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1"/>
  </p:notesMasterIdLst>
  <p:sldIdLst>
    <p:sldId id="263" r:id="rId3"/>
    <p:sldId id="257" r:id="rId4"/>
    <p:sldId id="258" r:id="rId5"/>
    <p:sldId id="259" r:id="rId6"/>
    <p:sldId id="260" r:id="rId7"/>
    <p:sldId id="1833" r:id="rId8"/>
    <p:sldId id="497" r:id="rId9"/>
    <p:sldId id="500" r:id="rId10"/>
    <p:sldId id="502" r:id="rId11"/>
    <p:sldId id="501" r:id="rId12"/>
    <p:sldId id="503" r:id="rId13"/>
    <p:sldId id="504" r:id="rId14"/>
    <p:sldId id="506" r:id="rId15"/>
    <p:sldId id="507" r:id="rId16"/>
    <p:sldId id="508" r:id="rId17"/>
    <p:sldId id="509" r:id="rId18"/>
    <p:sldId id="505" r:id="rId19"/>
    <p:sldId id="510" r:id="rId20"/>
    <p:sldId id="533" r:id="rId21"/>
    <p:sldId id="534" r:id="rId22"/>
    <p:sldId id="535" r:id="rId23"/>
    <p:sldId id="537" r:id="rId24"/>
    <p:sldId id="538" r:id="rId25"/>
    <p:sldId id="539" r:id="rId26"/>
    <p:sldId id="540" r:id="rId27"/>
    <p:sldId id="523" r:id="rId28"/>
    <p:sldId id="524" r:id="rId29"/>
    <p:sldId id="525" r:id="rId30"/>
    <p:sldId id="541" r:id="rId31"/>
    <p:sldId id="542" r:id="rId32"/>
    <p:sldId id="543" r:id="rId33"/>
    <p:sldId id="544" r:id="rId34"/>
    <p:sldId id="265" r:id="rId35"/>
    <p:sldId id="262" r:id="rId36"/>
    <p:sldId id="545" r:id="rId37"/>
    <p:sldId id="549" r:id="rId38"/>
    <p:sldId id="553" r:id="rId39"/>
    <p:sldId id="554" r:id="rId40"/>
    <p:sldId id="561" r:id="rId41"/>
    <p:sldId id="570" r:id="rId42"/>
    <p:sldId id="1716" r:id="rId43"/>
    <p:sldId id="1783" r:id="rId44"/>
    <p:sldId id="1784" r:id="rId45"/>
    <p:sldId id="1793" r:id="rId46"/>
    <p:sldId id="1157" r:id="rId47"/>
    <p:sldId id="1121" r:id="rId48"/>
    <p:sldId id="1193" r:id="rId49"/>
    <p:sldId id="1124" r:id="rId50"/>
    <p:sldId id="1125" r:id="rId51"/>
    <p:sldId id="1795" r:id="rId52"/>
    <p:sldId id="1796" r:id="rId53"/>
    <p:sldId id="1194" r:id="rId54"/>
    <p:sldId id="1762" r:id="rId55"/>
    <p:sldId id="1797" r:id="rId56"/>
    <p:sldId id="1127" r:id="rId57"/>
    <p:sldId id="1763" r:id="rId58"/>
    <p:sldId id="261" r:id="rId59"/>
    <p:sldId id="266"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CDA245C-6DAD-466D-A8CD-CF07B3B443FB}" v="5" dt="2024-01-22T07:14:06.12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3391" autoAdjust="0"/>
  </p:normalViewPr>
  <p:slideViewPr>
    <p:cSldViewPr snapToGrid="0">
      <p:cViewPr varScale="1">
        <p:scale>
          <a:sx n="66" d="100"/>
          <a:sy n="66" d="100"/>
        </p:scale>
        <p:origin x="676"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microsoft.com/office/2016/11/relationships/changesInfo" Target="changesInfos/changesInfo1.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microsoft.com/office/2015/10/relationships/revisionInfo" Target="revisionInfo.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Emmanuel Ndashimye" userId="56599aae-b189-4ca8-bcbb-3c9c682009e8" providerId="ADAL" clId="{9CDA245C-6DAD-466D-A8CD-CF07B3B443FB}"/>
    <pc:docChg chg="undo custSel addSld delSld modSld">
      <pc:chgData name="Emmanuel Ndashimye" userId="56599aae-b189-4ca8-bcbb-3c9c682009e8" providerId="ADAL" clId="{9CDA245C-6DAD-466D-A8CD-CF07B3B443FB}" dt="2024-01-22T07:15:29.067" v="142" actId="47"/>
      <pc:docMkLst>
        <pc:docMk/>
      </pc:docMkLst>
      <pc:sldChg chg="del">
        <pc:chgData name="Emmanuel Ndashimye" userId="56599aae-b189-4ca8-bcbb-3c9c682009e8" providerId="ADAL" clId="{9CDA245C-6DAD-466D-A8CD-CF07B3B443FB}" dt="2024-01-22T07:02:24.005" v="4" actId="2696"/>
        <pc:sldMkLst>
          <pc:docMk/>
          <pc:sldMk cId="447315698" sldId="261"/>
        </pc:sldMkLst>
      </pc:sldChg>
      <pc:sldChg chg="add">
        <pc:chgData name="Emmanuel Ndashimye" userId="56599aae-b189-4ca8-bcbb-3c9c682009e8" providerId="ADAL" clId="{9CDA245C-6DAD-466D-A8CD-CF07B3B443FB}" dt="2024-01-22T07:02:47.959" v="5"/>
        <pc:sldMkLst>
          <pc:docMk/>
          <pc:sldMk cId="2858796845" sldId="261"/>
        </pc:sldMkLst>
      </pc:sldChg>
      <pc:sldChg chg="del">
        <pc:chgData name="Emmanuel Ndashimye" userId="56599aae-b189-4ca8-bcbb-3c9c682009e8" providerId="ADAL" clId="{9CDA245C-6DAD-466D-A8CD-CF07B3B443FB}" dt="2024-01-22T07:13:43.104" v="129" actId="2696"/>
        <pc:sldMkLst>
          <pc:docMk/>
          <pc:sldMk cId="250045703" sldId="262"/>
        </pc:sldMkLst>
      </pc:sldChg>
      <pc:sldChg chg="add">
        <pc:chgData name="Emmanuel Ndashimye" userId="56599aae-b189-4ca8-bcbb-3c9c682009e8" providerId="ADAL" clId="{9CDA245C-6DAD-466D-A8CD-CF07B3B443FB}" dt="2024-01-22T07:14:06.124" v="130"/>
        <pc:sldMkLst>
          <pc:docMk/>
          <pc:sldMk cId="2643671213" sldId="262"/>
        </pc:sldMkLst>
      </pc:sldChg>
      <pc:sldChg chg="modSp mod">
        <pc:chgData name="Emmanuel Ndashimye" userId="56599aae-b189-4ca8-bcbb-3c9c682009e8" providerId="ADAL" clId="{9CDA245C-6DAD-466D-A8CD-CF07B3B443FB}" dt="2024-01-22T07:04:57.678" v="49" actId="20577"/>
        <pc:sldMkLst>
          <pc:docMk/>
          <pc:sldMk cId="2575801412" sldId="263"/>
        </pc:sldMkLst>
        <pc:spChg chg="mod">
          <ac:chgData name="Emmanuel Ndashimye" userId="56599aae-b189-4ca8-bcbb-3c9c682009e8" providerId="ADAL" clId="{9CDA245C-6DAD-466D-A8CD-CF07B3B443FB}" dt="2024-01-22T07:04:57.678" v="49" actId="20577"/>
          <ac:spMkLst>
            <pc:docMk/>
            <pc:sldMk cId="2575801412" sldId="263"/>
            <ac:spMk id="2" creationId="{00000000-0000-0000-0000-000000000000}"/>
          </ac:spMkLst>
        </pc:spChg>
      </pc:sldChg>
      <pc:sldChg chg="del">
        <pc:chgData name="Emmanuel Ndashimye" userId="56599aae-b189-4ca8-bcbb-3c9c682009e8" providerId="ADAL" clId="{9CDA245C-6DAD-466D-A8CD-CF07B3B443FB}" dt="2024-01-22T07:14:48.144" v="135" actId="47"/>
        <pc:sldMkLst>
          <pc:docMk/>
          <pc:sldMk cId="4114850647" sldId="264"/>
        </pc:sldMkLst>
      </pc:sldChg>
      <pc:sldChg chg="del">
        <pc:chgData name="Emmanuel Ndashimye" userId="56599aae-b189-4ca8-bcbb-3c9c682009e8" providerId="ADAL" clId="{9CDA245C-6DAD-466D-A8CD-CF07B3B443FB}" dt="2024-01-22T06:57:44.935" v="2" actId="47"/>
        <pc:sldMkLst>
          <pc:docMk/>
          <pc:sldMk cId="3563487855" sldId="268"/>
        </pc:sldMkLst>
      </pc:sldChg>
      <pc:sldChg chg="del">
        <pc:chgData name="Emmanuel Ndashimye" userId="56599aae-b189-4ca8-bcbb-3c9c682009e8" providerId="ADAL" clId="{9CDA245C-6DAD-466D-A8CD-CF07B3B443FB}" dt="2024-01-22T06:57:44.935" v="2" actId="47"/>
        <pc:sldMkLst>
          <pc:docMk/>
          <pc:sldMk cId="0" sldId="386"/>
        </pc:sldMkLst>
      </pc:sldChg>
      <pc:sldChg chg="del">
        <pc:chgData name="Emmanuel Ndashimye" userId="56599aae-b189-4ca8-bcbb-3c9c682009e8" providerId="ADAL" clId="{9CDA245C-6DAD-466D-A8CD-CF07B3B443FB}" dt="2024-01-22T07:06:45.581" v="50" actId="47"/>
        <pc:sldMkLst>
          <pc:docMk/>
          <pc:sldMk cId="3454879377" sldId="498"/>
        </pc:sldMkLst>
      </pc:sldChg>
      <pc:sldChg chg="del">
        <pc:chgData name="Emmanuel Ndashimye" userId="56599aae-b189-4ca8-bcbb-3c9c682009e8" providerId="ADAL" clId="{9CDA245C-6DAD-466D-A8CD-CF07B3B443FB}" dt="2024-01-22T06:57:44.935" v="2" actId="47"/>
        <pc:sldMkLst>
          <pc:docMk/>
          <pc:sldMk cId="0" sldId="512"/>
        </pc:sldMkLst>
      </pc:sldChg>
      <pc:sldChg chg="del">
        <pc:chgData name="Emmanuel Ndashimye" userId="56599aae-b189-4ca8-bcbb-3c9c682009e8" providerId="ADAL" clId="{9CDA245C-6DAD-466D-A8CD-CF07B3B443FB}" dt="2024-01-22T07:12:59.085" v="127" actId="47"/>
        <pc:sldMkLst>
          <pc:docMk/>
          <pc:sldMk cId="1146925569" sldId="513"/>
        </pc:sldMkLst>
      </pc:sldChg>
      <pc:sldChg chg="del">
        <pc:chgData name="Emmanuel Ndashimye" userId="56599aae-b189-4ca8-bcbb-3c9c682009e8" providerId="ADAL" clId="{9CDA245C-6DAD-466D-A8CD-CF07B3B443FB}" dt="2024-01-22T06:57:44.935" v="2" actId="47"/>
        <pc:sldMkLst>
          <pc:docMk/>
          <pc:sldMk cId="0" sldId="514"/>
        </pc:sldMkLst>
      </pc:sldChg>
      <pc:sldChg chg="del">
        <pc:chgData name="Emmanuel Ndashimye" userId="56599aae-b189-4ca8-bcbb-3c9c682009e8" providerId="ADAL" clId="{9CDA245C-6DAD-466D-A8CD-CF07B3B443FB}" dt="2024-01-22T07:13:01.618" v="128" actId="47"/>
        <pc:sldMkLst>
          <pc:docMk/>
          <pc:sldMk cId="373555094" sldId="515"/>
        </pc:sldMkLst>
      </pc:sldChg>
      <pc:sldChg chg="del">
        <pc:chgData name="Emmanuel Ndashimye" userId="56599aae-b189-4ca8-bcbb-3c9c682009e8" providerId="ADAL" clId="{9CDA245C-6DAD-466D-A8CD-CF07B3B443FB}" dt="2024-01-22T06:57:44.935" v="2" actId="47"/>
        <pc:sldMkLst>
          <pc:docMk/>
          <pc:sldMk cId="0" sldId="516"/>
        </pc:sldMkLst>
      </pc:sldChg>
      <pc:sldChg chg="del">
        <pc:chgData name="Emmanuel Ndashimye" userId="56599aae-b189-4ca8-bcbb-3c9c682009e8" providerId="ADAL" clId="{9CDA245C-6DAD-466D-A8CD-CF07B3B443FB}" dt="2024-01-22T06:57:44.935" v="2" actId="47"/>
        <pc:sldMkLst>
          <pc:docMk/>
          <pc:sldMk cId="0" sldId="517"/>
        </pc:sldMkLst>
      </pc:sldChg>
      <pc:sldChg chg="del">
        <pc:chgData name="Emmanuel Ndashimye" userId="56599aae-b189-4ca8-bcbb-3c9c682009e8" providerId="ADAL" clId="{9CDA245C-6DAD-466D-A8CD-CF07B3B443FB}" dt="2024-01-22T06:57:44.935" v="2" actId="47"/>
        <pc:sldMkLst>
          <pc:docMk/>
          <pc:sldMk cId="0" sldId="518"/>
        </pc:sldMkLst>
      </pc:sldChg>
      <pc:sldChg chg="del">
        <pc:chgData name="Emmanuel Ndashimye" userId="56599aae-b189-4ca8-bcbb-3c9c682009e8" providerId="ADAL" clId="{9CDA245C-6DAD-466D-A8CD-CF07B3B443FB}" dt="2024-01-22T06:57:44.935" v="2" actId="47"/>
        <pc:sldMkLst>
          <pc:docMk/>
          <pc:sldMk cId="0" sldId="519"/>
        </pc:sldMkLst>
      </pc:sldChg>
      <pc:sldChg chg="del">
        <pc:chgData name="Emmanuel Ndashimye" userId="56599aae-b189-4ca8-bcbb-3c9c682009e8" providerId="ADAL" clId="{9CDA245C-6DAD-466D-A8CD-CF07B3B443FB}" dt="2024-01-22T06:57:44.935" v="2" actId="47"/>
        <pc:sldMkLst>
          <pc:docMk/>
          <pc:sldMk cId="0" sldId="520"/>
        </pc:sldMkLst>
      </pc:sldChg>
      <pc:sldChg chg="add del">
        <pc:chgData name="Emmanuel Ndashimye" userId="56599aae-b189-4ca8-bcbb-3c9c682009e8" providerId="ADAL" clId="{9CDA245C-6DAD-466D-A8CD-CF07B3B443FB}" dt="2024-01-22T07:15:26.550" v="137" actId="47"/>
        <pc:sldMkLst>
          <pc:docMk/>
          <pc:sldMk cId="1912660925" sldId="520"/>
        </pc:sldMkLst>
      </pc:sldChg>
      <pc:sldChg chg="del">
        <pc:chgData name="Emmanuel Ndashimye" userId="56599aae-b189-4ca8-bcbb-3c9c682009e8" providerId="ADAL" clId="{9CDA245C-6DAD-466D-A8CD-CF07B3B443FB}" dt="2024-01-22T06:57:44.935" v="2" actId="47"/>
        <pc:sldMkLst>
          <pc:docMk/>
          <pc:sldMk cId="0" sldId="521"/>
        </pc:sldMkLst>
      </pc:sldChg>
      <pc:sldChg chg="del">
        <pc:chgData name="Emmanuel Ndashimye" userId="56599aae-b189-4ca8-bcbb-3c9c682009e8" providerId="ADAL" clId="{9CDA245C-6DAD-466D-A8CD-CF07B3B443FB}" dt="2024-01-22T06:57:44.935" v="2" actId="47"/>
        <pc:sldMkLst>
          <pc:docMk/>
          <pc:sldMk cId="0" sldId="522"/>
        </pc:sldMkLst>
      </pc:sldChg>
      <pc:sldChg chg="del">
        <pc:chgData name="Emmanuel Ndashimye" userId="56599aae-b189-4ca8-bcbb-3c9c682009e8" providerId="ADAL" clId="{9CDA245C-6DAD-466D-A8CD-CF07B3B443FB}" dt="2024-01-22T06:57:44.935" v="2" actId="47"/>
        <pc:sldMkLst>
          <pc:docMk/>
          <pc:sldMk cId="0" sldId="526"/>
        </pc:sldMkLst>
      </pc:sldChg>
      <pc:sldChg chg="del">
        <pc:chgData name="Emmanuel Ndashimye" userId="56599aae-b189-4ca8-bcbb-3c9c682009e8" providerId="ADAL" clId="{9CDA245C-6DAD-466D-A8CD-CF07B3B443FB}" dt="2024-01-22T06:57:44.935" v="2" actId="47"/>
        <pc:sldMkLst>
          <pc:docMk/>
          <pc:sldMk cId="0" sldId="527"/>
        </pc:sldMkLst>
      </pc:sldChg>
      <pc:sldChg chg="del">
        <pc:chgData name="Emmanuel Ndashimye" userId="56599aae-b189-4ca8-bcbb-3c9c682009e8" providerId="ADAL" clId="{9CDA245C-6DAD-466D-A8CD-CF07B3B443FB}" dt="2024-01-22T06:57:44.935" v="2" actId="47"/>
        <pc:sldMkLst>
          <pc:docMk/>
          <pc:sldMk cId="0" sldId="528"/>
        </pc:sldMkLst>
      </pc:sldChg>
      <pc:sldChg chg="del">
        <pc:chgData name="Emmanuel Ndashimye" userId="56599aae-b189-4ca8-bcbb-3c9c682009e8" providerId="ADAL" clId="{9CDA245C-6DAD-466D-A8CD-CF07B3B443FB}" dt="2024-01-22T06:57:44.935" v="2" actId="47"/>
        <pc:sldMkLst>
          <pc:docMk/>
          <pc:sldMk cId="0" sldId="530"/>
        </pc:sldMkLst>
      </pc:sldChg>
      <pc:sldChg chg="del">
        <pc:chgData name="Emmanuel Ndashimye" userId="56599aae-b189-4ca8-bcbb-3c9c682009e8" providerId="ADAL" clId="{9CDA245C-6DAD-466D-A8CD-CF07B3B443FB}" dt="2024-01-22T06:57:44.935" v="2" actId="47"/>
        <pc:sldMkLst>
          <pc:docMk/>
          <pc:sldMk cId="0" sldId="531"/>
        </pc:sldMkLst>
      </pc:sldChg>
      <pc:sldChg chg="del">
        <pc:chgData name="Emmanuel Ndashimye" userId="56599aae-b189-4ca8-bcbb-3c9c682009e8" providerId="ADAL" clId="{9CDA245C-6DAD-466D-A8CD-CF07B3B443FB}" dt="2024-01-22T07:12:57.454" v="126" actId="47"/>
        <pc:sldMkLst>
          <pc:docMk/>
          <pc:sldMk cId="3297798308" sldId="532"/>
        </pc:sldMkLst>
      </pc:sldChg>
      <pc:sldChg chg="del">
        <pc:chgData name="Emmanuel Ndashimye" userId="56599aae-b189-4ca8-bcbb-3c9c682009e8" providerId="ADAL" clId="{9CDA245C-6DAD-466D-A8CD-CF07B3B443FB}" dt="2024-01-22T07:14:19.408" v="131" actId="47"/>
        <pc:sldMkLst>
          <pc:docMk/>
          <pc:sldMk cId="2624593579" sldId="548"/>
        </pc:sldMkLst>
      </pc:sldChg>
      <pc:sldChg chg="del">
        <pc:chgData name="Emmanuel Ndashimye" userId="56599aae-b189-4ca8-bcbb-3c9c682009e8" providerId="ADAL" clId="{9CDA245C-6DAD-466D-A8CD-CF07B3B443FB}" dt="2024-01-22T07:14:27.752" v="132" actId="47"/>
        <pc:sldMkLst>
          <pc:docMk/>
          <pc:sldMk cId="1692864633" sldId="550"/>
        </pc:sldMkLst>
      </pc:sldChg>
      <pc:sldChg chg="del">
        <pc:chgData name="Emmanuel Ndashimye" userId="56599aae-b189-4ca8-bcbb-3c9c682009e8" providerId="ADAL" clId="{9CDA245C-6DAD-466D-A8CD-CF07B3B443FB}" dt="2024-01-22T07:14:28.530" v="133" actId="47"/>
        <pc:sldMkLst>
          <pc:docMk/>
          <pc:sldMk cId="2652049230" sldId="551"/>
        </pc:sldMkLst>
      </pc:sldChg>
      <pc:sldChg chg="del">
        <pc:chgData name="Emmanuel Ndashimye" userId="56599aae-b189-4ca8-bcbb-3c9c682009e8" providerId="ADAL" clId="{9CDA245C-6DAD-466D-A8CD-CF07B3B443FB}" dt="2024-01-22T07:14:29.508" v="134" actId="47"/>
        <pc:sldMkLst>
          <pc:docMk/>
          <pc:sldMk cId="4228814505" sldId="552"/>
        </pc:sldMkLst>
      </pc:sldChg>
      <pc:sldChg chg="add del">
        <pc:chgData name="Emmanuel Ndashimye" userId="56599aae-b189-4ca8-bcbb-3c9c682009e8" providerId="ADAL" clId="{9CDA245C-6DAD-466D-A8CD-CF07B3B443FB}" dt="2024-01-22T07:15:00.032" v="136" actId="47"/>
        <pc:sldMkLst>
          <pc:docMk/>
          <pc:sldMk cId="446323885" sldId="555"/>
        </pc:sldMkLst>
      </pc:sldChg>
      <pc:sldChg chg="new del">
        <pc:chgData name="Emmanuel Ndashimye" userId="56599aae-b189-4ca8-bcbb-3c9c682009e8" providerId="ADAL" clId="{9CDA245C-6DAD-466D-A8CD-CF07B3B443FB}" dt="2024-01-22T06:57:36.990" v="1" actId="47"/>
        <pc:sldMkLst>
          <pc:docMk/>
          <pc:sldMk cId="4005293625" sldId="555"/>
        </pc:sldMkLst>
      </pc:sldChg>
      <pc:sldChg chg="add del">
        <pc:chgData name="Emmanuel Ndashimye" userId="56599aae-b189-4ca8-bcbb-3c9c682009e8" providerId="ADAL" clId="{9CDA245C-6DAD-466D-A8CD-CF07B3B443FB}" dt="2024-01-22T07:15:27.090" v="138" actId="47"/>
        <pc:sldMkLst>
          <pc:docMk/>
          <pc:sldMk cId="943535253" sldId="556"/>
        </pc:sldMkLst>
      </pc:sldChg>
      <pc:sldChg chg="add del">
        <pc:chgData name="Emmanuel Ndashimye" userId="56599aae-b189-4ca8-bcbb-3c9c682009e8" providerId="ADAL" clId="{9CDA245C-6DAD-466D-A8CD-CF07B3B443FB}" dt="2024-01-22T07:15:27.565" v="139" actId="47"/>
        <pc:sldMkLst>
          <pc:docMk/>
          <pc:sldMk cId="2314806413" sldId="557"/>
        </pc:sldMkLst>
      </pc:sldChg>
      <pc:sldChg chg="add del">
        <pc:chgData name="Emmanuel Ndashimye" userId="56599aae-b189-4ca8-bcbb-3c9c682009e8" providerId="ADAL" clId="{9CDA245C-6DAD-466D-A8CD-CF07B3B443FB}" dt="2024-01-22T07:15:27.933" v="140" actId="47"/>
        <pc:sldMkLst>
          <pc:docMk/>
          <pc:sldMk cId="1748197350" sldId="558"/>
        </pc:sldMkLst>
      </pc:sldChg>
      <pc:sldChg chg="add del">
        <pc:chgData name="Emmanuel Ndashimye" userId="56599aae-b189-4ca8-bcbb-3c9c682009e8" providerId="ADAL" clId="{9CDA245C-6DAD-466D-A8CD-CF07B3B443FB}" dt="2024-01-22T07:15:28.357" v="141" actId="47"/>
        <pc:sldMkLst>
          <pc:docMk/>
          <pc:sldMk cId="970698244" sldId="559"/>
        </pc:sldMkLst>
      </pc:sldChg>
      <pc:sldChg chg="add del">
        <pc:chgData name="Emmanuel Ndashimye" userId="56599aae-b189-4ca8-bcbb-3c9c682009e8" providerId="ADAL" clId="{9CDA245C-6DAD-466D-A8CD-CF07B3B443FB}" dt="2024-01-22T07:15:29.067" v="142" actId="47"/>
        <pc:sldMkLst>
          <pc:docMk/>
          <pc:sldMk cId="1017274045" sldId="560"/>
        </pc:sldMkLst>
      </pc:sldChg>
      <pc:sldChg chg="add">
        <pc:chgData name="Emmanuel Ndashimye" userId="56599aae-b189-4ca8-bcbb-3c9c682009e8" providerId="ADAL" clId="{9CDA245C-6DAD-466D-A8CD-CF07B3B443FB}" dt="2024-01-22T07:02:09.309" v="3"/>
        <pc:sldMkLst>
          <pc:docMk/>
          <pc:sldMk cId="2520137792" sldId="561"/>
        </pc:sldMkLst>
      </pc:sldChg>
      <pc:sldChg chg="add">
        <pc:chgData name="Emmanuel Ndashimye" userId="56599aae-b189-4ca8-bcbb-3c9c682009e8" providerId="ADAL" clId="{9CDA245C-6DAD-466D-A8CD-CF07B3B443FB}" dt="2024-01-22T07:10:51.210" v="125"/>
        <pc:sldMkLst>
          <pc:docMk/>
          <pc:sldMk cId="1482295557" sldId="570"/>
        </pc:sldMkLst>
      </pc:sldChg>
      <pc:sldChg chg="add">
        <pc:chgData name="Emmanuel Ndashimye" userId="56599aae-b189-4ca8-bcbb-3c9c682009e8" providerId="ADAL" clId="{9CDA245C-6DAD-466D-A8CD-CF07B3B443FB}" dt="2024-01-22T07:10:51.210" v="125"/>
        <pc:sldMkLst>
          <pc:docMk/>
          <pc:sldMk cId="0" sldId="1121"/>
        </pc:sldMkLst>
      </pc:sldChg>
      <pc:sldChg chg="add">
        <pc:chgData name="Emmanuel Ndashimye" userId="56599aae-b189-4ca8-bcbb-3c9c682009e8" providerId="ADAL" clId="{9CDA245C-6DAD-466D-A8CD-CF07B3B443FB}" dt="2024-01-22T07:10:51.210" v="125"/>
        <pc:sldMkLst>
          <pc:docMk/>
          <pc:sldMk cId="0" sldId="1124"/>
        </pc:sldMkLst>
      </pc:sldChg>
      <pc:sldChg chg="add">
        <pc:chgData name="Emmanuel Ndashimye" userId="56599aae-b189-4ca8-bcbb-3c9c682009e8" providerId="ADAL" clId="{9CDA245C-6DAD-466D-A8CD-CF07B3B443FB}" dt="2024-01-22T07:10:51.210" v="125"/>
        <pc:sldMkLst>
          <pc:docMk/>
          <pc:sldMk cId="0" sldId="1125"/>
        </pc:sldMkLst>
      </pc:sldChg>
      <pc:sldChg chg="add">
        <pc:chgData name="Emmanuel Ndashimye" userId="56599aae-b189-4ca8-bcbb-3c9c682009e8" providerId="ADAL" clId="{9CDA245C-6DAD-466D-A8CD-CF07B3B443FB}" dt="2024-01-22T07:10:51.210" v="125"/>
        <pc:sldMkLst>
          <pc:docMk/>
          <pc:sldMk cId="0" sldId="1127"/>
        </pc:sldMkLst>
      </pc:sldChg>
      <pc:sldChg chg="add">
        <pc:chgData name="Emmanuel Ndashimye" userId="56599aae-b189-4ca8-bcbb-3c9c682009e8" providerId="ADAL" clId="{9CDA245C-6DAD-466D-A8CD-CF07B3B443FB}" dt="2024-01-22T07:10:51.210" v="125"/>
        <pc:sldMkLst>
          <pc:docMk/>
          <pc:sldMk cId="0" sldId="1157"/>
        </pc:sldMkLst>
      </pc:sldChg>
      <pc:sldChg chg="add">
        <pc:chgData name="Emmanuel Ndashimye" userId="56599aae-b189-4ca8-bcbb-3c9c682009e8" providerId="ADAL" clId="{9CDA245C-6DAD-466D-A8CD-CF07B3B443FB}" dt="2024-01-22T07:10:51.210" v="125"/>
        <pc:sldMkLst>
          <pc:docMk/>
          <pc:sldMk cId="0" sldId="1193"/>
        </pc:sldMkLst>
      </pc:sldChg>
      <pc:sldChg chg="add">
        <pc:chgData name="Emmanuel Ndashimye" userId="56599aae-b189-4ca8-bcbb-3c9c682009e8" providerId="ADAL" clId="{9CDA245C-6DAD-466D-A8CD-CF07B3B443FB}" dt="2024-01-22T07:10:51.210" v="125"/>
        <pc:sldMkLst>
          <pc:docMk/>
          <pc:sldMk cId="0" sldId="1194"/>
        </pc:sldMkLst>
      </pc:sldChg>
      <pc:sldChg chg="add">
        <pc:chgData name="Emmanuel Ndashimye" userId="56599aae-b189-4ca8-bcbb-3c9c682009e8" providerId="ADAL" clId="{9CDA245C-6DAD-466D-A8CD-CF07B3B443FB}" dt="2024-01-22T07:10:51.210" v="125"/>
        <pc:sldMkLst>
          <pc:docMk/>
          <pc:sldMk cId="567145169" sldId="1716"/>
        </pc:sldMkLst>
      </pc:sldChg>
      <pc:sldChg chg="add">
        <pc:chgData name="Emmanuel Ndashimye" userId="56599aae-b189-4ca8-bcbb-3c9c682009e8" providerId="ADAL" clId="{9CDA245C-6DAD-466D-A8CD-CF07B3B443FB}" dt="2024-01-22T07:10:51.210" v="125"/>
        <pc:sldMkLst>
          <pc:docMk/>
          <pc:sldMk cId="1780225491" sldId="1762"/>
        </pc:sldMkLst>
      </pc:sldChg>
      <pc:sldChg chg="add">
        <pc:chgData name="Emmanuel Ndashimye" userId="56599aae-b189-4ca8-bcbb-3c9c682009e8" providerId="ADAL" clId="{9CDA245C-6DAD-466D-A8CD-CF07B3B443FB}" dt="2024-01-22T07:10:51.210" v="125"/>
        <pc:sldMkLst>
          <pc:docMk/>
          <pc:sldMk cId="2151256062" sldId="1763"/>
        </pc:sldMkLst>
      </pc:sldChg>
      <pc:sldChg chg="add">
        <pc:chgData name="Emmanuel Ndashimye" userId="56599aae-b189-4ca8-bcbb-3c9c682009e8" providerId="ADAL" clId="{9CDA245C-6DAD-466D-A8CD-CF07B3B443FB}" dt="2024-01-22T07:10:51.210" v="125"/>
        <pc:sldMkLst>
          <pc:docMk/>
          <pc:sldMk cId="2644804320" sldId="1783"/>
        </pc:sldMkLst>
      </pc:sldChg>
      <pc:sldChg chg="add">
        <pc:chgData name="Emmanuel Ndashimye" userId="56599aae-b189-4ca8-bcbb-3c9c682009e8" providerId="ADAL" clId="{9CDA245C-6DAD-466D-A8CD-CF07B3B443FB}" dt="2024-01-22T07:10:51.210" v="125"/>
        <pc:sldMkLst>
          <pc:docMk/>
          <pc:sldMk cId="347367669" sldId="1784"/>
        </pc:sldMkLst>
      </pc:sldChg>
      <pc:sldChg chg="add">
        <pc:chgData name="Emmanuel Ndashimye" userId="56599aae-b189-4ca8-bcbb-3c9c682009e8" providerId="ADAL" clId="{9CDA245C-6DAD-466D-A8CD-CF07B3B443FB}" dt="2024-01-22T07:10:51.210" v="125"/>
        <pc:sldMkLst>
          <pc:docMk/>
          <pc:sldMk cId="2239144348" sldId="1793"/>
        </pc:sldMkLst>
      </pc:sldChg>
      <pc:sldChg chg="add">
        <pc:chgData name="Emmanuel Ndashimye" userId="56599aae-b189-4ca8-bcbb-3c9c682009e8" providerId="ADAL" clId="{9CDA245C-6DAD-466D-A8CD-CF07B3B443FB}" dt="2024-01-22T07:10:51.210" v="125"/>
        <pc:sldMkLst>
          <pc:docMk/>
          <pc:sldMk cId="1848700392" sldId="1795"/>
        </pc:sldMkLst>
      </pc:sldChg>
      <pc:sldChg chg="add">
        <pc:chgData name="Emmanuel Ndashimye" userId="56599aae-b189-4ca8-bcbb-3c9c682009e8" providerId="ADAL" clId="{9CDA245C-6DAD-466D-A8CD-CF07B3B443FB}" dt="2024-01-22T07:10:51.210" v="125"/>
        <pc:sldMkLst>
          <pc:docMk/>
          <pc:sldMk cId="1960626110" sldId="1796"/>
        </pc:sldMkLst>
      </pc:sldChg>
      <pc:sldChg chg="add">
        <pc:chgData name="Emmanuel Ndashimye" userId="56599aae-b189-4ca8-bcbb-3c9c682009e8" providerId="ADAL" clId="{9CDA245C-6DAD-466D-A8CD-CF07B3B443FB}" dt="2024-01-22T07:10:51.210" v="125"/>
        <pc:sldMkLst>
          <pc:docMk/>
          <pc:sldMk cId="3043518428" sldId="1797"/>
        </pc:sldMkLst>
      </pc:sldChg>
      <pc:sldChg chg="modSp add del mod">
        <pc:chgData name="Emmanuel Ndashimye" userId="56599aae-b189-4ca8-bcbb-3c9c682009e8" providerId="ADAL" clId="{9CDA245C-6DAD-466D-A8CD-CF07B3B443FB}" dt="2024-01-22T07:08:26.598" v="104" actId="47"/>
        <pc:sldMkLst>
          <pc:docMk/>
          <pc:sldMk cId="3367286340" sldId="1832"/>
        </pc:sldMkLst>
        <pc:spChg chg="mod">
          <ac:chgData name="Emmanuel Ndashimye" userId="56599aae-b189-4ca8-bcbb-3c9c682009e8" providerId="ADAL" clId="{9CDA245C-6DAD-466D-A8CD-CF07B3B443FB}" dt="2024-01-22T07:07:43.550" v="78" actId="20577"/>
          <ac:spMkLst>
            <pc:docMk/>
            <pc:sldMk cId="3367286340" sldId="1832"/>
            <ac:spMk id="2" creationId="{4A764FF5-24F5-5F13-BBD3-F7EEB2D85CB0}"/>
          </ac:spMkLst>
        </pc:spChg>
        <pc:spChg chg="mod">
          <ac:chgData name="Emmanuel Ndashimye" userId="56599aae-b189-4ca8-bcbb-3c9c682009e8" providerId="ADAL" clId="{9CDA245C-6DAD-466D-A8CD-CF07B3B443FB}" dt="2024-01-22T07:07:28.799" v="52" actId="27636"/>
          <ac:spMkLst>
            <pc:docMk/>
            <pc:sldMk cId="3367286340" sldId="1832"/>
            <ac:spMk id="3" creationId="{8F8D2723-56AC-3A3F-3839-4D32FC0D2044}"/>
          </ac:spMkLst>
        </pc:spChg>
      </pc:sldChg>
      <pc:sldChg chg="modSp new mod">
        <pc:chgData name="Emmanuel Ndashimye" userId="56599aae-b189-4ca8-bcbb-3c9c682009e8" providerId="ADAL" clId="{9CDA245C-6DAD-466D-A8CD-CF07B3B443FB}" dt="2024-01-22T07:09:19.674" v="124" actId="20577"/>
        <pc:sldMkLst>
          <pc:docMk/>
          <pc:sldMk cId="1780345630" sldId="1833"/>
        </pc:sldMkLst>
        <pc:spChg chg="mod">
          <ac:chgData name="Emmanuel Ndashimye" userId="56599aae-b189-4ca8-bcbb-3c9c682009e8" providerId="ADAL" clId="{9CDA245C-6DAD-466D-A8CD-CF07B3B443FB}" dt="2024-01-22T07:09:19.674" v="124" actId="20577"/>
          <ac:spMkLst>
            <pc:docMk/>
            <pc:sldMk cId="1780345630" sldId="1833"/>
            <ac:spMk id="2" creationId="{86E4E3F8-98EE-6157-DD0F-A3D6C58BB50C}"/>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25FCEDE-EB8B-4222-8B11-2A0B1C372B02}" type="datetimeFigureOut">
              <a:rPr lang="en-NZ" smtClean="0"/>
              <a:t>22/01/2024</a:t>
            </a:fld>
            <a:endParaRPr lang="en-NZ"/>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NZ"/>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NZ"/>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12ACB7-BCCF-4A7B-A2E9-D29615F27183}" type="slidenum">
              <a:rPr lang="en-NZ" smtClean="0"/>
              <a:t>‹#›</a:t>
            </a:fld>
            <a:endParaRPr lang="en-NZ"/>
          </a:p>
        </p:txBody>
      </p:sp>
    </p:spTree>
    <p:extLst>
      <p:ext uri="{BB962C8B-B14F-4D97-AF65-F5344CB8AC3E}">
        <p14:creationId xmlns:p14="http://schemas.microsoft.com/office/powerpoint/2010/main" val="13304143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6"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0BD569F1-EA80-4EAE-9BD2-D6F07F3EBF63}" type="slidenum">
              <a:rPr lang="en-US" altLang="en-US" sz="1200">
                <a:solidFill>
                  <a:srgbClr val="000000"/>
                </a:solidFill>
              </a:rPr>
              <a:pPr>
                <a:buClrTx/>
                <a:buFontTx/>
                <a:buNone/>
              </a:pPr>
              <a:t>2</a:t>
            </a:fld>
            <a:endParaRPr lang="en-US" altLang="en-US" sz="1200">
              <a:solidFill>
                <a:srgbClr val="000000"/>
              </a:solidFill>
            </a:endParaRPr>
          </a:p>
        </p:txBody>
      </p:sp>
      <p:sp>
        <p:nvSpPr>
          <p:cNvPr id="82947" name="Rectangle 1"/>
          <p:cNvSpPr>
            <a:spLocks noGrp="1" noRot="1" noChangeAspect="1" noChangeArrowheads="1" noTextEdit="1"/>
          </p:cNvSpPr>
          <p:nvPr>
            <p:ph type="sldImg"/>
          </p:nvPr>
        </p:nvSpPr>
        <p:spPr>
          <a:xfrm>
            <a:off x="381000" y="685800"/>
            <a:ext cx="6096000" cy="3429000"/>
          </a:xfrm>
          <a:ln/>
        </p:spPr>
      </p:sp>
      <p:sp>
        <p:nvSpPr>
          <p:cNvPr id="82948"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464888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just boosts the potential as positive terminal to a positive 2 mV.  That’s it’s one job</a:t>
            </a:r>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44</a:t>
            </a:fld>
            <a:endParaRPr lang="en-US" altLang="en-US"/>
          </a:p>
        </p:txBody>
      </p:sp>
    </p:spTree>
    <p:extLst>
      <p:ext uri="{BB962C8B-B14F-4D97-AF65-F5344CB8AC3E}">
        <p14:creationId xmlns:p14="http://schemas.microsoft.com/office/powerpoint/2010/main" val="19596097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B8549889-B19B-40AC-877A-2E7D25E45F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a:extLst>
              <a:ext uri="{FF2B5EF4-FFF2-40B4-BE49-F238E27FC236}">
                <a16:creationId xmlns:a16="http://schemas.microsoft.com/office/drawing/2014/main" id="{DF73059C-1ACB-4B76-9430-8A4176A0BE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Awesome.  Let’s remember, the first rule of ideal op amps.  The V positive and the negative terminals will be at the same potential.</a:t>
            </a:r>
          </a:p>
          <a:p>
            <a:pPr eaLnBrk="1" hangingPunct="1">
              <a:spcBef>
                <a:spcPct val="0"/>
              </a:spcBef>
            </a:pPr>
            <a:endParaRPr lang="en-US" altLang="en-US" dirty="0"/>
          </a:p>
          <a:p>
            <a:pPr eaLnBrk="1" hangingPunct="1">
              <a:spcBef>
                <a:spcPct val="0"/>
              </a:spcBef>
            </a:pPr>
            <a:r>
              <a:rPr lang="en-US" altLang="en-US" dirty="0"/>
              <a:t>Therefore, the V negative terminal must also be at a potential of positive 2 mV.  That’s just how operational amplifier circuits work</a:t>
            </a:r>
          </a:p>
        </p:txBody>
      </p:sp>
      <p:sp>
        <p:nvSpPr>
          <p:cNvPr id="56324" name="Slide Number Placeholder 3">
            <a:extLst>
              <a:ext uri="{FF2B5EF4-FFF2-40B4-BE49-F238E27FC236}">
                <a16:creationId xmlns:a16="http://schemas.microsoft.com/office/drawing/2014/main" id="{5A3B5A97-7505-4ECC-808D-8528250A41E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fld id="{AE07B433-EF3A-4DED-A211-E091299B06DA}" type="slidenum">
              <a:rPr lang="en-US" altLang="en-US" sz="1200"/>
              <a:pPr/>
              <a:t>45</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83C06A02-839C-4511-9AFD-6612D31E0AB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id="{14A0A366-F01C-4C66-BE41-F1A9F50E1B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Next,, we also know that 0A of current flows into or out of either one of the two op amp inputs.  Therefore, we write I positive is equal to I negative is equal to 0A. </a:t>
            </a:r>
          </a:p>
          <a:p>
            <a:pPr eaLnBrk="1" hangingPunct="1">
              <a:spcBef>
                <a:spcPct val="0"/>
              </a:spcBef>
            </a:pPr>
            <a:endParaRPr lang="en-US" altLang="en-US" dirty="0"/>
          </a:p>
          <a:p>
            <a:pPr eaLnBrk="1" hangingPunct="1">
              <a:spcBef>
                <a:spcPct val="0"/>
              </a:spcBef>
            </a:pPr>
            <a:r>
              <a:rPr lang="en-US" altLang="en-US" dirty="0"/>
              <a:t>At times, this is drawn as a bidirectional arrow like this.   </a:t>
            </a:r>
          </a:p>
        </p:txBody>
      </p:sp>
      <p:sp>
        <p:nvSpPr>
          <p:cNvPr id="58372" name="Slide Number Placeholder 3">
            <a:extLst>
              <a:ext uri="{FF2B5EF4-FFF2-40B4-BE49-F238E27FC236}">
                <a16:creationId xmlns:a16="http://schemas.microsoft.com/office/drawing/2014/main" id="{240F5CCF-FF83-42B4-AC71-650F30EE553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fld id="{3FB20B1B-D4E6-4662-B30B-7351C2009D6A}" type="slidenum">
              <a:rPr lang="en-US" altLang="en-US" sz="1200"/>
              <a:pPr/>
              <a:t>46</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2728CDCB-0825-4163-8B17-B793CA3B72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a:extLst>
              <a:ext uri="{FF2B5EF4-FFF2-40B4-BE49-F238E27FC236}">
                <a16:creationId xmlns:a16="http://schemas.microsoft.com/office/drawing/2014/main" id="{C15A66D5-0F25-4843-8A3D-91EDD514AA7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Now let’s look at the third rule of ideal operatives.  The voltage at the op amp output will adjust itself to make the V- input pin 2 mV, the same as V positive.</a:t>
            </a:r>
          </a:p>
          <a:p>
            <a:pPr eaLnBrk="1" hangingPunct="1">
              <a:spcBef>
                <a:spcPct val="0"/>
              </a:spcBef>
            </a:pPr>
            <a:endParaRPr lang="en-US" altLang="en-US" dirty="0"/>
          </a:p>
          <a:p>
            <a:pPr eaLnBrk="1" hangingPunct="1">
              <a:spcBef>
                <a:spcPct val="0"/>
              </a:spcBef>
            </a:pPr>
            <a:r>
              <a:rPr lang="en-US" altLang="en-US" dirty="0"/>
              <a:t>Okay, but how does it do that?  </a:t>
            </a:r>
          </a:p>
          <a:p>
            <a:pPr eaLnBrk="1" hangingPunct="1">
              <a:spcBef>
                <a:spcPct val="0"/>
              </a:spcBef>
            </a:pPr>
            <a:endParaRPr lang="en-US" altLang="en-US" dirty="0"/>
          </a:p>
          <a:p>
            <a:pPr eaLnBrk="1" hangingPunct="1">
              <a:spcBef>
                <a:spcPct val="0"/>
              </a:spcBef>
            </a:pPr>
            <a:r>
              <a:rPr lang="en-US" altLang="en-US" dirty="0"/>
              <a:t>We may not know yet, but we can figure it out with some combination of Ohm’s law, </a:t>
            </a:r>
            <a:r>
              <a:rPr lang="en-US" altLang="en-US" dirty="0" err="1"/>
              <a:t>KCl</a:t>
            </a:r>
            <a:r>
              <a:rPr lang="en-US" altLang="en-US" dirty="0"/>
              <a:t> and KVL.</a:t>
            </a:r>
          </a:p>
        </p:txBody>
      </p:sp>
      <p:sp>
        <p:nvSpPr>
          <p:cNvPr id="60420" name="Slide Number Placeholder 3">
            <a:extLst>
              <a:ext uri="{FF2B5EF4-FFF2-40B4-BE49-F238E27FC236}">
                <a16:creationId xmlns:a16="http://schemas.microsoft.com/office/drawing/2014/main" id="{83ED34C0-2AAD-40DC-B6F0-C734C2901B5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fld id="{414C0298-E5B6-4E8B-9A13-FFA95A054143}" type="slidenum">
              <a:rPr lang="en-US" altLang="en-US" sz="1200"/>
              <a:pPr/>
              <a:t>47</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CF4E42F0-8773-4C32-AE49-FF11CD15381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CA90B58E-9027-4F03-B7E5-A6A28D179C6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Let’s go ahead and label currents flowing through the 1 </a:t>
            </a:r>
            <a:r>
              <a:rPr lang="en-US" altLang="en-US" dirty="0" err="1"/>
              <a:t>kohm</a:t>
            </a:r>
            <a:r>
              <a:rPr lang="en-US" altLang="en-US" dirty="0"/>
              <a:t> and 1Mohm resistor.  We don’t values are yet, but we expect that we will have some current.  Therefore, we just give them temporary names of I sub A and I sub B.</a:t>
            </a:r>
          </a:p>
          <a:p>
            <a:pPr eaLnBrk="1" hangingPunct="1">
              <a:spcBef>
                <a:spcPct val="0"/>
              </a:spcBef>
            </a:pPr>
            <a:endParaRPr lang="en-US" altLang="en-US" dirty="0"/>
          </a:p>
          <a:p>
            <a:pPr eaLnBrk="1" hangingPunct="1">
              <a:spcBef>
                <a:spcPct val="0"/>
              </a:spcBef>
            </a:pPr>
            <a:endParaRPr lang="en-US" altLang="en-US" dirty="0"/>
          </a:p>
          <a:p>
            <a:pPr eaLnBrk="1" hangingPunct="1">
              <a:spcBef>
                <a:spcPct val="0"/>
              </a:spcBef>
            </a:pPr>
            <a:endParaRPr lang="en-US" altLang="en-US" dirty="0"/>
          </a:p>
        </p:txBody>
      </p:sp>
      <p:sp>
        <p:nvSpPr>
          <p:cNvPr id="64516" name="Slide Number Placeholder 3">
            <a:extLst>
              <a:ext uri="{FF2B5EF4-FFF2-40B4-BE49-F238E27FC236}">
                <a16:creationId xmlns:a16="http://schemas.microsoft.com/office/drawing/2014/main" id="{55E84B76-2460-4ED8-A67F-FA3DEBEBB25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fld id="{4AEC2959-7454-4119-8E42-F6802BA387B5}" type="slidenum">
              <a:rPr lang="en-US" altLang="en-US" sz="1200"/>
              <a:pPr/>
              <a:t>48</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BC3F69D1-8E5B-49AE-9D39-30769C2958B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a:extLst>
              <a:ext uri="{FF2B5EF4-FFF2-40B4-BE49-F238E27FC236}">
                <a16:creationId xmlns:a16="http://schemas.microsoft.com/office/drawing/2014/main" id="{DDE8A673-B5BF-4A13-BD1D-C70768E5CC6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We actually have all the information we need to calculate the current I A.  We can simply use Ohm’s law.</a:t>
            </a:r>
          </a:p>
          <a:p>
            <a:pPr eaLnBrk="1" hangingPunct="1">
              <a:spcBef>
                <a:spcPct val="0"/>
              </a:spcBef>
            </a:pPr>
            <a:endParaRPr lang="en-US" altLang="en-US" dirty="0"/>
          </a:p>
          <a:p>
            <a:pPr eaLnBrk="1" hangingPunct="1">
              <a:spcBef>
                <a:spcPct val="0"/>
              </a:spcBef>
            </a:pPr>
            <a:r>
              <a:rPr lang="en-US" altLang="en-US" dirty="0"/>
              <a:t>The current IA flows down from a potential of 2 mV to ground, or 0 V.  That’s a positive 2 mV drop across a 1 </a:t>
            </a:r>
            <a:r>
              <a:rPr lang="en-US" altLang="en-US" dirty="0" err="1"/>
              <a:t>kohm</a:t>
            </a:r>
            <a:r>
              <a:rPr lang="en-US" altLang="en-US" dirty="0"/>
              <a:t> resistor.</a:t>
            </a:r>
          </a:p>
          <a:p>
            <a:pPr eaLnBrk="1" hangingPunct="1">
              <a:spcBef>
                <a:spcPct val="0"/>
              </a:spcBef>
            </a:pPr>
            <a:endParaRPr lang="en-US" altLang="en-US" dirty="0"/>
          </a:p>
          <a:p>
            <a:pPr eaLnBrk="1" hangingPunct="1">
              <a:spcBef>
                <a:spcPct val="0"/>
              </a:spcBef>
            </a:pPr>
            <a:r>
              <a:rPr lang="en-US" altLang="en-US" dirty="0"/>
              <a:t>By Ohm’s law, 2mV divided by 1kohm gives us a current IA equal to positive 2 µA.</a:t>
            </a:r>
          </a:p>
          <a:p>
            <a:pPr eaLnBrk="1" hangingPunct="1">
              <a:spcBef>
                <a:spcPct val="0"/>
              </a:spcBef>
            </a:pPr>
            <a:endParaRPr lang="en-US" altLang="en-US" dirty="0"/>
          </a:p>
          <a:p>
            <a:pPr eaLnBrk="1" hangingPunct="1">
              <a:spcBef>
                <a:spcPct val="0"/>
              </a:spcBef>
            </a:pPr>
            <a:r>
              <a:rPr lang="en-US" altLang="en-US" dirty="0"/>
              <a:t>2 µA may seem fairly small, and some students worry if their answers look like this. However, that’s one of the huge advantages of operational amplifiers. They can work on very </a:t>
            </a:r>
            <a:r>
              <a:rPr lang="en-US" altLang="en-US" dirty="0" err="1"/>
              <a:t>very</a:t>
            </a:r>
            <a:r>
              <a:rPr lang="en-US" altLang="en-US" dirty="0"/>
              <a:t> low current levels, and therefore, they can be quite energy efficient.</a:t>
            </a:r>
          </a:p>
          <a:p>
            <a:pPr eaLnBrk="1" hangingPunct="1">
              <a:spcBef>
                <a:spcPct val="0"/>
              </a:spcBef>
            </a:pPr>
            <a:endParaRPr lang="en-US" altLang="en-US" dirty="0"/>
          </a:p>
          <a:p>
            <a:pPr eaLnBrk="1" hangingPunct="1">
              <a:spcBef>
                <a:spcPct val="0"/>
              </a:spcBef>
            </a:pPr>
            <a:endParaRPr lang="en-US" altLang="en-US" dirty="0"/>
          </a:p>
        </p:txBody>
      </p:sp>
      <p:sp>
        <p:nvSpPr>
          <p:cNvPr id="66564" name="Slide Number Placeholder 3">
            <a:extLst>
              <a:ext uri="{FF2B5EF4-FFF2-40B4-BE49-F238E27FC236}">
                <a16:creationId xmlns:a16="http://schemas.microsoft.com/office/drawing/2014/main" id="{6C7B213F-21BD-4397-99D8-935999C58AC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fld id="{B6280E66-2548-4CD2-B6FB-17BFAF0C8F83}" type="slidenum">
              <a:rPr lang="en-US" altLang="en-US" sz="1200"/>
              <a:pPr/>
              <a:t>49</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go ahead and put the 2 µA of current down on our schematic.</a:t>
            </a:r>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50</a:t>
            </a:fld>
            <a:endParaRPr lang="en-US" altLang="en-US"/>
          </a:p>
        </p:txBody>
      </p:sp>
    </p:spTree>
    <p:extLst>
      <p:ext uri="{BB962C8B-B14F-4D97-AF65-F5344CB8AC3E}">
        <p14:creationId xmlns:p14="http://schemas.microsoft.com/office/powerpoint/2010/main" val="1017358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y, with this new information, we know two of the three currents flowing into this node.</a:t>
            </a:r>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51</a:t>
            </a:fld>
            <a:endParaRPr lang="en-US" altLang="en-US"/>
          </a:p>
        </p:txBody>
      </p:sp>
    </p:spTree>
    <p:extLst>
      <p:ext uri="{BB962C8B-B14F-4D97-AF65-F5344CB8AC3E}">
        <p14:creationId xmlns:p14="http://schemas.microsoft.com/office/powerpoint/2010/main" val="888034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Cl</a:t>
            </a:r>
            <a:r>
              <a:rPr lang="en-US" dirty="0"/>
              <a:t> is actually pretty simple here, since one of the three currents is 0 A.</a:t>
            </a:r>
          </a:p>
        </p:txBody>
      </p:sp>
      <p:sp>
        <p:nvSpPr>
          <p:cNvPr id="4" name="Slide Number Placeholder 3"/>
          <p:cNvSpPr>
            <a:spLocks noGrp="1"/>
          </p:cNvSpPr>
          <p:nvPr>
            <p:ph type="sldNum" sz="quarter" idx="5"/>
          </p:nvPr>
        </p:nvSpPr>
        <p:spPr/>
        <p:txBody>
          <a:bodyPr/>
          <a:lstStyle/>
          <a:p>
            <a:fld id="{B55646D7-F118-4435-80A3-9B7F71EDF1B0}" type="slidenum">
              <a:rPr lang="en-US" altLang="en-US" smtClean="0"/>
              <a:pPr/>
              <a:t>52</a:t>
            </a:fld>
            <a:endParaRPr lang="en-US" altLang="en-US"/>
          </a:p>
        </p:txBody>
      </p:sp>
    </p:spTree>
    <p:extLst>
      <p:ext uri="{BB962C8B-B14F-4D97-AF65-F5344CB8AC3E}">
        <p14:creationId xmlns:p14="http://schemas.microsoft.com/office/powerpoint/2010/main" val="3679544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means that the current IB must be  equal to the current IA.  They are both 2 µA!</a:t>
            </a:r>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53</a:t>
            </a:fld>
            <a:endParaRPr lang="en-US" altLang="en-US"/>
          </a:p>
        </p:txBody>
      </p:sp>
    </p:spTree>
    <p:extLst>
      <p:ext uri="{BB962C8B-B14F-4D97-AF65-F5344CB8AC3E}">
        <p14:creationId xmlns:p14="http://schemas.microsoft.com/office/powerpoint/2010/main" val="6582730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AC1F87B8-A293-4B66-8FD8-866DDCE95699}" type="slidenum">
              <a:rPr lang="en-US" altLang="en-US" sz="1200">
                <a:solidFill>
                  <a:srgbClr val="000000"/>
                </a:solidFill>
              </a:rPr>
              <a:pPr>
                <a:buClrTx/>
                <a:buFontTx/>
                <a:buNone/>
              </a:pPr>
              <a:t>3</a:t>
            </a:fld>
            <a:endParaRPr lang="en-US" altLang="en-US" sz="1200">
              <a:solidFill>
                <a:srgbClr val="000000"/>
              </a:solidFill>
            </a:endParaRPr>
          </a:p>
        </p:txBody>
      </p:sp>
      <p:sp>
        <p:nvSpPr>
          <p:cNvPr id="84995" name="Rectangle 1"/>
          <p:cNvSpPr>
            <a:spLocks noGrp="1" noRot="1" noChangeAspect="1" noChangeArrowheads="1" noTextEdit="1"/>
          </p:cNvSpPr>
          <p:nvPr>
            <p:ph type="sldImg"/>
          </p:nvPr>
        </p:nvSpPr>
        <p:spPr>
          <a:xfrm>
            <a:off x="381000" y="685800"/>
            <a:ext cx="6096000" cy="3429000"/>
          </a:xfrm>
          <a:ln/>
        </p:spPr>
      </p:sp>
      <p:sp>
        <p:nvSpPr>
          <p:cNvPr id="84996"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6192381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bet.  A total of 2 µA is flowing through the 1 megohms resistor.  </a:t>
            </a:r>
          </a:p>
          <a:p>
            <a:endParaRPr lang="en-US" dirty="0"/>
          </a:p>
          <a:p>
            <a:r>
              <a:rPr lang="en-US" dirty="0"/>
              <a:t>That 2 µA of current is flowing from the output voltage, V out, down to a potential of positive 2 mV.</a:t>
            </a:r>
          </a:p>
          <a:p>
            <a:endParaRPr lang="en-US" dirty="0"/>
          </a:p>
          <a:p>
            <a:r>
              <a:rPr lang="en-US" dirty="0"/>
              <a:t>Therefore, the voltage change across the resistor must be equal to V out -2 mV.</a:t>
            </a:r>
          </a:p>
          <a:p>
            <a:endParaRPr lang="en-US" dirty="0"/>
          </a:p>
          <a:p>
            <a:r>
              <a:rPr lang="en-US" dirty="0"/>
              <a:t>By Ohm’s law we have V out -2 mV must be equal to 2 µA times one </a:t>
            </a:r>
            <a:r>
              <a:rPr lang="en-US" dirty="0" err="1"/>
              <a:t>Mohm</a:t>
            </a:r>
            <a:endParaRPr lang="en-US" dirty="0"/>
          </a:p>
        </p:txBody>
      </p:sp>
      <p:sp>
        <p:nvSpPr>
          <p:cNvPr id="4" name="Slide Number Placeholder 3"/>
          <p:cNvSpPr>
            <a:spLocks noGrp="1"/>
          </p:cNvSpPr>
          <p:nvPr>
            <p:ph type="sldNum" sz="quarter" idx="5"/>
          </p:nvPr>
        </p:nvSpPr>
        <p:spPr/>
        <p:txBody>
          <a:bodyPr/>
          <a:lstStyle/>
          <a:p>
            <a:fld id="{B55646D7-F118-4435-80A3-9B7F71EDF1B0}" type="slidenum">
              <a:rPr lang="en-US" altLang="en-US" smtClean="0"/>
              <a:pPr/>
              <a:t>55</a:t>
            </a:fld>
            <a:endParaRPr lang="en-US" altLang="en-US"/>
          </a:p>
        </p:txBody>
      </p:sp>
    </p:spTree>
    <p:extLst>
      <p:ext uri="{BB962C8B-B14F-4D97-AF65-F5344CB8AC3E}">
        <p14:creationId xmlns:p14="http://schemas.microsoft.com/office/powerpoint/2010/main" val="36700105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is equation, we calculate an op amp output voltage of 2.002 Volts.</a:t>
            </a:r>
          </a:p>
          <a:p>
            <a:endParaRPr lang="en-US" dirty="0"/>
          </a:p>
          <a:p>
            <a:r>
              <a:rPr lang="en-US" dirty="0"/>
              <a:t>We did it!</a:t>
            </a:r>
          </a:p>
          <a:p>
            <a:endParaRPr lang="en-US" dirty="0"/>
          </a:p>
          <a:p>
            <a:r>
              <a:rPr lang="en-US" dirty="0"/>
              <a:t>This circuit is multiplying the very small input signal of 2 mV over 1000 to create an output voltage of 2.002 V.</a:t>
            </a:r>
          </a:p>
          <a:p>
            <a:endParaRPr lang="en-US" dirty="0"/>
          </a:p>
          <a:p>
            <a:r>
              <a:rPr lang="en-US" dirty="0"/>
              <a:t>Hooray!</a:t>
            </a:r>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56</a:t>
            </a:fld>
            <a:endParaRPr lang="en-US" altLang="en-US"/>
          </a:p>
        </p:txBody>
      </p:sp>
    </p:spTree>
    <p:extLst>
      <p:ext uri="{BB962C8B-B14F-4D97-AF65-F5344CB8AC3E}">
        <p14:creationId xmlns:p14="http://schemas.microsoft.com/office/powerpoint/2010/main" val="1807167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705E6E65-A25B-4F57-B60D-68E539E43D59}" type="slidenum">
              <a:rPr lang="en-US" altLang="en-US" sz="1200">
                <a:solidFill>
                  <a:srgbClr val="000000"/>
                </a:solidFill>
              </a:rPr>
              <a:pPr>
                <a:buClrTx/>
                <a:buFontTx/>
                <a:buNone/>
              </a:pPr>
              <a:t>57</a:t>
            </a:fld>
            <a:endParaRPr lang="en-US" altLang="en-US" sz="1200">
              <a:solidFill>
                <a:srgbClr val="000000"/>
              </a:solidFill>
            </a:endParaRPr>
          </a:p>
        </p:txBody>
      </p:sp>
      <p:sp>
        <p:nvSpPr>
          <p:cNvPr id="91139" name="Rectangle 1"/>
          <p:cNvSpPr>
            <a:spLocks noGrp="1" noRot="1" noChangeAspect="1" noChangeArrowheads="1" noTextEdit="1"/>
          </p:cNvSpPr>
          <p:nvPr>
            <p:ph type="sldImg"/>
          </p:nvPr>
        </p:nvSpPr>
        <p:spPr>
          <a:xfrm>
            <a:off x="381000" y="685800"/>
            <a:ext cx="6096000" cy="3429000"/>
          </a:xfrm>
          <a:ln/>
        </p:spPr>
      </p:sp>
      <p:sp>
        <p:nvSpPr>
          <p:cNvPr id="91140"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2487014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9330"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F0B8EF36-7E72-4481-856F-D37F34A96CB8}" type="slidenum">
              <a:rPr lang="en-US" altLang="en-US" sz="1200">
                <a:solidFill>
                  <a:srgbClr val="000000"/>
                </a:solidFill>
              </a:rPr>
              <a:pPr>
                <a:buClrTx/>
                <a:buFontTx/>
                <a:buNone/>
              </a:pPr>
              <a:t>58</a:t>
            </a:fld>
            <a:endParaRPr lang="en-US" altLang="en-US" sz="1200">
              <a:solidFill>
                <a:srgbClr val="000000"/>
              </a:solidFill>
            </a:endParaRPr>
          </a:p>
        </p:txBody>
      </p:sp>
      <p:sp>
        <p:nvSpPr>
          <p:cNvPr id="99331" name="Rectangle 1"/>
          <p:cNvSpPr>
            <a:spLocks noGrp="1" noRot="1" noChangeAspect="1" noChangeArrowheads="1" noTextEdit="1"/>
          </p:cNvSpPr>
          <p:nvPr>
            <p:ph type="sldImg"/>
          </p:nvPr>
        </p:nvSpPr>
        <p:spPr>
          <a:xfrm>
            <a:off x="381000" y="685800"/>
            <a:ext cx="6096000" cy="3429000"/>
          </a:xfrm>
          <a:ln/>
        </p:spPr>
      </p:sp>
      <p:sp>
        <p:nvSpPr>
          <p:cNvPr id="99332"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0940572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2"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478026E2-84A6-4E59-B706-2ACE3586775F}" type="slidenum">
              <a:rPr lang="en-US" altLang="en-US" sz="1200">
                <a:solidFill>
                  <a:srgbClr val="000000"/>
                </a:solidFill>
              </a:rPr>
              <a:pPr>
                <a:buClrTx/>
                <a:buFontTx/>
                <a:buNone/>
              </a:pPr>
              <a:t>4</a:t>
            </a:fld>
            <a:endParaRPr lang="en-US" altLang="en-US" sz="1200">
              <a:solidFill>
                <a:srgbClr val="000000"/>
              </a:solidFill>
            </a:endParaRPr>
          </a:p>
        </p:txBody>
      </p:sp>
      <p:sp>
        <p:nvSpPr>
          <p:cNvPr id="87043" name="Rectangle 1"/>
          <p:cNvSpPr>
            <a:spLocks noGrp="1" noRot="1" noChangeAspect="1" noChangeArrowheads="1" noTextEdit="1"/>
          </p:cNvSpPr>
          <p:nvPr>
            <p:ph type="sldImg"/>
          </p:nvPr>
        </p:nvSpPr>
        <p:spPr>
          <a:xfrm>
            <a:off x="381000" y="685800"/>
            <a:ext cx="6096000" cy="3429000"/>
          </a:xfrm>
          <a:ln/>
        </p:spPr>
      </p:sp>
      <p:sp>
        <p:nvSpPr>
          <p:cNvPr id="87044"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61227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90"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E7F6A943-B36F-4B6D-A34D-077E45614817}" type="slidenum">
              <a:rPr lang="en-US" altLang="en-US" sz="1200">
                <a:solidFill>
                  <a:srgbClr val="000000"/>
                </a:solidFill>
              </a:rPr>
              <a:pPr>
                <a:buClrTx/>
                <a:buFontTx/>
                <a:buNone/>
              </a:pPr>
              <a:t>5</a:t>
            </a:fld>
            <a:endParaRPr lang="en-US" altLang="en-US" sz="1200">
              <a:solidFill>
                <a:srgbClr val="000000"/>
              </a:solidFill>
            </a:endParaRPr>
          </a:p>
        </p:txBody>
      </p:sp>
      <p:sp>
        <p:nvSpPr>
          <p:cNvPr id="89091" name="Rectangle 1"/>
          <p:cNvSpPr>
            <a:spLocks noGrp="1" noRot="1" noChangeAspect="1" noChangeArrowheads="1" noTextEdit="1"/>
          </p:cNvSpPr>
          <p:nvPr>
            <p:ph type="sldImg"/>
          </p:nvPr>
        </p:nvSpPr>
        <p:spPr>
          <a:xfrm>
            <a:off x="381000" y="685800"/>
            <a:ext cx="6096000" cy="3429000"/>
          </a:xfrm>
          <a:ln/>
        </p:spPr>
      </p:sp>
      <p:sp>
        <p:nvSpPr>
          <p:cNvPr id="89092"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604923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2"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97211432-D247-47D3-A858-C82E580F5BB1}" type="slidenum">
              <a:rPr lang="en-US" altLang="en-US" sz="1200">
                <a:solidFill>
                  <a:srgbClr val="000000"/>
                </a:solidFill>
              </a:rPr>
              <a:pPr>
                <a:buClrTx/>
                <a:buFontTx/>
                <a:buNone/>
              </a:pPr>
              <a:t>33</a:t>
            </a:fld>
            <a:endParaRPr lang="en-US" altLang="en-US" sz="1200">
              <a:solidFill>
                <a:srgbClr val="000000"/>
              </a:solidFill>
            </a:endParaRPr>
          </a:p>
        </p:txBody>
      </p:sp>
      <p:sp>
        <p:nvSpPr>
          <p:cNvPr id="97283" name="Rectangle 1"/>
          <p:cNvSpPr>
            <a:spLocks noGrp="1" noRot="1" noChangeAspect="1" noChangeArrowheads="1" noTextEdit="1"/>
          </p:cNvSpPr>
          <p:nvPr>
            <p:ph type="sldImg"/>
          </p:nvPr>
        </p:nvSpPr>
        <p:spPr>
          <a:xfrm>
            <a:off x="381000" y="685800"/>
            <a:ext cx="6096000" cy="3429000"/>
          </a:xfrm>
          <a:ln/>
        </p:spPr>
      </p:sp>
      <p:sp>
        <p:nvSpPr>
          <p:cNvPr id="97284"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1035957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fld id="{16A6AC06-41D2-4DCE-9793-3544BDA0C036}" type="slidenum">
              <a:rPr lang="en-US" altLang="en-US" sz="1200">
                <a:solidFill>
                  <a:srgbClr val="000000"/>
                </a:solidFill>
              </a:rPr>
              <a:pPr>
                <a:buClrTx/>
                <a:buFontTx/>
                <a:buNone/>
              </a:pPr>
              <a:t>34</a:t>
            </a:fld>
            <a:endParaRPr lang="en-US" altLang="en-US" sz="1200">
              <a:solidFill>
                <a:srgbClr val="000000"/>
              </a:solidFill>
            </a:endParaRPr>
          </a:p>
        </p:txBody>
      </p:sp>
      <p:sp>
        <p:nvSpPr>
          <p:cNvPr id="93187" name="Rectangle 1"/>
          <p:cNvSpPr>
            <a:spLocks noGrp="1" noRot="1" noChangeAspect="1" noChangeArrowheads="1" noTextEdit="1"/>
          </p:cNvSpPr>
          <p:nvPr>
            <p:ph type="sldImg"/>
          </p:nvPr>
        </p:nvSpPr>
        <p:spPr>
          <a:xfrm>
            <a:off x="381000" y="685800"/>
            <a:ext cx="6096000" cy="3429000"/>
          </a:xfrm>
          <a:ln/>
        </p:spPr>
      </p:sp>
      <p:sp>
        <p:nvSpPr>
          <p:cNvPr id="93188"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r>
              <a:rPr lang="en-US" b="0" i="0" dirty="0">
                <a:solidFill>
                  <a:srgbClr val="BDC1C6"/>
                </a:solidFill>
                <a:effectLst/>
                <a:latin typeface="arial" panose="020B0604020202020204" pitchFamily="34" charset="0"/>
              </a:rPr>
              <a:t>SPDT: Single Pole Double Throw (SPDT)</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8511662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n operational amplifier circuit.  We are asked to analyze the circuit to find the voltage, the V out, at the output pin.</a:t>
            </a:r>
          </a:p>
          <a:p>
            <a:endParaRPr lang="en-US" dirty="0"/>
          </a:p>
          <a:p>
            <a:r>
              <a:rPr lang="en-US" dirty="0"/>
              <a:t> Again, using our three laws of ideal Op amps, Ohm’s law, </a:t>
            </a:r>
            <a:r>
              <a:rPr lang="en-US" dirty="0" err="1"/>
              <a:t>KCl</a:t>
            </a:r>
            <a:r>
              <a:rPr lang="en-US" dirty="0"/>
              <a:t>, and KVL, this is pretty straightforward.  But again, it does have a number of small steps.</a:t>
            </a:r>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41</a:t>
            </a:fld>
            <a:endParaRPr lang="en-US" altLang="en-US"/>
          </a:p>
        </p:txBody>
      </p:sp>
    </p:spTree>
    <p:extLst>
      <p:ext uri="{BB962C8B-B14F-4D97-AF65-F5344CB8AC3E}">
        <p14:creationId xmlns:p14="http://schemas.microsoft.com/office/powerpoint/2010/main" val="203500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gin with, I always look for any ground connections in the circuit.</a:t>
            </a:r>
          </a:p>
          <a:p>
            <a:endParaRPr lang="en-US" dirty="0"/>
          </a:p>
          <a:p>
            <a:r>
              <a:rPr lang="en-US" dirty="0"/>
              <a:t>If no node has been designated as ground, feel free to pick one.  </a:t>
            </a:r>
          </a:p>
          <a:p>
            <a:endParaRPr lang="en-US" dirty="0"/>
          </a:p>
          <a:p>
            <a:r>
              <a:rPr lang="en-US" dirty="0"/>
              <a:t>Here, we have two grounds indicated in our circuit.  Go ahead and label all of the grounds potential at 0 V.</a:t>
            </a:r>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42</a:t>
            </a:fld>
            <a:endParaRPr lang="en-US" altLang="en-US"/>
          </a:p>
        </p:txBody>
      </p:sp>
    </p:spTree>
    <p:extLst>
      <p:ext uri="{BB962C8B-B14F-4D97-AF65-F5344CB8AC3E}">
        <p14:creationId xmlns:p14="http://schemas.microsoft.com/office/powerpoint/2010/main" val="26971196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I usually look to see if there are any voltage sources. Remember, voltage sources just have one job.</a:t>
            </a:r>
          </a:p>
          <a:p>
            <a:endParaRPr lang="en-US" dirty="0"/>
          </a:p>
          <a:p>
            <a:r>
              <a:rPr lang="en-US" dirty="0"/>
              <a:t>And this two millivolt source?</a:t>
            </a:r>
          </a:p>
        </p:txBody>
      </p:sp>
      <p:sp>
        <p:nvSpPr>
          <p:cNvPr id="4" name="Slide Number Placeholder 3"/>
          <p:cNvSpPr>
            <a:spLocks noGrp="1"/>
          </p:cNvSpPr>
          <p:nvPr>
            <p:ph type="sldNum" sz="quarter" idx="5"/>
          </p:nvPr>
        </p:nvSpPr>
        <p:spPr/>
        <p:txBody>
          <a:bodyPr/>
          <a:lstStyle/>
          <a:p>
            <a:pPr>
              <a:defRPr/>
            </a:pPr>
            <a:fld id="{D7356C03-6DEE-42EF-BE19-77F423046DBB}" type="slidenum">
              <a:rPr lang="en-US" altLang="en-US" smtClean="0"/>
              <a:pPr>
                <a:defRPr/>
              </a:pPr>
              <a:t>43</a:t>
            </a:fld>
            <a:endParaRPr lang="en-US" altLang="en-US"/>
          </a:p>
        </p:txBody>
      </p:sp>
    </p:spTree>
    <p:extLst>
      <p:ext uri="{BB962C8B-B14F-4D97-AF65-F5344CB8AC3E}">
        <p14:creationId xmlns:p14="http://schemas.microsoft.com/office/powerpoint/2010/main" val="3765698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NZ"/>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NZ"/>
          </a:p>
        </p:txBody>
      </p:sp>
      <p:sp>
        <p:nvSpPr>
          <p:cNvPr id="4" name="Date Placeholder 3"/>
          <p:cNvSpPr>
            <a:spLocks noGrp="1"/>
          </p:cNvSpPr>
          <p:nvPr>
            <p:ph type="dt" sz="half" idx="10"/>
          </p:nvPr>
        </p:nvSpPr>
        <p:spPr/>
        <p:txBody>
          <a:bodyPr/>
          <a:lstStyle/>
          <a:p>
            <a:fld id="{45B5C348-1888-4CD3-8512-8174157070EF}" type="datetimeFigureOut">
              <a:rPr lang="en-NZ" smtClean="0"/>
              <a:t>22/01/2024</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2611402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p>
            <a:fld id="{45B5C348-1888-4CD3-8512-8174157070EF}" type="datetimeFigureOut">
              <a:rPr lang="en-NZ" smtClean="0"/>
              <a:t>22/01/2024</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2799156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NZ"/>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p>
            <a:fld id="{45B5C348-1888-4CD3-8512-8174157070EF}" type="datetimeFigureOut">
              <a:rPr lang="en-NZ" smtClean="0"/>
              <a:t>22/01/2024</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23598737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16"/>
        <p:cNvGrpSpPr/>
        <p:nvPr/>
      </p:nvGrpSpPr>
      <p:grpSpPr>
        <a:xfrm>
          <a:off x="0" y="0"/>
          <a:ext cx="0" cy="0"/>
          <a:chOff x="0" y="0"/>
          <a:chExt cx="0" cy="0"/>
        </a:xfrm>
      </p:grpSpPr>
      <p:sp>
        <p:nvSpPr>
          <p:cNvPr id="18" name="Google Shape;18;p82"/>
          <p:cNvSpPr txBox="1">
            <a:spLocks noGrp="1"/>
          </p:cNvSpPr>
          <p:nvPr>
            <p:ph type="ctrTitle"/>
          </p:nvPr>
        </p:nvSpPr>
        <p:spPr>
          <a:xfrm>
            <a:off x="914400" y="1708013"/>
            <a:ext cx="6133072" cy="14700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82"/>
          <p:cNvSpPr txBox="1">
            <a:spLocks noGrp="1"/>
          </p:cNvSpPr>
          <p:nvPr>
            <p:ph type="subTitle" idx="1"/>
          </p:nvPr>
        </p:nvSpPr>
        <p:spPr>
          <a:xfrm>
            <a:off x="914400" y="3886200"/>
            <a:ext cx="6133072" cy="1752600"/>
          </a:xfrm>
          <a:prstGeom prst="rect">
            <a:avLst/>
          </a:prstGeom>
          <a:noFill/>
          <a:ln>
            <a:noFill/>
          </a:ln>
        </p:spPr>
        <p:txBody>
          <a:bodyPr spcFirstLastPara="1" wrap="square" lIns="91425" tIns="45700" rIns="91425" bIns="45700" anchor="t" anchorCtr="0">
            <a:noAutofit/>
          </a:bodyPr>
          <a:lstStyle>
            <a:lvl1pPr lvl="0" algn="l">
              <a:spcBef>
                <a:spcPts val="400"/>
              </a:spcBef>
              <a:spcAft>
                <a:spcPts val="0"/>
              </a:spcAft>
              <a:buSzPts val="1200"/>
              <a:buNone/>
              <a:defRPr sz="2000" b="0">
                <a:latin typeface="Calibri"/>
                <a:ea typeface="Calibri"/>
                <a:cs typeface="Calibri"/>
                <a:sym typeface="Calibri"/>
              </a:defRPr>
            </a:lvl1pPr>
            <a:lvl2pPr lvl="1" algn="ctr">
              <a:spcBef>
                <a:spcPts val="400"/>
              </a:spcBef>
              <a:spcAft>
                <a:spcPts val="0"/>
              </a:spcAft>
              <a:buSzPts val="2200"/>
              <a:buNone/>
              <a:defRPr/>
            </a:lvl2pPr>
            <a:lvl3pPr lvl="2" algn="ctr">
              <a:spcBef>
                <a:spcPts val="400"/>
              </a:spcBef>
              <a:spcAft>
                <a:spcPts val="0"/>
              </a:spcAft>
              <a:buClr>
                <a:schemeClr val="dk1"/>
              </a:buClr>
              <a:buSzPts val="1600"/>
              <a:buNone/>
              <a:defRPr/>
            </a:lvl3pPr>
            <a:lvl4pPr lvl="3" algn="ctr">
              <a:spcBef>
                <a:spcPts val="400"/>
              </a:spcBef>
              <a:spcAft>
                <a:spcPts val="0"/>
              </a:spcAft>
              <a:buClr>
                <a:schemeClr val="dk1"/>
              </a:buClr>
              <a:buSzPts val="2000"/>
              <a:buFont typeface="Calibri"/>
              <a:buNone/>
              <a:defRPr/>
            </a:lvl4pPr>
            <a:lvl5pPr lvl="4" algn="ctr">
              <a:spcBef>
                <a:spcPts val="400"/>
              </a:spcBef>
              <a:spcAft>
                <a:spcPts val="0"/>
              </a:spcAft>
              <a:buClr>
                <a:schemeClr val="dk1"/>
              </a:buClr>
              <a:buSzPts val="2000"/>
              <a:buFont typeface="Calibri"/>
              <a:buNone/>
              <a:defRPr/>
            </a:lvl5pPr>
            <a:lvl6pPr lvl="5" algn="ctr">
              <a:spcBef>
                <a:spcPts val="400"/>
              </a:spcBef>
              <a:spcAft>
                <a:spcPts val="0"/>
              </a:spcAft>
              <a:buClr>
                <a:schemeClr val="dk1"/>
              </a:buClr>
              <a:buSzPts val="2000"/>
              <a:buFont typeface="Arial"/>
              <a:buNone/>
              <a:defRPr/>
            </a:lvl6pPr>
            <a:lvl7pPr lvl="6" algn="ctr">
              <a:spcBef>
                <a:spcPts val="400"/>
              </a:spcBef>
              <a:spcAft>
                <a:spcPts val="0"/>
              </a:spcAft>
              <a:buClr>
                <a:schemeClr val="dk1"/>
              </a:buClr>
              <a:buSzPts val="2000"/>
              <a:buFont typeface="Arial"/>
              <a:buNone/>
              <a:defRPr/>
            </a:lvl7pPr>
            <a:lvl8pPr lvl="7" algn="ctr">
              <a:spcBef>
                <a:spcPts val="400"/>
              </a:spcBef>
              <a:spcAft>
                <a:spcPts val="0"/>
              </a:spcAft>
              <a:buClr>
                <a:schemeClr val="dk1"/>
              </a:buClr>
              <a:buSzPts val="2000"/>
              <a:buFont typeface="Arial"/>
              <a:buNone/>
              <a:defRPr/>
            </a:lvl8pPr>
            <a:lvl9pPr lvl="8" algn="ctr">
              <a:spcBef>
                <a:spcPts val="400"/>
              </a:spcBef>
              <a:spcAft>
                <a:spcPts val="0"/>
              </a:spcAft>
              <a:buClr>
                <a:schemeClr val="dk1"/>
              </a:buClr>
              <a:buSzPts val="2000"/>
              <a:buFont typeface="Arial"/>
              <a:buNone/>
              <a:defRPr/>
            </a:lvl9pPr>
          </a:lstStyle>
          <a:p>
            <a:endParaRPr/>
          </a:p>
        </p:txBody>
      </p:sp>
    </p:spTree>
    <p:extLst>
      <p:ext uri="{BB962C8B-B14F-4D97-AF65-F5344CB8AC3E}">
        <p14:creationId xmlns:p14="http://schemas.microsoft.com/office/powerpoint/2010/main" val="25376848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0"/>
        <p:cNvGrpSpPr/>
        <p:nvPr/>
      </p:nvGrpSpPr>
      <p:grpSpPr>
        <a:xfrm>
          <a:off x="0" y="0"/>
          <a:ext cx="0" cy="0"/>
          <a:chOff x="0" y="0"/>
          <a:chExt cx="0" cy="0"/>
        </a:xfrm>
      </p:grpSpPr>
      <p:sp>
        <p:nvSpPr>
          <p:cNvPr id="21" name="Google Shape;21;p83"/>
          <p:cNvSpPr txBox="1">
            <a:spLocks noGrp="1"/>
          </p:cNvSpPr>
          <p:nvPr>
            <p:ph type="title"/>
          </p:nvPr>
        </p:nvSpPr>
        <p:spPr>
          <a:xfrm>
            <a:off x="0" y="435678"/>
            <a:ext cx="12192000" cy="76200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b="0">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dirty="0"/>
          </a:p>
        </p:txBody>
      </p:sp>
      <p:sp>
        <p:nvSpPr>
          <p:cNvPr id="22" name="Google Shape;22;p83"/>
          <p:cNvSpPr txBox="1">
            <a:spLocks noGrp="1"/>
          </p:cNvSpPr>
          <p:nvPr>
            <p:ph type="body" idx="1"/>
          </p:nvPr>
        </p:nvSpPr>
        <p:spPr>
          <a:xfrm>
            <a:off x="0" y="1362075"/>
            <a:ext cx="12192000" cy="4972050"/>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b="0">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dirty="0"/>
          </a:p>
        </p:txBody>
      </p:sp>
    </p:spTree>
    <p:extLst>
      <p:ext uri="{BB962C8B-B14F-4D97-AF65-F5344CB8AC3E}">
        <p14:creationId xmlns:p14="http://schemas.microsoft.com/office/powerpoint/2010/main" val="3075202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3"/>
        <p:cNvGrpSpPr/>
        <p:nvPr/>
      </p:nvGrpSpPr>
      <p:grpSpPr>
        <a:xfrm>
          <a:off x="0" y="0"/>
          <a:ext cx="0" cy="0"/>
          <a:chOff x="0" y="0"/>
          <a:chExt cx="0" cy="0"/>
        </a:xfrm>
      </p:grpSpPr>
      <p:sp>
        <p:nvSpPr>
          <p:cNvPr id="24" name="Google Shape;24;p84"/>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sz="4000" b="1" cap="none">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84"/>
          <p:cNvSpPr txBox="1">
            <a:spLocks noGrp="1"/>
          </p:cNvSpPr>
          <p:nvPr>
            <p:ph type="body" idx="1"/>
          </p:nvPr>
        </p:nvSpPr>
        <p:spPr>
          <a:xfrm>
            <a:off x="963084" y="2906713"/>
            <a:ext cx="10363200" cy="1500187"/>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SzPts val="1200"/>
              <a:buNone/>
              <a:defRPr sz="2000">
                <a:latin typeface="Calibri"/>
                <a:ea typeface="Calibri"/>
                <a:cs typeface="Calibri"/>
                <a:sym typeface="Calibri"/>
              </a:defRPr>
            </a:lvl1pPr>
            <a:lvl2pPr marL="914400" lvl="1" indent="-228600" algn="l">
              <a:spcBef>
                <a:spcPts val="360"/>
              </a:spcBef>
              <a:spcAft>
                <a:spcPts val="0"/>
              </a:spcAft>
              <a:buSzPts val="1980"/>
              <a:buNone/>
              <a:defRPr sz="1800"/>
            </a:lvl2pPr>
            <a:lvl3pPr marL="1371600" lvl="2" indent="-228600" algn="l">
              <a:spcBef>
                <a:spcPts val="320"/>
              </a:spcBef>
              <a:spcAft>
                <a:spcPts val="0"/>
              </a:spcAft>
              <a:buClr>
                <a:schemeClr val="dk1"/>
              </a:buClr>
              <a:buSzPts val="1280"/>
              <a:buNone/>
              <a:defRPr sz="1600"/>
            </a:lvl3pPr>
            <a:lvl4pPr marL="1828800" lvl="3" indent="-228600" algn="l">
              <a:spcBef>
                <a:spcPts val="280"/>
              </a:spcBef>
              <a:spcAft>
                <a:spcPts val="0"/>
              </a:spcAft>
              <a:buClr>
                <a:schemeClr val="dk1"/>
              </a:buClr>
              <a:buSzPts val="1400"/>
              <a:buFont typeface="Calibri"/>
              <a:buNone/>
              <a:defRPr sz="1400"/>
            </a:lvl4pPr>
            <a:lvl5pPr marL="2286000" lvl="4" indent="-228600" algn="l">
              <a:spcBef>
                <a:spcPts val="280"/>
              </a:spcBef>
              <a:spcAft>
                <a:spcPts val="0"/>
              </a:spcAft>
              <a:buClr>
                <a:schemeClr val="dk1"/>
              </a:buClr>
              <a:buSzPts val="1400"/>
              <a:buFont typeface="Calibri"/>
              <a:buNone/>
              <a:defRPr sz="1400"/>
            </a:lvl5pPr>
            <a:lvl6pPr marL="2743200" lvl="5" indent="-228600" algn="l">
              <a:spcBef>
                <a:spcPts val="280"/>
              </a:spcBef>
              <a:spcAft>
                <a:spcPts val="0"/>
              </a:spcAft>
              <a:buClr>
                <a:schemeClr val="dk1"/>
              </a:buClr>
              <a:buSzPts val="1400"/>
              <a:buFont typeface="Arial"/>
              <a:buNone/>
              <a:defRPr sz="1400"/>
            </a:lvl6pPr>
            <a:lvl7pPr marL="3200400" lvl="6" indent="-228600" algn="l">
              <a:spcBef>
                <a:spcPts val="280"/>
              </a:spcBef>
              <a:spcAft>
                <a:spcPts val="0"/>
              </a:spcAft>
              <a:buClr>
                <a:schemeClr val="dk1"/>
              </a:buClr>
              <a:buSzPts val="1400"/>
              <a:buFont typeface="Arial"/>
              <a:buNone/>
              <a:defRPr sz="1400"/>
            </a:lvl7pPr>
            <a:lvl8pPr marL="3657600" lvl="7" indent="-228600" algn="l">
              <a:spcBef>
                <a:spcPts val="280"/>
              </a:spcBef>
              <a:spcAft>
                <a:spcPts val="0"/>
              </a:spcAft>
              <a:buClr>
                <a:schemeClr val="dk1"/>
              </a:buClr>
              <a:buSzPts val="1400"/>
              <a:buFont typeface="Arial"/>
              <a:buNone/>
              <a:defRPr sz="1400"/>
            </a:lvl8pPr>
            <a:lvl9pPr marL="4114800" lvl="8" indent="-228600" algn="l">
              <a:spcBef>
                <a:spcPts val="280"/>
              </a:spcBef>
              <a:spcAft>
                <a:spcPts val="0"/>
              </a:spcAft>
              <a:buClr>
                <a:schemeClr val="dk1"/>
              </a:buClr>
              <a:buSzPts val="1400"/>
              <a:buFont typeface="Arial"/>
              <a:buNone/>
              <a:defRPr sz="1400"/>
            </a:lvl9pPr>
          </a:lstStyle>
          <a:p>
            <a:endParaRPr/>
          </a:p>
        </p:txBody>
      </p:sp>
    </p:spTree>
    <p:extLst>
      <p:ext uri="{BB962C8B-B14F-4D97-AF65-F5344CB8AC3E}">
        <p14:creationId xmlns:p14="http://schemas.microsoft.com/office/powerpoint/2010/main" val="1549856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30"/>
        <p:cNvGrpSpPr/>
        <p:nvPr/>
      </p:nvGrpSpPr>
      <p:grpSpPr>
        <a:xfrm>
          <a:off x="0" y="0"/>
          <a:ext cx="0" cy="0"/>
          <a:chOff x="0" y="0"/>
          <a:chExt cx="0" cy="0"/>
        </a:xfrm>
      </p:grpSpPr>
      <p:sp>
        <p:nvSpPr>
          <p:cNvPr id="31" name="Google Shape;31;p86"/>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2" name="Google Shape;32;p86"/>
          <p:cNvSpPr txBox="1">
            <a:spLocks noGrp="1"/>
          </p:cNvSpPr>
          <p:nvPr>
            <p:ph type="body" idx="1"/>
          </p:nvPr>
        </p:nvSpPr>
        <p:spPr>
          <a:xfrm>
            <a:off x="609600" y="1535113"/>
            <a:ext cx="5386917"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SzPts val="1440"/>
              <a:buNone/>
              <a:defRPr sz="2400" b="1">
                <a:latin typeface="Calibri"/>
                <a:ea typeface="Calibri"/>
                <a:cs typeface="Calibri"/>
                <a:sym typeface="Calibri"/>
              </a:defRPr>
            </a:lvl1pPr>
            <a:lvl2pPr marL="914400" lvl="1" indent="-228600" algn="l">
              <a:spcBef>
                <a:spcPts val="400"/>
              </a:spcBef>
              <a:spcAft>
                <a:spcPts val="0"/>
              </a:spcAft>
              <a:buSzPts val="2200"/>
              <a:buNone/>
              <a:defRPr sz="2000" b="1"/>
            </a:lvl2pPr>
            <a:lvl3pPr marL="1371600" lvl="2" indent="-228600" algn="l">
              <a:spcBef>
                <a:spcPts val="360"/>
              </a:spcBef>
              <a:spcAft>
                <a:spcPts val="0"/>
              </a:spcAft>
              <a:buClr>
                <a:schemeClr val="dk1"/>
              </a:buClr>
              <a:buSzPts val="1440"/>
              <a:buNone/>
              <a:defRPr sz="1800" b="1"/>
            </a:lvl3pPr>
            <a:lvl4pPr marL="1828800" lvl="3" indent="-228600" algn="l">
              <a:spcBef>
                <a:spcPts val="320"/>
              </a:spcBef>
              <a:spcAft>
                <a:spcPts val="0"/>
              </a:spcAft>
              <a:buClr>
                <a:schemeClr val="dk1"/>
              </a:buClr>
              <a:buSzPts val="1600"/>
              <a:buFont typeface="Calibri"/>
              <a:buNone/>
              <a:defRPr sz="1600" b="1"/>
            </a:lvl4pPr>
            <a:lvl5pPr marL="2286000" lvl="4" indent="-228600" algn="l">
              <a:spcBef>
                <a:spcPts val="320"/>
              </a:spcBef>
              <a:spcAft>
                <a:spcPts val="0"/>
              </a:spcAft>
              <a:buClr>
                <a:schemeClr val="dk1"/>
              </a:buClr>
              <a:buSzPts val="1600"/>
              <a:buFont typeface="Calibri"/>
              <a:buNone/>
              <a:defRPr sz="1600" b="1"/>
            </a:lvl5pPr>
            <a:lvl6pPr marL="2743200" lvl="5" indent="-228600" algn="l">
              <a:spcBef>
                <a:spcPts val="320"/>
              </a:spcBef>
              <a:spcAft>
                <a:spcPts val="0"/>
              </a:spcAft>
              <a:buClr>
                <a:schemeClr val="dk1"/>
              </a:buClr>
              <a:buSzPts val="1600"/>
              <a:buFont typeface="Arial"/>
              <a:buNone/>
              <a:defRPr sz="1600" b="1"/>
            </a:lvl6pPr>
            <a:lvl7pPr marL="3200400" lvl="6" indent="-228600" algn="l">
              <a:spcBef>
                <a:spcPts val="320"/>
              </a:spcBef>
              <a:spcAft>
                <a:spcPts val="0"/>
              </a:spcAft>
              <a:buClr>
                <a:schemeClr val="dk1"/>
              </a:buClr>
              <a:buSzPts val="1600"/>
              <a:buFont typeface="Arial"/>
              <a:buNone/>
              <a:defRPr sz="1600" b="1"/>
            </a:lvl7pPr>
            <a:lvl8pPr marL="3657600" lvl="7" indent="-228600" algn="l">
              <a:spcBef>
                <a:spcPts val="320"/>
              </a:spcBef>
              <a:spcAft>
                <a:spcPts val="0"/>
              </a:spcAft>
              <a:buClr>
                <a:schemeClr val="dk1"/>
              </a:buClr>
              <a:buSzPts val="1600"/>
              <a:buFont typeface="Arial"/>
              <a:buNone/>
              <a:defRPr sz="1600" b="1"/>
            </a:lvl8pPr>
            <a:lvl9pPr marL="4114800" lvl="8" indent="-228600" algn="l">
              <a:spcBef>
                <a:spcPts val="320"/>
              </a:spcBef>
              <a:spcAft>
                <a:spcPts val="0"/>
              </a:spcAft>
              <a:buClr>
                <a:schemeClr val="dk1"/>
              </a:buClr>
              <a:buSzPts val="1600"/>
              <a:buFont typeface="Arial"/>
              <a:buNone/>
              <a:defRPr sz="1600" b="1"/>
            </a:lvl9pPr>
          </a:lstStyle>
          <a:p>
            <a:endParaRPr/>
          </a:p>
        </p:txBody>
      </p:sp>
      <p:sp>
        <p:nvSpPr>
          <p:cNvPr id="33" name="Google Shape;33;p86"/>
          <p:cNvSpPr txBox="1">
            <a:spLocks noGrp="1"/>
          </p:cNvSpPr>
          <p:nvPr>
            <p:ph type="body" idx="2"/>
          </p:nvPr>
        </p:nvSpPr>
        <p:spPr>
          <a:xfrm>
            <a:off x="609600" y="2174875"/>
            <a:ext cx="5386917" cy="3951288"/>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sz="2400">
                <a:latin typeface="Calibri"/>
                <a:ea typeface="Calibri"/>
                <a:cs typeface="Calibri"/>
                <a:sym typeface="Calibri"/>
              </a:defRPr>
            </a:lvl1pPr>
            <a:lvl2pPr marL="914400" lvl="1" indent="-368300" algn="l">
              <a:spcBef>
                <a:spcPts val="400"/>
              </a:spcBef>
              <a:spcAft>
                <a:spcPts val="0"/>
              </a:spcAft>
              <a:buSzPts val="2200"/>
              <a:buChar char="▪"/>
              <a:defRPr sz="2000">
                <a:latin typeface="Calibri"/>
                <a:ea typeface="Calibri"/>
                <a:cs typeface="Calibri"/>
                <a:sym typeface="Calibri"/>
              </a:defRPr>
            </a:lvl2pPr>
            <a:lvl3pPr marL="1371600" lvl="2" indent="-320039" algn="l">
              <a:spcBef>
                <a:spcPts val="360"/>
              </a:spcBef>
              <a:spcAft>
                <a:spcPts val="0"/>
              </a:spcAft>
              <a:buClr>
                <a:schemeClr val="dk1"/>
              </a:buClr>
              <a:buSzPts val="1440"/>
              <a:buChar char="▪"/>
              <a:defRPr sz="1800">
                <a:latin typeface="Calibri"/>
                <a:ea typeface="Calibri"/>
                <a:cs typeface="Calibri"/>
                <a:sym typeface="Calibri"/>
              </a:defRPr>
            </a:lvl3pPr>
            <a:lvl4pPr marL="1828800" lvl="3" indent="-330200" algn="l">
              <a:spcBef>
                <a:spcPts val="320"/>
              </a:spcBef>
              <a:spcAft>
                <a:spcPts val="0"/>
              </a:spcAft>
              <a:buClr>
                <a:schemeClr val="dk1"/>
              </a:buClr>
              <a:buSzPts val="1600"/>
              <a:buFont typeface="Calibri"/>
              <a:buChar char="–"/>
              <a:defRPr sz="1600">
                <a:latin typeface="Calibri"/>
                <a:ea typeface="Calibri"/>
                <a:cs typeface="Calibri"/>
                <a:sym typeface="Calibri"/>
              </a:defRPr>
            </a:lvl4pPr>
            <a:lvl5pPr marL="2286000" lvl="4" indent="-330200" algn="l">
              <a:spcBef>
                <a:spcPts val="320"/>
              </a:spcBef>
              <a:spcAft>
                <a:spcPts val="0"/>
              </a:spcAft>
              <a:buClr>
                <a:schemeClr val="dk1"/>
              </a:buClr>
              <a:buSzPts val="1600"/>
              <a:buFont typeface="Calibri"/>
              <a:buChar char="»"/>
              <a:defRPr sz="1600">
                <a:latin typeface="Calibri"/>
                <a:ea typeface="Calibri"/>
                <a:cs typeface="Calibri"/>
                <a:sym typeface="Calibri"/>
              </a:defRPr>
            </a:lvl5pPr>
            <a:lvl6pPr marL="2743200" lvl="5" indent="-330200" algn="l">
              <a:spcBef>
                <a:spcPts val="320"/>
              </a:spcBef>
              <a:spcAft>
                <a:spcPts val="0"/>
              </a:spcAft>
              <a:buClr>
                <a:schemeClr val="dk1"/>
              </a:buClr>
              <a:buSzPts val="1600"/>
              <a:buFont typeface="Arial"/>
              <a:buChar char="»"/>
              <a:defRPr sz="1600"/>
            </a:lvl6pPr>
            <a:lvl7pPr marL="3200400" lvl="6" indent="-330200" algn="l">
              <a:spcBef>
                <a:spcPts val="320"/>
              </a:spcBef>
              <a:spcAft>
                <a:spcPts val="0"/>
              </a:spcAft>
              <a:buClr>
                <a:schemeClr val="dk1"/>
              </a:buClr>
              <a:buSzPts val="1600"/>
              <a:buFont typeface="Arial"/>
              <a:buChar char="»"/>
              <a:defRPr sz="1600"/>
            </a:lvl7pPr>
            <a:lvl8pPr marL="3657600" lvl="7" indent="-330200" algn="l">
              <a:spcBef>
                <a:spcPts val="320"/>
              </a:spcBef>
              <a:spcAft>
                <a:spcPts val="0"/>
              </a:spcAft>
              <a:buClr>
                <a:schemeClr val="dk1"/>
              </a:buClr>
              <a:buSzPts val="1600"/>
              <a:buFont typeface="Arial"/>
              <a:buChar char="»"/>
              <a:defRPr sz="1600"/>
            </a:lvl8pPr>
            <a:lvl9pPr marL="4114800" lvl="8" indent="-330200" algn="l">
              <a:spcBef>
                <a:spcPts val="320"/>
              </a:spcBef>
              <a:spcAft>
                <a:spcPts val="0"/>
              </a:spcAft>
              <a:buClr>
                <a:schemeClr val="dk1"/>
              </a:buClr>
              <a:buSzPts val="1600"/>
              <a:buFont typeface="Arial"/>
              <a:buChar char="»"/>
              <a:defRPr sz="1600"/>
            </a:lvl9pPr>
          </a:lstStyle>
          <a:p>
            <a:endParaRPr/>
          </a:p>
        </p:txBody>
      </p:sp>
      <p:sp>
        <p:nvSpPr>
          <p:cNvPr id="34" name="Google Shape;34;p86"/>
          <p:cNvSpPr txBox="1">
            <a:spLocks noGrp="1"/>
          </p:cNvSpPr>
          <p:nvPr>
            <p:ph type="body" idx="3"/>
          </p:nvPr>
        </p:nvSpPr>
        <p:spPr>
          <a:xfrm>
            <a:off x="6193368" y="1535113"/>
            <a:ext cx="5389033"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SzPts val="1440"/>
              <a:buNone/>
              <a:defRPr sz="2400" b="1">
                <a:latin typeface="Calibri"/>
                <a:ea typeface="Calibri"/>
                <a:cs typeface="Calibri"/>
                <a:sym typeface="Calibri"/>
              </a:defRPr>
            </a:lvl1pPr>
            <a:lvl2pPr marL="914400" lvl="1" indent="-228600" algn="l">
              <a:spcBef>
                <a:spcPts val="400"/>
              </a:spcBef>
              <a:spcAft>
                <a:spcPts val="0"/>
              </a:spcAft>
              <a:buSzPts val="2200"/>
              <a:buNone/>
              <a:defRPr sz="2000" b="1"/>
            </a:lvl2pPr>
            <a:lvl3pPr marL="1371600" lvl="2" indent="-228600" algn="l">
              <a:spcBef>
                <a:spcPts val="360"/>
              </a:spcBef>
              <a:spcAft>
                <a:spcPts val="0"/>
              </a:spcAft>
              <a:buClr>
                <a:schemeClr val="dk1"/>
              </a:buClr>
              <a:buSzPts val="1440"/>
              <a:buNone/>
              <a:defRPr sz="1800" b="1"/>
            </a:lvl3pPr>
            <a:lvl4pPr marL="1828800" lvl="3" indent="-228600" algn="l">
              <a:spcBef>
                <a:spcPts val="320"/>
              </a:spcBef>
              <a:spcAft>
                <a:spcPts val="0"/>
              </a:spcAft>
              <a:buClr>
                <a:schemeClr val="dk1"/>
              </a:buClr>
              <a:buSzPts val="1600"/>
              <a:buFont typeface="Calibri"/>
              <a:buNone/>
              <a:defRPr sz="1600" b="1"/>
            </a:lvl4pPr>
            <a:lvl5pPr marL="2286000" lvl="4" indent="-228600" algn="l">
              <a:spcBef>
                <a:spcPts val="320"/>
              </a:spcBef>
              <a:spcAft>
                <a:spcPts val="0"/>
              </a:spcAft>
              <a:buClr>
                <a:schemeClr val="dk1"/>
              </a:buClr>
              <a:buSzPts val="1600"/>
              <a:buFont typeface="Calibri"/>
              <a:buNone/>
              <a:defRPr sz="1600" b="1"/>
            </a:lvl5pPr>
            <a:lvl6pPr marL="2743200" lvl="5" indent="-228600" algn="l">
              <a:spcBef>
                <a:spcPts val="320"/>
              </a:spcBef>
              <a:spcAft>
                <a:spcPts val="0"/>
              </a:spcAft>
              <a:buClr>
                <a:schemeClr val="dk1"/>
              </a:buClr>
              <a:buSzPts val="1600"/>
              <a:buFont typeface="Arial"/>
              <a:buNone/>
              <a:defRPr sz="1600" b="1"/>
            </a:lvl6pPr>
            <a:lvl7pPr marL="3200400" lvl="6" indent="-228600" algn="l">
              <a:spcBef>
                <a:spcPts val="320"/>
              </a:spcBef>
              <a:spcAft>
                <a:spcPts val="0"/>
              </a:spcAft>
              <a:buClr>
                <a:schemeClr val="dk1"/>
              </a:buClr>
              <a:buSzPts val="1600"/>
              <a:buFont typeface="Arial"/>
              <a:buNone/>
              <a:defRPr sz="1600" b="1"/>
            </a:lvl7pPr>
            <a:lvl8pPr marL="3657600" lvl="7" indent="-228600" algn="l">
              <a:spcBef>
                <a:spcPts val="320"/>
              </a:spcBef>
              <a:spcAft>
                <a:spcPts val="0"/>
              </a:spcAft>
              <a:buClr>
                <a:schemeClr val="dk1"/>
              </a:buClr>
              <a:buSzPts val="1600"/>
              <a:buFont typeface="Arial"/>
              <a:buNone/>
              <a:defRPr sz="1600" b="1"/>
            </a:lvl8pPr>
            <a:lvl9pPr marL="4114800" lvl="8" indent="-228600" algn="l">
              <a:spcBef>
                <a:spcPts val="320"/>
              </a:spcBef>
              <a:spcAft>
                <a:spcPts val="0"/>
              </a:spcAft>
              <a:buClr>
                <a:schemeClr val="dk1"/>
              </a:buClr>
              <a:buSzPts val="1600"/>
              <a:buFont typeface="Arial"/>
              <a:buNone/>
              <a:defRPr sz="1600" b="1"/>
            </a:lvl9pPr>
          </a:lstStyle>
          <a:p>
            <a:endParaRPr/>
          </a:p>
        </p:txBody>
      </p:sp>
      <p:sp>
        <p:nvSpPr>
          <p:cNvPr id="35" name="Google Shape;35;p86"/>
          <p:cNvSpPr txBox="1">
            <a:spLocks noGrp="1"/>
          </p:cNvSpPr>
          <p:nvPr>
            <p:ph type="body" idx="4"/>
          </p:nvPr>
        </p:nvSpPr>
        <p:spPr>
          <a:xfrm>
            <a:off x="6193368" y="2174875"/>
            <a:ext cx="5389033" cy="3951288"/>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sz="2400">
                <a:latin typeface="Calibri"/>
                <a:ea typeface="Calibri"/>
                <a:cs typeface="Calibri"/>
                <a:sym typeface="Calibri"/>
              </a:defRPr>
            </a:lvl1pPr>
            <a:lvl2pPr marL="914400" lvl="1" indent="-368300" algn="l">
              <a:spcBef>
                <a:spcPts val="400"/>
              </a:spcBef>
              <a:spcAft>
                <a:spcPts val="0"/>
              </a:spcAft>
              <a:buSzPts val="2200"/>
              <a:buChar char="▪"/>
              <a:defRPr sz="2000">
                <a:latin typeface="Calibri"/>
                <a:ea typeface="Calibri"/>
                <a:cs typeface="Calibri"/>
                <a:sym typeface="Calibri"/>
              </a:defRPr>
            </a:lvl2pPr>
            <a:lvl3pPr marL="1371600" lvl="2" indent="-320039" algn="l">
              <a:spcBef>
                <a:spcPts val="360"/>
              </a:spcBef>
              <a:spcAft>
                <a:spcPts val="0"/>
              </a:spcAft>
              <a:buClr>
                <a:schemeClr val="dk1"/>
              </a:buClr>
              <a:buSzPts val="1440"/>
              <a:buChar char="▪"/>
              <a:defRPr sz="1800">
                <a:latin typeface="Calibri"/>
                <a:ea typeface="Calibri"/>
                <a:cs typeface="Calibri"/>
                <a:sym typeface="Calibri"/>
              </a:defRPr>
            </a:lvl3pPr>
            <a:lvl4pPr marL="1828800" lvl="3" indent="-330200" algn="l">
              <a:spcBef>
                <a:spcPts val="320"/>
              </a:spcBef>
              <a:spcAft>
                <a:spcPts val="0"/>
              </a:spcAft>
              <a:buClr>
                <a:schemeClr val="dk1"/>
              </a:buClr>
              <a:buSzPts val="1600"/>
              <a:buFont typeface="Calibri"/>
              <a:buChar char="–"/>
              <a:defRPr sz="1600">
                <a:latin typeface="Calibri"/>
                <a:ea typeface="Calibri"/>
                <a:cs typeface="Calibri"/>
                <a:sym typeface="Calibri"/>
              </a:defRPr>
            </a:lvl4pPr>
            <a:lvl5pPr marL="2286000" lvl="4" indent="-330200" algn="l">
              <a:spcBef>
                <a:spcPts val="320"/>
              </a:spcBef>
              <a:spcAft>
                <a:spcPts val="0"/>
              </a:spcAft>
              <a:buClr>
                <a:schemeClr val="dk1"/>
              </a:buClr>
              <a:buSzPts val="1600"/>
              <a:buFont typeface="Calibri"/>
              <a:buChar char="»"/>
              <a:defRPr sz="1600">
                <a:latin typeface="Calibri"/>
                <a:ea typeface="Calibri"/>
                <a:cs typeface="Calibri"/>
                <a:sym typeface="Calibri"/>
              </a:defRPr>
            </a:lvl5pPr>
            <a:lvl6pPr marL="2743200" lvl="5" indent="-330200" algn="l">
              <a:spcBef>
                <a:spcPts val="320"/>
              </a:spcBef>
              <a:spcAft>
                <a:spcPts val="0"/>
              </a:spcAft>
              <a:buClr>
                <a:schemeClr val="dk1"/>
              </a:buClr>
              <a:buSzPts val="1600"/>
              <a:buFont typeface="Arial"/>
              <a:buChar char="»"/>
              <a:defRPr sz="1600"/>
            </a:lvl6pPr>
            <a:lvl7pPr marL="3200400" lvl="6" indent="-330200" algn="l">
              <a:spcBef>
                <a:spcPts val="320"/>
              </a:spcBef>
              <a:spcAft>
                <a:spcPts val="0"/>
              </a:spcAft>
              <a:buClr>
                <a:schemeClr val="dk1"/>
              </a:buClr>
              <a:buSzPts val="1600"/>
              <a:buFont typeface="Arial"/>
              <a:buChar char="»"/>
              <a:defRPr sz="1600"/>
            </a:lvl7pPr>
            <a:lvl8pPr marL="3657600" lvl="7" indent="-330200" algn="l">
              <a:spcBef>
                <a:spcPts val="320"/>
              </a:spcBef>
              <a:spcAft>
                <a:spcPts val="0"/>
              </a:spcAft>
              <a:buClr>
                <a:schemeClr val="dk1"/>
              </a:buClr>
              <a:buSzPts val="1600"/>
              <a:buFont typeface="Arial"/>
              <a:buChar char="»"/>
              <a:defRPr sz="1600"/>
            </a:lvl8pPr>
            <a:lvl9pPr marL="4114800" lvl="8" indent="-330200" algn="l">
              <a:spcBef>
                <a:spcPts val="320"/>
              </a:spcBef>
              <a:spcAft>
                <a:spcPts val="0"/>
              </a:spcAft>
              <a:buClr>
                <a:schemeClr val="dk1"/>
              </a:buClr>
              <a:buSzPts val="1600"/>
              <a:buFont typeface="Arial"/>
              <a:buChar char="»"/>
              <a:defRPr sz="1600"/>
            </a:lvl9pPr>
          </a:lstStyle>
          <a:p>
            <a:endParaRPr/>
          </a:p>
        </p:txBody>
      </p:sp>
    </p:spTree>
    <p:extLst>
      <p:ext uri="{BB962C8B-B14F-4D97-AF65-F5344CB8AC3E}">
        <p14:creationId xmlns:p14="http://schemas.microsoft.com/office/powerpoint/2010/main" val="30002503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8"/>
        <p:cNvGrpSpPr/>
        <p:nvPr/>
      </p:nvGrpSpPr>
      <p:grpSpPr>
        <a:xfrm>
          <a:off x="0" y="0"/>
          <a:ext cx="0" cy="0"/>
          <a:chOff x="0" y="0"/>
          <a:chExt cx="0" cy="0"/>
        </a:xfrm>
      </p:grpSpPr>
    </p:spTree>
    <p:extLst>
      <p:ext uri="{BB962C8B-B14F-4D97-AF65-F5344CB8AC3E}">
        <p14:creationId xmlns:p14="http://schemas.microsoft.com/office/powerpoint/2010/main" val="2019355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39"/>
        <p:cNvGrpSpPr/>
        <p:nvPr/>
      </p:nvGrpSpPr>
      <p:grpSpPr>
        <a:xfrm>
          <a:off x="0" y="0"/>
          <a:ext cx="0" cy="0"/>
          <a:chOff x="0" y="0"/>
          <a:chExt cx="0" cy="0"/>
        </a:xfrm>
      </p:grpSpPr>
      <p:sp>
        <p:nvSpPr>
          <p:cNvPr id="40" name="Google Shape;40;p89"/>
          <p:cNvSpPr txBox="1">
            <a:spLocks noGrp="1"/>
          </p:cNvSpPr>
          <p:nvPr>
            <p:ph type="title"/>
          </p:nvPr>
        </p:nvSpPr>
        <p:spPr>
          <a:xfrm>
            <a:off x="609601" y="273050"/>
            <a:ext cx="4011084" cy="1162050"/>
          </a:xfrm>
          <a:prstGeom prst="rect">
            <a:avLst/>
          </a:prstGeom>
          <a:noFill/>
          <a:ln>
            <a:noFill/>
          </a:ln>
        </p:spPr>
        <p:txBody>
          <a:bodyPr spcFirstLastPara="1" wrap="square" lIns="91425" tIns="45700" rIns="91425" bIns="45700" anchor="b" anchorCtr="0">
            <a:noAutofit/>
          </a:bodyPr>
          <a:lstStyle>
            <a:lvl1pPr lvl="0" algn="l">
              <a:spcBef>
                <a:spcPts val="0"/>
              </a:spcBef>
              <a:spcAft>
                <a:spcPts val="0"/>
              </a:spcAft>
              <a:buSzPts val="1400"/>
              <a:buNone/>
              <a:defRPr sz="2000" b="1">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1" name="Google Shape;41;p89"/>
          <p:cNvSpPr txBox="1">
            <a:spLocks noGrp="1"/>
          </p:cNvSpPr>
          <p:nvPr>
            <p:ph type="body" idx="1"/>
          </p:nvPr>
        </p:nvSpPr>
        <p:spPr>
          <a:xfrm>
            <a:off x="4766733" y="273051"/>
            <a:ext cx="6815667" cy="5853113"/>
          </a:xfrm>
          <a:prstGeom prst="rect">
            <a:avLst/>
          </a:prstGeom>
          <a:noFill/>
          <a:ln>
            <a:noFill/>
          </a:ln>
        </p:spPr>
        <p:txBody>
          <a:bodyPr spcFirstLastPara="1" wrap="square" lIns="91425" tIns="45700" rIns="91425" bIns="45700" anchor="t" anchorCtr="0">
            <a:noAutofit/>
          </a:bodyPr>
          <a:lstStyle>
            <a:lvl1pPr marL="457200" lvl="0" indent="-350520" algn="l">
              <a:spcBef>
                <a:spcPts val="640"/>
              </a:spcBef>
              <a:spcAft>
                <a:spcPts val="0"/>
              </a:spcAft>
              <a:buSzPts val="1920"/>
              <a:buChar char="⬛"/>
              <a:defRPr sz="3200">
                <a:latin typeface="Calibri"/>
                <a:ea typeface="Calibri"/>
                <a:cs typeface="Calibri"/>
                <a:sym typeface="Calibri"/>
              </a:defRPr>
            </a:lvl1pPr>
            <a:lvl2pPr marL="914400" lvl="1" indent="-424180" algn="l">
              <a:spcBef>
                <a:spcPts val="560"/>
              </a:spcBef>
              <a:spcAft>
                <a:spcPts val="0"/>
              </a:spcAft>
              <a:buSzPts val="3080"/>
              <a:buChar char="▪"/>
              <a:defRPr sz="2800">
                <a:latin typeface="Calibri"/>
                <a:ea typeface="Calibri"/>
                <a:cs typeface="Calibri"/>
                <a:sym typeface="Calibri"/>
              </a:defRPr>
            </a:lvl2pPr>
            <a:lvl3pPr marL="1371600" lvl="2" indent="-350519" algn="l">
              <a:spcBef>
                <a:spcPts val="480"/>
              </a:spcBef>
              <a:spcAft>
                <a:spcPts val="0"/>
              </a:spcAft>
              <a:buClr>
                <a:schemeClr val="dk1"/>
              </a:buClr>
              <a:buSzPts val="1920"/>
              <a:buChar char="▪"/>
              <a:defRPr sz="2400">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sz="2000">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sz="2000">
                <a:latin typeface="Calibri"/>
                <a:ea typeface="Calibri"/>
                <a:cs typeface="Calibri"/>
                <a:sym typeface="Calibri"/>
              </a:defRPr>
            </a:lvl5pPr>
            <a:lvl6pPr marL="2743200" lvl="5" indent="-355600" algn="l">
              <a:spcBef>
                <a:spcPts val="400"/>
              </a:spcBef>
              <a:spcAft>
                <a:spcPts val="0"/>
              </a:spcAft>
              <a:buClr>
                <a:schemeClr val="dk1"/>
              </a:buClr>
              <a:buSzPts val="2000"/>
              <a:buFont typeface="Arial"/>
              <a:buChar char="»"/>
              <a:defRPr sz="2000"/>
            </a:lvl6pPr>
            <a:lvl7pPr marL="3200400" lvl="6" indent="-355600" algn="l">
              <a:spcBef>
                <a:spcPts val="400"/>
              </a:spcBef>
              <a:spcAft>
                <a:spcPts val="0"/>
              </a:spcAft>
              <a:buClr>
                <a:schemeClr val="dk1"/>
              </a:buClr>
              <a:buSzPts val="2000"/>
              <a:buFont typeface="Arial"/>
              <a:buChar char="»"/>
              <a:defRPr sz="2000"/>
            </a:lvl7pPr>
            <a:lvl8pPr marL="3657600" lvl="7" indent="-355600" algn="l">
              <a:spcBef>
                <a:spcPts val="400"/>
              </a:spcBef>
              <a:spcAft>
                <a:spcPts val="0"/>
              </a:spcAft>
              <a:buClr>
                <a:schemeClr val="dk1"/>
              </a:buClr>
              <a:buSzPts val="2000"/>
              <a:buFont typeface="Arial"/>
              <a:buChar char="»"/>
              <a:defRPr sz="2000"/>
            </a:lvl8pPr>
            <a:lvl9pPr marL="4114800" lvl="8" indent="-355600" algn="l">
              <a:spcBef>
                <a:spcPts val="400"/>
              </a:spcBef>
              <a:spcAft>
                <a:spcPts val="0"/>
              </a:spcAft>
              <a:buClr>
                <a:schemeClr val="dk1"/>
              </a:buClr>
              <a:buSzPts val="2000"/>
              <a:buFont typeface="Arial"/>
              <a:buChar char="»"/>
              <a:defRPr sz="2000"/>
            </a:lvl9pPr>
          </a:lstStyle>
          <a:p>
            <a:endParaRPr/>
          </a:p>
        </p:txBody>
      </p:sp>
      <p:sp>
        <p:nvSpPr>
          <p:cNvPr id="42" name="Google Shape;42;p89"/>
          <p:cNvSpPr txBox="1">
            <a:spLocks noGrp="1"/>
          </p:cNvSpPr>
          <p:nvPr>
            <p:ph type="body" idx="2"/>
          </p:nvPr>
        </p:nvSpPr>
        <p:spPr>
          <a:xfrm>
            <a:off x="609601" y="1435101"/>
            <a:ext cx="4011084" cy="4691063"/>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SzPts val="840"/>
              <a:buNone/>
              <a:defRPr sz="1400">
                <a:latin typeface="Calibri"/>
                <a:ea typeface="Calibri"/>
                <a:cs typeface="Calibri"/>
                <a:sym typeface="Calibri"/>
              </a:defRPr>
            </a:lvl1pPr>
            <a:lvl2pPr marL="914400" lvl="1" indent="-228600" algn="l">
              <a:spcBef>
                <a:spcPts val="240"/>
              </a:spcBef>
              <a:spcAft>
                <a:spcPts val="0"/>
              </a:spcAft>
              <a:buSzPts val="1320"/>
              <a:buNone/>
              <a:defRPr sz="1200"/>
            </a:lvl2pPr>
            <a:lvl3pPr marL="1371600" lvl="2" indent="-228600" algn="l">
              <a:spcBef>
                <a:spcPts val="200"/>
              </a:spcBef>
              <a:spcAft>
                <a:spcPts val="0"/>
              </a:spcAft>
              <a:buClr>
                <a:schemeClr val="dk1"/>
              </a:buClr>
              <a:buSzPts val="800"/>
              <a:buNone/>
              <a:defRPr sz="1000"/>
            </a:lvl3pPr>
            <a:lvl4pPr marL="1828800" lvl="3" indent="-228600" algn="l">
              <a:spcBef>
                <a:spcPts val="180"/>
              </a:spcBef>
              <a:spcAft>
                <a:spcPts val="0"/>
              </a:spcAft>
              <a:buClr>
                <a:schemeClr val="dk1"/>
              </a:buClr>
              <a:buSzPts val="900"/>
              <a:buFont typeface="Calibri"/>
              <a:buNone/>
              <a:defRPr sz="900"/>
            </a:lvl4pPr>
            <a:lvl5pPr marL="2286000" lvl="4" indent="-228600" algn="l">
              <a:spcBef>
                <a:spcPts val="180"/>
              </a:spcBef>
              <a:spcAft>
                <a:spcPts val="0"/>
              </a:spcAft>
              <a:buClr>
                <a:schemeClr val="dk1"/>
              </a:buClr>
              <a:buSzPts val="900"/>
              <a:buFont typeface="Calibri"/>
              <a:buNone/>
              <a:defRPr sz="900"/>
            </a:lvl5pPr>
            <a:lvl6pPr marL="2743200" lvl="5" indent="-228600" algn="l">
              <a:spcBef>
                <a:spcPts val="180"/>
              </a:spcBef>
              <a:spcAft>
                <a:spcPts val="0"/>
              </a:spcAft>
              <a:buClr>
                <a:schemeClr val="dk1"/>
              </a:buClr>
              <a:buSzPts val="900"/>
              <a:buFont typeface="Arial"/>
              <a:buNone/>
              <a:defRPr sz="900"/>
            </a:lvl6pPr>
            <a:lvl7pPr marL="3200400" lvl="6" indent="-228600" algn="l">
              <a:spcBef>
                <a:spcPts val="180"/>
              </a:spcBef>
              <a:spcAft>
                <a:spcPts val="0"/>
              </a:spcAft>
              <a:buClr>
                <a:schemeClr val="dk1"/>
              </a:buClr>
              <a:buSzPts val="900"/>
              <a:buFont typeface="Arial"/>
              <a:buNone/>
              <a:defRPr sz="900"/>
            </a:lvl7pPr>
            <a:lvl8pPr marL="3657600" lvl="7" indent="-228600" algn="l">
              <a:spcBef>
                <a:spcPts val="180"/>
              </a:spcBef>
              <a:spcAft>
                <a:spcPts val="0"/>
              </a:spcAft>
              <a:buClr>
                <a:schemeClr val="dk1"/>
              </a:buClr>
              <a:buSzPts val="900"/>
              <a:buFont typeface="Arial"/>
              <a:buNone/>
              <a:defRPr sz="900"/>
            </a:lvl8pPr>
            <a:lvl9pPr marL="4114800" lvl="8" indent="-228600" algn="l">
              <a:spcBef>
                <a:spcPts val="180"/>
              </a:spcBef>
              <a:spcAft>
                <a:spcPts val="0"/>
              </a:spcAft>
              <a:buClr>
                <a:schemeClr val="dk1"/>
              </a:buClr>
              <a:buSzPts val="900"/>
              <a:buFont typeface="Arial"/>
              <a:buNone/>
              <a:defRPr sz="900"/>
            </a:lvl9pPr>
          </a:lstStyle>
          <a:p>
            <a:endParaRPr/>
          </a:p>
        </p:txBody>
      </p:sp>
    </p:spTree>
    <p:extLst>
      <p:ext uri="{BB962C8B-B14F-4D97-AF65-F5344CB8AC3E}">
        <p14:creationId xmlns:p14="http://schemas.microsoft.com/office/powerpoint/2010/main" val="20921445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43"/>
        <p:cNvGrpSpPr/>
        <p:nvPr/>
      </p:nvGrpSpPr>
      <p:grpSpPr>
        <a:xfrm>
          <a:off x="0" y="0"/>
          <a:ext cx="0" cy="0"/>
          <a:chOff x="0" y="0"/>
          <a:chExt cx="0" cy="0"/>
        </a:xfrm>
      </p:grpSpPr>
      <p:sp>
        <p:nvSpPr>
          <p:cNvPr id="44" name="Google Shape;44;p90"/>
          <p:cNvSpPr txBox="1">
            <a:spLocks noGrp="1"/>
          </p:cNvSpPr>
          <p:nvPr>
            <p:ph type="title"/>
          </p:nvPr>
        </p:nvSpPr>
        <p:spPr>
          <a:xfrm>
            <a:off x="2389717" y="4800600"/>
            <a:ext cx="7315200" cy="566738"/>
          </a:xfrm>
          <a:prstGeom prst="rect">
            <a:avLst/>
          </a:prstGeom>
          <a:noFill/>
          <a:ln>
            <a:noFill/>
          </a:ln>
        </p:spPr>
        <p:txBody>
          <a:bodyPr spcFirstLastPara="1" wrap="square" lIns="91425" tIns="45700" rIns="91425" bIns="45700" anchor="b" anchorCtr="0">
            <a:noAutofit/>
          </a:bodyPr>
          <a:lstStyle>
            <a:lvl1pPr lvl="0" algn="l">
              <a:spcBef>
                <a:spcPts val="0"/>
              </a:spcBef>
              <a:spcAft>
                <a:spcPts val="0"/>
              </a:spcAft>
              <a:buSzPts val="1400"/>
              <a:buNone/>
              <a:defRPr sz="2000" b="1">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5" name="Google Shape;45;p90"/>
          <p:cNvSpPr>
            <a:spLocks noGrp="1"/>
          </p:cNvSpPr>
          <p:nvPr>
            <p:ph type="pic" idx="2"/>
          </p:nvPr>
        </p:nvSpPr>
        <p:spPr>
          <a:xfrm>
            <a:off x="2389717" y="612775"/>
            <a:ext cx="7315200" cy="4114800"/>
          </a:xfrm>
          <a:prstGeom prst="rect">
            <a:avLst/>
          </a:prstGeom>
          <a:noFill/>
          <a:ln>
            <a:noFill/>
          </a:ln>
        </p:spPr>
      </p:sp>
      <p:sp>
        <p:nvSpPr>
          <p:cNvPr id="46" name="Google Shape;46;p90"/>
          <p:cNvSpPr txBox="1">
            <a:spLocks noGrp="1"/>
          </p:cNvSpPr>
          <p:nvPr>
            <p:ph type="body" idx="1"/>
          </p:nvPr>
        </p:nvSpPr>
        <p:spPr>
          <a:xfrm>
            <a:off x="2389717" y="5367338"/>
            <a:ext cx="7315200" cy="804862"/>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SzPts val="840"/>
              <a:buNone/>
              <a:defRPr sz="1400">
                <a:latin typeface="Calibri"/>
                <a:ea typeface="Calibri"/>
                <a:cs typeface="Calibri"/>
                <a:sym typeface="Calibri"/>
              </a:defRPr>
            </a:lvl1pPr>
            <a:lvl2pPr marL="914400" lvl="1" indent="-228600" algn="l">
              <a:spcBef>
                <a:spcPts val="240"/>
              </a:spcBef>
              <a:spcAft>
                <a:spcPts val="0"/>
              </a:spcAft>
              <a:buSzPts val="1320"/>
              <a:buNone/>
              <a:defRPr sz="1200"/>
            </a:lvl2pPr>
            <a:lvl3pPr marL="1371600" lvl="2" indent="-228600" algn="l">
              <a:spcBef>
                <a:spcPts val="200"/>
              </a:spcBef>
              <a:spcAft>
                <a:spcPts val="0"/>
              </a:spcAft>
              <a:buClr>
                <a:schemeClr val="dk1"/>
              </a:buClr>
              <a:buSzPts val="800"/>
              <a:buNone/>
              <a:defRPr sz="1000"/>
            </a:lvl3pPr>
            <a:lvl4pPr marL="1828800" lvl="3" indent="-228600" algn="l">
              <a:spcBef>
                <a:spcPts val="180"/>
              </a:spcBef>
              <a:spcAft>
                <a:spcPts val="0"/>
              </a:spcAft>
              <a:buClr>
                <a:schemeClr val="dk1"/>
              </a:buClr>
              <a:buSzPts val="900"/>
              <a:buFont typeface="Calibri"/>
              <a:buNone/>
              <a:defRPr sz="900"/>
            </a:lvl4pPr>
            <a:lvl5pPr marL="2286000" lvl="4" indent="-228600" algn="l">
              <a:spcBef>
                <a:spcPts val="180"/>
              </a:spcBef>
              <a:spcAft>
                <a:spcPts val="0"/>
              </a:spcAft>
              <a:buClr>
                <a:schemeClr val="dk1"/>
              </a:buClr>
              <a:buSzPts val="900"/>
              <a:buFont typeface="Calibri"/>
              <a:buNone/>
              <a:defRPr sz="900"/>
            </a:lvl5pPr>
            <a:lvl6pPr marL="2743200" lvl="5" indent="-228600" algn="l">
              <a:spcBef>
                <a:spcPts val="180"/>
              </a:spcBef>
              <a:spcAft>
                <a:spcPts val="0"/>
              </a:spcAft>
              <a:buClr>
                <a:schemeClr val="dk1"/>
              </a:buClr>
              <a:buSzPts val="900"/>
              <a:buFont typeface="Arial"/>
              <a:buNone/>
              <a:defRPr sz="900"/>
            </a:lvl6pPr>
            <a:lvl7pPr marL="3200400" lvl="6" indent="-228600" algn="l">
              <a:spcBef>
                <a:spcPts val="180"/>
              </a:spcBef>
              <a:spcAft>
                <a:spcPts val="0"/>
              </a:spcAft>
              <a:buClr>
                <a:schemeClr val="dk1"/>
              </a:buClr>
              <a:buSzPts val="900"/>
              <a:buFont typeface="Arial"/>
              <a:buNone/>
              <a:defRPr sz="900"/>
            </a:lvl7pPr>
            <a:lvl8pPr marL="3657600" lvl="7" indent="-228600" algn="l">
              <a:spcBef>
                <a:spcPts val="180"/>
              </a:spcBef>
              <a:spcAft>
                <a:spcPts val="0"/>
              </a:spcAft>
              <a:buClr>
                <a:schemeClr val="dk1"/>
              </a:buClr>
              <a:buSzPts val="900"/>
              <a:buFont typeface="Arial"/>
              <a:buNone/>
              <a:defRPr sz="900"/>
            </a:lvl8pPr>
            <a:lvl9pPr marL="4114800" lvl="8" indent="-228600" algn="l">
              <a:spcBef>
                <a:spcPts val="180"/>
              </a:spcBef>
              <a:spcAft>
                <a:spcPts val="0"/>
              </a:spcAft>
              <a:buClr>
                <a:schemeClr val="dk1"/>
              </a:buClr>
              <a:buSzPts val="900"/>
              <a:buFont typeface="Arial"/>
              <a:buNone/>
              <a:defRPr sz="900"/>
            </a:lvl9pPr>
          </a:lstStyle>
          <a:p>
            <a:endParaRPr/>
          </a:p>
        </p:txBody>
      </p:sp>
    </p:spTree>
    <p:extLst>
      <p:ext uri="{BB962C8B-B14F-4D97-AF65-F5344CB8AC3E}">
        <p14:creationId xmlns:p14="http://schemas.microsoft.com/office/powerpoint/2010/main" val="20155867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47"/>
        <p:cNvGrpSpPr/>
        <p:nvPr/>
      </p:nvGrpSpPr>
      <p:grpSpPr>
        <a:xfrm>
          <a:off x="0" y="0"/>
          <a:ext cx="0" cy="0"/>
          <a:chOff x="0" y="0"/>
          <a:chExt cx="0" cy="0"/>
        </a:xfrm>
      </p:grpSpPr>
      <p:sp>
        <p:nvSpPr>
          <p:cNvPr id="48" name="Google Shape;48;p91"/>
          <p:cNvSpPr txBox="1">
            <a:spLocks noGrp="1"/>
          </p:cNvSpPr>
          <p:nvPr>
            <p:ph type="title"/>
          </p:nvPr>
        </p:nvSpPr>
        <p:spPr>
          <a:xfrm>
            <a:off x="498787" y="371182"/>
            <a:ext cx="10121900" cy="76200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9" name="Google Shape;49;p91"/>
          <p:cNvSpPr txBox="1">
            <a:spLocks noGrp="1"/>
          </p:cNvSpPr>
          <p:nvPr>
            <p:ph type="body" idx="1"/>
          </p:nvPr>
        </p:nvSpPr>
        <p:spPr>
          <a:xfrm rot="5400000">
            <a:off x="3307292" y="-1416050"/>
            <a:ext cx="4972050" cy="10528300"/>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3396554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p>
            <a:fld id="{45B5C348-1888-4CD3-8512-8174157070EF}" type="datetimeFigureOut">
              <a:rPr lang="en-NZ" smtClean="0"/>
              <a:t>22/01/2024</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1440307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50"/>
        <p:cNvGrpSpPr/>
        <p:nvPr/>
      </p:nvGrpSpPr>
      <p:grpSpPr>
        <a:xfrm>
          <a:off x="0" y="0"/>
          <a:ext cx="0" cy="0"/>
          <a:chOff x="0" y="0"/>
          <a:chExt cx="0" cy="0"/>
        </a:xfrm>
      </p:grpSpPr>
      <p:sp>
        <p:nvSpPr>
          <p:cNvPr id="51" name="Google Shape;51;p92"/>
          <p:cNvSpPr txBox="1">
            <a:spLocks noGrp="1"/>
          </p:cNvSpPr>
          <p:nvPr>
            <p:ph type="title"/>
          </p:nvPr>
        </p:nvSpPr>
        <p:spPr>
          <a:xfrm rot="5400000">
            <a:off x="7681914" y="1824039"/>
            <a:ext cx="6105525" cy="2914649"/>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92"/>
          <p:cNvSpPr txBox="1">
            <a:spLocks noGrp="1"/>
          </p:cNvSpPr>
          <p:nvPr>
            <p:ph type="body" idx="1"/>
          </p:nvPr>
        </p:nvSpPr>
        <p:spPr>
          <a:xfrm rot="5400000">
            <a:off x="1748896" y="-991129"/>
            <a:ext cx="6105525" cy="8544984"/>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18679158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Content, and 2 Content" type="objAndTwoObj">
  <p:cSld name="Title, Content, and 2 Content">
    <p:spTree>
      <p:nvGrpSpPr>
        <p:cNvPr id="1" name="Shape 53"/>
        <p:cNvGrpSpPr/>
        <p:nvPr/>
      </p:nvGrpSpPr>
      <p:grpSpPr>
        <a:xfrm>
          <a:off x="0" y="0"/>
          <a:ext cx="0" cy="0"/>
          <a:chOff x="0" y="0"/>
          <a:chExt cx="0" cy="0"/>
        </a:xfrm>
      </p:grpSpPr>
      <p:sp>
        <p:nvSpPr>
          <p:cNvPr id="54" name="Google Shape;54;p93"/>
          <p:cNvSpPr txBox="1">
            <a:spLocks noGrp="1"/>
          </p:cNvSpPr>
          <p:nvPr>
            <p:ph type="title"/>
          </p:nvPr>
        </p:nvSpPr>
        <p:spPr>
          <a:xfrm>
            <a:off x="529168" y="228600"/>
            <a:ext cx="11662833" cy="76200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5" name="Google Shape;55;p93"/>
          <p:cNvSpPr txBox="1">
            <a:spLocks noGrp="1"/>
          </p:cNvSpPr>
          <p:nvPr>
            <p:ph type="body" idx="1"/>
          </p:nvPr>
        </p:nvSpPr>
        <p:spPr>
          <a:xfrm>
            <a:off x="850901" y="1362075"/>
            <a:ext cx="5162551" cy="4972050"/>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56" name="Google Shape;56;p93"/>
          <p:cNvSpPr txBox="1">
            <a:spLocks noGrp="1"/>
          </p:cNvSpPr>
          <p:nvPr>
            <p:ph type="body" idx="2"/>
          </p:nvPr>
        </p:nvSpPr>
        <p:spPr>
          <a:xfrm>
            <a:off x="6216651" y="1362076"/>
            <a:ext cx="5162549" cy="2409825"/>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57" name="Google Shape;57;p93"/>
          <p:cNvSpPr txBox="1">
            <a:spLocks noGrp="1"/>
          </p:cNvSpPr>
          <p:nvPr>
            <p:ph type="body" idx="3"/>
          </p:nvPr>
        </p:nvSpPr>
        <p:spPr>
          <a:xfrm>
            <a:off x="6216651" y="3924301"/>
            <a:ext cx="5162549" cy="2409825"/>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3519062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Text, and Content" type="txAndObj">
  <p:cSld name="Title, Text, and Content">
    <p:spTree>
      <p:nvGrpSpPr>
        <p:cNvPr id="1" name="Shape 58"/>
        <p:cNvGrpSpPr/>
        <p:nvPr/>
      </p:nvGrpSpPr>
      <p:grpSpPr>
        <a:xfrm>
          <a:off x="0" y="0"/>
          <a:ext cx="0" cy="0"/>
          <a:chOff x="0" y="0"/>
          <a:chExt cx="0" cy="0"/>
        </a:xfrm>
      </p:grpSpPr>
      <p:sp>
        <p:nvSpPr>
          <p:cNvPr id="59" name="Google Shape;59;p94"/>
          <p:cNvSpPr txBox="1">
            <a:spLocks noGrp="1"/>
          </p:cNvSpPr>
          <p:nvPr>
            <p:ph type="title"/>
          </p:nvPr>
        </p:nvSpPr>
        <p:spPr>
          <a:xfrm>
            <a:off x="529168" y="228600"/>
            <a:ext cx="11662833" cy="76200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atin typeface="Calibri"/>
                <a:ea typeface="Calibri"/>
                <a:cs typeface="Calibri"/>
                <a:sym typeface="Calibri"/>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0" name="Google Shape;60;p94"/>
          <p:cNvSpPr txBox="1">
            <a:spLocks noGrp="1"/>
          </p:cNvSpPr>
          <p:nvPr>
            <p:ph type="body" idx="1"/>
          </p:nvPr>
        </p:nvSpPr>
        <p:spPr>
          <a:xfrm>
            <a:off x="850901" y="1362075"/>
            <a:ext cx="5162551" cy="4972050"/>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61" name="Google Shape;61;p94"/>
          <p:cNvSpPr txBox="1">
            <a:spLocks noGrp="1"/>
          </p:cNvSpPr>
          <p:nvPr>
            <p:ph type="body" idx="2"/>
          </p:nvPr>
        </p:nvSpPr>
        <p:spPr>
          <a:xfrm>
            <a:off x="6216651" y="1362075"/>
            <a:ext cx="5162549" cy="4972050"/>
          </a:xfrm>
          <a:prstGeom prst="rect">
            <a:avLst/>
          </a:prstGeom>
          <a:noFill/>
          <a:ln>
            <a:noFill/>
          </a:ln>
        </p:spPr>
        <p:txBody>
          <a:bodyPr spcFirstLastPara="1" wrap="square" lIns="91425" tIns="45700" rIns="91425" bIns="45700" anchor="t" anchorCtr="0">
            <a:noAutofit/>
          </a:bodyPr>
          <a:lstStyle>
            <a:lvl1pPr marL="457200" lvl="0" indent="-320040" algn="l">
              <a:spcBef>
                <a:spcPts val="480"/>
              </a:spcBef>
              <a:spcAft>
                <a:spcPts val="0"/>
              </a:spcAft>
              <a:buSzPts val="1440"/>
              <a:buChar char="⬛"/>
              <a:defRPr>
                <a:latin typeface="Calibri"/>
                <a:ea typeface="Calibri"/>
                <a:cs typeface="Calibri"/>
                <a:sym typeface="Calibri"/>
              </a:defRPr>
            </a:lvl1pPr>
            <a:lvl2pPr marL="914400" lvl="1" indent="-368300" algn="l">
              <a:spcBef>
                <a:spcPts val="400"/>
              </a:spcBef>
              <a:spcAft>
                <a:spcPts val="0"/>
              </a:spcAft>
              <a:buSzPts val="2200"/>
              <a:buChar char="▪"/>
              <a:defRPr>
                <a:latin typeface="Calibri"/>
                <a:ea typeface="Calibri"/>
                <a:cs typeface="Calibri"/>
                <a:sym typeface="Calibri"/>
              </a:defRPr>
            </a:lvl2pPr>
            <a:lvl3pPr marL="1371600" lvl="2" indent="-330200" algn="l">
              <a:spcBef>
                <a:spcPts val="400"/>
              </a:spcBef>
              <a:spcAft>
                <a:spcPts val="0"/>
              </a:spcAft>
              <a:buClr>
                <a:schemeClr val="dk1"/>
              </a:buClr>
              <a:buSzPts val="1600"/>
              <a:buChar char="▪"/>
              <a:defRPr>
                <a:latin typeface="Calibri"/>
                <a:ea typeface="Calibri"/>
                <a:cs typeface="Calibri"/>
                <a:sym typeface="Calibri"/>
              </a:defRPr>
            </a:lvl3pPr>
            <a:lvl4pPr marL="1828800" lvl="3" indent="-355600" algn="l">
              <a:spcBef>
                <a:spcPts val="400"/>
              </a:spcBef>
              <a:spcAft>
                <a:spcPts val="0"/>
              </a:spcAft>
              <a:buClr>
                <a:schemeClr val="dk1"/>
              </a:buClr>
              <a:buSzPts val="2000"/>
              <a:buFont typeface="Calibri"/>
              <a:buChar char="–"/>
              <a:defRPr>
                <a:latin typeface="Calibri"/>
                <a:ea typeface="Calibri"/>
                <a:cs typeface="Calibri"/>
                <a:sym typeface="Calibri"/>
              </a:defRPr>
            </a:lvl4pPr>
            <a:lvl5pPr marL="2286000" lvl="4" indent="-355600" algn="l">
              <a:spcBef>
                <a:spcPts val="400"/>
              </a:spcBef>
              <a:spcAft>
                <a:spcPts val="0"/>
              </a:spcAft>
              <a:buClr>
                <a:schemeClr val="dk1"/>
              </a:buClr>
              <a:buSzPts val="2000"/>
              <a:buFont typeface="Calibri"/>
              <a:buChar char="»"/>
              <a:defRPr>
                <a:latin typeface="Calibri"/>
                <a:ea typeface="Calibri"/>
                <a:cs typeface="Calibri"/>
                <a:sym typeface="Calibri"/>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34752369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603" b="1" i="0">
                <a:solidFill>
                  <a:schemeClr val="tx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5" name="Holder 5"/>
          <p:cNvSpPr>
            <a:spLocks noGrp="1"/>
          </p:cNvSpPr>
          <p:nvPr>
            <p:ph type="sldNum" sz="quarter" idx="7"/>
          </p:nvPr>
        </p:nvSpPr>
        <p:spPr/>
        <p:txBody>
          <a:bodyPr lIns="0" tIns="0" rIns="0" bIns="0"/>
          <a:lstStyle>
            <a:lvl1pPr>
              <a:defRPr sz="706" b="1" i="0">
                <a:solidFill>
                  <a:schemeClr val="tx1"/>
                </a:solidFill>
                <a:latin typeface="Arial Narrow"/>
                <a:cs typeface="Arial Narrow"/>
              </a:defRPr>
            </a:lvl1pPr>
          </a:lstStyle>
          <a:p>
            <a:pPr marL="33619">
              <a:spcBef>
                <a:spcPts val="62"/>
              </a:spcBef>
            </a:pPr>
            <a:fld id="{81D60167-4931-47E6-BA6A-407CBD079E47}" type="slidenum">
              <a:rPr lang="en-US" spc="-22" smtClean="0"/>
              <a:pPr marL="33619">
                <a:spcBef>
                  <a:spcPts val="62"/>
                </a:spcBef>
              </a:pPr>
              <a:t>‹#›</a:t>
            </a:fld>
            <a:endParaRPr lang="en-US" spc="-22" dirty="0"/>
          </a:p>
        </p:txBody>
      </p:sp>
    </p:spTree>
    <p:extLst>
      <p:ext uri="{BB962C8B-B14F-4D97-AF65-F5344CB8AC3E}">
        <p14:creationId xmlns:p14="http://schemas.microsoft.com/office/powerpoint/2010/main" val="10626513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1_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4" name="Holder 4"/>
          <p:cNvSpPr>
            <a:spLocks noGrp="1"/>
          </p:cNvSpPr>
          <p:nvPr>
            <p:ph type="sldNum" sz="quarter" idx="7"/>
          </p:nvPr>
        </p:nvSpPr>
        <p:spPr/>
        <p:txBody>
          <a:bodyPr lIns="0" tIns="0" rIns="0" bIns="0"/>
          <a:lstStyle>
            <a:lvl1pPr>
              <a:defRPr sz="706" b="1" i="0">
                <a:solidFill>
                  <a:schemeClr val="tx1"/>
                </a:solidFill>
                <a:latin typeface="Arial Narrow"/>
                <a:cs typeface="Arial Narrow"/>
              </a:defRPr>
            </a:lvl1pPr>
          </a:lstStyle>
          <a:p>
            <a:pPr marL="33619">
              <a:spcBef>
                <a:spcPts val="62"/>
              </a:spcBef>
            </a:pPr>
            <a:fld id="{81D60167-4931-47E6-BA6A-407CBD079E47}" type="slidenum">
              <a:rPr lang="en-US" spc="-22" smtClean="0"/>
              <a:pPr marL="33619">
                <a:spcBef>
                  <a:spcPts val="62"/>
                </a:spcBef>
              </a:pPr>
              <a:t>‹#›</a:t>
            </a:fld>
            <a:endParaRPr lang="en-US" spc="-22" dirty="0"/>
          </a:p>
        </p:txBody>
      </p:sp>
    </p:spTree>
    <p:extLst>
      <p:ext uri="{BB962C8B-B14F-4D97-AF65-F5344CB8AC3E}">
        <p14:creationId xmlns:p14="http://schemas.microsoft.com/office/powerpoint/2010/main" val="9037500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NZ"/>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5B5C348-1888-4CD3-8512-8174157070EF}" type="datetimeFigureOut">
              <a:rPr lang="en-NZ" smtClean="0"/>
              <a:t>22/01/2024</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862759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Date Placeholder 4"/>
          <p:cNvSpPr>
            <a:spLocks noGrp="1"/>
          </p:cNvSpPr>
          <p:nvPr>
            <p:ph type="dt" sz="half" idx="10"/>
          </p:nvPr>
        </p:nvSpPr>
        <p:spPr/>
        <p:txBody>
          <a:bodyPr/>
          <a:lstStyle/>
          <a:p>
            <a:fld id="{45B5C348-1888-4CD3-8512-8174157070EF}" type="datetimeFigureOut">
              <a:rPr lang="en-NZ" smtClean="0"/>
              <a:t>22/01/2024</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498375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NZ"/>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7" name="Date Placeholder 6"/>
          <p:cNvSpPr>
            <a:spLocks noGrp="1"/>
          </p:cNvSpPr>
          <p:nvPr>
            <p:ph type="dt" sz="half" idx="10"/>
          </p:nvPr>
        </p:nvSpPr>
        <p:spPr/>
        <p:txBody>
          <a:bodyPr/>
          <a:lstStyle/>
          <a:p>
            <a:fld id="{45B5C348-1888-4CD3-8512-8174157070EF}" type="datetimeFigureOut">
              <a:rPr lang="en-NZ" smtClean="0"/>
              <a:t>22/01/2024</a:t>
            </a:fld>
            <a:endParaRPr lang="en-NZ"/>
          </a:p>
        </p:txBody>
      </p:sp>
      <p:sp>
        <p:nvSpPr>
          <p:cNvPr id="8" name="Footer Placeholder 7"/>
          <p:cNvSpPr>
            <a:spLocks noGrp="1"/>
          </p:cNvSpPr>
          <p:nvPr>
            <p:ph type="ftr" sz="quarter" idx="11"/>
          </p:nvPr>
        </p:nvSpPr>
        <p:spPr/>
        <p:txBody>
          <a:bodyPr/>
          <a:lstStyle/>
          <a:p>
            <a:endParaRPr lang="en-NZ"/>
          </a:p>
        </p:txBody>
      </p:sp>
      <p:sp>
        <p:nvSpPr>
          <p:cNvPr id="9" name="Slide Number Placeholder 8"/>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22960442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Date Placeholder 2"/>
          <p:cNvSpPr>
            <a:spLocks noGrp="1"/>
          </p:cNvSpPr>
          <p:nvPr>
            <p:ph type="dt" sz="half" idx="10"/>
          </p:nvPr>
        </p:nvSpPr>
        <p:spPr/>
        <p:txBody>
          <a:bodyPr/>
          <a:lstStyle/>
          <a:p>
            <a:fld id="{45B5C348-1888-4CD3-8512-8174157070EF}" type="datetimeFigureOut">
              <a:rPr lang="en-NZ" smtClean="0"/>
              <a:t>22/01/2024</a:t>
            </a:fld>
            <a:endParaRPr lang="en-NZ"/>
          </a:p>
        </p:txBody>
      </p:sp>
      <p:sp>
        <p:nvSpPr>
          <p:cNvPr id="4" name="Footer Placeholder 3"/>
          <p:cNvSpPr>
            <a:spLocks noGrp="1"/>
          </p:cNvSpPr>
          <p:nvPr>
            <p:ph type="ftr" sz="quarter" idx="11"/>
          </p:nvPr>
        </p:nvSpPr>
        <p:spPr/>
        <p:txBody>
          <a:bodyPr/>
          <a:lstStyle/>
          <a:p>
            <a:endParaRPr lang="en-NZ"/>
          </a:p>
        </p:txBody>
      </p:sp>
      <p:sp>
        <p:nvSpPr>
          <p:cNvPr id="5" name="Slide Number Placeholder 4"/>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1892459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B5C348-1888-4CD3-8512-8174157070EF}" type="datetimeFigureOut">
              <a:rPr lang="en-NZ" smtClean="0"/>
              <a:t>22/01/2024</a:t>
            </a:fld>
            <a:endParaRPr lang="en-NZ"/>
          </a:p>
        </p:txBody>
      </p:sp>
      <p:sp>
        <p:nvSpPr>
          <p:cNvPr id="3" name="Footer Placeholder 2"/>
          <p:cNvSpPr>
            <a:spLocks noGrp="1"/>
          </p:cNvSpPr>
          <p:nvPr>
            <p:ph type="ftr" sz="quarter" idx="11"/>
          </p:nvPr>
        </p:nvSpPr>
        <p:spPr/>
        <p:txBody>
          <a:bodyPr/>
          <a:lstStyle/>
          <a:p>
            <a:endParaRPr lang="en-NZ"/>
          </a:p>
        </p:txBody>
      </p:sp>
      <p:sp>
        <p:nvSpPr>
          <p:cNvPr id="4" name="Slide Number Placeholder 3"/>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12399785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NZ"/>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5B5C348-1888-4CD3-8512-8174157070EF}" type="datetimeFigureOut">
              <a:rPr lang="en-NZ" smtClean="0"/>
              <a:t>22/01/2024</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817007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NZ"/>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5B5C348-1888-4CD3-8512-8174157070EF}" type="datetimeFigureOut">
              <a:rPr lang="en-NZ" smtClean="0"/>
              <a:t>22/01/2024</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989D2D1B-709C-4636-9328-1F5866722E82}" type="slidenum">
              <a:rPr lang="en-NZ" smtClean="0"/>
              <a:t>‹#›</a:t>
            </a:fld>
            <a:endParaRPr lang="en-NZ"/>
          </a:p>
        </p:txBody>
      </p:sp>
    </p:spTree>
    <p:extLst>
      <p:ext uri="{BB962C8B-B14F-4D97-AF65-F5344CB8AC3E}">
        <p14:creationId xmlns:p14="http://schemas.microsoft.com/office/powerpoint/2010/main" val="41064868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NZ"/>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B5C348-1888-4CD3-8512-8174157070EF}" type="datetimeFigureOut">
              <a:rPr lang="en-NZ" smtClean="0"/>
              <a:t>22/01/2024</a:t>
            </a:fld>
            <a:endParaRPr lang="en-NZ"/>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9D2D1B-709C-4636-9328-1F5866722E82}" type="slidenum">
              <a:rPr lang="en-NZ" smtClean="0"/>
              <a:t>‹#›</a:t>
            </a:fld>
            <a:endParaRPr lang="en-NZ"/>
          </a:p>
        </p:txBody>
      </p:sp>
    </p:spTree>
    <p:extLst>
      <p:ext uri="{BB962C8B-B14F-4D97-AF65-F5344CB8AC3E}">
        <p14:creationId xmlns:p14="http://schemas.microsoft.com/office/powerpoint/2010/main" val="18239033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81"/>
          <p:cNvSpPr txBox="1">
            <a:spLocks noGrp="1"/>
          </p:cNvSpPr>
          <p:nvPr>
            <p:ph type="title"/>
          </p:nvPr>
        </p:nvSpPr>
        <p:spPr>
          <a:xfrm>
            <a:off x="0" y="371182"/>
            <a:ext cx="12192000" cy="76200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3600" b="1"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2pPr>
            <a:lvl3pPr marR="0" lvl="2"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3pPr>
            <a:lvl4pPr marR="0" lvl="3"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4pPr>
            <a:lvl5pPr marR="0" lvl="4"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5pPr>
            <a:lvl6pPr marR="0" lvl="5"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6pPr>
            <a:lvl7pPr marR="0" lvl="6"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7pPr>
            <a:lvl8pPr marR="0" lvl="7"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8pPr>
            <a:lvl9pPr marR="0" lvl="8" algn="l" rtl="0">
              <a:spcBef>
                <a:spcPts val="0"/>
              </a:spcBef>
              <a:spcAft>
                <a:spcPts val="0"/>
              </a:spcAft>
              <a:buSzPts val="1400"/>
              <a:buNone/>
              <a:defRPr sz="3600" b="1" i="0" u="none" strike="noStrike" cap="none">
                <a:solidFill>
                  <a:schemeClr val="dk1"/>
                </a:solidFill>
                <a:latin typeface="Arial Narrow"/>
                <a:ea typeface="Arial Narrow"/>
                <a:cs typeface="Arial Narrow"/>
                <a:sym typeface="Arial Narrow"/>
              </a:defRPr>
            </a:lvl9pPr>
          </a:lstStyle>
          <a:p>
            <a:endParaRPr dirty="0"/>
          </a:p>
        </p:txBody>
      </p:sp>
      <p:sp>
        <p:nvSpPr>
          <p:cNvPr id="11" name="Google Shape;11;p81"/>
          <p:cNvSpPr txBox="1">
            <a:spLocks noGrp="1"/>
          </p:cNvSpPr>
          <p:nvPr>
            <p:ph type="body" idx="1"/>
          </p:nvPr>
        </p:nvSpPr>
        <p:spPr>
          <a:xfrm>
            <a:off x="0" y="1362075"/>
            <a:ext cx="12192000" cy="4782693"/>
          </a:xfrm>
          <a:prstGeom prst="rect">
            <a:avLst/>
          </a:prstGeom>
          <a:noFill/>
          <a:ln>
            <a:noFill/>
          </a:ln>
        </p:spPr>
        <p:txBody>
          <a:bodyPr spcFirstLastPara="1" wrap="square" lIns="91425" tIns="45700" rIns="91425" bIns="45700" anchor="t" anchorCtr="0">
            <a:noAutofit/>
          </a:bodyPr>
          <a:lstStyle>
            <a:lvl1pPr marL="457200" marR="0" lvl="0" indent="-320040" algn="l" rtl="0">
              <a:spcBef>
                <a:spcPts val="480"/>
              </a:spcBef>
              <a:spcAft>
                <a:spcPts val="0"/>
              </a:spcAft>
              <a:buClr>
                <a:srgbClr val="990000"/>
              </a:buClr>
              <a:buSzPts val="1440"/>
              <a:buFont typeface="Noto Sans Symbols"/>
              <a:buChar char="⬛"/>
              <a:defRPr sz="2400" b="1" i="0" u="none" strike="noStrike" cap="none">
                <a:solidFill>
                  <a:schemeClr val="dk1"/>
                </a:solidFill>
                <a:latin typeface="Calibri"/>
                <a:ea typeface="Calibri"/>
                <a:cs typeface="Calibri"/>
                <a:sym typeface="Calibri"/>
              </a:defRPr>
            </a:lvl1pPr>
            <a:lvl2pPr marL="914400" marR="0" lvl="1" indent="-368300" algn="l" rtl="0">
              <a:spcBef>
                <a:spcPts val="400"/>
              </a:spcBef>
              <a:spcAft>
                <a:spcPts val="0"/>
              </a:spcAft>
              <a:buClr>
                <a:srgbClr val="990000"/>
              </a:buClr>
              <a:buSzPts val="2200"/>
              <a:buFont typeface="Noto Sans Symbols"/>
              <a:buChar char="▪"/>
              <a:defRPr sz="2000" b="0" i="0" u="none" strike="noStrike" cap="none">
                <a:solidFill>
                  <a:schemeClr val="dk1"/>
                </a:solidFill>
                <a:latin typeface="Calibri"/>
                <a:ea typeface="Calibri"/>
                <a:cs typeface="Calibri"/>
                <a:sym typeface="Calibri"/>
              </a:defRPr>
            </a:lvl2pPr>
            <a:lvl3pPr marL="1371600" marR="0" lvl="2" indent="-330200" algn="l" rtl="0">
              <a:spcBef>
                <a:spcPts val="400"/>
              </a:spcBef>
              <a:spcAft>
                <a:spcPts val="0"/>
              </a:spcAft>
              <a:buClr>
                <a:schemeClr val="dk1"/>
              </a:buClr>
              <a:buSzPts val="1600"/>
              <a:buFont typeface="Noto Sans Symbols"/>
              <a:buChar char="▪"/>
              <a:defRPr sz="20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Calibri"/>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Calibri"/>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9pPr>
          </a:lstStyle>
          <a:p>
            <a:endParaRPr dirty="0"/>
          </a:p>
        </p:txBody>
      </p:sp>
      <p:sp>
        <p:nvSpPr>
          <p:cNvPr id="12" name="Google Shape;12;p81"/>
          <p:cNvSpPr/>
          <p:nvPr/>
        </p:nvSpPr>
        <p:spPr>
          <a:xfrm>
            <a:off x="0" y="0"/>
            <a:ext cx="12192000" cy="228600"/>
          </a:xfrm>
          <a:prstGeom prst="rect">
            <a:avLst/>
          </a:prstGeom>
          <a:solidFill>
            <a:srgbClr val="99000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b="0" i="0" u="none" strike="noStrike" cap="none">
              <a:solidFill>
                <a:srgbClr val="000000"/>
              </a:solidFill>
              <a:latin typeface="Times New Roman"/>
              <a:ea typeface="Times New Roman"/>
              <a:cs typeface="Times New Roman"/>
              <a:sym typeface="Times New Roman"/>
            </a:endParaRPr>
          </a:p>
        </p:txBody>
      </p:sp>
      <p:sp>
        <p:nvSpPr>
          <p:cNvPr id="13" name="Google Shape;13;p81"/>
          <p:cNvSpPr/>
          <p:nvPr userDrawn="1"/>
        </p:nvSpPr>
        <p:spPr>
          <a:xfrm>
            <a:off x="11687175" y="6611780"/>
            <a:ext cx="400189" cy="24622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fld id="{00000000-1234-1234-1234-123412341234}" type="slidenum">
              <a:rPr lang="en-US" sz="1000" b="1" i="0" u="none" strike="noStrike" cap="none">
                <a:solidFill>
                  <a:srgbClr val="000000"/>
                </a:solidFill>
                <a:latin typeface="Arial Narrow"/>
                <a:ea typeface="Arial Narrow"/>
                <a:cs typeface="Arial Narrow"/>
                <a:sym typeface="Arial Narrow"/>
              </a:rPr>
              <a:t>‹#›</a:t>
            </a:fld>
            <a:endParaRPr sz="2400" b="1" i="0" u="none" strike="noStrike" cap="none" dirty="0">
              <a:solidFill>
                <a:srgbClr val="000000"/>
              </a:solidFill>
              <a:latin typeface="Arial Narrow"/>
              <a:ea typeface="Arial Narrow"/>
              <a:cs typeface="Arial Narrow"/>
              <a:sym typeface="Arial Narrow"/>
            </a:endParaRPr>
          </a:p>
        </p:txBody>
      </p:sp>
      <p:pic>
        <p:nvPicPr>
          <p:cNvPr id="14" name="Google Shape;14;p81"/>
          <p:cNvPicPr preferRelativeResize="0"/>
          <p:nvPr/>
        </p:nvPicPr>
        <p:blipFill rotWithShape="1">
          <a:blip r:embed="rId15">
            <a:alphaModFix/>
          </a:blip>
          <a:srcRect/>
          <a:stretch/>
        </p:blipFill>
        <p:spPr>
          <a:xfrm>
            <a:off x="10557866" y="60980"/>
            <a:ext cx="1571313" cy="140482"/>
          </a:xfrm>
          <a:prstGeom prst="rect">
            <a:avLst/>
          </a:prstGeom>
          <a:noFill/>
          <a:ln>
            <a:noFill/>
          </a:ln>
        </p:spPr>
      </p:pic>
      <p:pic>
        <p:nvPicPr>
          <p:cNvPr id="15" name="Google Shape;15;p81" descr="ecelogo1"/>
          <p:cNvPicPr preferRelativeResize="0"/>
          <p:nvPr/>
        </p:nvPicPr>
        <p:blipFill rotWithShape="1">
          <a:blip r:embed="rId16">
            <a:alphaModFix/>
          </a:blip>
          <a:srcRect/>
          <a:stretch/>
        </p:blipFill>
        <p:spPr>
          <a:xfrm>
            <a:off x="228600" y="6284913"/>
            <a:ext cx="1828800" cy="420687"/>
          </a:xfrm>
          <a:prstGeom prst="rect">
            <a:avLst/>
          </a:prstGeom>
          <a:noFill/>
          <a:ln>
            <a:noFill/>
          </a:ln>
        </p:spPr>
      </p:pic>
    </p:spTree>
    <p:extLst>
      <p:ext uri="{BB962C8B-B14F-4D97-AF65-F5344CB8AC3E}">
        <p14:creationId xmlns:p14="http://schemas.microsoft.com/office/powerpoint/2010/main" val="1968204755"/>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5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8.wmf"/><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64914" y="1779365"/>
            <a:ext cx="9144000" cy="2387600"/>
          </a:xfrm>
        </p:spPr>
        <p:txBody>
          <a:bodyPr>
            <a:normAutofit/>
          </a:bodyPr>
          <a:lstStyle/>
          <a:p>
            <a:r>
              <a:rPr lang="en-US" dirty="0"/>
              <a:t>Introduction to PIC I/O Ports + Hardware and circuits</a:t>
            </a:r>
            <a:endParaRPr lang="en-NZ" dirty="0"/>
          </a:p>
        </p:txBody>
      </p:sp>
      <p:sp>
        <p:nvSpPr>
          <p:cNvPr id="3" name="Subtitle 2"/>
          <p:cNvSpPr>
            <a:spLocks noGrp="1"/>
          </p:cNvSpPr>
          <p:nvPr>
            <p:ph type="subTitle" idx="1"/>
          </p:nvPr>
        </p:nvSpPr>
        <p:spPr>
          <a:xfrm>
            <a:off x="679813" y="653914"/>
            <a:ext cx="9144000" cy="659719"/>
          </a:xfrm>
        </p:spPr>
        <p:txBody>
          <a:bodyPr>
            <a:normAutofit/>
          </a:bodyPr>
          <a:lstStyle/>
          <a:p>
            <a:r>
              <a:rPr lang="en-NZ" sz="2800" dirty="0"/>
              <a:t>Lecture3</a:t>
            </a:r>
          </a:p>
        </p:txBody>
      </p:sp>
    </p:spTree>
    <p:extLst>
      <p:ext uri="{BB962C8B-B14F-4D97-AF65-F5344CB8AC3E}">
        <p14:creationId xmlns:p14="http://schemas.microsoft.com/office/powerpoint/2010/main" val="25758014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D0035C89-E49D-DE7D-AC99-3A335001B22E}"/>
              </a:ext>
            </a:extLst>
          </p:cNvPr>
          <p:cNvSpPr>
            <a:spLocks noGrp="1"/>
          </p:cNvSpPr>
          <p:nvPr>
            <p:ph type="title"/>
          </p:nvPr>
        </p:nvSpPr>
        <p:spPr>
          <a:xfrm>
            <a:off x="0" y="435678"/>
            <a:ext cx="12192000" cy="762000"/>
          </a:xfrm>
        </p:spPr>
        <p:txBody>
          <a:bodyPr/>
          <a:lstStyle/>
          <a:p>
            <a:r>
              <a:rPr lang="en-US" dirty="0"/>
              <a:t>Voltage Sources Only Have One Job</a:t>
            </a:r>
            <a:endParaRPr lang="en-US" b="0" i="1" dirty="0">
              <a:latin typeface="Times New Roman" panose="02020603050405020304" pitchFamily="18" charset="0"/>
              <a:cs typeface="Times New Roman" panose="02020603050405020304" pitchFamily="18" charset="0"/>
            </a:endParaRPr>
          </a:p>
        </p:txBody>
      </p:sp>
      <p:sp>
        <p:nvSpPr>
          <p:cNvPr id="14" name="Text Placeholder 2">
            <a:extLst>
              <a:ext uri="{FF2B5EF4-FFF2-40B4-BE49-F238E27FC236}">
                <a16:creationId xmlns:a16="http://schemas.microsoft.com/office/drawing/2014/main" id="{22F00025-2282-5F81-2F00-9C3608784109}"/>
              </a:ext>
            </a:extLst>
          </p:cNvPr>
          <p:cNvSpPr>
            <a:spLocks noGrp="1"/>
          </p:cNvSpPr>
          <p:nvPr>
            <p:ph type="body" idx="1"/>
          </p:nvPr>
        </p:nvSpPr>
        <p:spPr>
          <a:xfrm>
            <a:off x="0" y="1362075"/>
            <a:ext cx="5780850" cy="4972050"/>
          </a:xfrm>
        </p:spPr>
        <p:txBody>
          <a:bodyPr/>
          <a:lstStyle/>
          <a:p>
            <a:pPr>
              <a:tabLst>
                <a:tab pos="2914650" algn="l"/>
              </a:tabLst>
            </a:pPr>
            <a:r>
              <a:rPr lang="en-US" dirty="0"/>
              <a:t>All practical power supplies are </a:t>
            </a:r>
            <a:r>
              <a:rPr lang="en-US" b="1" dirty="0">
                <a:highlight>
                  <a:srgbClr val="FFFF00"/>
                </a:highlight>
              </a:rPr>
              <a:t>NOT</a:t>
            </a:r>
            <a:r>
              <a:rPr lang="en-US" dirty="0"/>
              <a:t> ideal voltage sources</a:t>
            </a:r>
          </a:p>
          <a:p>
            <a:pPr>
              <a:tabLst>
                <a:tab pos="2914650" algn="l"/>
              </a:tabLst>
            </a:pPr>
            <a:endParaRPr lang="en-US" dirty="0"/>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I</a:t>
            </a:r>
            <a:r>
              <a:rPr lang="en-US" i="1" baseline="-25000"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os to neg</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R</a:t>
            </a: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5V – 0V</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1k</a:t>
            </a:r>
            <a:r>
              <a:rPr lang="el-GR" dirty="0">
                <a:latin typeface="Times New Roman" panose="02020603050405020304" pitchFamily="18" charset="0"/>
                <a:cs typeface="Times New Roman" panose="02020603050405020304" pitchFamily="18" charset="0"/>
                <a:sym typeface="Symbol" panose="05050102010706020507" pitchFamily="18" charset="2"/>
              </a:rPr>
              <a:t>Ω</a:t>
            </a:r>
            <a:r>
              <a:rPr lang="en-US" dirty="0">
                <a:latin typeface="Times New Roman" panose="02020603050405020304" pitchFamily="18" charset="0"/>
                <a:cs typeface="Times New Roman" panose="02020603050405020304" pitchFamily="18" charset="0"/>
                <a:sym typeface="Symbol" panose="05050102010706020507" pitchFamily="18" charset="2"/>
              </a:rPr>
              <a:t> + 35</a:t>
            </a:r>
            <a:r>
              <a:rPr lang="el-GR" dirty="0">
                <a:latin typeface="Times New Roman" panose="02020603050405020304" pitchFamily="18" charset="0"/>
                <a:cs typeface="Times New Roman" panose="02020603050405020304" pitchFamily="18" charset="0"/>
                <a:sym typeface="Symbol" panose="05050102010706020507" pitchFamily="18" charset="2"/>
              </a:rPr>
              <a:t>Ω</a:t>
            </a:r>
            <a:r>
              <a:rPr lang="en-US" dirty="0">
                <a:latin typeface="Times New Roman" panose="02020603050405020304" pitchFamily="18" charset="0"/>
                <a:cs typeface="Times New Roman" panose="02020603050405020304" pitchFamily="18" charset="0"/>
                <a:sym typeface="Symbol" panose="05050102010706020507" pitchFamily="18" charset="2"/>
              </a:rPr>
              <a:t> ) </a:t>
            </a: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4.83mA</a:t>
            </a:r>
          </a:p>
          <a:p>
            <a:pPr marL="137160" indent="0">
              <a:buNone/>
              <a:tabLst>
                <a:tab pos="463550" algn="l"/>
                <a:tab pos="2914650" algn="l"/>
              </a:tabLst>
            </a:pPr>
            <a:endPar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a:t>
            </a: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4.83mA</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k</a:t>
            </a:r>
            <a:r>
              <a:rPr lang="el-GR"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Ω</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a:p>
            <a:pPr marL="137160" indent="0">
              <a:buNone/>
              <a:tabLst>
                <a:tab pos="463550" algn="l"/>
                <a:tab pos="2914650" algn="l"/>
              </a:tabLst>
            </a:pPr>
            <a:r>
              <a:rPr lang="en-US"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4.83V</a:t>
            </a:r>
          </a:p>
          <a:p>
            <a:pPr marL="137160" indent="0">
              <a:buNone/>
              <a:tabLst>
                <a:tab pos="463550" algn="l"/>
                <a:tab pos="2914650" algn="l"/>
              </a:tabLst>
            </a:pPr>
            <a:endPar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p>
          <a:p>
            <a:pPr marL="137160" indent="0">
              <a:buNone/>
              <a:tabLst>
                <a:tab pos="463550" algn="l"/>
                <a:tab pos="2914650" algn="l"/>
              </a:tabLst>
            </a:pPr>
            <a:endParaRPr lang="en-US" i="1"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endParaRPr lang="en-US" dirty="0">
              <a:sym typeface="Symbol" panose="05050102010706020507" pitchFamily="18" charset="2"/>
            </a:endParaRPr>
          </a:p>
          <a:p>
            <a:pPr>
              <a:tabLst>
                <a:tab pos="2914650" algn="l"/>
              </a:tabLst>
            </a:pPr>
            <a:endParaRPr lang="en-US" dirty="0"/>
          </a:p>
          <a:p>
            <a:pPr>
              <a:tabLst>
                <a:tab pos="2914650" algn="l"/>
              </a:tabLst>
            </a:pPr>
            <a:endParaRPr lang="en-US" dirty="0"/>
          </a:p>
          <a:p>
            <a:pPr>
              <a:tabLst>
                <a:tab pos="2914650" algn="l"/>
              </a:tabLst>
            </a:pPr>
            <a:endParaRPr lang="en-US" dirty="0"/>
          </a:p>
          <a:p>
            <a:pPr marL="0" indent="0">
              <a:buNone/>
              <a:tabLst>
                <a:tab pos="2914650" algn="l"/>
              </a:tabLst>
            </a:pPr>
            <a:r>
              <a:rPr lang="en-US" dirty="0"/>
              <a:t>	</a:t>
            </a:r>
          </a:p>
          <a:p>
            <a:pPr>
              <a:tabLst>
                <a:tab pos="2914650" algn="l"/>
              </a:tabLst>
            </a:pPr>
            <a:endParaRPr lang="en-US" dirty="0"/>
          </a:p>
          <a:p>
            <a:pPr>
              <a:tabLst>
                <a:tab pos="2914650" algn="l"/>
              </a:tabLst>
            </a:pPr>
            <a:endParaRPr lang="en-US" dirty="0"/>
          </a:p>
          <a:p>
            <a:pPr>
              <a:tabLst>
                <a:tab pos="2914650" algn="l"/>
              </a:tabLst>
            </a:pPr>
            <a:endParaRPr lang="en-US" dirty="0"/>
          </a:p>
        </p:txBody>
      </p:sp>
      <p:pic>
        <p:nvPicPr>
          <p:cNvPr id="15" name="Picture 14">
            <a:extLst>
              <a:ext uri="{FF2B5EF4-FFF2-40B4-BE49-F238E27FC236}">
                <a16:creationId xmlns:a16="http://schemas.microsoft.com/office/drawing/2014/main" id="{8C43D68A-6C81-BE14-A8DD-E95B096D56D3}"/>
              </a:ext>
            </a:extLst>
          </p:cNvPr>
          <p:cNvPicPr>
            <a:picLocks noChangeAspect="1"/>
          </p:cNvPicPr>
          <p:nvPr/>
        </p:nvPicPr>
        <p:blipFill>
          <a:blip r:embed="rId2"/>
          <a:stretch>
            <a:fillRect/>
          </a:stretch>
        </p:blipFill>
        <p:spPr>
          <a:xfrm>
            <a:off x="6015841" y="1820288"/>
            <a:ext cx="5024097" cy="4513837"/>
          </a:xfrm>
          <a:prstGeom prst="rect">
            <a:avLst/>
          </a:prstGeom>
        </p:spPr>
      </p:pic>
      <p:sp>
        <p:nvSpPr>
          <p:cNvPr id="16" name="TextBox 15">
            <a:extLst>
              <a:ext uri="{FF2B5EF4-FFF2-40B4-BE49-F238E27FC236}">
                <a16:creationId xmlns:a16="http://schemas.microsoft.com/office/drawing/2014/main" id="{6AE4914C-0C1B-7BA9-8D58-F3FB37380711}"/>
              </a:ext>
            </a:extLst>
          </p:cNvPr>
          <p:cNvSpPr txBox="1"/>
          <p:nvPr/>
        </p:nvSpPr>
        <p:spPr>
          <a:xfrm>
            <a:off x="7173398" y="4879848"/>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0V</a:t>
            </a:r>
          </a:p>
        </p:txBody>
      </p:sp>
      <p:sp>
        <p:nvSpPr>
          <p:cNvPr id="17" name="TextBox 16">
            <a:extLst>
              <a:ext uri="{FF2B5EF4-FFF2-40B4-BE49-F238E27FC236}">
                <a16:creationId xmlns:a16="http://schemas.microsoft.com/office/drawing/2014/main" id="{D66F5989-441A-FE09-8B85-49DEB3DEC89D}"/>
              </a:ext>
            </a:extLst>
          </p:cNvPr>
          <p:cNvSpPr txBox="1"/>
          <p:nvPr/>
        </p:nvSpPr>
        <p:spPr>
          <a:xfrm>
            <a:off x="7173398" y="1716024"/>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5V</a:t>
            </a:r>
          </a:p>
        </p:txBody>
      </p:sp>
      <p:pic>
        <p:nvPicPr>
          <p:cNvPr id="18" name="Picture 17">
            <a:extLst>
              <a:ext uri="{FF2B5EF4-FFF2-40B4-BE49-F238E27FC236}">
                <a16:creationId xmlns:a16="http://schemas.microsoft.com/office/drawing/2014/main" id="{95AB7860-738A-765A-A5EF-A954F36370D0}"/>
              </a:ext>
            </a:extLst>
          </p:cNvPr>
          <p:cNvPicPr>
            <a:picLocks noChangeAspect="1"/>
          </p:cNvPicPr>
          <p:nvPr/>
        </p:nvPicPr>
        <p:blipFill rotWithShape="1">
          <a:blip r:embed="rId2"/>
          <a:srcRect l="89018" t="3818" b="42972"/>
          <a:stretch/>
        </p:blipFill>
        <p:spPr>
          <a:xfrm rot="5400000">
            <a:off x="9008141" y="611170"/>
            <a:ext cx="551774" cy="2401824"/>
          </a:xfrm>
          <a:prstGeom prst="rect">
            <a:avLst/>
          </a:prstGeom>
        </p:spPr>
      </p:pic>
      <p:sp>
        <p:nvSpPr>
          <p:cNvPr id="19" name="TextBox 18">
            <a:extLst>
              <a:ext uri="{FF2B5EF4-FFF2-40B4-BE49-F238E27FC236}">
                <a16:creationId xmlns:a16="http://schemas.microsoft.com/office/drawing/2014/main" id="{D4360E6F-2F44-65B6-4524-7054A02D8EBF}"/>
              </a:ext>
            </a:extLst>
          </p:cNvPr>
          <p:cNvSpPr txBox="1"/>
          <p:nvPr/>
        </p:nvSpPr>
        <p:spPr>
          <a:xfrm>
            <a:off x="8454557" y="548259"/>
            <a:ext cx="1080745"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800" b="0" i="1"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battery</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5</a:t>
            </a:r>
            <a:r>
              <a:rPr kumimoji="0" lang="el-GR"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Ω</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cxnSp>
        <p:nvCxnSpPr>
          <p:cNvPr id="20" name="Straight Connector 19">
            <a:extLst>
              <a:ext uri="{FF2B5EF4-FFF2-40B4-BE49-F238E27FC236}">
                <a16:creationId xmlns:a16="http://schemas.microsoft.com/office/drawing/2014/main" id="{D4846024-4BFA-E7E2-0E03-BC165EE8305E}"/>
              </a:ext>
            </a:extLst>
          </p:cNvPr>
          <p:cNvCxnSpPr>
            <a:cxnSpLocks/>
          </p:cNvCxnSpPr>
          <p:nvPr/>
        </p:nvCxnSpPr>
        <p:spPr>
          <a:xfrm>
            <a:off x="9956436" y="1362075"/>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DD313F9-AC2D-6A94-E4A6-3503099D1736}"/>
              </a:ext>
            </a:extLst>
          </p:cNvPr>
          <p:cNvCxnSpPr/>
          <p:nvPr/>
        </p:nvCxnSpPr>
        <p:spPr>
          <a:xfrm>
            <a:off x="11274924" y="1362075"/>
            <a:ext cx="0" cy="890471"/>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F50CB19-7B60-C766-C24E-71C3E0E40A49}"/>
              </a:ext>
            </a:extLst>
          </p:cNvPr>
          <p:cNvSpPr txBox="1"/>
          <p:nvPr/>
        </p:nvSpPr>
        <p:spPr>
          <a:xfrm>
            <a:off x="11286448" y="2407318"/>
            <a:ext cx="663964" cy="1953868"/>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23" name="TextBox 22">
            <a:extLst>
              <a:ext uri="{FF2B5EF4-FFF2-40B4-BE49-F238E27FC236}">
                <a16:creationId xmlns:a16="http://schemas.microsoft.com/office/drawing/2014/main" id="{1618729F-6485-D40E-FCCB-483A336C68EB}"/>
              </a:ext>
            </a:extLst>
          </p:cNvPr>
          <p:cNvSpPr txBox="1"/>
          <p:nvPr/>
        </p:nvSpPr>
        <p:spPr>
          <a:xfrm>
            <a:off x="9863212" y="829056"/>
            <a:ext cx="1853392"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4.83mA = </a:t>
            </a: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
        <p:nvSpPr>
          <p:cNvPr id="24" name="TextBox 23">
            <a:extLst>
              <a:ext uri="{FF2B5EF4-FFF2-40B4-BE49-F238E27FC236}">
                <a16:creationId xmlns:a16="http://schemas.microsoft.com/office/drawing/2014/main" id="{01DB23CF-D8AC-63DC-96FA-C8E7B38EB023}"/>
              </a:ext>
            </a:extLst>
          </p:cNvPr>
          <p:cNvSpPr txBox="1"/>
          <p:nvPr/>
        </p:nvSpPr>
        <p:spPr>
          <a:xfrm>
            <a:off x="9699610" y="1712309"/>
            <a:ext cx="1072731"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4.83V</a:t>
            </a:r>
          </a:p>
        </p:txBody>
      </p:sp>
    </p:spTree>
    <p:extLst>
      <p:ext uri="{BB962C8B-B14F-4D97-AF65-F5344CB8AC3E}">
        <p14:creationId xmlns:p14="http://schemas.microsoft.com/office/powerpoint/2010/main" val="13803385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2ADEF0-03F0-BE6B-DE49-8DDFEE8CA730}"/>
              </a:ext>
            </a:extLst>
          </p:cNvPr>
          <p:cNvSpPr>
            <a:spLocks noGrp="1"/>
          </p:cNvSpPr>
          <p:nvPr>
            <p:ph type="title"/>
          </p:nvPr>
        </p:nvSpPr>
        <p:spPr>
          <a:xfrm>
            <a:off x="0" y="435678"/>
            <a:ext cx="12192000" cy="762000"/>
          </a:xfrm>
        </p:spPr>
        <p:txBody>
          <a:bodyPr/>
          <a:lstStyle/>
          <a:p>
            <a:r>
              <a:rPr lang="en-US" dirty="0"/>
              <a:t>Voltage Sources Only Have One Job</a:t>
            </a:r>
            <a:endParaRPr lang="en-US" b="0" i="1" dirty="0">
              <a:latin typeface="Times New Roman" panose="02020603050405020304" pitchFamily="18" charset="0"/>
              <a:cs typeface="Times New Roman" panose="02020603050405020304" pitchFamily="18" charset="0"/>
            </a:endParaRPr>
          </a:p>
        </p:txBody>
      </p:sp>
      <p:sp>
        <p:nvSpPr>
          <p:cNvPr id="5" name="Text Placeholder 2">
            <a:extLst>
              <a:ext uri="{FF2B5EF4-FFF2-40B4-BE49-F238E27FC236}">
                <a16:creationId xmlns:a16="http://schemas.microsoft.com/office/drawing/2014/main" id="{E134277D-2A89-42F2-BD26-25CF6B1D866F}"/>
              </a:ext>
            </a:extLst>
          </p:cNvPr>
          <p:cNvSpPr>
            <a:spLocks noGrp="1"/>
          </p:cNvSpPr>
          <p:nvPr>
            <p:ph type="body" idx="1"/>
          </p:nvPr>
        </p:nvSpPr>
        <p:spPr>
          <a:xfrm>
            <a:off x="0" y="1362075"/>
            <a:ext cx="5780850" cy="4972050"/>
          </a:xfrm>
        </p:spPr>
        <p:txBody>
          <a:bodyPr/>
          <a:lstStyle/>
          <a:p>
            <a:pPr>
              <a:tabLst>
                <a:tab pos="2914650" algn="l"/>
              </a:tabLst>
            </a:pPr>
            <a:r>
              <a:rPr lang="en-US" dirty="0"/>
              <a:t>All practical power supplies are </a:t>
            </a:r>
            <a:r>
              <a:rPr lang="en-US" b="1" dirty="0">
                <a:highlight>
                  <a:srgbClr val="FFFF00"/>
                </a:highlight>
              </a:rPr>
              <a:t>NOT</a:t>
            </a:r>
            <a:r>
              <a:rPr lang="en-US" dirty="0"/>
              <a:t> ideal voltage sources</a:t>
            </a:r>
          </a:p>
          <a:p>
            <a:pPr>
              <a:tabLst>
                <a:tab pos="2914650" algn="l"/>
              </a:tabLst>
            </a:pPr>
            <a:endParaRPr lang="en-US" dirty="0"/>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I</a:t>
            </a:r>
            <a:r>
              <a:rPr lang="en-US" i="1" baseline="-25000"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os to neg</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R</a:t>
            </a: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5V – 0V</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1k</a:t>
            </a:r>
            <a:r>
              <a:rPr lang="el-GR" dirty="0">
                <a:latin typeface="Times New Roman" panose="02020603050405020304" pitchFamily="18" charset="0"/>
                <a:cs typeface="Times New Roman" panose="02020603050405020304" pitchFamily="18" charset="0"/>
                <a:sym typeface="Symbol" panose="05050102010706020507" pitchFamily="18" charset="2"/>
              </a:rPr>
              <a:t>Ω</a:t>
            </a:r>
            <a:r>
              <a:rPr lang="en-US" dirty="0">
                <a:latin typeface="Times New Roman" panose="02020603050405020304" pitchFamily="18" charset="0"/>
                <a:cs typeface="Times New Roman" panose="02020603050405020304" pitchFamily="18" charset="0"/>
                <a:sym typeface="Symbol" panose="05050102010706020507" pitchFamily="18" charset="2"/>
              </a:rPr>
              <a:t> + 35</a:t>
            </a:r>
            <a:r>
              <a:rPr lang="el-GR" dirty="0">
                <a:latin typeface="Times New Roman" panose="02020603050405020304" pitchFamily="18" charset="0"/>
                <a:cs typeface="Times New Roman" panose="02020603050405020304" pitchFamily="18" charset="0"/>
                <a:sym typeface="Symbol" panose="05050102010706020507" pitchFamily="18" charset="2"/>
              </a:rPr>
              <a:t>Ω</a:t>
            </a:r>
            <a:r>
              <a:rPr lang="en-US" dirty="0">
                <a:latin typeface="Times New Roman" panose="02020603050405020304" pitchFamily="18" charset="0"/>
                <a:cs typeface="Times New Roman" panose="02020603050405020304" pitchFamily="18" charset="0"/>
                <a:sym typeface="Symbol" panose="05050102010706020507" pitchFamily="18" charset="2"/>
              </a:rPr>
              <a:t> ) </a:t>
            </a: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4.83mA</a:t>
            </a:r>
          </a:p>
          <a:p>
            <a:pPr marL="137160" indent="0">
              <a:buNone/>
              <a:tabLst>
                <a:tab pos="463550" algn="l"/>
                <a:tab pos="2914650" algn="l"/>
              </a:tabLst>
            </a:pPr>
            <a:endPar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a:t>
            </a: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4.83mA</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k</a:t>
            </a:r>
            <a:r>
              <a:rPr lang="el-GR"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Ω</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a:p>
            <a:pPr marL="137160" indent="0">
              <a:buNone/>
              <a:tabLst>
                <a:tab pos="463550" algn="l"/>
                <a:tab pos="2914650" algn="l"/>
              </a:tabLst>
            </a:pPr>
            <a:r>
              <a:rPr lang="en-US"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4.83V</a:t>
            </a:r>
          </a:p>
          <a:p>
            <a:pPr>
              <a:tabLst>
                <a:tab pos="2914650" algn="l"/>
              </a:tabLst>
            </a:pPr>
            <a:endParaRPr lang="en-US" dirty="0"/>
          </a:p>
          <a:p>
            <a:pPr>
              <a:tabLst>
                <a:tab pos="2914650" algn="l"/>
              </a:tabLst>
            </a:pPr>
            <a:r>
              <a:rPr lang="en-US" dirty="0"/>
              <a:t>Voltage Divider</a:t>
            </a:r>
          </a:p>
          <a:p>
            <a:pPr>
              <a:tabLst>
                <a:tab pos="2914650" algn="l"/>
              </a:tabLst>
            </a:pPr>
            <a:endParaRPr lang="en-US" dirty="0"/>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endPar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endPar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p>
          <a:p>
            <a:pPr marL="137160" indent="0">
              <a:buNone/>
              <a:tabLst>
                <a:tab pos="463550" algn="l"/>
                <a:tab pos="2914650" algn="l"/>
              </a:tabLst>
            </a:pPr>
            <a:endParaRPr lang="en-US" i="1"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endParaRPr lang="en-US" dirty="0">
              <a:sym typeface="Symbol" panose="05050102010706020507" pitchFamily="18" charset="2"/>
            </a:endParaRPr>
          </a:p>
          <a:p>
            <a:pPr>
              <a:tabLst>
                <a:tab pos="2914650" algn="l"/>
              </a:tabLst>
            </a:pPr>
            <a:endParaRPr lang="en-US" dirty="0"/>
          </a:p>
          <a:p>
            <a:pPr>
              <a:tabLst>
                <a:tab pos="2914650" algn="l"/>
              </a:tabLst>
            </a:pPr>
            <a:endParaRPr lang="en-US" dirty="0"/>
          </a:p>
          <a:p>
            <a:pPr>
              <a:tabLst>
                <a:tab pos="2914650" algn="l"/>
              </a:tabLst>
            </a:pPr>
            <a:endParaRPr lang="en-US" dirty="0"/>
          </a:p>
          <a:p>
            <a:pPr marL="0" indent="0">
              <a:buNone/>
              <a:tabLst>
                <a:tab pos="2914650" algn="l"/>
              </a:tabLst>
            </a:pPr>
            <a:r>
              <a:rPr lang="en-US" dirty="0"/>
              <a:t>	</a:t>
            </a:r>
          </a:p>
          <a:p>
            <a:pPr>
              <a:tabLst>
                <a:tab pos="2914650" algn="l"/>
              </a:tabLst>
            </a:pPr>
            <a:endParaRPr lang="en-US" dirty="0"/>
          </a:p>
          <a:p>
            <a:pPr>
              <a:tabLst>
                <a:tab pos="2914650" algn="l"/>
              </a:tabLst>
            </a:pPr>
            <a:endParaRPr lang="en-US" dirty="0"/>
          </a:p>
          <a:p>
            <a:pPr>
              <a:tabLst>
                <a:tab pos="2914650" algn="l"/>
              </a:tabLst>
            </a:pPr>
            <a:endParaRPr lang="en-US" dirty="0"/>
          </a:p>
        </p:txBody>
      </p:sp>
      <p:pic>
        <p:nvPicPr>
          <p:cNvPr id="6" name="Picture 5">
            <a:extLst>
              <a:ext uri="{FF2B5EF4-FFF2-40B4-BE49-F238E27FC236}">
                <a16:creationId xmlns:a16="http://schemas.microsoft.com/office/drawing/2014/main" id="{BBBD27BD-F601-EA74-B1BB-E529F48C27A0}"/>
              </a:ext>
            </a:extLst>
          </p:cNvPr>
          <p:cNvPicPr>
            <a:picLocks noChangeAspect="1"/>
          </p:cNvPicPr>
          <p:nvPr/>
        </p:nvPicPr>
        <p:blipFill>
          <a:blip r:embed="rId2"/>
          <a:stretch>
            <a:fillRect/>
          </a:stretch>
        </p:blipFill>
        <p:spPr>
          <a:xfrm>
            <a:off x="6015841" y="1820288"/>
            <a:ext cx="5024097" cy="4513837"/>
          </a:xfrm>
          <a:prstGeom prst="rect">
            <a:avLst/>
          </a:prstGeom>
          <a:ln>
            <a:noFill/>
          </a:ln>
        </p:spPr>
      </p:pic>
      <p:sp>
        <p:nvSpPr>
          <p:cNvPr id="7" name="TextBox 6">
            <a:extLst>
              <a:ext uri="{FF2B5EF4-FFF2-40B4-BE49-F238E27FC236}">
                <a16:creationId xmlns:a16="http://schemas.microsoft.com/office/drawing/2014/main" id="{080DC80A-475D-0423-CBBD-02274638A777}"/>
              </a:ext>
            </a:extLst>
          </p:cNvPr>
          <p:cNvSpPr txBox="1"/>
          <p:nvPr/>
        </p:nvSpPr>
        <p:spPr>
          <a:xfrm>
            <a:off x="7173398" y="4879848"/>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0V</a:t>
            </a:r>
          </a:p>
        </p:txBody>
      </p:sp>
      <p:sp>
        <p:nvSpPr>
          <p:cNvPr id="8" name="TextBox 7">
            <a:extLst>
              <a:ext uri="{FF2B5EF4-FFF2-40B4-BE49-F238E27FC236}">
                <a16:creationId xmlns:a16="http://schemas.microsoft.com/office/drawing/2014/main" id="{AB9C1997-FE09-C7B5-7CEE-2CF7029FCC31}"/>
              </a:ext>
            </a:extLst>
          </p:cNvPr>
          <p:cNvSpPr txBox="1"/>
          <p:nvPr/>
        </p:nvSpPr>
        <p:spPr>
          <a:xfrm>
            <a:off x="7173398" y="1716024"/>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5V</a:t>
            </a:r>
          </a:p>
        </p:txBody>
      </p:sp>
      <p:pic>
        <p:nvPicPr>
          <p:cNvPr id="9" name="Picture 8">
            <a:extLst>
              <a:ext uri="{FF2B5EF4-FFF2-40B4-BE49-F238E27FC236}">
                <a16:creationId xmlns:a16="http://schemas.microsoft.com/office/drawing/2014/main" id="{3F50533F-A411-C3ED-9FE8-51AFA6871ABB}"/>
              </a:ext>
            </a:extLst>
          </p:cNvPr>
          <p:cNvPicPr>
            <a:picLocks noChangeAspect="1"/>
          </p:cNvPicPr>
          <p:nvPr/>
        </p:nvPicPr>
        <p:blipFill rotWithShape="1">
          <a:blip r:embed="rId2"/>
          <a:srcRect l="89018" t="3818" b="42972"/>
          <a:stretch/>
        </p:blipFill>
        <p:spPr>
          <a:xfrm rot="5400000">
            <a:off x="9008141" y="611170"/>
            <a:ext cx="551774" cy="2401824"/>
          </a:xfrm>
          <a:prstGeom prst="rect">
            <a:avLst/>
          </a:prstGeom>
        </p:spPr>
      </p:pic>
      <p:sp>
        <p:nvSpPr>
          <p:cNvPr id="10" name="TextBox 9">
            <a:extLst>
              <a:ext uri="{FF2B5EF4-FFF2-40B4-BE49-F238E27FC236}">
                <a16:creationId xmlns:a16="http://schemas.microsoft.com/office/drawing/2014/main" id="{8BE21514-CC87-0A8F-36A5-48A2E70A91AE}"/>
              </a:ext>
            </a:extLst>
          </p:cNvPr>
          <p:cNvSpPr txBox="1"/>
          <p:nvPr/>
        </p:nvSpPr>
        <p:spPr>
          <a:xfrm>
            <a:off x="8454557" y="548259"/>
            <a:ext cx="1080745"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800" b="0" i="1"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battery</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5</a:t>
            </a:r>
            <a:r>
              <a:rPr kumimoji="0" lang="el-GR"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Ω</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cxnSp>
        <p:nvCxnSpPr>
          <p:cNvPr id="11" name="Straight Connector 10">
            <a:extLst>
              <a:ext uri="{FF2B5EF4-FFF2-40B4-BE49-F238E27FC236}">
                <a16:creationId xmlns:a16="http://schemas.microsoft.com/office/drawing/2014/main" id="{473E182A-6599-4178-B6C4-C8080F206C5B}"/>
              </a:ext>
            </a:extLst>
          </p:cNvPr>
          <p:cNvCxnSpPr>
            <a:cxnSpLocks/>
          </p:cNvCxnSpPr>
          <p:nvPr/>
        </p:nvCxnSpPr>
        <p:spPr>
          <a:xfrm>
            <a:off x="9956436" y="1362075"/>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CD023CA-D85F-E99B-E1A4-F3EA45B0E7E8}"/>
              </a:ext>
            </a:extLst>
          </p:cNvPr>
          <p:cNvCxnSpPr/>
          <p:nvPr/>
        </p:nvCxnSpPr>
        <p:spPr>
          <a:xfrm>
            <a:off x="11274924" y="1362075"/>
            <a:ext cx="0" cy="890471"/>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8825FA1E-664B-2663-EBDC-F693465F73D7}"/>
              </a:ext>
            </a:extLst>
          </p:cNvPr>
          <p:cNvSpPr txBox="1"/>
          <p:nvPr/>
        </p:nvSpPr>
        <p:spPr>
          <a:xfrm>
            <a:off x="11286448" y="2407318"/>
            <a:ext cx="663964" cy="1953868"/>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4" name="TextBox 13">
            <a:extLst>
              <a:ext uri="{FF2B5EF4-FFF2-40B4-BE49-F238E27FC236}">
                <a16:creationId xmlns:a16="http://schemas.microsoft.com/office/drawing/2014/main" id="{132A63DD-FC82-2414-7CDF-7D441AA2D342}"/>
              </a:ext>
            </a:extLst>
          </p:cNvPr>
          <p:cNvSpPr txBox="1"/>
          <p:nvPr/>
        </p:nvSpPr>
        <p:spPr>
          <a:xfrm>
            <a:off x="9863212" y="829056"/>
            <a:ext cx="1853392"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4.83mA = </a:t>
            </a: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
        <p:nvSpPr>
          <p:cNvPr id="15" name="TextBox 14">
            <a:extLst>
              <a:ext uri="{FF2B5EF4-FFF2-40B4-BE49-F238E27FC236}">
                <a16:creationId xmlns:a16="http://schemas.microsoft.com/office/drawing/2014/main" id="{D4B9C6D8-F965-756F-176E-BEEE714F66BC}"/>
              </a:ext>
            </a:extLst>
          </p:cNvPr>
          <p:cNvSpPr txBox="1"/>
          <p:nvPr/>
        </p:nvSpPr>
        <p:spPr>
          <a:xfrm>
            <a:off x="9699610" y="1712309"/>
            <a:ext cx="1072731"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4.83V</a:t>
            </a:r>
          </a:p>
        </p:txBody>
      </p:sp>
      <p:sp>
        <p:nvSpPr>
          <p:cNvPr id="16" name="Freeform: Shape 15">
            <a:extLst>
              <a:ext uri="{FF2B5EF4-FFF2-40B4-BE49-F238E27FC236}">
                <a16:creationId xmlns:a16="http://schemas.microsoft.com/office/drawing/2014/main" id="{788D7BC3-A4C5-0947-574C-F0517C6386A1}"/>
              </a:ext>
            </a:extLst>
          </p:cNvPr>
          <p:cNvSpPr/>
          <p:nvPr/>
        </p:nvSpPr>
        <p:spPr>
          <a:xfrm>
            <a:off x="2587083" y="2241395"/>
            <a:ext cx="6081969" cy="3668751"/>
          </a:xfrm>
          <a:custGeom>
            <a:avLst/>
            <a:gdLst>
              <a:gd name="connsiteX0" fmla="*/ 0 w 6081969"/>
              <a:gd name="connsiteY0" fmla="*/ 3668751 h 3668751"/>
              <a:gd name="connsiteX1" fmla="*/ 579863 w 6081969"/>
              <a:gd name="connsiteY1" fmla="*/ 3557239 h 3668751"/>
              <a:gd name="connsiteX2" fmla="*/ 1226634 w 6081969"/>
              <a:gd name="connsiteY2" fmla="*/ 3334215 h 3668751"/>
              <a:gd name="connsiteX3" fmla="*/ 1650380 w 6081969"/>
              <a:gd name="connsiteY3" fmla="*/ 3222703 h 3668751"/>
              <a:gd name="connsiteX4" fmla="*/ 2085278 w 6081969"/>
              <a:gd name="connsiteY4" fmla="*/ 3021981 h 3668751"/>
              <a:gd name="connsiteX5" fmla="*/ 2297151 w 6081969"/>
              <a:gd name="connsiteY5" fmla="*/ 2943922 h 3668751"/>
              <a:gd name="connsiteX6" fmla="*/ 2453268 w 6081969"/>
              <a:gd name="connsiteY6" fmla="*/ 2877015 h 3668751"/>
              <a:gd name="connsiteX7" fmla="*/ 2665141 w 6081969"/>
              <a:gd name="connsiteY7" fmla="*/ 2810107 h 3668751"/>
              <a:gd name="connsiteX8" fmla="*/ 3033132 w 6081969"/>
              <a:gd name="connsiteY8" fmla="*/ 2676293 h 3668751"/>
              <a:gd name="connsiteX9" fmla="*/ 3267307 w 6081969"/>
              <a:gd name="connsiteY9" fmla="*/ 2642839 h 3668751"/>
              <a:gd name="connsiteX10" fmla="*/ 3880624 w 6081969"/>
              <a:gd name="connsiteY10" fmla="*/ 2497873 h 3668751"/>
              <a:gd name="connsiteX11" fmla="*/ 4170556 w 6081969"/>
              <a:gd name="connsiteY11" fmla="*/ 2430966 h 3668751"/>
              <a:gd name="connsiteX12" fmla="*/ 4795024 w 6081969"/>
              <a:gd name="connsiteY12" fmla="*/ 2263698 h 3668751"/>
              <a:gd name="connsiteX13" fmla="*/ 5207619 w 6081969"/>
              <a:gd name="connsiteY13" fmla="*/ 2085278 h 3668751"/>
              <a:gd name="connsiteX14" fmla="*/ 5475249 w 6081969"/>
              <a:gd name="connsiteY14" fmla="*/ 1795346 h 3668751"/>
              <a:gd name="connsiteX15" fmla="*/ 5731727 w 6081969"/>
              <a:gd name="connsiteY15" fmla="*/ 1449659 h 3668751"/>
              <a:gd name="connsiteX16" fmla="*/ 5798634 w 6081969"/>
              <a:gd name="connsiteY16" fmla="*/ 1338146 h 3668751"/>
              <a:gd name="connsiteX17" fmla="*/ 5865541 w 6081969"/>
              <a:gd name="connsiteY17" fmla="*/ 1237785 h 3668751"/>
              <a:gd name="connsiteX18" fmla="*/ 5910146 w 6081969"/>
              <a:gd name="connsiteY18" fmla="*/ 1137425 h 3668751"/>
              <a:gd name="connsiteX19" fmla="*/ 5977054 w 6081969"/>
              <a:gd name="connsiteY19" fmla="*/ 1025912 h 3668751"/>
              <a:gd name="connsiteX20" fmla="*/ 6021658 w 6081969"/>
              <a:gd name="connsiteY20" fmla="*/ 880946 h 3668751"/>
              <a:gd name="connsiteX21" fmla="*/ 6066263 w 6081969"/>
              <a:gd name="connsiteY21" fmla="*/ 758283 h 3668751"/>
              <a:gd name="connsiteX22" fmla="*/ 6077415 w 6081969"/>
              <a:gd name="connsiteY22" fmla="*/ 0 h 3668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081969" h="3668751">
                <a:moveTo>
                  <a:pt x="0" y="3668751"/>
                </a:moveTo>
                <a:cubicBezTo>
                  <a:pt x="240562" y="3634385"/>
                  <a:pt x="352545" y="3629315"/>
                  <a:pt x="579863" y="3557239"/>
                </a:cubicBezTo>
                <a:cubicBezTo>
                  <a:pt x="797245" y="3488313"/>
                  <a:pt x="1003015" y="3378939"/>
                  <a:pt x="1226634" y="3334215"/>
                </a:cubicBezTo>
                <a:cubicBezTo>
                  <a:pt x="1402510" y="3299040"/>
                  <a:pt x="1485929" y="3291945"/>
                  <a:pt x="1650380" y="3222703"/>
                </a:cubicBezTo>
                <a:cubicBezTo>
                  <a:pt x="1797530" y="3160745"/>
                  <a:pt x="1935461" y="3077177"/>
                  <a:pt x="2085278" y="3021981"/>
                </a:cubicBezTo>
                <a:cubicBezTo>
                  <a:pt x="2155902" y="2995961"/>
                  <a:pt x="2227124" y="2971509"/>
                  <a:pt x="2297151" y="2943922"/>
                </a:cubicBezTo>
                <a:cubicBezTo>
                  <a:pt x="2349828" y="2923171"/>
                  <a:pt x="2400060" y="2896363"/>
                  <a:pt x="2453268" y="2877015"/>
                </a:cubicBezTo>
                <a:cubicBezTo>
                  <a:pt x="2522871" y="2851705"/>
                  <a:pt x="2595153" y="2834334"/>
                  <a:pt x="2665141" y="2810107"/>
                </a:cubicBezTo>
                <a:cubicBezTo>
                  <a:pt x="2788482" y="2767412"/>
                  <a:pt x="2903922" y="2694752"/>
                  <a:pt x="3033132" y="2676293"/>
                </a:cubicBezTo>
                <a:cubicBezTo>
                  <a:pt x="3111190" y="2665142"/>
                  <a:pt x="3190148" y="2659083"/>
                  <a:pt x="3267307" y="2642839"/>
                </a:cubicBezTo>
                <a:cubicBezTo>
                  <a:pt x="3472873" y="2599562"/>
                  <a:pt x="3676103" y="2545847"/>
                  <a:pt x="3880624" y="2497873"/>
                </a:cubicBezTo>
                <a:lnTo>
                  <a:pt x="4170556" y="2430966"/>
                </a:lnTo>
                <a:cubicBezTo>
                  <a:pt x="4534516" y="2349389"/>
                  <a:pt x="4477331" y="2378608"/>
                  <a:pt x="4795024" y="2263698"/>
                </a:cubicBezTo>
                <a:cubicBezTo>
                  <a:pt x="4909351" y="2222346"/>
                  <a:pt x="5093815" y="2153560"/>
                  <a:pt x="5207619" y="2085278"/>
                </a:cubicBezTo>
                <a:cubicBezTo>
                  <a:pt x="5293377" y="2033823"/>
                  <a:pt x="5468575" y="1803256"/>
                  <a:pt x="5475249" y="1795346"/>
                </a:cubicBezTo>
                <a:cubicBezTo>
                  <a:pt x="5567266" y="1686288"/>
                  <a:pt x="5658351" y="1571953"/>
                  <a:pt x="5731727" y="1449659"/>
                </a:cubicBezTo>
                <a:cubicBezTo>
                  <a:pt x="5754029" y="1412488"/>
                  <a:pt x="5775486" y="1374797"/>
                  <a:pt x="5798634" y="1338146"/>
                </a:cubicBezTo>
                <a:cubicBezTo>
                  <a:pt x="5820104" y="1304152"/>
                  <a:pt x="5846015" y="1272932"/>
                  <a:pt x="5865541" y="1237785"/>
                </a:cubicBezTo>
                <a:cubicBezTo>
                  <a:pt x="5883320" y="1205783"/>
                  <a:pt x="5893096" y="1169821"/>
                  <a:pt x="5910146" y="1137425"/>
                </a:cubicBezTo>
                <a:cubicBezTo>
                  <a:pt x="5930336" y="1099065"/>
                  <a:pt x="5959770" y="1065666"/>
                  <a:pt x="5977054" y="1025912"/>
                </a:cubicBezTo>
                <a:cubicBezTo>
                  <a:pt x="5997213" y="979547"/>
                  <a:pt x="6005670" y="928909"/>
                  <a:pt x="6021658" y="880946"/>
                </a:cubicBezTo>
                <a:cubicBezTo>
                  <a:pt x="6035416" y="839672"/>
                  <a:pt x="6051395" y="799171"/>
                  <a:pt x="6066263" y="758283"/>
                </a:cubicBezTo>
                <a:cubicBezTo>
                  <a:pt x="6093096" y="409480"/>
                  <a:pt x="6077415" y="661782"/>
                  <a:pt x="6077415" y="0"/>
                </a:cubicBezTo>
              </a:path>
            </a:pathLst>
          </a:custGeom>
          <a:noFill/>
          <a:ln>
            <a:solidFill>
              <a:schemeClr val="tx1"/>
            </a:solidFill>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17" name="Freeform: Shape 16">
            <a:extLst>
              <a:ext uri="{FF2B5EF4-FFF2-40B4-BE49-F238E27FC236}">
                <a16:creationId xmlns:a16="http://schemas.microsoft.com/office/drawing/2014/main" id="{55CD953C-3D75-9E69-C4BA-704A22128686}"/>
              </a:ext>
            </a:extLst>
          </p:cNvPr>
          <p:cNvSpPr/>
          <p:nvPr/>
        </p:nvSpPr>
        <p:spPr>
          <a:xfrm>
            <a:off x="8318810" y="2786575"/>
            <a:ext cx="2029522" cy="915630"/>
          </a:xfrm>
          <a:custGeom>
            <a:avLst/>
            <a:gdLst>
              <a:gd name="connsiteX0" fmla="*/ 0 w 2029522"/>
              <a:gd name="connsiteY0" fmla="*/ 915630 h 915630"/>
              <a:gd name="connsiteX1" fmla="*/ 211873 w 2029522"/>
              <a:gd name="connsiteY1" fmla="*/ 614547 h 915630"/>
              <a:gd name="connsiteX2" fmla="*/ 289931 w 2029522"/>
              <a:gd name="connsiteY2" fmla="*/ 514186 h 915630"/>
              <a:gd name="connsiteX3" fmla="*/ 356839 w 2029522"/>
              <a:gd name="connsiteY3" fmla="*/ 436127 h 915630"/>
              <a:gd name="connsiteX4" fmla="*/ 423746 w 2029522"/>
              <a:gd name="connsiteY4" fmla="*/ 335766 h 915630"/>
              <a:gd name="connsiteX5" fmla="*/ 657922 w 2029522"/>
              <a:gd name="connsiteY5" fmla="*/ 146196 h 915630"/>
              <a:gd name="connsiteX6" fmla="*/ 825190 w 2029522"/>
              <a:gd name="connsiteY6" fmla="*/ 90440 h 915630"/>
              <a:gd name="connsiteX7" fmla="*/ 1037063 w 2029522"/>
              <a:gd name="connsiteY7" fmla="*/ 23532 h 915630"/>
              <a:gd name="connsiteX8" fmla="*/ 1170878 w 2029522"/>
              <a:gd name="connsiteY8" fmla="*/ 1230 h 915630"/>
              <a:gd name="connsiteX9" fmla="*/ 1661531 w 2029522"/>
              <a:gd name="connsiteY9" fmla="*/ 23532 h 915630"/>
              <a:gd name="connsiteX10" fmla="*/ 1806497 w 2029522"/>
              <a:gd name="connsiteY10" fmla="*/ 68137 h 915630"/>
              <a:gd name="connsiteX11" fmla="*/ 1895707 w 2029522"/>
              <a:gd name="connsiteY11" fmla="*/ 90440 h 915630"/>
              <a:gd name="connsiteX12" fmla="*/ 1929161 w 2029522"/>
              <a:gd name="connsiteY12" fmla="*/ 101591 h 915630"/>
              <a:gd name="connsiteX13" fmla="*/ 2007219 w 2029522"/>
              <a:gd name="connsiteY13" fmla="*/ 135045 h 915630"/>
              <a:gd name="connsiteX14" fmla="*/ 2029522 w 2029522"/>
              <a:gd name="connsiteY14" fmla="*/ 135045 h 915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029522" h="915630">
                <a:moveTo>
                  <a:pt x="0" y="915630"/>
                </a:moveTo>
                <a:cubicBezTo>
                  <a:pt x="76763" y="762101"/>
                  <a:pt x="20608" y="864023"/>
                  <a:pt x="211873" y="614547"/>
                </a:cubicBezTo>
                <a:cubicBezTo>
                  <a:pt x="237659" y="580913"/>
                  <a:pt x="263206" y="547079"/>
                  <a:pt x="289931" y="514186"/>
                </a:cubicBezTo>
                <a:cubicBezTo>
                  <a:pt x="311541" y="487589"/>
                  <a:pt x="337829" y="464641"/>
                  <a:pt x="356839" y="436127"/>
                </a:cubicBezTo>
                <a:cubicBezTo>
                  <a:pt x="379141" y="402673"/>
                  <a:pt x="395985" y="364849"/>
                  <a:pt x="423746" y="335766"/>
                </a:cubicBezTo>
                <a:cubicBezTo>
                  <a:pt x="455705" y="302285"/>
                  <a:pt x="586140" y="184848"/>
                  <a:pt x="657922" y="146196"/>
                </a:cubicBezTo>
                <a:cubicBezTo>
                  <a:pt x="736552" y="103856"/>
                  <a:pt x="738403" y="116155"/>
                  <a:pt x="825190" y="90440"/>
                </a:cubicBezTo>
                <a:cubicBezTo>
                  <a:pt x="896201" y="69400"/>
                  <a:pt x="963745" y="34006"/>
                  <a:pt x="1037063" y="23532"/>
                </a:cubicBezTo>
                <a:cubicBezTo>
                  <a:pt x="1133885" y="9701"/>
                  <a:pt x="1089349" y="17536"/>
                  <a:pt x="1170878" y="1230"/>
                </a:cubicBezTo>
                <a:cubicBezTo>
                  <a:pt x="1397500" y="7041"/>
                  <a:pt x="1493276" y="-15296"/>
                  <a:pt x="1661531" y="23532"/>
                </a:cubicBezTo>
                <a:cubicBezTo>
                  <a:pt x="1897739" y="78042"/>
                  <a:pt x="1638967" y="16589"/>
                  <a:pt x="1806497" y="68137"/>
                </a:cubicBezTo>
                <a:cubicBezTo>
                  <a:pt x="1835793" y="77151"/>
                  <a:pt x="1866135" y="82375"/>
                  <a:pt x="1895707" y="90440"/>
                </a:cubicBezTo>
                <a:cubicBezTo>
                  <a:pt x="1907047" y="93533"/>
                  <a:pt x="1918357" y="96961"/>
                  <a:pt x="1929161" y="101591"/>
                </a:cubicBezTo>
                <a:cubicBezTo>
                  <a:pt x="1960889" y="115188"/>
                  <a:pt x="1974535" y="128508"/>
                  <a:pt x="2007219" y="135045"/>
                </a:cubicBezTo>
                <a:cubicBezTo>
                  <a:pt x="2014509" y="136503"/>
                  <a:pt x="2022088" y="135045"/>
                  <a:pt x="2029522" y="135045"/>
                </a:cubicBezTo>
              </a:path>
            </a:pathLst>
          </a:custGeom>
          <a:noFill/>
          <a:ln>
            <a:solidFill>
              <a:schemeClr val="tx1"/>
            </a:solidFill>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FFFF"/>
              </a:solidFill>
              <a:effectLst/>
              <a:uLnTx/>
              <a:uFillTx/>
              <a:latin typeface="Arial"/>
              <a:ea typeface="+mn-ea"/>
              <a:cs typeface="+mn-cs"/>
              <a:sym typeface="Arial"/>
            </a:endParaRPr>
          </a:p>
        </p:txBody>
      </p:sp>
    </p:spTree>
    <p:extLst>
      <p:ext uri="{BB962C8B-B14F-4D97-AF65-F5344CB8AC3E}">
        <p14:creationId xmlns:p14="http://schemas.microsoft.com/office/powerpoint/2010/main" val="37356507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A6548-50A3-3577-5F9C-F4DBD57085BF}"/>
              </a:ext>
            </a:extLst>
          </p:cNvPr>
          <p:cNvSpPr>
            <a:spLocks noGrp="1"/>
          </p:cNvSpPr>
          <p:nvPr>
            <p:ph type="title"/>
          </p:nvPr>
        </p:nvSpPr>
        <p:spPr/>
        <p:txBody>
          <a:bodyPr/>
          <a:lstStyle/>
          <a:p>
            <a:pPr>
              <a:tabLst>
                <a:tab pos="1146175" algn="l"/>
              </a:tabLst>
            </a:pPr>
            <a:r>
              <a:rPr lang="en-US" dirty="0"/>
              <a:t>Kirchhoff’s Voltage Law:</a:t>
            </a:r>
          </a:p>
        </p:txBody>
      </p:sp>
      <p:sp>
        <p:nvSpPr>
          <p:cNvPr id="3" name="Text Placeholder 2">
            <a:extLst>
              <a:ext uri="{FF2B5EF4-FFF2-40B4-BE49-F238E27FC236}">
                <a16:creationId xmlns:a16="http://schemas.microsoft.com/office/drawing/2014/main" id="{FE9F4334-C808-1589-9F38-D42E46FFEAF5}"/>
              </a:ext>
            </a:extLst>
          </p:cNvPr>
          <p:cNvSpPr>
            <a:spLocks noGrp="1"/>
          </p:cNvSpPr>
          <p:nvPr>
            <p:ph type="body" idx="1"/>
          </p:nvPr>
        </p:nvSpPr>
        <p:spPr>
          <a:xfrm>
            <a:off x="0" y="1264539"/>
            <a:ext cx="5760231" cy="4972050"/>
          </a:xfrm>
        </p:spPr>
        <p:txBody>
          <a:bodyPr/>
          <a:lstStyle/>
          <a:p>
            <a:r>
              <a:rPr lang="en-US" dirty="0"/>
              <a:t>What goes up, has to come down</a:t>
            </a:r>
          </a:p>
          <a:p>
            <a:endParaRPr lang="en-US" dirty="0"/>
          </a:p>
          <a:p>
            <a:pPr marL="137160" indent="0">
              <a:buNone/>
              <a:tabLst>
                <a:tab pos="463550" algn="l"/>
              </a:tabLst>
            </a:pPr>
            <a:r>
              <a:rPr lang="en-US" dirty="0"/>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rPr>
              <a:t>  </a:t>
            </a:r>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endParaRPr lang="en-US" dirty="0">
              <a:latin typeface="Times New Roman" panose="02020603050405020304" pitchFamily="18" charset="0"/>
              <a:cs typeface="Times New Roman" panose="02020603050405020304" pitchFamily="18" charset="0"/>
              <a:sym typeface="Symbol" panose="05050102010706020507" pitchFamily="18" charset="2"/>
            </a:endParaRPr>
          </a:p>
        </p:txBody>
      </p:sp>
      <p:pic>
        <p:nvPicPr>
          <p:cNvPr id="5" name="Picture 4">
            <a:extLst>
              <a:ext uri="{FF2B5EF4-FFF2-40B4-BE49-F238E27FC236}">
                <a16:creationId xmlns:a16="http://schemas.microsoft.com/office/drawing/2014/main" id="{936543C9-DD64-9303-D706-DDA866E92BB9}"/>
              </a:ext>
            </a:extLst>
          </p:cNvPr>
          <p:cNvPicPr>
            <a:picLocks noChangeAspect="1"/>
          </p:cNvPicPr>
          <p:nvPr/>
        </p:nvPicPr>
        <p:blipFill>
          <a:blip r:embed="rId2"/>
          <a:stretch>
            <a:fillRect/>
          </a:stretch>
        </p:blipFill>
        <p:spPr>
          <a:xfrm>
            <a:off x="7126165" y="1362075"/>
            <a:ext cx="3751937" cy="4972050"/>
          </a:xfrm>
          <a:prstGeom prst="rect">
            <a:avLst/>
          </a:prstGeom>
        </p:spPr>
      </p:pic>
      <p:sp>
        <p:nvSpPr>
          <p:cNvPr id="6" name="TextBox 5">
            <a:extLst>
              <a:ext uri="{FF2B5EF4-FFF2-40B4-BE49-F238E27FC236}">
                <a16:creationId xmlns:a16="http://schemas.microsoft.com/office/drawing/2014/main" id="{23DEBDDE-6F26-829D-0D95-487BAF031AA4}"/>
              </a:ext>
            </a:extLst>
          </p:cNvPr>
          <p:cNvSpPr txBox="1"/>
          <p:nvPr/>
        </p:nvSpPr>
        <p:spPr>
          <a:xfrm>
            <a:off x="6254496" y="3617267"/>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7" name="TextBox 6">
            <a:extLst>
              <a:ext uri="{FF2B5EF4-FFF2-40B4-BE49-F238E27FC236}">
                <a16:creationId xmlns:a16="http://schemas.microsoft.com/office/drawing/2014/main" id="{50F50BE8-4B6E-2AE1-805B-07568E3F63B5}"/>
              </a:ext>
            </a:extLst>
          </p:cNvPr>
          <p:cNvSpPr txBox="1"/>
          <p:nvPr/>
        </p:nvSpPr>
        <p:spPr>
          <a:xfrm>
            <a:off x="9037358" y="21725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8" name="TextBox 7">
            <a:extLst>
              <a:ext uri="{FF2B5EF4-FFF2-40B4-BE49-F238E27FC236}">
                <a16:creationId xmlns:a16="http://schemas.microsoft.com/office/drawing/2014/main" id="{C308A3C1-557C-D0FE-B3F2-C7B6CC2829BE}"/>
              </a:ext>
            </a:extLst>
          </p:cNvPr>
          <p:cNvSpPr txBox="1"/>
          <p:nvPr/>
        </p:nvSpPr>
        <p:spPr>
          <a:xfrm>
            <a:off x="9043454"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9" name="TextBox 8">
            <a:extLst>
              <a:ext uri="{FF2B5EF4-FFF2-40B4-BE49-F238E27FC236}">
                <a16:creationId xmlns:a16="http://schemas.microsoft.com/office/drawing/2014/main" id="{1D42D058-834A-133B-859F-B5BEBC92C36D}"/>
              </a:ext>
            </a:extLst>
          </p:cNvPr>
          <p:cNvSpPr txBox="1"/>
          <p:nvPr/>
        </p:nvSpPr>
        <p:spPr>
          <a:xfrm>
            <a:off x="10201694" y="1514147"/>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8BCD4830-7E2B-8A69-FB0F-D8B865C050C7}"/>
              </a:ext>
            </a:extLst>
          </p:cNvPr>
          <p:cNvSpPr txBox="1"/>
          <p:nvPr/>
        </p:nvSpPr>
        <p:spPr>
          <a:xfrm>
            <a:off x="10195598" y="3580691"/>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2</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35072107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41F77F9-5894-5100-C163-75AAF2D1CCBE}"/>
              </a:ext>
            </a:extLst>
          </p:cNvPr>
          <p:cNvSpPr>
            <a:spLocks noGrp="1"/>
          </p:cNvSpPr>
          <p:nvPr>
            <p:ph type="title"/>
          </p:nvPr>
        </p:nvSpPr>
        <p:spPr>
          <a:xfrm>
            <a:off x="0" y="435678"/>
            <a:ext cx="12192000" cy="762000"/>
          </a:xfrm>
        </p:spPr>
        <p:txBody>
          <a:bodyPr/>
          <a:lstStyle/>
          <a:p>
            <a:pPr>
              <a:tabLst>
                <a:tab pos="1146175" algn="l"/>
              </a:tabLst>
            </a:pPr>
            <a:r>
              <a:rPr lang="en-US" dirty="0"/>
              <a:t>Kirchhoff’s Voltage Law:</a:t>
            </a:r>
          </a:p>
        </p:txBody>
      </p:sp>
      <p:sp>
        <p:nvSpPr>
          <p:cNvPr id="5" name="Text Placeholder 2">
            <a:extLst>
              <a:ext uri="{FF2B5EF4-FFF2-40B4-BE49-F238E27FC236}">
                <a16:creationId xmlns:a16="http://schemas.microsoft.com/office/drawing/2014/main" id="{02414841-BBEB-C063-AF1C-480304ACAC5D}"/>
              </a:ext>
            </a:extLst>
          </p:cNvPr>
          <p:cNvSpPr>
            <a:spLocks noGrp="1"/>
          </p:cNvSpPr>
          <p:nvPr>
            <p:ph type="body" idx="1"/>
          </p:nvPr>
        </p:nvSpPr>
        <p:spPr>
          <a:xfrm>
            <a:off x="0" y="1264539"/>
            <a:ext cx="5760231" cy="4972050"/>
          </a:xfrm>
        </p:spPr>
        <p:txBody>
          <a:bodyPr/>
          <a:lstStyle/>
          <a:p>
            <a:r>
              <a:rPr lang="en-US" dirty="0"/>
              <a:t>What goes up, has to come down</a:t>
            </a:r>
          </a:p>
          <a:p>
            <a:endParaRPr lang="en-US" dirty="0"/>
          </a:p>
          <a:p>
            <a:pPr marL="137160" indent="0">
              <a:buNone/>
              <a:tabLst>
                <a:tab pos="463550" algn="l"/>
              </a:tabLst>
            </a:pPr>
            <a:r>
              <a:rPr lang="en-US" dirty="0"/>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rPr>
              <a:t>  </a:t>
            </a:r>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r>
              <a:rPr lang="en-US" dirty="0"/>
              <a:t>Current goes into positive terminals</a:t>
            </a:r>
          </a:p>
          <a:p>
            <a:endParaRPr lang="en-US" dirty="0"/>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endParaRPr lang="en-US" baseline="-25000"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endParaRPr lang="en-US" baseline="-25000" dirty="0"/>
          </a:p>
          <a:p>
            <a:endParaRPr lang="en-US" dirty="0"/>
          </a:p>
          <a:p>
            <a:pPr marL="137160" indent="0">
              <a:buNone/>
              <a:tabLst>
                <a:tab pos="463550" algn="l"/>
              </a:tabLst>
            </a:pPr>
            <a:r>
              <a:rPr lang="en-US" dirty="0"/>
              <a:t>	</a:t>
            </a:r>
            <a:endParaRPr lang="en-US" dirty="0">
              <a:sym typeface="Symbol" panose="05050102010706020507" pitchFamily="18" charset="2"/>
            </a:endParaRPr>
          </a:p>
        </p:txBody>
      </p:sp>
      <p:pic>
        <p:nvPicPr>
          <p:cNvPr id="6" name="Picture 5">
            <a:extLst>
              <a:ext uri="{FF2B5EF4-FFF2-40B4-BE49-F238E27FC236}">
                <a16:creationId xmlns:a16="http://schemas.microsoft.com/office/drawing/2014/main" id="{A33668DC-9C94-7C65-3418-9069BB1E9577}"/>
              </a:ext>
            </a:extLst>
          </p:cNvPr>
          <p:cNvPicPr>
            <a:picLocks noChangeAspect="1"/>
          </p:cNvPicPr>
          <p:nvPr/>
        </p:nvPicPr>
        <p:blipFill>
          <a:blip r:embed="rId2"/>
          <a:stretch>
            <a:fillRect/>
          </a:stretch>
        </p:blipFill>
        <p:spPr>
          <a:xfrm>
            <a:off x="7126165" y="1362075"/>
            <a:ext cx="3751937" cy="4972050"/>
          </a:xfrm>
          <a:prstGeom prst="rect">
            <a:avLst/>
          </a:prstGeom>
        </p:spPr>
      </p:pic>
      <p:sp>
        <p:nvSpPr>
          <p:cNvPr id="7" name="TextBox 6">
            <a:extLst>
              <a:ext uri="{FF2B5EF4-FFF2-40B4-BE49-F238E27FC236}">
                <a16:creationId xmlns:a16="http://schemas.microsoft.com/office/drawing/2014/main" id="{6C96D9A7-88A4-6F78-7C7A-E494C319A690}"/>
              </a:ext>
            </a:extLst>
          </p:cNvPr>
          <p:cNvSpPr txBox="1"/>
          <p:nvPr/>
        </p:nvSpPr>
        <p:spPr>
          <a:xfrm>
            <a:off x="6254496" y="3617267"/>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8" name="TextBox 7">
            <a:extLst>
              <a:ext uri="{FF2B5EF4-FFF2-40B4-BE49-F238E27FC236}">
                <a16:creationId xmlns:a16="http://schemas.microsoft.com/office/drawing/2014/main" id="{51AA201F-9B86-BCDB-5EB7-897EE373A2F0}"/>
              </a:ext>
            </a:extLst>
          </p:cNvPr>
          <p:cNvSpPr txBox="1"/>
          <p:nvPr/>
        </p:nvSpPr>
        <p:spPr>
          <a:xfrm>
            <a:off x="9037358" y="21725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90DA176C-FF84-B127-EB43-C67A5366F7B7}"/>
              </a:ext>
            </a:extLst>
          </p:cNvPr>
          <p:cNvSpPr txBox="1"/>
          <p:nvPr/>
        </p:nvSpPr>
        <p:spPr>
          <a:xfrm>
            <a:off x="9043454"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0" name="TextBox 9">
            <a:extLst>
              <a:ext uri="{FF2B5EF4-FFF2-40B4-BE49-F238E27FC236}">
                <a16:creationId xmlns:a16="http://schemas.microsoft.com/office/drawing/2014/main" id="{75880F7E-FDE4-7F3F-D365-2CB2D307DBB5}"/>
              </a:ext>
            </a:extLst>
          </p:cNvPr>
          <p:cNvSpPr txBox="1"/>
          <p:nvPr/>
        </p:nvSpPr>
        <p:spPr>
          <a:xfrm>
            <a:off x="10201694" y="1514147"/>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1" name="TextBox 10">
            <a:extLst>
              <a:ext uri="{FF2B5EF4-FFF2-40B4-BE49-F238E27FC236}">
                <a16:creationId xmlns:a16="http://schemas.microsoft.com/office/drawing/2014/main" id="{E558EA0F-642D-99D0-E5E7-E40C260B0F12}"/>
              </a:ext>
            </a:extLst>
          </p:cNvPr>
          <p:cNvSpPr txBox="1"/>
          <p:nvPr/>
        </p:nvSpPr>
        <p:spPr>
          <a:xfrm>
            <a:off x="10195598" y="3580691"/>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2</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cxnSp>
        <p:nvCxnSpPr>
          <p:cNvPr id="12" name="Straight Connector 11">
            <a:extLst>
              <a:ext uri="{FF2B5EF4-FFF2-40B4-BE49-F238E27FC236}">
                <a16:creationId xmlns:a16="http://schemas.microsoft.com/office/drawing/2014/main" id="{C1A47BA6-CFBB-B32F-A4DB-7B184C9EBBE9}"/>
              </a:ext>
            </a:extLst>
          </p:cNvPr>
          <p:cNvCxnSpPr>
            <a:cxnSpLocks/>
          </p:cNvCxnSpPr>
          <p:nvPr/>
        </p:nvCxnSpPr>
        <p:spPr>
          <a:xfrm>
            <a:off x="8846964" y="1020699"/>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CC1EFA46-2F12-4345-86C7-8CBDB45C0711}"/>
              </a:ext>
            </a:extLst>
          </p:cNvPr>
          <p:cNvCxnSpPr>
            <a:cxnSpLocks/>
          </p:cNvCxnSpPr>
          <p:nvPr/>
        </p:nvCxnSpPr>
        <p:spPr>
          <a:xfrm>
            <a:off x="10165452" y="1020699"/>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231B7A1-2755-967B-7503-19F6FC1E14AB}"/>
              </a:ext>
            </a:extLst>
          </p:cNvPr>
          <p:cNvSpPr txBox="1"/>
          <p:nvPr/>
        </p:nvSpPr>
        <p:spPr>
          <a:xfrm>
            <a:off x="10165452" y="495047"/>
            <a:ext cx="304891"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Tree>
    <p:extLst>
      <p:ext uri="{BB962C8B-B14F-4D97-AF65-F5344CB8AC3E}">
        <p14:creationId xmlns:p14="http://schemas.microsoft.com/office/powerpoint/2010/main" val="2375784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0D823FF-E920-061C-FB35-84DCF75A4815}"/>
              </a:ext>
            </a:extLst>
          </p:cNvPr>
          <p:cNvSpPr>
            <a:spLocks noGrp="1"/>
          </p:cNvSpPr>
          <p:nvPr>
            <p:ph type="title"/>
          </p:nvPr>
        </p:nvSpPr>
        <p:spPr>
          <a:xfrm>
            <a:off x="0" y="435678"/>
            <a:ext cx="12192000" cy="762000"/>
          </a:xfrm>
        </p:spPr>
        <p:txBody>
          <a:bodyPr/>
          <a:lstStyle/>
          <a:p>
            <a:pPr>
              <a:tabLst>
                <a:tab pos="1146175" algn="l"/>
              </a:tabLst>
            </a:pPr>
            <a:r>
              <a:rPr lang="en-US" dirty="0"/>
              <a:t>Kirchhoff’s Voltage Law:</a:t>
            </a:r>
          </a:p>
        </p:txBody>
      </p:sp>
      <p:sp>
        <p:nvSpPr>
          <p:cNvPr id="5" name="Text Placeholder 2">
            <a:extLst>
              <a:ext uri="{FF2B5EF4-FFF2-40B4-BE49-F238E27FC236}">
                <a16:creationId xmlns:a16="http://schemas.microsoft.com/office/drawing/2014/main" id="{CFDB369C-0A60-F531-FB12-629F6548D000}"/>
              </a:ext>
            </a:extLst>
          </p:cNvPr>
          <p:cNvSpPr>
            <a:spLocks noGrp="1"/>
          </p:cNvSpPr>
          <p:nvPr>
            <p:ph type="body" idx="1"/>
          </p:nvPr>
        </p:nvSpPr>
        <p:spPr>
          <a:xfrm>
            <a:off x="0" y="1264539"/>
            <a:ext cx="5760231" cy="4972050"/>
          </a:xfrm>
        </p:spPr>
        <p:txBody>
          <a:bodyPr/>
          <a:lstStyle/>
          <a:p>
            <a:r>
              <a:rPr lang="en-US" dirty="0"/>
              <a:t>What goes up, has to come down</a:t>
            </a:r>
          </a:p>
          <a:p>
            <a:endParaRPr lang="en-US" dirty="0"/>
          </a:p>
          <a:p>
            <a:pPr marL="137160" indent="0">
              <a:buNone/>
              <a:tabLst>
                <a:tab pos="463550" algn="l"/>
              </a:tabLst>
            </a:pPr>
            <a:r>
              <a:rPr lang="en-US" dirty="0"/>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r>
              <a:rPr lang="en-US" dirty="0"/>
              <a:t>Current goes into positive terminals</a:t>
            </a:r>
          </a:p>
          <a:p>
            <a:endParaRPr lang="en-US" dirty="0"/>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endParaRPr lang="en-US" baseline="-25000"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endParaRPr lang="en-US" baseline="-25000" dirty="0"/>
          </a:p>
          <a:p>
            <a:endParaRPr lang="en-US" dirty="0"/>
          </a:p>
          <a:p>
            <a:pPr marL="137160" indent="0">
              <a:buNone/>
              <a:tabLst>
                <a:tab pos="463550" algn="l"/>
              </a:tabLst>
            </a:pPr>
            <a:r>
              <a:rPr lang="en-US" dirty="0"/>
              <a:t>	</a:t>
            </a:r>
            <a:endParaRPr lang="en-US" dirty="0">
              <a:sym typeface="Symbol" panose="05050102010706020507" pitchFamily="18" charset="2"/>
            </a:endParaRPr>
          </a:p>
        </p:txBody>
      </p:sp>
      <p:pic>
        <p:nvPicPr>
          <p:cNvPr id="6" name="Picture 5">
            <a:extLst>
              <a:ext uri="{FF2B5EF4-FFF2-40B4-BE49-F238E27FC236}">
                <a16:creationId xmlns:a16="http://schemas.microsoft.com/office/drawing/2014/main" id="{7BCCE62D-053C-E155-6F10-91B13FEAA377}"/>
              </a:ext>
            </a:extLst>
          </p:cNvPr>
          <p:cNvPicPr>
            <a:picLocks noChangeAspect="1"/>
          </p:cNvPicPr>
          <p:nvPr/>
        </p:nvPicPr>
        <p:blipFill>
          <a:blip r:embed="rId2"/>
          <a:stretch>
            <a:fillRect/>
          </a:stretch>
        </p:blipFill>
        <p:spPr>
          <a:xfrm>
            <a:off x="7126165" y="1362075"/>
            <a:ext cx="3751937" cy="4972050"/>
          </a:xfrm>
          <a:prstGeom prst="rect">
            <a:avLst/>
          </a:prstGeom>
        </p:spPr>
      </p:pic>
      <p:sp>
        <p:nvSpPr>
          <p:cNvPr id="7" name="TextBox 6">
            <a:extLst>
              <a:ext uri="{FF2B5EF4-FFF2-40B4-BE49-F238E27FC236}">
                <a16:creationId xmlns:a16="http://schemas.microsoft.com/office/drawing/2014/main" id="{B074DE25-559C-AA40-10C3-07AE77E34CC3}"/>
              </a:ext>
            </a:extLst>
          </p:cNvPr>
          <p:cNvSpPr txBox="1"/>
          <p:nvPr/>
        </p:nvSpPr>
        <p:spPr>
          <a:xfrm>
            <a:off x="6254496" y="3617267"/>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8" name="TextBox 7">
            <a:extLst>
              <a:ext uri="{FF2B5EF4-FFF2-40B4-BE49-F238E27FC236}">
                <a16:creationId xmlns:a16="http://schemas.microsoft.com/office/drawing/2014/main" id="{4C0CFC0F-23C9-1CDA-B095-084D93197992}"/>
              </a:ext>
            </a:extLst>
          </p:cNvPr>
          <p:cNvSpPr txBox="1"/>
          <p:nvPr/>
        </p:nvSpPr>
        <p:spPr>
          <a:xfrm>
            <a:off x="9037358" y="21725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812CD197-F5B4-2320-2911-DE3BD74C7DE9}"/>
              </a:ext>
            </a:extLst>
          </p:cNvPr>
          <p:cNvSpPr txBox="1"/>
          <p:nvPr/>
        </p:nvSpPr>
        <p:spPr>
          <a:xfrm>
            <a:off x="9043454"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0" name="TextBox 9">
            <a:extLst>
              <a:ext uri="{FF2B5EF4-FFF2-40B4-BE49-F238E27FC236}">
                <a16:creationId xmlns:a16="http://schemas.microsoft.com/office/drawing/2014/main" id="{5E59ECD0-BA93-A514-C267-ED3B6FED2B6C}"/>
              </a:ext>
            </a:extLst>
          </p:cNvPr>
          <p:cNvSpPr txBox="1"/>
          <p:nvPr/>
        </p:nvSpPr>
        <p:spPr>
          <a:xfrm>
            <a:off x="10201694" y="1514147"/>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1" name="TextBox 10">
            <a:extLst>
              <a:ext uri="{FF2B5EF4-FFF2-40B4-BE49-F238E27FC236}">
                <a16:creationId xmlns:a16="http://schemas.microsoft.com/office/drawing/2014/main" id="{F22ABB48-405A-601D-DC2C-0AFFBB513670}"/>
              </a:ext>
            </a:extLst>
          </p:cNvPr>
          <p:cNvSpPr txBox="1"/>
          <p:nvPr/>
        </p:nvSpPr>
        <p:spPr>
          <a:xfrm>
            <a:off x="10195598" y="3580691"/>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2</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cxnSp>
        <p:nvCxnSpPr>
          <p:cNvPr id="12" name="Straight Connector 11">
            <a:extLst>
              <a:ext uri="{FF2B5EF4-FFF2-40B4-BE49-F238E27FC236}">
                <a16:creationId xmlns:a16="http://schemas.microsoft.com/office/drawing/2014/main" id="{BA8D3F00-9CD7-ABDC-BA85-F003713D12B4}"/>
              </a:ext>
            </a:extLst>
          </p:cNvPr>
          <p:cNvCxnSpPr>
            <a:cxnSpLocks/>
          </p:cNvCxnSpPr>
          <p:nvPr/>
        </p:nvCxnSpPr>
        <p:spPr>
          <a:xfrm>
            <a:off x="8846964" y="1020699"/>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8F22822-F4D8-04AA-5AED-25B42AC98B63}"/>
              </a:ext>
            </a:extLst>
          </p:cNvPr>
          <p:cNvCxnSpPr>
            <a:cxnSpLocks/>
          </p:cNvCxnSpPr>
          <p:nvPr/>
        </p:nvCxnSpPr>
        <p:spPr>
          <a:xfrm>
            <a:off x="10165452" y="1020699"/>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1078D64-A89C-823E-AE51-F774052C6218}"/>
              </a:ext>
            </a:extLst>
          </p:cNvPr>
          <p:cNvSpPr txBox="1"/>
          <p:nvPr/>
        </p:nvSpPr>
        <p:spPr>
          <a:xfrm>
            <a:off x="10165452" y="495047"/>
            <a:ext cx="304891"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Tree>
    <p:extLst>
      <p:ext uri="{BB962C8B-B14F-4D97-AF65-F5344CB8AC3E}">
        <p14:creationId xmlns:p14="http://schemas.microsoft.com/office/powerpoint/2010/main" val="27965482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7D8AD19-2A6E-2EA1-2EBA-4A218F21BEB4}"/>
              </a:ext>
            </a:extLst>
          </p:cNvPr>
          <p:cNvSpPr>
            <a:spLocks noGrp="1"/>
          </p:cNvSpPr>
          <p:nvPr>
            <p:ph type="title"/>
          </p:nvPr>
        </p:nvSpPr>
        <p:spPr>
          <a:xfrm>
            <a:off x="0" y="435678"/>
            <a:ext cx="12192000" cy="762000"/>
          </a:xfrm>
        </p:spPr>
        <p:txBody>
          <a:bodyPr/>
          <a:lstStyle/>
          <a:p>
            <a:pPr>
              <a:tabLst>
                <a:tab pos="1146175" algn="l"/>
              </a:tabLst>
            </a:pPr>
            <a:r>
              <a:rPr lang="en-US" dirty="0"/>
              <a:t>Kirchhoff’s Voltage Law:</a:t>
            </a:r>
          </a:p>
        </p:txBody>
      </p:sp>
      <p:sp>
        <p:nvSpPr>
          <p:cNvPr id="5" name="Text Placeholder 2">
            <a:extLst>
              <a:ext uri="{FF2B5EF4-FFF2-40B4-BE49-F238E27FC236}">
                <a16:creationId xmlns:a16="http://schemas.microsoft.com/office/drawing/2014/main" id="{51CEB048-17E0-1CA6-14CF-11C14DC7F4D6}"/>
              </a:ext>
            </a:extLst>
          </p:cNvPr>
          <p:cNvSpPr>
            <a:spLocks noGrp="1"/>
          </p:cNvSpPr>
          <p:nvPr>
            <p:ph type="body" idx="1"/>
          </p:nvPr>
        </p:nvSpPr>
        <p:spPr>
          <a:xfrm>
            <a:off x="0" y="1264539"/>
            <a:ext cx="5760231" cy="4972050"/>
          </a:xfrm>
        </p:spPr>
        <p:txBody>
          <a:bodyPr/>
          <a:lstStyle/>
          <a:p>
            <a:r>
              <a:rPr lang="en-US" dirty="0"/>
              <a:t>What goes up, has to come down</a:t>
            </a:r>
          </a:p>
          <a:p>
            <a:endParaRPr lang="en-US" dirty="0"/>
          </a:p>
          <a:p>
            <a:pPr marL="137160" indent="0">
              <a:buNone/>
              <a:tabLst>
                <a:tab pos="463550" algn="l"/>
              </a:tabLst>
            </a:pPr>
            <a:r>
              <a:rPr lang="en-US" dirty="0"/>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r>
              <a:rPr lang="en-US" dirty="0"/>
              <a:t>Current goes into positive terminals</a:t>
            </a:r>
          </a:p>
          <a:p>
            <a:endParaRPr lang="en-US" dirty="0"/>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endParaRPr lang="en-US" baseline="-25000"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endParaRPr lang="en-US" baseline="-25000" dirty="0"/>
          </a:p>
          <a:p>
            <a:endParaRPr lang="en-US" dirty="0"/>
          </a:p>
          <a:p>
            <a:pPr marL="137160" indent="0">
              <a:buNone/>
              <a:tabLst>
                <a:tab pos="463550" algn="l"/>
              </a:tabLst>
            </a:pPr>
            <a:r>
              <a:rPr lang="en-US" dirty="0"/>
              <a:t>	</a:t>
            </a:r>
            <a:endParaRPr lang="en-US" dirty="0">
              <a:sym typeface="Symbol" panose="05050102010706020507" pitchFamily="18" charset="2"/>
            </a:endParaRPr>
          </a:p>
        </p:txBody>
      </p:sp>
      <p:pic>
        <p:nvPicPr>
          <p:cNvPr id="6" name="Picture 5">
            <a:extLst>
              <a:ext uri="{FF2B5EF4-FFF2-40B4-BE49-F238E27FC236}">
                <a16:creationId xmlns:a16="http://schemas.microsoft.com/office/drawing/2014/main" id="{9C08CE4C-AEE6-3271-5945-221CC4DC17EE}"/>
              </a:ext>
            </a:extLst>
          </p:cNvPr>
          <p:cNvPicPr>
            <a:picLocks noChangeAspect="1"/>
          </p:cNvPicPr>
          <p:nvPr/>
        </p:nvPicPr>
        <p:blipFill>
          <a:blip r:embed="rId2"/>
          <a:stretch>
            <a:fillRect/>
          </a:stretch>
        </p:blipFill>
        <p:spPr>
          <a:xfrm>
            <a:off x="7126165" y="1362075"/>
            <a:ext cx="3751937" cy="4972050"/>
          </a:xfrm>
          <a:prstGeom prst="rect">
            <a:avLst/>
          </a:prstGeom>
        </p:spPr>
      </p:pic>
      <p:sp>
        <p:nvSpPr>
          <p:cNvPr id="7" name="TextBox 6">
            <a:extLst>
              <a:ext uri="{FF2B5EF4-FFF2-40B4-BE49-F238E27FC236}">
                <a16:creationId xmlns:a16="http://schemas.microsoft.com/office/drawing/2014/main" id="{93485E70-1541-2784-064E-F3C3B2AB62B3}"/>
              </a:ext>
            </a:extLst>
          </p:cNvPr>
          <p:cNvSpPr txBox="1"/>
          <p:nvPr/>
        </p:nvSpPr>
        <p:spPr>
          <a:xfrm>
            <a:off x="6254496" y="3617267"/>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8" name="TextBox 7">
            <a:extLst>
              <a:ext uri="{FF2B5EF4-FFF2-40B4-BE49-F238E27FC236}">
                <a16:creationId xmlns:a16="http://schemas.microsoft.com/office/drawing/2014/main" id="{6445F7F7-CF14-7344-B62A-97CDC64CF384}"/>
              </a:ext>
            </a:extLst>
          </p:cNvPr>
          <p:cNvSpPr txBox="1"/>
          <p:nvPr/>
        </p:nvSpPr>
        <p:spPr>
          <a:xfrm>
            <a:off x="9037358" y="21725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80AAB1C2-0474-EC98-3FB1-49436B5E4356}"/>
              </a:ext>
            </a:extLst>
          </p:cNvPr>
          <p:cNvSpPr txBox="1"/>
          <p:nvPr/>
        </p:nvSpPr>
        <p:spPr>
          <a:xfrm>
            <a:off x="9043454"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0" name="TextBox 9">
            <a:extLst>
              <a:ext uri="{FF2B5EF4-FFF2-40B4-BE49-F238E27FC236}">
                <a16:creationId xmlns:a16="http://schemas.microsoft.com/office/drawing/2014/main" id="{535BBFB8-1392-B9F7-D741-3BF9D3567918}"/>
              </a:ext>
            </a:extLst>
          </p:cNvPr>
          <p:cNvSpPr txBox="1"/>
          <p:nvPr/>
        </p:nvSpPr>
        <p:spPr>
          <a:xfrm>
            <a:off x="10201694" y="1514147"/>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1" name="TextBox 10">
            <a:extLst>
              <a:ext uri="{FF2B5EF4-FFF2-40B4-BE49-F238E27FC236}">
                <a16:creationId xmlns:a16="http://schemas.microsoft.com/office/drawing/2014/main" id="{9691D4D3-4633-5D75-B1EB-2C4A156AB657}"/>
              </a:ext>
            </a:extLst>
          </p:cNvPr>
          <p:cNvSpPr txBox="1"/>
          <p:nvPr/>
        </p:nvSpPr>
        <p:spPr>
          <a:xfrm>
            <a:off x="10195598" y="3580691"/>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2</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cxnSp>
        <p:nvCxnSpPr>
          <p:cNvPr id="12" name="Straight Connector 11">
            <a:extLst>
              <a:ext uri="{FF2B5EF4-FFF2-40B4-BE49-F238E27FC236}">
                <a16:creationId xmlns:a16="http://schemas.microsoft.com/office/drawing/2014/main" id="{C3CE16E8-AC8A-0FC1-E9AE-8AD98B557061}"/>
              </a:ext>
            </a:extLst>
          </p:cNvPr>
          <p:cNvCxnSpPr>
            <a:cxnSpLocks/>
          </p:cNvCxnSpPr>
          <p:nvPr/>
        </p:nvCxnSpPr>
        <p:spPr>
          <a:xfrm>
            <a:off x="8846964" y="1020699"/>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BBD0748-F146-3547-F2B9-D95ABD911890}"/>
              </a:ext>
            </a:extLst>
          </p:cNvPr>
          <p:cNvCxnSpPr>
            <a:cxnSpLocks/>
          </p:cNvCxnSpPr>
          <p:nvPr/>
        </p:nvCxnSpPr>
        <p:spPr>
          <a:xfrm>
            <a:off x="10165452" y="1020699"/>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29FE67F-C48B-F8CF-1636-2EE21D002466}"/>
              </a:ext>
            </a:extLst>
          </p:cNvPr>
          <p:cNvSpPr txBox="1"/>
          <p:nvPr/>
        </p:nvSpPr>
        <p:spPr>
          <a:xfrm>
            <a:off x="10165452" y="495047"/>
            <a:ext cx="304891"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
        <p:nvSpPr>
          <p:cNvPr id="15" name="TextBox 14">
            <a:extLst>
              <a:ext uri="{FF2B5EF4-FFF2-40B4-BE49-F238E27FC236}">
                <a16:creationId xmlns:a16="http://schemas.microsoft.com/office/drawing/2014/main" id="{DCBBFA48-8AE1-0ADC-47B8-38C62E76C38E}"/>
              </a:ext>
            </a:extLst>
          </p:cNvPr>
          <p:cNvSpPr txBox="1"/>
          <p:nvPr/>
        </p:nvSpPr>
        <p:spPr>
          <a:xfrm>
            <a:off x="10909300" y="3026584"/>
            <a:ext cx="780983" cy="579967"/>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OUT</a:t>
            </a:r>
            <a:endPar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6" name="TextBox 15">
            <a:extLst>
              <a:ext uri="{FF2B5EF4-FFF2-40B4-BE49-F238E27FC236}">
                <a16:creationId xmlns:a16="http://schemas.microsoft.com/office/drawing/2014/main" id="{285C72F3-B484-015D-D5F9-F21DA447F2F5}"/>
              </a:ext>
            </a:extLst>
          </p:cNvPr>
          <p:cNvSpPr txBox="1"/>
          <p:nvPr/>
        </p:nvSpPr>
        <p:spPr>
          <a:xfrm>
            <a:off x="7412851" y="1321117"/>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17" name="TextBox 16">
            <a:extLst>
              <a:ext uri="{FF2B5EF4-FFF2-40B4-BE49-F238E27FC236}">
                <a16:creationId xmlns:a16="http://schemas.microsoft.com/office/drawing/2014/main" id="{051152A8-C51A-E209-4EB1-E674E5ED8742}"/>
              </a:ext>
            </a:extLst>
          </p:cNvPr>
          <p:cNvSpPr txBox="1"/>
          <p:nvPr/>
        </p:nvSpPr>
        <p:spPr>
          <a:xfrm>
            <a:off x="7449426" y="5417628"/>
            <a:ext cx="56137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0V</a:t>
            </a:r>
            <a:endPar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3921133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B17D5B7-3998-7415-3CA5-7BAB5E9C7D1E}"/>
              </a:ext>
            </a:extLst>
          </p:cNvPr>
          <p:cNvSpPr>
            <a:spLocks noGrp="1"/>
          </p:cNvSpPr>
          <p:nvPr>
            <p:ph type="title"/>
          </p:nvPr>
        </p:nvSpPr>
        <p:spPr>
          <a:xfrm>
            <a:off x="0" y="435678"/>
            <a:ext cx="12192000" cy="762000"/>
          </a:xfrm>
        </p:spPr>
        <p:txBody>
          <a:bodyPr/>
          <a:lstStyle/>
          <a:p>
            <a:pPr>
              <a:tabLst>
                <a:tab pos="1146175" algn="l"/>
              </a:tabLst>
            </a:pPr>
            <a:r>
              <a:rPr lang="en-US" dirty="0"/>
              <a:t>Kirchhoff’s Voltage Law:</a:t>
            </a:r>
          </a:p>
        </p:txBody>
      </p:sp>
      <p:sp>
        <p:nvSpPr>
          <p:cNvPr id="5" name="Text Placeholder 2">
            <a:extLst>
              <a:ext uri="{FF2B5EF4-FFF2-40B4-BE49-F238E27FC236}">
                <a16:creationId xmlns:a16="http://schemas.microsoft.com/office/drawing/2014/main" id="{14177A0C-008B-4BB1-0D78-C10F25AAD02D}"/>
              </a:ext>
            </a:extLst>
          </p:cNvPr>
          <p:cNvSpPr>
            <a:spLocks noGrp="1"/>
          </p:cNvSpPr>
          <p:nvPr>
            <p:ph type="body" idx="1"/>
          </p:nvPr>
        </p:nvSpPr>
        <p:spPr>
          <a:xfrm>
            <a:off x="0" y="1264539"/>
            <a:ext cx="5760231" cy="4972050"/>
          </a:xfrm>
        </p:spPr>
        <p:txBody>
          <a:bodyPr/>
          <a:lstStyle/>
          <a:p>
            <a:r>
              <a:rPr lang="en-US" dirty="0"/>
              <a:t>What goes up, has to come down</a:t>
            </a:r>
          </a:p>
          <a:p>
            <a:endParaRPr lang="en-US" dirty="0"/>
          </a:p>
          <a:p>
            <a:pPr marL="137160" indent="0">
              <a:buNone/>
              <a:tabLst>
                <a:tab pos="463550" algn="l"/>
              </a:tabLst>
            </a:pPr>
            <a:r>
              <a:rPr lang="en-US" dirty="0"/>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r>
              <a:rPr lang="en-US" dirty="0"/>
              <a:t>Current goes into positive terminals</a:t>
            </a:r>
          </a:p>
          <a:p>
            <a:endParaRPr lang="en-US" dirty="0"/>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endParaRPr lang="en-US" baseline="-25000"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r>
              <a:rPr lang="en-US" i="1"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dirty="0">
                <a:latin typeface="Times New Roman" panose="02020603050405020304" pitchFamily="18" charset="0"/>
                <a:cs typeface="Times New Roman" panose="02020603050405020304" pitchFamily="18" charset="0"/>
                <a:sym typeface="Symbol" panose="05050102010706020507" pitchFamily="18" charset="2"/>
              </a:rPr>
              <a:t>R</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endPar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endPar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t>Sources, too: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rPr>
              <a:t>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baseline="-25000" dirty="0"/>
          </a:p>
          <a:p>
            <a:endParaRPr lang="en-US" dirty="0"/>
          </a:p>
          <a:p>
            <a:pPr marL="137160" indent="0">
              <a:buNone/>
              <a:tabLst>
                <a:tab pos="463550" algn="l"/>
              </a:tabLst>
            </a:pPr>
            <a:r>
              <a:rPr lang="en-US" dirty="0"/>
              <a:t>	</a:t>
            </a:r>
            <a:endParaRPr lang="en-US" dirty="0">
              <a:sym typeface="Symbol" panose="05050102010706020507" pitchFamily="18" charset="2"/>
            </a:endParaRPr>
          </a:p>
        </p:txBody>
      </p:sp>
      <p:pic>
        <p:nvPicPr>
          <p:cNvPr id="6" name="Picture 5">
            <a:extLst>
              <a:ext uri="{FF2B5EF4-FFF2-40B4-BE49-F238E27FC236}">
                <a16:creationId xmlns:a16="http://schemas.microsoft.com/office/drawing/2014/main" id="{10718ABE-538C-2D6A-3CF7-2632E050B259}"/>
              </a:ext>
            </a:extLst>
          </p:cNvPr>
          <p:cNvPicPr>
            <a:picLocks noChangeAspect="1"/>
          </p:cNvPicPr>
          <p:nvPr/>
        </p:nvPicPr>
        <p:blipFill>
          <a:blip r:embed="rId2"/>
          <a:stretch>
            <a:fillRect/>
          </a:stretch>
        </p:blipFill>
        <p:spPr>
          <a:xfrm>
            <a:off x="7126165" y="1362075"/>
            <a:ext cx="3751937" cy="4972050"/>
          </a:xfrm>
          <a:prstGeom prst="rect">
            <a:avLst/>
          </a:prstGeom>
        </p:spPr>
      </p:pic>
      <p:sp>
        <p:nvSpPr>
          <p:cNvPr id="7" name="TextBox 6">
            <a:extLst>
              <a:ext uri="{FF2B5EF4-FFF2-40B4-BE49-F238E27FC236}">
                <a16:creationId xmlns:a16="http://schemas.microsoft.com/office/drawing/2014/main" id="{C43BABC2-20B7-D24D-531A-82E81A38028A}"/>
              </a:ext>
            </a:extLst>
          </p:cNvPr>
          <p:cNvSpPr txBox="1"/>
          <p:nvPr/>
        </p:nvSpPr>
        <p:spPr>
          <a:xfrm>
            <a:off x="6254496" y="3617267"/>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8" name="TextBox 7">
            <a:extLst>
              <a:ext uri="{FF2B5EF4-FFF2-40B4-BE49-F238E27FC236}">
                <a16:creationId xmlns:a16="http://schemas.microsoft.com/office/drawing/2014/main" id="{52642052-B229-7A6D-F714-4E8F3FDFD642}"/>
              </a:ext>
            </a:extLst>
          </p:cNvPr>
          <p:cNvSpPr txBox="1"/>
          <p:nvPr/>
        </p:nvSpPr>
        <p:spPr>
          <a:xfrm>
            <a:off x="9037358" y="21725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A2149A74-3120-0403-2BB7-ED2FE1F9E19F}"/>
              </a:ext>
            </a:extLst>
          </p:cNvPr>
          <p:cNvSpPr txBox="1"/>
          <p:nvPr/>
        </p:nvSpPr>
        <p:spPr>
          <a:xfrm>
            <a:off x="9043454"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0" name="TextBox 9">
            <a:extLst>
              <a:ext uri="{FF2B5EF4-FFF2-40B4-BE49-F238E27FC236}">
                <a16:creationId xmlns:a16="http://schemas.microsoft.com/office/drawing/2014/main" id="{5740107D-DCBC-A942-CDF0-8C6A557E7D64}"/>
              </a:ext>
            </a:extLst>
          </p:cNvPr>
          <p:cNvSpPr txBox="1"/>
          <p:nvPr/>
        </p:nvSpPr>
        <p:spPr>
          <a:xfrm>
            <a:off x="10201694" y="1514147"/>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1" name="TextBox 10">
            <a:extLst>
              <a:ext uri="{FF2B5EF4-FFF2-40B4-BE49-F238E27FC236}">
                <a16:creationId xmlns:a16="http://schemas.microsoft.com/office/drawing/2014/main" id="{8EE86D79-386F-A620-51A7-6D3CF88ABE76}"/>
              </a:ext>
            </a:extLst>
          </p:cNvPr>
          <p:cNvSpPr txBox="1"/>
          <p:nvPr/>
        </p:nvSpPr>
        <p:spPr>
          <a:xfrm>
            <a:off x="10195598" y="3580691"/>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2</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cxnSp>
        <p:nvCxnSpPr>
          <p:cNvPr id="12" name="Straight Connector 11">
            <a:extLst>
              <a:ext uri="{FF2B5EF4-FFF2-40B4-BE49-F238E27FC236}">
                <a16:creationId xmlns:a16="http://schemas.microsoft.com/office/drawing/2014/main" id="{F4A494A6-4C52-66E0-3519-DB61FE026266}"/>
              </a:ext>
            </a:extLst>
          </p:cNvPr>
          <p:cNvCxnSpPr>
            <a:cxnSpLocks/>
          </p:cNvCxnSpPr>
          <p:nvPr/>
        </p:nvCxnSpPr>
        <p:spPr>
          <a:xfrm>
            <a:off x="8846964" y="1020699"/>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1B3DD3A0-D838-9435-39C0-337E26E70DF8}"/>
              </a:ext>
            </a:extLst>
          </p:cNvPr>
          <p:cNvCxnSpPr>
            <a:cxnSpLocks/>
          </p:cNvCxnSpPr>
          <p:nvPr/>
        </p:nvCxnSpPr>
        <p:spPr>
          <a:xfrm>
            <a:off x="10165452" y="1020699"/>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836D5F6-8244-81D7-267F-43EBC61BE46C}"/>
              </a:ext>
            </a:extLst>
          </p:cNvPr>
          <p:cNvSpPr txBox="1"/>
          <p:nvPr/>
        </p:nvSpPr>
        <p:spPr>
          <a:xfrm>
            <a:off x="10165452" y="495047"/>
            <a:ext cx="304891"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
        <p:nvSpPr>
          <p:cNvPr id="15" name="TextBox 14">
            <a:extLst>
              <a:ext uri="{FF2B5EF4-FFF2-40B4-BE49-F238E27FC236}">
                <a16:creationId xmlns:a16="http://schemas.microsoft.com/office/drawing/2014/main" id="{54A43D35-13AF-005D-F367-AC565C8E704C}"/>
              </a:ext>
            </a:extLst>
          </p:cNvPr>
          <p:cNvSpPr txBox="1"/>
          <p:nvPr/>
        </p:nvSpPr>
        <p:spPr>
          <a:xfrm>
            <a:off x="10909300" y="3026584"/>
            <a:ext cx="780983" cy="579967"/>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OUT</a:t>
            </a:r>
            <a:endPar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6" name="TextBox 15">
            <a:extLst>
              <a:ext uri="{FF2B5EF4-FFF2-40B4-BE49-F238E27FC236}">
                <a16:creationId xmlns:a16="http://schemas.microsoft.com/office/drawing/2014/main" id="{07C55997-383B-A590-9AD9-DDF7A59B15CA}"/>
              </a:ext>
            </a:extLst>
          </p:cNvPr>
          <p:cNvSpPr txBox="1"/>
          <p:nvPr/>
        </p:nvSpPr>
        <p:spPr>
          <a:xfrm>
            <a:off x="7412851" y="1321117"/>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cxnSp>
        <p:nvCxnSpPr>
          <p:cNvPr id="17" name="Straight Arrow Connector 16">
            <a:extLst>
              <a:ext uri="{FF2B5EF4-FFF2-40B4-BE49-F238E27FC236}">
                <a16:creationId xmlns:a16="http://schemas.microsoft.com/office/drawing/2014/main" id="{C253C5A6-CE19-7886-C4B4-09FBDC1F75ED}"/>
              </a:ext>
            </a:extLst>
          </p:cNvPr>
          <p:cNvCxnSpPr>
            <a:cxnSpLocks/>
          </p:cNvCxnSpPr>
          <p:nvPr/>
        </p:nvCxnSpPr>
        <p:spPr>
          <a:xfrm>
            <a:off x="7126165" y="2172515"/>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5B7126-C3F4-3B4A-551C-4D622AC80F98}"/>
              </a:ext>
            </a:extLst>
          </p:cNvPr>
          <p:cNvSpPr txBox="1"/>
          <p:nvPr/>
        </p:nvSpPr>
        <p:spPr>
          <a:xfrm>
            <a:off x="6472504" y="2096518"/>
            <a:ext cx="484427"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
        <p:nvSpPr>
          <p:cNvPr id="19" name="TextBox 18">
            <a:extLst>
              <a:ext uri="{FF2B5EF4-FFF2-40B4-BE49-F238E27FC236}">
                <a16:creationId xmlns:a16="http://schemas.microsoft.com/office/drawing/2014/main" id="{31E720B0-E75F-F135-010E-F1FFD0F0AF9B}"/>
              </a:ext>
            </a:extLst>
          </p:cNvPr>
          <p:cNvSpPr txBox="1"/>
          <p:nvPr/>
        </p:nvSpPr>
        <p:spPr>
          <a:xfrm>
            <a:off x="7449426" y="5417628"/>
            <a:ext cx="56137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0V</a:t>
            </a:r>
            <a:endPar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3449195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2442AB0-256E-B097-14B9-0F34DADD4005}"/>
              </a:ext>
            </a:extLst>
          </p:cNvPr>
          <p:cNvSpPr>
            <a:spLocks noGrp="1"/>
          </p:cNvSpPr>
          <p:nvPr>
            <p:ph type="title"/>
          </p:nvPr>
        </p:nvSpPr>
        <p:spPr>
          <a:xfrm>
            <a:off x="0" y="435678"/>
            <a:ext cx="12192000" cy="762000"/>
          </a:xfrm>
        </p:spPr>
        <p:txBody>
          <a:bodyPr/>
          <a:lstStyle/>
          <a:p>
            <a:pPr>
              <a:tabLst>
                <a:tab pos="1146175" algn="l"/>
              </a:tabLst>
            </a:pPr>
            <a:r>
              <a:rPr lang="en-US" dirty="0"/>
              <a:t>Kirchhoff’s Current Law:</a:t>
            </a:r>
          </a:p>
        </p:txBody>
      </p:sp>
      <p:sp>
        <p:nvSpPr>
          <p:cNvPr id="5" name="Text Placeholder 2">
            <a:extLst>
              <a:ext uri="{FF2B5EF4-FFF2-40B4-BE49-F238E27FC236}">
                <a16:creationId xmlns:a16="http://schemas.microsoft.com/office/drawing/2014/main" id="{8B5760F8-8505-348D-93FD-5CDD416166E2}"/>
              </a:ext>
            </a:extLst>
          </p:cNvPr>
          <p:cNvSpPr>
            <a:spLocks noGrp="1"/>
          </p:cNvSpPr>
          <p:nvPr>
            <p:ph type="body" idx="1"/>
          </p:nvPr>
        </p:nvSpPr>
        <p:spPr>
          <a:xfrm>
            <a:off x="0" y="1362075"/>
            <a:ext cx="12192000" cy="4972050"/>
          </a:xfrm>
        </p:spPr>
        <p:txBody>
          <a:bodyPr/>
          <a:lstStyle/>
          <a:p>
            <a:pPr>
              <a:tabLst>
                <a:tab pos="463550" algn="l"/>
              </a:tabLst>
            </a:pPr>
            <a:r>
              <a:rPr lang="en-US" dirty="0"/>
              <a:t>What goes in, has to come out</a:t>
            </a:r>
          </a:p>
          <a:p>
            <a:pPr>
              <a:tabLst>
                <a:tab pos="463550" algn="l"/>
              </a:tabLst>
            </a:pPr>
            <a:endParaRPr lang="en-US" dirty="0"/>
          </a:p>
          <a:p>
            <a:pPr marL="137160" indent="0">
              <a:buNone/>
              <a:tabLst>
                <a:tab pos="463550" algn="l"/>
              </a:tabLst>
            </a:pPr>
            <a:r>
              <a:rPr lang="en-US" dirty="0">
                <a:latin typeface="Times New Roman" panose="02020603050405020304" pitchFamily="18" charset="0"/>
                <a:cs typeface="Times New Roman" panose="02020603050405020304" pitchFamily="18" charset="0"/>
              </a:rPr>
              <a:t>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3</a:t>
            </a:r>
          </a:p>
          <a:p>
            <a:pPr marL="137160" indent="0">
              <a:buNone/>
              <a:tabLst>
                <a:tab pos="463550" algn="l"/>
              </a:tabLst>
            </a:pPr>
            <a:endParaRPr lang="en-US" dirty="0">
              <a:latin typeface="Times New Roman" panose="02020603050405020304" pitchFamily="18" charset="0"/>
              <a:cs typeface="Times New Roman" panose="02020603050405020304" pitchFamily="18" charset="0"/>
            </a:endParaRPr>
          </a:p>
          <a:p>
            <a:pPr marL="137160" indent="0">
              <a:buNone/>
              <a:tabLst>
                <a:tab pos="463550" algn="l"/>
              </a:tabLst>
            </a:pPr>
            <a:r>
              <a:rPr lang="en-US" dirty="0">
                <a:latin typeface="Times New Roman" panose="02020603050405020304" pitchFamily="18" charset="0"/>
                <a:cs typeface="Times New Roman" panose="02020603050405020304" pitchFamily="18" charset="0"/>
              </a:rPr>
              <a:t>	</a:t>
            </a:r>
            <a:endParaRPr lang="en-US" dirty="0"/>
          </a:p>
          <a:p>
            <a:pPr>
              <a:tabLst>
                <a:tab pos="463550" algn="l"/>
              </a:tabLst>
            </a:pPr>
            <a:endParaRPr lang="en-US" dirty="0"/>
          </a:p>
        </p:txBody>
      </p:sp>
      <p:pic>
        <p:nvPicPr>
          <p:cNvPr id="6" name="Picture 5">
            <a:extLst>
              <a:ext uri="{FF2B5EF4-FFF2-40B4-BE49-F238E27FC236}">
                <a16:creationId xmlns:a16="http://schemas.microsoft.com/office/drawing/2014/main" id="{A01EEFBB-A6DE-83AA-CF68-E96E3AD845FB}"/>
              </a:ext>
            </a:extLst>
          </p:cNvPr>
          <p:cNvPicPr>
            <a:picLocks noChangeAspect="1"/>
          </p:cNvPicPr>
          <p:nvPr/>
        </p:nvPicPr>
        <p:blipFill>
          <a:blip r:embed="rId2"/>
          <a:stretch>
            <a:fillRect/>
          </a:stretch>
        </p:blipFill>
        <p:spPr>
          <a:xfrm>
            <a:off x="6156960" y="1347609"/>
            <a:ext cx="5269548" cy="4986516"/>
          </a:xfrm>
          <a:prstGeom prst="rect">
            <a:avLst/>
          </a:prstGeom>
        </p:spPr>
      </p:pic>
      <p:sp>
        <p:nvSpPr>
          <p:cNvPr id="8" name="TextBox 7">
            <a:extLst>
              <a:ext uri="{FF2B5EF4-FFF2-40B4-BE49-F238E27FC236}">
                <a16:creationId xmlns:a16="http://schemas.microsoft.com/office/drawing/2014/main" id="{C42E07AD-E220-BDDB-2172-8B4EC64754CB}"/>
              </a:ext>
            </a:extLst>
          </p:cNvPr>
          <p:cNvSpPr txBox="1"/>
          <p:nvPr/>
        </p:nvSpPr>
        <p:spPr>
          <a:xfrm>
            <a:off x="8074190" y="2206056"/>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BD1AB4FB-C0B2-85FE-B48C-6B71600DEA50}"/>
              </a:ext>
            </a:extLst>
          </p:cNvPr>
          <p:cNvSpPr txBox="1"/>
          <p:nvPr/>
        </p:nvSpPr>
        <p:spPr>
          <a:xfrm>
            <a:off x="8080286"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3" name="TextBox 12">
            <a:extLst>
              <a:ext uri="{FF2B5EF4-FFF2-40B4-BE49-F238E27FC236}">
                <a16:creationId xmlns:a16="http://schemas.microsoft.com/office/drawing/2014/main" id="{CF9C6958-0EFF-5CE9-E06A-ABDACC87A6E8}"/>
              </a:ext>
            </a:extLst>
          </p:cNvPr>
          <p:cNvSpPr txBox="1"/>
          <p:nvPr/>
        </p:nvSpPr>
        <p:spPr>
          <a:xfrm>
            <a:off x="11524526" y="4147619"/>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a:t>
            </a:r>
          </a:p>
        </p:txBody>
      </p:sp>
      <p:cxnSp>
        <p:nvCxnSpPr>
          <p:cNvPr id="19" name="Straight Arrow Connector 18">
            <a:extLst>
              <a:ext uri="{FF2B5EF4-FFF2-40B4-BE49-F238E27FC236}">
                <a16:creationId xmlns:a16="http://schemas.microsoft.com/office/drawing/2014/main" id="{13BF433D-887E-6F8D-0FBA-883088018A90}"/>
              </a:ext>
            </a:extLst>
          </p:cNvPr>
          <p:cNvCxnSpPr>
            <a:cxnSpLocks/>
          </p:cNvCxnSpPr>
          <p:nvPr/>
        </p:nvCxnSpPr>
        <p:spPr>
          <a:xfrm>
            <a:off x="8549000" y="3546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1890600-16D4-1AE9-87A2-089D9D6D0E2A}"/>
              </a:ext>
            </a:extLst>
          </p:cNvPr>
          <p:cNvSpPr txBox="1"/>
          <p:nvPr/>
        </p:nvSpPr>
        <p:spPr>
          <a:xfrm>
            <a:off x="7996912" y="3419670"/>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2</a:t>
            </a:r>
          </a:p>
        </p:txBody>
      </p:sp>
      <p:cxnSp>
        <p:nvCxnSpPr>
          <p:cNvPr id="21" name="Straight Connector 20">
            <a:extLst>
              <a:ext uri="{FF2B5EF4-FFF2-40B4-BE49-F238E27FC236}">
                <a16:creationId xmlns:a16="http://schemas.microsoft.com/office/drawing/2014/main" id="{E4FFFCC0-D525-57AB-ACBB-CC77746C84F3}"/>
              </a:ext>
            </a:extLst>
          </p:cNvPr>
          <p:cNvCxnSpPr>
            <a:cxnSpLocks/>
          </p:cNvCxnSpPr>
          <p:nvPr/>
        </p:nvCxnSpPr>
        <p:spPr>
          <a:xfrm>
            <a:off x="9156942" y="3595550"/>
            <a:ext cx="1336362" cy="0"/>
          </a:xfrm>
          <a:prstGeom prst="line">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EB98AA99-A3BF-38E8-89A9-AB5AE896DE85}"/>
              </a:ext>
            </a:extLst>
          </p:cNvPr>
          <p:cNvSpPr txBox="1"/>
          <p:nvPr/>
        </p:nvSpPr>
        <p:spPr>
          <a:xfrm>
            <a:off x="9302696" y="361001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3</a:t>
            </a:r>
          </a:p>
        </p:txBody>
      </p:sp>
      <p:cxnSp>
        <p:nvCxnSpPr>
          <p:cNvPr id="24" name="Straight Arrow Connector 23">
            <a:extLst>
              <a:ext uri="{FF2B5EF4-FFF2-40B4-BE49-F238E27FC236}">
                <a16:creationId xmlns:a16="http://schemas.microsoft.com/office/drawing/2014/main" id="{79BC7EBE-F14E-066C-359A-92BAF6107701}"/>
              </a:ext>
            </a:extLst>
          </p:cNvPr>
          <p:cNvCxnSpPr>
            <a:cxnSpLocks/>
          </p:cNvCxnSpPr>
          <p:nvPr/>
        </p:nvCxnSpPr>
        <p:spPr>
          <a:xfrm>
            <a:off x="9238860" y="266772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183AB4CB-FD72-A387-0B60-32139D2F29EB}"/>
              </a:ext>
            </a:extLst>
          </p:cNvPr>
          <p:cNvSpPr txBox="1"/>
          <p:nvPr/>
        </p:nvSpPr>
        <p:spPr>
          <a:xfrm>
            <a:off x="9323111" y="248435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1</a:t>
            </a:r>
          </a:p>
        </p:txBody>
      </p:sp>
    </p:spTree>
    <p:extLst>
      <p:ext uri="{BB962C8B-B14F-4D97-AF65-F5344CB8AC3E}">
        <p14:creationId xmlns:p14="http://schemas.microsoft.com/office/powerpoint/2010/main" val="41070168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6D73C79-F079-9826-197B-B251334D10AD}"/>
              </a:ext>
            </a:extLst>
          </p:cNvPr>
          <p:cNvSpPr>
            <a:spLocks noGrp="1"/>
          </p:cNvSpPr>
          <p:nvPr>
            <p:ph type="title"/>
          </p:nvPr>
        </p:nvSpPr>
        <p:spPr>
          <a:xfrm>
            <a:off x="0" y="435678"/>
            <a:ext cx="12192000" cy="762000"/>
          </a:xfrm>
        </p:spPr>
        <p:txBody>
          <a:bodyPr/>
          <a:lstStyle/>
          <a:p>
            <a:pPr>
              <a:tabLst>
                <a:tab pos="1146175" algn="l"/>
              </a:tabLst>
            </a:pPr>
            <a:r>
              <a:rPr lang="en-US" dirty="0"/>
              <a:t>Ohm’s Law, KVL, and KCL:</a:t>
            </a:r>
          </a:p>
        </p:txBody>
      </p:sp>
      <p:sp>
        <p:nvSpPr>
          <p:cNvPr id="5" name="Text Placeholder 2">
            <a:extLst>
              <a:ext uri="{FF2B5EF4-FFF2-40B4-BE49-F238E27FC236}">
                <a16:creationId xmlns:a16="http://schemas.microsoft.com/office/drawing/2014/main" id="{A969CB98-56DA-0E72-AC0F-94922797800D}"/>
              </a:ext>
            </a:extLst>
          </p:cNvPr>
          <p:cNvSpPr>
            <a:spLocks noGrp="1"/>
          </p:cNvSpPr>
          <p:nvPr>
            <p:ph type="body" idx="1"/>
          </p:nvPr>
        </p:nvSpPr>
        <p:spPr>
          <a:xfrm>
            <a:off x="0" y="1362075"/>
            <a:ext cx="12192000" cy="4972050"/>
          </a:xfrm>
        </p:spPr>
        <p:txBody>
          <a:bodyPr/>
          <a:lstStyle/>
          <a:p>
            <a:pPr>
              <a:tabLst>
                <a:tab pos="463550" algn="l"/>
              </a:tabLst>
            </a:pPr>
            <a:r>
              <a:rPr lang="en-US" dirty="0"/>
              <a:t>KVL</a:t>
            </a:r>
          </a:p>
          <a:p>
            <a:pPr marL="137160" indent="0">
              <a:buNone/>
              <a:tabLst>
                <a:tab pos="463550" algn="l"/>
              </a:tabLst>
            </a:pPr>
            <a:endParaRPr lang="en-US" i="1" dirty="0">
              <a:solidFill>
                <a:srgbClr val="FF0000"/>
              </a:solidFill>
              <a:latin typeface="Times New Roman" panose="02020603050405020304" pitchFamily="18" charset="0"/>
              <a:cs typeface="Times New Roman" panose="02020603050405020304" pitchFamily="18" charset="0"/>
            </a:endParaRPr>
          </a:p>
          <a:p>
            <a:pPr marL="137160" indent="0">
              <a:buNone/>
              <a:tabLst>
                <a:tab pos="463550" algn="l"/>
              </a:tabLst>
            </a:pPr>
            <a:r>
              <a:rPr lang="en-US" i="1" dirty="0">
                <a:solidFill>
                  <a:srgbClr val="FF0000"/>
                </a:solidFill>
                <a:latin typeface="Times New Roman" panose="02020603050405020304" pitchFamily="18" charset="0"/>
                <a:cs typeface="Times New Roman" panose="02020603050405020304" pitchFamily="18" charset="0"/>
              </a:rPr>
              <a:t>	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latin typeface="Times New Roman" panose="02020603050405020304" pitchFamily="18" charset="0"/>
                <a:cs typeface="Times New Roman" panose="02020603050405020304" pitchFamily="18" charset="0"/>
              </a:rPr>
              <a:t> </a:t>
            </a:r>
          </a:p>
          <a:p>
            <a:pPr marL="137160" indent="0">
              <a:buNone/>
              <a:tabLst>
                <a:tab pos="463550" algn="l"/>
              </a:tabLst>
            </a:pPr>
            <a:r>
              <a:rPr lang="en-US" i="1" dirty="0">
                <a:solidFill>
                  <a:srgbClr val="0033CC"/>
                </a:solidFill>
                <a:latin typeface="Times New Roman" panose="02020603050405020304" pitchFamily="18" charset="0"/>
                <a:cs typeface="Times New Roman" panose="02020603050405020304" pitchFamily="18" charset="0"/>
              </a:rPr>
              <a:t>	</a:t>
            </a:r>
          </a:p>
          <a:p>
            <a:pPr marL="137160" indent="0">
              <a:buNone/>
              <a:tabLst>
                <a:tab pos="463550" algn="l"/>
              </a:tabLst>
            </a:pPr>
            <a:r>
              <a:rPr lang="en-US" i="1" dirty="0">
                <a:solidFill>
                  <a:srgbClr val="0033CC"/>
                </a:solidFill>
                <a:latin typeface="Times New Roman" panose="02020603050405020304" pitchFamily="18" charset="0"/>
                <a:cs typeface="Times New Roman" panose="02020603050405020304" pitchFamily="18" charset="0"/>
              </a:rPr>
              <a:t>	</a:t>
            </a:r>
            <a:endParaRPr lang="en-US" baseline="-25000" dirty="0"/>
          </a:p>
        </p:txBody>
      </p:sp>
      <p:pic>
        <p:nvPicPr>
          <p:cNvPr id="6" name="Picture 5">
            <a:extLst>
              <a:ext uri="{FF2B5EF4-FFF2-40B4-BE49-F238E27FC236}">
                <a16:creationId xmlns:a16="http://schemas.microsoft.com/office/drawing/2014/main" id="{B288AFFF-1FE6-A816-7151-A1B22E8757AC}"/>
              </a:ext>
            </a:extLst>
          </p:cNvPr>
          <p:cNvPicPr>
            <a:picLocks noChangeAspect="1"/>
          </p:cNvPicPr>
          <p:nvPr/>
        </p:nvPicPr>
        <p:blipFill>
          <a:blip r:embed="rId2"/>
          <a:stretch>
            <a:fillRect/>
          </a:stretch>
        </p:blipFill>
        <p:spPr>
          <a:xfrm>
            <a:off x="6156960" y="1347609"/>
            <a:ext cx="5269548" cy="4986516"/>
          </a:xfrm>
          <a:prstGeom prst="rect">
            <a:avLst/>
          </a:prstGeom>
        </p:spPr>
      </p:pic>
      <p:sp>
        <p:nvSpPr>
          <p:cNvPr id="7" name="TextBox 6">
            <a:extLst>
              <a:ext uri="{FF2B5EF4-FFF2-40B4-BE49-F238E27FC236}">
                <a16:creationId xmlns:a16="http://schemas.microsoft.com/office/drawing/2014/main" id="{072E42B5-84AF-E08F-3758-10B11C866FEE}"/>
              </a:ext>
            </a:extLst>
          </p:cNvPr>
          <p:cNvSpPr txBox="1"/>
          <p:nvPr/>
        </p:nvSpPr>
        <p:spPr>
          <a:xfrm>
            <a:off x="5303520" y="3692050"/>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8" name="TextBox 7">
            <a:extLst>
              <a:ext uri="{FF2B5EF4-FFF2-40B4-BE49-F238E27FC236}">
                <a16:creationId xmlns:a16="http://schemas.microsoft.com/office/drawing/2014/main" id="{22EB4FDA-6939-6A8F-001E-4ED2988908F5}"/>
              </a:ext>
            </a:extLst>
          </p:cNvPr>
          <p:cNvSpPr txBox="1"/>
          <p:nvPr/>
        </p:nvSpPr>
        <p:spPr>
          <a:xfrm>
            <a:off x="8074190" y="2206056"/>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D8B2D680-7CF2-0AEC-C3BF-FF0F7F7F54C6}"/>
              </a:ext>
            </a:extLst>
          </p:cNvPr>
          <p:cNvSpPr txBox="1"/>
          <p:nvPr/>
        </p:nvSpPr>
        <p:spPr>
          <a:xfrm>
            <a:off x="8080286"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0" name="TextBox 9">
            <a:extLst>
              <a:ext uri="{FF2B5EF4-FFF2-40B4-BE49-F238E27FC236}">
                <a16:creationId xmlns:a16="http://schemas.microsoft.com/office/drawing/2014/main" id="{C0609142-239C-AE49-9678-6AAED32E707D}"/>
              </a:ext>
            </a:extLst>
          </p:cNvPr>
          <p:cNvSpPr txBox="1"/>
          <p:nvPr/>
        </p:nvSpPr>
        <p:spPr>
          <a:xfrm>
            <a:off x="9156942" y="1590988"/>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1" name="TextBox 10">
            <a:extLst>
              <a:ext uri="{FF2B5EF4-FFF2-40B4-BE49-F238E27FC236}">
                <a16:creationId xmlns:a16="http://schemas.microsoft.com/office/drawing/2014/main" id="{95347220-FF63-1AB1-91AC-40BC4B15C685}"/>
              </a:ext>
            </a:extLst>
          </p:cNvPr>
          <p:cNvSpPr txBox="1"/>
          <p:nvPr/>
        </p:nvSpPr>
        <p:spPr>
          <a:xfrm>
            <a:off x="9707918" y="3580691"/>
            <a:ext cx="979755" cy="1687963"/>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OU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2" name="TextBox 11">
            <a:extLst>
              <a:ext uri="{FF2B5EF4-FFF2-40B4-BE49-F238E27FC236}">
                <a16:creationId xmlns:a16="http://schemas.microsoft.com/office/drawing/2014/main" id="{D4D679A8-E013-B327-80EC-48EB55618EA5}"/>
              </a:ext>
            </a:extLst>
          </p:cNvPr>
          <p:cNvSpPr txBox="1"/>
          <p:nvPr/>
        </p:nvSpPr>
        <p:spPr>
          <a:xfrm>
            <a:off x="10873157" y="2784316"/>
            <a:ext cx="780983" cy="579967"/>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OUT</a:t>
            </a:r>
            <a:endPar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3" name="TextBox 12">
            <a:extLst>
              <a:ext uri="{FF2B5EF4-FFF2-40B4-BE49-F238E27FC236}">
                <a16:creationId xmlns:a16="http://schemas.microsoft.com/office/drawing/2014/main" id="{4A4D86F9-8EBB-92BC-2D4D-168932B82EC5}"/>
              </a:ext>
            </a:extLst>
          </p:cNvPr>
          <p:cNvSpPr txBox="1"/>
          <p:nvPr/>
        </p:nvSpPr>
        <p:spPr>
          <a:xfrm>
            <a:off x="11524526" y="4147619"/>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a:t>
            </a:r>
          </a:p>
        </p:txBody>
      </p:sp>
      <p:cxnSp>
        <p:nvCxnSpPr>
          <p:cNvPr id="14" name="Straight Connector 13">
            <a:extLst>
              <a:ext uri="{FF2B5EF4-FFF2-40B4-BE49-F238E27FC236}">
                <a16:creationId xmlns:a16="http://schemas.microsoft.com/office/drawing/2014/main" id="{A76B5DA6-3981-0D87-80C5-0BE7D91DE608}"/>
              </a:ext>
            </a:extLst>
          </p:cNvPr>
          <p:cNvCxnSpPr>
            <a:cxnSpLocks/>
          </p:cNvCxnSpPr>
          <p:nvPr/>
        </p:nvCxnSpPr>
        <p:spPr>
          <a:xfrm>
            <a:off x="7920372" y="1020699"/>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165031D-5DF6-D550-5506-0ADD4C0B1A7C}"/>
              </a:ext>
            </a:extLst>
          </p:cNvPr>
          <p:cNvCxnSpPr>
            <a:cxnSpLocks/>
          </p:cNvCxnSpPr>
          <p:nvPr/>
        </p:nvCxnSpPr>
        <p:spPr>
          <a:xfrm>
            <a:off x="9238860" y="1020699"/>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E40DC40-9548-9DF1-97AE-DFF00258D5E8}"/>
              </a:ext>
            </a:extLst>
          </p:cNvPr>
          <p:cNvSpPr txBox="1"/>
          <p:nvPr/>
        </p:nvSpPr>
        <p:spPr>
          <a:xfrm>
            <a:off x="9118635" y="49504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1</a:t>
            </a:r>
          </a:p>
        </p:txBody>
      </p:sp>
      <p:cxnSp>
        <p:nvCxnSpPr>
          <p:cNvPr id="17" name="Straight Arrow Connector 16">
            <a:extLst>
              <a:ext uri="{FF2B5EF4-FFF2-40B4-BE49-F238E27FC236}">
                <a16:creationId xmlns:a16="http://schemas.microsoft.com/office/drawing/2014/main" id="{9DC07A04-31B7-6B5F-3D76-86E71EA64F45}"/>
              </a:ext>
            </a:extLst>
          </p:cNvPr>
          <p:cNvCxnSpPr>
            <a:cxnSpLocks/>
          </p:cNvCxnSpPr>
          <p:nvPr/>
        </p:nvCxnSpPr>
        <p:spPr>
          <a:xfrm>
            <a:off x="8549000" y="3546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FF9FEB6-8294-FA6B-F2DE-D2FCBB9C1A9A}"/>
              </a:ext>
            </a:extLst>
          </p:cNvPr>
          <p:cNvSpPr txBox="1"/>
          <p:nvPr/>
        </p:nvSpPr>
        <p:spPr>
          <a:xfrm>
            <a:off x="7996912" y="3419670"/>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2</a:t>
            </a:r>
          </a:p>
        </p:txBody>
      </p:sp>
      <p:cxnSp>
        <p:nvCxnSpPr>
          <p:cNvPr id="19" name="Straight Connector 18">
            <a:extLst>
              <a:ext uri="{FF2B5EF4-FFF2-40B4-BE49-F238E27FC236}">
                <a16:creationId xmlns:a16="http://schemas.microsoft.com/office/drawing/2014/main" id="{75E03C37-BAAD-94B0-2D3E-A21A3239F3DA}"/>
              </a:ext>
            </a:extLst>
          </p:cNvPr>
          <p:cNvCxnSpPr>
            <a:cxnSpLocks/>
          </p:cNvCxnSpPr>
          <p:nvPr/>
        </p:nvCxnSpPr>
        <p:spPr>
          <a:xfrm>
            <a:off x="9156942" y="3595550"/>
            <a:ext cx="1336362" cy="0"/>
          </a:xfrm>
          <a:prstGeom prst="line">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DE8A8F72-9D8B-D2E5-E6E5-F37AFE513BDF}"/>
              </a:ext>
            </a:extLst>
          </p:cNvPr>
          <p:cNvSpPr txBox="1"/>
          <p:nvPr/>
        </p:nvSpPr>
        <p:spPr>
          <a:xfrm>
            <a:off x="9302696" y="361001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3</a:t>
            </a:r>
          </a:p>
        </p:txBody>
      </p:sp>
    </p:spTree>
    <p:extLst>
      <p:ext uri="{BB962C8B-B14F-4D97-AF65-F5344CB8AC3E}">
        <p14:creationId xmlns:p14="http://schemas.microsoft.com/office/powerpoint/2010/main" val="1126704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3D36763-48E1-201F-DA38-C7D8B8240256}"/>
              </a:ext>
            </a:extLst>
          </p:cNvPr>
          <p:cNvSpPr>
            <a:spLocks noGrp="1"/>
          </p:cNvSpPr>
          <p:nvPr>
            <p:ph type="title"/>
          </p:nvPr>
        </p:nvSpPr>
        <p:spPr>
          <a:xfrm>
            <a:off x="0" y="435678"/>
            <a:ext cx="12192000" cy="762000"/>
          </a:xfrm>
        </p:spPr>
        <p:txBody>
          <a:bodyPr/>
          <a:lstStyle/>
          <a:p>
            <a:pPr>
              <a:tabLst>
                <a:tab pos="1146175" algn="l"/>
              </a:tabLst>
            </a:pPr>
            <a:r>
              <a:rPr lang="en-US" dirty="0"/>
              <a:t>Ohm’s Law, KVL, and KCL:</a:t>
            </a:r>
          </a:p>
        </p:txBody>
      </p:sp>
      <p:sp>
        <p:nvSpPr>
          <p:cNvPr id="5" name="Text Placeholder 2">
            <a:extLst>
              <a:ext uri="{FF2B5EF4-FFF2-40B4-BE49-F238E27FC236}">
                <a16:creationId xmlns:a16="http://schemas.microsoft.com/office/drawing/2014/main" id="{19F7F65D-E376-DD1E-A6CC-1F6DE2C6F66C}"/>
              </a:ext>
            </a:extLst>
          </p:cNvPr>
          <p:cNvSpPr>
            <a:spLocks noGrp="1"/>
          </p:cNvSpPr>
          <p:nvPr>
            <p:ph type="body" idx="1"/>
          </p:nvPr>
        </p:nvSpPr>
        <p:spPr>
          <a:xfrm>
            <a:off x="0" y="1362075"/>
            <a:ext cx="12192000" cy="4972050"/>
          </a:xfrm>
        </p:spPr>
        <p:txBody>
          <a:bodyPr/>
          <a:lstStyle/>
          <a:p>
            <a:pPr>
              <a:tabLst>
                <a:tab pos="463550" algn="l"/>
              </a:tabLst>
            </a:pPr>
            <a:r>
              <a:rPr lang="en-US" dirty="0"/>
              <a:t>KVL and KCL</a:t>
            </a:r>
          </a:p>
          <a:p>
            <a:pPr marL="137160" indent="0">
              <a:buNone/>
              <a:tabLst>
                <a:tab pos="463550" algn="l"/>
              </a:tabLst>
            </a:pPr>
            <a:endParaRPr lang="en-US" i="1" dirty="0">
              <a:solidFill>
                <a:srgbClr val="FF0000"/>
              </a:solidFill>
              <a:latin typeface="Times New Roman" panose="02020603050405020304" pitchFamily="18" charset="0"/>
              <a:cs typeface="Times New Roman" panose="02020603050405020304" pitchFamily="18" charset="0"/>
            </a:endParaRPr>
          </a:p>
          <a:p>
            <a:pPr marL="137160" indent="0">
              <a:buNone/>
              <a:tabLst>
                <a:tab pos="463550" algn="l"/>
              </a:tabLst>
            </a:pPr>
            <a:r>
              <a:rPr lang="en-US" i="1" dirty="0">
                <a:solidFill>
                  <a:srgbClr val="FF0000"/>
                </a:solidFill>
                <a:latin typeface="Times New Roman" panose="02020603050405020304" pitchFamily="18" charset="0"/>
                <a:cs typeface="Times New Roman" panose="02020603050405020304" pitchFamily="18" charset="0"/>
              </a:rPr>
              <a:t>	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latin typeface="Times New Roman" panose="02020603050405020304" pitchFamily="18" charset="0"/>
                <a:cs typeface="Times New Roman" panose="02020603050405020304" pitchFamily="18" charset="0"/>
              </a:rPr>
              <a:t> </a:t>
            </a:r>
          </a:p>
          <a:p>
            <a:pPr marL="137160" indent="0">
              <a:buNone/>
              <a:tabLst>
                <a:tab pos="463550" algn="l"/>
              </a:tabLst>
            </a:pPr>
            <a:r>
              <a:rPr lang="en-US" i="1" dirty="0">
                <a:solidFill>
                  <a:srgbClr val="0033CC"/>
                </a:solidFill>
                <a:latin typeface="Times New Roman" panose="02020603050405020304" pitchFamily="18" charset="0"/>
                <a:cs typeface="Times New Roman" panose="02020603050405020304" pitchFamily="18" charset="0"/>
              </a:rPr>
              <a:t>	</a:t>
            </a:r>
          </a:p>
          <a:p>
            <a:pPr marL="137160" indent="0">
              <a:buNone/>
              <a:tabLst>
                <a:tab pos="463550" algn="l"/>
              </a:tabLst>
            </a:pPr>
            <a:r>
              <a:rPr lang="en-US" i="1" dirty="0">
                <a:solidFill>
                  <a:srgbClr val="0033CC"/>
                </a:solidFill>
                <a:latin typeface="Times New Roman" panose="02020603050405020304" pitchFamily="18" charset="0"/>
                <a:cs typeface="Times New Roman" panose="02020603050405020304" pitchFamily="18" charset="0"/>
              </a:rPr>
              <a:t>	I</a:t>
            </a:r>
            <a:r>
              <a:rPr lang="en-US" baseline="-25000" dirty="0">
                <a:solidFill>
                  <a:srgbClr val="0033CC"/>
                </a:solidFill>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3</a:t>
            </a:r>
          </a:p>
          <a:p>
            <a:pPr marL="137160" indent="0">
              <a:buNone/>
              <a:tabLst>
                <a:tab pos="463550" algn="l"/>
              </a:tabLst>
            </a:pPr>
            <a:r>
              <a:rPr lang="en-US" dirty="0">
                <a:latin typeface="Times New Roman" panose="02020603050405020304" pitchFamily="18" charset="0"/>
                <a:cs typeface="Times New Roman" panose="02020603050405020304" pitchFamily="18" charset="0"/>
              </a:rPr>
              <a:t> </a:t>
            </a:r>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endParaRPr lang="en-US" baseline="-25000" dirty="0"/>
          </a:p>
        </p:txBody>
      </p:sp>
      <p:pic>
        <p:nvPicPr>
          <p:cNvPr id="6" name="Picture 5">
            <a:extLst>
              <a:ext uri="{FF2B5EF4-FFF2-40B4-BE49-F238E27FC236}">
                <a16:creationId xmlns:a16="http://schemas.microsoft.com/office/drawing/2014/main" id="{F1DED23D-6DD6-32C9-35D1-91F1922086A5}"/>
              </a:ext>
            </a:extLst>
          </p:cNvPr>
          <p:cNvPicPr>
            <a:picLocks noChangeAspect="1"/>
          </p:cNvPicPr>
          <p:nvPr/>
        </p:nvPicPr>
        <p:blipFill>
          <a:blip r:embed="rId2"/>
          <a:stretch>
            <a:fillRect/>
          </a:stretch>
        </p:blipFill>
        <p:spPr>
          <a:xfrm>
            <a:off x="6156960" y="1347609"/>
            <a:ext cx="5269548" cy="4986516"/>
          </a:xfrm>
          <a:prstGeom prst="rect">
            <a:avLst/>
          </a:prstGeom>
        </p:spPr>
      </p:pic>
      <p:sp>
        <p:nvSpPr>
          <p:cNvPr id="7" name="TextBox 6">
            <a:extLst>
              <a:ext uri="{FF2B5EF4-FFF2-40B4-BE49-F238E27FC236}">
                <a16:creationId xmlns:a16="http://schemas.microsoft.com/office/drawing/2014/main" id="{E6B87875-9935-47F6-7D56-CD9660491859}"/>
              </a:ext>
            </a:extLst>
          </p:cNvPr>
          <p:cNvSpPr txBox="1"/>
          <p:nvPr/>
        </p:nvSpPr>
        <p:spPr>
          <a:xfrm>
            <a:off x="5303520" y="3692050"/>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8" name="TextBox 7">
            <a:extLst>
              <a:ext uri="{FF2B5EF4-FFF2-40B4-BE49-F238E27FC236}">
                <a16:creationId xmlns:a16="http://schemas.microsoft.com/office/drawing/2014/main" id="{CB3C82F1-07ED-FC72-8B32-A899F834ECDA}"/>
              </a:ext>
            </a:extLst>
          </p:cNvPr>
          <p:cNvSpPr txBox="1"/>
          <p:nvPr/>
        </p:nvSpPr>
        <p:spPr>
          <a:xfrm>
            <a:off x="8074190" y="2206056"/>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8EA5B03F-3793-4DF3-0330-E5671236971D}"/>
              </a:ext>
            </a:extLst>
          </p:cNvPr>
          <p:cNvSpPr txBox="1"/>
          <p:nvPr/>
        </p:nvSpPr>
        <p:spPr>
          <a:xfrm>
            <a:off x="8080286"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0" name="TextBox 9">
            <a:extLst>
              <a:ext uri="{FF2B5EF4-FFF2-40B4-BE49-F238E27FC236}">
                <a16:creationId xmlns:a16="http://schemas.microsoft.com/office/drawing/2014/main" id="{728F8813-F6A6-EC90-F02E-027BC52E4EBE}"/>
              </a:ext>
            </a:extLst>
          </p:cNvPr>
          <p:cNvSpPr txBox="1"/>
          <p:nvPr/>
        </p:nvSpPr>
        <p:spPr>
          <a:xfrm>
            <a:off x="9156942" y="1590988"/>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1" name="TextBox 10">
            <a:extLst>
              <a:ext uri="{FF2B5EF4-FFF2-40B4-BE49-F238E27FC236}">
                <a16:creationId xmlns:a16="http://schemas.microsoft.com/office/drawing/2014/main" id="{892EC4E8-FDE6-091C-6F37-4399D3339A76}"/>
              </a:ext>
            </a:extLst>
          </p:cNvPr>
          <p:cNvSpPr txBox="1"/>
          <p:nvPr/>
        </p:nvSpPr>
        <p:spPr>
          <a:xfrm>
            <a:off x="9707918" y="3580691"/>
            <a:ext cx="979755" cy="1687963"/>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OU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2" name="TextBox 11">
            <a:extLst>
              <a:ext uri="{FF2B5EF4-FFF2-40B4-BE49-F238E27FC236}">
                <a16:creationId xmlns:a16="http://schemas.microsoft.com/office/drawing/2014/main" id="{BD081503-0695-F925-5601-1806116F033B}"/>
              </a:ext>
            </a:extLst>
          </p:cNvPr>
          <p:cNvSpPr txBox="1"/>
          <p:nvPr/>
        </p:nvSpPr>
        <p:spPr>
          <a:xfrm>
            <a:off x="10873157" y="2784316"/>
            <a:ext cx="780983" cy="579967"/>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OUT</a:t>
            </a:r>
            <a:endPar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3" name="TextBox 12">
            <a:extLst>
              <a:ext uri="{FF2B5EF4-FFF2-40B4-BE49-F238E27FC236}">
                <a16:creationId xmlns:a16="http://schemas.microsoft.com/office/drawing/2014/main" id="{9D99DAF3-83B7-4EE0-81D7-4925B00C4F15}"/>
              </a:ext>
            </a:extLst>
          </p:cNvPr>
          <p:cNvSpPr txBox="1"/>
          <p:nvPr/>
        </p:nvSpPr>
        <p:spPr>
          <a:xfrm>
            <a:off x="11524526" y="4147619"/>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a:t>
            </a:r>
          </a:p>
        </p:txBody>
      </p:sp>
      <p:cxnSp>
        <p:nvCxnSpPr>
          <p:cNvPr id="14" name="Straight Connector 13">
            <a:extLst>
              <a:ext uri="{FF2B5EF4-FFF2-40B4-BE49-F238E27FC236}">
                <a16:creationId xmlns:a16="http://schemas.microsoft.com/office/drawing/2014/main" id="{BCFE80C2-3776-B8FF-7C54-ECE496592777}"/>
              </a:ext>
            </a:extLst>
          </p:cNvPr>
          <p:cNvCxnSpPr>
            <a:cxnSpLocks/>
          </p:cNvCxnSpPr>
          <p:nvPr/>
        </p:nvCxnSpPr>
        <p:spPr>
          <a:xfrm>
            <a:off x="7920372" y="1020699"/>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8AF95B1-9BD1-87D9-D259-185C405CC5AA}"/>
              </a:ext>
            </a:extLst>
          </p:cNvPr>
          <p:cNvCxnSpPr>
            <a:cxnSpLocks/>
          </p:cNvCxnSpPr>
          <p:nvPr/>
        </p:nvCxnSpPr>
        <p:spPr>
          <a:xfrm>
            <a:off x="9238860" y="1020699"/>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A486758-3E33-087B-95F6-5405E0F69F3E}"/>
              </a:ext>
            </a:extLst>
          </p:cNvPr>
          <p:cNvSpPr txBox="1"/>
          <p:nvPr/>
        </p:nvSpPr>
        <p:spPr>
          <a:xfrm>
            <a:off x="9118635" y="49504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1</a:t>
            </a:r>
          </a:p>
        </p:txBody>
      </p:sp>
      <p:cxnSp>
        <p:nvCxnSpPr>
          <p:cNvPr id="17" name="Straight Arrow Connector 16">
            <a:extLst>
              <a:ext uri="{FF2B5EF4-FFF2-40B4-BE49-F238E27FC236}">
                <a16:creationId xmlns:a16="http://schemas.microsoft.com/office/drawing/2014/main" id="{FB46F333-08FF-A272-D00C-D9C58B7CFDF0}"/>
              </a:ext>
            </a:extLst>
          </p:cNvPr>
          <p:cNvCxnSpPr>
            <a:cxnSpLocks/>
          </p:cNvCxnSpPr>
          <p:nvPr/>
        </p:nvCxnSpPr>
        <p:spPr>
          <a:xfrm>
            <a:off x="8549000" y="3546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31C6987-08E1-52F3-E8B1-88979CA86BDE}"/>
              </a:ext>
            </a:extLst>
          </p:cNvPr>
          <p:cNvSpPr txBox="1"/>
          <p:nvPr/>
        </p:nvSpPr>
        <p:spPr>
          <a:xfrm>
            <a:off x="7996912" y="3419670"/>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2</a:t>
            </a:r>
          </a:p>
        </p:txBody>
      </p:sp>
      <p:cxnSp>
        <p:nvCxnSpPr>
          <p:cNvPr id="19" name="Straight Connector 18">
            <a:extLst>
              <a:ext uri="{FF2B5EF4-FFF2-40B4-BE49-F238E27FC236}">
                <a16:creationId xmlns:a16="http://schemas.microsoft.com/office/drawing/2014/main" id="{BF0DEE3D-5264-BD67-10A4-FBE65FDF326A}"/>
              </a:ext>
            </a:extLst>
          </p:cNvPr>
          <p:cNvCxnSpPr>
            <a:cxnSpLocks/>
          </p:cNvCxnSpPr>
          <p:nvPr/>
        </p:nvCxnSpPr>
        <p:spPr>
          <a:xfrm>
            <a:off x="9156942" y="3595550"/>
            <a:ext cx="1336362" cy="0"/>
          </a:xfrm>
          <a:prstGeom prst="line">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47876B6-1CFE-2747-DFAC-5ABE9B1D20A1}"/>
              </a:ext>
            </a:extLst>
          </p:cNvPr>
          <p:cNvSpPr txBox="1"/>
          <p:nvPr/>
        </p:nvSpPr>
        <p:spPr>
          <a:xfrm>
            <a:off x="9302696" y="361001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3</a:t>
            </a:r>
          </a:p>
        </p:txBody>
      </p:sp>
    </p:spTree>
    <p:extLst>
      <p:ext uri="{BB962C8B-B14F-4D97-AF65-F5344CB8AC3E}">
        <p14:creationId xmlns:p14="http://schemas.microsoft.com/office/powerpoint/2010/main" val="390805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1"/>
          <p:cNvSpPr txBox="1">
            <a:spLocks noChangeArrowheads="1"/>
          </p:cNvSpPr>
          <p:nvPr/>
        </p:nvSpPr>
        <p:spPr bwMode="auto">
          <a:xfrm>
            <a:off x="1645463" y="916326"/>
            <a:ext cx="10051409" cy="5265160"/>
          </a:xfrm>
          <a:prstGeom prst="rect">
            <a:avLst/>
          </a:prstGeom>
          <a:solidFill>
            <a:srgbClr val="FFFF99"/>
          </a:solidFill>
          <a:ln w="9360">
            <a:solidFill>
              <a:srgbClr val="FF3300"/>
            </a:solidFill>
            <a:miter lim="800000"/>
            <a:headEnd/>
            <a:tailEnd/>
          </a:ln>
        </p:spPr>
        <p:txBody>
          <a:bodyPr wrap="squar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GB" altLang="en-US" dirty="0">
                <a:solidFill>
                  <a:srgbClr val="000000"/>
                </a:solidFill>
              </a:rPr>
              <a:t>Almost any embedded system needs to transfer digital data between its CPU and the outside world. This transfer falls into a few categories, which can be summarised as:</a:t>
            </a:r>
          </a:p>
          <a:p>
            <a:pPr>
              <a:buClrTx/>
              <a:buFontTx/>
              <a:buNone/>
            </a:pPr>
            <a:r>
              <a:rPr lang="en-GB" altLang="en-US" i="1" dirty="0">
                <a:solidFill>
                  <a:srgbClr val="FF0000"/>
                </a:solidFill>
              </a:rPr>
              <a:t>Direct user interface</a:t>
            </a:r>
            <a:r>
              <a:rPr lang="en-GB" altLang="en-US" dirty="0">
                <a:solidFill>
                  <a:srgbClr val="000000"/>
                </a:solidFill>
              </a:rPr>
              <a:t>, including switches, keypads, light emitting diodes (LEDs) and displays;</a:t>
            </a:r>
          </a:p>
          <a:p>
            <a:pPr>
              <a:buClrTx/>
              <a:buFontTx/>
              <a:buNone/>
            </a:pPr>
            <a:r>
              <a:rPr lang="en-GB" altLang="en-US" i="1" dirty="0">
                <a:solidFill>
                  <a:srgbClr val="FF0000"/>
                </a:solidFill>
              </a:rPr>
              <a:t>Input measurement information</a:t>
            </a:r>
            <a:r>
              <a:rPr lang="en-GB" altLang="en-US" dirty="0">
                <a:solidFill>
                  <a:srgbClr val="000000"/>
                </a:solidFill>
              </a:rPr>
              <a:t>, from external sensors, possibly being acquired through an analogue to digital converter;</a:t>
            </a:r>
          </a:p>
          <a:p>
            <a:pPr>
              <a:buClrTx/>
              <a:buFontTx/>
              <a:buNone/>
            </a:pPr>
            <a:r>
              <a:rPr lang="en-GB" altLang="en-US" i="1" dirty="0">
                <a:solidFill>
                  <a:srgbClr val="FF0000"/>
                </a:solidFill>
              </a:rPr>
              <a:t>Output control information</a:t>
            </a:r>
            <a:r>
              <a:rPr lang="en-GB" altLang="en-US" dirty="0">
                <a:solidFill>
                  <a:srgbClr val="000000"/>
                </a:solidFill>
              </a:rPr>
              <a:t>, for example to motors or other actuators;</a:t>
            </a:r>
          </a:p>
          <a:p>
            <a:pPr>
              <a:buClrTx/>
              <a:buFontTx/>
              <a:buNone/>
            </a:pPr>
            <a:r>
              <a:rPr lang="en-GB" altLang="en-US" i="1" dirty="0">
                <a:solidFill>
                  <a:srgbClr val="FF0000"/>
                </a:solidFill>
              </a:rPr>
              <a:t>Bulk data transfer</a:t>
            </a:r>
            <a:r>
              <a:rPr lang="en-GB" altLang="en-US" dirty="0">
                <a:solidFill>
                  <a:srgbClr val="FF0000"/>
                </a:solidFill>
              </a:rPr>
              <a:t> </a:t>
            </a:r>
            <a:r>
              <a:rPr lang="en-GB" altLang="en-US" dirty="0">
                <a:solidFill>
                  <a:srgbClr val="000000"/>
                </a:solidFill>
              </a:rPr>
              <a:t>to or from other systems or sub-systems, moving in serial or parallel form, for example sending serial data to an external memory.</a:t>
            </a:r>
          </a:p>
          <a:p>
            <a:pPr>
              <a:buClrTx/>
              <a:buFontTx/>
              <a:buNone/>
            </a:pPr>
            <a:endParaRPr lang="en-GB" altLang="en-US" dirty="0">
              <a:solidFill>
                <a:srgbClr val="000000"/>
              </a:solidFill>
            </a:endParaRPr>
          </a:p>
          <a:p>
            <a:pPr>
              <a:buClrTx/>
              <a:buFontTx/>
              <a:buNone/>
            </a:pPr>
            <a:r>
              <a:rPr lang="en-GB" altLang="en-US" dirty="0">
                <a:solidFill>
                  <a:srgbClr val="000000"/>
                </a:solidFill>
              </a:rPr>
              <a:t>How can we provide the required interface between the microcontroller core and the outside world? More precisely, how do we get the data onto or off the data bus at the right moment?</a:t>
            </a:r>
          </a:p>
        </p:txBody>
      </p:sp>
      <p:sp>
        <p:nvSpPr>
          <p:cNvPr id="81923" name="Text Box 2"/>
          <p:cNvSpPr txBox="1">
            <a:spLocks noChangeArrowheads="1"/>
          </p:cNvSpPr>
          <p:nvPr/>
        </p:nvSpPr>
        <p:spPr bwMode="auto">
          <a:xfrm>
            <a:off x="1711325" y="188913"/>
            <a:ext cx="2941638" cy="3984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GB" altLang="en-US" sz="2000">
                <a:solidFill>
                  <a:srgbClr val="000000"/>
                </a:solidFill>
              </a:rPr>
              <a:t>Why Digital Input/Output?</a:t>
            </a:r>
          </a:p>
        </p:txBody>
      </p:sp>
    </p:spTree>
    <p:extLst>
      <p:ext uri="{BB962C8B-B14F-4D97-AF65-F5344CB8AC3E}">
        <p14:creationId xmlns:p14="http://schemas.microsoft.com/office/powerpoint/2010/main" val="395208661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214D532-D20B-797D-D666-F8327EC4354A}"/>
              </a:ext>
            </a:extLst>
          </p:cNvPr>
          <p:cNvSpPr>
            <a:spLocks noGrp="1"/>
          </p:cNvSpPr>
          <p:nvPr>
            <p:ph type="title"/>
          </p:nvPr>
        </p:nvSpPr>
        <p:spPr>
          <a:xfrm>
            <a:off x="0" y="435678"/>
            <a:ext cx="12192000" cy="762000"/>
          </a:xfrm>
        </p:spPr>
        <p:txBody>
          <a:bodyPr/>
          <a:lstStyle/>
          <a:p>
            <a:pPr>
              <a:tabLst>
                <a:tab pos="1146175" algn="l"/>
              </a:tabLst>
            </a:pPr>
            <a:r>
              <a:rPr lang="en-US" dirty="0"/>
              <a:t>Ohm’s Law, KVL, and KCL:</a:t>
            </a:r>
          </a:p>
        </p:txBody>
      </p:sp>
      <p:sp>
        <p:nvSpPr>
          <p:cNvPr id="5" name="Text Placeholder 2">
            <a:extLst>
              <a:ext uri="{FF2B5EF4-FFF2-40B4-BE49-F238E27FC236}">
                <a16:creationId xmlns:a16="http://schemas.microsoft.com/office/drawing/2014/main" id="{D9DE68A7-A64C-8A3C-7442-9093E6281392}"/>
              </a:ext>
            </a:extLst>
          </p:cNvPr>
          <p:cNvSpPr>
            <a:spLocks noGrp="1"/>
          </p:cNvSpPr>
          <p:nvPr>
            <p:ph type="body" idx="1"/>
          </p:nvPr>
        </p:nvSpPr>
        <p:spPr>
          <a:xfrm>
            <a:off x="0" y="1362075"/>
            <a:ext cx="12192000" cy="4972050"/>
          </a:xfrm>
        </p:spPr>
        <p:txBody>
          <a:bodyPr/>
          <a:lstStyle/>
          <a:p>
            <a:pPr>
              <a:tabLst>
                <a:tab pos="463550" algn="l"/>
              </a:tabLst>
            </a:pPr>
            <a:r>
              <a:rPr lang="en-US" dirty="0"/>
              <a:t>KVL and KCL and Ohm’s Law</a:t>
            </a:r>
          </a:p>
          <a:p>
            <a:pPr marL="137160" indent="0">
              <a:buNone/>
              <a:tabLst>
                <a:tab pos="463550" algn="l"/>
              </a:tabLst>
            </a:pPr>
            <a:endParaRPr lang="en-US" i="1" dirty="0">
              <a:solidFill>
                <a:srgbClr val="FF0000"/>
              </a:solidFill>
              <a:latin typeface="Times New Roman" panose="02020603050405020304" pitchFamily="18" charset="0"/>
              <a:cs typeface="Times New Roman" panose="02020603050405020304" pitchFamily="18" charset="0"/>
            </a:endParaRPr>
          </a:p>
          <a:p>
            <a:pPr marL="137160" indent="0">
              <a:buNone/>
              <a:tabLst>
                <a:tab pos="463550" algn="l"/>
              </a:tabLst>
            </a:pPr>
            <a:r>
              <a:rPr lang="en-US" i="1" dirty="0">
                <a:solidFill>
                  <a:srgbClr val="FF0000"/>
                </a:solidFill>
                <a:latin typeface="Times New Roman" panose="02020603050405020304" pitchFamily="18" charset="0"/>
                <a:cs typeface="Times New Roman" panose="02020603050405020304" pitchFamily="18" charset="0"/>
              </a:rPr>
              <a:t>	V</a:t>
            </a:r>
            <a:r>
              <a:rPr lang="en-US" i="1" baseline="-25000" dirty="0">
                <a:solidFill>
                  <a:srgbClr val="FF0000"/>
                </a:solidFill>
                <a:latin typeface="Times New Roman" panose="02020603050405020304" pitchFamily="18" charset="0"/>
                <a:cs typeface="Times New Roman" panose="02020603050405020304" pitchFamily="18" charset="0"/>
              </a:rPr>
              <a:t>SUPPLY</a:t>
            </a:r>
            <a:r>
              <a:rPr lang="en-US" dirty="0">
                <a:latin typeface="Times New Roman" panose="02020603050405020304" pitchFamily="18" charset="0"/>
                <a:cs typeface="Times New Roman" panose="02020603050405020304" pitchFamily="18" charset="0"/>
              </a:rPr>
              <a:t> =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latin typeface="Times New Roman" panose="02020603050405020304" pitchFamily="18" charset="0"/>
                <a:cs typeface="Times New Roman" panose="02020603050405020304" pitchFamily="18" charset="0"/>
              </a:rPr>
              <a:t> </a:t>
            </a:r>
          </a:p>
          <a:p>
            <a:pPr marL="137160" indent="0">
              <a:buNone/>
              <a:tabLst>
                <a:tab pos="463550" algn="l"/>
              </a:tabLst>
            </a:pPr>
            <a:r>
              <a:rPr lang="en-US" i="1" dirty="0">
                <a:solidFill>
                  <a:srgbClr val="0033CC"/>
                </a:solidFill>
                <a:latin typeface="Times New Roman" panose="02020603050405020304" pitchFamily="18" charset="0"/>
                <a:cs typeface="Times New Roman" panose="02020603050405020304" pitchFamily="18" charset="0"/>
              </a:rPr>
              <a:t>	</a:t>
            </a:r>
          </a:p>
          <a:p>
            <a:pPr marL="137160" indent="0">
              <a:buNone/>
              <a:tabLst>
                <a:tab pos="463550" algn="l"/>
              </a:tabLst>
            </a:pPr>
            <a:r>
              <a:rPr lang="en-US" i="1" dirty="0">
                <a:solidFill>
                  <a:srgbClr val="0033CC"/>
                </a:solidFill>
                <a:latin typeface="Times New Roman" panose="02020603050405020304" pitchFamily="18" charset="0"/>
                <a:cs typeface="Times New Roman" panose="02020603050405020304" pitchFamily="18" charset="0"/>
              </a:rPr>
              <a:t>	I</a:t>
            </a:r>
            <a:r>
              <a:rPr lang="en-US" baseline="-25000" dirty="0">
                <a:solidFill>
                  <a:srgbClr val="0033CC"/>
                </a:solidFill>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3</a:t>
            </a:r>
          </a:p>
          <a:p>
            <a:pPr marL="137160" indent="0">
              <a:buNone/>
              <a:tabLst>
                <a:tab pos="463550" algn="l"/>
              </a:tabLst>
            </a:pPr>
            <a:r>
              <a:rPr lang="en-US" dirty="0">
                <a:latin typeface="Times New Roman" panose="02020603050405020304" pitchFamily="18" charset="0"/>
                <a:cs typeface="Times New Roman" panose="02020603050405020304" pitchFamily="18" charset="0"/>
              </a:rPr>
              <a:t> </a:t>
            </a:r>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Lst>
            </a:pP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rPr>
              <a:t>=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1</a:t>
            </a:r>
          </a:p>
          <a:p>
            <a:pPr marL="137160" indent="0">
              <a:buNone/>
              <a:tabLst>
                <a:tab pos="463550" algn="l"/>
              </a:tabLst>
            </a:pP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rPr>
              <a:t>=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n-US" i="1" dirty="0">
                <a:solidFill>
                  <a:srgbClr val="0033CC"/>
                </a:solidFill>
                <a:latin typeface="Times New Roman" panose="02020603050405020304" pitchFamily="18" charset="0"/>
                <a:cs typeface="Times New Roman" panose="02020603050405020304" pitchFamily="18" charset="0"/>
              </a:rPr>
              <a:t>I</a:t>
            </a:r>
            <a:r>
              <a:rPr lang="en-US" baseline="-25000" dirty="0">
                <a:solidFill>
                  <a:srgbClr val="0033CC"/>
                </a:solidFill>
                <a:latin typeface="Times New Roman" panose="02020603050405020304" pitchFamily="18" charset="0"/>
                <a:cs typeface="Times New Roman" panose="02020603050405020304" pitchFamily="18" charset="0"/>
              </a:rPr>
              <a:t>3</a:t>
            </a:r>
            <a:r>
              <a:rPr lang="en-US" i="1" dirty="0">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t>
            </a:r>
            <a:endParaRPr lang="en-US" baseline="-25000" dirty="0"/>
          </a:p>
          <a:p>
            <a:pPr marL="137160" indent="0">
              <a:buNone/>
              <a:tabLst>
                <a:tab pos="463550" algn="l"/>
              </a:tabLst>
            </a:pPr>
            <a:endParaRPr lang="en-US" baseline="-25000" dirty="0"/>
          </a:p>
        </p:txBody>
      </p:sp>
      <p:pic>
        <p:nvPicPr>
          <p:cNvPr id="6" name="Picture 5">
            <a:extLst>
              <a:ext uri="{FF2B5EF4-FFF2-40B4-BE49-F238E27FC236}">
                <a16:creationId xmlns:a16="http://schemas.microsoft.com/office/drawing/2014/main" id="{D23D7001-2DEB-63D0-21C1-7B506E7D0F74}"/>
              </a:ext>
            </a:extLst>
          </p:cNvPr>
          <p:cNvPicPr>
            <a:picLocks noChangeAspect="1"/>
          </p:cNvPicPr>
          <p:nvPr/>
        </p:nvPicPr>
        <p:blipFill>
          <a:blip r:embed="rId2"/>
          <a:stretch>
            <a:fillRect/>
          </a:stretch>
        </p:blipFill>
        <p:spPr>
          <a:xfrm>
            <a:off x="6156960" y="1347609"/>
            <a:ext cx="5269548" cy="4986516"/>
          </a:xfrm>
          <a:prstGeom prst="rect">
            <a:avLst/>
          </a:prstGeom>
        </p:spPr>
      </p:pic>
      <p:sp>
        <p:nvSpPr>
          <p:cNvPr id="7" name="TextBox 6">
            <a:extLst>
              <a:ext uri="{FF2B5EF4-FFF2-40B4-BE49-F238E27FC236}">
                <a16:creationId xmlns:a16="http://schemas.microsoft.com/office/drawing/2014/main" id="{627AAE49-DDF9-388C-EBD3-A82DE03FF114}"/>
              </a:ext>
            </a:extLst>
          </p:cNvPr>
          <p:cNvSpPr txBox="1"/>
          <p:nvPr/>
        </p:nvSpPr>
        <p:spPr>
          <a:xfrm>
            <a:off x="5303520" y="3692050"/>
            <a:ext cx="109998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SUPPLY</a:t>
            </a:r>
          </a:p>
        </p:txBody>
      </p:sp>
      <p:sp>
        <p:nvSpPr>
          <p:cNvPr id="8" name="TextBox 7">
            <a:extLst>
              <a:ext uri="{FF2B5EF4-FFF2-40B4-BE49-F238E27FC236}">
                <a16:creationId xmlns:a16="http://schemas.microsoft.com/office/drawing/2014/main" id="{AA86FC27-6D99-FBFF-9074-258B7B9C7986}"/>
              </a:ext>
            </a:extLst>
          </p:cNvPr>
          <p:cNvSpPr txBox="1"/>
          <p:nvPr/>
        </p:nvSpPr>
        <p:spPr>
          <a:xfrm>
            <a:off x="8074190" y="2206056"/>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1</a:t>
            </a:r>
          </a:p>
        </p:txBody>
      </p:sp>
      <p:sp>
        <p:nvSpPr>
          <p:cNvPr id="9" name="TextBox 8">
            <a:extLst>
              <a:ext uri="{FF2B5EF4-FFF2-40B4-BE49-F238E27FC236}">
                <a16:creationId xmlns:a16="http://schemas.microsoft.com/office/drawing/2014/main" id="{8F3E8B90-9851-204E-6EDC-BD1E95DA27E6}"/>
              </a:ext>
            </a:extLst>
          </p:cNvPr>
          <p:cNvSpPr txBox="1"/>
          <p:nvPr/>
        </p:nvSpPr>
        <p:spPr>
          <a:xfrm>
            <a:off x="8080286" y="4153715"/>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2</a:t>
            </a:r>
          </a:p>
        </p:txBody>
      </p:sp>
      <p:sp>
        <p:nvSpPr>
          <p:cNvPr id="10" name="TextBox 9">
            <a:extLst>
              <a:ext uri="{FF2B5EF4-FFF2-40B4-BE49-F238E27FC236}">
                <a16:creationId xmlns:a16="http://schemas.microsoft.com/office/drawing/2014/main" id="{784CD267-5A3B-215D-D515-7CB64161B31F}"/>
              </a:ext>
            </a:extLst>
          </p:cNvPr>
          <p:cNvSpPr txBox="1"/>
          <p:nvPr/>
        </p:nvSpPr>
        <p:spPr>
          <a:xfrm>
            <a:off x="9156942" y="1590988"/>
            <a:ext cx="662361" cy="1687963"/>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1" name="TextBox 10">
            <a:extLst>
              <a:ext uri="{FF2B5EF4-FFF2-40B4-BE49-F238E27FC236}">
                <a16:creationId xmlns:a16="http://schemas.microsoft.com/office/drawing/2014/main" id="{3171F7BD-7281-DFEA-498E-77E687650F9A}"/>
              </a:ext>
            </a:extLst>
          </p:cNvPr>
          <p:cNvSpPr txBox="1"/>
          <p:nvPr/>
        </p:nvSpPr>
        <p:spPr>
          <a:xfrm>
            <a:off x="9707918" y="3580691"/>
            <a:ext cx="979755" cy="1687963"/>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OU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4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2" name="TextBox 11">
            <a:extLst>
              <a:ext uri="{FF2B5EF4-FFF2-40B4-BE49-F238E27FC236}">
                <a16:creationId xmlns:a16="http://schemas.microsoft.com/office/drawing/2014/main" id="{A92ECA21-CD50-DD1F-3442-42C63294BFF7}"/>
              </a:ext>
            </a:extLst>
          </p:cNvPr>
          <p:cNvSpPr txBox="1"/>
          <p:nvPr/>
        </p:nvSpPr>
        <p:spPr>
          <a:xfrm>
            <a:off x="10873157" y="2784316"/>
            <a:ext cx="780983" cy="579967"/>
          </a:xfrm>
          <a:prstGeom prst="rect">
            <a:avLst/>
          </a:prstGeom>
          <a:noFill/>
        </p:spPr>
        <p:txBody>
          <a:bodyPr wrap="none" rtlCol="0">
            <a:spAutoFit/>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V</a:t>
            </a:r>
            <a:r>
              <a:rPr kumimoji="0" lang="en-US" sz="2400" b="0" i="1"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OUT</a:t>
            </a:r>
            <a:endParaRPr kumimoji="0" lang="en-US" sz="2400" b="0" i="0" u="none" strike="noStrike" kern="0" cap="none" spc="0" normalizeH="0" baseline="-2500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3" name="TextBox 12">
            <a:extLst>
              <a:ext uri="{FF2B5EF4-FFF2-40B4-BE49-F238E27FC236}">
                <a16:creationId xmlns:a16="http://schemas.microsoft.com/office/drawing/2014/main" id="{28A7FD34-70D1-1108-CA38-E4E163EE5F84}"/>
              </a:ext>
            </a:extLst>
          </p:cNvPr>
          <p:cNvSpPr txBox="1"/>
          <p:nvPr/>
        </p:nvSpPr>
        <p:spPr>
          <a:xfrm>
            <a:off x="11524526" y="4147619"/>
            <a:ext cx="47481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400" b="0"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a:t>
            </a:r>
          </a:p>
        </p:txBody>
      </p:sp>
      <p:cxnSp>
        <p:nvCxnSpPr>
          <p:cNvPr id="14" name="Straight Connector 13">
            <a:extLst>
              <a:ext uri="{FF2B5EF4-FFF2-40B4-BE49-F238E27FC236}">
                <a16:creationId xmlns:a16="http://schemas.microsoft.com/office/drawing/2014/main" id="{6D189AC8-3394-D0B1-1431-642086E7E4B1}"/>
              </a:ext>
            </a:extLst>
          </p:cNvPr>
          <p:cNvCxnSpPr>
            <a:cxnSpLocks/>
          </p:cNvCxnSpPr>
          <p:nvPr/>
        </p:nvCxnSpPr>
        <p:spPr>
          <a:xfrm>
            <a:off x="7920372" y="1020699"/>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F01CB2E-6FB3-65F6-B2B9-B3D2BE8092C9}"/>
              </a:ext>
            </a:extLst>
          </p:cNvPr>
          <p:cNvCxnSpPr>
            <a:cxnSpLocks/>
          </p:cNvCxnSpPr>
          <p:nvPr/>
        </p:nvCxnSpPr>
        <p:spPr>
          <a:xfrm>
            <a:off x="9238860" y="1020699"/>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4CAE1FD6-1731-A615-20B0-38A82CCC421E}"/>
              </a:ext>
            </a:extLst>
          </p:cNvPr>
          <p:cNvSpPr txBox="1"/>
          <p:nvPr/>
        </p:nvSpPr>
        <p:spPr>
          <a:xfrm>
            <a:off x="9118635" y="49504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1</a:t>
            </a:r>
          </a:p>
        </p:txBody>
      </p:sp>
      <p:cxnSp>
        <p:nvCxnSpPr>
          <p:cNvPr id="17" name="Straight Arrow Connector 16">
            <a:extLst>
              <a:ext uri="{FF2B5EF4-FFF2-40B4-BE49-F238E27FC236}">
                <a16:creationId xmlns:a16="http://schemas.microsoft.com/office/drawing/2014/main" id="{0688DEEC-EFB5-1AC2-C35B-2C294CD34E4F}"/>
              </a:ext>
            </a:extLst>
          </p:cNvPr>
          <p:cNvCxnSpPr>
            <a:cxnSpLocks/>
          </p:cNvCxnSpPr>
          <p:nvPr/>
        </p:nvCxnSpPr>
        <p:spPr>
          <a:xfrm>
            <a:off x="8549000" y="3546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7494D68-C88F-7167-899C-AAE41E4C8FB3}"/>
              </a:ext>
            </a:extLst>
          </p:cNvPr>
          <p:cNvSpPr txBox="1"/>
          <p:nvPr/>
        </p:nvSpPr>
        <p:spPr>
          <a:xfrm>
            <a:off x="7996912" y="3419670"/>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2</a:t>
            </a:r>
          </a:p>
        </p:txBody>
      </p:sp>
      <p:cxnSp>
        <p:nvCxnSpPr>
          <p:cNvPr id="19" name="Straight Connector 18">
            <a:extLst>
              <a:ext uri="{FF2B5EF4-FFF2-40B4-BE49-F238E27FC236}">
                <a16:creationId xmlns:a16="http://schemas.microsoft.com/office/drawing/2014/main" id="{15CC0010-C526-EA95-BC02-1DC4212D5AEF}"/>
              </a:ext>
            </a:extLst>
          </p:cNvPr>
          <p:cNvCxnSpPr>
            <a:cxnSpLocks/>
          </p:cNvCxnSpPr>
          <p:nvPr/>
        </p:nvCxnSpPr>
        <p:spPr>
          <a:xfrm>
            <a:off x="9156942" y="3595550"/>
            <a:ext cx="1336362" cy="0"/>
          </a:xfrm>
          <a:prstGeom prst="line">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8E4A46DB-5219-26BB-23C1-C04E02586196}"/>
              </a:ext>
            </a:extLst>
          </p:cNvPr>
          <p:cNvSpPr txBox="1"/>
          <p:nvPr/>
        </p:nvSpPr>
        <p:spPr>
          <a:xfrm>
            <a:off x="9302696" y="3610017"/>
            <a:ext cx="425116"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r>
              <a:rPr kumimoji="0" lang="en-US" sz="2800" b="0" i="0" u="none" strike="noStrike" kern="0" cap="none" spc="0" normalizeH="0" baseline="-2500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3</a:t>
            </a:r>
          </a:p>
        </p:txBody>
      </p:sp>
    </p:spTree>
    <p:extLst>
      <p:ext uri="{BB962C8B-B14F-4D97-AF65-F5344CB8AC3E}">
        <p14:creationId xmlns:p14="http://schemas.microsoft.com/office/powerpoint/2010/main" val="3345767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7528-8BA3-79AE-52B0-379C4A18E69F}"/>
              </a:ext>
            </a:extLst>
          </p:cNvPr>
          <p:cNvSpPr>
            <a:spLocks noGrp="1"/>
          </p:cNvSpPr>
          <p:nvPr>
            <p:ph type="title"/>
          </p:nvPr>
        </p:nvSpPr>
        <p:spPr/>
        <p:txBody>
          <a:bodyPr/>
          <a:lstStyle/>
          <a:p>
            <a:r>
              <a:rPr lang="en-US" dirty="0"/>
              <a:t>Buttons and Switches:</a:t>
            </a:r>
            <a:br>
              <a:rPr lang="en-US" dirty="0"/>
            </a:br>
            <a:r>
              <a:rPr lang="en-US" dirty="0"/>
              <a:t>Normally Open or Normally Closed</a:t>
            </a:r>
          </a:p>
        </p:txBody>
      </p:sp>
      <p:pic>
        <p:nvPicPr>
          <p:cNvPr id="4" name="Picture 3">
            <a:extLst>
              <a:ext uri="{FF2B5EF4-FFF2-40B4-BE49-F238E27FC236}">
                <a16:creationId xmlns:a16="http://schemas.microsoft.com/office/drawing/2014/main" id="{538451B3-73CC-1F56-FB5A-42DD693FB947}"/>
              </a:ext>
            </a:extLst>
          </p:cNvPr>
          <p:cNvPicPr>
            <a:picLocks noChangeAspect="1"/>
          </p:cNvPicPr>
          <p:nvPr/>
        </p:nvPicPr>
        <p:blipFill>
          <a:blip r:embed="rId2"/>
          <a:stretch>
            <a:fillRect/>
          </a:stretch>
        </p:blipFill>
        <p:spPr>
          <a:xfrm>
            <a:off x="3009257" y="1913822"/>
            <a:ext cx="6173485" cy="4648200"/>
          </a:xfrm>
          <a:prstGeom prst="rect">
            <a:avLst/>
          </a:prstGeom>
        </p:spPr>
      </p:pic>
      <p:sp>
        <p:nvSpPr>
          <p:cNvPr id="5" name="TextBox 4">
            <a:extLst>
              <a:ext uri="{FF2B5EF4-FFF2-40B4-BE49-F238E27FC236}">
                <a16:creationId xmlns:a16="http://schemas.microsoft.com/office/drawing/2014/main" id="{23B5D6B1-C027-F577-3336-3B1C12474E8B}"/>
              </a:ext>
            </a:extLst>
          </p:cNvPr>
          <p:cNvSpPr txBox="1"/>
          <p:nvPr/>
        </p:nvSpPr>
        <p:spPr>
          <a:xfrm>
            <a:off x="2439489" y="2501900"/>
            <a:ext cx="3214341" cy="830997"/>
          </a:xfrm>
          <a:prstGeom prst="rect">
            <a:avLst/>
          </a:prstGeom>
          <a:noFill/>
        </p:spPr>
        <p:txBody>
          <a:bodyPr wrap="none" rtlCol="0">
            <a:spAutoFit/>
          </a:bodyPr>
          <a:lstStyle/>
          <a:p>
            <a:pPr algn="ctr"/>
            <a:r>
              <a:rPr lang="en-US" sz="2400" dirty="0"/>
              <a:t>Normally Open Button</a:t>
            </a:r>
          </a:p>
          <a:p>
            <a:pPr algn="ctr"/>
            <a:r>
              <a:rPr lang="en-US" sz="2400" dirty="0"/>
              <a:t>(Push to Close)</a:t>
            </a:r>
          </a:p>
        </p:txBody>
      </p:sp>
      <p:sp>
        <p:nvSpPr>
          <p:cNvPr id="6" name="TextBox 5">
            <a:extLst>
              <a:ext uri="{FF2B5EF4-FFF2-40B4-BE49-F238E27FC236}">
                <a16:creationId xmlns:a16="http://schemas.microsoft.com/office/drawing/2014/main" id="{9BCC773D-4B09-0061-4EA7-BE2B4869F3A7}"/>
              </a:ext>
            </a:extLst>
          </p:cNvPr>
          <p:cNvSpPr txBox="1"/>
          <p:nvPr/>
        </p:nvSpPr>
        <p:spPr>
          <a:xfrm>
            <a:off x="6361997" y="2501899"/>
            <a:ext cx="3421129" cy="830997"/>
          </a:xfrm>
          <a:prstGeom prst="rect">
            <a:avLst/>
          </a:prstGeom>
          <a:noFill/>
        </p:spPr>
        <p:txBody>
          <a:bodyPr wrap="none" rtlCol="0">
            <a:spAutoFit/>
          </a:bodyPr>
          <a:lstStyle/>
          <a:p>
            <a:pPr algn="ctr"/>
            <a:r>
              <a:rPr lang="en-US" sz="2400" dirty="0"/>
              <a:t>Normally Closed Button</a:t>
            </a:r>
          </a:p>
          <a:p>
            <a:pPr algn="ctr"/>
            <a:r>
              <a:rPr lang="en-US" sz="2400" dirty="0"/>
              <a:t>(Push to Open)</a:t>
            </a:r>
          </a:p>
        </p:txBody>
      </p:sp>
      <p:sp>
        <p:nvSpPr>
          <p:cNvPr id="9" name="TextBox 8">
            <a:extLst>
              <a:ext uri="{FF2B5EF4-FFF2-40B4-BE49-F238E27FC236}">
                <a16:creationId xmlns:a16="http://schemas.microsoft.com/office/drawing/2014/main" id="{23C36749-9E0E-71E5-1C7E-3FF00867A11A}"/>
              </a:ext>
            </a:extLst>
          </p:cNvPr>
          <p:cNvSpPr txBox="1"/>
          <p:nvPr/>
        </p:nvSpPr>
        <p:spPr>
          <a:xfrm>
            <a:off x="2430674" y="5437307"/>
            <a:ext cx="3231975" cy="830997"/>
          </a:xfrm>
          <a:prstGeom prst="rect">
            <a:avLst/>
          </a:prstGeom>
          <a:noFill/>
        </p:spPr>
        <p:txBody>
          <a:bodyPr wrap="none" rtlCol="0">
            <a:spAutoFit/>
          </a:bodyPr>
          <a:lstStyle/>
          <a:p>
            <a:pPr algn="ctr"/>
            <a:r>
              <a:rPr lang="en-US" sz="2400" dirty="0"/>
              <a:t>Normally Open Switch</a:t>
            </a:r>
          </a:p>
          <a:p>
            <a:pPr algn="ctr"/>
            <a:r>
              <a:rPr lang="en-US" sz="2400" dirty="0"/>
              <a:t>(Push to Close)</a:t>
            </a:r>
          </a:p>
        </p:txBody>
      </p:sp>
      <p:sp>
        <p:nvSpPr>
          <p:cNvPr id="10" name="TextBox 9">
            <a:extLst>
              <a:ext uri="{FF2B5EF4-FFF2-40B4-BE49-F238E27FC236}">
                <a16:creationId xmlns:a16="http://schemas.microsoft.com/office/drawing/2014/main" id="{22E9D2EB-6817-1376-D209-7F382DD478AF}"/>
              </a:ext>
            </a:extLst>
          </p:cNvPr>
          <p:cNvSpPr txBox="1"/>
          <p:nvPr/>
        </p:nvSpPr>
        <p:spPr>
          <a:xfrm>
            <a:off x="6353181" y="5437306"/>
            <a:ext cx="3438762" cy="830997"/>
          </a:xfrm>
          <a:prstGeom prst="rect">
            <a:avLst/>
          </a:prstGeom>
          <a:noFill/>
        </p:spPr>
        <p:txBody>
          <a:bodyPr wrap="none" rtlCol="0">
            <a:spAutoFit/>
          </a:bodyPr>
          <a:lstStyle/>
          <a:p>
            <a:pPr algn="ctr"/>
            <a:r>
              <a:rPr lang="en-US" sz="2400" dirty="0"/>
              <a:t>Normally Closed Switch</a:t>
            </a:r>
          </a:p>
          <a:p>
            <a:pPr algn="ctr"/>
            <a:r>
              <a:rPr lang="en-US" sz="2400" dirty="0"/>
              <a:t>(Push to Open)</a:t>
            </a:r>
          </a:p>
        </p:txBody>
      </p:sp>
      <p:sp>
        <p:nvSpPr>
          <p:cNvPr id="11" name="Arc 10">
            <a:extLst>
              <a:ext uri="{FF2B5EF4-FFF2-40B4-BE49-F238E27FC236}">
                <a16:creationId xmlns:a16="http://schemas.microsoft.com/office/drawing/2014/main" id="{82F9BE58-9ECC-E39D-B0C7-A37ECDC8E7EB}"/>
              </a:ext>
            </a:extLst>
          </p:cNvPr>
          <p:cNvSpPr/>
          <p:nvPr/>
        </p:nvSpPr>
        <p:spPr>
          <a:xfrm>
            <a:off x="3030568" y="4744303"/>
            <a:ext cx="1346200" cy="1130300"/>
          </a:xfrm>
          <a:prstGeom prst="arc">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a:extLst>
              <a:ext uri="{FF2B5EF4-FFF2-40B4-BE49-F238E27FC236}">
                <a16:creationId xmlns:a16="http://schemas.microsoft.com/office/drawing/2014/main" id="{67DB53CA-C6CC-A259-B758-BFC7033CFBE2}"/>
              </a:ext>
            </a:extLst>
          </p:cNvPr>
          <p:cNvSpPr/>
          <p:nvPr/>
        </p:nvSpPr>
        <p:spPr>
          <a:xfrm>
            <a:off x="6719436" y="4744303"/>
            <a:ext cx="1346200" cy="1130300"/>
          </a:xfrm>
          <a:prstGeom prst="arc">
            <a:avLst/>
          </a:prstGeom>
          <a:ln w="190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0724112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0D8834D9-6E26-94DC-6BE8-A3DABCCACDB0}"/>
              </a:ext>
            </a:extLst>
          </p:cNvPr>
          <p:cNvPicPr>
            <a:picLocks noChangeAspect="1"/>
          </p:cNvPicPr>
          <p:nvPr/>
        </p:nvPicPr>
        <p:blipFill rotWithShape="1">
          <a:blip r:embed="rId2"/>
          <a:srcRect t="56396" r="53909" b="22586"/>
          <a:stretch/>
        </p:blipFill>
        <p:spPr>
          <a:xfrm>
            <a:off x="7823202" y="262900"/>
            <a:ext cx="2870199" cy="985720"/>
          </a:xfrm>
          <a:prstGeom prst="rect">
            <a:avLst/>
          </a:prstGeom>
        </p:spPr>
      </p:pic>
      <p:sp>
        <p:nvSpPr>
          <p:cNvPr id="2" name="Title 1">
            <a:extLst>
              <a:ext uri="{FF2B5EF4-FFF2-40B4-BE49-F238E27FC236}">
                <a16:creationId xmlns:a16="http://schemas.microsoft.com/office/drawing/2014/main" id="{431E503A-BB34-A48E-3F19-FA6222F4657A}"/>
              </a:ext>
            </a:extLst>
          </p:cNvPr>
          <p:cNvSpPr>
            <a:spLocks noGrp="1"/>
          </p:cNvSpPr>
          <p:nvPr>
            <p:ph type="title"/>
          </p:nvPr>
        </p:nvSpPr>
        <p:spPr/>
        <p:txBody>
          <a:bodyPr/>
          <a:lstStyle/>
          <a:p>
            <a:r>
              <a:rPr lang="en-US" dirty="0"/>
              <a:t>Engineering:</a:t>
            </a:r>
            <a:br>
              <a:rPr lang="en-US" dirty="0"/>
            </a:br>
            <a:r>
              <a:rPr lang="en-US" dirty="0"/>
              <a:t>“Doing Something Better”</a:t>
            </a:r>
          </a:p>
        </p:txBody>
      </p:sp>
      <p:sp>
        <p:nvSpPr>
          <p:cNvPr id="4" name="object 13">
            <a:extLst>
              <a:ext uri="{FF2B5EF4-FFF2-40B4-BE49-F238E27FC236}">
                <a16:creationId xmlns:a16="http://schemas.microsoft.com/office/drawing/2014/main" id="{5FDE78C9-D556-EF22-2A59-33617CCFAE49}"/>
              </a:ext>
            </a:extLst>
          </p:cNvPr>
          <p:cNvSpPr txBox="1"/>
          <p:nvPr/>
        </p:nvSpPr>
        <p:spPr>
          <a:xfrm>
            <a:off x="10478622" y="440856"/>
            <a:ext cx="1611778" cy="963688"/>
          </a:xfrm>
          <a:prstGeom prst="rect">
            <a:avLst/>
          </a:prstGeom>
        </p:spPr>
        <p:txBody>
          <a:bodyPr vert="horz" wrap="square" lIns="0" tIns="14568" rIns="0" bIns="0" rtlCol="0">
            <a:spAutoFit/>
          </a:bodyPr>
          <a:lstStyle/>
          <a:p>
            <a:pPr marL="11206" algn="ctr">
              <a:spcBef>
                <a:spcPts val="115"/>
              </a:spcBef>
            </a:pPr>
            <a:r>
              <a:rPr lang="en-US" sz="2000" spc="-31" dirty="0">
                <a:latin typeface="Calibri" panose="020F0502020204030204" pitchFamily="34" charset="0"/>
                <a:cs typeface="Calibri" panose="020F0502020204030204" pitchFamily="34" charset="0"/>
              </a:rPr>
              <a:t>Normally Open</a:t>
            </a:r>
          </a:p>
          <a:p>
            <a:pPr marL="11206" algn="ctr">
              <a:spcBef>
                <a:spcPts val="115"/>
              </a:spcBef>
            </a:pPr>
            <a:r>
              <a:rPr lang="en-US" sz="2000" spc="-31" dirty="0">
                <a:latin typeface="Calibri" panose="020F0502020204030204" pitchFamily="34" charset="0"/>
                <a:cs typeface="Calibri" panose="020F0502020204030204" pitchFamily="34" charset="0"/>
              </a:rPr>
              <a:t>Single Throw</a:t>
            </a:r>
          </a:p>
          <a:p>
            <a:pPr marL="11206" algn="ctr">
              <a:spcBef>
                <a:spcPts val="115"/>
              </a:spcBef>
            </a:pPr>
            <a:r>
              <a:rPr lang="en-US" sz="2000" spc="-31" dirty="0">
                <a:latin typeface="Calibri" panose="020F0502020204030204" pitchFamily="34" charset="0"/>
                <a:cs typeface="Calibri" panose="020F0502020204030204" pitchFamily="34" charset="0"/>
              </a:rPr>
              <a:t>(ST)</a:t>
            </a:r>
            <a:endParaRPr sz="2000" dirty="0">
              <a:latin typeface="Calibri" panose="020F0502020204030204" pitchFamily="34" charset="0"/>
              <a:cs typeface="Calibri" panose="020F0502020204030204" pitchFamily="34" charset="0"/>
            </a:endParaRPr>
          </a:p>
        </p:txBody>
      </p:sp>
      <p:sp>
        <p:nvSpPr>
          <p:cNvPr id="28" name="TextBox 27">
            <a:extLst>
              <a:ext uri="{FF2B5EF4-FFF2-40B4-BE49-F238E27FC236}">
                <a16:creationId xmlns:a16="http://schemas.microsoft.com/office/drawing/2014/main" id="{77400851-FDCD-9817-7C75-93E6ACCDBD08}"/>
              </a:ext>
            </a:extLst>
          </p:cNvPr>
          <p:cNvSpPr txBox="1"/>
          <p:nvPr/>
        </p:nvSpPr>
        <p:spPr>
          <a:xfrm>
            <a:off x="6584025" y="570534"/>
            <a:ext cx="1106393" cy="707886"/>
          </a:xfrm>
          <a:prstGeom prst="rect">
            <a:avLst/>
          </a:prstGeom>
          <a:noFill/>
        </p:spPr>
        <p:txBody>
          <a:bodyPr wrap="none" rtlCol="0">
            <a:spAutoFit/>
          </a:bodyPr>
          <a:lstStyle/>
          <a:p>
            <a:pPr algn="ctr"/>
            <a:r>
              <a:rPr lang="en-US" sz="2000" dirty="0">
                <a:latin typeface="Calibri" panose="020F0502020204030204" pitchFamily="34" charset="0"/>
                <a:cs typeface="Calibri" panose="020F0502020204030204" pitchFamily="34" charset="0"/>
              </a:rPr>
              <a:t>Singe</a:t>
            </a:r>
          </a:p>
          <a:p>
            <a:pPr algn="ctr"/>
            <a:r>
              <a:rPr lang="en-US" sz="2000" dirty="0">
                <a:latin typeface="Calibri" panose="020F0502020204030204" pitchFamily="34" charset="0"/>
                <a:cs typeface="Calibri" panose="020F0502020204030204" pitchFamily="34" charset="0"/>
              </a:rPr>
              <a:t>Pole (SP)</a:t>
            </a:r>
          </a:p>
        </p:txBody>
      </p:sp>
      <p:sp>
        <p:nvSpPr>
          <p:cNvPr id="41" name="Text Placeholder 15">
            <a:extLst>
              <a:ext uri="{FF2B5EF4-FFF2-40B4-BE49-F238E27FC236}">
                <a16:creationId xmlns:a16="http://schemas.microsoft.com/office/drawing/2014/main" id="{87DCEA51-995B-D455-4A21-00DEA37A24DB}"/>
              </a:ext>
            </a:extLst>
          </p:cNvPr>
          <p:cNvSpPr>
            <a:spLocks noGrp="1"/>
          </p:cNvSpPr>
          <p:nvPr>
            <p:ph type="body" idx="1"/>
          </p:nvPr>
        </p:nvSpPr>
        <p:spPr>
          <a:xfrm>
            <a:off x="0" y="1362074"/>
            <a:ext cx="6406226" cy="5495925"/>
          </a:xfrm>
        </p:spPr>
        <p:txBody>
          <a:bodyPr/>
          <a:lstStyle/>
          <a:p>
            <a:pPr indent="-457200"/>
            <a:endParaRPr lang="en-US" dirty="0"/>
          </a:p>
          <a:p>
            <a:pPr indent="-457200"/>
            <a:r>
              <a:rPr lang="en-US" dirty="0"/>
              <a:t>Poles: an electrically separate connection</a:t>
            </a:r>
          </a:p>
          <a:p>
            <a:pPr indent="-457200"/>
            <a:r>
              <a:rPr lang="en-US" dirty="0"/>
              <a:t>Each pole is a separate circuit</a:t>
            </a:r>
          </a:p>
          <a:p>
            <a:pPr indent="-457200"/>
            <a:endParaRPr lang="en-US" dirty="0"/>
          </a:p>
          <a:p>
            <a:pPr indent="-457200"/>
            <a:r>
              <a:rPr lang="en-US" dirty="0"/>
              <a:t>Throw: separate wiring paths                         (other than "open")                                           that the switch can connect two</a:t>
            </a:r>
          </a:p>
          <a:p>
            <a:pPr marL="457200" lvl="1" indent="-457200">
              <a:buNone/>
              <a:tabLst>
                <a:tab pos="914400" algn="l"/>
              </a:tabLst>
            </a:pPr>
            <a:r>
              <a:rPr lang="en-US" dirty="0"/>
              <a:t>	</a:t>
            </a:r>
            <a:r>
              <a:rPr lang="en-US" sz="2400" dirty="0"/>
              <a:t>ST:	Switch is open or closed</a:t>
            </a:r>
          </a:p>
          <a:p>
            <a:pPr marL="457200" lvl="1" indent="-457200">
              <a:buNone/>
              <a:tabLst>
                <a:tab pos="914400" algn="l"/>
              </a:tabLst>
            </a:pPr>
            <a:r>
              <a:rPr lang="en-US" sz="2400" dirty="0"/>
              <a:t>	DT:	Switch is connected to “OUT1” or “OUT2”</a:t>
            </a:r>
          </a:p>
        </p:txBody>
      </p:sp>
      <p:pic>
        <p:nvPicPr>
          <p:cNvPr id="44" name="Picture 43">
            <a:extLst>
              <a:ext uri="{FF2B5EF4-FFF2-40B4-BE49-F238E27FC236}">
                <a16:creationId xmlns:a16="http://schemas.microsoft.com/office/drawing/2014/main" id="{7851EED4-7C5F-BE99-6A37-CCE97C5D8A90}"/>
              </a:ext>
            </a:extLst>
          </p:cNvPr>
          <p:cNvPicPr>
            <a:picLocks noChangeAspect="1"/>
          </p:cNvPicPr>
          <p:nvPr/>
        </p:nvPicPr>
        <p:blipFill rotWithShape="1">
          <a:blip r:embed="rId2"/>
          <a:srcRect l="57920" t="56396" r="-136" b="22586"/>
          <a:stretch/>
        </p:blipFill>
        <p:spPr>
          <a:xfrm>
            <a:off x="7753918" y="2603831"/>
            <a:ext cx="2628900" cy="985720"/>
          </a:xfrm>
          <a:prstGeom prst="rect">
            <a:avLst/>
          </a:prstGeom>
        </p:spPr>
      </p:pic>
      <p:sp>
        <p:nvSpPr>
          <p:cNvPr id="45" name="object 13">
            <a:extLst>
              <a:ext uri="{FF2B5EF4-FFF2-40B4-BE49-F238E27FC236}">
                <a16:creationId xmlns:a16="http://schemas.microsoft.com/office/drawing/2014/main" id="{450B973C-AEBF-2276-35F2-1D7A72802F0B}"/>
              </a:ext>
            </a:extLst>
          </p:cNvPr>
          <p:cNvSpPr txBox="1"/>
          <p:nvPr/>
        </p:nvSpPr>
        <p:spPr>
          <a:xfrm>
            <a:off x="10420918" y="2765922"/>
            <a:ext cx="1707582" cy="963688"/>
          </a:xfrm>
          <a:prstGeom prst="rect">
            <a:avLst/>
          </a:prstGeom>
        </p:spPr>
        <p:txBody>
          <a:bodyPr vert="horz" wrap="square" lIns="0" tIns="14568" rIns="0" bIns="0" rtlCol="0">
            <a:spAutoFit/>
          </a:bodyPr>
          <a:lstStyle/>
          <a:p>
            <a:pPr marL="11206" algn="ctr">
              <a:spcBef>
                <a:spcPts val="115"/>
              </a:spcBef>
            </a:pPr>
            <a:r>
              <a:rPr lang="en-US" sz="2000" spc="-31" dirty="0">
                <a:latin typeface="Calibri" panose="020F0502020204030204" pitchFamily="34" charset="0"/>
                <a:cs typeface="Calibri" panose="020F0502020204030204" pitchFamily="34" charset="0"/>
              </a:rPr>
              <a:t>Normally Closed</a:t>
            </a:r>
          </a:p>
          <a:p>
            <a:pPr marL="11206" algn="ctr">
              <a:spcBef>
                <a:spcPts val="115"/>
              </a:spcBef>
            </a:pPr>
            <a:r>
              <a:rPr lang="en-US" sz="2000" spc="-31" dirty="0">
                <a:latin typeface="Calibri" panose="020F0502020204030204" pitchFamily="34" charset="0"/>
                <a:cs typeface="Calibri" panose="020F0502020204030204" pitchFamily="34" charset="0"/>
              </a:rPr>
              <a:t>Single Throw</a:t>
            </a:r>
          </a:p>
          <a:p>
            <a:pPr marL="11206" algn="ctr">
              <a:spcBef>
                <a:spcPts val="115"/>
              </a:spcBef>
            </a:pPr>
            <a:r>
              <a:rPr lang="en-US" sz="2000" spc="-31" dirty="0">
                <a:latin typeface="Calibri" panose="020F0502020204030204" pitchFamily="34" charset="0"/>
                <a:cs typeface="Calibri" panose="020F0502020204030204" pitchFamily="34" charset="0"/>
              </a:rPr>
              <a:t>(ST)</a:t>
            </a:r>
            <a:endParaRPr sz="2000" dirty="0">
              <a:latin typeface="Calibri" panose="020F0502020204030204" pitchFamily="34" charset="0"/>
              <a:cs typeface="Calibri" panose="020F0502020204030204" pitchFamily="34" charset="0"/>
            </a:endParaRPr>
          </a:p>
        </p:txBody>
      </p:sp>
      <p:sp>
        <p:nvSpPr>
          <p:cNvPr id="47" name="TextBox 46">
            <a:extLst>
              <a:ext uri="{FF2B5EF4-FFF2-40B4-BE49-F238E27FC236}">
                <a16:creationId xmlns:a16="http://schemas.microsoft.com/office/drawing/2014/main" id="{0EC27876-EABF-4FB4-7E97-490CE802D962}"/>
              </a:ext>
            </a:extLst>
          </p:cNvPr>
          <p:cNvSpPr txBox="1"/>
          <p:nvPr/>
        </p:nvSpPr>
        <p:spPr>
          <a:xfrm>
            <a:off x="6584025" y="2895600"/>
            <a:ext cx="1106393" cy="707886"/>
          </a:xfrm>
          <a:prstGeom prst="rect">
            <a:avLst/>
          </a:prstGeom>
          <a:noFill/>
        </p:spPr>
        <p:txBody>
          <a:bodyPr wrap="none" rtlCol="0">
            <a:spAutoFit/>
          </a:bodyPr>
          <a:lstStyle/>
          <a:p>
            <a:pPr algn="ctr"/>
            <a:r>
              <a:rPr lang="en-US" sz="2000" dirty="0">
                <a:latin typeface="Calibri" panose="020F0502020204030204" pitchFamily="34" charset="0"/>
                <a:cs typeface="Calibri" panose="020F0502020204030204" pitchFamily="34" charset="0"/>
              </a:rPr>
              <a:t>Singe</a:t>
            </a:r>
          </a:p>
          <a:p>
            <a:pPr algn="ctr"/>
            <a:r>
              <a:rPr lang="en-US" sz="2000" dirty="0">
                <a:latin typeface="Calibri" panose="020F0502020204030204" pitchFamily="34" charset="0"/>
                <a:cs typeface="Calibri" panose="020F0502020204030204" pitchFamily="34" charset="0"/>
              </a:rPr>
              <a:t>Pole (SP)</a:t>
            </a:r>
          </a:p>
        </p:txBody>
      </p:sp>
      <p:pic>
        <p:nvPicPr>
          <p:cNvPr id="48" name="Picture 47">
            <a:extLst>
              <a:ext uri="{FF2B5EF4-FFF2-40B4-BE49-F238E27FC236}">
                <a16:creationId xmlns:a16="http://schemas.microsoft.com/office/drawing/2014/main" id="{D9AAE4AE-1F5C-E937-0A28-AA627A99723C}"/>
              </a:ext>
            </a:extLst>
          </p:cNvPr>
          <p:cNvPicPr>
            <a:picLocks noChangeAspect="1"/>
          </p:cNvPicPr>
          <p:nvPr/>
        </p:nvPicPr>
        <p:blipFill rotWithShape="1">
          <a:blip r:embed="rId3"/>
          <a:srcRect l="47171" t="1290" r="18270" b="66242"/>
          <a:stretch/>
        </p:blipFill>
        <p:spPr>
          <a:xfrm rot="16200000">
            <a:off x="8334318" y="4508343"/>
            <a:ext cx="1416180" cy="2528421"/>
          </a:xfrm>
          <a:prstGeom prst="rect">
            <a:avLst/>
          </a:prstGeom>
        </p:spPr>
      </p:pic>
      <p:sp>
        <p:nvSpPr>
          <p:cNvPr id="49" name="TextBox 48">
            <a:extLst>
              <a:ext uri="{FF2B5EF4-FFF2-40B4-BE49-F238E27FC236}">
                <a16:creationId xmlns:a16="http://schemas.microsoft.com/office/drawing/2014/main" id="{16361FE3-666A-66DD-4863-6876079CE398}"/>
              </a:ext>
            </a:extLst>
          </p:cNvPr>
          <p:cNvSpPr txBox="1"/>
          <p:nvPr/>
        </p:nvSpPr>
        <p:spPr>
          <a:xfrm>
            <a:off x="6584025" y="5232400"/>
            <a:ext cx="1106393" cy="707886"/>
          </a:xfrm>
          <a:prstGeom prst="rect">
            <a:avLst/>
          </a:prstGeom>
          <a:noFill/>
        </p:spPr>
        <p:txBody>
          <a:bodyPr wrap="none" rtlCol="0">
            <a:spAutoFit/>
          </a:bodyPr>
          <a:lstStyle/>
          <a:p>
            <a:pPr algn="ctr"/>
            <a:r>
              <a:rPr lang="en-US" sz="2000" dirty="0">
                <a:latin typeface="Calibri" panose="020F0502020204030204" pitchFamily="34" charset="0"/>
                <a:cs typeface="Calibri" panose="020F0502020204030204" pitchFamily="34" charset="0"/>
              </a:rPr>
              <a:t>Singe</a:t>
            </a:r>
          </a:p>
          <a:p>
            <a:pPr algn="ctr"/>
            <a:r>
              <a:rPr lang="en-US" sz="2000" dirty="0">
                <a:latin typeface="Calibri" panose="020F0502020204030204" pitchFamily="34" charset="0"/>
                <a:cs typeface="Calibri" panose="020F0502020204030204" pitchFamily="34" charset="0"/>
              </a:rPr>
              <a:t>Pole (SP)</a:t>
            </a:r>
          </a:p>
        </p:txBody>
      </p:sp>
      <p:sp>
        <p:nvSpPr>
          <p:cNvPr id="50" name="object 13">
            <a:extLst>
              <a:ext uri="{FF2B5EF4-FFF2-40B4-BE49-F238E27FC236}">
                <a16:creationId xmlns:a16="http://schemas.microsoft.com/office/drawing/2014/main" id="{59CE0B75-27DF-81C8-A8BC-752F603D1F1F}"/>
              </a:ext>
            </a:extLst>
          </p:cNvPr>
          <p:cNvSpPr txBox="1"/>
          <p:nvPr/>
        </p:nvSpPr>
        <p:spPr>
          <a:xfrm>
            <a:off x="10484418" y="5485499"/>
            <a:ext cx="1707582" cy="643087"/>
          </a:xfrm>
          <a:prstGeom prst="rect">
            <a:avLst/>
          </a:prstGeom>
        </p:spPr>
        <p:txBody>
          <a:bodyPr vert="horz" wrap="square" lIns="0" tIns="14568" rIns="0" bIns="0" rtlCol="0">
            <a:spAutoFit/>
          </a:bodyPr>
          <a:lstStyle/>
          <a:p>
            <a:pPr marL="11206" algn="ctr">
              <a:spcBef>
                <a:spcPts val="115"/>
              </a:spcBef>
            </a:pPr>
            <a:r>
              <a:rPr lang="en-US" sz="2000" spc="-31" dirty="0" err="1">
                <a:latin typeface="Calibri" panose="020F0502020204030204" pitchFamily="34" charset="0"/>
                <a:cs typeface="Calibri" panose="020F0502020204030204" pitchFamily="34" charset="0"/>
              </a:rPr>
              <a:t>DualThrow</a:t>
            </a:r>
            <a:endParaRPr lang="en-US" sz="2000" spc="-31" dirty="0">
              <a:latin typeface="Calibri" panose="020F0502020204030204" pitchFamily="34" charset="0"/>
              <a:cs typeface="Calibri" panose="020F0502020204030204" pitchFamily="34" charset="0"/>
            </a:endParaRPr>
          </a:p>
          <a:p>
            <a:pPr marL="11206" algn="ctr">
              <a:spcBef>
                <a:spcPts val="115"/>
              </a:spcBef>
            </a:pPr>
            <a:r>
              <a:rPr lang="en-US" sz="2000" spc="-31" dirty="0">
                <a:latin typeface="Calibri" panose="020F0502020204030204" pitchFamily="34" charset="0"/>
                <a:cs typeface="Calibri" panose="020F0502020204030204" pitchFamily="34" charset="0"/>
              </a:rPr>
              <a:t>(DT)</a:t>
            </a:r>
            <a:endParaRPr sz="2000" dirty="0">
              <a:latin typeface="Calibri" panose="020F0502020204030204" pitchFamily="34" charset="0"/>
              <a:cs typeface="Calibri" panose="020F0502020204030204" pitchFamily="34" charset="0"/>
            </a:endParaRPr>
          </a:p>
        </p:txBody>
      </p:sp>
      <p:sp>
        <p:nvSpPr>
          <p:cNvPr id="53" name="TextBox 52">
            <a:extLst>
              <a:ext uri="{FF2B5EF4-FFF2-40B4-BE49-F238E27FC236}">
                <a16:creationId xmlns:a16="http://schemas.microsoft.com/office/drawing/2014/main" id="{54A1FA2F-E2E2-BE19-BF26-B1E7872745DC}"/>
              </a:ext>
            </a:extLst>
          </p:cNvPr>
          <p:cNvSpPr txBox="1"/>
          <p:nvPr/>
        </p:nvSpPr>
        <p:spPr>
          <a:xfrm>
            <a:off x="8405201" y="1081359"/>
            <a:ext cx="1374094" cy="461665"/>
          </a:xfrm>
          <a:prstGeom prst="rect">
            <a:avLst/>
          </a:prstGeom>
          <a:noFill/>
        </p:spPr>
        <p:txBody>
          <a:bodyPr wrap="none" rtlCol="0">
            <a:spAutoFit/>
          </a:bodyPr>
          <a:lstStyle/>
          <a:p>
            <a:pPr algn="ctr"/>
            <a:r>
              <a:rPr lang="en-US" sz="2400" b="1" dirty="0">
                <a:latin typeface="Consolas" panose="020B0609020204030204" pitchFamily="49" charset="0"/>
              </a:rPr>
              <a:t>SPST-NO</a:t>
            </a:r>
            <a:endParaRPr lang="en-US" b="1" dirty="0">
              <a:latin typeface="Consolas" panose="020B0609020204030204" pitchFamily="49" charset="0"/>
            </a:endParaRPr>
          </a:p>
        </p:txBody>
      </p:sp>
      <p:sp>
        <p:nvSpPr>
          <p:cNvPr id="54" name="TextBox 53">
            <a:extLst>
              <a:ext uri="{FF2B5EF4-FFF2-40B4-BE49-F238E27FC236}">
                <a16:creationId xmlns:a16="http://schemas.microsoft.com/office/drawing/2014/main" id="{28EC126F-BD42-B75A-D618-D52E765FF117}"/>
              </a:ext>
            </a:extLst>
          </p:cNvPr>
          <p:cNvSpPr txBox="1"/>
          <p:nvPr/>
        </p:nvSpPr>
        <p:spPr>
          <a:xfrm>
            <a:off x="8405201" y="3530600"/>
            <a:ext cx="1374094" cy="461665"/>
          </a:xfrm>
          <a:prstGeom prst="rect">
            <a:avLst/>
          </a:prstGeom>
          <a:noFill/>
        </p:spPr>
        <p:txBody>
          <a:bodyPr wrap="none" rtlCol="0">
            <a:spAutoFit/>
          </a:bodyPr>
          <a:lstStyle/>
          <a:p>
            <a:pPr algn="ctr"/>
            <a:r>
              <a:rPr lang="en-US" sz="2400" b="1" dirty="0">
                <a:latin typeface="Consolas" panose="020B0609020204030204" pitchFamily="49" charset="0"/>
              </a:rPr>
              <a:t>SPST-NC</a:t>
            </a:r>
            <a:endParaRPr lang="en-US" b="1" dirty="0">
              <a:latin typeface="Consolas" panose="020B0609020204030204" pitchFamily="49" charset="0"/>
            </a:endParaRPr>
          </a:p>
        </p:txBody>
      </p:sp>
      <p:sp>
        <p:nvSpPr>
          <p:cNvPr id="55" name="TextBox 54">
            <a:extLst>
              <a:ext uri="{FF2B5EF4-FFF2-40B4-BE49-F238E27FC236}">
                <a16:creationId xmlns:a16="http://schemas.microsoft.com/office/drawing/2014/main" id="{874296C5-1D87-4669-6040-E598CC1EB58C}"/>
              </a:ext>
            </a:extLst>
          </p:cNvPr>
          <p:cNvSpPr txBox="1"/>
          <p:nvPr/>
        </p:nvSpPr>
        <p:spPr>
          <a:xfrm>
            <a:off x="8660079" y="6285081"/>
            <a:ext cx="864340" cy="461665"/>
          </a:xfrm>
          <a:prstGeom prst="rect">
            <a:avLst/>
          </a:prstGeom>
          <a:noFill/>
        </p:spPr>
        <p:txBody>
          <a:bodyPr wrap="none" rtlCol="0">
            <a:spAutoFit/>
          </a:bodyPr>
          <a:lstStyle/>
          <a:p>
            <a:pPr algn="ctr"/>
            <a:r>
              <a:rPr lang="en-US" sz="2400" b="1" dirty="0">
                <a:latin typeface="Consolas" panose="020B0609020204030204" pitchFamily="49" charset="0"/>
              </a:rPr>
              <a:t>SPDT</a:t>
            </a:r>
            <a:endParaRPr lang="en-US" b="1" dirty="0">
              <a:latin typeface="Consolas" panose="020B0609020204030204" pitchFamily="49" charset="0"/>
            </a:endParaRPr>
          </a:p>
        </p:txBody>
      </p:sp>
      <p:sp>
        <p:nvSpPr>
          <p:cNvPr id="56" name="Rectangle 55">
            <a:extLst>
              <a:ext uri="{FF2B5EF4-FFF2-40B4-BE49-F238E27FC236}">
                <a16:creationId xmlns:a16="http://schemas.microsoft.com/office/drawing/2014/main" id="{E1BA62A3-8EF4-1E9D-B5BC-FBA0CBACE030}"/>
              </a:ext>
            </a:extLst>
          </p:cNvPr>
          <p:cNvSpPr/>
          <p:nvPr/>
        </p:nvSpPr>
        <p:spPr>
          <a:xfrm>
            <a:off x="8749348" y="4864100"/>
            <a:ext cx="342900" cy="73659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28524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C77E3-CEE9-5422-42E6-65F56B7FE63B}"/>
              </a:ext>
            </a:extLst>
          </p:cNvPr>
          <p:cNvSpPr>
            <a:spLocks noGrp="1"/>
          </p:cNvSpPr>
          <p:nvPr>
            <p:ph type="title"/>
          </p:nvPr>
        </p:nvSpPr>
        <p:spPr/>
        <p:txBody>
          <a:bodyPr>
            <a:normAutofit fontScale="90000"/>
          </a:bodyPr>
          <a:lstStyle/>
          <a:p>
            <a:r>
              <a:rPr lang="en-US" dirty="0"/>
              <a:t>Buttons and Switches:  Need Pull-Up or Pull-Down Resistors</a:t>
            </a:r>
            <a:br>
              <a:rPr lang="en-US" dirty="0"/>
            </a:br>
            <a:r>
              <a:rPr lang="en-US" dirty="0"/>
              <a:t> </a:t>
            </a:r>
          </a:p>
        </p:txBody>
      </p:sp>
      <p:pic>
        <p:nvPicPr>
          <p:cNvPr id="5" name="Picture 4">
            <a:extLst>
              <a:ext uri="{FF2B5EF4-FFF2-40B4-BE49-F238E27FC236}">
                <a16:creationId xmlns:a16="http://schemas.microsoft.com/office/drawing/2014/main" id="{CA999FCF-FF28-0947-6EC2-55DAF7028A86}"/>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519A3C55-8695-D508-DC74-6A371DF1ABF6}"/>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9" name="TextBox 8">
            <a:extLst>
              <a:ext uri="{FF2B5EF4-FFF2-40B4-BE49-F238E27FC236}">
                <a16:creationId xmlns:a16="http://schemas.microsoft.com/office/drawing/2014/main" id="{FF6503D0-EA42-58E6-BC0E-27F046992DA9}"/>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10" name="TextBox 9">
            <a:extLst>
              <a:ext uri="{FF2B5EF4-FFF2-40B4-BE49-F238E27FC236}">
                <a16:creationId xmlns:a16="http://schemas.microsoft.com/office/drawing/2014/main" id="{73C6FEC9-A73D-E82F-801E-4ABE58E923D0}"/>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12" name="TextBox 11">
            <a:extLst>
              <a:ext uri="{FF2B5EF4-FFF2-40B4-BE49-F238E27FC236}">
                <a16:creationId xmlns:a16="http://schemas.microsoft.com/office/drawing/2014/main" id="{29109C12-29A3-90E1-FAEA-BF75C66A4A4E}"/>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3" name="TextBox 12">
            <a:extLst>
              <a:ext uri="{FF2B5EF4-FFF2-40B4-BE49-F238E27FC236}">
                <a16:creationId xmlns:a16="http://schemas.microsoft.com/office/drawing/2014/main" id="{A8B2AC80-9578-4617-F3A4-A0B5B87B9909}"/>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FFAFFD96-FB31-F045-2ECA-531C8A0B9CFB}"/>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5" name="TextBox 14">
            <a:extLst>
              <a:ext uri="{FF2B5EF4-FFF2-40B4-BE49-F238E27FC236}">
                <a16:creationId xmlns:a16="http://schemas.microsoft.com/office/drawing/2014/main" id="{0EEC385E-9A61-79A7-8626-63E9B8CF93C1}"/>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6" name="TextBox 15">
            <a:extLst>
              <a:ext uri="{FF2B5EF4-FFF2-40B4-BE49-F238E27FC236}">
                <a16:creationId xmlns:a16="http://schemas.microsoft.com/office/drawing/2014/main" id="{1C35F16C-6B5D-F6A4-0BE8-4ACA6A143B7A}"/>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733419EC-3463-21D9-5855-CDCD36F6A884}"/>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9" name="Straight Connector 18">
            <a:extLst>
              <a:ext uri="{FF2B5EF4-FFF2-40B4-BE49-F238E27FC236}">
                <a16:creationId xmlns:a16="http://schemas.microsoft.com/office/drawing/2014/main" id="{CC9C197C-4F24-60DA-7CFD-752B2F2476A6}"/>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E2C5355D-F873-0420-3959-1F1568A3604D}"/>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22" name="TextBox 21">
            <a:extLst>
              <a:ext uri="{FF2B5EF4-FFF2-40B4-BE49-F238E27FC236}">
                <a16:creationId xmlns:a16="http://schemas.microsoft.com/office/drawing/2014/main" id="{C5728AAA-4C85-D5DF-2197-3F2C810AE81F}"/>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23" name="Straight Connector 22">
            <a:extLst>
              <a:ext uri="{FF2B5EF4-FFF2-40B4-BE49-F238E27FC236}">
                <a16:creationId xmlns:a16="http://schemas.microsoft.com/office/drawing/2014/main" id="{20A26DA3-38F3-5B9E-BD19-B1DF8F030B56}"/>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1064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EA99CD11-8CAA-54EC-73B9-3D7A4FABFC7D}"/>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t>Switches Open</a:t>
            </a:r>
          </a:p>
        </p:txBody>
      </p:sp>
      <p:pic>
        <p:nvPicPr>
          <p:cNvPr id="5" name="Picture 4">
            <a:extLst>
              <a:ext uri="{FF2B5EF4-FFF2-40B4-BE49-F238E27FC236}">
                <a16:creationId xmlns:a16="http://schemas.microsoft.com/office/drawing/2014/main" id="{917F33D9-E4FC-87DC-7CF3-8B94049A6113}"/>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39FF2AC8-6E46-41DB-B390-F12FB960CB82}"/>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354A007D-1858-24D0-844D-5129A1E5CF21}"/>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715A7509-E6D1-4822-7C33-1439142BC317}"/>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0B316BCE-0835-3662-5DB7-6492A0BAF6D5}"/>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52E12A07-EE83-598A-2F17-F4A33B173ABA}"/>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F6F38206-03B7-CDCC-EC83-95086B17118E}"/>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6D700334-6CDE-5035-99C6-CC30DB6E430C}"/>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5EB64B90-FBAD-A9FF-B9AD-043C5947D190}"/>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3BD7B8D1-F9D0-7196-6305-3DCD356D3F78}"/>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80E778A7-54AC-A547-874E-B0595E96942F}"/>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7950D4F8-1F9D-8271-6640-E657A1CEB59E}"/>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C66E4841-795A-6F35-2066-BA730DF84900}"/>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DCCEDA36-0A9A-521E-43D3-9F0B62504CDE}"/>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D0671DC0-BD8E-F81C-3B87-F0EA84F553A9}"/>
              </a:ext>
            </a:extLst>
          </p:cNvPr>
          <p:cNvCxnSpPr>
            <a:cxnSpLocks/>
          </p:cNvCxnSpPr>
          <p:nvPr/>
        </p:nvCxnSpPr>
        <p:spPr>
          <a:xfrm>
            <a:off x="7317100" y="4054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A3DDC4D0-4F50-B691-68D1-E3E2883B8AEE}"/>
              </a:ext>
            </a:extLst>
          </p:cNvPr>
          <p:cNvSpPr txBox="1"/>
          <p:nvPr/>
        </p:nvSpPr>
        <p:spPr>
          <a:xfrm>
            <a:off x="7426056" y="44247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98044B45-77D5-5BAF-3FAB-00A1232FC303}"/>
              </a:ext>
            </a:extLst>
          </p:cNvPr>
          <p:cNvCxnSpPr>
            <a:cxnSpLocks/>
          </p:cNvCxnSpPr>
          <p:nvPr/>
        </p:nvCxnSpPr>
        <p:spPr>
          <a:xfrm>
            <a:off x="1023841" y="23190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E711CD3-EFA6-E16F-216A-637EA61428A2}"/>
              </a:ext>
            </a:extLst>
          </p:cNvPr>
          <p:cNvSpPr txBox="1"/>
          <p:nvPr/>
        </p:nvSpPr>
        <p:spPr>
          <a:xfrm>
            <a:off x="1109181" y="2088238"/>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43667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0B71F80-DD1F-EA77-0884-1981EDDCAF0E}"/>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t>Switches Open</a:t>
            </a:r>
          </a:p>
        </p:txBody>
      </p:sp>
      <p:pic>
        <p:nvPicPr>
          <p:cNvPr id="5" name="Picture 4">
            <a:extLst>
              <a:ext uri="{FF2B5EF4-FFF2-40B4-BE49-F238E27FC236}">
                <a16:creationId xmlns:a16="http://schemas.microsoft.com/office/drawing/2014/main" id="{D76479D8-6352-A1F7-501F-73B80D955B7F}"/>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7EF452C5-EF4F-AE9B-C149-4710EDF4022B}"/>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5D481FA7-63A6-CC65-4AD5-32FE7DE54A09}"/>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A27B3C58-119E-4192-4E42-A9927BEDE839}"/>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C0289FC1-C493-E0BC-CF2A-4DF77AF4F108}"/>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6CBE7D97-1C45-2500-A166-80DD27DD6323}"/>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0A4876BD-87FC-7F60-766F-789DD33B7D36}"/>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0FA94E94-4C01-FD5C-6525-06881101A2EE}"/>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62573E39-EE7F-C865-386E-BDF5B467038C}"/>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FDFE6F83-190A-B41E-C20E-B1542A30F4DD}"/>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9FC31D2F-1C8E-CB32-B205-59FD2095A036}"/>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4B237CD-41A2-297F-D97B-29A67445CC66}"/>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DDF2FFA6-6763-7909-8547-391133D11B63}"/>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10CF3C36-0860-2407-848F-5F760138B6DA}"/>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E4676CF8-718B-12F3-F68F-CBA99DA02F55}"/>
              </a:ext>
            </a:extLst>
          </p:cNvPr>
          <p:cNvCxnSpPr>
            <a:cxnSpLocks/>
          </p:cNvCxnSpPr>
          <p:nvPr/>
        </p:nvCxnSpPr>
        <p:spPr>
          <a:xfrm>
            <a:off x="7317100" y="4054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80A3BBBB-9938-9373-3331-40676AD76180}"/>
              </a:ext>
            </a:extLst>
          </p:cNvPr>
          <p:cNvSpPr txBox="1"/>
          <p:nvPr/>
        </p:nvSpPr>
        <p:spPr>
          <a:xfrm>
            <a:off x="7426056" y="44247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722DA9BF-9275-CA7C-8EDA-C101C7EE12BC}"/>
              </a:ext>
            </a:extLst>
          </p:cNvPr>
          <p:cNvCxnSpPr>
            <a:cxnSpLocks/>
          </p:cNvCxnSpPr>
          <p:nvPr/>
        </p:nvCxnSpPr>
        <p:spPr>
          <a:xfrm>
            <a:off x="1023841" y="23190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D307B2A-4D5F-FAD6-EF70-E74058F2DF82}"/>
              </a:ext>
            </a:extLst>
          </p:cNvPr>
          <p:cNvSpPr txBox="1"/>
          <p:nvPr/>
        </p:nvSpPr>
        <p:spPr>
          <a:xfrm>
            <a:off x="1109181" y="2088238"/>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3" name="Straight Arrow Connector 22">
            <a:extLst>
              <a:ext uri="{FF2B5EF4-FFF2-40B4-BE49-F238E27FC236}">
                <a16:creationId xmlns:a16="http://schemas.microsoft.com/office/drawing/2014/main" id="{4F000A0A-5C08-6F7E-1B5B-76E1B5EEAAC0}"/>
              </a:ext>
            </a:extLst>
          </p:cNvPr>
          <p:cNvCxnSpPr>
            <a:cxnSpLocks/>
          </p:cNvCxnSpPr>
          <p:nvPr/>
        </p:nvCxnSpPr>
        <p:spPr>
          <a:xfrm rot="16200000">
            <a:off x="1451583"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44DB740B-F3F9-741F-C866-27B73D0AEDBF}"/>
              </a:ext>
            </a:extLst>
          </p:cNvPr>
          <p:cNvSpPr txBox="1"/>
          <p:nvPr/>
        </p:nvSpPr>
        <p:spPr>
          <a:xfrm>
            <a:off x="1542771"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5" name="Straight Arrow Connector 24">
            <a:extLst>
              <a:ext uri="{FF2B5EF4-FFF2-40B4-BE49-F238E27FC236}">
                <a16:creationId xmlns:a16="http://schemas.microsoft.com/office/drawing/2014/main" id="{5B56BC46-41C8-5F0D-E3C2-F90455ACB823}"/>
              </a:ext>
            </a:extLst>
          </p:cNvPr>
          <p:cNvCxnSpPr>
            <a:cxnSpLocks/>
          </p:cNvCxnSpPr>
          <p:nvPr/>
        </p:nvCxnSpPr>
        <p:spPr>
          <a:xfrm rot="16200000">
            <a:off x="7706418"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65FD796A-6E0A-48F2-8547-6A4865C4DF32}"/>
              </a:ext>
            </a:extLst>
          </p:cNvPr>
          <p:cNvSpPr txBox="1"/>
          <p:nvPr/>
        </p:nvSpPr>
        <p:spPr>
          <a:xfrm>
            <a:off x="7797606"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43928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E7EEE35-3ED3-3CE8-8C06-C77D8C51A185}"/>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t>Switches Open</a:t>
            </a:r>
          </a:p>
        </p:txBody>
      </p:sp>
      <p:pic>
        <p:nvPicPr>
          <p:cNvPr id="5" name="Picture 4">
            <a:extLst>
              <a:ext uri="{FF2B5EF4-FFF2-40B4-BE49-F238E27FC236}">
                <a16:creationId xmlns:a16="http://schemas.microsoft.com/office/drawing/2014/main" id="{DC70F325-67F2-133C-3D3D-81977A2CD92E}"/>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6F62BAD2-4141-E207-5D42-A0187E5F4340}"/>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506006B0-A106-846F-E3EF-BEA4B9358DA4}"/>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70FB5105-9D87-15B9-44EC-C2DED351EA97}"/>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A95D6FDE-74EF-2B0E-4B29-5B92DAB163B5}"/>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4A6A0519-D54A-E48C-BCF5-3CF082C0E91B}"/>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2E000C01-9A30-DC07-692C-8BCE08678F50}"/>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E858209C-B179-6178-A665-685CA6359D33}"/>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6770B074-F20A-656B-6DD5-E02EA5DBCFC9}"/>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7EC288EB-4395-07EC-5758-027A4E524F46}"/>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86D9C839-AB10-90D8-CFB6-05097B6C69A8}"/>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8E1E99A-14DF-5195-0879-7C18BD3EE91E}"/>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EC524B59-8DF8-993C-D538-294CA39794AB}"/>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ACD1BD77-9DB6-24EA-AABC-DD56D676B269}"/>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E71DE389-BBEC-93EB-5E18-283E8A3E97C7}"/>
              </a:ext>
            </a:extLst>
          </p:cNvPr>
          <p:cNvCxnSpPr>
            <a:cxnSpLocks/>
          </p:cNvCxnSpPr>
          <p:nvPr/>
        </p:nvCxnSpPr>
        <p:spPr>
          <a:xfrm>
            <a:off x="7317100" y="4054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7E661A8-3238-6A73-CCDD-75E63813AC4E}"/>
              </a:ext>
            </a:extLst>
          </p:cNvPr>
          <p:cNvSpPr txBox="1"/>
          <p:nvPr/>
        </p:nvSpPr>
        <p:spPr>
          <a:xfrm>
            <a:off x="7426056" y="44247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0D9FBE73-1D97-C2E6-C8B8-66B1D8F99592}"/>
              </a:ext>
            </a:extLst>
          </p:cNvPr>
          <p:cNvCxnSpPr>
            <a:cxnSpLocks/>
          </p:cNvCxnSpPr>
          <p:nvPr/>
        </p:nvCxnSpPr>
        <p:spPr>
          <a:xfrm>
            <a:off x="1023841" y="23190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4B5ED9C-6CE6-C5D3-20A4-C3BF170F9262}"/>
              </a:ext>
            </a:extLst>
          </p:cNvPr>
          <p:cNvSpPr txBox="1"/>
          <p:nvPr/>
        </p:nvSpPr>
        <p:spPr>
          <a:xfrm>
            <a:off x="1109181" y="2088238"/>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3" name="Straight Arrow Connector 22">
            <a:extLst>
              <a:ext uri="{FF2B5EF4-FFF2-40B4-BE49-F238E27FC236}">
                <a16:creationId xmlns:a16="http://schemas.microsoft.com/office/drawing/2014/main" id="{2EFB1C7F-4804-B798-04BC-3EC4950FD50B}"/>
              </a:ext>
            </a:extLst>
          </p:cNvPr>
          <p:cNvCxnSpPr>
            <a:cxnSpLocks/>
          </p:cNvCxnSpPr>
          <p:nvPr/>
        </p:nvCxnSpPr>
        <p:spPr>
          <a:xfrm rot="16200000">
            <a:off x="1451583"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38E5E77F-DCA9-795D-0C65-4F0140EF435C}"/>
              </a:ext>
            </a:extLst>
          </p:cNvPr>
          <p:cNvSpPr txBox="1"/>
          <p:nvPr/>
        </p:nvSpPr>
        <p:spPr>
          <a:xfrm>
            <a:off x="1542771"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5" name="Straight Arrow Connector 24">
            <a:extLst>
              <a:ext uri="{FF2B5EF4-FFF2-40B4-BE49-F238E27FC236}">
                <a16:creationId xmlns:a16="http://schemas.microsoft.com/office/drawing/2014/main" id="{B8B08F56-F1F1-B21E-DE41-3B2507176AC8}"/>
              </a:ext>
            </a:extLst>
          </p:cNvPr>
          <p:cNvCxnSpPr>
            <a:cxnSpLocks/>
          </p:cNvCxnSpPr>
          <p:nvPr/>
        </p:nvCxnSpPr>
        <p:spPr>
          <a:xfrm rot="16200000">
            <a:off x="7706418"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68B80634-53AB-CCC3-7C7B-D56DD5F43520}"/>
              </a:ext>
            </a:extLst>
          </p:cNvPr>
          <p:cNvSpPr txBox="1"/>
          <p:nvPr/>
        </p:nvSpPr>
        <p:spPr>
          <a:xfrm>
            <a:off x="7797606"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7" name="Straight Arrow Connector 26">
            <a:extLst>
              <a:ext uri="{FF2B5EF4-FFF2-40B4-BE49-F238E27FC236}">
                <a16:creationId xmlns:a16="http://schemas.microsoft.com/office/drawing/2014/main" id="{491B3705-1BD8-AB0C-C57A-481654D010C5}"/>
              </a:ext>
            </a:extLst>
          </p:cNvPr>
          <p:cNvCxnSpPr>
            <a:cxnSpLocks/>
          </p:cNvCxnSpPr>
          <p:nvPr/>
        </p:nvCxnSpPr>
        <p:spPr>
          <a:xfrm>
            <a:off x="7317100" y="23275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C85CAD86-4256-90CD-63C5-CB3719B80A0D}"/>
              </a:ext>
            </a:extLst>
          </p:cNvPr>
          <p:cNvSpPr txBox="1"/>
          <p:nvPr/>
        </p:nvSpPr>
        <p:spPr>
          <a:xfrm>
            <a:off x="7426056" y="26975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20513C8E-171A-34B2-901F-82A233E4B7D1}"/>
              </a:ext>
            </a:extLst>
          </p:cNvPr>
          <p:cNvCxnSpPr>
            <a:cxnSpLocks/>
          </p:cNvCxnSpPr>
          <p:nvPr/>
        </p:nvCxnSpPr>
        <p:spPr>
          <a:xfrm>
            <a:off x="1023841" y="41859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83914658-029F-864D-B1A8-5AB89EFDA448}"/>
              </a:ext>
            </a:extLst>
          </p:cNvPr>
          <p:cNvSpPr txBox="1"/>
          <p:nvPr/>
        </p:nvSpPr>
        <p:spPr>
          <a:xfrm>
            <a:off x="1132797" y="4569260"/>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4859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EC4768C-BEEB-451A-0FF6-06F5995DF58F}"/>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t>Switches Open</a:t>
            </a:r>
          </a:p>
        </p:txBody>
      </p:sp>
      <p:pic>
        <p:nvPicPr>
          <p:cNvPr id="5" name="Picture 4">
            <a:extLst>
              <a:ext uri="{FF2B5EF4-FFF2-40B4-BE49-F238E27FC236}">
                <a16:creationId xmlns:a16="http://schemas.microsoft.com/office/drawing/2014/main" id="{E5621F6F-0090-843B-FFFE-C2D51FED5784}"/>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18D7A537-3B57-197D-E3D9-7B4BAFDA349D}"/>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6DB29620-D30D-53D7-C0CA-4EC507574613}"/>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314ADB43-AC88-FF36-4A09-488DFA5DF6FA}"/>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5738627B-8053-4F4B-3E70-3A8C08A6B889}"/>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87089D39-FFFB-0873-CE43-9345358A1E76}"/>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2B8A014E-9957-853C-EB5E-019C80D70AC7}"/>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8007DA5A-BA77-22A2-AE71-B2B7C380EA51}"/>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DFEA4F3B-3DAF-4E8D-9B9D-44EC0DF22516}"/>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AC02763C-CC57-8641-040D-04274A51DCA2}"/>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FA702697-53F6-21A7-1D01-F770A49D6360}"/>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4E23EDEF-8D0B-B700-8C69-DD8C3DB5AE81}"/>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DF0656D4-4B2F-4FBF-6647-6018AFFAB39F}"/>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B46377DF-E6BA-FB25-151A-E48504D982BA}"/>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FF78F323-95FB-79D5-0FB3-CF6CBDF19CB4}"/>
              </a:ext>
            </a:extLst>
          </p:cNvPr>
          <p:cNvCxnSpPr>
            <a:cxnSpLocks/>
          </p:cNvCxnSpPr>
          <p:nvPr/>
        </p:nvCxnSpPr>
        <p:spPr>
          <a:xfrm>
            <a:off x="7317100" y="4054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47257C8-1EC8-5201-B788-86C5524C87EE}"/>
              </a:ext>
            </a:extLst>
          </p:cNvPr>
          <p:cNvSpPr txBox="1"/>
          <p:nvPr/>
        </p:nvSpPr>
        <p:spPr>
          <a:xfrm>
            <a:off x="7426056" y="44247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4E386AFA-752E-F766-C43F-C1AE0ED63088}"/>
              </a:ext>
            </a:extLst>
          </p:cNvPr>
          <p:cNvCxnSpPr>
            <a:cxnSpLocks/>
          </p:cNvCxnSpPr>
          <p:nvPr/>
        </p:nvCxnSpPr>
        <p:spPr>
          <a:xfrm>
            <a:off x="1023841" y="23190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14AB56C-0590-3BE9-B13E-159B70898A64}"/>
              </a:ext>
            </a:extLst>
          </p:cNvPr>
          <p:cNvSpPr txBox="1"/>
          <p:nvPr/>
        </p:nvSpPr>
        <p:spPr>
          <a:xfrm>
            <a:off x="1109181" y="2088238"/>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3" name="Straight Arrow Connector 22">
            <a:extLst>
              <a:ext uri="{FF2B5EF4-FFF2-40B4-BE49-F238E27FC236}">
                <a16:creationId xmlns:a16="http://schemas.microsoft.com/office/drawing/2014/main" id="{05B6CC8D-E306-BAA9-5AB9-F7739334BE9F}"/>
              </a:ext>
            </a:extLst>
          </p:cNvPr>
          <p:cNvCxnSpPr>
            <a:cxnSpLocks/>
          </p:cNvCxnSpPr>
          <p:nvPr/>
        </p:nvCxnSpPr>
        <p:spPr>
          <a:xfrm rot="16200000">
            <a:off x="1451583"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857B3FE-C2F4-69B9-1CF6-956B3C642597}"/>
              </a:ext>
            </a:extLst>
          </p:cNvPr>
          <p:cNvSpPr txBox="1"/>
          <p:nvPr/>
        </p:nvSpPr>
        <p:spPr>
          <a:xfrm>
            <a:off x="1542771"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5" name="Straight Arrow Connector 24">
            <a:extLst>
              <a:ext uri="{FF2B5EF4-FFF2-40B4-BE49-F238E27FC236}">
                <a16:creationId xmlns:a16="http://schemas.microsoft.com/office/drawing/2014/main" id="{0E2B85AC-E168-F481-0F33-E065D8C850BC}"/>
              </a:ext>
            </a:extLst>
          </p:cNvPr>
          <p:cNvCxnSpPr>
            <a:cxnSpLocks/>
          </p:cNvCxnSpPr>
          <p:nvPr/>
        </p:nvCxnSpPr>
        <p:spPr>
          <a:xfrm rot="16200000">
            <a:off x="7706418"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3CD2933F-0A3A-D63A-F05B-81BA54A141C7}"/>
              </a:ext>
            </a:extLst>
          </p:cNvPr>
          <p:cNvSpPr txBox="1"/>
          <p:nvPr/>
        </p:nvSpPr>
        <p:spPr>
          <a:xfrm>
            <a:off x="7797606"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7" name="Straight Arrow Connector 26">
            <a:extLst>
              <a:ext uri="{FF2B5EF4-FFF2-40B4-BE49-F238E27FC236}">
                <a16:creationId xmlns:a16="http://schemas.microsoft.com/office/drawing/2014/main" id="{8952D5E6-4110-B95D-8956-E06D684D9781}"/>
              </a:ext>
            </a:extLst>
          </p:cNvPr>
          <p:cNvCxnSpPr>
            <a:cxnSpLocks/>
          </p:cNvCxnSpPr>
          <p:nvPr/>
        </p:nvCxnSpPr>
        <p:spPr>
          <a:xfrm>
            <a:off x="7317100" y="23275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DCBCF983-4263-7CE7-02DB-8D9B175A7180}"/>
              </a:ext>
            </a:extLst>
          </p:cNvPr>
          <p:cNvSpPr txBox="1"/>
          <p:nvPr/>
        </p:nvSpPr>
        <p:spPr>
          <a:xfrm>
            <a:off x="7426056" y="26975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90BCEE0E-55F6-236C-E15C-3EA3859E8C97}"/>
              </a:ext>
            </a:extLst>
          </p:cNvPr>
          <p:cNvCxnSpPr>
            <a:cxnSpLocks/>
          </p:cNvCxnSpPr>
          <p:nvPr/>
        </p:nvCxnSpPr>
        <p:spPr>
          <a:xfrm>
            <a:off x="1023841" y="41859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1199B834-B4A7-2076-636A-C6EBAE7408C3}"/>
              </a:ext>
            </a:extLst>
          </p:cNvPr>
          <p:cNvSpPr txBox="1"/>
          <p:nvPr/>
        </p:nvSpPr>
        <p:spPr>
          <a:xfrm>
            <a:off x="1132797" y="4569260"/>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596FFDFE-B871-7C8F-2BFB-5D1F465F3500}"/>
              </a:ext>
            </a:extLst>
          </p:cNvPr>
          <p:cNvSpPr txBox="1"/>
          <p:nvPr/>
        </p:nvSpPr>
        <p:spPr>
          <a:xfrm>
            <a:off x="6281968" y="2160771"/>
            <a:ext cx="561371" cy="1200329"/>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rPr>
              <a:t>+</a:t>
            </a:r>
          </a:p>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CAAEFFD2-BB2F-0F4C-2377-4224C0B74EDD}"/>
              </a:ext>
            </a:extLst>
          </p:cNvPr>
          <p:cNvSpPr txBox="1"/>
          <p:nvPr/>
        </p:nvSpPr>
        <p:spPr>
          <a:xfrm>
            <a:off x="-17663" y="3884829"/>
            <a:ext cx="561371" cy="1200329"/>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rPr>
              <a:t>+</a:t>
            </a:r>
          </a:p>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80565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C234965-BA57-0B56-37E0-077C9B36493A}"/>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t>Switches Open</a:t>
            </a:r>
          </a:p>
        </p:txBody>
      </p:sp>
      <p:pic>
        <p:nvPicPr>
          <p:cNvPr id="5" name="Picture 4">
            <a:extLst>
              <a:ext uri="{FF2B5EF4-FFF2-40B4-BE49-F238E27FC236}">
                <a16:creationId xmlns:a16="http://schemas.microsoft.com/office/drawing/2014/main" id="{E2A41D91-2CA8-1AD5-2546-453DF411478D}"/>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6D8A43E1-25AC-C9F5-CB9B-0CA752F078AA}"/>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2603EC93-73DC-B03D-7AFB-75B08D2A7C5B}"/>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1EAC9A88-C92F-1C23-317D-4D4DC7913ACD}"/>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E157218B-012E-957E-4EE8-CA6F4B0D1DB5}"/>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FA5DE565-E277-0D1D-1876-3546651AC899}"/>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AE0DFDDE-0462-5AD3-B1EF-F9A10C71C0FE}"/>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CE09BB3B-3C81-E900-C589-173A687C2793}"/>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C7367D2E-4313-4CC8-41F1-4053F9C7E124}"/>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A96391B6-A948-4F2C-22AD-5A4E3195A05B}"/>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5496411C-B85D-6531-5AB6-83C96EBB58FC}"/>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725BF54-0D1C-2BB9-58F5-4D7F04D29D4B}"/>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1A4778CA-2DF7-30A9-A9B0-80E4DF3EEBBA}"/>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DF841DEC-D299-6171-F3BA-9BB0AE17327B}"/>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36F910D-8999-C6FF-431F-135FA11D41DE}"/>
              </a:ext>
            </a:extLst>
          </p:cNvPr>
          <p:cNvCxnSpPr>
            <a:cxnSpLocks/>
          </p:cNvCxnSpPr>
          <p:nvPr/>
        </p:nvCxnSpPr>
        <p:spPr>
          <a:xfrm>
            <a:off x="7317100" y="40547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C516705-C3D6-5D05-5D9C-7338B58FF08F}"/>
              </a:ext>
            </a:extLst>
          </p:cNvPr>
          <p:cNvSpPr txBox="1"/>
          <p:nvPr/>
        </p:nvSpPr>
        <p:spPr>
          <a:xfrm>
            <a:off x="7426056" y="44247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F5AB8910-EFA5-4E41-D2F9-4F931EEF0251}"/>
              </a:ext>
            </a:extLst>
          </p:cNvPr>
          <p:cNvCxnSpPr>
            <a:cxnSpLocks/>
          </p:cNvCxnSpPr>
          <p:nvPr/>
        </p:nvCxnSpPr>
        <p:spPr>
          <a:xfrm>
            <a:off x="1023841" y="23190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CE50E53-2500-146B-AC0D-438F595E1523}"/>
              </a:ext>
            </a:extLst>
          </p:cNvPr>
          <p:cNvSpPr txBox="1"/>
          <p:nvPr/>
        </p:nvSpPr>
        <p:spPr>
          <a:xfrm>
            <a:off x="1109181" y="2088238"/>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3" name="Straight Arrow Connector 22">
            <a:extLst>
              <a:ext uri="{FF2B5EF4-FFF2-40B4-BE49-F238E27FC236}">
                <a16:creationId xmlns:a16="http://schemas.microsoft.com/office/drawing/2014/main" id="{32014B4A-C6E7-8BEC-DB9C-51E883B3CFB3}"/>
              </a:ext>
            </a:extLst>
          </p:cNvPr>
          <p:cNvCxnSpPr>
            <a:cxnSpLocks/>
          </p:cNvCxnSpPr>
          <p:nvPr/>
        </p:nvCxnSpPr>
        <p:spPr>
          <a:xfrm rot="16200000">
            <a:off x="1451583"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964260E5-48ED-22A7-7AA6-A7295632F925}"/>
              </a:ext>
            </a:extLst>
          </p:cNvPr>
          <p:cNvSpPr txBox="1"/>
          <p:nvPr/>
        </p:nvSpPr>
        <p:spPr>
          <a:xfrm>
            <a:off x="1542771"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5" name="Straight Arrow Connector 24">
            <a:extLst>
              <a:ext uri="{FF2B5EF4-FFF2-40B4-BE49-F238E27FC236}">
                <a16:creationId xmlns:a16="http://schemas.microsoft.com/office/drawing/2014/main" id="{DB5B8597-EFF8-8CD9-4813-8C1A32AA6D6A}"/>
              </a:ext>
            </a:extLst>
          </p:cNvPr>
          <p:cNvCxnSpPr>
            <a:cxnSpLocks/>
          </p:cNvCxnSpPr>
          <p:nvPr/>
        </p:nvCxnSpPr>
        <p:spPr>
          <a:xfrm rot="16200000">
            <a:off x="7706418"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15AD2B90-6655-4C16-A23C-F4BC82083058}"/>
              </a:ext>
            </a:extLst>
          </p:cNvPr>
          <p:cNvSpPr txBox="1"/>
          <p:nvPr/>
        </p:nvSpPr>
        <p:spPr>
          <a:xfrm>
            <a:off x="7797606"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7" name="Straight Arrow Connector 26">
            <a:extLst>
              <a:ext uri="{FF2B5EF4-FFF2-40B4-BE49-F238E27FC236}">
                <a16:creationId xmlns:a16="http://schemas.microsoft.com/office/drawing/2014/main" id="{6A8FA467-D641-A469-CD56-81B794EC2044}"/>
              </a:ext>
            </a:extLst>
          </p:cNvPr>
          <p:cNvCxnSpPr>
            <a:cxnSpLocks/>
          </p:cNvCxnSpPr>
          <p:nvPr/>
        </p:nvCxnSpPr>
        <p:spPr>
          <a:xfrm>
            <a:off x="7317100" y="2327582"/>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9CE278F1-3F56-C6AE-D911-15A7652FC16A}"/>
              </a:ext>
            </a:extLst>
          </p:cNvPr>
          <p:cNvSpPr txBox="1"/>
          <p:nvPr/>
        </p:nvSpPr>
        <p:spPr>
          <a:xfrm>
            <a:off x="7426056" y="2697586"/>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79A11ECC-A11B-A336-5135-CD743CA0CBE1}"/>
              </a:ext>
            </a:extLst>
          </p:cNvPr>
          <p:cNvCxnSpPr>
            <a:cxnSpLocks/>
          </p:cNvCxnSpPr>
          <p:nvPr/>
        </p:nvCxnSpPr>
        <p:spPr>
          <a:xfrm>
            <a:off x="1023841" y="4185971"/>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9011567-CC39-AE03-5488-E80F56636CF5}"/>
              </a:ext>
            </a:extLst>
          </p:cNvPr>
          <p:cNvSpPr txBox="1"/>
          <p:nvPr/>
        </p:nvSpPr>
        <p:spPr>
          <a:xfrm>
            <a:off x="1132797" y="4569260"/>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0E7E3A79-DFC1-086C-A8EF-4414E0239C4B}"/>
              </a:ext>
            </a:extLst>
          </p:cNvPr>
          <p:cNvSpPr txBox="1"/>
          <p:nvPr/>
        </p:nvSpPr>
        <p:spPr>
          <a:xfrm>
            <a:off x="6281968" y="2160771"/>
            <a:ext cx="561371" cy="1200329"/>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rPr>
              <a:t>+</a:t>
            </a:r>
          </a:p>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B92E17F3-93D8-0027-1778-40AD34B290B6}"/>
              </a:ext>
            </a:extLst>
          </p:cNvPr>
          <p:cNvSpPr txBox="1"/>
          <p:nvPr/>
        </p:nvSpPr>
        <p:spPr>
          <a:xfrm>
            <a:off x="-17663" y="3884829"/>
            <a:ext cx="561371" cy="1200329"/>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rPr>
              <a:t>+</a:t>
            </a:r>
          </a:p>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43F00079-B2C1-818C-21AA-F5F6CD1D56CD}"/>
              </a:ext>
            </a:extLst>
          </p:cNvPr>
          <p:cNvSpPr txBox="1"/>
          <p:nvPr/>
        </p:nvSpPr>
        <p:spPr>
          <a:xfrm>
            <a:off x="779503" y="3178915"/>
            <a:ext cx="561371" cy="461665"/>
          </a:xfrm>
          <a:prstGeom prst="rect">
            <a:avLst/>
          </a:prstGeom>
          <a:noFill/>
        </p:spPr>
        <p:txBody>
          <a:bodyPr wrap="none" rtlCol="0">
            <a:spAutoFit/>
          </a:bodyPr>
          <a:lstStyle/>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Box 33">
            <a:extLst>
              <a:ext uri="{FF2B5EF4-FFF2-40B4-BE49-F238E27FC236}">
                <a16:creationId xmlns:a16="http://schemas.microsoft.com/office/drawing/2014/main" id="{0165D0B6-FB02-38BF-8FD1-F66AAE2B6922}"/>
              </a:ext>
            </a:extLst>
          </p:cNvPr>
          <p:cNvSpPr txBox="1"/>
          <p:nvPr/>
        </p:nvSpPr>
        <p:spPr>
          <a:xfrm>
            <a:off x="7037996" y="3127957"/>
            <a:ext cx="667170" cy="461665"/>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sz="2400"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D</a:t>
            </a:r>
          </a:p>
        </p:txBody>
      </p:sp>
    </p:spTree>
    <p:extLst>
      <p:ext uri="{BB962C8B-B14F-4D97-AF65-F5344CB8AC3E}">
        <p14:creationId xmlns:p14="http://schemas.microsoft.com/office/powerpoint/2010/main" val="2132660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F3F1883-7E3D-633A-8937-9E62C84A8729}"/>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solidFill>
                  <a:schemeClr val="bg1"/>
                </a:solidFill>
              </a:rPr>
              <a:t>Switches Open </a:t>
            </a:r>
            <a:r>
              <a:rPr lang="en-US" dirty="0"/>
              <a:t>or Switches Closed</a:t>
            </a:r>
          </a:p>
        </p:txBody>
      </p:sp>
      <p:pic>
        <p:nvPicPr>
          <p:cNvPr id="5" name="Picture 4">
            <a:extLst>
              <a:ext uri="{FF2B5EF4-FFF2-40B4-BE49-F238E27FC236}">
                <a16:creationId xmlns:a16="http://schemas.microsoft.com/office/drawing/2014/main" id="{60A0F774-3135-0210-45D6-34A14533E871}"/>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BC02955F-1B5E-C4B4-43D0-15AFFFA47F78}"/>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C3C3D191-553B-A233-8970-90D6B6744E10}"/>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6ED79EF4-BD00-908B-4B9D-00F2CD7575AE}"/>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91B140FB-9421-BD13-96E8-9E9A363BBA5D}"/>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90658AFD-B2E9-0967-71DB-C62EC05560DE}"/>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6D255147-2490-B25F-A8BD-538B113E0D87}"/>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E4A53923-04F2-0A05-C398-87A39A09653F}"/>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60353AE8-3786-8BB9-1907-2495FFAF8C82}"/>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042044EB-5F66-2800-D1D6-2188F39E6C07}"/>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45F276EE-FAA4-74AA-7300-FD141DE33E35}"/>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F908C56-7098-3B14-FA1E-B6A4707D58AE}"/>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D93BFE79-89C0-63A9-6E4E-93FDFC7798B0}"/>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B34FED9F-6263-18AF-7802-6BA509DA3D40}"/>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998F403-D319-494C-EDC9-EAD585255D53}"/>
              </a:ext>
            </a:extLst>
          </p:cNvPr>
          <p:cNvCxnSpPr/>
          <p:nvPr/>
        </p:nvCxnSpPr>
        <p:spPr>
          <a:xfrm>
            <a:off x="780439" y="2697586"/>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D1CF568-D740-25DE-0211-12DBCE6EDE93}"/>
              </a:ext>
            </a:extLst>
          </p:cNvPr>
          <p:cNvCxnSpPr/>
          <p:nvPr/>
        </p:nvCxnSpPr>
        <p:spPr>
          <a:xfrm>
            <a:off x="7044081" y="4097680"/>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86008909-6BC9-1E65-D8C3-EED3D1ECCAC1}"/>
              </a:ext>
            </a:extLst>
          </p:cNvPr>
          <p:cNvSpPr txBox="1"/>
          <p:nvPr/>
        </p:nvSpPr>
        <p:spPr>
          <a:xfrm>
            <a:off x="883862" y="2293584"/>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11F10163-FEA3-21DF-7CB4-4CB3CA291EAE}"/>
              </a:ext>
            </a:extLst>
          </p:cNvPr>
          <p:cNvSpPr txBox="1"/>
          <p:nvPr/>
        </p:nvSpPr>
        <p:spPr>
          <a:xfrm>
            <a:off x="7141462" y="3712700"/>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8001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
          <p:cNvSpPr>
            <a:spLocks noChangeArrowheads="1"/>
          </p:cNvSpPr>
          <p:nvPr/>
        </p:nvSpPr>
        <p:spPr bwMode="auto">
          <a:xfrm>
            <a:off x="1524000" y="2300289"/>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3971" name="Text Box 2"/>
          <p:cNvSpPr txBox="1">
            <a:spLocks noChangeArrowheads="1"/>
          </p:cNvSpPr>
          <p:nvPr/>
        </p:nvSpPr>
        <p:spPr bwMode="auto">
          <a:xfrm>
            <a:off x="1712914" y="188913"/>
            <a:ext cx="2530475" cy="3984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2000">
                <a:solidFill>
                  <a:srgbClr val="000000"/>
                </a:solidFill>
              </a:rPr>
              <a:t>Parallel Input/Output 2</a:t>
            </a:r>
          </a:p>
        </p:txBody>
      </p:sp>
      <p:sp>
        <p:nvSpPr>
          <p:cNvPr id="83972" name="Text Box 3"/>
          <p:cNvSpPr txBox="1">
            <a:spLocks noChangeArrowheads="1"/>
          </p:cNvSpPr>
          <p:nvPr/>
        </p:nvSpPr>
        <p:spPr bwMode="auto">
          <a:xfrm>
            <a:off x="1703387" y="765176"/>
            <a:ext cx="8350875" cy="1325620"/>
          </a:xfrm>
          <a:prstGeom prst="rect">
            <a:avLst/>
          </a:prstGeom>
          <a:solidFill>
            <a:srgbClr val="FFFF99"/>
          </a:solidFill>
          <a:ln w="12600">
            <a:solidFill>
              <a:srgbClr val="FF3300"/>
            </a:solidFill>
            <a:miter lim="800000"/>
            <a:headEnd/>
            <a:tailEnd/>
          </a:ln>
        </p:spPr>
        <p:txBody>
          <a:bodyPr wrap="squar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2000" dirty="0">
                <a:solidFill>
                  <a:srgbClr val="000000"/>
                </a:solidFill>
              </a:rPr>
              <a:t>We could apply a circuit like this for </a:t>
            </a:r>
            <a:r>
              <a:rPr lang="en-US" altLang="en-US" sz="2000" dirty="0">
                <a:solidFill>
                  <a:srgbClr val="FF0000"/>
                </a:solidFill>
              </a:rPr>
              <a:t>output. </a:t>
            </a:r>
          </a:p>
          <a:p>
            <a:pPr>
              <a:buClrTx/>
              <a:buFontTx/>
              <a:buNone/>
            </a:pPr>
            <a:endParaRPr lang="en-US" altLang="en-US" sz="2000" dirty="0">
              <a:solidFill>
                <a:srgbClr val="000000"/>
              </a:solidFill>
            </a:endParaRPr>
          </a:p>
          <a:p>
            <a:pPr>
              <a:buClrTx/>
              <a:buFontTx/>
              <a:buNone/>
            </a:pPr>
            <a:r>
              <a:rPr lang="en-US" altLang="en-US" sz="2000" dirty="0">
                <a:solidFill>
                  <a:srgbClr val="000000"/>
                </a:solidFill>
              </a:rPr>
              <a:t>Here a pulse on the </a:t>
            </a:r>
            <a:r>
              <a:rPr lang="en-US" altLang="en-US" sz="2000" b="1" dirty="0">
                <a:solidFill>
                  <a:srgbClr val="000000"/>
                </a:solidFill>
              </a:rPr>
              <a:t>Port Select</a:t>
            </a:r>
            <a:r>
              <a:rPr lang="en-US" altLang="en-US" sz="2000" dirty="0">
                <a:solidFill>
                  <a:srgbClr val="000000"/>
                </a:solidFill>
              </a:rPr>
              <a:t> line captures data on the bus at that instant and transfers it to the external pin.</a:t>
            </a:r>
          </a:p>
        </p:txBody>
      </p:sp>
      <p:sp>
        <p:nvSpPr>
          <p:cNvPr id="83973" name="Line 4"/>
          <p:cNvSpPr>
            <a:spLocks noChangeShapeType="1"/>
          </p:cNvSpPr>
          <p:nvPr/>
        </p:nvSpPr>
        <p:spPr bwMode="auto">
          <a:xfrm flipV="1">
            <a:off x="5270500" y="2817814"/>
            <a:ext cx="1588" cy="33543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74" name="Line 5"/>
          <p:cNvSpPr>
            <a:spLocks noChangeShapeType="1"/>
          </p:cNvSpPr>
          <p:nvPr/>
        </p:nvSpPr>
        <p:spPr bwMode="auto">
          <a:xfrm>
            <a:off x="5073650" y="2884489"/>
            <a:ext cx="1588" cy="328612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75" name="Rectangle 6"/>
          <p:cNvSpPr>
            <a:spLocks noChangeArrowheads="1"/>
          </p:cNvSpPr>
          <p:nvPr/>
        </p:nvSpPr>
        <p:spPr bwMode="auto">
          <a:xfrm>
            <a:off x="6913563" y="4070350"/>
            <a:ext cx="2374900" cy="719138"/>
          </a:xfrm>
          <a:prstGeom prst="rect">
            <a:avLst/>
          </a:prstGeom>
          <a:solidFill>
            <a:srgbClr val="FFCC00"/>
          </a:solidFill>
          <a:ln w="1116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3976" name="Rectangle 7"/>
          <p:cNvSpPr>
            <a:spLocks noChangeArrowheads="1"/>
          </p:cNvSpPr>
          <p:nvPr/>
        </p:nvSpPr>
        <p:spPr bwMode="auto">
          <a:xfrm>
            <a:off x="5664201" y="3213100"/>
            <a:ext cx="657225" cy="920750"/>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3977" name="Line 8"/>
          <p:cNvSpPr>
            <a:spLocks noChangeShapeType="1"/>
          </p:cNvSpPr>
          <p:nvPr/>
        </p:nvSpPr>
        <p:spPr bwMode="auto">
          <a:xfrm>
            <a:off x="5270500" y="3344864"/>
            <a:ext cx="393700"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78" name="Line 9"/>
          <p:cNvSpPr>
            <a:spLocks noChangeShapeType="1"/>
          </p:cNvSpPr>
          <p:nvPr/>
        </p:nvSpPr>
        <p:spPr bwMode="auto">
          <a:xfrm>
            <a:off x="4876800" y="3673475"/>
            <a:ext cx="787400" cy="15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79" name="Line 10"/>
          <p:cNvSpPr>
            <a:spLocks noChangeShapeType="1"/>
          </p:cNvSpPr>
          <p:nvPr/>
        </p:nvSpPr>
        <p:spPr bwMode="auto">
          <a:xfrm>
            <a:off x="5664201" y="3606801"/>
            <a:ext cx="66675"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80" name="Line 11"/>
          <p:cNvSpPr>
            <a:spLocks noChangeShapeType="1"/>
          </p:cNvSpPr>
          <p:nvPr/>
        </p:nvSpPr>
        <p:spPr bwMode="auto">
          <a:xfrm flipH="1">
            <a:off x="5662613" y="3673475"/>
            <a:ext cx="69850" cy="650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81" name="Line 12"/>
          <p:cNvSpPr>
            <a:spLocks noChangeShapeType="1"/>
          </p:cNvSpPr>
          <p:nvPr/>
        </p:nvSpPr>
        <p:spPr bwMode="auto">
          <a:xfrm>
            <a:off x="6321426" y="3344864"/>
            <a:ext cx="919163"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82" name="Rectangle 13"/>
          <p:cNvSpPr>
            <a:spLocks noChangeArrowheads="1"/>
          </p:cNvSpPr>
          <p:nvPr/>
        </p:nvSpPr>
        <p:spPr bwMode="auto">
          <a:xfrm>
            <a:off x="7239000" y="3278188"/>
            <a:ext cx="133350" cy="133350"/>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3983" name="AutoShape 14"/>
          <p:cNvSpPr>
            <a:spLocks noChangeArrowheads="1"/>
          </p:cNvSpPr>
          <p:nvPr/>
        </p:nvSpPr>
        <p:spPr bwMode="auto">
          <a:xfrm>
            <a:off x="4351338" y="3475039"/>
            <a:ext cx="527050" cy="3968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10799 h 21600"/>
              <a:gd name="T20" fmla="*/ 21599 w 21600"/>
              <a:gd name="T21" fmla="*/ 215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21600" y="10800"/>
                </a:moveTo>
                <a:cubicBezTo>
                  <a:pt x="21600" y="16764"/>
                  <a:pt x="16764" y="21599"/>
                  <a:pt x="10800" y="21600"/>
                </a:cubicBezTo>
                <a:lnTo>
                  <a:pt x="10800" y="10800"/>
                </a:lnTo>
                <a:lnTo>
                  <a:pt x="21600" y="10800"/>
                </a:lnTo>
                <a:close/>
              </a:path>
              <a:path w="21600" h="21600" fill="none">
                <a:moveTo>
                  <a:pt x="21600" y="10800"/>
                </a:moveTo>
                <a:cubicBezTo>
                  <a:pt x="21600" y="16764"/>
                  <a:pt x="16764" y="21599"/>
                  <a:pt x="10800" y="21600"/>
                </a:cubicBezTo>
              </a:path>
            </a:pathLst>
          </a:custGeom>
          <a:noFill/>
          <a:ln w="11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3984" name="AutoShape 15"/>
          <p:cNvSpPr>
            <a:spLocks noChangeArrowheads="1"/>
          </p:cNvSpPr>
          <p:nvPr/>
        </p:nvSpPr>
        <p:spPr bwMode="auto">
          <a:xfrm>
            <a:off x="4351338" y="3471864"/>
            <a:ext cx="527050" cy="3968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0 h 21600"/>
              <a:gd name="T20" fmla="*/ 21599 w 21600"/>
              <a:gd name="T21" fmla="*/ 107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10799" y="0"/>
                </a:moveTo>
                <a:cubicBezTo>
                  <a:pt x="10799" y="0"/>
                  <a:pt x="10799" y="-1"/>
                  <a:pt x="10800" y="0"/>
                </a:cubicBezTo>
                <a:cubicBezTo>
                  <a:pt x="16764" y="0"/>
                  <a:pt x="21600" y="4835"/>
                  <a:pt x="21600" y="10800"/>
                </a:cubicBezTo>
                <a:lnTo>
                  <a:pt x="10800" y="10800"/>
                </a:lnTo>
                <a:lnTo>
                  <a:pt x="10799" y="0"/>
                </a:lnTo>
                <a:close/>
              </a:path>
              <a:path w="21600" h="21600" fill="none">
                <a:moveTo>
                  <a:pt x="10799" y="0"/>
                </a:moveTo>
                <a:cubicBezTo>
                  <a:pt x="10799" y="0"/>
                  <a:pt x="10799" y="-1"/>
                  <a:pt x="10800" y="0"/>
                </a:cubicBezTo>
                <a:cubicBezTo>
                  <a:pt x="16764" y="0"/>
                  <a:pt x="21600" y="4835"/>
                  <a:pt x="21600" y="10800"/>
                </a:cubicBezTo>
              </a:path>
            </a:pathLst>
          </a:custGeom>
          <a:noFill/>
          <a:ln w="11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3985" name="Line 16"/>
          <p:cNvSpPr>
            <a:spLocks noChangeShapeType="1"/>
          </p:cNvSpPr>
          <p:nvPr/>
        </p:nvSpPr>
        <p:spPr bwMode="auto">
          <a:xfrm>
            <a:off x="4614864" y="3476625"/>
            <a:ext cx="1587" cy="393700"/>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86" name="Line 17"/>
          <p:cNvSpPr>
            <a:spLocks noChangeShapeType="1"/>
          </p:cNvSpPr>
          <p:nvPr/>
        </p:nvSpPr>
        <p:spPr bwMode="auto">
          <a:xfrm>
            <a:off x="4221163" y="3541714"/>
            <a:ext cx="393700"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87" name="Line 18"/>
          <p:cNvSpPr>
            <a:spLocks noChangeShapeType="1"/>
          </p:cNvSpPr>
          <p:nvPr/>
        </p:nvSpPr>
        <p:spPr bwMode="auto">
          <a:xfrm>
            <a:off x="3695701" y="3805239"/>
            <a:ext cx="919163"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88" name="Line 19"/>
          <p:cNvSpPr>
            <a:spLocks noChangeShapeType="1"/>
          </p:cNvSpPr>
          <p:nvPr/>
        </p:nvSpPr>
        <p:spPr bwMode="auto">
          <a:xfrm flipH="1" flipV="1">
            <a:off x="3825875" y="3343276"/>
            <a:ext cx="330200" cy="20002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89" name="Line 20"/>
          <p:cNvSpPr>
            <a:spLocks noChangeShapeType="1"/>
          </p:cNvSpPr>
          <p:nvPr/>
        </p:nvSpPr>
        <p:spPr bwMode="auto">
          <a:xfrm>
            <a:off x="3827464" y="3344863"/>
            <a:ext cx="1587" cy="393700"/>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90" name="Line 21"/>
          <p:cNvSpPr>
            <a:spLocks noChangeShapeType="1"/>
          </p:cNvSpPr>
          <p:nvPr/>
        </p:nvSpPr>
        <p:spPr bwMode="auto">
          <a:xfrm flipV="1">
            <a:off x="3827464" y="3540126"/>
            <a:ext cx="327025" cy="20002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91" name="Oval 22"/>
          <p:cNvSpPr>
            <a:spLocks noChangeArrowheads="1"/>
          </p:cNvSpPr>
          <p:nvPr/>
        </p:nvSpPr>
        <p:spPr bwMode="auto">
          <a:xfrm>
            <a:off x="4170364" y="3516314"/>
            <a:ext cx="66675" cy="66675"/>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3992" name="Line 23"/>
          <p:cNvSpPr>
            <a:spLocks noChangeShapeType="1"/>
          </p:cNvSpPr>
          <p:nvPr/>
        </p:nvSpPr>
        <p:spPr bwMode="auto">
          <a:xfrm flipH="1">
            <a:off x="3694114" y="3541714"/>
            <a:ext cx="134937"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3993" name="Rectangle 24"/>
          <p:cNvSpPr>
            <a:spLocks noChangeArrowheads="1"/>
          </p:cNvSpPr>
          <p:nvPr/>
        </p:nvSpPr>
        <p:spPr bwMode="auto">
          <a:xfrm>
            <a:off x="5337176" y="2832100"/>
            <a:ext cx="47448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dirty="0">
                <a:solidFill>
                  <a:srgbClr val="000000"/>
                </a:solidFill>
              </a:rPr>
              <a:t>Data Bus</a:t>
            </a:r>
          </a:p>
        </p:txBody>
      </p:sp>
      <p:sp>
        <p:nvSpPr>
          <p:cNvPr id="83994" name="Rectangle 25"/>
          <p:cNvSpPr>
            <a:spLocks noChangeArrowheads="1"/>
          </p:cNvSpPr>
          <p:nvPr/>
        </p:nvSpPr>
        <p:spPr bwMode="auto">
          <a:xfrm>
            <a:off x="7239001" y="3424238"/>
            <a:ext cx="63341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External Pin</a:t>
            </a:r>
          </a:p>
        </p:txBody>
      </p:sp>
      <p:sp>
        <p:nvSpPr>
          <p:cNvPr id="83995" name="Rectangle 26"/>
          <p:cNvSpPr>
            <a:spLocks noChangeArrowheads="1"/>
          </p:cNvSpPr>
          <p:nvPr/>
        </p:nvSpPr>
        <p:spPr bwMode="auto">
          <a:xfrm>
            <a:off x="2882107" y="3684816"/>
            <a:ext cx="90328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dirty="0">
                <a:solidFill>
                  <a:srgbClr val="FF0000"/>
                </a:solidFill>
              </a:rPr>
              <a:t>Port Select</a:t>
            </a:r>
          </a:p>
        </p:txBody>
      </p:sp>
      <p:sp>
        <p:nvSpPr>
          <p:cNvPr id="83996" name="Oval 27"/>
          <p:cNvSpPr>
            <a:spLocks noChangeArrowheads="1"/>
          </p:cNvSpPr>
          <p:nvPr/>
        </p:nvSpPr>
        <p:spPr bwMode="auto">
          <a:xfrm>
            <a:off x="5259388" y="3332163"/>
            <a:ext cx="25400" cy="30162"/>
          </a:xfrm>
          <a:prstGeom prst="ellipse">
            <a:avLst/>
          </a:prstGeom>
          <a:solidFill>
            <a:srgbClr val="FFFFFF"/>
          </a:solidFill>
          <a:ln w="2844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3997" name="Rectangle 28"/>
          <p:cNvSpPr>
            <a:spLocks noChangeArrowheads="1"/>
          </p:cNvSpPr>
          <p:nvPr/>
        </p:nvSpPr>
        <p:spPr bwMode="auto">
          <a:xfrm>
            <a:off x="6173789" y="32924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Q</a:t>
            </a:r>
          </a:p>
        </p:txBody>
      </p:sp>
      <p:sp>
        <p:nvSpPr>
          <p:cNvPr id="83998" name="Rectangle 29"/>
          <p:cNvSpPr>
            <a:spLocks noChangeArrowheads="1"/>
          </p:cNvSpPr>
          <p:nvPr/>
        </p:nvSpPr>
        <p:spPr bwMode="auto">
          <a:xfrm>
            <a:off x="5689601" y="32924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D</a:t>
            </a:r>
          </a:p>
        </p:txBody>
      </p:sp>
      <p:sp>
        <p:nvSpPr>
          <p:cNvPr id="83999" name="Rectangle 30"/>
          <p:cNvSpPr>
            <a:spLocks noChangeArrowheads="1"/>
          </p:cNvSpPr>
          <p:nvPr/>
        </p:nvSpPr>
        <p:spPr bwMode="auto">
          <a:xfrm>
            <a:off x="5337176" y="2701925"/>
            <a:ext cx="6762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Two lines of </a:t>
            </a:r>
          </a:p>
        </p:txBody>
      </p:sp>
      <p:sp>
        <p:nvSpPr>
          <p:cNvPr id="84000" name="Rectangle 31"/>
          <p:cNvSpPr>
            <a:spLocks noChangeArrowheads="1"/>
          </p:cNvSpPr>
          <p:nvPr/>
        </p:nvSpPr>
        <p:spPr bwMode="auto">
          <a:xfrm>
            <a:off x="5664201" y="4921250"/>
            <a:ext cx="657225" cy="922338"/>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4001" name="Line 32"/>
          <p:cNvSpPr>
            <a:spLocks noChangeShapeType="1"/>
          </p:cNvSpPr>
          <p:nvPr/>
        </p:nvSpPr>
        <p:spPr bwMode="auto">
          <a:xfrm>
            <a:off x="5073650" y="5053014"/>
            <a:ext cx="590550"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02" name="Line 33"/>
          <p:cNvSpPr>
            <a:spLocks noChangeShapeType="1"/>
          </p:cNvSpPr>
          <p:nvPr/>
        </p:nvSpPr>
        <p:spPr bwMode="auto">
          <a:xfrm>
            <a:off x="4876800" y="5381625"/>
            <a:ext cx="787400" cy="15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03" name="Line 34"/>
          <p:cNvSpPr>
            <a:spLocks noChangeShapeType="1"/>
          </p:cNvSpPr>
          <p:nvPr/>
        </p:nvSpPr>
        <p:spPr bwMode="auto">
          <a:xfrm>
            <a:off x="5664201" y="5316539"/>
            <a:ext cx="66675" cy="650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04" name="Line 35"/>
          <p:cNvSpPr>
            <a:spLocks noChangeShapeType="1"/>
          </p:cNvSpPr>
          <p:nvPr/>
        </p:nvSpPr>
        <p:spPr bwMode="auto">
          <a:xfrm flipH="1">
            <a:off x="5662613" y="5381626"/>
            <a:ext cx="69850"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05" name="Line 36"/>
          <p:cNvSpPr>
            <a:spLocks noChangeShapeType="1"/>
          </p:cNvSpPr>
          <p:nvPr/>
        </p:nvSpPr>
        <p:spPr bwMode="auto">
          <a:xfrm>
            <a:off x="6321426" y="5053014"/>
            <a:ext cx="919163"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06" name="Rectangle 37"/>
          <p:cNvSpPr>
            <a:spLocks noChangeArrowheads="1"/>
          </p:cNvSpPr>
          <p:nvPr/>
        </p:nvSpPr>
        <p:spPr bwMode="auto">
          <a:xfrm>
            <a:off x="7239000" y="4986338"/>
            <a:ext cx="133350" cy="133350"/>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4007" name="AutoShape 38"/>
          <p:cNvSpPr>
            <a:spLocks noChangeArrowheads="1"/>
          </p:cNvSpPr>
          <p:nvPr/>
        </p:nvSpPr>
        <p:spPr bwMode="auto">
          <a:xfrm>
            <a:off x="4351338" y="5187950"/>
            <a:ext cx="527050" cy="3937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10601 h 21600"/>
              <a:gd name="T20" fmla="*/ 21599 w 21600"/>
              <a:gd name="T21" fmla="*/ 215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21599" y="10710"/>
                </a:moveTo>
                <a:cubicBezTo>
                  <a:pt x="21599" y="10740"/>
                  <a:pt x="21600" y="10770"/>
                  <a:pt x="21600" y="10800"/>
                </a:cubicBezTo>
                <a:cubicBezTo>
                  <a:pt x="21600" y="16764"/>
                  <a:pt x="16764" y="21599"/>
                  <a:pt x="10800" y="21600"/>
                </a:cubicBezTo>
                <a:lnTo>
                  <a:pt x="10800" y="10800"/>
                </a:lnTo>
                <a:lnTo>
                  <a:pt x="21599" y="10710"/>
                </a:lnTo>
                <a:close/>
              </a:path>
              <a:path w="21600" h="21600" fill="none">
                <a:moveTo>
                  <a:pt x="21599" y="10710"/>
                </a:moveTo>
                <a:cubicBezTo>
                  <a:pt x="21599" y="10740"/>
                  <a:pt x="21600" y="10770"/>
                  <a:pt x="21600" y="10800"/>
                </a:cubicBezTo>
                <a:cubicBezTo>
                  <a:pt x="21600" y="16764"/>
                  <a:pt x="16764" y="21599"/>
                  <a:pt x="10800" y="21600"/>
                </a:cubicBezTo>
              </a:path>
            </a:pathLst>
          </a:custGeom>
          <a:noFill/>
          <a:ln w="11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4008" name="AutoShape 39"/>
          <p:cNvSpPr>
            <a:spLocks noChangeArrowheads="1"/>
          </p:cNvSpPr>
          <p:nvPr/>
        </p:nvSpPr>
        <p:spPr bwMode="auto">
          <a:xfrm>
            <a:off x="4351338" y="5181601"/>
            <a:ext cx="527050" cy="3968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0 h 21600"/>
              <a:gd name="T20" fmla="*/ 21599 w 21600"/>
              <a:gd name="T21" fmla="*/ 107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10799" y="0"/>
                </a:moveTo>
                <a:cubicBezTo>
                  <a:pt x="10799" y="0"/>
                  <a:pt x="10799" y="-1"/>
                  <a:pt x="10800" y="0"/>
                </a:cubicBezTo>
                <a:cubicBezTo>
                  <a:pt x="16764" y="0"/>
                  <a:pt x="21600" y="4835"/>
                  <a:pt x="21600" y="10800"/>
                </a:cubicBezTo>
                <a:lnTo>
                  <a:pt x="10800" y="10800"/>
                </a:lnTo>
                <a:lnTo>
                  <a:pt x="10799" y="0"/>
                </a:lnTo>
                <a:close/>
              </a:path>
              <a:path w="21600" h="21600" fill="none">
                <a:moveTo>
                  <a:pt x="10799" y="0"/>
                </a:moveTo>
                <a:cubicBezTo>
                  <a:pt x="10799" y="0"/>
                  <a:pt x="10799" y="-1"/>
                  <a:pt x="10800" y="0"/>
                </a:cubicBezTo>
                <a:cubicBezTo>
                  <a:pt x="16764" y="0"/>
                  <a:pt x="21600" y="4835"/>
                  <a:pt x="21600" y="10800"/>
                </a:cubicBezTo>
              </a:path>
            </a:pathLst>
          </a:custGeom>
          <a:noFill/>
          <a:ln w="111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4009" name="Line 40"/>
          <p:cNvSpPr>
            <a:spLocks noChangeShapeType="1"/>
          </p:cNvSpPr>
          <p:nvPr/>
        </p:nvSpPr>
        <p:spPr bwMode="auto">
          <a:xfrm>
            <a:off x="4614864" y="5184775"/>
            <a:ext cx="1587" cy="393700"/>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10" name="Line 41"/>
          <p:cNvSpPr>
            <a:spLocks noChangeShapeType="1"/>
          </p:cNvSpPr>
          <p:nvPr/>
        </p:nvSpPr>
        <p:spPr bwMode="auto">
          <a:xfrm>
            <a:off x="4418013" y="5249864"/>
            <a:ext cx="196850"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11" name="Line 42"/>
          <p:cNvSpPr>
            <a:spLocks noChangeShapeType="1"/>
          </p:cNvSpPr>
          <p:nvPr/>
        </p:nvSpPr>
        <p:spPr bwMode="auto">
          <a:xfrm>
            <a:off x="4221163" y="5513389"/>
            <a:ext cx="393700"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12" name="Rectangle 43"/>
          <p:cNvSpPr>
            <a:spLocks noChangeArrowheads="1"/>
          </p:cNvSpPr>
          <p:nvPr/>
        </p:nvSpPr>
        <p:spPr bwMode="auto">
          <a:xfrm>
            <a:off x="7239001" y="5132388"/>
            <a:ext cx="63341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External Pin</a:t>
            </a:r>
          </a:p>
        </p:txBody>
      </p:sp>
      <p:sp>
        <p:nvSpPr>
          <p:cNvPr id="84013" name="Oval 44"/>
          <p:cNvSpPr>
            <a:spLocks noChangeArrowheads="1"/>
          </p:cNvSpPr>
          <p:nvPr/>
        </p:nvSpPr>
        <p:spPr bwMode="auto">
          <a:xfrm>
            <a:off x="5062538" y="5041901"/>
            <a:ext cx="25400" cy="28575"/>
          </a:xfrm>
          <a:prstGeom prst="ellipse">
            <a:avLst/>
          </a:prstGeom>
          <a:solidFill>
            <a:srgbClr val="FFFFFF"/>
          </a:solidFill>
          <a:ln w="2844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4014" name="Rectangle 45"/>
          <p:cNvSpPr>
            <a:spLocks noChangeArrowheads="1"/>
          </p:cNvSpPr>
          <p:nvPr/>
        </p:nvSpPr>
        <p:spPr bwMode="auto">
          <a:xfrm>
            <a:off x="6173789" y="5002213"/>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Q</a:t>
            </a:r>
          </a:p>
        </p:txBody>
      </p:sp>
      <p:sp>
        <p:nvSpPr>
          <p:cNvPr id="84015" name="Rectangle 46"/>
          <p:cNvSpPr>
            <a:spLocks noChangeArrowheads="1"/>
          </p:cNvSpPr>
          <p:nvPr/>
        </p:nvSpPr>
        <p:spPr bwMode="auto">
          <a:xfrm>
            <a:off x="5689601" y="5002213"/>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D</a:t>
            </a:r>
          </a:p>
        </p:txBody>
      </p:sp>
      <p:sp>
        <p:nvSpPr>
          <p:cNvPr id="84016" name="Line 47"/>
          <p:cNvSpPr>
            <a:spLocks noChangeShapeType="1"/>
          </p:cNvSpPr>
          <p:nvPr/>
        </p:nvSpPr>
        <p:spPr bwMode="auto">
          <a:xfrm>
            <a:off x="4221164" y="3805238"/>
            <a:ext cx="1587" cy="2036762"/>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17" name="Oval 48"/>
          <p:cNvSpPr>
            <a:spLocks noChangeArrowheads="1"/>
          </p:cNvSpPr>
          <p:nvPr/>
        </p:nvSpPr>
        <p:spPr bwMode="auto">
          <a:xfrm>
            <a:off x="4208464" y="3792538"/>
            <a:ext cx="26987" cy="30162"/>
          </a:xfrm>
          <a:prstGeom prst="ellipse">
            <a:avLst/>
          </a:prstGeom>
          <a:solidFill>
            <a:srgbClr val="FFFFFF"/>
          </a:solidFill>
          <a:ln w="2844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4018" name="Line 49"/>
          <p:cNvSpPr>
            <a:spLocks noChangeShapeType="1"/>
          </p:cNvSpPr>
          <p:nvPr/>
        </p:nvSpPr>
        <p:spPr bwMode="auto">
          <a:xfrm>
            <a:off x="4418014" y="3541714"/>
            <a:ext cx="1587" cy="23002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19" name="Oval 50"/>
          <p:cNvSpPr>
            <a:spLocks noChangeArrowheads="1"/>
          </p:cNvSpPr>
          <p:nvPr/>
        </p:nvSpPr>
        <p:spPr bwMode="auto">
          <a:xfrm>
            <a:off x="4405314" y="3529013"/>
            <a:ext cx="26987" cy="30162"/>
          </a:xfrm>
          <a:prstGeom prst="ellipse">
            <a:avLst/>
          </a:prstGeom>
          <a:solidFill>
            <a:srgbClr val="FFFFFF"/>
          </a:solidFill>
          <a:ln w="38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4020" name="Oval 51"/>
          <p:cNvSpPr>
            <a:spLocks noChangeArrowheads="1"/>
          </p:cNvSpPr>
          <p:nvPr/>
        </p:nvSpPr>
        <p:spPr bwMode="auto">
          <a:xfrm>
            <a:off x="4405314" y="5238751"/>
            <a:ext cx="26987" cy="28575"/>
          </a:xfrm>
          <a:prstGeom prst="ellipse">
            <a:avLst/>
          </a:prstGeom>
          <a:solidFill>
            <a:srgbClr val="FFFFFF"/>
          </a:solidFill>
          <a:ln w="2844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4021" name="Oval 52"/>
          <p:cNvSpPr>
            <a:spLocks noChangeArrowheads="1"/>
          </p:cNvSpPr>
          <p:nvPr/>
        </p:nvSpPr>
        <p:spPr bwMode="auto">
          <a:xfrm>
            <a:off x="4208464" y="5513388"/>
            <a:ext cx="26987" cy="30162"/>
          </a:xfrm>
          <a:prstGeom prst="ellipse">
            <a:avLst/>
          </a:prstGeom>
          <a:solidFill>
            <a:srgbClr val="FFFFFF"/>
          </a:solidFill>
          <a:ln w="2844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4022" name="Rectangle 53"/>
          <p:cNvSpPr>
            <a:spLocks noChangeArrowheads="1"/>
          </p:cNvSpPr>
          <p:nvPr/>
        </p:nvSpPr>
        <p:spPr bwMode="auto">
          <a:xfrm>
            <a:off x="3171826" y="3359150"/>
            <a:ext cx="59311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000">
                <a:solidFill>
                  <a:srgbClr val="000000"/>
                </a:solidFill>
              </a:rPr>
              <a:t>Read/Write</a:t>
            </a:r>
          </a:p>
        </p:txBody>
      </p:sp>
      <p:sp>
        <p:nvSpPr>
          <p:cNvPr id="84023" name="Line 54"/>
          <p:cNvSpPr>
            <a:spLocks noChangeShapeType="1"/>
          </p:cNvSpPr>
          <p:nvPr/>
        </p:nvSpPr>
        <p:spPr bwMode="auto">
          <a:xfrm>
            <a:off x="3498850" y="3344864"/>
            <a:ext cx="261938"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4024" name="Rectangle 55"/>
          <p:cNvSpPr>
            <a:spLocks noChangeArrowheads="1"/>
          </p:cNvSpPr>
          <p:nvPr/>
        </p:nvSpPr>
        <p:spPr bwMode="auto">
          <a:xfrm>
            <a:off x="6989763" y="4141788"/>
            <a:ext cx="2250616"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dirty="0">
                <a:solidFill>
                  <a:srgbClr val="000000"/>
                </a:solidFill>
              </a:rPr>
              <a:t>Flip-flop latches data bus value onto</a:t>
            </a:r>
          </a:p>
        </p:txBody>
      </p:sp>
      <p:sp>
        <p:nvSpPr>
          <p:cNvPr id="84025" name="Rectangle 56"/>
          <p:cNvSpPr>
            <a:spLocks noChangeArrowheads="1"/>
          </p:cNvSpPr>
          <p:nvPr/>
        </p:nvSpPr>
        <p:spPr bwMode="auto">
          <a:xfrm>
            <a:off x="6918325" y="4357688"/>
            <a:ext cx="2234586"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dirty="0">
                <a:solidFill>
                  <a:srgbClr val="000000"/>
                </a:solidFill>
              </a:rPr>
              <a:t>external pin, when memory location</a:t>
            </a:r>
          </a:p>
        </p:txBody>
      </p:sp>
      <p:sp>
        <p:nvSpPr>
          <p:cNvPr id="84026" name="Rectangle 57"/>
          <p:cNvSpPr>
            <a:spLocks noChangeArrowheads="1"/>
          </p:cNvSpPr>
          <p:nvPr/>
        </p:nvSpPr>
        <p:spPr bwMode="auto">
          <a:xfrm>
            <a:off x="6989763" y="4573588"/>
            <a:ext cx="1971950"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dirty="0">
                <a:solidFill>
                  <a:srgbClr val="000000"/>
                </a:solidFill>
              </a:rPr>
              <a:t>is selected, AND Write is active</a:t>
            </a:r>
          </a:p>
        </p:txBody>
      </p:sp>
      <p:sp>
        <p:nvSpPr>
          <p:cNvPr id="84027" name="Rectangle 58"/>
          <p:cNvSpPr>
            <a:spLocks noChangeArrowheads="1"/>
          </p:cNvSpPr>
          <p:nvPr/>
        </p:nvSpPr>
        <p:spPr bwMode="auto">
          <a:xfrm>
            <a:off x="2528048" y="4462462"/>
            <a:ext cx="1650254" cy="623889"/>
          </a:xfrm>
          <a:prstGeom prst="rect">
            <a:avLst/>
          </a:prstGeom>
          <a:solidFill>
            <a:srgbClr val="FFCC00"/>
          </a:solidFill>
          <a:ln w="1116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sz="2000" dirty="0"/>
          </a:p>
        </p:txBody>
      </p:sp>
      <p:sp>
        <p:nvSpPr>
          <p:cNvPr id="84028" name="Rectangle 59"/>
          <p:cNvSpPr>
            <a:spLocks noChangeArrowheads="1"/>
          </p:cNvSpPr>
          <p:nvPr/>
        </p:nvSpPr>
        <p:spPr bwMode="auto">
          <a:xfrm>
            <a:off x="2776539" y="4475163"/>
            <a:ext cx="140519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dirty="0">
                <a:solidFill>
                  <a:srgbClr val="000000"/>
                </a:solidFill>
              </a:rPr>
              <a:t>high whenever</a:t>
            </a:r>
          </a:p>
        </p:txBody>
      </p:sp>
      <p:sp>
        <p:nvSpPr>
          <p:cNvPr id="84029" name="Rectangle 60"/>
          <p:cNvSpPr>
            <a:spLocks noChangeArrowheads="1"/>
          </p:cNvSpPr>
          <p:nvPr/>
        </p:nvSpPr>
        <p:spPr bwMode="auto">
          <a:xfrm>
            <a:off x="2838363" y="4675438"/>
            <a:ext cx="1306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dirty="0">
                <a:solidFill>
                  <a:srgbClr val="000000"/>
                </a:solidFill>
              </a:rPr>
              <a:t>port</a:t>
            </a:r>
            <a:r>
              <a:rPr lang="en-US" altLang="en-US" sz="1400" dirty="0">
                <a:solidFill>
                  <a:srgbClr val="000000"/>
                </a:solidFill>
              </a:rPr>
              <a:t> </a:t>
            </a:r>
            <a:r>
              <a:rPr lang="en-US" altLang="en-US" sz="1600" dirty="0">
                <a:solidFill>
                  <a:srgbClr val="000000"/>
                </a:solidFill>
              </a:rPr>
              <a:t>address</a:t>
            </a:r>
            <a:r>
              <a:rPr lang="en-US" altLang="en-US" sz="1400" dirty="0">
                <a:solidFill>
                  <a:srgbClr val="000000"/>
                </a:solidFill>
              </a:rPr>
              <a:t> is </a:t>
            </a:r>
          </a:p>
        </p:txBody>
      </p:sp>
      <p:sp>
        <p:nvSpPr>
          <p:cNvPr id="84030" name="Rectangle 61"/>
          <p:cNvSpPr>
            <a:spLocks noChangeArrowheads="1"/>
          </p:cNvSpPr>
          <p:nvPr/>
        </p:nvSpPr>
        <p:spPr bwMode="auto">
          <a:xfrm>
            <a:off x="3021353" y="4849814"/>
            <a:ext cx="66364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dirty="0">
                <a:solidFill>
                  <a:srgbClr val="000000"/>
                </a:solidFill>
              </a:rPr>
              <a:t>selected</a:t>
            </a:r>
            <a:endParaRPr lang="en-US" altLang="en-US" sz="1200" dirty="0">
              <a:solidFill>
                <a:srgbClr val="000000"/>
              </a:solidFill>
            </a:endParaRPr>
          </a:p>
        </p:txBody>
      </p:sp>
      <p:sp>
        <p:nvSpPr>
          <p:cNvPr id="84031" name="Line 62"/>
          <p:cNvSpPr>
            <a:spLocks noChangeShapeType="1"/>
          </p:cNvSpPr>
          <p:nvPr/>
        </p:nvSpPr>
        <p:spPr bwMode="auto">
          <a:xfrm flipV="1">
            <a:off x="3529013" y="3852864"/>
            <a:ext cx="431800" cy="579437"/>
          </a:xfrm>
          <a:prstGeom prst="line">
            <a:avLst/>
          </a:prstGeom>
          <a:noFill/>
          <a:ln w="9360">
            <a:solidFill>
              <a:srgbClr val="FF33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NZ"/>
          </a:p>
        </p:txBody>
      </p:sp>
      <p:sp>
        <p:nvSpPr>
          <p:cNvPr id="84032" name="Line 63"/>
          <p:cNvSpPr>
            <a:spLocks noChangeShapeType="1"/>
          </p:cNvSpPr>
          <p:nvPr/>
        </p:nvSpPr>
        <p:spPr bwMode="auto">
          <a:xfrm flipH="1" flipV="1">
            <a:off x="6335714" y="3779839"/>
            <a:ext cx="579437" cy="363537"/>
          </a:xfrm>
          <a:prstGeom prst="line">
            <a:avLst/>
          </a:prstGeom>
          <a:noFill/>
          <a:ln w="9360">
            <a:solidFill>
              <a:srgbClr val="FF33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NZ"/>
          </a:p>
        </p:txBody>
      </p:sp>
    </p:spTree>
    <p:extLst>
      <p:ext uri="{BB962C8B-B14F-4D97-AF65-F5344CB8AC3E}">
        <p14:creationId xmlns:p14="http://schemas.microsoft.com/office/powerpoint/2010/main" val="365387128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F5BBBF7-2DDE-127E-6476-50D9A69306CE}"/>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solidFill>
                  <a:schemeClr val="bg1"/>
                </a:solidFill>
              </a:rPr>
              <a:t>Switches Open </a:t>
            </a:r>
            <a:r>
              <a:rPr lang="en-US" dirty="0"/>
              <a:t>or Switches Closed</a:t>
            </a:r>
          </a:p>
        </p:txBody>
      </p:sp>
      <p:pic>
        <p:nvPicPr>
          <p:cNvPr id="5" name="Picture 4">
            <a:extLst>
              <a:ext uri="{FF2B5EF4-FFF2-40B4-BE49-F238E27FC236}">
                <a16:creationId xmlns:a16="http://schemas.microsoft.com/office/drawing/2014/main" id="{001309EF-7E59-4E6D-7E10-F9FA92AC0353}"/>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E6CC1861-E88C-F818-83AB-F51F9F92EAC1}"/>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5FC21619-FDEC-2D44-FE13-12401D26428B}"/>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0088E793-C61D-A48F-C629-E411325EB442}"/>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E8F52070-F97D-B2EF-DC46-E333D7970E61}"/>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40EBA561-F980-38AB-E190-AE8B75EBA1DC}"/>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B5673E09-63B7-9151-267D-1DDAF03207CA}"/>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18B14D83-F437-4405-A871-7E5B0B0D7E28}"/>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13ED2A39-C054-2E05-F861-20CD1FB6771E}"/>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EF81E809-5425-9BC6-EF6E-85E90908850C}"/>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3B787304-698E-16A6-1614-F147C391E656}"/>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97D81E4-BEFD-26FB-E545-4C579D3C6BDE}"/>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3E7968B6-3497-DEE6-C796-4CAC7FE2236E}"/>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69B65AF9-5461-0CAC-1EC0-CC8A87F39F96}"/>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1BD2A3C-0510-3B2F-FA5A-4145B7636002}"/>
              </a:ext>
            </a:extLst>
          </p:cNvPr>
          <p:cNvCxnSpPr/>
          <p:nvPr/>
        </p:nvCxnSpPr>
        <p:spPr>
          <a:xfrm>
            <a:off x="780439" y="2697586"/>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1681FB5-89B1-1231-3154-8A03A008D97A}"/>
              </a:ext>
            </a:extLst>
          </p:cNvPr>
          <p:cNvCxnSpPr/>
          <p:nvPr/>
        </p:nvCxnSpPr>
        <p:spPr>
          <a:xfrm>
            <a:off x="7044081" y="4097680"/>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1BEF4E8E-8BBD-604B-C4DA-BCEDA57AFEB9}"/>
              </a:ext>
            </a:extLst>
          </p:cNvPr>
          <p:cNvSpPr txBox="1"/>
          <p:nvPr/>
        </p:nvSpPr>
        <p:spPr>
          <a:xfrm>
            <a:off x="883862" y="2293584"/>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A188A614-7523-E36C-92B1-5433BA20C5DF}"/>
              </a:ext>
            </a:extLst>
          </p:cNvPr>
          <p:cNvSpPr txBox="1"/>
          <p:nvPr/>
        </p:nvSpPr>
        <p:spPr>
          <a:xfrm>
            <a:off x="7141462" y="3712700"/>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7C9FFAF5-4DF7-92D5-FED5-7AD4783D2D46}"/>
              </a:ext>
            </a:extLst>
          </p:cNvPr>
          <p:cNvSpPr txBox="1"/>
          <p:nvPr/>
        </p:nvSpPr>
        <p:spPr>
          <a:xfrm>
            <a:off x="724504" y="3598015"/>
            <a:ext cx="667170" cy="461665"/>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sz="2400"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D</a:t>
            </a:r>
          </a:p>
        </p:txBody>
      </p:sp>
      <p:sp>
        <p:nvSpPr>
          <p:cNvPr id="24" name="TextBox 23">
            <a:extLst>
              <a:ext uri="{FF2B5EF4-FFF2-40B4-BE49-F238E27FC236}">
                <a16:creationId xmlns:a16="http://schemas.microsoft.com/office/drawing/2014/main" id="{66AE0EA9-9A1D-49C4-BFE1-EE14F97CEE68}"/>
              </a:ext>
            </a:extLst>
          </p:cNvPr>
          <p:cNvSpPr txBox="1"/>
          <p:nvPr/>
        </p:nvSpPr>
        <p:spPr>
          <a:xfrm>
            <a:off x="7054894" y="3127957"/>
            <a:ext cx="561372" cy="461665"/>
          </a:xfrm>
          <a:prstGeom prst="rect">
            <a:avLst/>
          </a:prstGeom>
          <a:noFill/>
        </p:spPr>
        <p:txBody>
          <a:bodyPr wrap="none" rtlCol="0">
            <a:spAutoFit/>
          </a:bodyPr>
          <a:lstStyle/>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0809012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7852A69-1F53-6AAF-F675-01A492B5E6AB}"/>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solidFill>
                  <a:schemeClr val="bg1"/>
                </a:solidFill>
              </a:rPr>
              <a:t>Switches Open </a:t>
            </a:r>
            <a:r>
              <a:rPr lang="en-US" dirty="0"/>
              <a:t>or Switches Closed</a:t>
            </a:r>
          </a:p>
        </p:txBody>
      </p:sp>
      <p:pic>
        <p:nvPicPr>
          <p:cNvPr id="5" name="Picture 4">
            <a:extLst>
              <a:ext uri="{FF2B5EF4-FFF2-40B4-BE49-F238E27FC236}">
                <a16:creationId xmlns:a16="http://schemas.microsoft.com/office/drawing/2014/main" id="{9AEB9C75-9646-4000-59BE-F3F23265CF12}"/>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90B2CE56-9A4B-DA33-02C1-FC0EE9118B6A}"/>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19D6F7B0-F7B4-7079-A689-AEE507D29076}"/>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43A27753-C2C7-3D05-ADE5-2F063DA7523B}"/>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B8B570A0-7CA3-5978-51A9-EB555BA4C3EA}"/>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33676EB0-8948-5B63-AF14-705590F519EC}"/>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7CC51EF6-68E8-DCD7-CC8B-5FEB3CAA2E05}"/>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41C5E316-1E1B-BB78-8AF9-8232B19C2794}"/>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5B0372DD-B004-804D-D0F4-93574DD2C1D2}"/>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5BFB33B0-AD1A-231C-C467-20D13E863EEA}"/>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35931FC5-951D-1000-16C7-A42C92E6E329}"/>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2AD489C-48F2-5361-A52F-86172452007A}"/>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CEED2B33-0516-F517-965A-D048E4AA86D6}"/>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55B9F2CF-976E-BF7E-7FF0-BF1C050B5229}"/>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209A69F-7459-9C1D-5457-264EA777D056}"/>
              </a:ext>
            </a:extLst>
          </p:cNvPr>
          <p:cNvCxnSpPr/>
          <p:nvPr/>
        </p:nvCxnSpPr>
        <p:spPr>
          <a:xfrm>
            <a:off x="780439" y="2697586"/>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F7C97EA-6539-2738-F2D9-862EC7047085}"/>
              </a:ext>
            </a:extLst>
          </p:cNvPr>
          <p:cNvCxnSpPr/>
          <p:nvPr/>
        </p:nvCxnSpPr>
        <p:spPr>
          <a:xfrm>
            <a:off x="7044081" y="4097680"/>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839E4F1C-62FD-EFE4-EFEB-DC507A84A744}"/>
              </a:ext>
            </a:extLst>
          </p:cNvPr>
          <p:cNvSpPr txBox="1"/>
          <p:nvPr/>
        </p:nvSpPr>
        <p:spPr>
          <a:xfrm>
            <a:off x="883862" y="2293584"/>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ACC10348-97E3-2771-0CA4-6BEFD940B158}"/>
              </a:ext>
            </a:extLst>
          </p:cNvPr>
          <p:cNvSpPr txBox="1"/>
          <p:nvPr/>
        </p:nvSpPr>
        <p:spPr>
          <a:xfrm>
            <a:off x="7141462" y="3712700"/>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90D1BA07-5190-E651-FCA9-6DAB7555A310}"/>
              </a:ext>
            </a:extLst>
          </p:cNvPr>
          <p:cNvSpPr txBox="1"/>
          <p:nvPr/>
        </p:nvSpPr>
        <p:spPr>
          <a:xfrm>
            <a:off x="724504" y="3598015"/>
            <a:ext cx="667170" cy="461665"/>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sz="2400"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D</a:t>
            </a:r>
          </a:p>
        </p:txBody>
      </p:sp>
      <p:sp>
        <p:nvSpPr>
          <p:cNvPr id="24" name="TextBox 23">
            <a:extLst>
              <a:ext uri="{FF2B5EF4-FFF2-40B4-BE49-F238E27FC236}">
                <a16:creationId xmlns:a16="http://schemas.microsoft.com/office/drawing/2014/main" id="{A6175444-6DD6-B410-EA9B-7F4FF92A03B8}"/>
              </a:ext>
            </a:extLst>
          </p:cNvPr>
          <p:cNvSpPr txBox="1"/>
          <p:nvPr/>
        </p:nvSpPr>
        <p:spPr>
          <a:xfrm>
            <a:off x="7054894" y="3127957"/>
            <a:ext cx="561372" cy="461665"/>
          </a:xfrm>
          <a:prstGeom prst="rect">
            <a:avLst/>
          </a:prstGeom>
          <a:noFill/>
        </p:spPr>
        <p:txBody>
          <a:bodyPr wrap="none" rtlCol="0">
            <a:spAutoFit/>
          </a:bodyPr>
          <a:lstStyle/>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cxnSp>
        <p:nvCxnSpPr>
          <p:cNvPr id="25" name="Straight Arrow Connector 24">
            <a:extLst>
              <a:ext uri="{FF2B5EF4-FFF2-40B4-BE49-F238E27FC236}">
                <a16:creationId xmlns:a16="http://schemas.microsoft.com/office/drawing/2014/main" id="{054A22B7-22A1-E35E-22C3-7AF66E32D5D4}"/>
              </a:ext>
            </a:extLst>
          </p:cNvPr>
          <p:cNvCxnSpPr>
            <a:cxnSpLocks/>
          </p:cNvCxnSpPr>
          <p:nvPr/>
        </p:nvCxnSpPr>
        <p:spPr>
          <a:xfrm rot="16200000">
            <a:off x="1565883"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7A303064-4FC4-49AF-D3D9-18B1AEB7C2A3}"/>
              </a:ext>
            </a:extLst>
          </p:cNvPr>
          <p:cNvSpPr txBox="1"/>
          <p:nvPr/>
        </p:nvSpPr>
        <p:spPr>
          <a:xfrm>
            <a:off x="1542771"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27" name="Straight Arrow Connector 26">
            <a:extLst>
              <a:ext uri="{FF2B5EF4-FFF2-40B4-BE49-F238E27FC236}">
                <a16:creationId xmlns:a16="http://schemas.microsoft.com/office/drawing/2014/main" id="{90D37AAA-0256-C6D7-4BA2-3F43A828DF15}"/>
              </a:ext>
            </a:extLst>
          </p:cNvPr>
          <p:cNvCxnSpPr>
            <a:cxnSpLocks/>
          </p:cNvCxnSpPr>
          <p:nvPr/>
        </p:nvCxnSpPr>
        <p:spPr>
          <a:xfrm rot="16200000">
            <a:off x="7808018"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7617A433-BB77-C758-A057-1A6160398B07}"/>
              </a:ext>
            </a:extLst>
          </p:cNvPr>
          <p:cNvSpPr txBox="1"/>
          <p:nvPr/>
        </p:nvSpPr>
        <p:spPr>
          <a:xfrm>
            <a:off x="7797606"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76369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ED9283B-F395-8BDF-66A8-D8DC228DB24F}"/>
              </a:ext>
            </a:extLst>
          </p:cNvPr>
          <p:cNvSpPr>
            <a:spLocks noGrp="1"/>
          </p:cNvSpPr>
          <p:nvPr>
            <p:ph type="title"/>
          </p:nvPr>
        </p:nvSpPr>
        <p:spPr>
          <a:xfrm>
            <a:off x="0" y="435678"/>
            <a:ext cx="12192000" cy="762000"/>
          </a:xfrm>
        </p:spPr>
        <p:txBody>
          <a:bodyPr>
            <a:normAutofit fontScale="90000"/>
          </a:bodyPr>
          <a:lstStyle/>
          <a:p>
            <a:r>
              <a:rPr lang="en-US" dirty="0"/>
              <a:t>Buttons and Switches:  Need Pull-Up or Pull-Down Resistors</a:t>
            </a:r>
            <a:br>
              <a:rPr lang="en-US" dirty="0"/>
            </a:br>
            <a:r>
              <a:rPr lang="en-US" dirty="0">
                <a:solidFill>
                  <a:schemeClr val="bg1"/>
                </a:solidFill>
              </a:rPr>
              <a:t>Switches Open </a:t>
            </a:r>
            <a:r>
              <a:rPr lang="en-US" dirty="0"/>
              <a:t>or Switches Closed</a:t>
            </a:r>
          </a:p>
        </p:txBody>
      </p:sp>
      <p:pic>
        <p:nvPicPr>
          <p:cNvPr id="5" name="Picture 4">
            <a:extLst>
              <a:ext uri="{FF2B5EF4-FFF2-40B4-BE49-F238E27FC236}">
                <a16:creationId xmlns:a16="http://schemas.microsoft.com/office/drawing/2014/main" id="{35D7BBCA-100C-5DD9-D754-ADE0B4D8A014}"/>
              </a:ext>
            </a:extLst>
          </p:cNvPr>
          <p:cNvPicPr>
            <a:picLocks noChangeAspect="1"/>
          </p:cNvPicPr>
          <p:nvPr/>
        </p:nvPicPr>
        <p:blipFill rotWithShape="1">
          <a:blip r:embed="rId2"/>
          <a:srcRect r="56771"/>
          <a:stretch/>
        </p:blipFill>
        <p:spPr>
          <a:xfrm>
            <a:off x="6756400" y="1874439"/>
            <a:ext cx="5270500" cy="3845719"/>
          </a:xfrm>
          <a:prstGeom prst="rect">
            <a:avLst/>
          </a:prstGeom>
        </p:spPr>
      </p:pic>
      <p:pic>
        <p:nvPicPr>
          <p:cNvPr id="6" name="Picture 5">
            <a:extLst>
              <a:ext uri="{FF2B5EF4-FFF2-40B4-BE49-F238E27FC236}">
                <a16:creationId xmlns:a16="http://schemas.microsoft.com/office/drawing/2014/main" id="{1E90C6A9-7694-D65C-0C40-D0DF38945699}"/>
              </a:ext>
            </a:extLst>
          </p:cNvPr>
          <p:cNvPicPr>
            <a:picLocks noChangeAspect="1"/>
          </p:cNvPicPr>
          <p:nvPr/>
        </p:nvPicPr>
        <p:blipFill rotWithShape="1">
          <a:blip r:embed="rId2"/>
          <a:srcRect l="56458" r="312"/>
          <a:stretch/>
        </p:blipFill>
        <p:spPr>
          <a:xfrm>
            <a:off x="292100" y="1874439"/>
            <a:ext cx="5270500" cy="3845719"/>
          </a:xfrm>
          <a:prstGeom prst="rect">
            <a:avLst/>
          </a:prstGeom>
        </p:spPr>
      </p:pic>
      <p:sp>
        <p:nvSpPr>
          <p:cNvPr id="7" name="TextBox 6">
            <a:extLst>
              <a:ext uri="{FF2B5EF4-FFF2-40B4-BE49-F238E27FC236}">
                <a16:creationId xmlns:a16="http://schemas.microsoft.com/office/drawing/2014/main" id="{F673A16D-C3C0-E221-20AF-C3BC5997EEB2}"/>
              </a:ext>
            </a:extLst>
          </p:cNvPr>
          <p:cNvSpPr txBox="1"/>
          <p:nvPr/>
        </p:nvSpPr>
        <p:spPr>
          <a:xfrm>
            <a:off x="19022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8" name="TextBox 7">
            <a:extLst>
              <a:ext uri="{FF2B5EF4-FFF2-40B4-BE49-F238E27FC236}">
                <a16:creationId xmlns:a16="http://schemas.microsoft.com/office/drawing/2014/main" id="{B616A476-7428-6C3C-C296-1FC388304AD2}"/>
              </a:ext>
            </a:extLst>
          </p:cNvPr>
          <p:cNvSpPr txBox="1"/>
          <p:nvPr/>
        </p:nvSpPr>
        <p:spPr>
          <a:xfrm>
            <a:off x="8188724" y="3276598"/>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9" name="TextBox 8">
            <a:extLst>
              <a:ext uri="{FF2B5EF4-FFF2-40B4-BE49-F238E27FC236}">
                <a16:creationId xmlns:a16="http://schemas.microsoft.com/office/drawing/2014/main" id="{2C1E07EF-1D22-1358-1E56-BD4E0129A299}"/>
              </a:ext>
            </a:extLst>
          </p:cNvPr>
          <p:cNvSpPr txBox="1"/>
          <p:nvPr/>
        </p:nvSpPr>
        <p:spPr>
          <a:xfrm>
            <a:off x="1451583"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0" name="TextBox 9">
            <a:extLst>
              <a:ext uri="{FF2B5EF4-FFF2-40B4-BE49-F238E27FC236}">
                <a16:creationId xmlns:a16="http://schemas.microsoft.com/office/drawing/2014/main" id="{521596F7-AD60-F96C-B6EA-AEC3201A3224}"/>
              </a:ext>
            </a:extLst>
          </p:cNvPr>
          <p:cNvSpPr txBox="1"/>
          <p:nvPr/>
        </p:nvSpPr>
        <p:spPr>
          <a:xfrm>
            <a:off x="7738587"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1" name="TextBox 10">
            <a:extLst>
              <a:ext uri="{FF2B5EF4-FFF2-40B4-BE49-F238E27FC236}">
                <a16:creationId xmlns:a16="http://schemas.microsoft.com/office/drawing/2014/main" id="{8D638AF3-4BE3-9C87-9F0F-837687D5AE90}"/>
              </a:ext>
            </a:extLst>
          </p:cNvPr>
          <p:cNvSpPr txBox="1"/>
          <p:nvPr/>
        </p:nvSpPr>
        <p:spPr>
          <a:xfrm flipH="1">
            <a:off x="3162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2" name="TextBox 11">
            <a:extLst>
              <a:ext uri="{FF2B5EF4-FFF2-40B4-BE49-F238E27FC236}">
                <a16:creationId xmlns:a16="http://schemas.microsoft.com/office/drawing/2014/main" id="{D82D9060-5BF2-4397-0728-BA984CD466A8}"/>
              </a:ext>
            </a:extLst>
          </p:cNvPr>
          <p:cNvSpPr txBox="1"/>
          <p:nvPr/>
        </p:nvSpPr>
        <p:spPr>
          <a:xfrm flipH="1">
            <a:off x="6591302" y="1412774"/>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13" name="TextBox 12">
            <a:extLst>
              <a:ext uri="{FF2B5EF4-FFF2-40B4-BE49-F238E27FC236}">
                <a16:creationId xmlns:a16="http://schemas.microsoft.com/office/drawing/2014/main" id="{522D5F1E-81A5-01B9-D209-6A02A5CB0982}"/>
              </a:ext>
            </a:extLst>
          </p:cNvPr>
          <p:cNvSpPr txBox="1"/>
          <p:nvPr/>
        </p:nvSpPr>
        <p:spPr>
          <a:xfrm>
            <a:off x="3783534"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4" name="TextBox 13">
            <a:extLst>
              <a:ext uri="{FF2B5EF4-FFF2-40B4-BE49-F238E27FC236}">
                <a16:creationId xmlns:a16="http://schemas.microsoft.com/office/drawing/2014/main" id="{8B4B41CD-AF3D-0091-DE9D-2510C5802353}"/>
              </a:ext>
            </a:extLst>
          </p:cNvPr>
          <p:cNvSpPr txBox="1"/>
          <p:nvPr/>
        </p:nvSpPr>
        <p:spPr>
          <a:xfrm>
            <a:off x="513685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5" name="Straight Connector 14">
            <a:extLst>
              <a:ext uri="{FF2B5EF4-FFF2-40B4-BE49-F238E27FC236}">
                <a16:creationId xmlns:a16="http://schemas.microsoft.com/office/drawing/2014/main" id="{5E7B0EBD-3BEB-0186-EFC4-8F9C3CC0E59A}"/>
              </a:ext>
            </a:extLst>
          </p:cNvPr>
          <p:cNvCxnSpPr>
            <a:cxnSpLocks/>
          </p:cNvCxnSpPr>
          <p:nvPr/>
        </p:nvCxnSpPr>
        <p:spPr>
          <a:xfrm>
            <a:off x="3879868"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C5D7782A-213A-320A-F9B5-1889F983B678}"/>
              </a:ext>
            </a:extLst>
          </p:cNvPr>
          <p:cNvSpPr txBox="1"/>
          <p:nvPr/>
        </p:nvSpPr>
        <p:spPr>
          <a:xfrm>
            <a:off x="10070805"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7" name="TextBox 16">
            <a:extLst>
              <a:ext uri="{FF2B5EF4-FFF2-40B4-BE49-F238E27FC236}">
                <a16:creationId xmlns:a16="http://schemas.microsoft.com/office/drawing/2014/main" id="{05C5C691-294B-3919-BB68-2087C68457FC}"/>
              </a:ext>
            </a:extLst>
          </p:cNvPr>
          <p:cNvSpPr txBox="1"/>
          <p:nvPr/>
        </p:nvSpPr>
        <p:spPr>
          <a:xfrm>
            <a:off x="11424126" y="3230431"/>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cxnSp>
        <p:nvCxnSpPr>
          <p:cNvPr id="18" name="Straight Connector 17">
            <a:extLst>
              <a:ext uri="{FF2B5EF4-FFF2-40B4-BE49-F238E27FC236}">
                <a16:creationId xmlns:a16="http://schemas.microsoft.com/office/drawing/2014/main" id="{9ED0EE5B-8809-CD1A-3FDC-9DD7865DB872}"/>
              </a:ext>
            </a:extLst>
          </p:cNvPr>
          <p:cNvCxnSpPr>
            <a:cxnSpLocks/>
          </p:cNvCxnSpPr>
          <p:nvPr/>
        </p:nvCxnSpPr>
        <p:spPr>
          <a:xfrm>
            <a:off x="10167139" y="3283741"/>
            <a:ext cx="246839"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890B4C5-2FAE-F6D1-2A91-0E6E3B5E95E0}"/>
              </a:ext>
            </a:extLst>
          </p:cNvPr>
          <p:cNvCxnSpPr/>
          <p:nvPr/>
        </p:nvCxnSpPr>
        <p:spPr>
          <a:xfrm>
            <a:off x="780439" y="2697586"/>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AA50DD4-03F1-1EFF-00C1-AA7C6260E8A4}"/>
              </a:ext>
            </a:extLst>
          </p:cNvPr>
          <p:cNvCxnSpPr/>
          <p:nvPr/>
        </p:nvCxnSpPr>
        <p:spPr>
          <a:xfrm>
            <a:off x="7044081" y="4097680"/>
            <a:ext cx="0" cy="430371"/>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379F799-095D-B6D5-7135-E127C5B16663}"/>
              </a:ext>
            </a:extLst>
          </p:cNvPr>
          <p:cNvSpPr txBox="1"/>
          <p:nvPr/>
        </p:nvSpPr>
        <p:spPr>
          <a:xfrm>
            <a:off x="883862" y="2293584"/>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15DB2310-02B2-12D3-A265-00F9AF83C98F}"/>
              </a:ext>
            </a:extLst>
          </p:cNvPr>
          <p:cNvSpPr txBox="1"/>
          <p:nvPr/>
        </p:nvSpPr>
        <p:spPr>
          <a:xfrm>
            <a:off x="7141462" y="3712700"/>
            <a:ext cx="561371" cy="1200329"/>
          </a:xfrm>
          <a:prstGeom prst="rect">
            <a:avLst/>
          </a:prstGeom>
          <a:noFill/>
        </p:spPr>
        <p:txBody>
          <a:bodyPr wrap="none" rtlCol="0">
            <a:spAutoFit/>
          </a:bodyPr>
          <a:lstStyle/>
          <a:p>
            <a:r>
              <a:rPr lang="en-US" sz="2400" i="1" dirty="0">
                <a:solidFill>
                  <a:srgbClr val="FF0000"/>
                </a:solidFill>
                <a:latin typeface="Times New Roman" panose="02020603050405020304" pitchFamily="18" charset="0"/>
                <a:cs typeface="Times New Roman" panose="02020603050405020304" pitchFamily="18" charset="0"/>
              </a:rPr>
              <a:t>+</a:t>
            </a:r>
          </a:p>
          <a:p>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40ABA119-8B76-B288-0649-23AE37CA2D95}"/>
              </a:ext>
            </a:extLst>
          </p:cNvPr>
          <p:cNvSpPr txBox="1"/>
          <p:nvPr/>
        </p:nvSpPr>
        <p:spPr>
          <a:xfrm>
            <a:off x="724504" y="3598015"/>
            <a:ext cx="667170" cy="461665"/>
          </a:xfrm>
          <a:prstGeom prst="rect">
            <a:avLst/>
          </a:prstGeom>
          <a:noFill/>
        </p:spPr>
        <p:txBody>
          <a:bodyPr wrap="none" rtlCol="0">
            <a:spAutoFit/>
          </a:bodyPr>
          <a:lstStyle/>
          <a:p>
            <a:pPr algn="r"/>
            <a:r>
              <a:rPr lang="en-US"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sz="2400"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D</a:t>
            </a:r>
          </a:p>
        </p:txBody>
      </p:sp>
      <p:sp>
        <p:nvSpPr>
          <p:cNvPr id="24" name="TextBox 23">
            <a:extLst>
              <a:ext uri="{FF2B5EF4-FFF2-40B4-BE49-F238E27FC236}">
                <a16:creationId xmlns:a16="http://schemas.microsoft.com/office/drawing/2014/main" id="{5985A9B4-1B22-113B-2B7D-D26FF757AEA8}"/>
              </a:ext>
            </a:extLst>
          </p:cNvPr>
          <p:cNvSpPr txBox="1"/>
          <p:nvPr/>
        </p:nvSpPr>
        <p:spPr>
          <a:xfrm>
            <a:off x="7054894" y="3127957"/>
            <a:ext cx="561372" cy="461665"/>
          </a:xfrm>
          <a:prstGeom prst="rect">
            <a:avLst/>
          </a:prstGeom>
          <a:noFill/>
        </p:spPr>
        <p:txBody>
          <a:bodyPr wrap="none" rtlCol="0">
            <a:spAutoFit/>
          </a:bodyPr>
          <a:lstStyle/>
          <a:p>
            <a:pPr algn="r"/>
            <a:r>
              <a:rPr 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V</a:t>
            </a:r>
            <a:endParaRPr lang="en-US" sz="24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cxnSp>
        <p:nvCxnSpPr>
          <p:cNvPr id="25" name="Straight Arrow Connector 24">
            <a:extLst>
              <a:ext uri="{FF2B5EF4-FFF2-40B4-BE49-F238E27FC236}">
                <a16:creationId xmlns:a16="http://schemas.microsoft.com/office/drawing/2014/main" id="{45D26AA4-461F-7AB9-A263-29DC97AC98C7}"/>
              </a:ext>
            </a:extLst>
          </p:cNvPr>
          <p:cNvCxnSpPr>
            <a:cxnSpLocks/>
          </p:cNvCxnSpPr>
          <p:nvPr/>
        </p:nvCxnSpPr>
        <p:spPr>
          <a:xfrm>
            <a:off x="316202" y="2068289"/>
            <a:ext cx="0" cy="3059451"/>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6852DC8B-F1FB-E1F0-CA7C-CF618FF90FC8}"/>
              </a:ext>
            </a:extLst>
          </p:cNvPr>
          <p:cNvCxnSpPr>
            <a:cxnSpLocks/>
          </p:cNvCxnSpPr>
          <p:nvPr/>
        </p:nvCxnSpPr>
        <p:spPr>
          <a:xfrm>
            <a:off x="6577302" y="2068289"/>
            <a:ext cx="0" cy="3059451"/>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450AC21C-4CBD-6566-8386-84A87023B93B}"/>
              </a:ext>
            </a:extLst>
          </p:cNvPr>
          <p:cNvSpPr txBox="1"/>
          <p:nvPr/>
        </p:nvSpPr>
        <p:spPr>
          <a:xfrm>
            <a:off x="28944" y="1622346"/>
            <a:ext cx="287258" cy="461665"/>
          </a:xfrm>
          <a:prstGeom prst="rect">
            <a:avLst/>
          </a:prstGeom>
          <a:noFill/>
        </p:spPr>
        <p:txBody>
          <a:bodyPr wrap="none" rtlCol="0">
            <a:spAutoFit/>
          </a:bodyPr>
          <a:lstStyle/>
          <a:p>
            <a:pPr algn="r"/>
            <a:r>
              <a:rPr lang="en-US" sz="2400" i="1" dirty="0">
                <a:solidFill>
                  <a:srgbClr val="0033CC"/>
                </a:solidFill>
                <a:latin typeface="Times New Roman" panose="02020603050405020304" pitchFamily="18" charset="0"/>
                <a:cs typeface="Times New Roman" panose="02020603050405020304" pitchFamily="18" charset="0"/>
              </a:rPr>
              <a:t>I</a:t>
            </a:r>
            <a:endParaRPr lang="en-US" sz="2400" i="1" baseline="-25000" dirty="0">
              <a:solidFill>
                <a:srgbClr val="0033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771A07C7-46E5-E088-672B-4ED976ADD7E0}"/>
              </a:ext>
            </a:extLst>
          </p:cNvPr>
          <p:cNvSpPr txBox="1"/>
          <p:nvPr/>
        </p:nvSpPr>
        <p:spPr>
          <a:xfrm>
            <a:off x="6200496" y="1622346"/>
            <a:ext cx="287258" cy="461665"/>
          </a:xfrm>
          <a:prstGeom prst="rect">
            <a:avLst/>
          </a:prstGeom>
          <a:noFill/>
        </p:spPr>
        <p:txBody>
          <a:bodyPr wrap="none" rtlCol="0">
            <a:spAutoFit/>
          </a:bodyPr>
          <a:lstStyle/>
          <a:p>
            <a:pPr algn="r"/>
            <a:r>
              <a:rPr lang="en-US" sz="2400" i="1" dirty="0">
                <a:solidFill>
                  <a:srgbClr val="0033CC"/>
                </a:solidFill>
                <a:latin typeface="Times New Roman" panose="02020603050405020304" pitchFamily="18" charset="0"/>
                <a:cs typeface="Times New Roman" panose="02020603050405020304" pitchFamily="18" charset="0"/>
              </a:rPr>
              <a:t>I</a:t>
            </a:r>
            <a:endParaRPr lang="en-US" sz="2400" i="1" baseline="-25000" dirty="0">
              <a:solidFill>
                <a:srgbClr val="0033CC"/>
              </a:solidFill>
              <a:latin typeface="Times New Roman" panose="02020603050405020304" pitchFamily="18" charset="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395F744C-4D65-8B57-6323-B8981D3557BB}"/>
              </a:ext>
            </a:extLst>
          </p:cNvPr>
          <p:cNvCxnSpPr>
            <a:cxnSpLocks/>
          </p:cNvCxnSpPr>
          <p:nvPr/>
        </p:nvCxnSpPr>
        <p:spPr>
          <a:xfrm rot="16200000">
            <a:off x="1565883"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A3DD9B3-D212-C35C-C915-3A20868F85C8}"/>
              </a:ext>
            </a:extLst>
          </p:cNvPr>
          <p:cNvSpPr txBox="1"/>
          <p:nvPr/>
        </p:nvSpPr>
        <p:spPr>
          <a:xfrm>
            <a:off x="1542771"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cxnSp>
        <p:nvCxnSpPr>
          <p:cNvPr id="32" name="Straight Arrow Connector 31">
            <a:extLst>
              <a:ext uri="{FF2B5EF4-FFF2-40B4-BE49-F238E27FC236}">
                <a16:creationId xmlns:a16="http://schemas.microsoft.com/office/drawing/2014/main" id="{DF3D08A6-1EB3-3332-F39A-F9349E44AB39}"/>
              </a:ext>
            </a:extLst>
          </p:cNvPr>
          <p:cNvCxnSpPr>
            <a:cxnSpLocks/>
          </p:cNvCxnSpPr>
          <p:nvPr/>
        </p:nvCxnSpPr>
        <p:spPr>
          <a:xfrm rot="16200000">
            <a:off x="7808018" y="3504300"/>
            <a:ext cx="0" cy="600837"/>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2AD0831-2823-071B-D18F-4208963EC989}"/>
              </a:ext>
            </a:extLst>
          </p:cNvPr>
          <p:cNvSpPr txBox="1"/>
          <p:nvPr/>
        </p:nvSpPr>
        <p:spPr>
          <a:xfrm>
            <a:off x="7797606" y="3922929"/>
            <a:ext cx="561372" cy="461665"/>
          </a:xfrm>
          <a:prstGeom prst="rect">
            <a:avLst/>
          </a:prstGeom>
          <a:noFill/>
        </p:spPr>
        <p:txBody>
          <a:bodyPr wrap="none" rtlCol="0">
            <a:spAutoFit/>
          </a:bodyPr>
          <a:lstStyle/>
          <a:p>
            <a:pPr algn="r"/>
            <a:r>
              <a:rPr lang="en-US" sz="2400" dirty="0">
                <a:solidFill>
                  <a:srgbClr val="0033CC"/>
                </a:solidFill>
                <a:latin typeface="Times New Roman" panose="02020603050405020304" pitchFamily="18" charset="0"/>
                <a:cs typeface="Times New Roman" panose="02020603050405020304" pitchFamily="18" charset="0"/>
              </a:rPr>
              <a:t>0A</a:t>
            </a:r>
            <a:endParaRPr lang="en-US" sz="2400" baseline="-25000" dirty="0">
              <a:solidFill>
                <a:srgbClr val="0033CC"/>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0D505DE2-D383-8098-5CBE-3B6098A78B09}"/>
              </a:ext>
            </a:extLst>
          </p:cNvPr>
          <p:cNvSpPr txBox="1"/>
          <p:nvPr/>
        </p:nvSpPr>
        <p:spPr>
          <a:xfrm>
            <a:off x="1244464" y="4753613"/>
            <a:ext cx="1572931" cy="1077218"/>
          </a:xfrm>
          <a:prstGeom prst="rect">
            <a:avLst/>
          </a:prstGeom>
          <a:noFill/>
        </p:spPr>
        <p:txBody>
          <a:bodyPr wrap="none" rtlCol="0">
            <a:spAutoFit/>
          </a:bodyPr>
          <a:lstStyle/>
          <a:p>
            <a:r>
              <a:rPr lang="en-US" sz="2400" i="1" dirty="0">
                <a:solidFill>
                  <a:srgbClr val="0033CC"/>
                </a:solidFill>
                <a:latin typeface="Times New Roman" panose="02020603050405020304" pitchFamily="18" charset="0"/>
                <a:cs typeface="Times New Roman" panose="02020603050405020304" pitchFamily="18" charset="0"/>
              </a:rPr>
              <a:t>I </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r>
              <a:rPr lang="en-US" sz="2400" i="1" dirty="0">
                <a:solidFill>
                  <a:schemeClr val="tx1"/>
                </a:solidFill>
                <a:latin typeface="Times New Roman" panose="02020603050405020304" pitchFamily="18" charset="0"/>
                <a:cs typeface="Times New Roman" panose="02020603050405020304" pitchFamily="18" charset="0"/>
              </a:rPr>
              <a:t> / R</a:t>
            </a:r>
          </a:p>
          <a:p>
            <a:r>
              <a:rPr lang="en-US" sz="2400" i="1" dirty="0" err="1">
                <a:solidFill>
                  <a:schemeClr val="tx1"/>
                </a:solidFill>
                <a:latin typeface="Times New Roman" panose="02020603050405020304" pitchFamily="18" charset="0"/>
                <a:cs typeface="Times New Roman" panose="02020603050405020304" pitchFamily="18" charset="0"/>
              </a:rPr>
              <a:t>P</a:t>
            </a:r>
            <a:r>
              <a:rPr lang="en-US" sz="2400" i="1" baseline="-25000" dirty="0" err="1">
                <a:solidFill>
                  <a:schemeClr val="tx1"/>
                </a:solidFill>
                <a:latin typeface="Times New Roman" panose="02020603050405020304" pitchFamily="18" charset="0"/>
                <a:cs typeface="Times New Roman" panose="02020603050405020304" pitchFamily="18" charset="0"/>
              </a:rPr>
              <a:t>loss</a:t>
            </a:r>
            <a:r>
              <a:rPr lang="en-US" sz="2400" i="1" dirty="0">
                <a:solidFill>
                  <a:schemeClr val="tx1"/>
                </a:solidFill>
                <a:latin typeface="Times New Roman" panose="02020603050405020304" pitchFamily="18" charset="0"/>
                <a:cs typeface="Times New Roman" panose="02020603050405020304" pitchFamily="18" charset="0"/>
              </a:rPr>
              <a:t> = </a:t>
            </a:r>
            <a:r>
              <a:rPr lang="en-US" sz="2400" i="1" dirty="0">
                <a:solidFill>
                  <a:srgbClr val="0033CC"/>
                </a:solidFill>
                <a:latin typeface="Times New Roman" panose="02020603050405020304" pitchFamily="18" charset="0"/>
                <a:cs typeface="Times New Roman" panose="02020603050405020304" pitchFamily="18" charset="0"/>
              </a:rPr>
              <a:t>I</a:t>
            </a:r>
            <a:r>
              <a:rPr lang="en-US" sz="1200" i="1" dirty="0">
                <a:solidFill>
                  <a:srgbClr val="0033CC"/>
                </a:solidFill>
                <a:latin typeface="Times New Roman" panose="02020603050405020304" pitchFamily="18" charset="0"/>
                <a:cs typeface="Times New Roman" panose="02020603050405020304" pitchFamily="18" charset="0"/>
              </a:rPr>
              <a:t> </a:t>
            </a:r>
            <a:r>
              <a:rPr lang="en-US" sz="2400" baseline="30000" dirty="0">
                <a:solidFill>
                  <a:schemeClr val="tx1"/>
                </a:solidFill>
                <a:latin typeface="Times New Roman" panose="02020603050405020304" pitchFamily="18" charset="0"/>
                <a:cs typeface="Times New Roman" panose="02020603050405020304" pitchFamily="18" charset="0"/>
              </a:rPr>
              <a:t>2</a:t>
            </a:r>
            <a:r>
              <a:rPr lang="en-US" sz="2400" i="1" dirty="0">
                <a:solidFill>
                  <a:schemeClr val="tx1"/>
                </a:solidFill>
                <a:latin typeface="Times New Roman" panose="02020603050405020304" pitchFamily="18" charset="0"/>
                <a:cs typeface="Times New Roman" panose="02020603050405020304" pitchFamily="18" charset="0"/>
              </a:rPr>
              <a:t>R</a:t>
            </a:r>
          </a:p>
          <a:p>
            <a:pPr algn="r"/>
            <a:endParaRPr lang="en-US" sz="2400" i="1" baseline="-25000" dirty="0">
              <a:solidFill>
                <a:schemeClr val="tx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BFD2E87B-90CD-05FE-FBAB-63C9F64E5305}"/>
              </a:ext>
            </a:extLst>
          </p:cNvPr>
          <p:cNvSpPr txBox="1"/>
          <p:nvPr/>
        </p:nvSpPr>
        <p:spPr>
          <a:xfrm>
            <a:off x="7510164" y="1660456"/>
            <a:ext cx="1558440" cy="830997"/>
          </a:xfrm>
          <a:prstGeom prst="rect">
            <a:avLst/>
          </a:prstGeom>
          <a:noFill/>
        </p:spPr>
        <p:txBody>
          <a:bodyPr wrap="none" rtlCol="0">
            <a:spAutoFit/>
          </a:bodyPr>
          <a:lstStyle/>
          <a:p>
            <a:r>
              <a:rPr lang="en-US" sz="2400" i="1" dirty="0">
                <a:solidFill>
                  <a:srgbClr val="0033CC"/>
                </a:solidFill>
                <a:latin typeface="Times New Roman" panose="02020603050405020304" pitchFamily="18" charset="0"/>
                <a:cs typeface="Times New Roman" panose="02020603050405020304" pitchFamily="18" charset="0"/>
              </a:rPr>
              <a:t>I </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r>
              <a:rPr lang="en-US" sz="2400" i="1" dirty="0">
                <a:solidFill>
                  <a:schemeClr val="tx1"/>
                </a:solidFill>
                <a:latin typeface="Times New Roman" panose="02020603050405020304" pitchFamily="18" charset="0"/>
                <a:cs typeface="Times New Roman" panose="02020603050405020304" pitchFamily="18" charset="0"/>
              </a:rPr>
              <a:t> / R</a:t>
            </a:r>
          </a:p>
          <a:p>
            <a:r>
              <a:rPr lang="en-US" sz="2400" i="1" dirty="0" err="1">
                <a:solidFill>
                  <a:schemeClr val="tx1"/>
                </a:solidFill>
                <a:latin typeface="Times New Roman" panose="02020603050405020304" pitchFamily="18" charset="0"/>
                <a:cs typeface="Times New Roman" panose="02020603050405020304" pitchFamily="18" charset="0"/>
              </a:rPr>
              <a:t>P</a:t>
            </a:r>
            <a:r>
              <a:rPr lang="en-US" sz="2400" i="1" baseline="-25000" dirty="0" err="1">
                <a:solidFill>
                  <a:schemeClr val="tx1"/>
                </a:solidFill>
                <a:latin typeface="Times New Roman" panose="02020603050405020304" pitchFamily="18" charset="0"/>
                <a:cs typeface="Times New Roman" panose="02020603050405020304" pitchFamily="18" charset="0"/>
              </a:rPr>
              <a:t>loss</a:t>
            </a:r>
            <a:r>
              <a:rPr lang="en-US" sz="2400" i="1" dirty="0">
                <a:solidFill>
                  <a:schemeClr val="tx1"/>
                </a:solidFill>
                <a:latin typeface="Times New Roman" panose="02020603050405020304" pitchFamily="18" charset="0"/>
                <a:cs typeface="Times New Roman" panose="02020603050405020304" pitchFamily="18" charset="0"/>
              </a:rPr>
              <a:t> = </a:t>
            </a:r>
            <a:r>
              <a:rPr lang="en-US" sz="2400" i="1" dirty="0">
                <a:solidFill>
                  <a:srgbClr val="0033CC"/>
                </a:solidFill>
                <a:latin typeface="Times New Roman" panose="02020603050405020304" pitchFamily="18" charset="0"/>
                <a:cs typeface="Times New Roman" panose="02020603050405020304" pitchFamily="18" charset="0"/>
              </a:rPr>
              <a:t>I</a:t>
            </a:r>
            <a:r>
              <a:rPr lang="en-US" sz="1200" i="1" dirty="0">
                <a:solidFill>
                  <a:srgbClr val="0033CC"/>
                </a:solidFill>
                <a:latin typeface="Times New Roman" panose="02020603050405020304" pitchFamily="18" charset="0"/>
                <a:cs typeface="Times New Roman" panose="02020603050405020304" pitchFamily="18" charset="0"/>
              </a:rPr>
              <a:t> </a:t>
            </a:r>
            <a:r>
              <a:rPr lang="en-US" sz="2400" baseline="30000" dirty="0">
                <a:solidFill>
                  <a:schemeClr val="tx1"/>
                </a:solidFill>
                <a:latin typeface="Times New Roman" panose="02020603050405020304" pitchFamily="18" charset="0"/>
                <a:cs typeface="Times New Roman" panose="02020603050405020304" pitchFamily="18" charset="0"/>
              </a:rPr>
              <a:t>2</a:t>
            </a:r>
            <a:r>
              <a:rPr lang="en-US" sz="2400" i="1" dirty="0">
                <a:solidFill>
                  <a:schemeClr val="tx1"/>
                </a:solidFill>
                <a:latin typeface="Times New Roman" panose="02020603050405020304" pitchFamily="18" charset="0"/>
                <a:cs typeface="Times New Roman" panose="02020603050405020304" pitchFamily="18" charset="0"/>
              </a:rPr>
              <a:t>R</a:t>
            </a:r>
          </a:p>
        </p:txBody>
      </p:sp>
    </p:spTree>
    <p:extLst>
      <p:ext uri="{BB962C8B-B14F-4D97-AF65-F5344CB8AC3E}">
        <p14:creationId xmlns:p14="http://schemas.microsoft.com/office/powerpoint/2010/main" val="3372985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
          <p:cNvSpPr>
            <a:spLocks noChangeArrowheads="1"/>
          </p:cNvSpPr>
          <p:nvPr/>
        </p:nvSpPr>
        <p:spPr bwMode="auto">
          <a:xfrm>
            <a:off x="1524000" y="2486025"/>
            <a:ext cx="9144000"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96259" name="Text Box 2"/>
          <p:cNvSpPr txBox="1">
            <a:spLocks noChangeArrowheads="1"/>
          </p:cNvSpPr>
          <p:nvPr/>
        </p:nvSpPr>
        <p:spPr bwMode="auto">
          <a:xfrm>
            <a:off x="2290764" y="4652964"/>
            <a:ext cx="7058025" cy="642937"/>
          </a:xfrm>
          <a:prstGeom prst="rect">
            <a:avLst/>
          </a:prstGeom>
          <a:noFill/>
          <a:ln w="19080">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800" b="1">
                <a:solidFill>
                  <a:srgbClr val="000000"/>
                </a:solidFill>
              </a:rPr>
              <a:t>a) Gate Output Sourcing 			b) Gate Output Sinking</a:t>
            </a:r>
          </a:p>
          <a:p>
            <a:pPr>
              <a:buClrTx/>
              <a:buFontTx/>
              <a:buNone/>
            </a:pPr>
            <a:r>
              <a:rPr lang="en-US" altLang="en-US" sz="1800" b="1">
                <a:solidFill>
                  <a:srgbClr val="000000"/>
                </a:solidFill>
              </a:rPr>
              <a:t>   Current  to LED 	    	       	Current from LED</a:t>
            </a:r>
          </a:p>
        </p:txBody>
      </p:sp>
      <p:sp>
        <p:nvSpPr>
          <p:cNvPr id="96260" name="Text Box 3"/>
          <p:cNvSpPr txBox="1">
            <a:spLocks noChangeArrowheads="1"/>
          </p:cNvSpPr>
          <p:nvPr/>
        </p:nvSpPr>
        <p:spPr bwMode="auto">
          <a:xfrm>
            <a:off x="1703389" y="188913"/>
            <a:ext cx="6491287" cy="3984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2000">
                <a:solidFill>
                  <a:srgbClr val="000000"/>
                </a:solidFill>
              </a:rPr>
              <a:t>Driving LEDs from Logic Gates (and hence Port Bit Outputs)</a:t>
            </a:r>
          </a:p>
        </p:txBody>
      </p:sp>
      <p:sp>
        <p:nvSpPr>
          <p:cNvPr id="96261" name="Rectangle 4"/>
          <p:cNvSpPr>
            <a:spLocks noChangeArrowheads="1"/>
          </p:cNvSpPr>
          <p:nvPr/>
        </p:nvSpPr>
        <p:spPr bwMode="auto">
          <a:xfrm>
            <a:off x="2351089" y="5588000"/>
            <a:ext cx="7272337" cy="642938"/>
          </a:xfrm>
          <a:prstGeom prst="rect">
            <a:avLst/>
          </a:prstGeom>
          <a:solidFill>
            <a:srgbClr val="FFFF99"/>
          </a:solidFill>
          <a:ln w="9360">
            <a:solidFill>
              <a:srgbClr val="FF3300"/>
            </a:solidFill>
            <a:miter lim="800000"/>
            <a:headEnd/>
            <a:tailEnd/>
          </a:ln>
        </p:spPr>
        <p:txBody>
          <a:bodyPr lIns="90000" tIns="46800" rIns="90000" bIns="46800" anchor="ctr">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GB" altLang="en-US" sz="1800">
                <a:solidFill>
                  <a:srgbClr val="000000"/>
                </a:solidFill>
              </a:rPr>
              <a:t>Data for the 16F84A (when powered from 5V) shows an output resistances of </a:t>
            </a:r>
            <a:r>
              <a:rPr lang="en-GB" altLang="en-US" sz="1800" i="1">
                <a:solidFill>
                  <a:srgbClr val="000000"/>
                </a:solidFill>
              </a:rPr>
              <a:t>approximately</a:t>
            </a:r>
            <a:r>
              <a:rPr lang="en-GB" altLang="en-US" sz="1800">
                <a:solidFill>
                  <a:srgbClr val="000000"/>
                </a:solidFill>
              </a:rPr>
              <a:t> 130</a:t>
            </a:r>
            <a:r>
              <a:rPr lang="en-GB" altLang="en-US" sz="1800">
                <a:solidFill>
                  <a:srgbClr val="000000"/>
                </a:solidFill>
                <a:latin typeface="Symbol" panose="05050102010706020507" pitchFamily="18" charset="2"/>
              </a:rPr>
              <a:t></a:t>
            </a:r>
            <a:r>
              <a:rPr lang="en-GB" altLang="en-US" sz="1800">
                <a:solidFill>
                  <a:srgbClr val="000000"/>
                </a:solidFill>
              </a:rPr>
              <a:t> when at logic high, and 36</a:t>
            </a:r>
            <a:r>
              <a:rPr lang="en-GB" altLang="en-US" sz="1800">
                <a:solidFill>
                  <a:srgbClr val="000000"/>
                </a:solidFill>
                <a:latin typeface="Symbol" panose="05050102010706020507" pitchFamily="18" charset="2"/>
              </a:rPr>
              <a:t></a:t>
            </a:r>
            <a:r>
              <a:rPr lang="en-GB" altLang="en-US" sz="1800">
                <a:solidFill>
                  <a:srgbClr val="000000"/>
                </a:solidFill>
              </a:rPr>
              <a:t> when at logic 0.</a:t>
            </a:r>
          </a:p>
        </p:txBody>
      </p:sp>
      <p:sp>
        <p:nvSpPr>
          <p:cNvPr id="96262" name="Rectangle 5"/>
          <p:cNvSpPr>
            <a:spLocks noChangeArrowheads="1"/>
          </p:cNvSpPr>
          <p:nvPr/>
        </p:nvSpPr>
        <p:spPr bwMode="auto">
          <a:xfrm>
            <a:off x="6626226" y="2606675"/>
            <a:ext cx="1719263" cy="717550"/>
          </a:xfrm>
          <a:prstGeom prst="rect">
            <a:avLst/>
          </a:prstGeom>
          <a:solidFill>
            <a:srgbClr val="FFCC00"/>
          </a:solidFill>
          <a:ln w="1764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6263" name="Rectangle 6"/>
          <p:cNvSpPr>
            <a:spLocks noChangeArrowheads="1"/>
          </p:cNvSpPr>
          <p:nvPr/>
        </p:nvSpPr>
        <p:spPr bwMode="auto">
          <a:xfrm>
            <a:off x="4805364" y="1571626"/>
            <a:ext cx="2160587" cy="727075"/>
          </a:xfrm>
          <a:prstGeom prst="rect">
            <a:avLst/>
          </a:prstGeom>
          <a:solidFill>
            <a:srgbClr val="FFCC00"/>
          </a:solidFill>
          <a:ln w="1764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6264" name="Line 7"/>
          <p:cNvSpPr>
            <a:spLocks noChangeShapeType="1"/>
          </p:cNvSpPr>
          <p:nvPr/>
        </p:nvSpPr>
        <p:spPr bwMode="auto">
          <a:xfrm>
            <a:off x="8951913" y="1674814"/>
            <a:ext cx="819150" cy="1587"/>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65" name="Rectangle 8"/>
          <p:cNvSpPr>
            <a:spLocks noChangeArrowheads="1"/>
          </p:cNvSpPr>
          <p:nvPr/>
        </p:nvSpPr>
        <p:spPr bwMode="auto">
          <a:xfrm>
            <a:off x="9258301" y="1981201"/>
            <a:ext cx="206375" cy="511175"/>
          </a:xfrm>
          <a:prstGeom prst="rect">
            <a:avLst/>
          </a:prstGeom>
          <a:solidFill>
            <a:srgbClr val="FFFFFF"/>
          </a:solidFill>
          <a:ln w="1764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6266" name="Line 9"/>
          <p:cNvSpPr>
            <a:spLocks noChangeShapeType="1"/>
          </p:cNvSpPr>
          <p:nvPr/>
        </p:nvSpPr>
        <p:spPr bwMode="auto">
          <a:xfrm>
            <a:off x="9156701" y="2901950"/>
            <a:ext cx="409575" cy="15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67" name="Line 10"/>
          <p:cNvSpPr>
            <a:spLocks noChangeShapeType="1"/>
          </p:cNvSpPr>
          <p:nvPr/>
        </p:nvSpPr>
        <p:spPr bwMode="auto">
          <a:xfrm>
            <a:off x="9361489" y="2492376"/>
            <a:ext cx="1587" cy="409575"/>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68" name="Line 11"/>
          <p:cNvSpPr>
            <a:spLocks noChangeShapeType="1"/>
          </p:cNvSpPr>
          <p:nvPr/>
        </p:nvSpPr>
        <p:spPr bwMode="auto">
          <a:xfrm flipH="1">
            <a:off x="9359901" y="2901950"/>
            <a:ext cx="207963" cy="2047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69" name="Line 12"/>
          <p:cNvSpPr>
            <a:spLocks noChangeShapeType="1"/>
          </p:cNvSpPr>
          <p:nvPr/>
        </p:nvSpPr>
        <p:spPr bwMode="auto">
          <a:xfrm>
            <a:off x="9156700" y="2901950"/>
            <a:ext cx="204788" cy="2047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0" name="Line 13"/>
          <p:cNvSpPr>
            <a:spLocks noChangeShapeType="1"/>
          </p:cNvSpPr>
          <p:nvPr/>
        </p:nvSpPr>
        <p:spPr bwMode="auto">
          <a:xfrm flipH="1">
            <a:off x="9155113" y="3106739"/>
            <a:ext cx="412750" cy="1587"/>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1" name="Line 14"/>
          <p:cNvSpPr>
            <a:spLocks noChangeShapeType="1"/>
          </p:cNvSpPr>
          <p:nvPr/>
        </p:nvSpPr>
        <p:spPr bwMode="auto">
          <a:xfrm>
            <a:off x="7724775" y="3514726"/>
            <a:ext cx="819150" cy="409575"/>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2" name="Line 15"/>
          <p:cNvSpPr>
            <a:spLocks noChangeShapeType="1"/>
          </p:cNvSpPr>
          <p:nvPr/>
        </p:nvSpPr>
        <p:spPr bwMode="auto">
          <a:xfrm flipV="1">
            <a:off x="7724775" y="3922713"/>
            <a:ext cx="819150" cy="41275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3" name="Line 16"/>
          <p:cNvSpPr>
            <a:spLocks noChangeShapeType="1"/>
          </p:cNvSpPr>
          <p:nvPr/>
        </p:nvSpPr>
        <p:spPr bwMode="auto">
          <a:xfrm>
            <a:off x="7724775" y="3514725"/>
            <a:ext cx="1588" cy="81915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4" name="Line 17"/>
          <p:cNvSpPr>
            <a:spLocks noChangeShapeType="1"/>
          </p:cNvSpPr>
          <p:nvPr/>
        </p:nvSpPr>
        <p:spPr bwMode="auto">
          <a:xfrm>
            <a:off x="8543926" y="3924300"/>
            <a:ext cx="817563" cy="15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5" name="Line 18"/>
          <p:cNvSpPr>
            <a:spLocks noChangeShapeType="1"/>
          </p:cNvSpPr>
          <p:nvPr/>
        </p:nvSpPr>
        <p:spPr bwMode="auto">
          <a:xfrm>
            <a:off x="9356726" y="3119438"/>
            <a:ext cx="4763" cy="804862"/>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6" name="Line 19"/>
          <p:cNvSpPr>
            <a:spLocks noChangeShapeType="1"/>
          </p:cNvSpPr>
          <p:nvPr/>
        </p:nvSpPr>
        <p:spPr bwMode="auto">
          <a:xfrm flipH="1">
            <a:off x="7007225" y="3924300"/>
            <a:ext cx="719138" cy="15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7" name="Line 20"/>
          <p:cNvSpPr>
            <a:spLocks noChangeShapeType="1"/>
          </p:cNvSpPr>
          <p:nvPr/>
        </p:nvSpPr>
        <p:spPr bwMode="auto">
          <a:xfrm flipH="1">
            <a:off x="9355139" y="1674814"/>
            <a:ext cx="7937" cy="306387"/>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78" name="Rectangle 21"/>
          <p:cNvSpPr>
            <a:spLocks noChangeArrowheads="1"/>
          </p:cNvSpPr>
          <p:nvPr/>
        </p:nvSpPr>
        <p:spPr bwMode="auto">
          <a:xfrm>
            <a:off x="9515476" y="3409951"/>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i="1">
                <a:solidFill>
                  <a:srgbClr val="000000"/>
                </a:solidFill>
              </a:rPr>
              <a:t>I</a:t>
            </a:r>
          </a:p>
        </p:txBody>
      </p:sp>
      <p:sp>
        <p:nvSpPr>
          <p:cNvPr id="96279" name="Rectangle 22"/>
          <p:cNvSpPr>
            <a:spLocks noChangeArrowheads="1"/>
          </p:cNvSpPr>
          <p:nvPr/>
        </p:nvSpPr>
        <p:spPr bwMode="auto">
          <a:xfrm>
            <a:off x="8951914" y="2105026"/>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i="1">
                <a:solidFill>
                  <a:srgbClr val="000000"/>
                </a:solidFill>
              </a:rPr>
              <a:t>R</a:t>
            </a:r>
          </a:p>
        </p:txBody>
      </p:sp>
      <p:sp>
        <p:nvSpPr>
          <p:cNvPr id="96280" name="Rectangle 23"/>
          <p:cNvSpPr>
            <a:spLocks noChangeArrowheads="1"/>
          </p:cNvSpPr>
          <p:nvPr/>
        </p:nvSpPr>
        <p:spPr bwMode="auto">
          <a:xfrm>
            <a:off x="9591676" y="3505200"/>
            <a:ext cx="1190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i="1">
                <a:solidFill>
                  <a:srgbClr val="000000"/>
                </a:solidFill>
              </a:rPr>
              <a:t>D</a:t>
            </a:r>
          </a:p>
        </p:txBody>
      </p:sp>
      <p:sp>
        <p:nvSpPr>
          <p:cNvPr id="96281" name="Line 24"/>
          <p:cNvSpPr>
            <a:spLocks noChangeShapeType="1"/>
          </p:cNvSpPr>
          <p:nvPr/>
        </p:nvSpPr>
        <p:spPr bwMode="auto">
          <a:xfrm flipV="1">
            <a:off x="9374189" y="3513138"/>
            <a:ext cx="103187" cy="106362"/>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82" name="Line 25"/>
          <p:cNvSpPr>
            <a:spLocks noChangeShapeType="1"/>
          </p:cNvSpPr>
          <p:nvPr/>
        </p:nvSpPr>
        <p:spPr bwMode="auto">
          <a:xfrm flipH="1" flipV="1">
            <a:off x="9245601" y="3513138"/>
            <a:ext cx="104775" cy="106362"/>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83" name="Oval 26"/>
          <p:cNvSpPr>
            <a:spLocks noChangeArrowheads="1"/>
          </p:cNvSpPr>
          <p:nvPr/>
        </p:nvSpPr>
        <p:spPr bwMode="auto">
          <a:xfrm>
            <a:off x="9334501" y="1660525"/>
            <a:ext cx="66675" cy="65088"/>
          </a:xfrm>
          <a:prstGeom prst="ellipse">
            <a:avLst/>
          </a:prstGeom>
          <a:noFill/>
          <a:ln w="68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96284" name="Line 27"/>
          <p:cNvSpPr>
            <a:spLocks noChangeShapeType="1"/>
          </p:cNvSpPr>
          <p:nvPr/>
        </p:nvSpPr>
        <p:spPr bwMode="auto">
          <a:xfrm>
            <a:off x="3481388" y="1879600"/>
            <a:ext cx="817562" cy="15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85" name="Rectangle 28"/>
          <p:cNvSpPr>
            <a:spLocks noChangeArrowheads="1"/>
          </p:cNvSpPr>
          <p:nvPr/>
        </p:nvSpPr>
        <p:spPr bwMode="auto">
          <a:xfrm>
            <a:off x="4197350" y="2492376"/>
            <a:ext cx="204788" cy="512763"/>
          </a:xfrm>
          <a:prstGeom prst="rect">
            <a:avLst/>
          </a:prstGeom>
          <a:solidFill>
            <a:srgbClr val="FFFFFF"/>
          </a:solidFill>
          <a:ln w="1764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6286" name="Line 29"/>
          <p:cNvSpPr>
            <a:spLocks noChangeShapeType="1"/>
          </p:cNvSpPr>
          <p:nvPr/>
        </p:nvSpPr>
        <p:spPr bwMode="auto">
          <a:xfrm>
            <a:off x="4095750" y="3413125"/>
            <a:ext cx="407988" cy="15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87" name="Line 30"/>
          <p:cNvSpPr>
            <a:spLocks noChangeShapeType="1"/>
          </p:cNvSpPr>
          <p:nvPr/>
        </p:nvSpPr>
        <p:spPr bwMode="auto">
          <a:xfrm>
            <a:off x="4298950" y="3003551"/>
            <a:ext cx="1588" cy="409575"/>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88" name="Line 31"/>
          <p:cNvSpPr>
            <a:spLocks noChangeShapeType="1"/>
          </p:cNvSpPr>
          <p:nvPr/>
        </p:nvSpPr>
        <p:spPr bwMode="auto">
          <a:xfrm flipH="1">
            <a:off x="4297363" y="3413125"/>
            <a:ext cx="207962" cy="2047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89" name="Line 32"/>
          <p:cNvSpPr>
            <a:spLocks noChangeShapeType="1"/>
          </p:cNvSpPr>
          <p:nvPr/>
        </p:nvSpPr>
        <p:spPr bwMode="auto">
          <a:xfrm>
            <a:off x="4095750" y="3413125"/>
            <a:ext cx="203200" cy="2047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90" name="Line 33"/>
          <p:cNvSpPr>
            <a:spLocks noChangeShapeType="1"/>
          </p:cNvSpPr>
          <p:nvPr/>
        </p:nvSpPr>
        <p:spPr bwMode="auto">
          <a:xfrm flipH="1">
            <a:off x="4094163" y="3617914"/>
            <a:ext cx="411162" cy="1587"/>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91" name="Line 34"/>
          <p:cNvSpPr>
            <a:spLocks noChangeShapeType="1"/>
          </p:cNvSpPr>
          <p:nvPr/>
        </p:nvSpPr>
        <p:spPr bwMode="auto">
          <a:xfrm>
            <a:off x="2663826" y="1470026"/>
            <a:ext cx="817563" cy="409575"/>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92" name="Line 35"/>
          <p:cNvSpPr>
            <a:spLocks noChangeShapeType="1"/>
          </p:cNvSpPr>
          <p:nvPr/>
        </p:nvSpPr>
        <p:spPr bwMode="auto">
          <a:xfrm flipV="1">
            <a:off x="2663826" y="1878013"/>
            <a:ext cx="817563" cy="411162"/>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93" name="Line 36"/>
          <p:cNvSpPr>
            <a:spLocks noChangeShapeType="1"/>
          </p:cNvSpPr>
          <p:nvPr/>
        </p:nvSpPr>
        <p:spPr bwMode="auto">
          <a:xfrm>
            <a:off x="2663825" y="1470026"/>
            <a:ext cx="1588" cy="817563"/>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94" name="Line 37"/>
          <p:cNvSpPr>
            <a:spLocks noChangeShapeType="1"/>
          </p:cNvSpPr>
          <p:nvPr/>
        </p:nvSpPr>
        <p:spPr bwMode="auto">
          <a:xfrm flipV="1">
            <a:off x="4298950" y="3616325"/>
            <a:ext cx="1588" cy="51435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95" name="Line 38"/>
          <p:cNvSpPr>
            <a:spLocks noChangeShapeType="1"/>
          </p:cNvSpPr>
          <p:nvPr/>
        </p:nvSpPr>
        <p:spPr bwMode="auto">
          <a:xfrm>
            <a:off x="4298950" y="1879601"/>
            <a:ext cx="1588" cy="612775"/>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296" name="Rectangle 39"/>
          <p:cNvSpPr>
            <a:spLocks noChangeArrowheads="1"/>
          </p:cNvSpPr>
          <p:nvPr/>
        </p:nvSpPr>
        <p:spPr bwMode="auto">
          <a:xfrm>
            <a:off x="4503738" y="2105026"/>
            <a:ext cx="6893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i="1">
                <a:solidFill>
                  <a:srgbClr val="000000"/>
                </a:solidFill>
              </a:rPr>
              <a:t>I</a:t>
            </a:r>
          </a:p>
        </p:txBody>
      </p:sp>
      <p:sp>
        <p:nvSpPr>
          <p:cNvPr id="96297" name="Rectangle 40"/>
          <p:cNvSpPr>
            <a:spLocks noChangeArrowheads="1"/>
          </p:cNvSpPr>
          <p:nvPr/>
        </p:nvSpPr>
        <p:spPr bwMode="auto">
          <a:xfrm>
            <a:off x="3890964" y="2616201"/>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i="1">
                <a:solidFill>
                  <a:srgbClr val="000000"/>
                </a:solidFill>
              </a:rPr>
              <a:t>R</a:t>
            </a:r>
          </a:p>
        </p:txBody>
      </p:sp>
      <p:sp>
        <p:nvSpPr>
          <p:cNvPr id="96298" name="Rectangle 41"/>
          <p:cNvSpPr>
            <a:spLocks noChangeArrowheads="1"/>
          </p:cNvSpPr>
          <p:nvPr/>
        </p:nvSpPr>
        <p:spPr bwMode="auto">
          <a:xfrm>
            <a:off x="3481389" y="3435351"/>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i="1">
                <a:solidFill>
                  <a:srgbClr val="000000"/>
                </a:solidFill>
              </a:rPr>
              <a:t>V</a:t>
            </a:r>
          </a:p>
        </p:txBody>
      </p:sp>
      <p:sp>
        <p:nvSpPr>
          <p:cNvPr id="96299" name="Rectangle 42"/>
          <p:cNvSpPr>
            <a:spLocks noChangeArrowheads="1"/>
          </p:cNvSpPr>
          <p:nvPr/>
        </p:nvSpPr>
        <p:spPr bwMode="auto">
          <a:xfrm>
            <a:off x="3584576" y="3568700"/>
            <a:ext cx="1190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i="1">
                <a:solidFill>
                  <a:srgbClr val="000000"/>
                </a:solidFill>
              </a:rPr>
              <a:t>D</a:t>
            </a:r>
          </a:p>
        </p:txBody>
      </p:sp>
      <p:sp>
        <p:nvSpPr>
          <p:cNvPr id="96300" name="Rectangle 43"/>
          <p:cNvSpPr>
            <a:spLocks noChangeArrowheads="1"/>
          </p:cNvSpPr>
          <p:nvPr/>
        </p:nvSpPr>
        <p:spPr bwMode="auto">
          <a:xfrm>
            <a:off x="4606926" y="2239964"/>
            <a:ext cx="1190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i="1">
                <a:solidFill>
                  <a:srgbClr val="000000"/>
                </a:solidFill>
              </a:rPr>
              <a:t>D</a:t>
            </a:r>
          </a:p>
        </p:txBody>
      </p:sp>
      <p:sp>
        <p:nvSpPr>
          <p:cNvPr id="96301" name="Line 44"/>
          <p:cNvSpPr>
            <a:spLocks noChangeShapeType="1"/>
          </p:cNvSpPr>
          <p:nvPr/>
        </p:nvSpPr>
        <p:spPr bwMode="auto">
          <a:xfrm flipV="1">
            <a:off x="4298950" y="2184401"/>
            <a:ext cx="103188" cy="104775"/>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2" name="Line 45"/>
          <p:cNvSpPr>
            <a:spLocks noChangeShapeType="1"/>
          </p:cNvSpPr>
          <p:nvPr/>
        </p:nvSpPr>
        <p:spPr bwMode="auto">
          <a:xfrm flipH="1" flipV="1">
            <a:off x="4195764" y="2184401"/>
            <a:ext cx="104775" cy="104775"/>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3" name="Line 46"/>
          <p:cNvSpPr>
            <a:spLocks noChangeShapeType="1"/>
          </p:cNvSpPr>
          <p:nvPr/>
        </p:nvSpPr>
        <p:spPr bwMode="auto">
          <a:xfrm>
            <a:off x="3890964" y="3208338"/>
            <a:ext cx="1587" cy="81915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4" name="Line 47"/>
          <p:cNvSpPr>
            <a:spLocks noChangeShapeType="1"/>
          </p:cNvSpPr>
          <p:nvPr/>
        </p:nvSpPr>
        <p:spPr bwMode="auto">
          <a:xfrm flipH="1">
            <a:off x="3786188" y="3208339"/>
            <a:ext cx="106362" cy="103187"/>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5" name="Line 48"/>
          <p:cNvSpPr>
            <a:spLocks noChangeShapeType="1"/>
          </p:cNvSpPr>
          <p:nvPr/>
        </p:nvSpPr>
        <p:spPr bwMode="auto">
          <a:xfrm>
            <a:off x="3890963" y="3208339"/>
            <a:ext cx="101600" cy="103187"/>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6" name="Line 49"/>
          <p:cNvSpPr>
            <a:spLocks noChangeShapeType="1"/>
          </p:cNvSpPr>
          <p:nvPr/>
        </p:nvSpPr>
        <p:spPr bwMode="auto">
          <a:xfrm flipH="1">
            <a:off x="2151063" y="1879600"/>
            <a:ext cx="514350" cy="158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7" name="Line 50"/>
          <p:cNvSpPr>
            <a:spLocks noChangeShapeType="1"/>
          </p:cNvSpPr>
          <p:nvPr/>
        </p:nvSpPr>
        <p:spPr bwMode="auto">
          <a:xfrm flipH="1">
            <a:off x="4195763" y="4129089"/>
            <a:ext cx="207962" cy="1587"/>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8" name="Line 51"/>
          <p:cNvSpPr>
            <a:spLocks noChangeShapeType="1"/>
          </p:cNvSpPr>
          <p:nvPr/>
        </p:nvSpPr>
        <p:spPr bwMode="auto">
          <a:xfrm flipH="1">
            <a:off x="4297363" y="4129088"/>
            <a:ext cx="106362" cy="10160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09" name="Line 52"/>
          <p:cNvSpPr>
            <a:spLocks noChangeShapeType="1"/>
          </p:cNvSpPr>
          <p:nvPr/>
        </p:nvSpPr>
        <p:spPr bwMode="auto">
          <a:xfrm flipH="1">
            <a:off x="4195764" y="4129088"/>
            <a:ext cx="104775" cy="10160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10" name="Line 53"/>
          <p:cNvSpPr>
            <a:spLocks noChangeShapeType="1"/>
          </p:cNvSpPr>
          <p:nvPr/>
        </p:nvSpPr>
        <p:spPr bwMode="auto">
          <a:xfrm flipH="1">
            <a:off x="4094164" y="4129088"/>
            <a:ext cx="104775" cy="10160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11" name="Rectangle 54"/>
          <p:cNvSpPr>
            <a:spLocks noChangeArrowheads="1"/>
          </p:cNvSpPr>
          <p:nvPr/>
        </p:nvSpPr>
        <p:spPr bwMode="auto">
          <a:xfrm>
            <a:off x="8850314" y="1287464"/>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i="1">
                <a:solidFill>
                  <a:srgbClr val="000000"/>
                </a:solidFill>
              </a:rPr>
              <a:t>V</a:t>
            </a:r>
          </a:p>
        </p:txBody>
      </p:sp>
      <p:sp>
        <p:nvSpPr>
          <p:cNvPr id="96312" name="Rectangle 55"/>
          <p:cNvSpPr>
            <a:spLocks noChangeArrowheads="1"/>
          </p:cNvSpPr>
          <p:nvPr/>
        </p:nvSpPr>
        <p:spPr bwMode="auto">
          <a:xfrm>
            <a:off x="8951913" y="1420814"/>
            <a:ext cx="825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i="1">
                <a:solidFill>
                  <a:srgbClr val="000000"/>
                </a:solidFill>
              </a:rPr>
              <a:t>S</a:t>
            </a:r>
          </a:p>
        </p:txBody>
      </p:sp>
      <p:sp>
        <p:nvSpPr>
          <p:cNvPr id="96313" name="Rectangle 56"/>
          <p:cNvSpPr>
            <a:spLocks noChangeArrowheads="1"/>
          </p:cNvSpPr>
          <p:nvPr/>
        </p:nvSpPr>
        <p:spPr bwMode="auto">
          <a:xfrm>
            <a:off x="8696326" y="2820989"/>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i="1">
                <a:solidFill>
                  <a:srgbClr val="000000"/>
                </a:solidFill>
              </a:rPr>
              <a:t>V</a:t>
            </a:r>
          </a:p>
        </p:txBody>
      </p:sp>
      <p:sp>
        <p:nvSpPr>
          <p:cNvPr id="96314" name="Rectangle 57"/>
          <p:cNvSpPr>
            <a:spLocks noChangeArrowheads="1"/>
          </p:cNvSpPr>
          <p:nvPr/>
        </p:nvSpPr>
        <p:spPr bwMode="auto">
          <a:xfrm>
            <a:off x="8799513" y="2955926"/>
            <a:ext cx="12022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i="1">
                <a:solidFill>
                  <a:srgbClr val="000000"/>
                </a:solidFill>
              </a:rPr>
              <a:t>D</a:t>
            </a:r>
          </a:p>
        </p:txBody>
      </p:sp>
      <p:sp>
        <p:nvSpPr>
          <p:cNvPr id="96315" name="Line 58"/>
          <p:cNvSpPr>
            <a:spLocks noChangeShapeType="1"/>
          </p:cNvSpPr>
          <p:nvPr/>
        </p:nvSpPr>
        <p:spPr bwMode="auto">
          <a:xfrm flipV="1">
            <a:off x="8999538" y="2695575"/>
            <a:ext cx="4762" cy="642938"/>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16" name="Line 59"/>
          <p:cNvSpPr>
            <a:spLocks noChangeShapeType="1"/>
          </p:cNvSpPr>
          <p:nvPr/>
        </p:nvSpPr>
        <p:spPr bwMode="auto">
          <a:xfrm flipH="1">
            <a:off x="8899526" y="2697163"/>
            <a:ext cx="106363" cy="10160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17" name="Line 60"/>
          <p:cNvSpPr>
            <a:spLocks noChangeShapeType="1"/>
          </p:cNvSpPr>
          <p:nvPr/>
        </p:nvSpPr>
        <p:spPr bwMode="auto">
          <a:xfrm>
            <a:off x="9004300" y="2697163"/>
            <a:ext cx="101600" cy="101600"/>
          </a:xfrm>
          <a:prstGeom prst="line">
            <a:avLst/>
          </a:prstGeom>
          <a:noFill/>
          <a:ln w="1764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18" name="Line 61"/>
          <p:cNvSpPr>
            <a:spLocks noChangeShapeType="1"/>
          </p:cNvSpPr>
          <p:nvPr/>
        </p:nvSpPr>
        <p:spPr bwMode="auto">
          <a:xfrm flipV="1">
            <a:off x="4606925" y="3313113"/>
            <a:ext cx="96838" cy="101600"/>
          </a:xfrm>
          <a:prstGeom prst="line">
            <a:avLst/>
          </a:prstGeom>
          <a:noFill/>
          <a:ln w="3348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19" name="Line 62"/>
          <p:cNvSpPr>
            <a:spLocks noChangeShapeType="1"/>
          </p:cNvSpPr>
          <p:nvPr/>
        </p:nvSpPr>
        <p:spPr bwMode="auto">
          <a:xfrm flipV="1">
            <a:off x="4606925" y="3416301"/>
            <a:ext cx="96838" cy="100013"/>
          </a:xfrm>
          <a:prstGeom prst="line">
            <a:avLst/>
          </a:prstGeom>
          <a:noFill/>
          <a:ln w="3348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20" name="Line 63"/>
          <p:cNvSpPr>
            <a:spLocks noChangeShapeType="1"/>
          </p:cNvSpPr>
          <p:nvPr/>
        </p:nvSpPr>
        <p:spPr bwMode="auto">
          <a:xfrm flipV="1">
            <a:off x="9617076" y="2801938"/>
            <a:ext cx="98425" cy="101600"/>
          </a:xfrm>
          <a:prstGeom prst="line">
            <a:avLst/>
          </a:prstGeom>
          <a:noFill/>
          <a:ln w="3348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21" name="Line 64"/>
          <p:cNvSpPr>
            <a:spLocks noChangeShapeType="1"/>
          </p:cNvSpPr>
          <p:nvPr/>
        </p:nvSpPr>
        <p:spPr bwMode="auto">
          <a:xfrm flipV="1">
            <a:off x="9617076" y="2905126"/>
            <a:ext cx="98425" cy="100013"/>
          </a:xfrm>
          <a:prstGeom prst="line">
            <a:avLst/>
          </a:prstGeom>
          <a:noFill/>
          <a:ln w="3348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6322" name="Rectangle 65"/>
          <p:cNvSpPr>
            <a:spLocks noChangeArrowheads="1"/>
          </p:cNvSpPr>
          <p:nvPr/>
        </p:nvSpPr>
        <p:spPr bwMode="auto">
          <a:xfrm>
            <a:off x="4916489" y="1625601"/>
            <a:ext cx="1885131" cy="20005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a:solidFill>
                  <a:srgbClr val="000000"/>
                </a:solidFill>
              </a:rPr>
              <a:t>current flows out of the gate</a:t>
            </a:r>
          </a:p>
        </p:txBody>
      </p:sp>
      <p:sp>
        <p:nvSpPr>
          <p:cNvPr id="96323" name="Rectangle 66"/>
          <p:cNvSpPr>
            <a:spLocks noChangeArrowheads="1"/>
          </p:cNvSpPr>
          <p:nvPr/>
        </p:nvSpPr>
        <p:spPr bwMode="auto">
          <a:xfrm>
            <a:off x="4914901" y="1830389"/>
            <a:ext cx="1809791" cy="20005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a:solidFill>
                  <a:srgbClr val="000000"/>
                </a:solidFill>
              </a:rPr>
              <a:t>and lights led when output </a:t>
            </a:r>
          </a:p>
        </p:txBody>
      </p:sp>
      <p:sp>
        <p:nvSpPr>
          <p:cNvPr id="96324" name="Rectangle 67"/>
          <p:cNvSpPr>
            <a:spLocks noChangeArrowheads="1"/>
          </p:cNvSpPr>
          <p:nvPr/>
        </p:nvSpPr>
        <p:spPr bwMode="auto">
          <a:xfrm>
            <a:off x="4913314" y="2035176"/>
            <a:ext cx="772647" cy="20005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a:solidFill>
                  <a:srgbClr val="000000"/>
                </a:solidFill>
              </a:rPr>
              <a:t>is at logic 1</a:t>
            </a:r>
          </a:p>
        </p:txBody>
      </p:sp>
      <p:sp>
        <p:nvSpPr>
          <p:cNvPr id="96325" name="Rectangle 68"/>
          <p:cNvSpPr>
            <a:spLocks noChangeArrowheads="1"/>
          </p:cNvSpPr>
          <p:nvPr/>
        </p:nvSpPr>
        <p:spPr bwMode="auto">
          <a:xfrm>
            <a:off x="6729413" y="2660651"/>
            <a:ext cx="1505220" cy="20005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a:solidFill>
                  <a:srgbClr val="000000"/>
                </a:solidFill>
              </a:rPr>
              <a:t>current flows into gate</a:t>
            </a:r>
          </a:p>
        </p:txBody>
      </p:sp>
      <p:sp>
        <p:nvSpPr>
          <p:cNvPr id="96326" name="Rectangle 69"/>
          <p:cNvSpPr>
            <a:spLocks noChangeArrowheads="1"/>
          </p:cNvSpPr>
          <p:nvPr/>
        </p:nvSpPr>
        <p:spPr bwMode="auto">
          <a:xfrm>
            <a:off x="6729413" y="2865439"/>
            <a:ext cx="1383392" cy="20005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a:solidFill>
                  <a:srgbClr val="000000"/>
                </a:solidFill>
              </a:rPr>
              <a:t>and lights led when  </a:t>
            </a:r>
          </a:p>
        </p:txBody>
      </p:sp>
      <p:sp>
        <p:nvSpPr>
          <p:cNvPr id="96327" name="Rectangle 70"/>
          <p:cNvSpPr>
            <a:spLocks noChangeArrowheads="1"/>
          </p:cNvSpPr>
          <p:nvPr/>
        </p:nvSpPr>
        <p:spPr bwMode="auto">
          <a:xfrm>
            <a:off x="6729413" y="3070226"/>
            <a:ext cx="1240724" cy="20005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300">
                <a:solidFill>
                  <a:srgbClr val="000000"/>
                </a:solidFill>
              </a:rPr>
              <a:t>output is at logic 0</a:t>
            </a:r>
          </a:p>
        </p:txBody>
      </p:sp>
      <p:sp>
        <p:nvSpPr>
          <p:cNvPr id="96328" name="Line 71"/>
          <p:cNvSpPr>
            <a:spLocks noChangeShapeType="1"/>
          </p:cNvSpPr>
          <p:nvPr/>
        </p:nvSpPr>
        <p:spPr bwMode="auto">
          <a:xfrm flipH="1">
            <a:off x="4294188" y="1844675"/>
            <a:ext cx="508000" cy="215900"/>
          </a:xfrm>
          <a:prstGeom prst="line">
            <a:avLst/>
          </a:prstGeom>
          <a:noFill/>
          <a:ln w="9360">
            <a:solidFill>
              <a:srgbClr val="FF33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NZ"/>
          </a:p>
        </p:txBody>
      </p:sp>
      <p:sp>
        <p:nvSpPr>
          <p:cNvPr id="96329" name="Line 72"/>
          <p:cNvSpPr>
            <a:spLocks noChangeShapeType="1"/>
          </p:cNvSpPr>
          <p:nvPr/>
        </p:nvSpPr>
        <p:spPr bwMode="auto">
          <a:xfrm>
            <a:off x="8328025" y="3141664"/>
            <a:ext cx="863600" cy="503237"/>
          </a:xfrm>
          <a:prstGeom prst="line">
            <a:avLst/>
          </a:prstGeom>
          <a:noFill/>
          <a:ln w="9360">
            <a:solidFill>
              <a:srgbClr val="FF33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NZ"/>
          </a:p>
        </p:txBody>
      </p:sp>
    </p:spTree>
    <p:extLst>
      <p:ext uri="{BB962C8B-B14F-4D97-AF65-F5344CB8AC3E}">
        <p14:creationId xmlns:p14="http://schemas.microsoft.com/office/powerpoint/2010/main" val="314769943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1"/>
          <p:cNvSpPr txBox="1">
            <a:spLocks noChangeArrowheads="1"/>
          </p:cNvSpPr>
          <p:nvPr/>
        </p:nvSpPr>
        <p:spPr bwMode="auto">
          <a:xfrm>
            <a:off x="1704975" y="188913"/>
            <a:ext cx="5430838" cy="3984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2000">
                <a:solidFill>
                  <a:srgbClr val="000000"/>
                </a:solidFill>
              </a:rPr>
              <a:t>Simple Digital Interfacing – connecting to switches</a:t>
            </a:r>
          </a:p>
        </p:txBody>
      </p:sp>
      <p:sp>
        <p:nvSpPr>
          <p:cNvPr id="92163" name="Rectangle 2"/>
          <p:cNvSpPr>
            <a:spLocks noChangeArrowheads="1"/>
          </p:cNvSpPr>
          <p:nvPr/>
        </p:nvSpPr>
        <p:spPr bwMode="auto">
          <a:xfrm>
            <a:off x="1524000" y="2795589"/>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92164" name="Rectangle 3"/>
          <p:cNvSpPr>
            <a:spLocks noChangeArrowheads="1"/>
          </p:cNvSpPr>
          <p:nvPr/>
        </p:nvSpPr>
        <p:spPr bwMode="auto">
          <a:xfrm>
            <a:off x="2135189" y="4367423"/>
            <a:ext cx="8137525" cy="586957"/>
          </a:xfrm>
          <a:prstGeom prst="rect">
            <a:avLst/>
          </a:prstGeom>
          <a:noFill/>
          <a:ln w="9360">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lgn="ctr">
              <a:buClrTx/>
              <a:buFontTx/>
              <a:buNone/>
            </a:pPr>
            <a:r>
              <a:rPr lang="en-US" altLang="en-US" sz="1600" dirty="0">
                <a:solidFill>
                  <a:srgbClr val="000000"/>
                </a:solidFill>
              </a:rPr>
              <a:t>Connecting switches to logic inputs. (a) SPDT connection. (b) SPST with pull-up resistor. </a:t>
            </a:r>
          </a:p>
          <a:p>
            <a:pPr algn="ctr">
              <a:buClrTx/>
              <a:buFontTx/>
              <a:buNone/>
            </a:pPr>
            <a:r>
              <a:rPr lang="en-US" altLang="en-US" sz="1600" dirty="0">
                <a:solidFill>
                  <a:srgbClr val="000000"/>
                </a:solidFill>
              </a:rPr>
              <a:t>(c) SPST with pull-down resistor </a:t>
            </a:r>
          </a:p>
        </p:txBody>
      </p:sp>
      <p:pic>
        <p:nvPicPr>
          <p:cNvPr id="9216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1687513"/>
            <a:ext cx="8964612"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264367121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6D53E1FE-FC9F-93A0-D4B8-4603891BFA23}"/>
              </a:ext>
            </a:extLst>
          </p:cNvPr>
          <p:cNvPicPr>
            <a:picLocks noChangeAspect="1"/>
          </p:cNvPicPr>
          <p:nvPr/>
        </p:nvPicPr>
        <p:blipFill>
          <a:blip r:embed="rId2"/>
          <a:stretch>
            <a:fillRect/>
          </a:stretch>
        </p:blipFill>
        <p:spPr>
          <a:xfrm>
            <a:off x="4365281" y="849843"/>
            <a:ext cx="7568181" cy="4161021"/>
          </a:xfrm>
          <a:prstGeom prst="rect">
            <a:avLst/>
          </a:prstGeom>
        </p:spPr>
      </p:pic>
      <p:pic>
        <p:nvPicPr>
          <p:cNvPr id="8" name="Picture 7">
            <a:extLst>
              <a:ext uri="{FF2B5EF4-FFF2-40B4-BE49-F238E27FC236}">
                <a16:creationId xmlns:a16="http://schemas.microsoft.com/office/drawing/2014/main" id="{A7B2F4BF-AE8F-C4B9-BBF1-69EDCCDC61F8}"/>
              </a:ext>
            </a:extLst>
          </p:cNvPr>
          <p:cNvPicPr>
            <a:picLocks noChangeAspect="1"/>
          </p:cNvPicPr>
          <p:nvPr/>
        </p:nvPicPr>
        <p:blipFill rotWithShape="1">
          <a:blip r:embed="rId3"/>
          <a:srcRect l="30039" t="3649" r="29085" b="53284"/>
          <a:stretch/>
        </p:blipFill>
        <p:spPr>
          <a:xfrm>
            <a:off x="165100" y="1371600"/>
            <a:ext cx="3556000" cy="3746666"/>
          </a:xfrm>
          <a:prstGeom prst="rect">
            <a:avLst/>
          </a:prstGeom>
        </p:spPr>
      </p:pic>
      <p:sp>
        <p:nvSpPr>
          <p:cNvPr id="13" name="TextBox 12">
            <a:extLst>
              <a:ext uri="{FF2B5EF4-FFF2-40B4-BE49-F238E27FC236}">
                <a16:creationId xmlns:a16="http://schemas.microsoft.com/office/drawing/2014/main" id="{9C6DE0FD-C630-6725-8245-BA36713DFB52}"/>
              </a:ext>
            </a:extLst>
          </p:cNvPr>
          <p:cNvSpPr txBox="1"/>
          <p:nvPr/>
        </p:nvSpPr>
        <p:spPr>
          <a:xfrm>
            <a:off x="5674426" y="3489789"/>
            <a:ext cx="748145" cy="523220"/>
          </a:xfrm>
          <a:prstGeom prst="rect">
            <a:avLst/>
          </a:prstGeom>
          <a:noFill/>
        </p:spPr>
        <p:txBody>
          <a:bodyPr wrap="square" rtlCol="0">
            <a:spAutoFit/>
          </a:bodyPr>
          <a:lstStyle/>
          <a:p>
            <a:r>
              <a:rPr lang="en-US" sz="2800" dirty="0"/>
              <a:t>….</a:t>
            </a:r>
          </a:p>
        </p:txBody>
      </p:sp>
      <p:sp>
        <p:nvSpPr>
          <p:cNvPr id="14" name="TextBox 13">
            <a:extLst>
              <a:ext uri="{FF2B5EF4-FFF2-40B4-BE49-F238E27FC236}">
                <a16:creationId xmlns:a16="http://schemas.microsoft.com/office/drawing/2014/main" id="{20649997-ABBB-8165-898A-1B02D79999D2}"/>
              </a:ext>
            </a:extLst>
          </p:cNvPr>
          <p:cNvSpPr txBox="1"/>
          <p:nvPr/>
        </p:nvSpPr>
        <p:spPr>
          <a:xfrm>
            <a:off x="11250712" y="2528666"/>
            <a:ext cx="564577" cy="646331"/>
          </a:xfrm>
          <a:prstGeom prst="rect">
            <a:avLst/>
          </a:prstGeom>
          <a:noFill/>
        </p:spPr>
        <p:txBody>
          <a:bodyPr wrap="none" rtlCol="0">
            <a:spAutoFit/>
          </a:bodyPr>
          <a:lstStyle/>
          <a:p>
            <a:pPr algn="ctr"/>
            <a:r>
              <a:rPr lang="en-US" sz="1800" b="1" dirty="0">
                <a:latin typeface="Consolas" panose="020B0609020204030204" pitchFamily="49" charset="0"/>
              </a:rPr>
              <a:t>MCU</a:t>
            </a:r>
          </a:p>
          <a:p>
            <a:pPr algn="ctr"/>
            <a:r>
              <a:rPr lang="en-US" sz="1800" b="1" dirty="0">
                <a:latin typeface="Consolas" panose="020B0609020204030204" pitchFamily="49" charset="0"/>
              </a:rPr>
              <a:t>Pin</a:t>
            </a:r>
          </a:p>
        </p:txBody>
      </p:sp>
      <p:sp>
        <p:nvSpPr>
          <p:cNvPr id="15" name="TextBox 14">
            <a:extLst>
              <a:ext uri="{FF2B5EF4-FFF2-40B4-BE49-F238E27FC236}">
                <a16:creationId xmlns:a16="http://schemas.microsoft.com/office/drawing/2014/main" id="{15259725-0AB1-7C65-54D1-AE59815E273E}"/>
              </a:ext>
            </a:extLst>
          </p:cNvPr>
          <p:cNvSpPr txBox="1"/>
          <p:nvPr/>
        </p:nvSpPr>
        <p:spPr>
          <a:xfrm>
            <a:off x="10773203" y="2482499"/>
            <a:ext cx="437941" cy="369332"/>
          </a:xfrm>
          <a:prstGeom prst="rect">
            <a:avLst/>
          </a:prstGeom>
          <a:noFill/>
        </p:spPr>
        <p:txBody>
          <a:bodyPr wrap="none" rtlCol="0">
            <a:spAutoFit/>
          </a:bodyPr>
          <a:lstStyle/>
          <a:p>
            <a:pPr algn="ctr"/>
            <a:r>
              <a:rPr lang="en-US" sz="1800" b="1" dirty="0">
                <a:latin typeface="Consolas" panose="020B0609020204030204" pitchFamily="49" charset="0"/>
              </a:rPr>
              <a:t>IN</a:t>
            </a:r>
          </a:p>
        </p:txBody>
      </p:sp>
      <p:sp>
        <p:nvSpPr>
          <p:cNvPr id="16" name="TextBox 15">
            <a:extLst>
              <a:ext uri="{FF2B5EF4-FFF2-40B4-BE49-F238E27FC236}">
                <a16:creationId xmlns:a16="http://schemas.microsoft.com/office/drawing/2014/main" id="{47F5497E-3D17-CFBB-5F10-6ED387D5E2AA}"/>
              </a:ext>
            </a:extLst>
          </p:cNvPr>
          <p:cNvSpPr txBox="1"/>
          <p:nvPr/>
        </p:nvSpPr>
        <p:spPr>
          <a:xfrm flipH="1">
            <a:off x="9393878" y="355013"/>
            <a:ext cx="944881" cy="461665"/>
          </a:xfrm>
          <a:prstGeom prst="rect">
            <a:avLst/>
          </a:prstGeom>
          <a:noFill/>
        </p:spPr>
        <p:txBody>
          <a:bodyPr wrap="square" rtlCol="0">
            <a:spAutoFit/>
          </a:bodyPr>
          <a:lstStyle/>
          <a:p>
            <a:pPr algn="ctr"/>
            <a:r>
              <a:rPr lang="en-US" sz="2400" i="1" dirty="0">
                <a:solidFill>
                  <a:srgbClr val="FF0000"/>
                </a:solidFill>
                <a:latin typeface="Times New Roman" panose="02020603050405020304" pitchFamily="18" charset="0"/>
                <a:cs typeface="Times New Roman" panose="02020603050405020304" pitchFamily="18" charset="0"/>
              </a:rPr>
              <a:t>V</a:t>
            </a:r>
            <a:r>
              <a:rPr lang="en-US" sz="2400" i="1" baseline="-25000" dirty="0">
                <a:solidFill>
                  <a:srgbClr val="FF0000"/>
                </a:solidFill>
                <a:latin typeface="Times New Roman" panose="02020603050405020304" pitchFamily="18" charset="0"/>
                <a:cs typeface="Times New Roman" panose="02020603050405020304" pitchFamily="18" charset="0"/>
              </a:rPr>
              <a:t>DD</a:t>
            </a:r>
          </a:p>
        </p:txBody>
      </p:sp>
      <p:sp>
        <p:nvSpPr>
          <p:cNvPr id="4" name="Title 3">
            <a:extLst>
              <a:ext uri="{FF2B5EF4-FFF2-40B4-BE49-F238E27FC236}">
                <a16:creationId xmlns:a16="http://schemas.microsoft.com/office/drawing/2014/main" id="{52C58E17-F18D-F83D-DD3F-F50BF5D70FCD}"/>
              </a:ext>
            </a:extLst>
          </p:cNvPr>
          <p:cNvSpPr>
            <a:spLocks noGrp="1"/>
          </p:cNvSpPr>
          <p:nvPr>
            <p:ph type="title"/>
          </p:nvPr>
        </p:nvSpPr>
        <p:spPr/>
        <p:txBody>
          <a:bodyPr/>
          <a:lstStyle/>
          <a:p>
            <a:r>
              <a:rPr lang="en-US" dirty="0"/>
              <a:t>Keypads:  Detect Any Button Pressed</a:t>
            </a:r>
          </a:p>
        </p:txBody>
      </p:sp>
    </p:spTree>
    <p:extLst>
      <p:ext uri="{BB962C8B-B14F-4D97-AF65-F5344CB8AC3E}">
        <p14:creationId xmlns:p14="http://schemas.microsoft.com/office/powerpoint/2010/main" val="30816667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6C353FD-F116-522A-0A5C-302163C44176}"/>
              </a:ext>
            </a:extLst>
          </p:cNvPr>
          <p:cNvSpPr>
            <a:spLocks noGrp="1"/>
          </p:cNvSpPr>
          <p:nvPr>
            <p:ph type="title"/>
          </p:nvPr>
        </p:nvSpPr>
        <p:spPr>
          <a:xfrm>
            <a:off x="0" y="435678"/>
            <a:ext cx="12192000" cy="762000"/>
          </a:xfrm>
        </p:spPr>
        <p:txBody>
          <a:bodyPr/>
          <a:lstStyle/>
          <a:p>
            <a:r>
              <a:rPr lang="en-US" dirty="0"/>
              <a:t>Keypads:  Detect </a:t>
            </a:r>
            <a:r>
              <a:rPr lang="en-US" dirty="0">
                <a:highlight>
                  <a:srgbClr val="FFFF00"/>
                </a:highlight>
              </a:rPr>
              <a:t>Each</a:t>
            </a:r>
            <a:r>
              <a:rPr lang="en-US" dirty="0"/>
              <a:t> Button Pressed</a:t>
            </a:r>
          </a:p>
        </p:txBody>
      </p:sp>
      <p:pic>
        <p:nvPicPr>
          <p:cNvPr id="5" name="Picture 2">
            <a:extLst>
              <a:ext uri="{FF2B5EF4-FFF2-40B4-BE49-F238E27FC236}">
                <a16:creationId xmlns:a16="http://schemas.microsoft.com/office/drawing/2014/main" id="{9869C254-24F7-61F9-E56A-D24BD5C9D2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653" y="1549127"/>
            <a:ext cx="3261806" cy="42291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10941EB4-87ED-B2FD-8220-A138846A7B1A}"/>
              </a:ext>
            </a:extLst>
          </p:cNvPr>
          <p:cNvPicPr>
            <a:picLocks noChangeAspect="1"/>
          </p:cNvPicPr>
          <p:nvPr/>
        </p:nvPicPr>
        <p:blipFill rotWithShape="1">
          <a:blip r:embed="rId3"/>
          <a:srcRect l="30039" t="3649" r="29085" b="51388"/>
          <a:stretch/>
        </p:blipFill>
        <p:spPr>
          <a:xfrm>
            <a:off x="165100" y="1371600"/>
            <a:ext cx="3556000" cy="3911600"/>
          </a:xfrm>
          <a:prstGeom prst="rect">
            <a:avLst/>
          </a:prstGeom>
        </p:spPr>
      </p:pic>
      <p:pic>
        <p:nvPicPr>
          <p:cNvPr id="8" name="Picture 7">
            <a:extLst>
              <a:ext uri="{FF2B5EF4-FFF2-40B4-BE49-F238E27FC236}">
                <a16:creationId xmlns:a16="http://schemas.microsoft.com/office/drawing/2014/main" id="{E110909F-F04F-8D35-D11A-AA2CF1BA1531}"/>
              </a:ext>
            </a:extLst>
          </p:cNvPr>
          <p:cNvPicPr>
            <a:picLocks noChangeAspect="1"/>
          </p:cNvPicPr>
          <p:nvPr/>
        </p:nvPicPr>
        <p:blipFill rotWithShape="1">
          <a:blip r:embed="rId3"/>
          <a:srcRect l="30039" t="86713" r="29085" b="4378"/>
          <a:stretch/>
        </p:blipFill>
        <p:spPr>
          <a:xfrm>
            <a:off x="184148" y="5286102"/>
            <a:ext cx="3504095" cy="763724"/>
          </a:xfrm>
          <a:prstGeom prst="rect">
            <a:avLst/>
          </a:prstGeom>
        </p:spPr>
      </p:pic>
      <p:pic>
        <p:nvPicPr>
          <p:cNvPr id="9" name="Picture 8">
            <a:extLst>
              <a:ext uri="{FF2B5EF4-FFF2-40B4-BE49-F238E27FC236}">
                <a16:creationId xmlns:a16="http://schemas.microsoft.com/office/drawing/2014/main" id="{C66869EB-C897-DE5F-2227-CA35DF350B2D}"/>
              </a:ext>
            </a:extLst>
          </p:cNvPr>
          <p:cNvPicPr>
            <a:picLocks noChangeAspect="1"/>
          </p:cNvPicPr>
          <p:nvPr/>
        </p:nvPicPr>
        <p:blipFill rotWithShape="1">
          <a:blip r:embed="rId3"/>
          <a:srcRect l="59528" t="48916" r="26627" b="38751"/>
          <a:stretch/>
        </p:blipFill>
        <p:spPr>
          <a:xfrm>
            <a:off x="101600" y="5176068"/>
            <a:ext cx="1204467" cy="1072896"/>
          </a:xfrm>
          <a:prstGeom prst="rect">
            <a:avLst/>
          </a:prstGeom>
        </p:spPr>
      </p:pic>
      <p:sp>
        <p:nvSpPr>
          <p:cNvPr id="12" name="TextBox 11">
            <a:extLst>
              <a:ext uri="{FF2B5EF4-FFF2-40B4-BE49-F238E27FC236}">
                <a16:creationId xmlns:a16="http://schemas.microsoft.com/office/drawing/2014/main" id="{957F667A-1E45-F957-935F-602809DBC24A}"/>
              </a:ext>
            </a:extLst>
          </p:cNvPr>
          <p:cNvSpPr txBox="1"/>
          <p:nvPr/>
        </p:nvSpPr>
        <p:spPr>
          <a:xfrm>
            <a:off x="6132316" y="4695399"/>
            <a:ext cx="622286" cy="523220"/>
          </a:xfrm>
          <a:prstGeom prst="rect">
            <a:avLst/>
          </a:prstGeom>
          <a:noFill/>
        </p:spPr>
        <p:txBody>
          <a:bodyPr wrap="none" rtlCol="0">
            <a:spAutoFit/>
          </a:bodyPr>
          <a:lstStyle/>
          <a:p>
            <a:r>
              <a:rPr lang="en-US" sz="2800" dirty="0">
                <a:solidFill>
                  <a:schemeClr val="bg1"/>
                </a:solidFill>
              </a:rPr>
              <a:t>“</a:t>
            </a:r>
            <a:r>
              <a:rPr lang="en-US" sz="2800" b="1" dirty="0">
                <a:solidFill>
                  <a:schemeClr val="bg1"/>
                </a:solidFill>
                <a:latin typeface="Consolas" panose="020B0609020204030204" pitchFamily="49" charset="0"/>
              </a:rPr>
              <a:t>0</a:t>
            </a:r>
            <a:r>
              <a:rPr lang="en-US" sz="2800" dirty="0">
                <a:solidFill>
                  <a:schemeClr val="bg1"/>
                </a:solidFill>
              </a:rPr>
              <a:t>”</a:t>
            </a:r>
          </a:p>
        </p:txBody>
      </p:sp>
      <p:sp>
        <p:nvSpPr>
          <p:cNvPr id="13" name="Arrow: Bent-Up 12">
            <a:extLst>
              <a:ext uri="{FF2B5EF4-FFF2-40B4-BE49-F238E27FC236}">
                <a16:creationId xmlns:a16="http://schemas.microsoft.com/office/drawing/2014/main" id="{F44B0C82-5685-A45D-BCE0-5BC0DEA14A0D}"/>
              </a:ext>
            </a:extLst>
          </p:cNvPr>
          <p:cNvSpPr/>
          <p:nvPr/>
        </p:nvSpPr>
        <p:spPr>
          <a:xfrm flipH="1">
            <a:off x="5832278" y="4595813"/>
            <a:ext cx="339922" cy="385762"/>
          </a:xfrm>
          <a:prstGeom prst="bentUpArrow">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165435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54F868C-08DA-8BF9-339C-FA846DA66417}"/>
              </a:ext>
            </a:extLst>
          </p:cNvPr>
          <p:cNvPicPr>
            <a:picLocks noChangeAspect="1"/>
          </p:cNvPicPr>
          <p:nvPr/>
        </p:nvPicPr>
        <p:blipFill rotWithShape="1">
          <a:blip r:embed="rId2"/>
          <a:srcRect l="30039" t="3649" r="29085" b="51388"/>
          <a:stretch/>
        </p:blipFill>
        <p:spPr>
          <a:xfrm>
            <a:off x="165100" y="1371600"/>
            <a:ext cx="3556000" cy="3911600"/>
          </a:xfrm>
          <a:prstGeom prst="rect">
            <a:avLst/>
          </a:prstGeom>
        </p:spPr>
      </p:pic>
      <p:pic>
        <p:nvPicPr>
          <p:cNvPr id="8" name="Picture 7">
            <a:extLst>
              <a:ext uri="{FF2B5EF4-FFF2-40B4-BE49-F238E27FC236}">
                <a16:creationId xmlns:a16="http://schemas.microsoft.com/office/drawing/2014/main" id="{40C2AA08-CF46-1EDC-476E-D56EF9327BFA}"/>
              </a:ext>
            </a:extLst>
          </p:cNvPr>
          <p:cNvPicPr>
            <a:picLocks noChangeAspect="1"/>
          </p:cNvPicPr>
          <p:nvPr/>
        </p:nvPicPr>
        <p:blipFill rotWithShape="1">
          <a:blip r:embed="rId2"/>
          <a:srcRect l="30039" t="86713" r="29085" b="4378"/>
          <a:stretch/>
        </p:blipFill>
        <p:spPr>
          <a:xfrm>
            <a:off x="184148" y="5286102"/>
            <a:ext cx="3504095" cy="763724"/>
          </a:xfrm>
          <a:prstGeom prst="rect">
            <a:avLst/>
          </a:prstGeom>
        </p:spPr>
      </p:pic>
      <p:pic>
        <p:nvPicPr>
          <p:cNvPr id="9" name="Picture 8">
            <a:extLst>
              <a:ext uri="{FF2B5EF4-FFF2-40B4-BE49-F238E27FC236}">
                <a16:creationId xmlns:a16="http://schemas.microsoft.com/office/drawing/2014/main" id="{F349B203-A6E6-E23B-18CB-9D8E757E3CD4}"/>
              </a:ext>
            </a:extLst>
          </p:cNvPr>
          <p:cNvPicPr>
            <a:picLocks noChangeAspect="1"/>
          </p:cNvPicPr>
          <p:nvPr/>
        </p:nvPicPr>
        <p:blipFill rotWithShape="1">
          <a:blip r:embed="rId2"/>
          <a:srcRect l="59528" t="48916" r="26627" b="38751"/>
          <a:stretch/>
        </p:blipFill>
        <p:spPr>
          <a:xfrm>
            <a:off x="101600" y="5176068"/>
            <a:ext cx="1204467" cy="1072896"/>
          </a:xfrm>
          <a:prstGeom prst="rect">
            <a:avLst/>
          </a:prstGeom>
        </p:spPr>
      </p:pic>
      <p:pic>
        <p:nvPicPr>
          <p:cNvPr id="67" name="Picture 66">
            <a:extLst>
              <a:ext uri="{FF2B5EF4-FFF2-40B4-BE49-F238E27FC236}">
                <a16:creationId xmlns:a16="http://schemas.microsoft.com/office/drawing/2014/main" id="{2B14C980-D7DB-4101-687B-C7061E628721}"/>
              </a:ext>
            </a:extLst>
          </p:cNvPr>
          <p:cNvPicPr>
            <a:picLocks noChangeAspect="1"/>
          </p:cNvPicPr>
          <p:nvPr/>
        </p:nvPicPr>
        <p:blipFill rotWithShape="1">
          <a:blip r:embed="rId2"/>
          <a:srcRect l="30039" t="3649" r="29085" b="51388"/>
          <a:stretch/>
        </p:blipFill>
        <p:spPr>
          <a:xfrm>
            <a:off x="165100" y="1371600"/>
            <a:ext cx="3556000" cy="3911600"/>
          </a:xfrm>
          <a:prstGeom prst="rect">
            <a:avLst/>
          </a:prstGeom>
        </p:spPr>
      </p:pic>
      <p:pic>
        <p:nvPicPr>
          <p:cNvPr id="68" name="Picture 67">
            <a:extLst>
              <a:ext uri="{FF2B5EF4-FFF2-40B4-BE49-F238E27FC236}">
                <a16:creationId xmlns:a16="http://schemas.microsoft.com/office/drawing/2014/main" id="{156DA562-1DE6-DA09-693A-92D34DD928C2}"/>
              </a:ext>
            </a:extLst>
          </p:cNvPr>
          <p:cNvPicPr>
            <a:picLocks noChangeAspect="1"/>
          </p:cNvPicPr>
          <p:nvPr/>
        </p:nvPicPr>
        <p:blipFill rotWithShape="1">
          <a:blip r:embed="rId2"/>
          <a:srcRect l="30039" t="86713" r="29085" b="4378"/>
          <a:stretch/>
        </p:blipFill>
        <p:spPr>
          <a:xfrm>
            <a:off x="184148" y="5286102"/>
            <a:ext cx="3504095" cy="763724"/>
          </a:xfrm>
          <a:prstGeom prst="rect">
            <a:avLst/>
          </a:prstGeom>
        </p:spPr>
      </p:pic>
      <p:pic>
        <p:nvPicPr>
          <p:cNvPr id="69" name="Picture 68">
            <a:extLst>
              <a:ext uri="{FF2B5EF4-FFF2-40B4-BE49-F238E27FC236}">
                <a16:creationId xmlns:a16="http://schemas.microsoft.com/office/drawing/2014/main" id="{39D267D3-CF7C-EE91-68C9-1F4B4F157D7E}"/>
              </a:ext>
            </a:extLst>
          </p:cNvPr>
          <p:cNvPicPr>
            <a:picLocks noChangeAspect="1"/>
          </p:cNvPicPr>
          <p:nvPr/>
        </p:nvPicPr>
        <p:blipFill rotWithShape="1">
          <a:blip r:embed="rId2"/>
          <a:srcRect l="59528" t="48916" r="26627" b="38751"/>
          <a:stretch/>
        </p:blipFill>
        <p:spPr>
          <a:xfrm>
            <a:off x="101600" y="5176068"/>
            <a:ext cx="1204467" cy="1072896"/>
          </a:xfrm>
          <a:prstGeom prst="rect">
            <a:avLst/>
          </a:prstGeom>
        </p:spPr>
      </p:pic>
      <p:pic>
        <p:nvPicPr>
          <p:cNvPr id="123" name="Picture 122">
            <a:extLst>
              <a:ext uri="{FF2B5EF4-FFF2-40B4-BE49-F238E27FC236}">
                <a16:creationId xmlns:a16="http://schemas.microsoft.com/office/drawing/2014/main" id="{5515187A-A6E1-53C3-2E8D-2FD27E0533B7}"/>
              </a:ext>
            </a:extLst>
          </p:cNvPr>
          <p:cNvPicPr>
            <a:picLocks noChangeAspect="1"/>
          </p:cNvPicPr>
          <p:nvPr/>
        </p:nvPicPr>
        <p:blipFill rotWithShape="1">
          <a:blip r:embed="rId3"/>
          <a:srcRect r="1949" b="2931"/>
          <a:stretch/>
        </p:blipFill>
        <p:spPr>
          <a:xfrm>
            <a:off x="4339937" y="566307"/>
            <a:ext cx="7476012" cy="5996125"/>
          </a:xfrm>
          <a:prstGeom prst="rect">
            <a:avLst/>
          </a:prstGeom>
        </p:spPr>
      </p:pic>
      <p:sp>
        <p:nvSpPr>
          <p:cNvPr id="126" name="Freeform: Shape 125">
            <a:extLst>
              <a:ext uri="{FF2B5EF4-FFF2-40B4-BE49-F238E27FC236}">
                <a16:creationId xmlns:a16="http://schemas.microsoft.com/office/drawing/2014/main" id="{34EB335D-CA9B-01C0-72AE-51AE645BEB6B}"/>
              </a:ext>
            </a:extLst>
          </p:cNvPr>
          <p:cNvSpPr/>
          <p:nvPr/>
        </p:nvSpPr>
        <p:spPr>
          <a:xfrm>
            <a:off x="7718961" y="4370119"/>
            <a:ext cx="403761" cy="1805050"/>
          </a:xfrm>
          <a:custGeom>
            <a:avLst/>
            <a:gdLst>
              <a:gd name="connsiteX0" fmla="*/ 380010 w 403761"/>
              <a:gd name="connsiteY0" fmla="*/ 1805050 h 1805050"/>
              <a:gd name="connsiteX1" fmla="*/ 403761 w 403761"/>
              <a:gd name="connsiteY1" fmla="*/ 0 h 1805050"/>
              <a:gd name="connsiteX2" fmla="*/ 0 w 403761"/>
              <a:gd name="connsiteY2" fmla="*/ 0 h 1805050"/>
              <a:gd name="connsiteX3" fmla="*/ 0 w 403761"/>
              <a:gd name="connsiteY3" fmla="*/ 23751 h 1805050"/>
              <a:gd name="connsiteX4" fmla="*/ 0 w 403761"/>
              <a:gd name="connsiteY4" fmla="*/ 23751 h 1805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3761" h="1805050">
                <a:moveTo>
                  <a:pt x="380010" y="1805050"/>
                </a:moveTo>
                <a:lnTo>
                  <a:pt x="403761" y="0"/>
                </a:lnTo>
                <a:lnTo>
                  <a:pt x="0" y="0"/>
                </a:lnTo>
                <a:lnTo>
                  <a:pt x="0" y="23751"/>
                </a:lnTo>
                <a:lnTo>
                  <a:pt x="0" y="23751"/>
                </a:lnTo>
              </a:path>
            </a:pathLst>
          </a:custGeom>
          <a:noFill/>
          <a:ln w="762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Freeform: Shape 126">
            <a:extLst>
              <a:ext uri="{FF2B5EF4-FFF2-40B4-BE49-F238E27FC236}">
                <a16:creationId xmlns:a16="http://schemas.microsoft.com/office/drawing/2014/main" id="{8733FE58-D223-449E-15AF-E49665DDFC6E}"/>
              </a:ext>
            </a:extLst>
          </p:cNvPr>
          <p:cNvSpPr/>
          <p:nvPr/>
        </p:nvSpPr>
        <p:spPr>
          <a:xfrm>
            <a:off x="4952010" y="4393870"/>
            <a:ext cx="2802577" cy="1733798"/>
          </a:xfrm>
          <a:custGeom>
            <a:avLst/>
            <a:gdLst>
              <a:gd name="connsiteX0" fmla="*/ 2790702 w 2802577"/>
              <a:gd name="connsiteY0" fmla="*/ 1733798 h 1733798"/>
              <a:gd name="connsiteX1" fmla="*/ 2802577 w 2802577"/>
              <a:gd name="connsiteY1" fmla="*/ 878774 h 1733798"/>
              <a:gd name="connsiteX2" fmla="*/ 0 w 2802577"/>
              <a:gd name="connsiteY2" fmla="*/ 890649 h 1733798"/>
              <a:gd name="connsiteX3" fmla="*/ 0 w 2802577"/>
              <a:gd name="connsiteY3" fmla="*/ 356260 h 1733798"/>
              <a:gd name="connsiteX4" fmla="*/ 1911928 w 2802577"/>
              <a:gd name="connsiteY4" fmla="*/ 344385 h 1733798"/>
              <a:gd name="connsiteX5" fmla="*/ 1911928 w 2802577"/>
              <a:gd name="connsiteY5" fmla="*/ 0 h 1733798"/>
              <a:gd name="connsiteX6" fmla="*/ 2315689 w 2802577"/>
              <a:gd name="connsiteY6" fmla="*/ 0 h 1733798"/>
              <a:gd name="connsiteX7" fmla="*/ 2315689 w 2802577"/>
              <a:gd name="connsiteY7" fmla="*/ 0 h 17337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02577" h="1733798">
                <a:moveTo>
                  <a:pt x="2790702" y="1733798"/>
                </a:moveTo>
                <a:lnTo>
                  <a:pt x="2802577" y="878774"/>
                </a:lnTo>
                <a:lnTo>
                  <a:pt x="0" y="890649"/>
                </a:lnTo>
                <a:lnTo>
                  <a:pt x="0" y="356260"/>
                </a:lnTo>
                <a:lnTo>
                  <a:pt x="1911928" y="344385"/>
                </a:lnTo>
                <a:lnTo>
                  <a:pt x="1911928" y="0"/>
                </a:lnTo>
                <a:lnTo>
                  <a:pt x="2315689" y="0"/>
                </a:lnTo>
                <a:lnTo>
                  <a:pt x="2315689" y="0"/>
                </a:lnTo>
              </a:path>
            </a:pathLst>
          </a:custGeom>
          <a:noFill/>
          <a:ln w="762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3">
            <a:extLst>
              <a:ext uri="{FF2B5EF4-FFF2-40B4-BE49-F238E27FC236}">
                <a16:creationId xmlns:a16="http://schemas.microsoft.com/office/drawing/2014/main" id="{D9C8A043-0C5B-8825-8C35-0C0379EA21A1}"/>
              </a:ext>
            </a:extLst>
          </p:cNvPr>
          <p:cNvSpPr>
            <a:spLocks noGrp="1"/>
          </p:cNvSpPr>
          <p:nvPr>
            <p:ph type="title"/>
          </p:nvPr>
        </p:nvSpPr>
        <p:spPr>
          <a:xfrm>
            <a:off x="0" y="435678"/>
            <a:ext cx="12192000" cy="762000"/>
          </a:xfrm>
        </p:spPr>
        <p:txBody>
          <a:bodyPr/>
          <a:lstStyle/>
          <a:p>
            <a:r>
              <a:rPr lang="en-US" dirty="0"/>
              <a:t>Keypad Decoder Circuit</a:t>
            </a:r>
          </a:p>
        </p:txBody>
      </p:sp>
    </p:spTree>
    <p:extLst>
      <p:ext uri="{BB962C8B-B14F-4D97-AF65-F5344CB8AC3E}">
        <p14:creationId xmlns:p14="http://schemas.microsoft.com/office/powerpoint/2010/main" val="31886583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How to Set Up a Keypad on an Arduino - Circuit Basics">
            <a:extLst>
              <a:ext uri="{FF2B5EF4-FFF2-40B4-BE49-F238E27FC236}">
                <a16:creationId xmlns:a16="http://schemas.microsoft.com/office/drawing/2014/main" id="{3660A0E3-1E1C-3F0A-46AA-593AB16D8F9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2377" t="4849"/>
          <a:stretch/>
        </p:blipFill>
        <p:spPr bwMode="auto">
          <a:xfrm>
            <a:off x="3981625" y="256478"/>
            <a:ext cx="3288706" cy="6601522"/>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979E27BC-3C16-E9D1-90B7-5DFA48C9A90D}"/>
              </a:ext>
            </a:extLst>
          </p:cNvPr>
          <p:cNvSpPr/>
          <p:nvPr/>
        </p:nvSpPr>
        <p:spPr>
          <a:xfrm>
            <a:off x="8041411" y="435678"/>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A4903CCA-5DF7-8E5F-DDAF-3B654C5807DC}"/>
              </a:ext>
            </a:extLst>
          </p:cNvPr>
          <p:cNvSpPr>
            <a:spLocks noGrp="1"/>
          </p:cNvSpPr>
          <p:nvPr>
            <p:ph type="title"/>
          </p:nvPr>
        </p:nvSpPr>
        <p:spPr>
          <a:xfrm>
            <a:off x="0" y="435678"/>
            <a:ext cx="12192000" cy="762000"/>
          </a:xfrm>
        </p:spPr>
        <p:txBody>
          <a:bodyPr/>
          <a:lstStyle/>
          <a:p>
            <a:r>
              <a:rPr lang="en-US" dirty="0"/>
              <a:t>Keypad Decoder Circuit</a:t>
            </a:r>
          </a:p>
        </p:txBody>
      </p:sp>
      <p:pic>
        <p:nvPicPr>
          <p:cNvPr id="7" name="Picture 6">
            <a:extLst>
              <a:ext uri="{FF2B5EF4-FFF2-40B4-BE49-F238E27FC236}">
                <a16:creationId xmlns:a16="http://schemas.microsoft.com/office/drawing/2014/main" id="{F874D2B9-F7B2-8644-011D-8C471CB9A838}"/>
              </a:ext>
            </a:extLst>
          </p:cNvPr>
          <p:cNvPicPr>
            <a:picLocks noChangeAspect="1"/>
          </p:cNvPicPr>
          <p:nvPr/>
        </p:nvPicPr>
        <p:blipFill rotWithShape="1">
          <a:blip r:embed="rId3"/>
          <a:srcRect l="30039" t="3649" r="29085" b="51388"/>
          <a:stretch/>
        </p:blipFill>
        <p:spPr>
          <a:xfrm>
            <a:off x="165100" y="1371600"/>
            <a:ext cx="3556000" cy="3911600"/>
          </a:xfrm>
          <a:prstGeom prst="rect">
            <a:avLst/>
          </a:prstGeom>
        </p:spPr>
      </p:pic>
      <p:pic>
        <p:nvPicPr>
          <p:cNvPr id="8" name="Picture 7">
            <a:extLst>
              <a:ext uri="{FF2B5EF4-FFF2-40B4-BE49-F238E27FC236}">
                <a16:creationId xmlns:a16="http://schemas.microsoft.com/office/drawing/2014/main" id="{C4A26B1F-441D-F442-48C8-519C5201B049}"/>
              </a:ext>
            </a:extLst>
          </p:cNvPr>
          <p:cNvPicPr>
            <a:picLocks noChangeAspect="1"/>
          </p:cNvPicPr>
          <p:nvPr/>
        </p:nvPicPr>
        <p:blipFill rotWithShape="1">
          <a:blip r:embed="rId3"/>
          <a:srcRect l="30039" t="86713" r="29085" b="4378"/>
          <a:stretch/>
        </p:blipFill>
        <p:spPr>
          <a:xfrm>
            <a:off x="184148" y="5286102"/>
            <a:ext cx="3504095" cy="763724"/>
          </a:xfrm>
          <a:prstGeom prst="rect">
            <a:avLst/>
          </a:prstGeom>
        </p:spPr>
      </p:pic>
      <p:pic>
        <p:nvPicPr>
          <p:cNvPr id="9" name="Picture 8">
            <a:extLst>
              <a:ext uri="{FF2B5EF4-FFF2-40B4-BE49-F238E27FC236}">
                <a16:creationId xmlns:a16="http://schemas.microsoft.com/office/drawing/2014/main" id="{4556290C-0495-902B-5F79-98F4FB9A153C}"/>
              </a:ext>
            </a:extLst>
          </p:cNvPr>
          <p:cNvPicPr>
            <a:picLocks noChangeAspect="1"/>
          </p:cNvPicPr>
          <p:nvPr/>
        </p:nvPicPr>
        <p:blipFill rotWithShape="1">
          <a:blip r:embed="rId3"/>
          <a:srcRect l="59528" t="48916" r="26627" b="38751"/>
          <a:stretch/>
        </p:blipFill>
        <p:spPr>
          <a:xfrm>
            <a:off x="101600" y="5176068"/>
            <a:ext cx="1204467" cy="1072896"/>
          </a:xfrm>
          <a:prstGeom prst="rect">
            <a:avLst/>
          </a:prstGeom>
        </p:spPr>
      </p:pic>
      <p:pic>
        <p:nvPicPr>
          <p:cNvPr id="10" name="Picture 9">
            <a:extLst>
              <a:ext uri="{FF2B5EF4-FFF2-40B4-BE49-F238E27FC236}">
                <a16:creationId xmlns:a16="http://schemas.microsoft.com/office/drawing/2014/main" id="{EF1A84DD-4973-57EC-D69C-358D8EA69DFD}"/>
              </a:ext>
            </a:extLst>
          </p:cNvPr>
          <p:cNvPicPr>
            <a:picLocks noChangeAspect="1"/>
          </p:cNvPicPr>
          <p:nvPr/>
        </p:nvPicPr>
        <p:blipFill rotWithShape="1">
          <a:blip r:embed="rId3"/>
          <a:srcRect l="30039" t="5483" r="29085" b="51388"/>
          <a:stretch/>
        </p:blipFill>
        <p:spPr>
          <a:xfrm>
            <a:off x="7558244" y="1531144"/>
            <a:ext cx="3556000" cy="3752056"/>
          </a:xfrm>
          <a:prstGeom prst="rect">
            <a:avLst/>
          </a:prstGeom>
        </p:spPr>
      </p:pic>
      <p:pic>
        <p:nvPicPr>
          <p:cNvPr id="11" name="Picture 10">
            <a:extLst>
              <a:ext uri="{FF2B5EF4-FFF2-40B4-BE49-F238E27FC236}">
                <a16:creationId xmlns:a16="http://schemas.microsoft.com/office/drawing/2014/main" id="{AB1A672E-45ED-2C0C-0E25-1350CB62C3B0}"/>
              </a:ext>
            </a:extLst>
          </p:cNvPr>
          <p:cNvPicPr>
            <a:picLocks noChangeAspect="1"/>
          </p:cNvPicPr>
          <p:nvPr/>
        </p:nvPicPr>
        <p:blipFill rotWithShape="1">
          <a:blip r:embed="rId3"/>
          <a:srcRect l="30039" t="86713" r="29085" b="4378"/>
          <a:stretch/>
        </p:blipFill>
        <p:spPr>
          <a:xfrm>
            <a:off x="7572321" y="5283200"/>
            <a:ext cx="3504095" cy="763724"/>
          </a:xfrm>
          <a:prstGeom prst="rect">
            <a:avLst/>
          </a:prstGeom>
        </p:spPr>
      </p:pic>
      <p:sp>
        <p:nvSpPr>
          <p:cNvPr id="12" name="Rectangle 11">
            <a:extLst>
              <a:ext uri="{FF2B5EF4-FFF2-40B4-BE49-F238E27FC236}">
                <a16:creationId xmlns:a16="http://schemas.microsoft.com/office/drawing/2014/main" id="{27260FAC-BDCA-6DE9-D79E-62653823F3B7}"/>
              </a:ext>
            </a:extLst>
          </p:cNvPr>
          <p:cNvSpPr/>
          <p:nvPr/>
        </p:nvSpPr>
        <p:spPr>
          <a:xfrm>
            <a:off x="8039595" y="1531144"/>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B8C53C3C-13CC-C1C7-5CFC-5202488DC5F2}"/>
              </a:ext>
            </a:extLst>
          </p:cNvPr>
          <p:cNvSpPr txBox="1"/>
          <p:nvPr/>
        </p:nvSpPr>
        <p:spPr>
          <a:xfrm rot="16200000">
            <a:off x="7865188" y="611020"/>
            <a:ext cx="748924" cy="400110"/>
          </a:xfrm>
          <a:prstGeom prst="rect">
            <a:avLst/>
          </a:prstGeom>
          <a:noFill/>
        </p:spPr>
        <p:txBody>
          <a:bodyPr wrap="none" rtlCol="0">
            <a:spAutoFit/>
          </a:bodyPr>
          <a:lstStyle/>
          <a:p>
            <a:pPr algn="r"/>
            <a:r>
              <a:rPr lang="en-US" sz="2000" b="1" dirty="0">
                <a:latin typeface="Consolas" panose="020B0609020204030204" pitchFamily="49" charset="0"/>
              </a:rPr>
              <a:t>COL1</a:t>
            </a:r>
          </a:p>
        </p:txBody>
      </p:sp>
      <p:sp>
        <p:nvSpPr>
          <p:cNvPr id="15" name="Rectangle 14">
            <a:extLst>
              <a:ext uri="{FF2B5EF4-FFF2-40B4-BE49-F238E27FC236}">
                <a16:creationId xmlns:a16="http://schemas.microsoft.com/office/drawing/2014/main" id="{5C25D155-FD1B-C765-75D0-C308EF41D6A7}"/>
              </a:ext>
            </a:extLst>
          </p:cNvPr>
          <p:cNvSpPr/>
          <p:nvPr/>
        </p:nvSpPr>
        <p:spPr>
          <a:xfrm>
            <a:off x="8728201" y="433702"/>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C9067DA1-DE51-90E9-223D-A5E158714B95}"/>
              </a:ext>
            </a:extLst>
          </p:cNvPr>
          <p:cNvSpPr/>
          <p:nvPr/>
        </p:nvSpPr>
        <p:spPr>
          <a:xfrm>
            <a:off x="8726385" y="1529168"/>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62ACB1F8-C93B-A3C7-3D68-E811D07829CB}"/>
              </a:ext>
            </a:extLst>
          </p:cNvPr>
          <p:cNvSpPr txBox="1"/>
          <p:nvPr/>
        </p:nvSpPr>
        <p:spPr>
          <a:xfrm rot="16200000">
            <a:off x="8551978" y="609044"/>
            <a:ext cx="748924" cy="400110"/>
          </a:xfrm>
          <a:prstGeom prst="rect">
            <a:avLst/>
          </a:prstGeom>
          <a:noFill/>
        </p:spPr>
        <p:txBody>
          <a:bodyPr wrap="none" rtlCol="0">
            <a:spAutoFit/>
          </a:bodyPr>
          <a:lstStyle/>
          <a:p>
            <a:pPr algn="r"/>
            <a:r>
              <a:rPr lang="en-US" sz="2000" b="1" dirty="0">
                <a:latin typeface="Consolas" panose="020B0609020204030204" pitchFamily="49" charset="0"/>
              </a:rPr>
              <a:t>COL2</a:t>
            </a:r>
          </a:p>
        </p:txBody>
      </p:sp>
      <p:sp>
        <p:nvSpPr>
          <p:cNvPr id="18" name="Rectangle 17">
            <a:extLst>
              <a:ext uri="{FF2B5EF4-FFF2-40B4-BE49-F238E27FC236}">
                <a16:creationId xmlns:a16="http://schemas.microsoft.com/office/drawing/2014/main" id="{9347451D-0AF2-C33E-BB23-4159EAF42A04}"/>
              </a:ext>
            </a:extLst>
          </p:cNvPr>
          <p:cNvSpPr/>
          <p:nvPr/>
        </p:nvSpPr>
        <p:spPr>
          <a:xfrm>
            <a:off x="9440720" y="433703"/>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4847851C-DEF8-EF3D-C104-5E84CD014B7D}"/>
              </a:ext>
            </a:extLst>
          </p:cNvPr>
          <p:cNvSpPr/>
          <p:nvPr/>
        </p:nvSpPr>
        <p:spPr>
          <a:xfrm>
            <a:off x="9438904" y="1529169"/>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F3DD9B1-4B70-68B9-C78F-7D6B262DF778}"/>
              </a:ext>
            </a:extLst>
          </p:cNvPr>
          <p:cNvSpPr txBox="1"/>
          <p:nvPr/>
        </p:nvSpPr>
        <p:spPr>
          <a:xfrm rot="16200000">
            <a:off x="9264497" y="609045"/>
            <a:ext cx="748924" cy="400110"/>
          </a:xfrm>
          <a:prstGeom prst="rect">
            <a:avLst/>
          </a:prstGeom>
          <a:noFill/>
        </p:spPr>
        <p:txBody>
          <a:bodyPr wrap="none" rtlCol="0">
            <a:spAutoFit/>
          </a:bodyPr>
          <a:lstStyle/>
          <a:p>
            <a:pPr algn="r"/>
            <a:r>
              <a:rPr lang="en-US" sz="2000" b="1" dirty="0">
                <a:latin typeface="Consolas" panose="020B0609020204030204" pitchFamily="49" charset="0"/>
              </a:rPr>
              <a:t>COL3</a:t>
            </a:r>
          </a:p>
        </p:txBody>
      </p:sp>
      <p:sp>
        <p:nvSpPr>
          <p:cNvPr id="21" name="Rectangle 20">
            <a:extLst>
              <a:ext uri="{FF2B5EF4-FFF2-40B4-BE49-F238E27FC236}">
                <a16:creationId xmlns:a16="http://schemas.microsoft.com/office/drawing/2014/main" id="{98903898-240D-58FE-9544-C7E6DEECC78B}"/>
              </a:ext>
            </a:extLst>
          </p:cNvPr>
          <p:cNvSpPr/>
          <p:nvPr/>
        </p:nvSpPr>
        <p:spPr>
          <a:xfrm>
            <a:off x="10127510" y="431727"/>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C7381D9C-5B2A-1BB0-9599-DE1834D149A7}"/>
              </a:ext>
            </a:extLst>
          </p:cNvPr>
          <p:cNvSpPr/>
          <p:nvPr/>
        </p:nvSpPr>
        <p:spPr>
          <a:xfrm>
            <a:off x="10125694" y="1527193"/>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3D9AC96E-7C70-C0AB-C48B-8C5246ABB2CE}"/>
              </a:ext>
            </a:extLst>
          </p:cNvPr>
          <p:cNvSpPr txBox="1"/>
          <p:nvPr/>
        </p:nvSpPr>
        <p:spPr>
          <a:xfrm rot="16200000">
            <a:off x="9951287" y="607069"/>
            <a:ext cx="748924" cy="400110"/>
          </a:xfrm>
          <a:prstGeom prst="rect">
            <a:avLst/>
          </a:prstGeom>
          <a:noFill/>
        </p:spPr>
        <p:txBody>
          <a:bodyPr wrap="none" rtlCol="0">
            <a:spAutoFit/>
          </a:bodyPr>
          <a:lstStyle/>
          <a:p>
            <a:pPr algn="r"/>
            <a:r>
              <a:rPr lang="en-US" sz="2000" b="1" dirty="0">
                <a:latin typeface="Consolas" panose="020B0609020204030204" pitchFamily="49" charset="0"/>
              </a:rPr>
              <a:t>COL4</a:t>
            </a:r>
          </a:p>
        </p:txBody>
      </p:sp>
      <p:sp>
        <p:nvSpPr>
          <p:cNvPr id="24" name="Rectangle 23">
            <a:extLst>
              <a:ext uri="{FF2B5EF4-FFF2-40B4-BE49-F238E27FC236}">
                <a16:creationId xmlns:a16="http://schemas.microsoft.com/office/drawing/2014/main" id="{91485B1F-CAF8-41CF-4893-993B28048C58}"/>
              </a:ext>
            </a:extLst>
          </p:cNvPr>
          <p:cNvSpPr/>
          <p:nvPr/>
        </p:nvSpPr>
        <p:spPr>
          <a:xfrm rot="5400000">
            <a:off x="10800858" y="1267133"/>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B821062D-61E9-EC21-AC55-A1C785049CC8}"/>
              </a:ext>
            </a:extLst>
          </p:cNvPr>
          <p:cNvSpPr/>
          <p:nvPr/>
        </p:nvSpPr>
        <p:spPr>
          <a:xfrm rot="5400000">
            <a:off x="9301230" y="840654"/>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AA78DDBB-E95F-B135-9AC4-A809353DF5EB}"/>
              </a:ext>
            </a:extLst>
          </p:cNvPr>
          <p:cNvSpPr txBox="1"/>
          <p:nvPr/>
        </p:nvSpPr>
        <p:spPr>
          <a:xfrm>
            <a:off x="11269480" y="2097677"/>
            <a:ext cx="748924" cy="400110"/>
          </a:xfrm>
          <a:prstGeom prst="rect">
            <a:avLst/>
          </a:prstGeom>
          <a:noFill/>
        </p:spPr>
        <p:txBody>
          <a:bodyPr wrap="none" rtlCol="0">
            <a:spAutoFit/>
          </a:bodyPr>
          <a:lstStyle/>
          <a:p>
            <a:pPr algn="r"/>
            <a:r>
              <a:rPr lang="en-US" sz="2000" b="1" dirty="0">
                <a:latin typeface="Consolas" panose="020B0609020204030204" pitchFamily="49" charset="0"/>
              </a:rPr>
              <a:t>ROW1</a:t>
            </a:r>
          </a:p>
        </p:txBody>
      </p:sp>
      <p:sp>
        <p:nvSpPr>
          <p:cNvPr id="27" name="Rectangle 26">
            <a:extLst>
              <a:ext uri="{FF2B5EF4-FFF2-40B4-BE49-F238E27FC236}">
                <a16:creationId xmlns:a16="http://schemas.microsoft.com/office/drawing/2014/main" id="{0E0FBFFB-00FB-A879-8BC4-C287B3086CF9}"/>
              </a:ext>
            </a:extLst>
          </p:cNvPr>
          <p:cNvSpPr/>
          <p:nvPr/>
        </p:nvSpPr>
        <p:spPr>
          <a:xfrm rot="5400000">
            <a:off x="10800858" y="1927427"/>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D9CD4688-E271-AAA7-B42F-330AA6621C53}"/>
              </a:ext>
            </a:extLst>
          </p:cNvPr>
          <p:cNvSpPr/>
          <p:nvPr/>
        </p:nvSpPr>
        <p:spPr>
          <a:xfrm rot="5400000">
            <a:off x="9301230" y="1500948"/>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BF957513-17B9-B382-48B1-51B031A66B68}"/>
              </a:ext>
            </a:extLst>
          </p:cNvPr>
          <p:cNvSpPr txBox="1"/>
          <p:nvPr/>
        </p:nvSpPr>
        <p:spPr>
          <a:xfrm>
            <a:off x="11269480" y="2757971"/>
            <a:ext cx="748924" cy="400110"/>
          </a:xfrm>
          <a:prstGeom prst="rect">
            <a:avLst/>
          </a:prstGeom>
          <a:noFill/>
        </p:spPr>
        <p:txBody>
          <a:bodyPr wrap="none" rtlCol="0">
            <a:spAutoFit/>
          </a:bodyPr>
          <a:lstStyle/>
          <a:p>
            <a:pPr algn="r"/>
            <a:r>
              <a:rPr lang="en-US" sz="2000" b="1" dirty="0">
                <a:latin typeface="Consolas" panose="020B0609020204030204" pitchFamily="49" charset="0"/>
              </a:rPr>
              <a:t>ROW2</a:t>
            </a:r>
          </a:p>
        </p:txBody>
      </p:sp>
      <p:sp>
        <p:nvSpPr>
          <p:cNvPr id="33" name="Rectangle 32">
            <a:extLst>
              <a:ext uri="{FF2B5EF4-FFF2-40B4-BE49-F238E27FC236}">
                <a16:creationId xmlns:a16="http://schemas.microsoft.com/office/drawing/2014/main" id="{0058C07B-F236-3465-A70C-A4BDB054CA26}"/>
              </a:ext>
            </a:extLst>
          </p:cNvPr>
          <p:cNvSpPr/>
          <p:nvPr/>
        </p:nvSpPr>
        <p:spPr>
          <a:xfrm rot="5400000">
            <a:off x="10798712" y="2599914"/>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CBB4CA6D-7E8F-7DE0-7B20-2BA9F1CE5151}"/>
              </a:ext>
            </a:extLst>
          </p:cNvPr>
          <p:cNvSpPr/>
          <p:nvPr/>
        </p:nvSpPr>
        <p:spPr>
          <a:xfrm rot="5400000">
            <a:off x="9299084" y="2173435"/>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A86F18B9-A5CB-F03A-BB4D-92B5246B2B07}"/>
              </a:ext>
            </a:extLst>
          </p:cNvPr>
          <p:cNvSpPr txBox="1"/>
          <p:nvPr/>
        </p:nvSpPr>
        <p:spPr>
          <a:xfrm>
            <a:off x="11267334" y="3430458"/>
            <a:ext cx="748924" cy="400110"/>
          </a:xfrm>
          <a:prstGeom prst="rect">
            <a:avLst/>
          </a:prstGeom>
          <a:noFill/>
        </p:spPr>
        <p:txBody>
          <a:bodyPr wrap="none" rtlCol="0">
            <a:spAutoFit/>
          </a:bodyPr>
          <a:lstStyle/>
          <a:p>
            <a:pPr algn="r"/>
            <a:r>
              <a:rPr lang="en-US" sz="2000" b="1" dirty="0">
                <a:latin typeface="Consolas" panose="020B0609020204030204" pitchFamily="49" charset="0"/>
              </a:rPr>
              <a:t>ROW3</a:t>
            </a:r>
          </a:p>
        </p:txBody>
      </p:sp>
      <p:sp>
        <p:nvSpPr>
          <p:cNvPr id="36" name="Rectangle 35">
            <a:extLst>
              <a:ext uri="{FF2B5EF4-FFF2-40B4-BE49-F238E27FC236}">
                <a16:creationId xmlns:a16="http://schemas.microsoft.com/office/drawing/2014/main" id="{0F51344B-3687-3CC6-CC13-70F0369E7F4A}"/>
              </a:ext>
            </a:extLst>
          </p:cNvPr>
          <p:cNvSpPr/>
          <p:nvPr/>
        </p:nvSpPr>
        <p:spPr>
          <a:xfrm rot="5400000">
            <a:off x="10800240" y="3251509"/>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C204BA3B-5B56-014B-E825-649E8999C98C}"/>
              </a:ext>
            </a:extLst>
          </p:cNvPr>
          <p:cNvSpPr/>
          <p:nvPr/>
        </p:nvSpPr>
        <p:spPr>
          <a:xfrm rot="5400000">
            <a:off x="9300612" y="2825030"/>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9B917901-A0D8-E502-EFB4-F4511E2A5BDA}"/>
              </a:ext>
            </a:extLst>
          </p:cNvPr>
          <p:cNvSpPr txBox="1"/>
          <p:nvPr/>
        </p:nvSpPr>
        <p:spPr>
          <a:xfrm>
            <a:off x="11268862" y="4082053"/>
            <a:ext cx="748924" cy="400110"/>
          </a:xfrm>
          <a:prstGeom prst="rect">
            <a:avLst/>
          </a:prstGeom>
          <a:noFill/>
        </p:spPr>
        <p:txBody>
          <a:bodyPr wrap="none" rtlCol="0">
            <a:spAutoFit/>
          </a:bodyPr>
          <a:lstStyle/>
          <a:p>
            <a:pPr algn="r"/>
            <a:r>
              <a:rPr lang="en-US" sz="2000" b="1" dirty="0">
                <a:latin typeface="Consolas" panose="020B0609020204030204" pitchFamily="49" charset="0"/>
              </a:rPr>
              <a:t>ROW4</a:t>
            </a:r>
          </a:p>
        </p:txBody>
      </p:sp>
      <p:sp>
        <p:nvSpPr>
          <p:cNvPr id="58" name="TextBox 57">
            <a:extLst>
              <a:ext uri="{FF2B5EF4-FFF2-40B4-BE49-F238E27FC236}">
                <a16:creationId xmlns:a16="http://schemas.microsoft.com/office/drawing/2014/main" id="{B0F4AA17-BE9F-E3C0-931C-F3F685954A82}"/>
              </a:ext>
            </a:extLst>
          </p:cNvPr>
          <p:cNvSpPr txBox="1"/>
          <p:nvPr/>
        </p:nvSpPr>
        <p:spPr>
          <a:xfrm>
            <a:off x="4166524" y="3678013"/>
            <a:ext cx="1553630" cy="1015663"/>
          </a:xfrm>
          <a:prstGeom prst="rect">
            <a:avLst/>
          </a:prstGeom>
          <a:noFill/>
        </p:spPr>
        <p:txBody>
          <a:bodyPr wrap="none" rtlCol="0">
            <a:spAutoFit/>
          </a:bodyPr>
          <a:lstStyle/>
          <a:p>
            <a:pPr algn="r"/>
            <a:r>
              <a:rPr lang="en-US" sz="2000" dirty="0"/>
              <a:t>Use internal</a:t>
            </a:r>
          </a:p>
          <a:p>
            <a:pPr algn="r"/>
            <a:r>
              <a:rPr lang="en-US" sz="2000" dirty="0"/>
              <a:t>pull-up</a:t>
            </a:r>
          </a:p>
          <a:p>
            <a:pPr algn="r"/>
            <a:r>
              <a:rPr lang="en-US" sz="2000" dirty="0"/>
              <a:t>resistors</a:t>
            </a:r>
          </a:p>
        </p:txBody>
      </p:sp>
    </p:spTree>
    <p:extLst>
      <p:ext uri="{BB962C8B-B14F-4D97-AF65-F5344CB8AC3E}">
        <p14:creationId xmlns:p14="http://schemas.microsoft.com/office/powerpoint/2010/main" val="8415585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How to Set Up a Keypad on an Arduino - Circuit Basics">
            <a:extLst>
              <a:ext uri="{FF2B5EF4-FFF2-40B4-BE49-F238E27FC236}">
                <a16:creationId xmlns:a16="http://schemas.microsoft.com/office/drawing/2014/main" id="{3660A0E3-1E1C-3F0A-46AA-593AB16D8F9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2377" t="4849"/>
          <a:stretch/>
        </p:blipFill>
        <p:spPr bwMode="auto">
          <a:xfrm>
            <a:off x="3981625" y="256478"/>
            <a:ext cx="3288706" cy="6601522"/>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979E27BC-3C16-E9D1-90B7-5DFA48C9A90D}"/>
              </a:ext>
            </a:extLst>
          </p:cNvPr>
          <p:cNvSpPr/>
          <p:nvPr/>
        </p:nvSpPr>
        <p:spPr>
          <a:xfrm>
            <a:off x="8041411" y="435678"/>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A4903CCA-5DF7-8E5F-DDAF-3B654C5807DC}"/>
              </a:ext>
            </a:extLst>
          </p:cNvPr>
          <p:cNvSpPr>
            <a:spLocks noGrp="1"/>
          </p:cNvSpPr>
          <p:nvPr>
            <p:ph type="title"/>
          </p:nvPr>
        </p:nvSpPr>
        <p:spPr>
          <a:xfrm>
            <a:off x="0" y="435678"/>
            <a:ext cx="12192000" cy="762000"/>
          </a:xfrm>
        </p:spPr>
        <p:txBody>
          <a:bodyPr/>
          <a:lstStyle/>
          <a:p>
            <a:r>
              <a:rPr lang="en-US" dirty="0"/>
              <a:t>Keypad Decoder Circuit</a:t>
            </a:r>
          </a:p>
        </p:txBody>
      </p:sp>
      <p:pic>
        <p:nvPicPr>
          <p:cNvPr id="7" name="Picture 6">
            <a:extLst>
              <a:ext uri="{FF2B5EF4-FFF2-40B4-BE49-F238E27FC236}">
                <a16:creationId xmlns:a16="http://schemas.microsoft.com/office/drawing/2014/main" id="{F874D2B9-F7B2-8644-011D-8C471CB9A838}"/>
              </a:ext>
            </a:extLst>
          </p:cNvPr>
          <p:cNvPicPr>
            <a:picLocks noChangeAspect="1"/>
          </p:cNvPicPr>
          <p:nvPr/>
        </p:nvPicPr>
        <p:blipFill rotWithShape="1">
          <a:blip r:embed="rId3"/>
          <a:srcRect l="30039" t="3649" r="29085" b="51388"/>
          <a:stretch/>
        </p:blipFill>
        <p:spPr>
          <a:xfrm>
            <a:off x="165100" y="1371600"/>
            <a:ext cx="3556000" cy="3911600"/>
          </a:xfrm>
          <a:prstGeom prst="rect">
            <a:avLst/>
          </a:prstGeom>
        </p:spPr>
      </p:pic>
      <p:pic>
        <p:nvPicPr>
          <p:cNvPr id="8" name="Picture 7">
            <a:extLst>
              <a:ext uri="{FF2B5EF4-FFF2-40B4-BE49-F238E27FC236}">
                <a16:creationId xmlns:a16="http://schemas.microsoft.com/office/drawing/2014/main" id="{C4A26B1F-441D-F442-48C8-519C5201B049}"/>
              </a:ext>
            </a:extLst>
          </p:cNvPr>
          <p:cNvPicPr>
            <a:picLocks noChangeAspect="1"/>
          </p:cNvPicPr>
          <p:nvPr/>
        </p:nvPicPr>
        <p:blipFill rotWithShape="1">
          <a:blip r:embed="rId3"/>
          <a:srcRect l="30039" t="86713" r="29085" b="4378"/>
          <a:stretch/>
        </p:blipFill>
        <p:spPr>
          <a:xfrm>
            <a:off x="184148" y="5286102"/>
            <a:ext cx="3504095" cy="763724"/>
          </a:xfrm>
          <a:prstGeom prst="rect">
            <a:avLst/>
          </a:prstGeom>
        </p:spPr>
      </p:pic>
      <p:pic>
        <p:nvPicPr>
          <p:cNvPr id="9" name="Picture 8">
            <a:extLst>
              <a:ext uri="{FF2B5EF4-FFF2-40B4-BE49-F238E27FC236}">
                <a16:creationId xmlns:a16="http://schemas.microsoft.com/office/drawing/2014/main" id="{4556290C-0495-902B-5F79-98F4FB9A153C}"/>
              </a:ext>
            </a:extLst>
          </p:cNvPr>
          <p:cNvPicPr>
            <a:picLocks noChangeAspect="1"/>
          </p:cNvPicPr>
          <p:nvPr/>
        </p:nvPicPr>
        <p:blipFill rotWithShape="1">
          <a:blip r:embed="rId3"/>
          <a:srcRect l="59528" t="48916" r="26627" b="38751"/>
          <a:stretch/>
        </p:blipFill>
        <p:spPr>
          <a:xfrm>
            <a:off x="101600" y="5176068"/>
            <a:ext cx="1204467" cy="1072896"/>
          </a:xfrm>
          <a:prstGeom prst="rect">
            <a:avLst/>
          </a:prstGeom>
        </p:spPr>
      </p:pic>
      <p:pic>
        <p:nvPicPr>
          <p:cNvPr id="10" name="Picture 9">
            <a:extLst>
              <a:ext uri="{FF2B5EF4-FFF2-40B4-BE49-F238E27FC236}">
                <a16:creationId xmlns:a16="http://schemas.microsoft.com/office/drawing/2014/main" id="{EF1A84DD-4973-57EC-D69C-358D8EA69DFD}"/>
              </a:ext>
            </a:extLst>
          </p:cNvPr>
          <p:cNvPicPr>
            <a:picLocks noChangeAspect="1"/>
          </p:cNvPicPr>
          <p:nvPr/>
        </p:nvPicPr>
        <p:blipFill rotWithShape="1">
          <a:blip r:embed="rId3"/>
          <a:srcRect l="30039" t="5483" r="29085" b="51388"/>
          <a:stretch/>
        </p:blipFill>
        <p:spPr>
          <a:xfrm>
            <a:off x="7558244" y="1531144"/>
            <a:ext cx="3556000" cy="3752056"/>
          </a:xfrm>
          <a:prstGeom prst="rect">
            <a:avLst/>
          </a:prstGeom>
        </p:spPr>
      </p:pic>
      <p:pic>
        <p:nvPicPr>
          <p:cNvPr id="11" name="Picture 10">
            <a:extLst>
              <a:ext uri="{FF2B5EF4-FFF2-40B4-BE49-F238E27FC236}">
                <a16:creationId xmlns:a16="http://schemas.microsoft.com/office/drawing/2014/main" id="{AB1A672E-45ED-2C0C-0E25-1350CB62C3B0}"/>
              </a:ext>
            </a:extLst>
          </p:cNvPr>
          <p:cNvPicPr>
            <a:picLocks noChangeAspect="1"/>
          </p:cNvPicPr>
          <p:nvPr/>
        </p:nvPicPr>
        <p:blipFill rotWithShape="1">
          <a:blip r:embed="rId3"/>
          <a:srcRect l="30039" t="86713" r="29085" b="4378"/>
          <a:stretch/>
        </p:blipFill>
        <p:spPr>
          <a:xfrm>
            <a:off x="7572321" y="5283200"/>
            <a:ext cx="3504095" cy="763724"/>
          </a:xfrm>
          <a:prstGeom prst="rect">
            <a:avLst/>
          </a:prstGeom>
        </p:spPr>
      </p:pic>
      <p:sp>
        <p:nvSpPr>
          <p:cNvPr id="12" name="Rectangle 11">
            <a:extLst>
              <a:ext uri="{FF2B5EF4-FFF2-40B4-BE49-F238E27FC236}">
                <a16:creationId xmlns:a16="http://schemas.microsoft.com/office/drawing/2014/main" id="{27260FAC-BDCA-6DE9-D79E-62653823F3B7}"/>
              </a:ext>
            </a:extLst>
          </p:cNvPr>
          <p:cNvSpPr/>
          <p:nvPr/>
        </p:nvSpPr>
        <p:spPr>
          <a:xfrm>
            <a:off x="8039595" y="1531144"/>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B8C53C3C-13CC-C1C7-5CFC-5202488DC5F2}"/>
              </a:ext>
            </a:extLst>
          </p:cNvPr>
          <p:cNvSpPr txBox="1"/>
          <p:nvPr/>
        </p:nvSpPr>
        <p:spPr>
          <a:xfrm rot="16200000">
            <a:off x="7865188" y="611020"/>
            <a:ext cx="748924" cy="400110"/>
          </a:xfrm>
          <a:prstGeom prst="rect">
            <a:avLst/>
          </a:prstGeom>
          <a:noFill/>
        </p:spPr>
        <p:txBody>
          <a:bodyPr wrap="none" rtlCol="0">
            <a:spAutoFit/>
          </a:bodyPr>
          <a:lstStyle/>
          <a:p>
            <a:pPr algn="r"/>
            <a:r>
              <a:rPr lang="en-US" sz="2000" b="1" dirty="0">
                <a:latin typeface="Consolas" panose="020B0609020204030204" pitchFamily="49" charset="0"/>
              </a:rPr>
              <a:t>COL1</a:t>
            </a:r>
          </a:p>
        </p:txBody>
      </p:sp>
      <p:sp>
        <p:nvSpPr>
          <p:cNvPr id="15" name="Rectangle 14">
            <a:extLst>
              <a:ext uri="{FF2B5EF4-FFF2-40B4-BE49-F238E27FC236}">
                <a16:creationId xmlns:a16="http://schemas.microsoft.com/office/drawing/2014/main" id="{5C25D155-FD1B-C765-75D0-C308EF41D6A7}"/>
              </a:ext>
            </a:extLst>
          </p:cNvPr>
          <p:cNvSpPr/>
          <p:nvPr/>
        </p:nvSpPr>
        <p:spPr>
          <a:xfrm>
            <a:off x="8728201" y="433702"/>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C9067DA1-DE51-90E9-223D-A5E158714B95}"/>
              </a:ext>
            </a:extLst>
          </p:cNvPr>
          <p:cNvSpPr/>
          <p:nvPr/>
        </p:nvSpPr>
        <p:spPr>
          <a:xfrm>
            <a:off x="8726385" y="1529168"/>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62ACB1F8-C93B-A3C7-3D68-E811D07829CB}"/>
              </a:ext>
            </a:extLst>
          </p:cNvPr>
          <p:cNvSpPr txBox="1"/>
          <p:nvPr/>
        </p:nvSpPr>
        <p:spPr>
          <a:xfrm rot="16200000">
            <a:off x="8551978" y="609044"/>
            <a:ext cx="748924" cy="400110"/>
          </a:xfrm>
          <a:prstGeom prst="rect">
            <a:avLst/>
          </a:prstGeom>
          <a:noFill/>
        </p:spPr>
        <p:txBody>
          <a:bodyPr wrap="none" rtlCol="0">
            <a:spAutoFit/>
          </a:bodyPr>
          <a:lstStyle/>
          <a:p>
            <a:pPr algn="r"/>
            <a:r>
              <a:rPr lang="en-US" sz="2000" b="1" dirty="0">
                <a:latin typeface="Consolas" panose="020B0609020204030204" pitchFamily="49" charset="0"/>
              </a:rPr>
              <a:t>COL2</a:t>
            </a:r>
          </a:p>
        </p:txBody>
      </p:sp>
      <p:sp>
        <p:nvSpPr>
          <p:cNvPr id="18" name="Rectangle 17">
            <a:extLst>
              <a:ext uri="{FF2B5EF4-FFF2-40B4-BE49-F238E27FC236}">
                <a16:creationId xmlns:a16="http://schemas.microsoft.com/office/drawing/2014/main" id="{9347451D-0AF2-C33E-BB23-4159EAF42A04}"/>
              </a:ext>
            </a:extLst>
          </p:cNvPr>
          <p:cNvSpPr/>
          <p:nvPr/>
        </p:nvSpPr>
        <p:spPr>
          <a:xfrm>
            <a:off x="9440720" y="433703"/>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4847851C-DEF8-EF3D-C104-5E84CD014B7D}"/>
              </a:ext>
            </a:extLst>
          </p:cNvPr>
          <p:cNvSpPr/>
          <p:nvPr/>
        </p:nvSpPr>
        <p:spPr>
          <a:xfrm>
            <a:off x="9438904" y="1529169"/>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F3DD9B1-4B70-68B9-C78F-7D6B262DF778}"/>
              </a:ext>
            </a:extLst>
          </p:cNvPr>
          <p:cNvSpPr txBox="1"/>
          <p:nvPr/>
        </p:nvSpPr>
        <p:spPr>
          <a:xfrm rot="16200000">
            <a:off x="9264497" y="609045"/>
            <a:ext cx="748924" cy="400110"/>
          </a:xfrm>
          <a:prstGeom prst="rect">
            <a:avLst/>
          </a:prstGeom>
          <a:noFill/>
        </p:spPr>
        <p:txBody>
          <a:bodyPr wrap="none" rtlCol="0">
            <a:spAutoFit/>
          </a:bodyPr>
          <a:lstStyle/>
          <a:p>
            <a:pPr algn="r"/>
            <a:r>
              <a:rPr lang="en-US" sz="2000" b="1" dirty="0">
                <a:latin typeface="Consolas" panose="020B0609020204030204" pitchFamily="49" charset="0"/>
              </a:rPr>
              <a:t>COL3</a:t>
            </a:r>
          </a:p>
        </p:txBody>
      </p:sp>
      <p:sp>
        <p:nvSpPr>
          <p:cNvPr id="21" name="Rectangle 20">
            <a:extLst>
              <a:ext uri="{FF2B5EF4-FFF2-40B4-BE49-F238E27FC236}">
                <a16:creationId xmlns:a16="http://schemas.microsoft.com/office/drawing/2014/main" id="{98903898-240D-58FE-9544-C7E6DEECC78B}"/>
              </a:ext>
            </a:extLst>
          </p:cNvPr>
          <p:cNvSpPr/>
          <p:nvPr/>
        </p:nvSpPr>
        <p:spPr>
          <a:xfrm>
            <a:off x="10127510" y="431727"/>
            <a:ext cx="431307" cy="4083798"/>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C7381D9C-5B2A-1BB0-9599-DE1834D149A7}"/>
              </a:ext>
            </a:extLst>
          </p:cNvPr>
          <p:cNvSpPr/>
          <p:nvPr/>
        </p:nvSpPr>
        <p:spPr>
          <a:xfrm>
            <a:off x="10125694" y="1527193"/>
            <a:ext cx="431307" cy="2988332"/>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3D9AC96E-7C70-C0AB-C48B-8C5246ABB2CE}"/>
              </a:ext>
            </a:extLst>
          </p:cNvPr>
          <p:cNvSpPr txBox="1"/>
          <p:nvPr/>
        </p:nvSpPr>
        <p:spPr>
          <a:xfrm rot="16200000">
            <a:off x="9951287" y="607069"/>
            <a:ext cx="748924" cy="400110"/>
          </a:xfrm>
          <a:prstGeom prst="rect">
            <a:avLst/>
          </a:prstGeom>
          <a:noFill/>
        </p:spPr>
        <p:txBody>
          <a:bodyPr wrap="none" rtlCol="0">
            <a:spAutoFit/>
          </a:bodyPr>
          <a:lstStyle/>
          <a:p>
            <a:pPr algn="r"/>
            <a:r>
              <a:rPr lang="en-US" sz="2000" b="1" dirty="0">
                <a:latin typeface="Consolas" panose="020B0609020204030204" pitchFamily="49" charset="0"/>
              </a:rPr>
              <a:t>COL4</a:t>
            </a:r>
          </a:p>
        </p:txBody>
      </p:sp>
      <p:sp>
        <p:nvSpPr>
          <p:cNvPr id="24" name="Rectangle 23">
            <a:extLst>
              <a:ext uri="{FF2B5EF4-FFF2-40B4-BE49-F238E27FC236}">
                <a16:creationId xmlns:a16="http://schemas.microsoft.com/office/drawing/2014/main" id="{91485B1F-CAF8-41CF-4893-993B28048C58}"/>
              </a:ext>
            </a:extLst>
          </p:cNvPr>
          <p:cNvSpPr/>
          <p:nvPr/>
        </p:nvSpPr>
        <p:spPr>
          <a:xfrm rot="5400000">
            <a:off x="10800858" y="1267133"/>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B821062D-61E9-EC21-AC55-A1C785049CC8}"/>
              </a:ext>
            </a:extLst>
          </p:cNvPr>
          <p:cNvSpPr/>
          <p:nvPr/>
        </p:nvSpPr>
        <p:spPr>
          <a:xfrm rot="5400000">
            <a:off x="9301230" y="840654"/>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AA78DDBB-E95F-B135-9AC4-A809353DF5EB}"/>
              </a:ext>
            </a:extLst>
          </p:cNvPr>
          <p:cNvSpPr txBox="1"/>
          <p:nvPr/>
        </p:nvSpPr>
        <p:spPr>
          <a:xfrm>
            <a:off x="11269480" y="2097677"/>
            <a:ext cx="748924" cy="400110"/>
          </a:xfrm>
          <a:prstGeom prst="rect">
            <a:avLst/>
          </a:prstGeom>
          <a:noFill/>
        </p:spPr>
        <p:txBody>
          <a:bodyPr wrap="none" rtlCol="0">
            <a:spAutoFit/>
          </a:bodyPr>
          <a:lstStyle/>
          <a:p>
            <a:pPr algn="r"/>
            <a:r>
              <a:rPr lang="en-US" sz="2000" b="1" dirty="0">
                <a:latin typeface="Consolas" panose="020B0609020204030204" pitchFamily="49" charset="0"/>
              </a:rPr>
              <a:t>ROW1</a:t>
            </a:r>
          </a:p>
        </p:txBody>
      </p:sp>
      <p:sp>
        <p:nvSpPr>
          <p:cNvPr id="27" name="Rectangle 26">
            <a:extLst>
              <a:ext uri="{FF2B5EF4-FFF2-40B4-BE49-F238E27FC236}">
                <a16:creationId xmlns:a16="http://schemas.microsoft.com/office/drawing/2014/main" id="{0E0FBFFB-00FB-A879-8BC4-C287B3086CF9}"/>
              </a:ext>
            </a:extLst>
          </p:cNvPr>
          <p:cNvSpPr/>
          <p:nvPr/>
        </p:nvSpPr>
        <p:spPr>
          <a:xfrm rot="5400000">
            <a:off x="10800858" y="1927427"/>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D9CD4688-E271-AAA7-B42F-330AA6621C53}"/>
              </a:ext>
            </a:extLst>
          </p:cNvPr>
          <p:cNvSpPr/>
          <p:nvPr/>
        </p:nvSpPr>
        <p:spPr>
          <a:xfrm rot="5400000">
            <a:off x="9301230" y="1500948"/>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BF957513-17B9-B382-48B1-51B031A66B68}"/>
              </a:ext>
            </a:extLst>
          </p:cNvPr>
          <p:cNvSpPr txBox="1"/>
          <p:nvPr/>
        </p:nvSpPr>
        <p:spPr>
          <a:xfrm>
            <a:off x="11269480" y="2757971"/>
            <a:ext cx="748924" cy="400110"/>
          </a:xfrm>
          <a:prstGeom prst="rect">
            <a:avLst/>
          </a:prstGeom>
          <a:noFill/>
        </p:spPr>
        <p:txBody>
          <a:bodyPr wrap="none" rtlCol="0">
            <a:spAutoFit/>
          </a:bodyPr>
          <a:lstStyle/>
          <a:p>
            <a:pPr algn="r"/>
            <a:r>
              <a:rPr lang="en-US" sz="2000" b="1" dirty="0">
                <a:latin typeface="Consolas" panose="020B0609020204030204" pitchFamily="49" charset="0"/>
              </a:rPr>
              <a:t>ROW2</a:t>
            </a:r>
          </a:p>
        </p:txBody>
      </p:sp>
      <p:sp>
        <p:nvSpPr>
          <p:cNvPr id="33" name="Rectangle 32">
            <a:extLst>
              <a:ext uri="{FF2B5EF4-FFF2-40B4-BE49-F238E27FC236}">
                <a16:creationId xmlns:a16="http://schemas.microsoft.com/office/drawing/2014/main" id="{0058C07B-F236-3465-A70C-A4BDB054CA26}"/>
              </a:ext>
            </a:extLst>
          </p:cNvPr>
          <p:cNvSpPr/>
          <p:nvPr/>
        </p:nvSpPr>
        <p:spPr>
          <a:xfrm rot="5400000">
            <a:off x="10798712" y="2599914"/>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CBB4CA6D-7E8F-7DE0-7B20-2BA9F1CE5151}"/>
              </a:ext>
            </a:extLst>
          </p:cNvPr>
          <p:cNvSpPr/>
          <p:nvPr/>
        </p:nvSpPr>
        <p:spPr>
          <a:xfrm rot="5400000">
            <a:off x="9299084" y="2173435"/>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A86F18B9-A5CB-F03A-BB4D-92B5246B2B07}"/>
              </a:ext>
            </a:extLst>
          </p:cNvPr>
          <p:cNvSpPr txBox="1"/>
          <p:nvPr/>
        </p:nvSpPr>
        <p:spPr>
          <a:xfrm>
            <a:off x="11267334" y="3430458"/>
            <a:ext cx="748924" cy="400110"/>
          </a:xfrm>
          <a:prstGeom prst="rect">
            <a:avLst/>
          </a:prstGeom>
          <a:noFill/>
        </p:spPr>
        <p:txBody>
          <a:bodyPr wrap="none" rtlCol="0">
            <a:spAutoFit/>
          </a:bodyPr>
          <a:lstStyle/>
          <a:p>
            <a:pPr algn="r"/>
            <a:r>
              <a:rPr lang="en-US" sz="2000" b="1" dirty="0">
                <a:latin typeface="Consolas" panose="020B0609020204030204" pitchFamily="49" charset="0"/>
              </a:rPr>
              <a:t>ROW3</a:t>
            </a:r>
          </a:p>
        </p:txBody>
      </p:sp>
      <p:sp>
        <p:nvSpPr>
          <p:cNvPr id="36" name="Rectangle 35">
            <a:extLst>
              <a:ext uri="{FF2B5EF4-FFF2-40B4-BE49-F238E27FC236}">
                <a16:creationId xmlns:a16="http://schemas.microsoft.com/office/drawing/2014/main" id="{0F51344B-3687-3CC6-CC13-70F0369E7F4A}"/>
              </a:ext>
            </a:extLst>
          </p:cNvPr>
          <p:cNvSpPr/>
          <p:nvPr/>
        </p:nvSpPr>
        <p:spPr>
          <a:xfrm rot="5400000">
            <a:off x="10800240" y="3251509"/>
            <a:ext cx="390883" cy="2061200"/>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C204BA3B-5B56-014B-E825-649E8999C98C}"/>
              </a:ext>
            </a:extLst>
          </p:cNvPr>
          <p:cNvSpPr/>
          <p:nvPr/>
        </p:nvSpPr>
        <p:spPr>
          <a:xfrm rot="5400000">
            <a:off x="9300612" y="2825030"/>
            <a:ext cx="390883" cy="29141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9B917901-A0D8-E502-EFB4-F4511E2A5BDA}"/>
              </a:ext>
            </a:extLst>
          </p:cNvPr>
          <p:cNvSpPr txBox="1"/>
          <p:nvPr/>
        </p:nvSpPr>
        <p:spPr>
          <a:xfrm>
            <a:off x="11268862" y="4082053"/>
            <a:ext cx="748924" cy="400110"/>
          </a:xfrm>
          <a:prstGeom prst="rect">
            <a:avLst/>
          </a:prstGeom>
          <a:noFill/>
        </p:spPr>
        <p:txBody>
          <a:bodyPr wrap="none" rtlCol="0">
            <a:spAutoFit/>
          </a:bodyPr>
          <a:lstStyle/>
          <a:p>
            <a:pPr algn="r"/>
            <a:r>
              <a:rPr lang="en-US" sz="2000" b="1" dirty="0">
                <a:latin typeface="Consolas" panose="020B0609020204030204" pitchFamily="49" charset="0"/>
              </a:rPr>
              <a:t>ROW4</a:t>
            </a:r>
          </a:p>
        </p:txBody>
      </p:sp>
      <p:sp>
        <p:nvSpPr>
          <p:cNvPr id="58" name="TextBox 57">
            <a:extLst>
              <a:ext uri="{FF2B5EF4-FFF2-40B4-BE49-F238E27FC236}">
                <a16:creationId xmlns:a16="http://schemas.microsoft.com/office/drawing/2014/main" id="{B0F4AA17-BE9F-E3C0-931C-F3F685954A82}"/>
              </a:ext>
            </a:extLst>
          </p:cNvPr>
          <p:cNvSpPr txBox="1"/>
          <p:nvPr/>
        </p:nvSpPr>
        <p:spPr>
          <a:xfrm>
            <a:off x="4166524" y="3678013"/>
            <a:ext cx="1553630" cy="1015663"/>
          </a:xfrm>
          <a:prstGeom prst="rect">
            <a:avLst/>
          </a:prstGeom>
          <a:noFill/>
        </p:spPr>
        <p:txBody>
          <a:bodyPr wrap="none" rtlCol="0">
            <a:spAutoFit/>
          </a:bodyPr>
          <a:lstStyle/>
          <a:p>
            <a:pPr algn="r"/>
            <a:r>
              <a:rPr lang="en-US" sz="2000" dirty="0"/>
              <a:t>Use internal</a:t>
            </a:r>
          </a:p>
          <a:p>
            <a:pPr algn="r"/>
            <a:r>
              <a:rPr lang="en-US" sz="2000" dirty="0"/>
              <a:t>pull-up</a:t>
            </a:r>
          </a:p>
          <a:p>
            <a:pPr algn="r"/>
            <a:r>
              <a:rPr lang="en-US" sz="2000" dirty="0"/>
              <a:t>resistors</a:t>
            </a:r>
          </a:p>
        </p:txBody>
      </p:sp>
    </p:spTree>
    <p:extLst>
      <p:ext uri="{BB962C8B-B14F-4D97-AF65-F5344CB8AC3E}">
        <p14:creationId xmlns:p14="http://schemas.microsoft.com/office/powerpoint/2010/main" val="25201377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
          <p:cNvSpPr>
            <a:spLocks noChangeArrowheads="1"/>
          </p:cNvSpPr>
          <p:nvPr/>
        </p:nvSpPr>
        <p:spPr bwMode="auto">
          <a:xfrm>
            <a:off x="1524000" y="2300289"/>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6019" name="Text Box 2"/>
          <p:cNvSpPr txBox="1">
            <a:spLocks noChangeArrowheads="1"/>
          </p:cNvSpPr>
          <p:nvPr/>
        </p:nvSpPr>
        <p:spPr bwMode="auto">
          <a:xfrm>
            <a:off x="1712914" y="188913"/>
            <a:ext cx="2530475" cy="3984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2000">
                <a:solidFill>
                  <a:srgbClr val="000000"/>
                </a:solidFill>
              </a:rPr>
              <a:t>Parallel Input/Output 2</a:t>
            </a:r>
          </a:p>
        </p:txBody>
      </p:sp>
      <p:sp>
        <p:nvSpPr>
          <p:cNvPr id="86020" name="Rectangle 3"/>
          <p:cNvSpPr>
            <a:spLocks noChangeArrowheads="1"/>
          </p:cNvSpPr>
          <p:nvPr/>
        </p:nvSpPr>
        <p:spPr bwMode="auto">
          <a:xfrm>
            <a:off x="6383339" y="4076701"/>
            <a:ext cx="2790825" cy="576263"/>
          </a:xfrm>
          <a:prstGeom prst="rect">
            <a:avLst/>
          </a:prstGeom>
          <a:solidFill>
            <a:srgbClr val="FFCC00"/>
          </a:solidFill>
          <a:ln w="1260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6021" name="Line 4"/>
          <p:cNvSpPr>
            <a:spLocks noChangeShapeType="1"/>
          </p:cNvSpPr>
          <p:nvPr/>
        </p:nvSpPr>
        <p:spPr bwMode="auto">
          <a:xfrm flipV="1">
            <a:off x="5014914" y="3079750"/>
            <a:ext cx="1587" cy="2668588"/>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22" name="Line 5"/>
          <p:cNvSpPr>
            <a:spLocks noChangeShapeType="1"/>
          </p:cNvSpPr>
          <p:nvPr/>
        </p:nvSpPr>
        <p:spPr bwMode="auto">
          <a:xfrm>
            <a:off x="5014914" y="3690939"/>
            <a:ext cx="911225" cy="1587"/>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23" name="Line 6"/>
          <p:cNvSpPr>
            <a:spLocks noChangeShapeType="1"/>
          </p:cNvSpPr>
          <p:nvPr/>
        </p:nvSpPr>
        <p:spPr bwMode="auto">
          <a:xfrm>
            <a:off x="4786314" y="4071939"/>
            <a:ext cx="1292225" cy="1587"/>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24" name="Line 7"/>
          <p:cNvSpPr>
            <a:spLocks noChangeShapeType="1"/>
          </p:cNvSpPr>
          <p:nvPr/>
        </p:nvSpPr>
        <p:spPr bwMode="auto">
          <a:xfrm>
            <a:off x="6307139" y="3690939"/>
            <a:ext cx="1216025" cy="1587"/>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25" name="Rectangle 8"/>
          <p:cNvSpPr>
            <a:spLocks noChangeArrowheads="1"/>
          </p:cNvSpPr>
          <p:nvPr/>
        </p:nvSpPr>
        <p:spPr bwMode="auto">
          <a:xfrm>
            <a:off x="7523163" y="3614738"/>
            <a:ext cx="152400" cy="152400"/>
          </a:xfrm>
          <a:prstGeom prst="rect">
            <a:avLst/>
          </a:prstGeom>
          <a:solidFill>
            <a:srgbClr val="FFFFFF"/>
          </a:solidFill>
          <a:ln w="1260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6026" name="AutoShape 9"/>
          <p:cNvSpPr>
            <a:spLocks noChangeArrowheads="1"/>
          </p:cNvSpPr>
          <p:nvPr/>
        </p:nvSpPr>
        <p:spPr bwMode="auto">
          <a:xfrm>
            <a:off x="4178301" y="3843338"/>
            <a:ext cx="606425" cy="457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10799 h 21600"/>
              <a:gd name="T20" fmla="*/ 21599 w 21600"/>
              <a:gd name="T21" fmla="*/ 215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21600" y="10800"/>
                </a:moveTo>
                <a:cubicBezTo>
                  <a:pt x="21600" y="16764"/>
                  <a:pt x="16764" y="21599"/>
                  <a:pt x="10800" y="21600"/>
                </a:cubicBezTo>
                <a:lnTo>
                  <a:pt x="10800" y="10800"/>
                </a:lnTo>
                <a:lnTo>
                  <a:pt x="21600" y="10800"/>
                </a:lnTo>
                <a:close/>
              </a:path>
              <a:path w="21600" h="21600" fill="none">
                <a:moveTo>
                  <a:pt x="21600" y="10800"/>
                </a:moveTo>
                <a:cubicBezTo>
                  <a:pt x="21600" y="16764"/>
                  <a:pt x="16764" y="21599"/>
                  <a:pt x="10800" y="21600"/>
                </a:cubicBezTo>
              </a:path>
            </a:pathLst>
          </a:cu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6027" name="AutoShape 10"/>
          <p:cNvSpPr>
            <a:spLocks noChangeArrowheads="1"/>
          </p:cNvSpPr>
          <p:nvPr/>
        </p:nvSpPr>
        <p:spPr bwMode="auto">
          <a:xfrm>
            <a:off x="4178301" y="3840163"/>
            <a:ext cx="606425" cy="457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0 h 21600"/>
              <a:gd name="T20" fmla="*/ 21599 w 21600"/>
              <a:gd name="T21" fmla="*/ 107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10799" y="0"/>
                </a:moveTo>
                <a:cubicBezTo>
                  <a:pt x="10799" y="0"/>
                  <a:pt x="10799" y="-1"/>
                  <a:pt x="10800" y="0"/>
                </a:cubicBezTo>
                <a:cubicBezTo>
                  <a:pt x="16764" y="0"/>
                  <a:pt x="21600" y="4835"/>
                  <a:pt x="21600" y="10800"/>
                </a:cubicBezTo>
                <a:lnTo>
                  <a:pt x="10800" y="10800"/>
                </a:lnTo>
                <a:lnTo>
                  <a:pt x="10799" y="0"/>
                </a:lnTo>
                <a:close/>
              </a:path>
              <a:path w="21600" h="21600" fill="none">
                <a:moveTo>
                  <a:pt x="10799" y="0"/>
                </a:moveTo>
                <a:cubicBezTo>
                  <a:pt x="10799" y="0"/>
                  <a:pt x="10799" y="-1"/>
                  <a:pt x="10800" y="0"/>
                </a:cubicBezTo>
                <a:cubicBezTo>
                  <a:pt x="16764" y="0"/>
                  <a:pt x="21600" y="4835"/>
                  <a:pt x="21600" y="10800"/>
                </a:cubicBezTo>
              </a:path>
            </a:pathLst>
          </a:cu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6028" name="Line 11"/>
          <p:cNvSpPr>
            <a:spLocks noChangeShapeType="1"/>
          </p:cNvSpPr>
          <p:nvPr/>
        </p:nvSpPr>
        <p:spPr bwMode="auto">
          <a:xfrm>
            <a:off x="4481514" y="3843338"/>
            <a:ext cx="1587" cy="455612"/>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29" name="Line 12"/>
          <p:cNvSpPr>
            <a:spLocks noChangeShapeType="1"/>
          </p:cNvSpPr>
          <p:nvPr/>
        </p:nvSpPr>
        <p:spPr bwMode="auto">
          <a:xfrm>
            <a:off x="3949701" y="3919539"/>
            <a:ext cx="531813" cy="1587"/>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30" name="Line 13"/>
          <p:cNvSpPr>
            <a:spLocks noChangeShapeType="1"/>
          </p:cNvSpPr>
          <p:nvPr/>
        </p:nvSpPr>
        <p:spPr bwMode="auto">
          <a:xfrm>
            <a:off x="3873501" y="4224339"/>
            <a:ext cx="608013" cy="1587"/>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31" name="Rectangle 14"/>
          <p:cNvSpPr>
            <a:spLocks noChangeArrowheads="1"/>
          </p:cNvSpPr>
          <p:nvPr/>
        </p:nvSpPr>
        <p:spPr bwMode="auto">
          <a:xfrm>
            <a:off x="4938714" y="2868613"/>
            <a:ext cx="56906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Data Bus</a:t>
            </a:r>
          </a:p>
        </p:txBody>
      </p:sp>
      <p:sp>
        <p:nvSpPr>
          <p:cNvPr id="86032" name="Rectangle 15"/>
          <p:cNvSpPr>
            <a:spLocks noChangeArrowheads="1"/>
          </p:cNvSpPr>
          <p:nvPr/>
        </p:nvSpPr>
        <p:spPr bwMode="auto">
          <a:xfrm>
            <a:off x="7524751" y="3783013"/>
            <a:ext cx="76783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External Pin</a:t>
            </a:r>
          </a:p>
        </p:txBody>
      </p:sp>
      <p:sp>
        <p:nvSpPr>
          <p:cNvPr id="86033" name="Rectangle 16"/>
          <p:cNvSpPr>
            <a:spLocks noChangeArrowheads="1"/>
          </p:cNvSpPr>
          <p:nvPr/>
        </p:nvSpPr>
        <p:spPr bwMode="auto">
          <a:xfrm>
            <a:off x="3341689" y="4238625"/>
            <a:ext cx="6732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Port Select</a:t>
            </a:r>
          </a:p>
        </p:txBody>
      </p:sp>
      <p:sp>
        <p:nvSpPr>
          <p:cNvPr id="86034" name="Oval 17"/>
          <p:cNvSpPr>
            <a:spLocks noChangeArrowheads="1"/>
          </p:cNvSpPr>
          <p:nvPr/>
        </p:nvSpPr>
        <p:spPr bwMode="auto">
          <a:xfrm>
            <a:off x="5000625" y="3676651"/>
            <a:ext cx="31750" cy="34925"/>
          </a:xfrm>
          <a:prstGeom prst="ellipse">
            <a:avLst/>
          </a:prstGeom>
          <a:solidFill>
            <a:srgbClr val="000000"/>
          </a:solidFill>
          <a:ln w="507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6035" name="Rectangle 18"/>
          <p:cNvSpPr>
            <a:spLocks noChangeArrowheads="1"/>
          </p:cNvSpPr>
          <p:nvPr/>
        </p:nvSpPr>
        <p:spPr bwMode="auto">
          <a:xfrm>
            <a:off x="4862514" y="2716213"/>
            <a:ext cx="80675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Two lines of </a:t>
            </a:r>
          </a:p>
        </p:txBody>
      </p:sp>
      <p:sp>
        <p:nvSpPr>
          <p:cNvPr id="86036" name="Line 19"/>
          <p:cNvSpPr>
            <a:spLocks noChangeShapeType="1"/>
          </p:cNvSpPr>
          <p:nvPr/>
        </p:nvSpPr>
        <p:spPr bwMode="auto">
          <a:xfrm flipH="1" flipV="1">
            <a:off x="5924551" y="3689351"/>
            <a:ext cx="384175" cy="231775"/>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37" name="Line 20"/>
          <p:cNvSpPr>
            <a:spLocks noChangeShapeType="1"/>
          </p:cNvSpPr>
          <p:nvPr/>
        </p:nvSpPr>
        <p:spPr bwMode="auto">
          <a:xfrm>
            <a:off x="6307139" y="3462338"/>
            <a:ext cx="1587" cy="45720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38" name="Line 21"/>
          <p:cNvSpPr>
            <a:spLocks noChangeShapeType="1"/>
          </p:cNvSpPr>
          <p:nvPr/>
        </p:nvSpPr>
        <p:spPr bwMode="auto">
          <a:xfrm flipV="1">
            <a:off x="5926138" y="3460751"/>
            <a:ext cx="381000" cy="231775"/>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39" name="Line 22"/>
          <p:cNvSpPr>
            <a:spLocks noChangeShapeType="1"/>
          </p:cNvSpPr>
          <p:nvPr/>
        </p:nvSpPr>
        <p:spPr bwMode="auto">
          <a:xfrm>
            <a:off x="6078539" y="3767138"/>
            <a:ext cx="1587" cy="30480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40" name="Rectangle 23"/>
          <p:cNvSpPr>
            <a:spLocks noChangeArrowheads="1"/>
          </p:cNvSpPr>
          <p:nvPr/>
        </p:nvSpPr>
        <p:spPr bwMode="auto">
          <a:xfrm>
            <a:off x="6461125" y="4133850"/>
            <a:ext cx="2629374"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buffer transfers logic value on external pin</a:t>
            </a:r>
          </a:p>
        </p:txBody>
      </p:sp>
      <p:sp>
        <p:nvSpPr>
          <p:cNvPr id="86041" name="Rectangle 24"/>
          <p:cNvSpPr>
            <a:spLocks noChangeArrowheads="1"/>
          </p:cNvSpPr>
          <p:nvPr/>
        </p:nvSpPr>
        <p:spPr bwMode="auto">
          <a:xfrm>
            <a:off x="6442076" y="4294188"/>
            <a:ext cx="2593659"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onto data bus line, when memory location</a:t>
            </a:r>
          </a:p>
        </p:txBody>
      </p:sp>
      <p:sp>
        <p:nvSpPr>
          <p:cNvPr id="86042" name="Rectangle 25"/>
          <p:cNvSpPr>
            <a:spLocks noChangeArrowheads="1"/>
          </p:cNvSpPr>
          <p:nvPr/>
        </p:nvSpPr>
        <p:spPr bwMode="auto">
          <a:xfrm>
            <a:off x="6440489" y="4437063"/>
            <a:ext cx="1945597"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is selected, AND Read is active</a:t>
            </a:r>
          </a:p>
        </p:txBody>
      </p:sp>
      <p:sp>
        <p:nvSpPr>
          <p:cNvPr id="86043" name="Line 26"/>
          <p:cNvSpPr>
            <a:spLocks noChangeShapeType="1"/>
          </p:cNvSpPr>
          <p:nvPr/>
        </p:nvSpPr>
        <p:spPr bwMode="auto">
          <a:xfrm>
            <a:off x="6230938" y="3767138"/>
            <a:ext cx="152400" cy="3810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44" name="Line 27"/>
          <p:cNvSpPr>
            <a:spLocks noChangeShapeType="1"/>
          </p:cNvSpPr>
          <p:nvPr/>
        </p:nvSpPr>
        <p:spPr bwMode="auto">
          <a:xfrm>
            <a:off x="5241925" y="3081338"/>
            <a:ext cx="1588" cy="2665412"/>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45" name="Line 28"/>
          <p:cNvSpPr>
            <a:spLocks noChangeShapeType="1"/>
          </p:cNvSpPr>
          <p:nvPr/>
        </p:nvSpPr>
        <p:spPr bwMode="auto">
          <a:xfrm>
            <a:off x="5241926" y="4908550"/>
            <a:ext cx="684213" cy="1588"/>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46" name="Line 29"/>
          <p:cNvSpPr>
            <a:spLocks noChangeShapeType="1"/>
          </p:cNvSpPr>
          <p:nvPr/>
        </p:nvSpPr>
        <p:spPr bwMode="auto">
          <a:xfrm>
            <a:off x="4786314" y="5289550"/>
            <a:ext cx="1292225" cy="1588"/>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47" name="Line 30"/>
          <p:cNvSpPr>
            <a:spLocks noChangeShapeType="1"/>
          </p:cNvSpPr>
          <p:nvPr/>
        </p:nvSpPr>
        <p:spPr bwMode="auto">
          <a:xfrm>
            <a:off x="6307139" y="4908550"/>
            <a:ext cx="1216025" cy="1588"/>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48" name="Rectangle 31"/>
          <p:cNvSpPr>
            <a:spLocks noChangeArrowheads="1"/>
          </p:cNvSpPr>
          <p:nvPr/>
        </p:nvSpPr>
        <p:spPr bwMode="auto">
          <a:xfrm>
            <a:off x="7523163" y="4832350"/>
            <a:ext cx="152400" cy="152400"/>
          </a:xfrm>
          <a:prstGeom prst="rect">
            <a:avLst/>
          </a:prstGeom>
          <a:solidFill>
            <a:srgbClr val="FFFFFF"/>
          </a:solidFill>
          <a:ln w="1260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6049" name="AutoShape 32"/>
          <p:cNvSpPr>
            <a:spLocks noChangeArrowheads="1"/>
          </p:cNvSpPr>
          <p:nvPr/>
        </p:nvSpPr>
        <p:spPr bwMode="auto">
          <a:xfrm>
            <a:off x="4178301" y="5060950"/>
            <a:ext cx="606425" cy="457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10799 h 21600"/>
              <a:gd name="T20" fmla="*/ 21599 w 21600"/>
              <a:gd name="T21" fmla="*/ 215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21600" y="10800"/>
                </a:moveTo>
                <a:cubicBezTo>
                  <a:pt x="21600" y="16764"/>
                  <a:pt x="16764" y="21599"/>
                  <a:pt x="10800" y="21600"/>
                </a:cubicBezTo>
                <a:lnTo>
                  <a:pt x="10800" y="10800"/>
                </a:lnTo>
                <a:lnTo>
                  <a:pt x="21600" y="10800"/>
                </a:lnTo>
                <a:close/>
              </a:path>
              <a:path w="21600" h="21600" fill="none">
                <a:moveTo>
                  <a:pt x="21600" y="10800"/>
                </a:moveTo>
                <a:cubicBezTo>
                  <a:pt x="21600" y="16764"/>
                  <a:pt x="16764" y="21599"/>
                  <a:pt x="10800" y="21600"/>
                </a:cubicBezTo>
              </a:path>
            </a:pathLst>
          </a:cu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6050" name="AutoShape 33"/>
          <p:cNvSpPr>
            <a:spLocks noChangeArrowheads="1"/>
          </p:cNvSpPr>
          <p:nvPr/>
        </p:nvSpPr>
        <p:spPr bwMode="auto">
          <a:xfrm>
            <a:off x="4178301" y="5057775"/>
            <a:ext cx="606425" cy="457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10799 w 21600"/>
              <a:gd name="T19" fmla="*/ 0 h 21600"/>
              <a:gd name="T20" fmla="*/ 21599 w 21600"/>
              <a:gd name="T21" fmla="*/ 10799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10799" y="0"/>
                </a:moveTo>
                <a:cubicBezTo>
                  <a:pt x="10799" y="0"/>
                  <a:pt x="10799" y="-1"/>
                  <a:pt x="10800" y="0"/>
                </a:cubicBezTo>
                <a:cubicBezTo>
                  <a:pt x="16764" y="0"/>
                  <a:pt x="21600" y="4835"/>
                  <a:pt x="21600" y="10800"/>
                </a:cubicBezTo>
                <a:lnTo>
                  <a:pt x="10800" y="10800"/>
                </a:lnTo>
                <a:lnTo>
                  <a:pt x="10799" y="0"/>
                </a:lnTo>
                <a:close/>
              </a:path>
              <a:path w="21600" h="21600" fill="none">
                <a:moveTo>
                  <a:pt x="10799" y="0"/>
                </a:moveTo>
                <a:cubicBezTo>
                  <a:pt x="10799" y="0"/>
                  <a:pt x="10799" y="-1"/>
                  <a:pt x="10800" y="0"/>
                </a:cubicBezTo>
                <a:cubicBezTo>
                  <a:pt x="16764" y="0"/>
                  <a:pt x="21600" y="4835"/>
                  <a:pt x="21600" y="10800"/>
                </a:cubicBezTo>
              </a:path>
            </a:pathLst>
          </a:custGeom>
          <a:noFill/>
          <a:ln w="126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6051" name="Line 34"/>
          <p:cNvSpPr>
            <a:spLocks noChangeShapeType="1"/>
          </p:cNvSpPr>
          <p:nvPr/>
        </p:nvSpPr>
        <p:spPr bwMode="auto">
          <a:xfrm>
            <a:off x="4481514" y="5060950"/>
            <a:ext cx="1587" cy="45720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52" name="Line 35"/>
          <p:cNvSpPr>
            <a:spLocks noChangeShapeType="1"/>
          </p:cNvSpPr>
          <p:nvPr/>
        </p:nvSpPr>
        <p:spPr bwMode="auto">
          <a:xfrm>
            <a:off x="4102101" y="5137150"/>
            <a:ext cx="379413" cy="1588"/>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53" name="Line 36"/>
          <p:cNvSpPr>
            <a:spLocks noChangeShapeType="1"/>
          </p:cNvSpPr>
          <p:nvPr/>
        </p:nvSpPr>
        <p:spPr bwMode="auto">
          <a:xfrm>
            <a:off x="4254501" y="5441950"/>
            <a:ext cx="227013" cy="1588"/>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54" name="Rectangle 37"/>
          <p:cNvSpPr>
            <a:spLocks noChangeArrowheads="1"/>
          </p:cNvSpPr>
          <p:nvPr/>
        </p:nvSpPr>
        <p:spPr bwMode="auto">
          <a:xfrm>
            <a:off x="7524751" y="5000625"/>
            <a:ext cx="76783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External Pin</a:t>
            </a:r>
          </a:p>
        </p:txBody>
      </p:sp>
      <p:sp>
        <p:nvSpPr>
          <p:cNvPr id="86055" name="Oval 38"/>
          <p:cNvSpPr>
            <a:spLocks noChangeArrowheads="1"/>
          </p:cNvSpPr>
          <p:nvPr/>
        </p:nvSpPr>
        <p:spPr bwMode="auto">
          <a:xfrm>
            <a:off x="5227638" y="4894264"/>
            <a:ext cx="31750" cy="34925"/>
          </a:xfrm>
          <a:prstGeom prst="ellipse">
            <a:avLst/>
          </a:prstGeom>
          <a:solidFill>
            <a:srgbClr val="000000"/>
          </a:solidFill>
          <a:ln w="507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6056" name="Line 39"/>
          <p:cNvSpPr>
            <a:spLocks noChangeShapeType="1"/>
          </p:cNvSpPr>
          <p:nvPr/>
        </p:nvSpPr>
        <p:spPr bwMode="auto">
          <a:xfrm flipH="1" flipV="1">
            <a:off x="5924551" y="4906964"/>
            <a:ext cx="384175" cy="231775"/>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57" name="Line 40"/>
          <p:cNvSpPr>
            <a:spLocks noChangeShapeType="1"/>
          </p:cNvSpPr>
          <p:nvPr/>
        </p:nvSpPr>
        <p:spPr bwMode="auto">
          <a:xfrm>
            <a:off x="6307139" y="4679950"/>
            <a:ext cx="1587" cy="45720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58" name="Line 41"/>
          <p:cNvSpPr>
            <a:spLocks noChangeShapeType="1"/>
          </p:cNvSpPr>
          <p:nvPr/>
        </p:nvSpPr>
        <p:spPr bwMode="auto">
          <a:xfrm flipV="1">
            <a:off x="5926138" y="4678364"/>
            <a:ext cx="381000" cy="231775"/>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59" name="Line 42"/>
          <p:cNvSpPr>
            <a:spLocks noChangeShapeType="1"/>
          </p:cNvSpPr>
          <p:nvPr/>
        </p:nvSpPr>
        <p:spPr bwMode="auto">
          <a:xfrm>
            <a:off x="6078539" y="4984750"/>
            <a:ext cx="1587" cy="304800"/>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60" name="Line 43"/>
          <p:cNvSpPr>
            <a:spLocks noChangeShapeType="1"/>
          </p:cNvSpPr>
          <p:nvPr/>
        </p:nvSpPr>
        <p:spPr bwMode="auto">
          <a:xfrm>
            <a:off x="4254500" y="4224338"/>
            <a:ext cx="1588" cy="1217612"/>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61" name="Line 44"/>
          <p:cNvSpPr>
            <a:spLocks noChangeShapeType="1"/>
          </p:cNvSpPr>
          <p:nvPr/>
        </p:nvSpPr>
        <p:spPr bwMode="auto">
          <a:xfrm>
            <a:off x="4102100" y="3919538"/>
            <a:ext cx="1588" cy="1217612"/>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62" name="Oval 45"/>
          <p:cNvSpPr>
            <a:spLocks noChangeArrowheads="1"/>
          </p:cNvSpPr>
          <p:nvPr/>
        </p:nvSpPr>
        <p:spPr bwMode="auto">
          <a:xfrm>
            <a:off x="4087813" y="3905251"/>
            <a:ext cx="31750" cy="34925"/>
          </a:xfrm>
          <a:prstGeom prst="ellipse">
            <a:avLst/>
          </a:prstGeom>
          <a:solidFill>
            <a:srgbClr val="000000"/>
          </a:solidFill>
          <a:ln w="507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6063" name="Oval 46"/>
          <p:cNvSpPr>
            <a:spLocks noChangeArrowheads="1"/>
          </p:cNvSpPr>
          <p:nvPr/>
        </p:nvSpPr>
        <p:spPr bwMode="auto">
          <a:xfrm>
            <a:off x="4240213" y="4210050"/>
            <a:ext cx="31750" cy="33338"/>
          </a:xfrm>
          <a:prstGeom prst="ellipse">
            <a:avLst/>
          </a:prstGeom>
          <a:solidFill>
            <a:srgbClr val="000000"/>
          </a:solidFill>
          <a:ln w="507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6064" name="Rectangle 47"/>
          <p:cNvSpPr>
            <a:spLocks noChangeArrowheads="1"/>
          </p:cNvSpPr>
          <p:nvPr/>
        </p:nvSpPr>
        <p:spPr bwMode="auto">
          <a:xfrm>
            <a:off x="3343276" y="3706813"/>
            <a:ext cx="70718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Read/Write</a:t>
            </a:r>
          </a:p>
        </p:txBody>
      </p:sp>
      <p:sp>
        <p:nvSpPr>
          <p:cNvPr id="86065" name="Line 48"/>
          <p:cNvSpPr>
            <a:spLocks noChangeShapeType="1"/>
          </p:cNvSpPr>
          <p:nvPr/>
        </p:nvSpPr>
        <p:spPr bwMode="auto">
          <a:xfrm>
            <a:off x="3721100" y="3690939"/>
            <a:ext cx="304800" cy="1587"/>
          </a:xfrm>
          <a:prstGeom prst="line">
            <a:avLst/>
          </a:prstGeom>
          <a:noFill/>
          <a:ln w="126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6066" name="Text Box 49"/>
          <p:cNvSpPr txBox="1">
            <a:spLocks noChangeArrowheads="1"/>
          </p:cNvSpPr>
          <p:nvPr/>
        </p:nvSpPr>
        <p:spPr bwMode="auto">
          <a:xfrm>
            <a:off x="1703388" y="765175"/>
            <a:ext cx="4824412" cy="1202510"/>
          </a:xfrm>
          <a:prstGeom prst="rect">
            <a:avLst/>
          </a:prstGeom>
          <a:solidFill>
            <a:srgbClr val="FFFF99"/>
          </a:solidFill>
          <a:ln w="12600">
            <a:solidFill>
              <a:srgbClr val="FF3300"/>
            </a:solidFill>
            <a:miter lim="800000"/>
            <a:headEnd/>
            <a:tailEnd/>
          </a:ln>
        </p:spPr>
        <p:txBody>
          <a:bodyPr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800">
                <a:solidFill>
                  <a:srgbClr val="000000"/>
                </a:solidFill>
              </a:rPr>
              <a:t>Or we could apply a circuit like this for input. </a:t>
            </a:r>
          </a:p>
          <a:p>
            <a:pPr>
              <a:buClrTx/>
              <a:buFontTx/>
              <a:buNone/>
            </a:pPr>
            <a:endParaRPr lang="en-US" altLang="en-US" sz="1800">
              <a:solidFill>
                <a:srgbClr val="000000"/>
              </a:solidFill>
            </a:endParaRPr>
          </a:p>
          <a:p>
            <a:pPr>
              <a:buClrTx/>
              <a:buFontTx/>
              <a:buNone/>
            </a:pPr>
            <a:r>
              <a:rPr lang="en-US" altLang="en-US" sz="1800">
                <a:solidFill>
                  <a:srgbClr val="000000"/>
                </a:solidFill>
              </a:rPr>
              <a:t>Here a pulse on the </a:t>
            </a:r>
            <a:r>
              <a:rPr lang="en-US" altLang="en-US" sz="1800" b="1">
                <a:solidFill>
                  <a:srgbClr val="000000"/>
                </a:solidFill>
              </a:rPr>
              <a:t>Port Select</a:t>
            </a:r>
            <a:r>
              <a:rPr lang="en-US" altLang="en-US" sz="1800">
                <a:solidFill>
                  <a:srgbClr val="000000"/>
                </a:solidFill>
              </a:rPr>
              <a:t> line transfers data on the external pin at that instant to the data bus.</a:t>
            </a:r>
          </a:p>
        </p:txBody>
      </p:sp>
    </p:spTree>
    <p:extLst>
      <p:ext uri="{BB962C8B-B14F-4D97-AF65-F5344CB8AC3E}">
        <p14:creationId xmlns:p14="http://schemas.microsoft.com/office/powerpoint/2010/main" val="110446367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0FB9F1-9904-1829-2A1C-035972581007}"/>
              </a:ext>
            </a:extLst>
          </p:cNvPr>
          <p:cNvSpPr>
            <a:spLocks noGrp="1"/>
          </p:cNvSpPr>
          <p:nvPr>
            <p:ph type="title"/>
          </p:nvPr>
        </p:nvSpPr>
        <p:spPr/>
        <p:txBody>
          <a:bodyPr/>
          <a:lstStyle/>
          <a:p>
            <a:r>
              <a:rPr lang="en-US" dirty="0"/>
              <a:t>Making Input Signals Bigger </a:t>
            </a:r>
            <a:br>
              <a:rPr lang="en-US" dirty="0"/>
            </a:br>
            <a:r>
              <a:rPr lang="en-US" dirty="0"/>
              <a:t>with Operational Amplifiers (Op Amps)</a:t>
            </a:r>
          </a:p>
        </p:txBody>
      </p:sp>
      <p:sp>
        <p:nvSpPr>
          <p:cNvPr id="17" name="TextBox 16">
            <a:extLst>
              <a:ext uri="{FF2B5EF4-FFF2-40B4-BE49-F238E27FC236}">
                <a16:creationId xmlns:a16="http://schemas.microsoft.com/office/drawing/2014/main" id="{643EBA2E-2719-715A-758B-F0091DD45A72}"/>
              </a:ext>
            </a:extLst>
          </p:cNvPr>
          <p:cNvSpPr txBox="1"/>
          <p:nvPr/>
        </p:nvSpPr>
        <p:spPr>
          <a:xfrm>
            <a:off x="18072" y="1664531"/>
            <a:ext cx="6188926" cy="2246769"/>
          </a:xfrm>
          <a:prstGeom prst="rect">
            <a:avLst/>
          </a:prstGeom>
          <a:noFill/>
        </p:spPr>
        <p:txBody>
          <a:bodyPr wrap="square">
            <a:spAutoFit/>
          </a:bodyPr>
          <a:lstStyle/>
          <a:p>
            <a:pPr>
              <a:tabLst>
                <a:tab pos="457200" algn="l"/>
                <a:tab pos="2513013" algn="l"/>
                <a:tab pos="3089275" algn="l"/>
              </a:tabLst>
              <a:defRPr/>
            </a:pPr>
            <a:r>
              <a:rPr lang="en-US" sz="2800" dirty="0">
                <a:latin typeface="Calibri" panose="020F0502020204030204" pitchFamily="34" charset="0"/>
                <a:cs typeface="Calibri" panose="020F0502020204030204" pitchFamily="34" charset="0"/>
              </a:rPr>
              <a:t>Ideal Operational Amplifier </a:t>
            </a:r>
            <a:r>
              <a:rPr lang="en-US" sz="2800" b="1" dirty="0">
                <a:solidFill>
                  <a:srgbClr val="CC0099"/>
                </a:solidFill>
                <a:latin typeface="Calibri" panose="020F0502020204030204" pitchFamily="34" charset="0"/>
                <a:cs typeface="Calibri" panose="020F0502020204030204" pitchFamily="34" charset="0"/>
              </a:rPr>
              <a:t>MODEL</a:t>
            </a:r>
            <a:br>
              <a:rPr lang="en-US" sz="2800" b="1" dirty="0">
                <a:solidFill>
                  <a:srgbClr val="CC0099"/>
                </a:solidFill>
                <a:latin typeface="Calibri" panose="020F0502020204030204" pitchFamily="34" charset="0"/>
                <a:cs typeface="Calibri" panose="020F0502020204030204" pitchFamily="34" charset="0"/>
              </a:rPr>
            </a:br>
            <a:r>
              <a:rPr lang="en-US" sz="2800" dirty="0">
                <a:solidFill>
                  <a:srgbClr val="FF0000"/>
                </a:solidFill>
                <a:latin typeface="Calibri" panose="020F0502020204030204" pitchFamily="34" charset="0"/>
                <a:cs typeface="Calibri" panose="020F0502020204030204" pitchFamily="34" charset="0"/>
              </a:rPr>
              <a:t>1)	V</a:t>
            </a:r>
            <a:r>
              <a:rPr lang="en-US" sz="2800" baseline="-25000" dirty="0">
                <a:solidFill>
                  <a:srgbClr val="FF0000"/>
                </a:solidFill>
                <a:latin typeface="Calibri" panose="020F0502020204030204" pitchFamily="34" charset="0"/>
                <a:cs typeface="Calibri" panose="020F0502020204030204" pitchFamily="34" charset="0"/>
              </a:rPr>
              <a:t>+</a:t>
            </a:r>
            <a:r>
              <a:rPr lang="en-US" sz="2800" dirty="0">
                <a:solidFill>
                  <a:srgbClr val="FF0000"/>
                </a:solidFill>
                <a:latin typeface="Calibri" panose="020F0502020204030204" pitchFamily="34" charset="0"/>
                <a:cs typeface="Calibri" panose="020F0502020204030204" pitchFamily="34" charset="0"/>
              </a:rPr>
              <a:t> = V</a:t>
            </a:r>
            <a:r>
              <a:rPr lang="en-US" sz="2800" baseline="-25000" dirty="0">
                <a:solidFill>
                  <a:srgbClr val="FF0000"/>
                </a:solidFill>
                <a:latin typeface="Calibri" panose="020F0502020204030204" pitchFamily="34" charset="0"/>
                <a:cs typeface="Calibri" panose="020F0502020204030204" pitchFamily="34" charset="0"/>
              </a:rPr>
              <a:t>-</a:t>
            </a:r>
            <a:br>
              <a:rPr lang="en-US" sz="2800" baseline="-25000" dirty="0">
                <a:solidFill>
                  <a:srgbClr val="FF0000"/>
                </a:solidFill>
                <a:latin typeface="Calibri" panose="020F0502020204030204" pitchFamily="34" charset="0"/>
                <a:cs typeface="Calibri" panose="020F0502020204030204" pitchFamily="34" charset="0"/>
              </a:rPr>
            </a:br>
            <a:r>
              <a:rPr lang="en-US" sz="2800" dirty="0">
                <a:solidFill>
                  <a:srgbClr val="0000FF"/>
                </a:solidFill>
                <a:latin typeface="Calibri" panose="020F0502020204030204" pitchFamily="34" charset="0"/>
                <a:cs typeface="Calibri" panose="020F0502020204030204" pitchFamily="34" charset="0"/>
              </a:rPr>
              <a:t>2)	I</a:t>
            </a:r>
            <a:r>
              <a:rPr lang="en-US" sz="2800" baseline="-25000" dirty="0">
                <a:solidFill>
                  <a:srgbClr val="0000FF"/>
                </a:solidFill>
                <a:latin typeface="Calibri" panose="020F0502020204030204" pitchFamily="34" charset="0"/>
                <a:cs typeface="Calibri" panose="020F0502020204030204" pitchFamily="34" charset="0"/>
              </a:rPr>
              <a:t>+</a:t>
            </a:r>
            <a:r>
              <a:rPr lang="en-US" sz="2800" dirty="0">
                <a:solidFill>
                  <a:srgbClr val="0000FF"/>
                </a:solidFill>
                <a:latin typeface="Calibri" panose="020F0502020204030204" pitchFamily="34" charset="0"/>
                <a:cs typeface="Calibri" panose="020F0502020204030204" pitchFamily="34" charset="0"/>
              </a:rPr>
              <a:t> = I</a:t>
            </a:r>
            <a:r>
              <a:rPr lang="en-US" sz="2800" baseline="-25000" dirty="0">
                <a:solidFill>
                  <a:srgbClr val="0000FF"/>
                </a:solidFill>
                <a:latin typeface="Calibri" panose="020F0502020204030204" pitchFamily="34" charset="0"/>
                <a:cs typeface="Calibri" panose="020F0502020204030204" pitchFamily="34" charset="0"/>
              </a:rPr>
              <a:t>- </a:t>
            </a:r>
            <a:r>
              <a:rPr lang="en-US" sz="2800" dirty="0">
                <a:solidFill>
                  <a:srgbClr val="0000FF"/>
                </a:solidFill>
                <a:latin typeface="Calibri" panose="020F0502020204030204" pitchFamily="34" charset="0"/>
                <a:cs typeface="Calibri" panose="020F0502020204030204" pitchFamily="34" charset="0"/>
              </a:rPr>
              <a:t>= 0A</a:t>
            </a:r>
            <a:br>
              <a:rPr lang="en-US" sz="2800" dirty="0">
                <a:solidFill>
                  <a:srgbClr val="0000FF"/>
                </a:solidFill>
                <a:latin typeface="Calibri" panose="020F0502020204030204" pitchFamily="34" charset="0"/>
                <a:cs typeface="Calibri" panose="020F0502020204030204" pitchFamily="34" charset="0"/>
              </a:rPr>
            </a:br>
            <a:r>
              <a:rPr lang="en-US" sz="2800" dirty="0">
                <a:solidFill>
                  <a:srgbClr val="009900"/>
                </a:solidFill>
                <a:latin typeface="Calibri" panose="020F0502020204030204" pitchFamily="34" charset="0"/>
                <a:cs typeface="Calibri" panose="020F0502020204030204" pitchFamily="34" charset="0"/>
              </a:rPr>
              <a:t>3)  V</a:t>
            </a:r>
            <a:r>
              <a:rPr lang="en-US" sz="2800" baseline="-25000" dirty="0">
                <a:solidFill>
                  <a:srgbClr val="009900"/>
                </a:solidFill>
                <a:latin typeface="Calibri" panose="020F0502020204030204" pitchFamily="34" charset="0"/>
                <a:cs typeface="Calibri" panose="020F0502020204030204" pitchFamily="34" charset="0"/>
              </a:rPr>
              <a:t>OUT</a:t>
            </a:r>
            <a:r>
              <a:rPr lang="en-US" sz="2800" dirty="0">
                <a:solidFill>
                  <a:srgbClr val="009900"/>
                </a:solidFill>
                <a:latin typeface="Calibri" panose="020F0502020204030204" pitchFamily="34" charset="0"/>
                <a:cs typeface="Calibri" panose="020F0502020204030204" pitchFamily="34" charset="0"/>
              </a:rPr>
              <a:t> makes 1 and 2 true</a:t>
            </a:r>
            <a:br>
              <a:rPr lang="en-US" sz="2800" dirty="0">
                <a:solidFill>
                  <a:srgbClr val="009900"/>
                </a:solidFill>
                <a:latin typeface="Calibri" panose="020F0502020204030204" pitchFamily="34" charset="0"/>
                <a:cs typeface="Calibri" panose="020F0502020204030204" pitchFamily="34" charset="0"/>
              </a:rPr>
            </a:br>
            <a:br>
              <a:rPr lang="en-US" b="1" dirty="0">
                <a:solidFill>
                  <a:srgbClr val="CC0099"/>
                </a:solidFill>
                <a:latin typeface="Calibri" panose="020F0502020204030204" pitchFamily="34" charset="0"/>
                <a:cs typeface="Calibri" panose="020F0502020204030204" pitchFamily="34" charset="0"/>
              </a:rPr>
            </a:br>
            <a:endParaRPr lang="en-US" dirty="0">
              <a:latin typeface="Calibri" panose="020F0502020204030204" pitchFamily="34" charset="0"/>
              <a:cs typeface="Calibri" panose="020F0502020204030204" pitchFamily="34" charset="0"/>
            </a:endParaRPr>
          </a:p>
        </p:txBody>
      </p:sp>
      <p:pic>
        <p:nvPicPr>
          <p:cNvPr id="31" name="Picture 30">
            <a:extLst>
              <a:ext uri="{FF2B5EF4-FFF2-40B4-BE49-F238E27FC236}">
                <a16:creationId xmlns:a16="http://schemas.microsoft.com/office/drawing/2014/main" id="{F7CC30C9-AC99-92B2-4816-BAFABB569F0E}"/>
              </a:ext>
            </a:extLst>
          </p:cNvPr>
          <p:cNvPicPr>
            <a:picLocks noChangeAspect="1"/>
          </p:cNvPicPr>
          <p:nvPr/>
        </p:nvPicPr>
        <p:blipFill rotWithShape="1">
          <a:blip r:embed="rId2"/>
          <a:srcRect t="20058" b="22609"/>
          <a:stretch/>
        </p:blipFill>
        <p:spPr>
          <a:xfrm>
            <a:off x="4887436" y="2833709"/>
            <a:ext cx="6553716" cy="3088888"/>
          </a:xfrm>
          <a:prstGeom prst="rect">
            <a:avLst/>
          </a:prstGeom>
        </p:spPr>
      </p:pic>
    </p:spTree>
    <p:extLst>
      <p:ext uri="{BB962C8B-B14F-4D97-AF65-F5344CB8AC3E}">
        <p14:creationId xmlns:p14="http://schemas.microsoft.com/office/powerpoint/2010/main" val="14822955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A29FF39-1323-E96C-9C5D-BEE8D41F55A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4496CF4B-6DDB-9AAD-0B84-D71F73DC00CB}"/>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12" name="TextBox 11">
            <a:extLst>
              <a:ext uri="{FF2B5EF4-FFF2-40B4-BE49-F238E27FC236}">
                <a16:creationId xmlns:a16="http://schemas.microsoft.com/office/drawing/2014/main" id="{FF67186C-D034-4068-7BF9-83AF32FF1348}"/>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latin typeface="Times New Roman" panose="02020603050405020304" pitchFamily="18" charset="0"/>
                <a:cs typeface="Times New Roman" panose="02020603050405020304" pitchFamily="18" charset="0"/>
              </a:rPr>
              <a:t>V</a:t>
            </a:r>
            <a:r>
              <a:rPr lang="en-US" altLang="en-US" sz="2667" i="1" baseline="-25000" dirty="0">
                <a:latin typeface="Times New Roman" panose="02020603050405020304" pitchFamily="18" charset="0"/>
                <a:cs typeface="Times New Roman" panose="02020603050405020304" pitchFamily="18" charset="0"/>
              </a:rPr>
              <a:t>OUT</a:t>
            </a:r>
          </a:p>
        </p:txBody>
      </p:sp>
      <p:sp>
        <p:nvSpPr>
          <p:cNvPr id="14" name="TextBox 13">
            <a:extLst>
              <a:ext uri="{FF2B5EF4-FFF2-40B4-BE49-F238E27FC236}">
                <a16:creationId xmlns:a16="http://schemas.microsoft.com/office/drawing/2014/main" id="{2AB1368C-979F-B594-4F60-D71D21EC4A09}"/>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14EC5F1E-0ED7-9DBA-B951-62649998D4EE}"/>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8" name="TextBox 17">
            <a:extLst>
              <a:ext uri="{FF2B5EF4-FFF2-40B4-BE49-F238E27FC236}">
                <a16:creationId xmlns:a16="http://schemas.microsoft.com/office/drawing/2014/main" id="{A0AA5781-8F5E-0D26-22FE-D51F5D872570}"/>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E0A3F7F4-2128-3C4F-F6EC-8ADC3D3566E5}"/>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4AE9715C-B2F9-22AD-4F77-EBE0C7373C94}"/>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1" name="Rectangle 20">
            <a:extLst>
              <a:ext uri="{FF2B5EF4-FFF2-40B4-BE49-F238E27FC236}">
                <a16:creationId xmlns:a16="http://schemas.microsoft.com/office/drawing/2014/main" id="{9299B6A8-C911-FAEA-8472-BAF55DDE3FC2}"/>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2" name="TextBox 21">
            <a:extLst>
              <a:ext uri="{FF2B5EF4-FFF2-40B4-BE49-F238E27FC236}">
                <a16:creationId xmlns:a16="http://schemas.microsoft.com/office/drawing/2014/main" id="{7E712329-E4C9-4860-9E5D-DDE4D0CB6A3C}"/>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24B556CC-9DF2-DC55-49ED-5D3C3DB39D5A}"/>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extLst>
      <p:ext uri="{BB962C8B-B14F-4D97-AF65-F5344CB8AC3E}">
        <p14:creationId xmlns:p14="http://schemas.microsoft.com/office/powerpoint/2010/main" val="5671451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DC2CBC-C9B8-14B2-4C58-DA2927BED5E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9D6DCA62-7CBE-E7C7-BEF2-BC9E944385BF}"/>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7" name="TextBox 6">
            <a:extLst>
              <a:ext uri="{FF2B5EF4-FFF2-40B4-BE49-F238E27FC236}">
                <a16:creationId xmlns:a16="http://schemas.microsoft.com/office/drawing/2014/main" id="{F10065B7-1532-36A8-7942-B17CDC49A91B}"/>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latin typeface="Times New Roman" panose="02020603050405020304" pitchFamily="18" charset="0"/>
                <a:cs typeface="Times New Roman" panose="02020603050405020304" pitchFamily="18" charset="0"/>
              </a:rPr>
              <a:t>V</a:t>
            </a:r>
            <a:r>
              <a:rPr lang="en-US" altLang="en-US" sz="2667" i="1" baseline="-25000" dirty="0">
                <a:latin typeface="Times New Roman" panose="02020603050405020304" pitchFamily="18" charset="0"/>
                <a:cs typeface="Times New Roman" panose="02020603050405020304" pitchFamily="18" charset="0"/>
              </a:rPr>
              <a:t>OUT</a:t>
            </a:r>
          </a:p>
        </p:txBody>
      </p:sp>
      <p:sp>
        <p:nvSpPr>
          <p:cNvPr id="8" name="TextBox 7">
            <a:extLst>
              <a:ext uri="{FF2B5EF4-FFF2-40B4-BE49-F238E27FC236}">
                <a16:creationId xmlns:a16="http://schemas.microsoft.com/office/drawing/2014/main" id="{00005610-82E1-CEC6-708E-C6918131D8B7}"/>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0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9B10C1B-AA63-D0C2-A75A-38F1C481B69A}"/>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 name="TextBox 9">
            <a:extLst>
              <a:ext uri="{FF2B5EF4-FFF2-40B4-BE49-F238E27FC236}">
                <a16:creationId xmlns:a16="http://schemas.microsoft.com/office/drawing/2014/main" id="{B150B32D-DA43-B9DD-A2F5-8D8D5F2389A7}"/>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0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E24ECBA8-B95C-C1B8-8DA9-6A321E4D743F}"/>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2" name="TextBox 11">
            <a:extLst>
              <a:ext uri="{FF2B5EF4-FFF2-40B4-BE49-F238E27FC236}">
                <a16:creationId xmlns:a16="http://schemas.microsoft.com/office/drawing/2014/main" id="{59D9867C-B789-7A6A-3F39-AE1EA16C5B09}"/>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4FE7A8ED-2FA3-1998-4782-3CC964DC47A6}"/>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17FDE9BC-0A8A-46F0-13B0-C72B03EE3AE1}"/>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5" name="Rectangle 14">
            <a:extLst>
              <a:ext uri="{FF2B5EF4-FFF2-40B4-BE49-F238E27FC236}">
                <a16:creationId xmlns:a16="http://schemas.microsoft.com/office/drawing/2014/main" id="{948CC7CB-AAAB-FCE3-1A32-E54C331DC7C7}"/>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6" name="TextBox 15">
            <a:extLst>
              <a:ext uri="{FF2B5EF4-FFF2-40B4-BE49-F238E27FC236}">
                <a16:creationId xmlns:a16="http://schemas.microsoft.com/office/drawing/2014/main" id="{2AC08193-9B0A-929A-5B44-3BCDAC681A73}"/>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B55C08B6-1827-5775-2275-3F655FD73967}"/>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extLst>
      <p:ext uri="{BB962C8B-B14F-4D97-AF65-F5344CB8AC3E}">
        <p14:creationId xmlns:p14="http://schemas.microsoft.com/office/powerpoint/2010/main" val="26448043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895533-458D-00AA-094B-DB16BE172B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9F22E48C-E383-D4CB-9D07-1010D590EE5F}"/>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72121BD2-55F5-9CCE-48C0-5DAFE0AE2C9F}"/>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latin typeface="Times New Roman" panose="02020603050405020304" pitchFamily="18" charset="0"/>
                <a:cs typeface="Times New Roman" panose="02020603050405020304" pitchFamily="18" charset="0"/>
              </a:rPr>
              <a:t>V</a:t>
            </a:r>
            <a:r>
              <a:rPr lang="en-US" altLang="en-US" sz="2667" i="1" baseline="-25000" dirty="0">
                <a:latin typeface="Times New Roman" panose="02020603050405020304" pitchFamily="18" charset="0"/>
                <a:cs typeface="Times New Roman" panose="02020603050405020304" pitchFamily="18" charset="0"/>
              </a:rPr>
              <a:t>OUT</a:t>
            </a:r>
          </a:p>
        </p:txBody>
      </p:sp>
      <p:sp>
        <p:nvSpPr>
          <p:cNvPr id="7" name="TextBox 6">
            <a:extLst>
              <a:ext uri="{FF2B5EF4-FFF2-40B4-BE49-F238E27FC236}">
                <a16:creationId xmlns:a16="http://schemas.microsoft.com/office/drawing/2014/main" id="{2990A0AC-1FB8-4CC7-14E1-560155DB6972}"/>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0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1513769-F877-E745-2980-9BAD7F7A1479}"/>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 name="Rectangle 9">
            <a:extLst>
              <a:ext uri="{FF2B5EF4-FFF2-40B4-BE49-F238E27FC236}">
                <a16:creationId xmlns:a16="http://schemas.microsoft.com/office/drawing/2014/main" id="{92753BD9-AB39-1257-5F5C-C73F2A29E434}"/>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1" name="TextBox 10">
            <a:extLst>
              <a:ext uri="{FF2B5EF4-FFF2-40B4-BE49-F238E27FC236}">
                <a16:creationId xmlns:a16="http://schemas.microsoft.com/office/drawing/2014/main" id="{F3D95731-0DC6-B821-FA89-3F1D99AC07FC}"/>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B838372A-32C7-8279-F094-4ED3B33F7E2E}"/>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41D71CED-5C2D-E488-0C07-D494B9892AA2}"/>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6" name="Rectangle 15">
            <a:extLst>
              <a:ext uri="{FF2B5EF4-FFF2-40B4-BE49-F238E27FC236}">
                <a16:creationId xmlns:a16="http://schemas.microsoft.com/office/drawing/2014/main" id="{533AAC76-78DE-E99D-512F-1848889F50B3}"/>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7" name="TextBox 16">
            <a:extLst>
              <a:ext uri="{FF2B5EF4-FFF2-40B4-BE49-F238E27FC236}">
                <a16:creationId xmlns:a16="http://schemas.microsoft.com/office/drawing/2014/main" id="{085AFE54-808B-ECF8-1475-0FDAA6FBC996}"/>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6262D296-A357-6A5B-8B2D-CF91575E3EED}"/>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1CF68F2E-CADE-C82F-E0DE-240150CB2952}"/>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extLst>
      <p:ext uri="{BB962C8B-B14F-4D97-AF65-F5344CB8AC3E}">
        <p14:creationId xmlns:p14="http://schemas.microsoft.com/office/powerpoint/2010/main" val="3473676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E4FF0D-0AFE-FC9F-B488-3F5B475432F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ABF61C9E-ADE1-4601-08E2-9302D85200FD}"/>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3E84BEE0-0FBB-F87C-B6E3-9311BD538CBD}"/>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latin typeface="Times New Roman" panose="02020603050405020304" pitchFamily="18" charset="0"/>
                <a:cs typeface="Times New Roman" panose="02020603050405020304" pitchFamily="18" charset="0"/>
              </a:rPr>
              <a:t>V</a:t>
            </a:r>
            <a:r>
              <a:rPr lang="en-US" altLang="en-US" sz="2667" i="1" baseline="-25000" dirty="0">
                <a:latin typeface="Times New Roman" panose="02020603050405020304" pitchFamily="18" charset="0"/>
                <a:cs typeface="Times New Roman" panose="02020603050405020304" pitchFamily="18" charset="0"/>
              </a:rPr>
              <a:t>OUT</a:t>
            </a:r>
          </a:p>
        </p:txBody>
      </p:sp>
      <p:sp>
        <p:nvSpPr>
          <p:cNvPr id="7" name="TextBox 6">
            <a:extLst>
              <a:ext uri="{FF2B5EF4-FFF2-40B4-BE49-F238E27FC236}">
                <a16:creationId xmlns:a16="http://schemas.microsoft.com/office/drawing/2014/main" id="{2AECC99F-0D83-34BE-196A-58091E404CCE}"/>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0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C6C7E1B-CF65-1C2F-7A48-21976CE0D6EF}"/>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 name="Rectangle 9">
            <a:extLst>
              <a:ext uri="{FF2B5EF4-FFF2-40B4-BE49-F238E27FC236}">
                <a16:creationId xmlns:a16="http://schemas.microsoft.com/office/drawing/2014/main" id="{446E0061-1070-A8BB-8985-FA9B1696D492}"/>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1" name="TextBox 10">
            <a:extLst>
              <a:ext uri="{FF2B5EF4-FFF2-40B4-BE49-F238E27FC236}">
                <a16:creationId xmlns:a16="http://schemas.microsoft.com/office/drawing/2014/main" id="{AA03C344-0199-30F9-FA92-06B8F850D0FC}"/>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3BAC013-37B7-78B7-1DBE-86A12ED601C9}"/>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72D6B77-2CFB-E4CE-213B-16815CD79D3D}"/>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2B1A8F8E-F086-5B74-1BD6-C2FFEBB0D809}"/>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5" name="Rectangle 14">
            <a:extLst>
              <a:ext uri="{FF2B5EF4-FFF2-40B4-BE49-F238E27FC236}">
                <a16:creationId xmlns:a16="http://schemas.microsoft.com/office/drawing/2014/main" id="{97D74453-93E0-505C-ECA7-40D636DEB6AA}"/>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16" name="TextBox 15">
            <a:extLst>
              <a:ext uri="{FF2B5EF4-FFF2-40B4-BE49-F238E27FC236}">
                <a16:creationId xmlns:a16="http://schemas.microsoft.com/office/drawing/2014/main" id="{0FB75137-416E-C9C0-15EF-66D6ECB22925}"/>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D1AA1668-8ED1-C0CF-2AD2-506697F81A2D}"/>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FED6B715-8764-639C-DFCF-EB0763ADABA6}"/>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extLst>
      <p:ext uri="{BB962C8B-B14F-4D97-AF65-F5344CB8AC3E}">
        <p14:creationId xmlns:p14="http://schemas.microsoft.com/office/powerpoint/2010/main" val="22391443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A3F2982-57FC-C4D6-B144-93E0765E02D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130826FF-1F55-71D0-5764-5067D1307168}"/>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5" name="TextBox 4">
            <a:extLst>
              <a:ext uri="{FF2B5EF4-FFF2-40B4-BE49-F238E27FC236}">
                <a16:creationId xmlns:a16="http://schemas.microsoft.com/office/drawing/2014/main" id="{4D1DEB29-CB52-0FDC-6159-8AD7A976060E}"/>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95339CBE-C4F6-750B-B1D8-30FAE72ECD34}"/>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85ABDAD5-49F8-FF67-0102-A107E16F938F}"/>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3394D199-47C6-B4E0-3D61-22A48EC52DB7}"/>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latin typeface="Times New Roman" panose="02020603050405020304" pitchFamily="18" charset="0"/>
                <a:cs typeface="Times New Roman" panose="02020603050405020304" pitchFamily="18" charset="0"/>
              </a:rPr>
              <a:t>V</a:t>
            </a:r>
            <a:r>
              <a:rPr lang="en-US" altLang="en-US" sz="2667" i="1" baseline="-25000" dirty="0">
                <a:latin typeface="Times New Roman" panose="02020603050405020304" pitchFamily="18" charset="0"/>
                <a:cs typeface="Times New Roman" panose="02020603050405020304" pitchFamily="18" charset="0"/>
              </a:rPr>
              <a:t>OUT</a:t>
            </a:r>
          </a:p>
        </p:txBody>
      </p:sp>
      <p:sp>
        <p:nvSpPr>
          <p:cNvPr id="16" name="TextBox 15">
            <a:extLst>
              <a:ext uri="{FF2B5EF4-FFF2-40B4-BE49-F238E27FC236}">
                <a16:creationId xmlns:a16="http://schemas.microsoft.com/office/drawing/2014/main" id="{1661A4FE-6012-853B-BA42-22B91624B6F7}"/>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275EB13-4469-833A-99F6-9C4B3DC4A452}"/>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 name="Rectangle 18">
            <a:extLst>
              <a:ext uri="{FF2B5EF4-FFF2-40B4-BE49-F238E27FC236}">
                <a16:creationId xmlns:a16="http://schemas.microsoft.com/office/drawing/2014/main" id="{B961620D-52FA-70AA-3598-ED87DC34BCB0}"/>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0" name="TextBox 19">
            <a:extLst>
              <a:ext uri="{FF2B5EF4-FFF2-40B4-BE49-F238E27FC236}">
                <a16:creationId xmlns:a16="http://schemas.microsoft.com/office/drawing/2014/main" id="{1A3E7B1D-DE1C-4443-0976-86BD594FA9F1}"/>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9E7B75B6-BB29-C644-0FF7-DA822AC2012D}"/>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D322F046-C47C-3EAE-C68F-CBE0ACCAC3EC}"/>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3" name="Rectangle 22">
            <a:extLst>
              <a:ext uri="{FF2B5EF4-FFF2-40B4-BE49-F238E27FC236}">
                <a16:creationId xmlns:a16="http://schemas.microsoft.com/office/drawing/2014/main" id="{AE3F50F7-2132-E686-F5BF-4F187745283F}"/>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4" name="TextBox 23">
            <a:extLst>
              <a:ext uri="{FF2B5EF4-FFF2-40B4-BE49-F238E27FC236}">
                <a16:creationId xmlns:a16="http://schemas.microsoft.com/office/drawing/2014/main" id="{57B8DB9B-1D8D-907F-4502-D67F9B3B25B7}"/>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B5CE6894-521A-F430-634C-F79A325D5504}"/>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A1A078F3-8383-57EF-F02C-EF37EDC43B79}"/>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9324A7F-EF7F-4D9E-DBE1-3666F6C9C1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AD7A62D2-3AD8-74E2-E59E-69E93E31D657}"/>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AE7B1EB5-B630-7D63-A4B9-67B84079DDFD}"/>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40455BF0-D2E6-9209-EE9D-54061E1BDA9A}"/>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82059B8-0678-2CFD-4BE0-A170366D3C44}"/>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5B3C87-8958-059A-3818-12779A73C19E}"/>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A11E8FC2-17F7-A239-1172-3F7459BFD94C}"/>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1" name="TextBox 10">
            <a:extLst>
              <a:ext uri="{FF2B5EF4-FFF2-40B4-BE49-F238E27FC236}">
                <a16:creationId xmlns:a16="http://schemas.microsoft.com/office/drawing/2014/main" id="{DA7D9989-A5B4-715F-08C7-370CA45D0A72}"/>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3" name="TextBox 12">
            <a:extLst>
              <a:ext uri="{FF2B5EF4-FFF2-40B4-BE49-F238E27FC236}">
                <a16:creationId xmlns:a16="http://schemas.microsoft.com/office/drawing/2014/main" id="{83652D26-EF0C-B46A-D8C4-EC3578FF7B85}"/>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latin typeface="Times New Roman" panose="02020603050405020304" pitchFamily="18" charset="0"/>
                <a:cs typeface="Times New Roman" panose="02020603050405020304" pitchFamily="18" charset="0"/>
              </a:rPr>
              <a:t>V</a:t>
            </a:r>
            <a:r>
              <a:rPr lang="en-US" altLang="en-US" sz="2667" i="1" baseline="-25000" dirty="0">
                <a:latin typeface="Times New Roman" panose="02020603050405020304" pitchFamily="18" charset="0"/>
                <a:cs typeface="Times New Roman" panose="02020603050405020304" pitchFamily="18" charset="0"/>
              </a:rPr>
              <a:t>OUT</a:t>
            </a:r>
          </a:p>
        </p:txBody>
      </p:sp>
      <p:cxnSp>
        <p:nvCxnSpPr>
          <p:cNvPr id="15" name="Straight Arrow Connector 13">
            <a:extLst>
              <a:ext uri="{FF2B5EF4-FFF2-40B4-BE49-F238E27FC236}">
                <a16:creationId xmlns:a16="http://schemas.microsoft.com/office/drawing/2014/main" id="{FB635FA3-F326-CDD8-CDAF-3158C9812666}"/>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6" name="TextBox 14">
            <a:extLst>
              <a:ext uri="{FF2B5EF4-FFF2-40B4-BE49-F238E27FC236}">
                <a16:creationId xmlns:a16="http://schemas.microsoft.com/office/drawing/2014/main" id="{A7A9835F-FE6B-12DB-3DED-C4101F0B9305}"/>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7" name="TextBox 16">
            <a:extLst>
              <a:ext uri="{FF2B5EF4-FFF2-40B4-BE49-F238E27FC236}">
                <a16:creationId xmlns:a16="http://schemas.microsoft.com/office/drawing/2014/main" id="{01C93495-9662-C504-04ED-117A28028E61}"/>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9ED9A2DB-0813-85D4-CF5D-FCA143A8BEB6}"/>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D068D97F-B29D-2B07-6CDF-9E13FB1736B6}"/>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1" name="TextBox 20">
            <a:extLst>
              <a:ext uri="{FF2B5EF4-FFF2-40B4-BE49-F238E27FC236}">
                <a16:creationId xmlns:a16="http://schemas.microsoft.com/office/drawing/2014/main" id="{DE4AF937-0510-8088-1387-32F31D944937}"/>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2AA17DD-8F63-FE11-89AB-9F3D7BE3E1F4}"/>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3" name="Rectangle 22">
            <a:extLst>
              <a:ext uri="{FF2B5EF4-FFF2-40B4-BE49-F238E27FC236}">
                <a16:creationId xmlns:a16="http://schemas.microsoft.com/office/drawing/2014/main" id="{4D362DED-8535-0C97-3256-A9586C3EBD10}"/>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4" name="Rectangle 23">
            <a:extLst>
              <a:ext uri="{FF2B5EF4-FFF2-40B4-BE49-F238E27FC236}">
                <a16:creationId xmlns:a16="http://schemas.microsoft.com/office/drawing/2014/main" id="{51C5955B-8FC6-5C99-25CB-0955CACD6054}"/>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5" name="TextBox 24">
            <a:extLst>
              <a:ext uri="{FF2B5EF4-FFF2-40B4-BE49-F238E27FC236}">
                <a16:creationId xmlns:a16="http://schemas.microsoft.com/office/drawing/2014/main" id="{895EFF6D-FDB9-C721-230C-7BC5334165DC}"/>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B2E8DF7F-4D27-A1C3-9516-1C2B0CAD6350}"/>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F4480B3-86B6-5EDA-B461-8C11F72C8682}"/>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E7E7A8C-AD65-0246-45F3-BE6D02CF677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B51379E5-0DCA-ADBB-EB17-69F6443CF89C}"/>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1170A8B1-0EF0-8291-0D9B-5E3C269B014C}"/>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0A5BABAF-E6EB-1A53-3D5E-568D733EA837}"/>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6E944D4-DF98-C973-39FF-4FC65270AB0C}"/>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74633562-0BFB-827E-4A5E-B1829C1251E5}"/>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FD961FCF-3AE2-DDDE-46F6-0624B4E5DEE9}"/>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1" name="TextBox 10">
            <a:extLst>
              <a:ext uri="{FF2B5EF4-FFF2-40B4-BE49-F238E27FC236}">
                <a16:creationId xmlns:a16="http://schemas.microsoft.com/office/drawing/2014/main" id="{831D3232-58CE-12E6-DE5B-3CB3371CF531}"/>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2" name="TextBox 11">
            <a:extLst>
              <a:ext uri="{FF2B5EF4-FFF2-40B4-BE49-F238E27FC236}">
                <a16:creationId xmlns:a16="http://schemas.microsoft.com/office/drawing/2014/main" id="{1AEDEE6C-78F0-7D05-ABB7-77AFA31AF8B6}"/>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3" name="TextBox 12">
            <a:extLst>
              <a:ext uri="{FF2B5EF4-FFF2-40B4-BE49-F238E27FC236}">
                <a16:creationId xmlns:a16="http://schemas.microsoft.com/office/drawing/2014/main" id="{8EB8F8C8-9750-B9E7-95C9-94110E57F543}"/>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5" name="Straight Arrow Connector 13">
            <a:extLst>
              <a:ext uri="{FF2B5EF4-FFF2-40B4-BE49-F238E27FC236}">
                <a16:creationId xmlns:a16="http://schemas.microsoft.com/office/drawing/2014/main" id="{34DBCD26-3208-5E27-FB0F-7E61965032ED}"/>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6" name="TextBox 14">
            <a:extLst>
              <a:ext uri="{FF2B5EF4-FFF2-40B4-BE49-F238E27FC236}">
                <a16:creationId xmlns:a16="http://schemas.microsoft.com/office/drawing/2014/main" id="{81B519DA-1249-441A-F9D2-C2D981B39E54}"/>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8" name="TextBox 17">
            <a:extLst>
              <a:ext uri="{FF2B5EF4-FFF2-40B4-BE49-F238E27FC236}">
                <a16:creationId xmlns:a16="http://schemas.microsoft.com/office/drawing/2014/main" id="{90C3FA31-04A1-FCB4-DACB-78353926BAEC}"/>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1E56E788-E7E3-CF03-CC0D-E9D330CBC609}"/>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 name="Rectangle 20">
            <a:extLst>
              <a:ext uri="{FF2B5EF4-FFF2-40B4-BE49-F238E27FC236}">
                <a16:creationId xmlns:a16="http://schemas.microsoft.com/office/drawing/2014/main" id="{2B998919-35B0-1468-0608-F43ECE025EDE}"/>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2" name="TextBox 21">
            <a:extLst>
              <a:ext uri="{FF2B5EF4-FFF2-40B4-BE49-F238E27FC236}">
                <a16:creationId xmlns:a16="http://schemas.microsoft.com/office/drawing/2014/main" id="{5CFA3C49-7D96-413A-3130-1C4801EB4EAA}"/>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8C99EC6D-E59A-E0DC-3830-66096E0847F7}"/>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4" name="Rectangle 23">
            <a:extLst>
              <a:ext uri="{FF2B5EF4-FFF2-40B4-BE49-F238E27FC236}">
                <a16:creationId xmlns:a16="http://schemas.microsoft.com/office/drawing/2014/main" id="{C53329C6-652A-88F1-9217-E92E52FB6A1C}"/>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5" name="Rectangle 24">
            <a:extLst>
              <a:ext uri="{FF2B5EF4-FFF2-40B4-BE49-F238E27FC236}">
                <a16:creationId xmlns:a16="http://schemas.microsoft.com/office/drawing/2014/main" id="{F7AB0C7E-9B12-8CDF-5937-12221C7D42C9}"/>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6" name="TextBox 25">
            <a:extLst>
              <a:ext uri="{FF2B5EF4-FFF2-40B4-BE49-F238E27FC236}">
                <a16:creationId xmlns:a16="http://schemas.microsoft.com/office/drawing/2014/main" id="{B926C186-47AF-004F-A520-7AA27991B711}"/>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805B423C-964C-07FA-D9E6-5E93B34FF8ED}"/>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9150AFD0-91D3-4761-2A2C-9BFD2E23C5DD}"/>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1BD564C-8416-ACFA-1FA1-9FB0086595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58C9D70-8A0D-6187-E6A9-ED5C552AD5CC}"/>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7" name="TextBox 6">
            <a:extLst>
              <a:ext uri="{FF2B5EF4-FFF2-40B4-BE49-F238E27FC236}">
                <a16:creationId xmlns:a16="http://schemas.microsoft.com/office/drawing/2014/main" id="{B67D26F4-C62B-646F-9079-74EDCD5E78FA}"/>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F52BC54E-A279-0000-0A04-54E0A875DFCD}"/>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46291B91-D200-A165-85FD-B8C55F498E71}"/>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30B6E177-2AC3-141B-7A3E-3016F40657B4}"/>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9750D8FF-73AE-86AC-259E-451825303D84}"/>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2" name="TextBox 11">
            <a:extLst>
              <a:ext uri="{FF2B5EF4-FFF2-40B4-BE49-F238E27FC236}">
                <a16:creationId xmlns:a16="http://schemas.microsoft.com/office/drawing/2014/main" id="{A759C965-0765-49E9-9C87-2D76392E6272}"/>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3" name="TextBox 12">
            <a:extLst>
              <a:ext uri="{FF2B5EF4-FFF2-40B4-BE49-F238E27FC236}">
                <a16:creationId xmlns:a16="http://schemas.microsoft.com/office/drawing/2014/main" id="{4F2133E1-3A86-479E-4C9D-6B8836833EE6}"/>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4" name="TextBox 13">
            <a:extLst>
              <a:ext uri="{FF2B5EF4-FFF2-40B4-BE49-F238E27FC236}">
                <a16:creationId xmlns:a16="http://schemas.microsoft.com/office/drawing/2014/main" id="{7A0F238B-41EF-17D9-E366-BEDA191C037E}"/>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5" name="Straight Arrow Connector 14">
            <a:extLst>
              <a:ext uri="{FF2B5EF4-FFF2-40B4-BE49-F238E27FC236}">
                <a16:creationId xmlns:a16="http://schemas.microsoft.com/office/drawing/2014/main" id="{3F6B1CBF-1C31-3A87-A4DE-A06AAEBB53AA}"/>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17" name="Straight Arrow Connector 13">
            <a:extLst>
              <a:ext uri="{FF2B5EF4-FFF2-40B4-BE49-F238E27FC236}">
                <a16:creationId xmlns:a16="http://schemas.microsoft.com/office/drawing/2014/main" id="{55C08E26-C70F-5C58-2CD4-3FCCBBD51C8F}"/>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8" name="TextBox 14">
            <a:extLst>
              <a:ext uri="{FF2B5EF4-FFF2-40B4-BE49-F238E27FC236}">
                <a16:creationId xmlns:a16="http://schemas.microsoft.com/office/drawing/2014/main" id="{29AD0795-9C66-7EB4-DC43-BCFB4053BC12}"/>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21" name="TextBox 20">
            <a:extLst>
              <a:ext uri="{FF2B5EF4-FFF2-40B4-BE49-F238E27FC236}">
                <a16:creationId xmlns:a16="http://schemas.microsoft.com/office/drawing/2014/main" id="{0818F8DE-50AD-3669-1914-B4962C64ED06}"/>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9AA6318-A3EF-33D4-DB2F-D64AB8512F4D}"/>
              </a:ext>
            </a:extLst>
          </p:cNvPr>
          <p:cNvSpPr txBox="1">
            <a:spLocks noChangeArrowheads="1"/>
          </p:cNvSpPr>
          <p:nvPr/>
        </p:nvSpPr>
        <p:spPr bwMode="auto">
          <a:xfrm>
            <a:off x="2603500" y="4910371"/>
            <a:ext cx="52290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FEA5CB9E-E964-0B31-B059-69BBE3F3B696}"/>
              </a:ext>
            </a:extLst>
          </p:cNvPr>
          <p:cNvSpPr txBox="1">
            <a:spLocks noChangeArrowheads="1"/>
          </p:cNvSpPr>
          <p:nvPr/>
        </p:nvSpPr>
        <p:spPr bwMode="auto">
          <a:xfrm>
            <a:off x="6723071" y="1946611"/>
            <a:ext cx="279244" cy="132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6" name="Rectangle 25">
            <a:extLst>
              <a:ext uri="{FF2B5EF4-FFF2-40B4-BE49-F238E27FC236}">
                <a16:creationId xmlns:a16="http://schemas.microsoft.com/office/drawing/2014/main" id="{6318EA8D-470D-5FD7-AB5C-25382C1E2FD2}"/>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7" name="TextBox 26">
            <a:extLst>
              <a:ext uri="{FF2B5EF4-FFF2-40B4-BE49-F238E27FC236}">
                <a16:creationId xmlns:a16="http://schemas.microsoft.com/office/drawing/2014/main" id="{EDAAE51D-6439-7221-C926-C0944FBDB8BF}"/>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15C8CC6D-BCFD-8FB2-43B0-192693F89F46}"/>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925F9F63-8BA0-E3C9-1489-EB8E879A802D}"/>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30" name="Rectangle 29">
            <a:extLst>
              <a:ext uri="{FF2B5EF4-FFF2-40B4-BE49-F238E27FC236}">
                <a16:creationId xmlns:a16="http://schemas.microsoft.com/office/drawing/2014/main" id="{21A1A8C8-42F7-16E9-8978-E12746F1BABE}"/>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31" name="TextBox 30">
            <a:extLst>
              <a:ext uri="{FF2B5EF4-FFF2-40B4-BE49-F238E27FC236}">
                <a16:creationId xmlns:a16="http://schemas.microsoft.com/office/drawing/2014/main" id="{FF522324-480E-7658-C580-27C9E767437C}"/>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cxnSp>
        <p:nvCxnSpPr>
          <p:cNvPr id="2" name="Straight Arrow Connector 16">
            <a:extLst>
              <a:ext uri="{FF2B5EF4-FFF2-40B4-BE49-F238E27FC236}">
                <a16:creationId xmlns:a16="http://schemas.microsoft.com/office/drawing/2014/main" id="{82D2E0E9-26FD-C428-A5F2-43FB2341BA1E}"/>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3" name="TextBox 2">
            <a:extLst>
              <a:ext uri="{FF2B5EF4-FFF2-40B4-BE49-F238E27FC236}">
                <a16:creationId xmlns:a16="http://schemas.microsoft.com/office/drawing/2014/main" id="{CE3428FD-26C1-9FA7-814B-303C1F85B4CA}"/>
              </a:ext>
            </a:extLst>
          </p:cNvPr>
          <p:cNvSpPr txBox="1">
            <a:spLocks noChangeArrowheads="1"/>
          </p:cNvSpPr>
          <p:nvPr/>
        </p:nvSpPr>
        <p:spPr bwMode="auto">
          <a:xfrm>
            <a:off x="5157187" y="4229339"/>
            <a:ext cx="43794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16" name="TextBox 15">
            <a:extLst>
              <a:ext uri="{FF2B5EF4-FFF2-40B4-BE49-F238E27FC236}">
                <a16:creationId xmlns:a16="http://schemas.microsoft.com/office/drawing/2014/main" id="{5FD230E2-4C1F-C570-4B11-147DFF18B32D}"/>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413B6069-2EA8-1455-30A7-DDFD1888EAAB}"/>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6A8E27B9-4F75-AECA-78BA-D3F68ACE2EA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31">
            <a:extLst>
              <a:ext uri="{FF2B5EF4-FFF2-40B4-BE49-F238E27FC236}">
                <a16:creationId xmlns:a16="http://schemas.microsoft.com/office/drawing/2014/main" id="{CAA6B4DD-1E28-FA4D-9AE0-CB89232BE4FF}"/>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33" name="TextBox 32">
            <a:extLst>
              <a:ext uri="{FF2B5EF4-FFF2-40B4-BE49-F238E27FC236}">
                <a16:creationId xmlns:a16="http://schemas.microsoft.com/office/drawing/2014/main" id="{7318EC35-BC26-F214-A495-ED930D7D8C39}"/>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34" name="TextBox 33">
            <a:extLst>
              <a:ext uri="{FF2B5EF4-FFF2-40B4-BE49-F238E27FC236}">
                <a16:creationId xmlns:a16="http://schemas.microsoft.com/office/drawing/2014/main" id="{EC054D6B-29E5-48B4-58B9-DE000C7C23F1}"/>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B0B79FE1-32D3-DE3D-2705-7A42B0399E8A}"/>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E773596D-5D50-D03C-0591-7C5BCFA2E3D2}"/>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37" name="Straight Arrow Connector 36">
            <a:extLst>
              <a:ext uri="{FF2B5EF4-FFF2-40B4-BE49-F238E27FC236}">
                <a16:creationId xmlns:a16="http://schemas.microsoft.com/office/drawing/2014/main" id="{5EE4A4BD-3BFC-5841-54A9-CC48BFBEABCB}"/>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38" name="TextBox 37">
            <a:extLst>
              <a:ext uri="{FF2B5EF4-FFF2-40B4-BE49-F238E27FC236}">
                <a16:creationId xmlns:a16="http://schemas.microsoft.com/office/drawing/2014/main" id="{92875603-B71B-7427-6F6E-DC1272E54459}"/>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39" name="TextBox 38">
            <a:extLst>
              <a:ext uri="{FF2B5EF4-FFF2-40B4-BE49-F238E27FC236}">
                <a16:creationId xmlns:a16="http://schemas.microsoft.com/office/drawing/2014/main" id="{95BFD01F-5BC6-F206-0709-877E9EF8F77A}"/>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40" name="TextBox 39">
            <a:extLst>
              <a:ext uri="{FF2B5EF4-FFF2-40B4-BE49-F238E27FC236}">
                <a16:creationId xmlns:a16="http://schemas.microsoft.com/office/drawing/2014/main" id="{22A03D60-B38C-F392-E765-59C7B1A44333}"/>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41" name="Straight Arrow Connector 40">
            <a:extLst>
              <a:ext uri="{FF2B5EF4-FFF2-40B4-BE49-F238E27FC236}">
                <a16:creationId xmlns:a16="http://schemas.microsoft.com/office/drawing/2014/main" id="{70174F65-6A31-22DD-3F07-695F424A653F}"/>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43" name="Straight Arrow Connector 13">
            <a:extLst>
              <a:ext uri="{FF2B5EF4-FFF2-40B4-BE49-F238E27FC236}">
                <a16:creationId xmlns:a16="http://schemas.microsoft.com/office/drawing/2014/main" id="{8ECB81F4-54CB-71C1-3CAC-2425D68FC7BA}"/>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44" name="TextBox 14">
            <a:extLst>
              <a:ext uri="{FF2B5EF4-FFF2-40B4-BE49-F238E27FC236}">
                <a16:creationId xmlns:a16="http://schemas.microsoft.com/office/drawing/2014/main" id="{D1AC9F51-929D-8D41-9BA8-D4196F7A4FA4}"/>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46" name="TextBox 45">
            <a:extLst>
              <a:ext uri="{FF2B5EF4-FFF2-40B4-BE49-F238E27FC236}">
                <a16:creationId xmlns:a16="http://schemas.microsoft.com/office/drawing/2014/main" id="{AF14452E-7FA9-18FA-6672-FEB4DC23D821}"/>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6ACD8147-9AAC-6334-5466-78E4CA20E792}"/>
              </a:ext>
            </a:extLst>
          </p:cNvPr>
          <p:cNvSpPr txBox="1">
            <a:spLocks noChangeArrowheads="1"/>
          </p:cNvSpPr>
          <p:nvPr/>
        </p:nvSpPr>
        <p:spPr bwMode="auto">
          <a:xfrm>
            <a:off x="2603500" y="4910371"/>
            <a:ext cx="52290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7ED593F8-16CE-9B9A-EC8A-BC47123FB316}"/>
              </a:ext>
            </a:extLst>
          </p:cNvPr>
          <p:cNvSpPr txBox="1">
            <a:spLocks noChangeArrowheads="1"/>
          </p:cNvSpPr>
          <p:nvPr/>
        </p:nvSpPr>
        <p:spPr bwMode="auto">
          <a:xfrm>
            <a:off x="6723072" y="1946611"/>
            <a:ext cx="4150495" cy="2554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51" name="Rectangle 50">
            <a:extLst>
              <a:ext uri="{FF2B5EF4-FFF2-40B4-BE49-F238E27FC236}">
                <a16:creationId xmlns:a16="http://schemas.microsoft.com/office/drawing/2014/main" id="{090086AE-0485-E43E-6F18-133B19D5847C}"/>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52" name="TextBox 51">
            <a:extLst>
              <a:ext uri="{FF2B5EF4-FFF2-40B4-BE49-F238E27FC236}">
                <a16:creationId xmlns:a16="http://schemas.microsoft.com/office/drawing/2014/main" id="{92E844CD-EFA8-4DB8-D60A-C36759F53C8A}"/>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53" name="TextBox 52">
            <a:extLst>
              <a:ext uri="{FF2B5EF4-FFF2-40B4-BE49-F238E27FC236}">
                <a16:creationId xmlns:a16="http://schemas.microsoft.com/office/drawing/2014/main" id="{39E31216-4F82-E8DF-81A1-FD25572F6FEC}"/>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54" name="Rectangle 53">
            <a:extLst>
              <a:ext uri="{FF2B5EF4-FFF2-40B4-BE49-F238E27FC236}">
                <a16:creationId xmlns:a16="http://schemas.microsoft.com/office/drawing/2014/main" id="{2EC26C23-332F-F859-1784-F2A4693C70B3}"/>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55" name="Rectangle 54">
            <a:extLst>
              <a:ext uri="{FF2B5EF4-FFF2-40B4-BE49-F238E27FC236}">
                <a16:creationId xmlns:a16="http://schemas.microsoft.com/office/drawing/2014/main" id="{FC56D773-7FA5-082E-AC31-0FD5F4CE5733}"/>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56" name="TextBox 55">
            <a:extLst>
              <a:ext uri="{FF2B5EF4-FFF2-40B4-BE49-F238E27FC236}">
                <a16:creationId xmlns:a16="http://schemas.microsoft.com/office/drawing/2014/main" id="{BA308B9C-1C21-9D27-E6D5-A1585A0F33F3}"/>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cxnSp>
        <p:nvCxnSpPr>
          <p:cNvPr id="2" name="Straight Arrow Connector 16">
            <a:extLst>
              <a:ext uri="{FF2B5EF4-FFF2-40B4-BE49-F238E27FC236}">
                <a16:creationId xmlns:a16="http://schemas.microsoft.com/office/drawing/2014/main" id="{64DF4799-7401-09DF-B789-D59EB4380D1A}"/>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3" name="TextBox 2">
            <a:extLst>
              <a:ext uri="{FF2B5EF4-FFF2-40B4-BE49-F238E27FC236}">
                <a16:creationId xmlns:a16="http://schemas.microsoft.com/office/drawing/2014/main" id="{783150E7-3C6B-9295-3BB6-84927E9A2A51}"/>
              </a:ext>
            </a:extLst>
          </p:cNvPr>
          <p:cNvSpPr txBox="1">
            <a:spLocks noChangeArrowheads="1"/>
          </p:cNvSpPr>
          <p:nvPr/>
        </p:nvSpPr>
        <p:spPr bwMode="auto">
          <a:xfrm>
            <a:off x="5157187" y="4229339"/>
            <a:ext cx="43794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4" name="TextBox 3">
            <a:extLst>
              <a:ext uri="{FF2B5EF4-FFF2-40B4-BE49-F238E27FC236}">
                <a16:creationId xmlns:a16="http://schemas.microsoft.com/office/drawing/2014/main" id="{65F223BD-B34A-B8BF-C8CD-4D36D00EA3D2}"/>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04AC20A-3A1B-99C2-E3B8-0FD86B2722CF}"/>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
          <p:cNvSpPr>
            <a:spLocks noChangeArrowheads="1"/>
          </p:cNvSpPr>
          <p:nvPr/>
        </p:nvSpPr>
        <p:spPr bwMode="auto">
          <a:xfrm>
            <a:off x="1524000" y="1400175"/>
            <a:ext cx="9144000"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067" name="Text Box 2"/>
          <p:cNvSpPr txBox="1">
            <a:spLocks noChangeArrowheads="1"/>
          </p:cNvSpPr>
          <p:nvPr/>
        </p:nvSpPr>
        <p:spPr bwMode="auto">
          <a:xfrm>
            <a:off x="1703388" y="188913"/>
            <a:ext cx="2520950" cy="7032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lgn="ctr">
              <a:buClrTx/>
              <a:buFontTx/>
              <a:buNone/>
            </a:pPr>
            <a:r>
              <a:rPr lang="en-GB" altLang="en-US" sz="2000">
                <a:solidFill>
                  <a:srgbClr val="000000"/>
                </a:solidFill>
              </a:rPr>
              <a:t>A Bi-Directional Port Pin Driver Circuit</a:t>
            </a:r>
            <a:r>
              <a:rPr lang="en-US" altLang="en-US" sz="2000">
                <a:solidFill>
                  <a:srgbClr val="000000"/>
                </a:solidFill>
              </a:rPr>
              <a:t> </a:t>
            </a:r>
          </a:p>
        </p:txBody>
      </p:sp>
      <p:sp>
        <p:nvSpPr>
          <p:cNvPr id="88068" name="Text Box 3"/>
          <p:cNvSpPr txBox="1">
            <a:spLocks noChangeArrowheads="1"/>
          </p:cNvSpPr>
          <p:nvPr/>
        </p:nvSpPr>
        <p:spPr bwMode="auto">
          <a:xfrm>
            <a:off x="1703388" y="1125538"/>
            <a:ext cx="2520950" cy="5265160"/>
          </a:xfrm>
          <a:prstGeom prst="rect">
            <a:avLst/>
          </a:prstGeom>
          <a:solidFill>
            <a:srgbClr val="FFFF99"/>
          </a:solidFill>
          <a:ln w="12600">
            <a:solidFill>
              <a:srgbClr val="FF3300"/>
            </a:solidFill>
            <a:miter lim="800000"/>
            <a:headEnd/>
            <a:tailEnd/>
          </a:ln>
        </p:spPr>
        <p:txBody>
          <a:bodyPr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dirty="0">
                <a:solidFill>
                  <a:srgbClr val="000000"/>
                </a:solidFill>
              </a:rPr>
              <a:t>We could combine both circuits into one multi-function circuit, like this. You don’t need to grasp all the detail of this circuit, although it’s neat if you can.</a:t>
            </a:r>
          </a:p>
          <a:p>
            <a:pPr>
              <a:buClrTx/>
              <a:buFontTx/>
              <a:buNone/>
            </a:pPr>
            <a:endParaRPr lang="en-US" altLang="en-US" sz="1600" dirty="0">
              <a:solidFill>
                <a:srgbClr val="000000"/>
              </a:solidFill>
            </a:endParaRPr>
          </a:p>
          <a:p>
            <a:pPr>
              <a:buClrTx/>
              <a:buFontTx/>
              <a:buNone/>
            </a:pPr>
            <a:r>
              <a:rPr lang="en-US" altLang="en-US" sz="1600" dirty="0">
                <a:solidFill>
                  <a:srgbClr val="000000"/>
                </a:solidFill>
              </a:rPr>
              <a:t>There is now an extra flip-flop, labelled “Direction”. The state of this decides in which direction data will flow. </a:t>
            </a:r>
          </a:p>
          <a:p>
            <a:pPr>
              <a:buClrTx/>
              <a:buFontTx/>
              <a:buNone/>
            </a:pPr>
            <a:endParaRPr lang="en-US" altLang="en-US" sz="1600" dirty="0">
              <a:solidFill>
                <a:srgbClr val="000000"/>
              </a:solidFill>
            </a:endParaRPr>
          </a:p>
          <a:p>
            <a:pPr>
              <a:buClrTx/>
              <a:buFontTx/>
              <a:buNone/>
            </a:pPr>
            <a:r>
              <a:rPr lang="en-US" altLang="en-US" sz="1600" dirty="0">
                <a:solidFill>
                  <a:srgbClr val="000000"/>
                </a:solidFill>
              </a:rPr>
              <a:t>The two flip-flops shown can each form one bit in an SFR, which can be controlled from the CPU.</a:t>
            </a:r>
          </a:p>
          <a:p>
            <a:pPr>
              <a:buClrTx/>
              <a:buFontTx/>
              <a:buNone/>
            </a:pPr>
            <a:endParaRPr lang="en-US" altLang="en-US" sz="1600" dirty="0">
              <a:solidFill>
                <a:srgbClr val="000000"/>
              </a:solidFill>
            </a:endParaRPr>
          </a:p>
          <a:p>
            <a:pPr>
              <a:buClrTx/>
              <a:buFontTx/>
              <a:buNone/>
            </a:pPr>
            <a:r>
              <a:rPr lang="en-US" altLang="en-US" sz="1600" dirty="0">
                <a:solidFill>
                  <a:srgbClr val="000000"/>
                </a:solidFill>
              </a:rPr>
              <a:t>A group of these bits, each driven by a circuit like this, is called a “port”</a:t>
            </a:r>
          </a:p>
        </p:txBody>
      </p:sp>
      <p:grpSp>
        <p:nvGrpSpPr>
          <p:cNvPr id="88069" name="Group 4"/>
          <p:cNvGrpSpPr>
            <a:grpSpLocks/>
          </p:cNvGrpSpPr>
          <p:nvPr/>
        </p:nvGrpSpPr>
        <p:grpSpPr bwMode="auto">
          <a:xfrm>
            <a:off x="7496175" y="4076701"/>
            <a:ext cx="1423988" cy="379413"/>
            <a:chOff x="3762" y="2568"/>
            <a:chExt cx="897" cy="239"/>
          </a:xfrm>
        </p:grpSpPr>
        <p:sp>
          <p:nvSpPr>
            <p:cNvPr id="88412" name="Rectangle 5"/>
            <p:cNvSpPr>
              <a:spLocks noChangeArrowheads="1"/>
            </p:cNvSpPr>
            <p:nvPr/>
          </p:nvSpPr>
          <p:spPr bwMode="auto">
            <a:xfrm>
              <a:off x="3762" y="2568"/>
              <a:ext cx="898" cy="240"/>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413" name="Rectangle 6"/>
            <p:cNvSpPr>
              <a:spLocks noChangeArrowheads="1"/>
            </p:cNvSpPr>
            <p:nvPr/>
          </p:nvSpPr>
          <p:spPr bwMode="auto">
            <a:xfrm>
              <a:off x="3762" y="2568"/>
              <a:ext cx="898" cy="2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070" name="Group 7"/>
          <p:cNvGrpSpPr>
            <a:grpSpLocks/>
          </p:cNvGrpSpPr>
          <p:nvPr/>
        </p:nvGrpSpPr>
        <p:grpSpPr bwMode="auto">
          <a:xfrm>
            <a:off x="9339263" y="3116264"/>
            <a:ext cx="1135062" cy="358775"/>
            <a:chOff x="4923" y="1963"/>
            <a:chExt cx="715" cy="226"/>
          </a:xfrm>
        </p:grpSpPr>
        <p:sp>
          <p:nvSpPr>
            <p:cNvPr id="88410" name="Rectangle 8"/>
            <p:cNvSpPr>
              <a:spLocks noChangeArrowheads="1"/>
            </p:cNvSpPr>
            <p:nvPr/>
          </p:nvSpPr>
          <p:spPr bwMode="auto">
            <a:xfrm>
              <a:off x="4923" y="1963"/>
              <a:ext cx="716" cy="227"/>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411" name="Rectangle 9"/>
            <p:cNvSpPr>
              <a:spLocks noChangeArrowheads="1"/>
            </p:cNvSpPr>
            <p:nvPr/>
          </p:nvSpPr>
          <p:spPr bwMode="auto">
            <a:xfrm>
              <a:off x="4923" y="1963"/>
              <a:ext cx="716" cy="227"/>
            </a:xfrm>
            <a:prstGeom prst="rect">
              <a:avLst/>
            </a:prstGeom>
            <a:solidFill>
              <a:srgbClr val="FFCC00"/>
            </a:solidFill>
            <a:ln w="9525">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071" name="Group 10"/>
          <p:cNvGrpSpPr>
            <a:grpSpLocks/>
          </p:cNvGrpSpPr>
          <p:nvPr/>
        </p:nvGrpSpPr>
        <p:grpSpPr bwMode="auto">
          <a:xfrm>
            <a:off x="7186614" y="5162551"/>
            <a:ext cx="1531937" cy="434975"/>
            <a:chOff x="3567" y="3252"/>
            <a:chExt cx="965" cy="274"/>
          </a:xfrm>
        </p:grpSpPr>
        <p:sp>
          <p:nvSpPr>
            <p:cNvPr id="88408" name="Rectangle 11"/>
            <p:cNvSpPr>
              <a:spLocks noChangeArrowheads="1"/>
            </p:cNvSpPr>
            <p:nvPr/>
          </p:nvSpPr>
          <p:spPr bwMode="auto">
            <a:xfrm>
              <a:off x="3567" y="3252"/>
              <a:ext cx="966" cy="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409" name="Rectangle 12"/>
            <p:cNvSpPr>
              <a:spLocks noChangeArrowheads="1"/>
            </p:cNvSpPr>
            <p:nvPr/>
          </p:nvSpPr>
          <p:spPr bwMode="auto">
            <a:xfrm>
              <a:off x="3567" y="3252"/>
              <a:ext cx="966" cy="275"/>
            </a:xfrm>
            <a:prstGeom prst="rect">
              <a:avLst/>
            </a:prstGeom>
            <a:solidFill>
              <a:srgbClr val="FFCC00"/>
            </a:solidFill>
            <a:ln w="9525">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072" name="Group 13"/>
          <p:cNvGrpSpPr>
            <a:grpSpLocks/>
          </p:cNvGrpSpPr>
          <p:nvPr/>
        </p:nvGrpSpPr>
        <p:grpSpPr bwMode="auto">
          <a:xfrm>
            <a:off x="7496175" y="3041650"/>
            <a:ext cx="966788" cy="477838"/>
            <a:chOff x="3762" y="1916"/>
            <a:chExt cx="609" cy="301"/>
          </a:xfrm>
        </p:grpSpPr>
        <p:sp>
          <p:nvSpPr>
            <p:cNvPr id="88406" name="Rectangle 14"/>
            <p:cNvSpPr>
              <a:spLocks noChangeArrowheads="1"/>
            </p:cNvSpPr>
            <p:nvPr/>
          </p:nvSpPr>
          <p:spPr bwMode="auto">
            <a:xfrm>
              <a:off x="3762" y="1916"/>
              <a:ext cx="610" cy="302"/>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407" name="Rectangle 15"/>
            <p:cNvSpPr>
              <a:spLocks noChangeArrowheads="1"/>
            </p:cNvSpPr>
            <p:nvPr/>
          </p:nvSpPr>
          <p:spPr bwMode="auto">
            <a:xfrm>
              <a:off x="3762" y="1916"/>
              <a:ext cx="610" cy="3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073" name="Group 16"/>
          <p:cNvGrpSpPr>
            <a:grpSpLocks/>
          </p:cNvGrpSpPr>
          <p:nvPr/>
        </p:nvGrpSpPr>
        <p:grpSpPr bwMode="auto">
          <a:xfrm>
            <a:off x="6675439" y="2200276"/>
            <a:ext cx="681037" cy="1020763"/>
            <a:chOff x="3245" y="1386"/>
            <a:chExt cx="429" cy="643"/>
          </a:xfrm>
        </p:grpSpPr>
        <p:sp>
          <p:nvSpPr>
            <p:cNvPr id="88404" name="Rectangle 17"/>
            <p:cNvSpPr>
              <a:spLocks noChangeArrowheads="1"/>
            </p:cNvSpPr>
            <p:nvPr/>
          </p:nvSpPr>
          <p:spPr bwMode="auto">
            <a:xfrm>
              <a:off x="3245" y="1386"/>
              <a:ext cx="430" cy="644"/>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405" name="Rectangle 18"/>
            <p:cNvSpPr>
              <a:spLocks noChangeArrowheads="1"/>
            </p:cNvSpPr>
            <p:nvPr/>
          </p:nvSpPr>
          <p:spPr bwMode="auto">
            <a:xfrm>
              <a:off x="3245" y="1386"/>
              <a:ext cx="430" cy="644"/>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sp>
        <p:nvSpPr>
          <p:cNvPr id="88074" name="Line 19"/>
          <p:cNvSpPr>
            <a:spLocks noChangeShapeType="1"/>
          </p:cNvSpPr>
          <p:nvPr/>
        </p:nvSpPr>
        <p:spPr bwMode="auto">
          <a:xfrm flipV="1">
            <a:off x="8380414" y="2200275"/>
            <a:ext cx="1587" cy="342900"/>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75" name="Line 20"/>
          <p:cNvSpPr>
            <a:spLocks noChangeShapeType="1"/>
          </p:cNvSpPr>
          <p:nvPr/>
        </p:nvSpPr>
        <p:spPr bwMode="auto">
          <a:xfrm>
            <a:off x="8380414" y="2201863"/>
            <a:ext cx="339725" cy="16986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76" name="Line 21"/>
          <p:cNvSpPr>
            <a:spLocks noChangeShapeType="1"/>
          </p:cNvSpPr>
          <p:nvPr/>
        </p:nvSpPr>
        <p:spPr bwMode="auto">
          <a:xfrm flipH="1">
            <a:off x="8378825" y="2371726"/>
            <a:ext cx="342900" cy="169863"/>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77" name="Line 22"/>
          <p:cNvSpPr>
            <a:spLocks noChangeShapeType="1"/>
          </p:cNvSpPr>
          <p:nvPr/>
        </p:nvSpPr>
        <p:spPr bwMode="auto">
          <a:xfrm>
            <a:off x="7358063" y="2371725"/>
            <a:ext cx="102235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grpSp>
        <p:nvGrpSpPr>
          <p:cNvPr id="88078" name="Group 23"/>
          <p:cNvGrpSpPr>
            <a:grpSpLocks/>
          </p:cNvGrpSpPr>
          <p:nvPr/>
        </p:nvGrpSpPr>
        <p:grpSpPr bwMode="auto">
          <a:xfrm>
            <a:off x="9401176" y="1944688"/>
            <a:ext cx="169863" cy="169862"/>
            <a:chOff x="4962" y="1225"/>
            <a:chExt cx="107" cy="107"/>
          </a:xfrm>
        </p:grpSpPr>
        <p:sp>
          <p:nvSpPr>
            <p:cNvPr id="88402" name="Rectangle 24"/>
            <p:cNvSpPr>
              <a:spLocks noChangeArrowheads="1"/>
            </p:cNvSpPr>
            <p:nvPr/>
          </p:nvSpPr>
          <p:spPr bwMode="auto">
            <a:xfrm>
              <a:off x="4962" y="1225"/>
              <a:ext cx="108" cy="10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403" name="Rectangle 25"/>
            <p:cNvSpPr>
              <a:spLocks noChangeArrowheads="1"/>
            </p:cNvSpPr>
            <p:nvPr/>
          </p:nvSpPr>
          <p:spPr bwMode="auto">
            <a:xfrm>
              <a:off x="4962" y="1225"/>
              <a:ext cx="108" cy="108"/>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sp>
        <p:nvSpPr>
          <p:cNvPr id="88079" name="Line 26"/>
          <p:cNvSpPr>
            <a:spLocks noChangeShapeType="1"/>
          </p:cNvSpPr>
          <p:nvPr/>
        </p:nvSpPr>
        <p:spPr bwMode="auto">
          <a:xfrm flipV="1">
            <a:off x="8380414" y="1517650"/>
            <a:ext cx="339725" cy="1730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0" name="Line 27"/>
          <p:cNvSpPr>
            <a:spLocks noChangeShapeType="1"/>
          </p:cNvSpPr>
          <p:nvPr/>
        </p:nvSpPr>
        <p:spPr bwMode="auto">
          <a:xfrm>
            <a:off x="8720139" y="1519238"/>
            <a:ext cx="1587"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1" name="Line 28"/>
          <p:cNvSpPr>
            <a:spLocks noChangeShapeType="1"/>
          </p:cNvSpPr>
          <p:nvPr/>
        </p:nvSpPr>
        <p:spPr bwMode="auto">
          <a:xfrm flipH="1" flipV="1">
            <a:off x="8378825" y="1687514"/>
            <a:ext cx="342900" cy="1746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2" name="Line 29"/>
          <p:cNvSpPr>
            <a:spLocks noChangeShapeType="1"/>
          </p:cNvSpPr>
          <p:nvPr/>
        </p:nvSpPr>
        <p:spPr bwMode="auto">
          <a:xfrm>
            <a:off x="8720139" y="1689100"/>
            <a:ext cx="25717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3" name="Line 30"/>
          <p:cNvSpPr>
            <a:spLocks noChangeShapeType="1"/>
          </p:cNvSpPr>
          <p:nvPr/>
        </p:nvSpPr>
        <p:spPr bwMode="auto">
          <a:xfrm>
            <a:off x="8977314" y="1689101"/>
            <a:ext cx="1587" cy="6826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4" name="Line 31"/>
          <p:cNvSpPr>
            <a:spLocks noChangeShapeType="1"/>
          </p:cNvSpPr>
          <p:nvPr/>
        </p:nvSpPr>
        <p:spPr bwMode="auto">
          <a:xfrm flipH="1">
            <a:off x="8718550" y="2371725"/>
            <a:ext cx="26035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5" name="Line 32"/>
          <p:cNvSpPr>
            <a:spLocks noChangeShapeType="1"/>
          </p:cNvSpPr>
          <p:nvPr/>
        </p:nvSpPr>
        <p:spPr bwMode="auto">
          <a:xfrm>
            <a:off x="8977313" y="2030414"/>
            <a:ext cx="42545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6" name="Freeform 33"/>
          <p:cNvSpPr>
            <a:spLocks noChangeArrowheads="1"/>
          </p:cNvSpPr>
          <p:nvPr/>
        </p:nvSpPr>
        <p:spPr bwMode="auto">
          <a:xfrm>
            <a:off x="7016751" y="1092201"/>
            <a:ext cx="169863" cy="169863"/>
          </a:xfrm>
          <a:custGeom>
            <a:avLst/>
            <a:gdLst>
              <a:gd name="T0" fmla="*/ 0 w 107"/>
              <a:gd name="T1" fmla="*/ 0 h 107"/>
              <a:gd name="T2" fmla="*/ 169863 w 107"/>
              <a:gd name="T3" fmla="*/ 169863 h 107"/>
              <a:gd name="T4" fmla="*/ 0 60000 65536"/>
              <a:gd name="T5" fmla="*/ 0 60000 65536"/>
              <a:gd name="T6" fmla="*/ 0 w 107"/>
              <a:gd name="T7" fmla="*/ 0 h 107"/>
              <a:gd name="T8" fmla="*/ 107 w 107"/>
              <a:gd name="T9" fmla="*/ 107 h 107"/>
            </a:gdLst>
            <a:ahLst/>
            <a:cxnLst>
              <a:cxn ang="T4">
                <a:pos x="T0" y="T1"/>
              </a:cxn>
              <a:cxn ang="T5">
                <a:pos x="T2" y="T3"/>
              </a:cxn>
            </a:cxnLst>
            <a:rect l="T6" t="T7" r="T8" b="T9"/>
            <a:pathLst>
              <a:path w="107" h="107">
                <a:moveTo>
                  <a:pt x="0" y="0"/>
                </a:moveTo>
                <a:cubicBezTo>
                  <a:pt x="59" y="0"/>
                  <a:pt x="107" y="48"/>
                  <a:pt x="107" y="107"/>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087" name="Freeform 34"/>
          <p:cNvSpPr>
            <a:spLocks noChangeArrowheads="1"/>
          </p:cNvSpPr>
          <p:nvPr/>
        </p:nvSpPr>
        <p:spPr bwMode="auto">
          <a:xfrm>
            <a:off x="7016750" y="1262064"/>
            <a:ext cx="171450" cy="173037"/>
          </a:xfrm>
          <a:custGeom>
            <a:avLst/>
            <a:gdLst>
              <a:gd name="T0" fmla="*/ 171450 w 108"/>
              <a:gd name="T1" fmla="*/ 0 h 109"/>
              <a:gd name="T2" fmla="*/ 171450 w 108"/>
              <a:gd name="T3" fmla="*/ 1587 h 109"/>
              <a:gd name="T4" fmla="*/ 0 w 108"/>
              <a:gd name="T5" fmla="*/ 173037 h 109"/>
              <a:gd name="T6" fmla="*/ 0 60000 65536"/>
              <a:gd name="T7" fmla="*/ 0 60000 65536"/>
              <a:gd name="T8" fmla="*/ 0 60000 65536"/>
              <a:gd name="T9" fmla="*/ 0 w 108"/>
              <a:gd name="T10" fmla="*/ 0 h 109"/>
              <a:gd name="T11" fmla="*/ 108 w 108"/>
              <a:gd name="T12" fmla="*/ 109 h 109"/>
            </a:gdLst>
            <a:ahLst/>
            <a:cxnLst>
              <a:cxn ang="T6">
                <a:pos x="T0" y="T1"/>
              </a:cxn>
              <a:cxn ang="T7">
                <a:pos x="T2" y="T3"/>
              </a:cxn>
              <a:cxn ang="T8">
                <a:pos x="T4" y="T5"/>
              </a:cxn>
            </a:cxnLst>
            <a:rect l="T9" t="T10" r="T11" b="T12"/>
            <a:pathLst>
              <a:path w="108" h="109">
                <a:moveTo>
                  <a:pt x="108" y="0"/>
                </a:moveTo>
                <a:cubicBezTo>
                  <a:pt x="108" y="1"/>
                  <a:pt x="108" y="1"/>
                  <a:pt x="108" y="1"/>
                </a:cubicBezTo>
                <a:cubicBezTo>
                  <a:pt x="108" y="61"/>
                  <a:pt x="60" y="109"/>
                  <a:pt x="0" y="109"/>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088" name="Line 35"/>
          <p:cNvSpPr>
            <a:spLocks noChangeShapeType="1"/>
          </p:cNvSpPr>
          <p:nvPr/>
        </p:nvSpPr>
        <p:spPr bwMode="auto">
          <a:xfrm flipH="1">
            <a:off x="6843714" y="1092200"/>
            <a:ext cx="17462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89" name="Line 36"/>
          <p:cNvSpPr>
            <a:spLocks noChangeShapeType="1"/>
          </p:cNvSpPr>
          <p:nvPr/>
        </p:nvSpPr>
        <p:spPr bwMode="auto">
          <a:xfrm>
            <a:off x="6845300" y="1092201"/>
            <a:ext cx="1588" cy="341313"/>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0" name="Line 37"/>
          <p:cNvSpPr>
            <a:spLocks noChangeShapeType="1"/>
          </p:cNvSpPr>
          <p:nvPr/>
        </p:nvSpPr>
        <p:spPr bwMode="auto">
          <a:xfrm>
            <a:off x="6845300" y="1433514"/>
            <a:ext cx="17145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1" name="Line 38"/>
          <p:cNvSpPr>
            <a:spLocks noChangeShapeType="1"/>
          </p:cNvSpPr>
          <p:nvPr/>
        </p:nvSpPr>
        <p:spPr bwMode="auto">
          <a:xfrm>
            <a:off x="7186614" y="1262064"/>
            <a:ext cx="12779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2" name="Line 39"/>
          <p:cNvSpPr>
            <a:spLocks noChangeShapeType="1"/>
          </p:cNvSpPr>
          <p:nvPr/>
        </p:nvSpPr>
        <p:spPr bwMode="auto">
          <a:xfrm>
            <a:off x="8464551" y="1262064"/>
            <a:ext cx="857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3" name="Line 40"/>
          <p:cNvSpPr>
            <a:spLocks noChangeShapeType="1"/>
          </p:cNvSpPr>
          <p:nvPr/>
        </p:nvSpPr>
        <p:spPr bwMode="auto">
          <a:xfrm>
            <a:off x="8550275" y="1262063"/>
            <a:ext cx="158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4" name="Line 41"/>
          <p:cNvSpPr>
            <a:spLocks noChangeShapeType="1"/>
          </p:cNvSpPr>
          <p:nvPr/>
        </p:nvSpPr>
        <p:spPr bwMode="auto">
          <a:xfrm>
            <a:off x="7358064" y="3906839"/>
            <a:ext cx="110648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5" name="Line 42"/>
          <p:cNvSpPr>
            <a:spLocks noChangeShapeType="1"/>
          </p:cNvSpPr>
          <p:nvPr/>
        </p:nvSpPr>
        <p:spPr bwMode="auto">
          <a:xfrm>
            <a:off x="8464551" y="3906839"/>
            <a:ext cx="857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6" name="Line 43"/>
          <p:cNvSpPr>
            <a:spLocks noChangeShapeType="1"/>
          </p:cNvSpPr>
          <p:nvPr/>
        </p:nvSpPr>
        <p:spPr bwMode="auto">
          <a:xfrm flipV="1">
            <a:off x="8550275" y="2455863"/>
            <a:ext cx="1588" cy="145256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7" name="Line 44"/>
          <p:cNvSpPr>
            <a:spLocks noChangeShapeType="1"/>
          </p:cNvSpPr>
          <p:nvPr/>
        </p:nvSpPr>
        <p:spPr bwMode="auto">
          <a:xfrm flipH="1">
            <a:off x="6334125" y="3906839"/>
            <a:ext cx="34290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8" name="Line 45"/>
          <p:cNvSpPr>
            <a:spLocks noChangeShapeType="1"/>
          </p:cNvSpPr>
          <p:nvPr/>
        </p:nvSpPr>
        <p:spPr bwMode="auto">
          <a:xfrm flipV="1">
            <a:off x="6335714" y="1687513"/>
            <a:ext cx="1587" cy="22209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099" name="Line 46"/>
          <p:cNvSpPr>
            <a:spLocks noChangeShapeType="1"/>
          </p:cNvSpPr>
          <p:nvPr/>
        </p:nvSpPr>
        <p:spPr bwMode="auto">
          <a:xfrm>
            <a:off x="4630739" y="1689100"/>
            <a:ext cx="374967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00" name="Line 47"/>
          <p:cNvSpPr>
            <a:spLocks noChangeShapeType="1"/>
          </p:cNvSpPr>
          <p:nvPr/>
        </p:nvSpPr>
        <p:spPr bwMode="auto">
          <a:xfrm>
            <a:off x="4802188" y="1177925"/>
            <a:ext cx="2043112"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01" name="Freeform 48"/>
          <p:cNvSpPr>
            <a:spLocks noChangeArrowheads="1"/>
          </p:cNvSpPr>
          <p:nvPr/>
        </p:nvSpPr>
        <p:spPr bwMode="auto">
          <a:xfrm>
            <a:off x="5824538" y="2541588"/>
            <a:ext cx="171450" cy="171450"/>
          </a:xfrm>
          <a:custGeom>
            <a:avLst/>
            <a:gdLst>
              <a:gd name="T0" fmla="*/ 0 w 108"/>
              <a:gd name="T1" fmla="*/ 0 h 108"/>
              <a:gd name="T2" fmla="*/ 171450 w 108"/>
              <a:gd name="T3" fmla="*/ 171450 h 108"/>
              <a:gd name="T4" fmla="*/ 0 60000 65536"/>
              <a:gd name="T5" fmla="*/ 0 60000 65536"/>
              <a:gd name="T6" fmla="*/ 0 w 108"/>
              <a:gd name="T7" fmla="*/ 0 h 108"/>
              <a:gd name="T8" fmla="*/ 108 w 108"/>
              <a:gd name="T9" fmla="*/ 108 h 108"/>
            </a:gdLst>
            <a:ahLst/>
            <a:cxnLst>
              <a:cxn ang="T4">
                <a:pos x="T0" y="T1"/>
              </a:cxn>
              <a:cxn ang="T5">
                <a:pos x="T2" y="T3"/>
              </a:cxn>
            </a:cxnLst>
            <a:rect l="T6" t="T7" r="T8" b="T9"/>
            <a:pathLst>
              <a:path w="108" h="108">
                <a:moveTo>
                  <a:pt x="0" y="0"/>
                </a:moveTo>
                <a:cubicBezTo>
                  <a:pt x="59" y="0"/>
                  <a:pt x="108" y="48"/>
                  <a:pt x="108" y="108"/>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102" name="Freeform 49"/>
          <p:cNvSpPr>
            <a:spLocks noChangeArrowheads="1"/>
          </p:cNvSpPr>
          <p:nvPr/>
        </p:nvSpPr>
        <p:spPr bwMode="auto">
          <a:xfrm>
            <a:off x="5824538" y="2713038"/>
            <a:ext cx="171450" cy="171450"/>
          </a:xfrm>
          <a:custGeom>
            <a:avLst/>
            <a:gdLst>
              <a:gd name="T0" fmla="*/ 171450 w 108"/>
              <a:gd name="T1" fmla="*/ 0 h 108"/>
              <a:gd name="T2" fmla="*/ 0 w 108"/>
              <a:gd name="T3" fmla="*/ 171450 h 108"/>
              <a:gd name="T4" fmla="*/ 0 60000 65536"/>
              <a:gd name="T5" fmla="*/ 0 60000 65536"/>
              <a:gd name="T6" fmla="*/ 0 w 108"/>
              <a:gd name="T7" fmla="*/ 0 h 108"/>
              <a:gd name="T8" fmla="*/ 108 w 108"/>
              <a:gd name="T9" fmla="*/ 108 h 108"/>
            </a:gdLst>
            <a:ahLst/>
            <a:cxnLst>
              <a:cxn ang="T4">
                <a:pos x="T0" y="T1"/>
              </a:cxn>
              <a:cxn ang="T5">
                <a:pos x="T2" y="T3"/>
              </a:cxn>
            </a:cxnLst>
            <a:rect l="T6" t="T7" r="T8" b="T9"/>
            <a:pathLst>
              <a:path w="108" h="108">
                <a:moveTo>
                  <a:pt x="108" y="0"/>
                </a:moveTo>
                <a:cubicBezTo>
                  <a:pt x="108" y="60"/>
                  <a:pt x="59" y="108"/>
                  <a:pt x="0" y="108"/>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103" name="Line 50"/>
          <p:cNvSpPr>
            <a:spLocks noChangeShapeType="1"/>
          </p:cNvSpPr>
          <p:nvPr/>
        </p:nvSpPr>
        <p:spPr bwMode="auto">
          <a:xfrm flipH="1">
            <a:off x="5653089" y="2541589"/>
            <a:ext cx="1730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04" name="Line 51"/>
          <p:cNvSpPr>
            <a:spLocks noChangeShapeType="1"/>
          </p:cNvSpPr>
          <p:nvPr/>
        </p:nvSpPr>
        <p:spPr bwMode="auto">
          <a:xfrm>
            <a:off x="5654675" y="2541588"/>
            <a:ext cx="158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05" name="Line 52"/>
          <p:cNvSpPr>
            <a:spLocks noChangeShapeType="1"/>
          </p:cNvSpPr>
          <p:nvPr/>
        </p:nvSpPr>
        <p:spPr bwMode="auto">
          <a:xfrm>
            <a:off x="5654676" y="2882900"/>
            <a:ext cx="169863"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06" name="Freeform 53"/>
          <p:cNvSpPr>
            <a:spLocks noChangeArrowheads="1"/>
          </p:cNvSpPr>
          <p:nvPr/>
        </p:nvSpPr>
        <p:spPr bwMode="auto">
          <a:xfrm>
            <a:off x="5824538" y="4078288"/>
            <a:ext cx="169862" cy="169862"/>
          </a:xfrm>
          <a:custGeom>
            <a:avLst/>
            <a:gdLst>
              <a:gd name="T0" fmla="*/ 0 w 107"/>
              <a:gd name="T1" fmla="*/ 0 h 107"/>
              <a:gd name="T2" fmla="*/ 169862 w 107"/>
              <a:gd name="T3" fmla="*/ 169862 h 107"/>
              <a:gd name="T4" fmla="*/ 0 60000 65536"/>
              <a:gd name="T5" fmla="*/ 0 60000 65536"/>
              <a:gd name="T6" fmla="*/ 0 w 107"/>
              <a:gd name="T7" fmla="*/ 0 h 107"/>
              <a:gd name="T8" fmla="*/ 107 w 107"/>
              <a:gd name="T9" fmla="*/ 107 h 107"/>
            </a:gdLst>
            <a:ahLst/>
            <a:cxnLst>
              <a:cxn ang="T4">
                <a:pos x="T0" y="T1"/>
              </a:cxn>
              <a:cxn ang="T5">
                <a:pos x="T2" y="T3"/>
              </a:cxn>
            </a:cxnLst>
            <a:rect l="T6" t="T7" r="T8" b="T9"/>
            <a:pathLst>
              <a:path w="107" h="107">
                <a:moveTo>
                  <a:pt x="0" y="0"/>
                </a:moveTo>
                <a:cubicBezTo>
                  <a:pt x="59" y="0"/>
                  <a:pt x="106" y="47"/>
                  <a:pt x="107" y="107"/>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107" name="Freeform 54"/>
          <p:cNvSpPr>
            <a:spLocks noChangeArrowheads="1"/>
          </p:cNvSpPr>
          <p:nvPr/>
        </p:nvSpPr>
        <p:spPr bwMode="auto">
          <a:xfrm>
            <a:off x="5824538" y="4248150"/>
            <a:ext cx="171450" cy="171450"/>
          </a:xfrm>
          <a:custGeom>
            <a:avLst/>
            <a:gdLst>
              <a:gd name="T0" fmla="*/ 171450 w 108"/>
              <a:gd name="T1" fmla="*/ 0 h 108"/>
              <a:gd name="T2" fmla="*/ 171450 w 108"/>
              <a:gd name="T3" fmla="*/ 0 h 108"/>
              <a:gd name="T4" fmla="*/ 0 w 108"/>
              <a:gd name="T5" fmla="*/ 171450 h 108"/>
              <a:gd name="T6" fmla="*/ 0 60000 65536"/>
              <a:gd name="T7" fmla="*/ 0 60000 65536"/>
              <a:gd name="T8" fmla="*/ 0 60000 65536"/>
              <a:gd name="T9" fmla="*/ 0 w 108"/>
              <a:gd name="T10" fmla="*/ 0 h 108"/>
              <a:gd name="T11" fmla="*/ 108 w 108"/>
              <a:gd name="T12" fmla="*/ 108 h 108"/>
            </a:gdLst>
            <a:ahLst/>
            <a:cxnLst>
              <a:cxn ang="T6">
                <a:pos x="T0" y="T1"/>
              </a:cxn>
              <a:cxn ang="T7">
                <a:pos x="T2" y="T3"/>
              </a:cxn>
              <a:cxn ang="T8">
                <a:pos x="T4" y="T5"/>
              </a:cxn>
            </a:cxnLst>
            <a:rect l="T9" t="T10" r="T11" b="T12"/>
            <a:pathLst>
              <a:path w="108" h="108">
                <a:moveTo>
                  <a:pt x="108" y="0"/>
                </a:moveTo>
                <a:cubicBezTo>
                  <a:pt x="108" y="0"/>
                  <a:pt x="108" y="0"/>
                  <a:pt x="108" y="0"/>
                </a:cubicBezTo>
                <a:cubicBezTo>
                  <a:pt x="108" y="60"/>
                  <a:pt x="59" y="108"/>
                  <a:pt x="0" y="108"/>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108" name="Line 55"/>
          <p:cNvSpPr>
            <a:spLocks noChangeShapeType="1"/>
          </p:cNvSpPr>
          <p:nvPr/>
        </p:nvSpPr>
        <p:spPr bwMode="auto">
          <a:xfrm flipH="1">
            <a:off x="5653089" y="4078289"/>
            <a:ext cx="1730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09" name="Line 56"/>
          <p:cNvSpPr>
            <a:spLocks noChangeShapeType="1"/>
          </p:cNvSpPr>
          <p:nvPr/>
        </p:nvSpPr>
        <p:spPr bwMode="auto">
          <a:xfrm>
            <a:off x="5654675" y="4078288"/>
            <a:ext cx="158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10" name="Line 57"/>
          <p:cNvSpPr>
            <a:spLocks noChangeShapeType="1"/>
          </p:cNvSpPr>
          <p:nvPr/>
        </p:nvSpPr>
        <p:spPr bwMode="auto">
          <a:xfrm>
            <a:off x="5654676" y="4419600"/>
            <a:ext cx="169863"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11" name="Line 58"/>
          <p:cNvSpPr>
            <a:spLocks noChangeShapeType="1"/>
          </p:cNvSpPr>
          <p:nvPr/>
        </p:nvSpPr>
        <p:spPr bwMode="auto">
          <a:xfrm>
            <a:off x="6675439" y="2628900"/>
            <a:ext cx="85725" cy="841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12" name="Line 59"/>
          <p:cNvSpPr>
            <a:spLocks noChangeShapeType="1"/>
          </p:cNvSpPr>
          <p:nvPr/>
        </p:nvSpPr>
        <p:spPr bwMode="auto">
          <a:xfrm flipH="1">
            <a:off x="6673850" y="2713039"/>
            <a:ext cx="88900" cy="857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13" name="Line 60"/>
          <p:cNvSpPr>
            <a:spLocks noChangeShapeType="1"/>
          </p:cNvSpPr>
          <p:nvPr/>
        </p:nvSpPr>
        <p:spPr bwMode="auto">
          <a:xfrm>
            <a:off x="5994400" y="2713039"/>
            <a:ext cx="681038"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14" name="Rectangle 61"/>
          <p:cNvSpPr>
            <a:spLocks noChangeArrowheads="1"/>
          </p:cNvSpPr>
          <p:nvPr/>
        </p:nvSpPr>
        <p:spPr bwMode="auto">
          <a:xfrm>
            <a:off x="6708775" y="2308225"/>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a:t>
            </a:r>
          </a:p>
        </p:txBody>
      </p:sp>
      <p:sp>
        <p:nvSpPr>
          <p:cNvPr id="88115" name="Rectangle 62"/>
          <p:cNvSpPr>
            <a:spLocks noChangeArrowheads="1"/>
          </p:cNvSpPr>
          <p:nvPr/>
        </p:nvSpPr>
        <p:spPr bwMode="auto">
          <a:xfrm>
            <a:off x="7188200" y="2319338"/>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Q</a:t>
            </a:r>
          </a:p>
        </p:txBody>
      </p:sp>
      <p:sp>
        <p:nvSpPr>
          <p:cNvPr id="88116" name="Line 63"/>
          <p:cNvSpPr>
            <a:spLocks noChangeShapeType="1"/>
          </p:cNvSpPr>
          <p:nvPr/>
        </p:nvSpPr>
        <p:spPr bwMode="auto">
          <a:xfrm flipH="1">
            <a:off x="6334125" y="2371725"/>
            <a:ext cx="34290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grpSp>
        <p:nvGrpSpPr>
          <p:cNvPr id="88117" name="Group 64"/>
          <p:cNvGrpSpPr>
            <a:grpSpLocks/>
          </p:cNvGrpSpPr>
          <p:nvPr/>
        </p:nvGrpSpPr>
        <p:grpSpPr bwMode="auto">
          <a:xfrm>
            <a:off x="6675439" y="3735388"/>
            <a:ext cx="681037" cy="1020762"/>
            <a:chOff x="3245" y="2353"/>
            <a:chExt cx="429" cy="643"/>
          </a:xfrm>
        </p:grpSpPr>
        <p:sp>
          <p:nvSpPr>
            <p:cNvPr id="88400" name="Rectangle 65"/>
            <p:cNvSpPr>
              <a:spLocks noChangeArrowheads="1"/>
            </p:cNvSpPr>
            <p:nvPr/>
          </p:nvSpPr>
          <p:spPr bwMode="auto">
            <a:xfrm>
              <a:off x="3245" y="2353"/>
              <a:ext cx="430" cy="644"/>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401" name="Rectangle 66"/>
            <p:cNvSpPr>
              <a:spLocks noChangeArrowheads="1"/>
            </p:cNvSpPr>
            <p:nvPr/>
          </p:nvSpPr>
          <p:spPr bwMode="auto">
            <a:xfrm>
              <a:off x="3245" y="2353"/>
              <a:ext cx="430" cy="644"/>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sp>
        <p:nvSpPr>
          <p:cNvPr id="88118" name="Line 67"/>
          <p:cNvSpPr>
            <a:spLocks noChangeShapeType="1"/>
          </p:cNvSpPr>
          <p:nvPr/>
        </p:nvSpPr>
        <p:spPr bwMode="auto">
          <a:xfrm>
            <a:off x="6675439" y="4162426"/>
            <a:ext cx="85725" cy="857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19" name="Line 68"/>
          <p:cNvSpPr>
            <a:spLocks noChangeShapeType="1"/>
          </p:cNvSpPr>
          <p:nvPr/>
        </p:nvSpPr>
        <p:spPr bwMode="auto">
          <a:xfrm flipH="1">
            <a:off x="6673850" y="4248150"/>
            <a:ext cx="88900" cy="841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0" name="Rectangle 69"/>
          <p:cNvSpPr>
            <a:spLocks noChangeArrowheads="1"/>
          </p:cNvSpPr>
          <p:nvPr/>
        </p:nvSpPr>
        <p:spPr bwMode="auto">
          <a:xfrm>
            <a:off x="6708775" y="3843338"/>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a:t>
            </a:r>
          </a:p>
        </p:txBody>
      </p:sp>
      <p:sp>
        <p:nvSpPr>
          <p:cNvPr id="88121" name="Rectangle 70"/>
          <p:cNvSpPr>
            <a:spLocks noChangeArrowheads="1"/>
          </p:cNvSpPr>
          <p:nvPr/>
        </p:nvSpPr>
        <p:spPr bwMode="auto">
          <a:xfrm>
            <a:off x="7188200" y="3854450"/>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Q</a:t>
            </a:r>
          </a:p>
        </p:txBody>
      </p:sp>
      <p:sp>
        <p:nvSpPr>
          <p:cNvPr id="88122" name="Line 71"/>
          <p:cNvSpPr>
            <a:spLocks noChangeShapeType="1"/>
          </p:cNvSpPr>
          <p:nvPr/>
        </p:nvSpPr>
        <p:spPr bwMode="auto">
          <a:xfrm>
            <a:off x="5994400" y="4248150"/>
            <a:ext cx="681038"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3" name="Line 72"/>
          <p:cNvSpPr>
            <a:spLocks noChangeShapeType="1"/>
          </p:cNvSpPr>
          <p:nvPr/>
        </p:nvSpPr>
        <p:spPr bwMode="auto">
          <a:xfrm flipH="1">
            <a:off x="5395913" y="2798764"/>
            <a:ext cx="26035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4" name="Line 73"/>
          <p:cNvSpPr>
            <a:spLocks noChangeShapeType="1"/>
          </p:cNvSpPr>
          <p:nvPr/>
        </p:nvSpPr>
        <p:spPr bwMode="auto">
          <a:xfrm flipV="1">
            <a:off x="5397500" y="2797175"/>
            <a:ext cx="1588" cy="13668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5" name="Line 74"/>
          <p:cNvSpPr>
            <a:spLocks noChangeShapeType="1"/>
          </p:cNvSpPr>
          <p:nvPr/>
        </p:nvSpPr>
        <p:spPr bwMode="auto">
          <a:xfrm flipH="1">
            <a:off x="5395913" y="4162425"/>
            <a:ext cx="26035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6" name="Line 75"/>
          <p:cNvSpPr>
            <a:spLocks noChangeShapeType="1"/>
          </p:cNvSpPr>
          <p:nvPr/>
        </p:nvSpPr>
        <p:spPr bwMode="auto">
          <a:xfrm>
            <a:off x="5227638" y="3481389"/>
            <a:ext cx="169862"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7" name="Line 76"/>
          <p:cNvSpPr>
            <a:spLocks noChangeShapeType="1"/>
          </p:cNvSpPr>
          <p:nvPr/>
        </p:nvSpPr>
        <p:spPr bwMode="auto">
          <a:xfrm>
            <a:off x="5057775" y="2628900"/>
            <a:ext cx="59690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8" name="Line 77"/>
          <p:cNvSpPr>
            <a:spLocks noChangeShapeType="1"/>
          </p:cNvSpPr>
          <p:nvPr/>
        </p:nvSpPr>
        <p:spPr bwMode="auto">
          <a:xfrm>
            <a:off x="4972051" y="4332289"/>
            <a:ext cx="6826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29" name="Oval 78"/>
          <p:cNvSpPr>
            <a:spLocks noChangeArrowheads="1"/>
          </p:cNvSpPr>
          <p:nvPr/>
        </p:nvSpPr>
        <p:spPr bwMode="auto">
          <a:xfrm>
            <a:off x="6315076" y="2360614"/>
            <a:ext cx="36513" cy="2857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30" name="Oval 79"/>
          <p:cNvSpPr>
            <a:spLocks noChangeArrowheads="1"/>
          </p:cNvSpPr>
          <p:nvPr/>
        </p:nvSpPr>
        <p:spPr bwMode="auto">
          <a:xfrm>
            <a:off x="6319839" y="1668464"/>
            <a:ext cx="34925" cy="3492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31" name="Freeform 80"/>
          <p:cNvSpPr>
            <a:spLocks noChangeArrowheads="1"/>
          </p:cNvSpPr>
          <p:nvPr/>
        </p:nvSpPr>
        <p:spPr bwMode="auto">
          <a:xfrm>
            <a:off x="8959851" y="2012950"/>
            <a:ext cx="36513" cy="31750"/>
          </a:xfrm>
          <a:custGeom>
            <a:avLst/>
            <a:gdLst>
              <a:gd name="T0" fmla="*/ 17463 w 23"/>
              <a:gd name="T1" fmla="*/ 0 h 20"/>
              <a:gd name="T2" fmla="*/ 0 w 23"/>
              <a:gd name="T3" fmla="*/ 15875 h 20"/>
              <a:gd name="T4" fmla="*/ 17463 w 23"/>
              <a:gd name="T5" fmla="*/ 31750 h 20"/>
              <a:gd name="T6" fmla="*/ 36513 w 23"/>
              <a:gd name="T7" fmla="*/ 15875 h 20"/>
              <a:gd name="T8" fmla="*/ 17463 w 23"/>
              <a:gd name="T9" fmla="*/ 0 h 20"/>
              <a:gd name="T10" fmla="*/ 0 60000 65536"/>
              <a:gd name="T11" fmla="*/ 0 60000 65536"/>
              <a:gd name="T12" fmla="*/ 0 60000 65536"/>
              <a:gd name="T13" fmla="*/ 0 60000 65536"/>
              <a:gd name="T14" fmla="*/ 0 60000 65536"/>
              <a:gd name="T15" fmla="*/ 0 w 23"/>
              <a:gd name="T16" fmla="*/ 0 h 20"/>
              <a:gd name="T17" fmla="*/ 23 w 23"/>
              <a:gd name="T18" fmla="*/ 20 h 20"/>
            </a:gdLst>
            <a:ahLst/>
            <a:cxnLst>
              <a:cxn ang="T10">
                <a:pos x="T0" y="T1"/>
              </a:cxn>
              <a:cxn ang="T11">
                <a:pos x="T2" y="T3"/>
              </a:cxn>
              <a:cxn ang="T12">
                <a:pos x="T4" y="T5"/>
              </a:cxn>
              <a:cxn ang="T13">
                <a:pos x="T6" y="T7"/>
              </a:cxn>
              <a:cxn ang="T14">
                <a:pos x="T8" y="T9"/>
              </a:cxn>
            </a:cxnLst>
            <a:rect l="T15" t="T16" r="T17" b="T18"/>
            <a:pathLst>
              <a:path w="23" h="20">
                <a:moveTo>
                  <a:pt x="11" y="0"/>
                </a:moveTo>
                <a:cubicBezTo>
                  <a:pt x="6" y="0"/>
                  <a:pt x="0" y="5"/>
                  <a:pt x="0" y="10"/>
                </a:cubicBezTo>
                <a:cubicBezTo>
                  <a:pt x="0" y="16"/>
                  <a:pt x="6" y="20"/>
                  <a:pt x="11" y="20"/>
                </a:cubicBezTo>
                <a:cubicBezTo>
                  <a:pt x="18" y="20"/>
                  <a:pt x="23" y="16"/>
                  <a:pt x="23" y="10"/>
                </a:cubicBezTo>
                <a:cubicBezTo>
                  <a:pt x="23" y="5"/>
                  <a:pt x="18" y="0"/>
                  <a:pt x="11" y="0"/>
                </a:cubicBezTo>
              </a:path>
            </a:pathLst>
          </a:custGeom>
          <a:noFill/>
          <a:ln w="5544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132" name="Oval 81"/>
          <p:cNvSpPr>
            <a:spLocks noChangeArrowheads="1"/>
          </p:cNvSpPr>
          <p:nvPr/>
        </p:nvSpPr>
        <p:spPr bwMode="auto">
          <a:xfrm>
            <a:off x="5376863" y="3465514"/>
            <a:ext cx="30162" cy="3492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33" name="Rectangle 82"/>
          <p:cNvSpPr>
            <a:spLocks noChangeArrowheads="1"/>
          </p:cNvSpPr>
          <p:nvPr/>
        </p:nvSpPr>
        <p:spPr bwMode="auto">
          <a:xfrm>
            <a:off x="7246938" y="3536951"/>
            <a:ext cx="6477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irection"</a:t>
            </a:r>
          </a:p>
        </p:txBody>
      </p:sp>
      <p:sp>
        <p:nvSpPr>
          <p:cNvPr id="88134" name="Rectangle 83"/>
          <p:cNvSpPr>
            <a:spLocks noChangeArrowheads="1"/>
          </p:cNvSpPr>
          <p:nvPr/>
        </p:nvSpPr>
        <p:spPr bwMode="auto">
          <a:xfrm>
            <a:off x="6759576" y="2024064"/>
            <a:ext cx="4175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ata" </a:t>
            </a:r>
          </a:p>
        </p:txBody>
      </p:sp>
      <p:sp>
        <p:nvSpPr>
          <p:cNvPr id="88135" name="Rectangle 84"/>
          <p:cNvSpPr>
            <a:spLocks noChangeArrowheads="1"/>
          </p:cNvSpPr>
          <p:nvPr/>
        </p:nvSpPr>
        <p:spPr bwMode="auto">
          <a:xfrm>
            <a:off x="9613901" y="1970089"/>
            <a:ext cx="41116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I/O Pin</a:t>
            </a:r>
          </a:p>
        </p:txBody>
      </p:sp>
      <p:sp>
        <p:nvSpPr>
          <p:cNvPr id="88136" name="Oval 85"/>
          <p:cNvSpPr>
            <a:spLocks noChangeArrowheads="1"/>
          </p:cNvSpPr>
          <p:nvPr/>
        </p:nvSpPr>
        <p:spPr bwMode="auto">
          <a:xfrm>
            <a:off x="5467350" y="2609851"/>
            <a:ext cx="26988" cy="3492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37" name="Line 86"/>
          <p:cNvSpPr>
            <a:spLocks noChangeShapeType="1"/>
          </p:cNvSpPr>
          <p:nvPr/>
        </p:nvSpPr>
        <p:spPr bwMode="auto">
          <a:xfrm>
            <a:off x="5483226" y="1349375"/>
            <a:ext cx="136207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38" name="Line 87"/>
          <p:cNvSpPr>
            <a:spLocks noChangeShapeType="1"/>
          </p:cNvSpPr>
          <p:nvPr/>
        </p:nvSpPr>
        <p:spPr bwMode="auto">
          <a:xfrm>
            <a:off x="5483225" y="1349376"/>
            <a:ext cx="1588" cy="12795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39" name="Rectangle 88"/>
          <p:cNvSpPr>
            <a:spLocks noChangeArrowheads="1"/>
          </p:cNvSpPr>
          <p:nvPr/>
        </p:nvSpPr>
        <p:spPr bwMode="auto">
          <a:xfrm>
            <a:off x="4625975" y="936626"/>
            <a:ext cx="6492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Read/Write</a:t>
            </a:r>
          </a:p>
        </p:txBody>
      </p:sp>
      <p:sp>
        <p:nvSpPr>
          <p:cNvPr id="88140" name="Rectangle 89"/>
          <p:cNvSpPr>
            <a:spLocks noChangeArrowheads="1"/>
          </p:cNvSpPr>
          <p:nvPr/>
        </p:nvSpPr>
        <p:spPr bwMode="auto">
          <a:xfrm>
            <a:off x="4478339" y="2470151"/>
            <a:ext cx="64928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Port  Select</a:t>
            </a:r>
          </a:p>
        </p:txBody>
      </p:sp>
      <p:sp>
        <p:nvSpPr>
          <p:cNvPr id="88141" name="Rectangle 90"/>
          <p:cNvSpPr>
            <a:spLocks noChangeArrowheads="1"/>
          </p:cNvSpPr>
          <p:nvPr/>
        </p:nvSpPr>
        <p:spPr bwMode="auto">
          <a:xfrm>
            <a:off x="4603751" y="4176714"/>
            <a:ext cx="9128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irection Select</a:t>
            </a:r>
          </a:p>
        </p:txBody>
      </p:sp>
      <p:sp>
        <p:nvSpPr>
          <p:cNvPr id="88142" name="Rectangle 91"/>
          <p:cNvSpPr>
            <a:spLocks noChangeArrowheads="1"/>
          </p:cNvSpPr>
          <p:nvPr/>
        </p:nvSpPr>
        <p:spPr bwMode="auto">
          <a:xfrm>
            <a:off x="4651376" y="1544639"/>
            <a:ext cx="5191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ata Bus</a:t>
            </a:r>
          </a:p>
        </p:txBody>
      </p:sp>
      <p:sp>
        <p:nvSpPr>
          <p:cNvPr id="88143" name="Freeform 92"/>
          <p:cNvSpPr>
            <a:spLocks noChangeArrowheads="1"/>
          </p:cNvSpPr>
          <p:nvPr/>
        </p:nvSpPr>
        <p:spPr bwMode="auto">
          <a:xfrm>
            <a:off x="9174163" y="836613"/>
            <a:ext cx="6350" cy="3910012"/>
          </a:xfrm>
          <a:custGeom>
            <a:avLst/>
            <a:gdLst>
              <a:gd name="T0" fmla="*/ 5556 w 16"/>
              <a:gd name="T1" fmla="*/ 57010 h 12071"/>
              <a:gd name="T2" fmla="*/ 4763 w 16"/>
              <a:gd name="T3" fmla="*/ 119850 h 12071"/>
              <a:gd name="T4" fmla="*/ 4763 w 16"/>
              <a:gd name="T5" fmla="*/ 184633 h 12071"/>
              <a:gd name="T6" fmla="*/ 5159 w 16"/>
              <a:gd name="T7" fmla="*/ 247473 h 12071"/>
              <a:gd name="T8" fmla="*/ 5953 w 16"/>
              <a:gd name="T9" fmla="*/ 309018 h 12071"/>
              <a:gd name="T10" fmla="*/ 5953 w 16"/>
              <a:gd name="T11" fmla="*/ 368618 h 12071"/>
              <a:gd name="T12" fmla="*/ 5953 w 16"/>
              <a:gd name="T13" fmla="*/ 425628 h 12071"/>
              <a:gd name="T14" fmla="*/ 4763 w 16"/>
              <a:gd name="T15" fmla="*/ 487172 h 12071"/>
              <a:gd name="T16" fmla="*/ 3969 w 16"/>
              <a:gd name="T17" fmla="*/ 550012 h 12071"/>
              <a:gd name="T18" fmla="*/ 3969 w 16"/>
              <a:gd name="T19" fmla="*/ 614796 h 12071"/>
              <a:gd name="T20" fmla="*/ 4763 w 16"/>
              <a:gd name="T21" fmla="*/ 677636 h 12071"/>
              <a:gd name="T22" fmla="*/ 5556 w 16"/>
              <a:gd name="T23" fmla="*/ 739180 h 12071"/>
              <a:gd name="T24" fmla="*/ 5159 w 16"/>
              <a:gd name="T25" fmla="*/ 798781 h 12071"/>
              <a:gd name="T26" fmla="*/ 5159 w 16"/>
              <a:gd name="T27" fmla="*/ 855791 h 12071"/>
              <a:gd name="T28" fmla="*/ 4366 w 16"/>
              <a:gd name="T29" fmla="*/ 917335 h 12071"/>
              <a:gd name="T30" fmla="*/ 3572 w 16"/>
              <a:gd name="T31" fmla="*/ 980175 h 12071"/>
              <a:gd name="T32" fmla="*/ 3175 w 16"/>
              <a:gd name="T33" fmla="*/ 1044959 h 12071"/>
              <a:gd name="T34" fmla="*/ 3969 w 16"/>
              <a:gd name="T35" fmla="*/ 1107799 h 12071"/>
              <a:gd name="T36" fmla="*/ 4763 w 16"/>
              <a:gd name="T37" fmla="*/ 1169343 h 12071"/>
              <a:gd name="T38" fmla="*/ 4763 w 16"/>
              <a:gd name="T39" fmla="*/ 1228944 h 12071"/>
              <a:gd name="T40" fmla="*/ 4763 w 16"/>
              <a:gd name="T41" fmla="*/ 1285954 h 12071"/>
              <a:gd name="T42" fmla="*/ 3969 w 16"/>
              <a:gd name="T43" fmla="*/ 1347498 h 12071"/>
              <a:gd name="T44" fmla="*/ 2778 w 16"/>
              <a:gd name="T45" fmla="*/ 1410338 h 12071"/>
              <a:gd name="T46" fmla="*/ 2778 w 16"/>
              <a:gd name="T47" fmla="*/ 1475122 h 12071"/>
              <a:gd name="T48" fmla="*/ 3572 w 16"/>
              <a:gd name="T49" fmla="*/ 1537962 h 12071"/>
              <a:gd name="T50" fmla="*/ 4366 w 16"/>
              <a:gd name="T51" fmla="*/ 1599506 h 12071"/>
              <a:gd name="T52" fmla="*/ 4366 w 16"/>
              <a:gd name="T53" fmla="*/ 1659107 h 12071"/>
              <a:gd name="T54" fmla="*/ 3969 w 16"/>
              <a:gd name="T55" fmla="*/ 1716117 h 12071"/>
              <a:gd name="T56" fmla="*/ 3175 w 16"/>
              <a:gd name="T57" fmla="*/ 1777661 h 12071"/>
              <a:gd name="T58" fmla="*/ 2381 w 16"/>
              <a:gd name="T59" fmla="*/ 1840501 h 12071"/>
              <a:gd name="T60" fmla="*/ 2381 w 16"/>
              <a:gd name="T61" fmla="*/ 1905285 h 12071"/>
              <a:gd name="T62" fmla="*/ 3175 w 16"/>
              <a:gd name="T63" fmla="*/ 1968125 h 12071"/>
              <a:gd name="T64" fmla="*/ 3572 w 16"/>
              <a:gd name="T65" fmla="*/ 2029669 h 12071"/>
              <a:gd name="T66" fmla="*/ 3572 w 16"/>
              <a:gd name="T67" fmla="*/ 2089270 h 12071"/>
              <a:gd name="T68" fmla="*/ 3572 w 16"/>
              <a:gd name="T69" fmla="*/ 2146279 h 12071"/>
              <a:gd name="T70" fmla="*/ 2778 w 16"/>
              <a:gd name="T71" fmla="*/ 2207824 h 12071"/>
              <a:gd name="T72" fmla="*/ 1984 w 16"/>
              <a:gd name="T73" fmla="*/ 2270664 h 12071"/>
              <a:gd name="T74" fmla="*/ 1984 w 16"/>
              <a:gd name="T75" fmla="*/ 2335447 h 12071"/>
              <a:gd name="T76" fmla="*/ 2381 w 16"/>
              <a:gd name="T77" fmla="*/ 2398288 h 12071"/>
              <a:gd name="T78" fmla="*/ 3175 w 16"/>
              <a:gd name="T79" fmla="*/ 2459832 h 12071"/>
              <a:gd name="T80" fmla="*/ 3175 w 16"/>
              <a:gd name="T81" fmla="*/ 2519433 h 12071"/>
              <a:gd name="T82" fmla="*/ 3175 w 16"/>
              <a:gd name="T83" fmla="*/ 2576442 h 12071"/>
              <a:gd name="T84" fmla="*/ 2381 w 16"/>
              <a:gd name="T85" fmla="*/ 2637987 h 12071"/>
              <a:gd name="T86" fmla="*/ 1191 w 16"/>
              <a:gd name="T87" fmla="*/ 2700827 h 12071"/>
              <a:gd name="T88" fmla="*/ 1191 w 16"/>
              <a:gd name="T89" fmla="*/ 2765610 h 12071"/>
              <a:gd name="T90" fmla="*/ 1984 w 16"/>
              <a:gd name="T91" fmla="*/ 2828450 h 12071"/>
              <a:gd name="T92" fmla="*/ 2778 w 16"/>
              <a:gd name="T93" fmla="*/ 2889995 h 12071"/>
              <a:gd name="T94" fmla="*/ 2778 w 16"/>
              <a:gd name="T95" fmla="*/ 2949596 h 12071"/>
              <a:gd name="T96" fmla="*/ 2778 w 16"/>
              <a:gd name="T97" fmla="*/ 3006605 h 12071"/>
              <a:gd name="T98" fmla="*/ 1588 w 16"/>
              <a:gd name="T99" fmla="*/ 3068150 h 12071"/>
              <a:gd name="T100" fmla="*/ 794 w 16"/>
              <a:gd name="T101" fmla="*/ 3130990 h 12071"/>
              <a:gd name="T102" fmla="*/ 794 w 16"/>
              <a:gd name="T103" fmla="*/ 3195773 h 12071"/>
              <a:gd name="T104" fmla="*/ 1588 w 16"/>
              <a:gd name="T105" fmla="*/ 3258613 h 12071"/>
              <a:gd name="T106" fmla="*/ 2381 w 16"/>
              <a:gd name="T107" fmla="*/ 3320158 h 12071"/>
              <a:gd name="T108" fmla="*/ 1984 w 16"/>
              <a:gd name="T109" fmla="*/ 3379759 h 12071"/>
              <a:gd name="T110" fmla="*/ 1984 w 16"/>
              <a:gd name="T111" fmla="*/ 3436768 h 12071"/>
              <a:gd name="T112" fmla="*/ 1191 w 16"/>
              <a:gd name="T113" fmla="*/ 3498312 h 12071"/>
              <a:gd name="T114" fmla="*/ 397 w 16"/>
              <a:gd name="T115" fmla="*/ 3561153 h 12071"/>
              <a:gd name="T116" fmla="*/ 397 w 16"/>
              <a:gd name="T117" fmla="*/ 3625936 h 12071"/>
              <a:gd name="T118" fmla="*/ 794 w 16"/>
              <a:gd name="T119" fmla="*/ 3688776 h 12071"/>
              <a:gd name="T120" fmla="*/ 1588 w 16"/>
              <a:gd name="T121" fmla="*/ 3750321 h 12071"/>
              <a:gd name="T122" fmla="*/ 1588 w 16"/>
              <a:gd name="T123" fmla="*/ 3809921 h 12071"/>
              <a:gd name="T124" fmla="*/ 1588 w 16"/>
              <a:gd name="T125" fmla="*/ 3866931 h 120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
              <a:gd name="T190" fmla="*/ 0 h 12071"/>
              <a:gd name="T191" fmla="*/ 16 w 16"/>
              <a:gd name="T192" fmla="*/ 12071 h 1207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 h="12071">
                <a:moveTo>
                  <a:pt x="16" y="2"/>
                </a:moveTo>
                <a:lnTo>
                  <a:pt x="16" y="10"/>
                </a:lnTo>
                <a:cubicBezTo>
                  <a:pt x="16" y="11"/>
                  <a:pt x="15" y="12"/>
                  <a:pt x="14" y="12"/>
                </a:cubicBezTo>
                <a:cubicBezTo>
                  <a:pt x="13" y="12"/>
                  <a:pt x="12" y="11"/>
                  <a:pt x="12" y="10"/>
                </a:cubicBezTo>
                <a:lnTo>
                  <a:pt x="12" y="2"/>
                </a:lnTo>
                <a:cubicBezTo>
                  <a:pt x="12" y="1"/>
                  <a:pt x="13" y="0"/>
                  <a:pt x="14" y="0"/>
                </a:cubicBezTo>
                <a:cubicBezTo>
                  <a:pt x="15" y="0"/>
                  <a:pt x="16" y="1"/>
                  <a:pt x="16" y="2"/>
                </a:cubicBezTo>
                <a:close/>
                <a:moveTo>
                  <a:pt x="16" y="18"/>
                </a:moveTo>
                <a:lnTo>
                  <a:pt x="16" y="26"/>
                </a:lnTo>
                <a:cubicBezTo>
                  <a:pt x="16" y="27"/>
                  <a:pt x="15" y="28"/>
                  <a:pt x="14" y="28"/>
                </a:cubicBezTo>
                <a:cubicBezTo>
                  <a:pt x="13" y="28"/>
                  <a:pt x="12" y="27"/>
                  <a:pt x="12" y="26"/>
                </a:cubicBezTo>
                <a:lnTo>
                  <a:pt x="12" y="18"/>
                </a:lnTo>
                <a:cubicBezTo>
                  <a:pt x="12" y="17"/>
                  <a:pt x="13" y="16"/>
                  <a:pt x="14" y="16"/>
                </a:cubicBezTo>
                <a:cubicBezTo>
                  <a:pt x="15" y="16"/>
                  <a:pt x="16" y="17"/>
                  <a:pt x="16" y="18"/>
                </a:cubicBezTo>
                <a:close/>
                <a:moveTo>
                  <a:pt x="16" y="34"/>
                </a:moveTo>
                <a:lnTo>
                  <a:pt x="16" y="42"/>
                </a:lnTo>
                <a:cubicBezTo>
                  <a:pt x="16" y="43"/>
                  <a:pt x="15" y="44"/>
                  <a:pt x="14" y="44"/>
                </a:cubicBezTo>
                <a:cubicBezTo>
                  <a:pt x="13" y="44"/>
                  <a:pt x="12" y="43"/>
                  <a:pt x="12" y="42"/>
                </a:cubicBezTo>
                <a:lnTo>
                  <a:pt x="12" y="34"/>
                </a:lnTo>
                <a:cubicBezTo>
                  <a:pt x="12" y="33"/>
                  <a:pt x="13" y="32"/>
                  <a:pt x="14" y="32"/>
                </a:cubicBezTo>
                <a:cubicBezTo>
                  <a:pt x="15" y="32"/>
                  <a:pt x="16" y="33"/>
                  <a:pt x="16" y="34"/>
                </a:cubicBezTo>
                <a:close/>
                <a:moveTo>
                  <a:pt x="16" y="50"/>
                </a:moveTo>
                <a:lnTo>
                  <a:pt x="16" y="58"/>
                </a:lnTo>
                <a:cubicBezTo>
                  <a:pt x="16" y="59"/>
                  <a:pt x="15" y="60"/>
                  <a:pt x="14" y="60"/>
                </a:cubicBezTo>
                <a:cubicBezTo>
                  <a:pt x="13" y="60"/>
                  <a:pt x="12" y="59"/>
                  <a:pt x="12" y="58"/>
                </a:cubicBezTo>
                <a:lnTo>
                  <a:pt x="12" y="50"/>
                </a:lnTo>
                <a:cubicBezTo>
                  <a:pt x="12" y="49"/>
                  <a:pt x="13" y="48"/>
                  <a:pt x="14" y="48"/>
                </a:cubicBezTo>
                <a:cubicBezTo>
                  <a:pt x="15" y="48"/>
                  <a:pt x="16" y="49"/>
                  <a:pt x="16" y="50"/>
                </a:cubicBezTo>
                <a:close/>
                <a:moveTo>
                  <a:pt x="16" y="66"/>
                </a:moveTo>
                <a:lnTo>
                  <a:pt x="16" y="74"/>
                </a:lnTo>
                <a:cubicBezTo>
                  <a:pt x="16" y="75"/>
                  <a:pt x="15" y="76"/>
                  <a:pt x="14" y="76"/>
                </a:cubicBezTo>
                <a:cubicBezTo>
                  <a:pt x="13" y="76"/>
                  <a:pt x="12" y="75"/>
                  <a:pt x="12" y="74"/>
                </a:cubicBezTo>
                <a:lnTo>
                  <a:pt x="12" y="66"/>
                </a:lnTo>
                <a:cubicBezTo>
                  <a:pt x="12" y="65"/>
                  <a:pt x="13" y="64"/>
                  <a:pt x="14" y="64"/>
                </a:cubicBezTo>
                <a:cubicBezTo>
                  <a:pt x="15" y="64"/>
                  <a:pt x="16" y="65"/>
                  <a:pt x="16" y="66"/>
                </a:cubicBezTo>
                <a:close/>
                <a:moveTo>
                  <a:pt x="16" y="82"/>
                </a:moveTo>
                <a:lnTo>
                  <a:pt x="16" y="90"/>
                </a:lnTo>
                <a:cubicBezTo>
                  <a:pt x="16" y="91"/>
                  <a:pt x="15" y="92"/>
                  <a:pt x="14" y="92"/>
                </a:cubicBezTo>
                <a:cubicBezTo>
                  <a:pt x="13" y="92"/>
                  <a:pt x="12" y="91"/>
                  <a:pt x="12" y="90"/>
                </a:cubicBezTo>
                <a:lnTo>
                  <a:pt x="12" y="82"/>
                </a:lnTo>
                <a:cubicBezTo>
                  <a:pt x="12" y="81"/>
                  <a:pt x="13" y="80"/>
                  <a:pt x="14" y="80"/>
                </a:cubicBezTo>
                <a:cubicBezTo>
                  <a:pt x="15" y="80"/>
                  <a:pt x="16" y="81"/>
                  <a:pt x="16" y="82"/>
                </a:cubicBezTo>
                <a:close/>
                <a:moveTo>
                  <a:pt x="16" y="98"/>
                </a:moveTo>
                <a:lnTo>
                  <a:pt x="16" y="106"/>
                </a:lnTo>
                <a:cubicBezTo>
                  <a:pt x="16" y="107"/>
                  <a:pt x="15" y="108"/>
                  <a:pt x="14" y="108"/>
                </a:cubicBezTo>
                <a:cubicBezTo>
                  <a:pt x="13" y="108"/>
                  <a:pt x="12" y="107"/>
                  <a:pt x="12" y="106"/>
                </a:cubicBezTo>
                <a:lnTo>
                  <a:pt x="12" y="98"/>
                </a:lnTo>
                <a:cubicBezTo>
                  <a:pt x="12" y="97"/>
                  <a:pt x="13" y="96"/>
                  <a:pt x="14" y="96"/>
                </a:cubicBezTo>
                <a:cubicBezTo>
                  <a:pt x="15" y="96"/>
                  <a:pt x="16" y="97"/>
                  <a:pt x="16" y="98"/>
                </a:cubicBezTo>
                <a:close/>
                <a:moveTo>
                  <a:pt x="16" y="114"/>
                </a:moveTo>
                <a:lnTo>
                  <a:pt x="16" y="122"/>
                </a:lnTo>
                <a:cubicBezTo>
                  <a:pt x="16" y="123"/>
                  <a:pt x="15" y="124"/>
                  <a:pt x="14" y="124"/>
                </a:cubicBezTo>
                <a:cubicBezTo>
                  <a:pt x="13" y="124"/>
                  <a:pt x="12" y="123"/>
                  <a:pt x="12" y="122"/>
                </a:cubicBezTo>
                <a:lnTo>
                  <a:pt x="12" y="114"/>
                </a:lnTo>
                <a:cubicBezTo>
                  <a:pt x="12" y="113"/>
                  <a:pt x="13" y="112"/>
                  <a:pt x="14" y="112"/>
                </a:cubicBezTo>
                <a:cubicBezTo>
                  <a:pt x="15" y="112"/>
                  <a:pt x="16" y="113"/>
                  <a:pt x="16" y="114"/>
                </a:cubicBezTo>
                <a:close/>
                <a:moveTo>
                  <a:pt x="16" y="130"/>
                </a:moveTo>
                <a:lnTo>
                  <a:pt x="16" y="138"/>
                </a:lnTo>
                <a:cubicBezTo>
                  <a:pt x="16" y="139"/>
                  <a:pt x="15" y="140"/>
                  <a:pt x="14" y="140"/>
                </a:cubicBezTo>
                <a:cubicBezTo>
                  <a:pt x="13" y="140"/>
                  <a:pt x="12" y="139"/>
                  <a:pt x="12" y="138"/>
                </a:cubicBezTo>
                <a:lnTo>
                  <a:pt x="12" y="130"/>
                </a:lnTo>
                <a:cubicBezTo>
                  <a:pt x="12" y="129"/>
                  <a:pt x="13" y="128"/>
                  <a:pt x="14" y="128"/>
                </a:cubicBezTo>
                <a:cubicBezTo>
                  <a:pt x="15" y="128"/>
                  <a:pt x="16" y="129"/>
                  <a:pt x="16" y="130"/>
                </a:cubicBezTo>
                <a:close/>
                <a:moveTo>
                  <a:pt x="16" y="146"/>
                </a:moveTo>
                <a:lnTo>
                  <a:pt x="16" y="154"/>
                </a:lnTo>
                <a:cubicBezTo>
                  <a:pt x="16" y="155"/>
                  <a:pt x="15" y="156"/>
                  <a:pt x="14" y="156"/>
                </a:cubicBezTo>
                <a:cubicBezTo>
                  <a:pt x="13" y="156"/>
                  <a:pt x="12" y="155"/>
                  <a:pt x="12" y="154"/>
                </a:cubicBezTo>
                <a:lnTo>
                  <a:pt x="12" y="146"/>
                </a:lnTo>
                <a:cubicBezTo>
                  <a:pt x="12" y="145"/>
                  <a:pt x="13" y="144"/>
                  <a:pt x="14" y="144"/>
                </a:cubicBezTo>
                <a:cubicBezTo>
                  <a:pt x="15" y="144"/>
                  <a:pt x="16" y="145"/>
                  <a:pt x="16" y="146"/>
                </a:cubicBezTo>
                <a:close/>
                <a:moveTo>
                  <a:pt x="16" y="162"/>
                </a:moveTo>
                <a:lnTo>
                  <a:pt x="16" y="170"/>
                </a:lnTo>
                <a:cubicBezTo>
                  <a:pt x="16" y="171"/>
                  <a:pt x="15" y="172"/>
                  <a:pt x="14" y="172"/>
                </a:cubicBezTo>
                <a:cubicBezTo>
                  <a:pt x="13" y="172"/>
                  <a:pt x="12" y="171"/>
                  <a:pt x="12" y="170"/>
                </a:cubicBezTo>
                <a:lnTo>
                  <a:pt x="12" y="162"/>
                </a:lnTo>
                <a:cubicBezTo>
                  <a:pt x="12" y="161"/>
                  <a:pt x="13" y="160"/>
                  <a:pt x="14" y="160"/>
                </a:cubicBezTo>
                <a:cubicBezTo>
                  <a:pt x="15" y="160"/>
                  <a:pt x="16" y="161"/>
                  <a:pt x="16" y="162"/>
                </a:cubicBezTo>
                <a:close/>
                <a:moveTo>
                  <a:pt x="16" y="178"/>
                </a:moveTo>
                <a:lnTo>
                  <a:pt x="16" y="186"/>
                </a:lnTo>
                <a:cubicBezTo>
                  <a:pt x="16" y="187"/>
                  <a:pt x="15" y="188"/>
                  <a:pt x="14" y="188"/>
                </a:cubicBezTo>
                <a:cubicBezTo>
                  <a:pt x="13" y="188"/>
                  <a:pt x="12" y="187"/>
                  <a:pt x="12" y="186"/>
                </a:cubicBezTo>
                <a:lnTo>
                  <a:pt x="12" y="178"/>
                </a:lnTo>
                <a:cubicBezTo>
                  <a:pt x="12" y="177"/>
                  <a:pt x="13" y="176"/>
                  <a:pt x="14" y="176"/>
                </a:cubicBezTo>
                <a:cubicBezTo>
                  <a:pt x="15" y="176"/>
                  <a:pt x="16" y="177"/>
                  <a:pt x="16" y="178"/>
                </a:cubicBezTo>
                <a:close/>
                <a:moveTo>
                  <a:pt x="16" y="194"/>
                </a:moveTo>
                <a:lnTo>
                  <a:pt x="16" y="202"/>
                </a:lnTo>
                <a:cubicBezTo>
                  <a:pt x="16" y="203"/>
                  <a:pt x="15" y="204"/>
                  <a:pt x="14" y="204"/>
                </a:cubicBezTo>
                <a:cubicBezTo>
                  <a:pt x="13" y="204"/>
                  <a:pt x="12" y="203"/>
                  <a:pt x="12" y="202"/>
                </a:cubicBezTo>
                <a:lnTo>
                  <a:pt x="12" y="194"/>
                </a:lnTo>
                <a:cubicBezTo>
                  <a:pt x="12" y="193"/>
                  <a:pt x="13" y="192"/>
                  <a:pt x="14" y="192"/>
                </a:cubicBezTo>
                <a:cubicBezTo>
                  <a:pt x="15" y="192"/>
                  <a:pt x="16" y="193"/>
                  <a:pt x="16" y="194"/>
                </a:cubicBezTo>
                <a:close/>
                <a:moveTo>
                  <a:pt x="16" y="210"/>
                </a:moveTo>
                <a:lnTo>
                  <a:pt x="16" y="218"/>
                </a:lnTo>
                <a:cubicBezTo>
                  <a:pt x="16" y="219"/>
                  <a:pt x="15" y="220"/>
                  <a:pt x="14" y="220"/>
                </a:cubicBezTo>
                <a:cubicBezTo>
                  <a:pt x="13" y="220"/>
                  <a:pt x="12" y="219"/>
                  <a:pt x="12" y="218"/>
                </a:cubicBezTo>
                <a:lnTo>
                  <a:pt x="12" y="210"/>
                </a:lnTo>
                <a:cubicBezTo>
                  <a:pt x="12" y="209"/>
                  <a:pt x="13" y="208"/>
                  <a:pt x="14" y="208"/>
                </a:cubicBezTo>
                <a:cubicBezTo>
                  <a:pt x="15" y="208"/>
                  <a:pt x="16" y="209"/>
                  <a:pt x="16" y="210"/>
                </a:cubicBezTo>
                <a:close/>
                <a:moveTo>
                  <a:pt x="16" y="226"/>
                </a:moveTo>
                <a:lnTo>
                  <a:pt x="16" y="234"/>
                </a:lnTo>
                <a:cubicBezTo>
                  <a:pt x="16" y="235"/>
                  <a:pt x="15" y="236"/>
                  <a:pt x="14" y="236"/>
                </a:cubicBezTo>
                <a:cubicBezTo>
                  <a:pt x="13" y="236"/>
                  <a:pt x="12" y="235"/>
                  <a:pt x="12" y="234"/>
                </a:cubicBezTo>
                <a:lnTo>
                  <a:pt x="12" y="226"/>
                </a:lnTo>
                <a:cubicBezTo>
                  <a:pt x="12" y="225"/>
                  <a:pt x="13" y="224"/>
                  <a:pt x="14" y="224"/>
                </a:cubicBezTo>
                <a:cubicBezTo>
                  <a:pt x="15" y="224"/>
                  <a:pt x="16" y="225"/>
                  <a:pt x="16" y="226"/>
                </a:cubicBezTo>
                <a:close/>
                <a:moveTo>
                  <a:pt x="16" y="242"/>
                </a:moveTo>
                <a:lnTo>
                  <a:pt x="16" y="250"/>
                </a:lnTo>
                <a:cubicBezTo>
                  <a:pt x="16" y="251"/>
                  <a:pt x="15" y="252"/>
                  <a:pt x="14" y="252"/>
                </a:cubicBezTo>
                <a:cubicBezTo>
                  <a:pt x="13" y="252"/>
                  <a:pt x="12" y="251"/>
                  <a:pt x="12" y="250"/>
                </a:cubicBezTo>
                <a:lnTo>
                  <a:pt x="12" y="242"/>
                </a:lnTo>
                <a:cubicBezTo>
                  <a:pt x="12" y="241"/>
                  <a:pt x="13" y="240"/>
                  <a:pt x="14" y="240"/>
                </a:cubicBezTo>
                <a:cubicBezTo>
                  <a:pt x="15" y="240"/>
                  <a:pt x="16" y="241"/>
                  <a:pt x="16" y="242"/>
                </a:cubicBezTo>
                <a:close/>
                <a:moveTo>
                  <a:pt x="16" y="258"/>
                </a:moveTo>
                <a:lnTo>
                  <a:pt x="16" y="266"/>
                </a:lnTo>
                <a:cubicBezTo>
                  <a:pt x="16" y="267"/>
                  <a:pt x="15" y="268"/>
                  <a:pt x="14" y="268"/>
                </a:cubicBezTo>
                <a:cubicBezTo>
                  <a:pt x="13" y="268"/>
                  <a:pt x="12" y="267"/>
                  <a:pt x="12" y="266"/>
                </a:cubicBezTo>
                <a:lnTo>
                  <a:pt x="12" y="258"/>
                </a:lnTo>
                <a:cubicBezTo>
                  <a:pt x="12" y="257"/>
                  <a:pt x="13" y="256"/>
                  <a:pt x="14" y="256"/>
                </a:cubicBezTo>
                <a:cubicBezTo>
                  <a:pt x="15" y="256"/>
                  <a:pt x="16" y="257"/>
                  <a:pt x="16" y="258"/>
                </a:cubicBezTo>
                <a:close/>
                <a:moveTo>
                  <a:pt x="16" y="274"/>
                </a:moveTo>
                <a:lnTo>
                  <a:pt x="16" y="282"/>
                </a:lnTo>
                <a:cubicBezTo>
                  <a:pt x="16" y="283"/>
                  <a:pt x="15" y="284"/>
                  <a:pt x="14" y="284"/>
                </a:cubicBezTo>
                <a:cubicBezTo>
                  <a:pt x="13" y="284"/>
                  <a:pt x="12" y="283"/>
                  <a:pt x="12" y="282"/>
                </a:cubicBezTo>
                <a:lnTo>
                  <a:pt x="12" y="274"/>
                </a:lnTo>
                <a:cubicBezTo>
                  <a:pt x="12" y="273"/>
                  <a:pt x="13" y="272"/>
                  <a:pt x="14" y="272"/>
                </a:cubicBezTo>
                <a:cubicBezTo>
                  <a:pt x="15" y="272"/>
                  <a:pt x="16" y="273"/>
                  <a:pt x="16" y="274"/>
                </a:cubicBezTo>
                <a:close/>
                <a:moveTo>
                  <a:pt x="16" y="290"/>
                </a:moveTo>
                <a:lnTo>
                  <a:pt x="16" y="298"/>
                </a:lnTo>
                <a:cubicBezTo>
                  <a:pt x="16" y="299"/>
                  <a:pt x="15" y="300"/>
                  <a:pt x="14" y="300"/>
                </a:cubicBezTo>
                <a:cubicBezTo>
                  <a:pt x="13" y="300"/>
                  <a:pt x="12" y="299"/>
                  <a:pt x="12" y="298"/>
                </a:cubicBezTo>
                <a:lnTo>
                  <a:pt x="12" y="290"/>
                </a:lnTo>
                <a:cubicBezTo>
                  <a:pt x="12" y="289"/>
                  <a:pt x="13" y="288"/>
                  <a:pt x="14" y="288"/>
                </a:cubicBezTo>
                <a:cubicBezTo>
                  <a:pt x="15" y="288"/>
                  <a:pt x="16" y="289"/>
                  <a:pt x="16" y="290"/>
                </a:cubicBezTo>
                <a:close/>
                <a:moveTo>
                  <a:pt x="16" y="306"/>
                </a:moveTo>
                <a:lnTo>
                  <a:pt x="16" y="314"/>
                </a:lnTo>
                <a:cubicBezTo>
                  <a:pt x="16" y="315"/>
                  <a:pt x="15" y="316"/>
                  <a:pt x="14" y="316"/>
                </a:cubicBezTo>
                <a:cubicBezTo>
                  <a:pt x="13" y="316"/>
                  <a:pt x="12" y="315"/>
                  <a:pt x="12" y="314"/>
                </a:cubicBezTo>
                <a:lnTo>
                  <a:pt x="12" y="306"/>
                </a:lnTo>
                <a:cubicBezTo>
                  <a:pt x="12" y="305"/>
                  <a:pt x="13" y="304"/>
                  <a:pt x="14" y="304"/>
                </a:cubicBezTo>
                <a:cubicBezTo>
                  <a:pt x="15" y="304"/>
                  <a:pt x="16" y="305"/>
                  <a:pt x="16" y="306"/>
                </a:cubicBezTo>
                <a:close/>
                <a:moveTo>
                  <a:pt x="16" y="322"/>
                </a:moveTo>
                <a:lnTo>
                  <a:pt x="16" y="330"/>
                </a:lnTo>
                <a:cubicBezTo>
                  <a:pt x="16" y="331"/>
                  <a:pt x="15" y="332"/>
                  <a:pt x="14" y="332"/>
                </a:cubicBezTo>
                <a:cubicBezTo>
                  <a:pt x="13" y="332"/>
                  <a:pt x="12" y="331"/>
                  <a:pt x="12" y="330"/>
                </a:cubicBezTo>
                <a:lnTo>
                  <a:pt x="12" y="322"/>
                </a:lnTo>
                <a:cubicBezTo>
                  <a:pt x="12" y="321"/>
                  <a:pt x="13" y="320"/>
                  <a:pt x="14" y="320"/>
                </a:cubicBezTo>
                <a:cubicBezTo>
                  <a:pt x="15" y="320"/>
                  <a:pt x="16" y="321"/>
                  <a:pt x="16" y="322"/>
                </a:cubicBezTo>
                <a:close/>
                <a:moveTo>
                  <a:pt x="16" y="338"/>
                </a:moveTo>
                <a:lnTo>
                  <a:pt x="16" y="346"/>
                </a:lnTo>
                <a:cubicBezTo>
                  <a:pt x="16" y="347"/>
                  <a:pt x="15" y="348"/>
                  <a:pt x="14" y="348"/>
                </a:cubicBezTo>
                <a:cubicBezTo>
                  <a:pt x="13" y="348"/>
                  <a:pt x="12" y="347"/>
                  <a:pt x="12" y="346"/>
                </a:cubicBezTo>
                <a:lnTo>
                  <a:pt x="12" y="338"/>
                </a:lnTo>
                <a:cubicBezTo>
                  <a:pt x="12" y="337"/>
                  <a:pt x="13" y="336"/>
                  <a:pt x="14" y="336"/>
                </a:cubicBezTo>
                <a:cubicBezTo>
                  <a:pt x="15" y="336"/>
                  <a:pt x="16" y="337"/>
                  <a:pt x="16" y="338"/>
                </a:cubicBezTo>
                <a:close/>
                <a:moveTo>
                  <a:pt x="16" y="354"/>
                </a:moveTo>
                <a:lnTo>
                  <a:pt x="16" y="362"/>
                </a:lnTo>
                <a:cubicBezTo>
                  <a:pt x="16" y="363"/>
                  <a:pt x="15" y="364"/>
                  <a:pt x="14" y="364"/>
                </a:cubicBezTo>
                <a:cubicBezTo>
                  <a:pt x="13" y="364"/>
                  <a:pt x="12" y="363"/>
                  <a:pt x="12" y="362"/>
                </a:cubicBezTo>
                <a:lnTo>
                  <a:pt x="12" y="354"/>
                </a:lnTo>
                <a:cubicBezTo>
                  <a:pt x="12" y="353"/>
                  <a:pt x="13" y="352"/>
                  <a:pt x="14" y="352"/>
                </a:cubicBezTo>
                <a:cubicBezTo>
                  <a:pt x="15" y="352"/>
                  <a:pt x="16" y="353"/>
                  <a:pt x="16" y="354"/>
                </a:cubicBezTo>
                <a:close/>
                <a:moveTo>
                  <a:pt x="16" y="370"/>
                </a:moveTo>
                <a:lnTo>
                  <a:pt x="16" y="378"/>
                </a:lnTo>
                <a:cubicBezTo>
                  <a:pt x="16" y="379"/>
                  <a:pt x="15" y="380"/>
                  <a:pt x="14" y="380"/>
                </a:cubicBezTo>
                <a:cubicBezTo>
                  <a:pt x="13" y="380"/>
                  <a:pt x="12" y="379"/>
                  <a:pt x="12" y="378"/>
                </a:cubicBezTo>
                <a:lnTo>
                  <a:pt x="12" y="370"/>
                </a:lnTo>
                <a:cubicBezTo>
                  <a:pt x="12" y="369"/>
                  <a:pt x="13" y="368"/>
                  <a:pt x="14" y="368"/>
                </a:cubicBezTo>
                <a:cubicBezTo>
                  <a:pt x="15" y="368"/>
                  <a:pt x="16" y="369"/>
                  <a:pt x="16" y="370"/>
                </a:cubicBezTo>
                <a:close/>
                <a:moveTo>
                  <a:pt x="16" y="386"/>
                </a:moveTo>
                <a:lnTo>
                  <a:pt x="16" y="394"/>
                </a:lnTo>
                <a:cubicBezTo>
                  <a:pt x="16" y="395"/>
                  <a:pt x="15" y="396"/>
                  <a:pt x="14" y="396"/>
                </a:cubicBezTo>
                <a:cubicBezTo>
                  <a:pt x="13" y="396"/>
                  <a:pt x="12" y="395"/>
                  <a:pt x="12" y="394"/>
                </a:cubicBezTo>
                <a:lnTo>
                  <a:pt x="12" y="386"/>
                </a:lnTo>
                <a:cubicBezTo>
                  <a:pt x="12" y="385"/>
                  <a:pt x="13" y="384"/>
                  <a:pt x="14" y="384"/>
                </a:cubicBezTo>
                <a:cubicBezTo>
                  <a:pt x="15" y="384"/>
                  <a:pt x="16" y="385"/>
                  <a:pt x="16" y="386"/>
                </a:cubicBezTo>
                <a:close/>
                <a:moveTo>
                  <a:pt x="16" y="402"/>
                </a:moveTo>
                <a:lnTo>
                  <a:pt x="16" y="410"/>
                </a:lnTo>
                <a:cubicBezTo>
                  <a:pt x="16" y="411"/>
                  <a:pt x="15" y="412"/>
                  <a:pt x="14" y="412"/>
                </a:cubicBezTo>
                <a:cubicBezTo>
                  <a:pt x="13" y="412"/>
                  <a:pt x="12" y="411"/>
                  <a:pt x="12" y="410"/>
                </a:cubicBezTo>
                <a:lnTo>
                  <a:pt x="12" y="402"/>
                </a:lnTo>
                <a:cubicBezTo>
                  <a:pt x="12" y="401"/>
                  <a:pt x="13" y="400"/>
                  <a:pt x="14" y="400"/>
                </a:cubicBezTo>
                <a:cubicBezTo>
                  <a:pt x="15" y="400"/>
                  <a:pt x="16" y="401"/>
                  <a:pt x="16" y="402"/>
                </a:cubicBezTo>
                <a:close/>
                <a:moveTo>
                  <a:pt x="16" y="418"/>
                </a:moveTo>
                <a:lnTo>
                  <a:pt x="16" y="426"/>
                </a:lnTo>
                <a:cubicBezTo>
                  <a:pt x="16" y="427"/>
                  <a:pt x="15" y="428"/>
                  <a:pt x="14" y="428"/>
                </a:cubicBezTo>
                <a:cubicBezTo>
                  <a:pt x="13" y="428"/>
                  <a:pt x="12" y="427"/>
                  <a:pt x="12" y="426"/>
                </a:cubicBezTo>
                <a:lnTo>
                  <a:pt x="12" y="418"/>
                </a:lnTo>
                <a:cubicBezTo>
                  <a:pt x="12" y="417"/>
                  <a:pt x="13" y="416"/>
                  <a:pt x="14" y="416"/>
                </a:cubicBezTo>
                <a:cubicBezTo>
                  <a:pt x="15" y="416"/>
                  <a:pt x="16" y="417"/>
                  <a:pt x="16" y="418"/>
                </a:cubicBezTo>
                <a:close/>
                <a:moveTo>
                  <a:pt x="16" y="434"/>
                </a:moveTo>
                <a:lnTo>
                  <a:pt x="16" y="442"/>
                </a:lnTo>
                <a:cubicBezTo>
                  <a:pt x="16" y="443"/>
                  <a:pt x="15" y="444"/>
                  <a:pt x="14" y="444"/>
                </a:cubicBezTo>
                <a:cubicBezTo>
                  <a:pt x="13" y="444"/>
                  <a:pt x="12" y="443"/>
                  <a:pt x="12" y="442"/>
                </a:cubicBezTo>
                <a:lnTo>
                  <a:pt x="12" y="434"/>
                </a:lnTo>
                <a:cubicBezTo>
                  <a:pt x="12" y="433"/>
                  <a:pt x="13" y="432"/>
                  <a:pt x="14" y="432"/>
                </a:cubicBezTo>
                <a:cubicBezTo>
                  <a:pt x="15" y="432"/>
                  <a:pt x="16" y="433"/>
                  <a:pt x="16" y="434"/>
                </a:cubicBezTo>
                <a:close/>
                <a:moveTo>
                  <a:pt x="16" y="450"/>
                </a:moveTo>
                <a:lnTo>
                  <a:pt x="16" y="458"/>
                </a:lnTo>
                <a:cubicBezTo>
                  <a:pt x="16" y="459"/>
                  <a:pt x="15" y="460"/>
                  <a:pt x="14" y="460"/>
                </a:cubicBezTo>
                <a:cubicBezTo>
                  <a:pt x="13" y="460"/>
                  <a:pt x="12" y="459"/>
                  <a:pt x="12" y="458"/>
                </a:cubicBezTo>
                <a:lnTo>
                  <a:pt x="12" y="450"/>
                </a:lnTo>
                <a:cubicBezTo>
                  <a:pt x="12" y="449"/>
                  <a:pt x="13" y="448"/>
                  <a:pt x="14" y="448"/>
                </a:cubicBezTo>
                <a:cubicBezTo>
                  <a:pt x="15" y="448"/>
                  <a:pt x="16" y="449"/>
                  <a:pt x="16" y="450"/>
                </a:cubicBezTo>
                <a:close/>
                <a:moveTo>
                  <a:pt x="16" y="466"/>
                </a:moveTo>
                <a:lnTo>
                  <a:pt x="16" y="474"/>
                </a:lnTo>
                <a:cubicBezTo>
                  <a:pt x="16" y="475"/>
                  <a:pt x="15" y="476"/>
                  <a:pt x="14" y="476"/>
                </a:cubicBezTo>
                <a:cubicBezTo>
                  <a:pt x="13" y="476"/>
                  <a:pt x="12" y="475"/>
                  <a:pt x="12" y="474"/>
                </a:cubicBezTo>
                <a:lnTo>
                  <a:pt x="12" y="466"/>
                </a:lnTo>
                <a:cubicBezTo>
                  <a:pt x="12" y="465"/>
                  <a:pt x="13" y="464"/>
                  <a:pt x="14" y="464"/>
                </a:cubicBezTo>
                <a:cubicBezTo>
                  <a:pt x="15" y="464"/>
                  <a:pt x="16" y="465"/>
                  <a:pt x="16" y="466"/>
                </a:cubicBezTo>
                <a:close/>
                <a:moveTo>
                  <a:pt x="16" y="482"/>
                </a:moveTo>
                <a:lnTo>
                  <a:pt x="16" y="490"/>
                </a:lnTo>
                <a:cubicBezTo>
                  <a:pt x="16" y="491"/>
                  <a:pt x="15" y="492"/>
                  <a:pt x="14" y="492"/>
                </a:cubicBezTo>
                <a:cubicBezTo>
                  <a:pt x="13" y="492"/>
                  <a:pt x="12" y="491"/>
                  <a:pt x="12" y="490"/>
                </a:cubicBezTo>
                <a:lnTo>
                  <a:pt x="12" y="482"/>
                </a:lnTo>
                <a:cubicBezTo>
                  <a:pt x="12" y="481"/>
                  <a:pt x="13" y="480"/>
                  <a:pt x="14" y="480"/>
                </a:cubicBezTo>
                <a:cubicBezTo>
                  <a:pt x="15" y="480"/>
                  <a:pt x="16" y="481"/>
                  <a:pt x="16" y="482"/>
                </a:cubicBezTo>
                <a:close/>
                <a:moveTo>
                  <a:pt x="16" y="498"/>
                </a:moveTo>
                <a:lnTo>
                  <a:pt x="16" y="506"/>
                </a:lnTo>
                <a:cubicBezTo>
                  <a:pt x="16" y="507"/>
                  <a:pt x="15" y="508"/>
                  <a:pt x="14" y="508"/>
                </a:cubicBezTo>
                <a:cubicBezTo>
                  <a:pt x="13" y="508"/>
                  <a:pt x="12" y="507"/>
                  <a:pt x="12" y="506"/>
                </a:cubicBezTo>
                <a:lnTo>
                  <a:pt x="12" y="498"/>
                </a:lnTo>
                <a:cubicBezTo>
                  <a:pt x="12" y="497"/>
                  <a:pt x="13" y="496"/>
                  <a:pt x="14" y="496"/>
                </a:cubicBezTo>
                <a:cubicBezTo>
                  <a:pt x="15" y="496"/>
                  <a:pt x="16" y="497"/>
                  <a:pt x="16" y="498"/>
                </a:cubicBezTo>
                <a:close/>
                <a:moveTo>
                  <a:pt x="16" y="514"/>
                </a:moveTo>
                <a:lnTo>
                  <a:pt x="16" y="522"/>
                </a:lnTo>
                <a:cubicBezTo>
                  <a:pt x="16" y="523"/>
                  <a:pt x="15" y="524"/>
                  <a:pt x="14" y="524"/>
                </a:cubicBezTo>
                <a:cubicBezTo>
                  <a:pt x="13" y="524"/>
                  <a:pt x="12" y="523"/>
                  <a:pt x="12" y="522"/>
                </a:cubicBezTo>
                <a:lnTo>
                  <a:pt x="12" y="514"/>
                </a:lnTo>
                <a:cubicBezTo>
                  <a:pt x="12" y="513"/>
                  <a:pt x="13" y="512"/>
                  <a:pt x="14" y="512"/>
                </a:cubicBezTo>
                <a:cubicBezTo>
                  <a:pt x="15" y="512"/>
                  <a:pt x="16" y="513"/>
                  <a:pt x="16" y="514"/>
                </a:cubicBezTo>
                <a:close/>
                <a:moveTo>
                  <a:pt x="16" y="530"/>
                </a:moveTo>
                <a:lnTo>
                  <a:pt x="16" y="538"/>
                </a:lnTo>
                <a:cubicBezTo>
                  <a:pt x="16" y="539"/>
                  <a:pt x="15" y="540"/>
                  <a:pt x="14" y="540"/>
                </a:cubicBezTo>
                <a:cubicBezTo>
                  <a:pt x="13" y="540"/>
                  <a:pt x="12" y="539"/>
                  <a:pt x="12" y="538"/>
                </a:cubicBezTo>
                <a:lnTo>
                  <a:pt x="12" y="530"/>
                </a:lnTo>
                <a:cubicBezTo>
                  <a:pt x="12" y="529"/>
                  <a:pt x="13" y="528"/>
                  <a:pt x="14" y="528"/>
                </a:cubicBezTo>
                <a:cubicBezTo>
                  <a:pt x="15" y="528"/>
                  <a:pt x="16" y="529"/>
                  <a:pt x="16" y="530"/>
                </a:cubicBezTo>
                <a:close/>
                <a:moveTo>
                  <a:pt x="16" y="546"/>
                </a:moveTo>
                <a:lnTo>
                  <a:pt x="16" y="554"/>
                </a:lnTo>
                <a:cubicBezTo>
                  <a:pt x="16" y="555"/>
                  <a:pt x="15" y="556"/>
                  <a:pt x="14" y="556"/>
                </a:cubicBezTo>
                <a:cubicBezTo>
                  <a:pt x="13" y="556"/>
                  <a:pt x="12" y="555"/>
                  <a:pt x="12" y="554"/>
                </a:cubicBezTo>
                <a:lnTo>
                  <a:pt x="12" y="546"/>
                </a:lnTo>
                <a:cubicBezTo>
                  <a:pt x="12" y="545"/>
                  <a:pt x="13" y="544"/>
                  <a:pt x="14" y="544"/>
                </a:cubicBezTo>
                <a:cubicBezTo>
                  <a:pt x="15" y="544"/>
                  <a:pt x="16" y="545"/>
                  <a:pt x="16" y="546"/>
                </a:cubicBezTo>
                <a:close/>
                <a:moveTo>
                  <a:pt x="16" y="562"/>
                </a:moveTo>
                <a:lnTo>
                  <a:pt x="16" y="570"/>
                </a:lnTo>
                <a:cubicBezTo>
                  <a:pt x="16" y="571"/>
                  <a:pt x="15" y="572"/>
                  <a:pt x="14" y="572"/>
                </a:cubicBezTo>
                <a:cubicBezTo>
                  <a:pt x="13" y="572"/>
                  <a:pt x="12" y="571"/>
                  <a:pt x="12" y="570"/>
                </a:cubicBezTo>
                <a:lnTo>
                  <a:pt x="12" y="562"/>
                </a:lnTo>
                <a:cubicBezTo>
                  <a:pt x="12" y="561"/>
                  <a:pt x="13" y="560"/>
                  <a:pt x="14" y="560"/>
                </a:cubicBezTo>
                <a:cubicBezTo>
                  <a:pt x="15" y="560"/>
                  <a:pt x="16" y="561"/>
                  <a:pt x="16" y="562"/>
                </a:cubicBezTo>
                <a:close/>
                <a:moveTo>
                  <a:pt x="16" y="578"/>
                </a:moveTo>
                <a:lnTo>
                  <a:pt x="16" y="586"/>
                </a:lnTo>
                <a:cubicBezTo>
                  <a:pt x="16" y="587"/>
                  <a:pt x="15" y="588"/>
                  <a:pt x="14" y="588"/>
                </a:cubicBezTo>
                <a:cubicBezTo>
                  <a:pt x="12" y="588"/>
                  <a:pt x="12" y="587"/>
                  <a:pt x="12" y="586"/>
                </a:cubicBezTo>
                <a:lnTo>
                  <a:pt x="12" y="578"/>
                </a:lnTo>
                <a:cubicBezTo>
                  <a:pt x="12" y="577"/>
                  <a:pt x="12" y="576"/>
                  <a:pt x="14" y="576"/>
                </a:cubicBezTo>
                <a:cubicBezTo>
                  <a:pt x="15" y="576"/>
                  <a:pt x="16" y="577"/>
                  <a:pt x="16" y="578"/>
                </a:cubicBezTo>
                <a:close/>
                <a:moveTo>
                  <a:pt x="16" y="594"/>
                </a:moveTo>
                <a:lnTo>
                  <a:pt x="16" y="602"/>
                </a:lnTo>
                <a:cubicBezTo>
                  <a:pt x="16" y="603"/>
                  <a:pt x="15" y="604"/>
                  <a:pt x="14" y="604"/>
                </a:cubicBezTo>
                <a:cubicBezTo>
                  <a:pt x="12" y="604"/>
                  <a:pt x="12" y="603"/>
                  <a:pt x="12" y="602"/>
                </a:cubicBezTo>
                <a:lnTo>
                  <a:pt x="12" y="594"/>
                </a:lnTo>
                <a:cubicBezTo>
                  <a:pt x="12" y="593"/>
                  <a:pt x="12" y="592"/>
                  <a:pt x="14" y="592"/>
                </a:cubicBezTo>
                <a:cubicBezTo>
                  <a:pt x="15" y="592"/>
                  <a:pt x="16" y="593"/>
                  <a:pt x="16" y="594"/>
                </a:cubicBezTo>
                <a:close/>
                <a:moveTo>
                  <a:pt x="16" y="610"/>
                </a:moveTo>
                <a:lnTo>
                  <a:pt x="16" y="618"/>
                </a:lnTo>
                <a:cubicBezTo>
                  <a:pt x="16" y="619"/>
                  <a:pt x="15" y="620"/>
                  <a:pt x="14" y="620"/>
                </a:cubicBezTo>
                <a:cubicBezTo>
                  <a:pt x="12" y="620"/>
                  <a:pt x="12" y="619"/>
                  <a:pt x="12" y="618"/>
                </a:cubicBezTo>
                <a:lnTo>
                  <a:pt x="12" y="610"/>
                </a:lnTo>
                <a:cubicBezTo>
                  <a:pt x="12" y="609"/>
                  <a:pt x="12" y="608"/>
                  <a:pt x="14" y="608"/>
                </a:cubicBezTo>
                <a:cubicBezTo>
                  <a:pt x="15" y="608"/>
                  <a:pt x="16" y="609"/>
                  <a:pt x="16" y="610"/>
                </a:cubicBezTo>
                <a:close/>
                <a:moveTo>
                  <a:pt x="16" y="626"/>
                </a:moveTo>
                <a:lnTo>
                  <a:pt x="16" y="634"/>
                </a:lnTo>
                <a:cubicBezTo>
                  <a:pt x="16" y="635"/>
                  <a:pt x="15" y="636"/>
                  <a:pt x="14" y="636"/>
                </a:cubicBezTo>
                <a:cubicBezTo>
                  <a:pt x="12" y="636"/>
                  <a:pt x="12" y="635"/>
                  <a:pt x="12" y="634"/>
                </a:cubicBezTo>
                <a:lnTo>
                  <a:pt x="12" y="626"/>
                </a:lnTo>
                <a:cubicBezTo>
                  <a:pt x="12" y="625"/>
                  <a:pt x="12" y="624"/>
                  <a:pt x="14" y="624"/>
                </a:cubicBezTo>
                <a:cubicBezTo>
                  <a:pt x="15" y="624"/>
                  <a:pt x="16" y="625"/>
                  <a:pt x="16" y="626"/>
                </a:cubicBezTo>
                <a:close/>
                <a:moveTo>
                  <a:pt x="16" y="642"/>
                </a:moveTo>
                <a:lnTo>
                  <a:pt x="16" y="650"/>
                </a:lnTo>
                <a:cubicBezTo>
                  <a:pt x="16" y="651"/>
                  <a:pt x="15" y="652"/>
                  <a:pt x="14" y="652"/>
                </a:cubicBezTo>
                <a:cubicBezTo>
                  <a:pt x="12" y="652"/>
                  <a:pt x="12" y="651"/>
                  <a:pt x="12" y="650"/>
                </a:cubicBezTo>
                <a:lnTo>
                  <a:pt x="12" y="642"/>
                </a:lnTo>
                <a:cubicBezTo>
                  <a:pt x="12" y="641"/>
                  <a:pt x="12" y="640"/>
                  <a:pt x="14" y="640"/>
                </a:cubicBezTo>
                <a:cubicBezTo>
                  <a:pt x="15" y="640"/>
                  <a:pt x="16" y="641"/>
                  <a:pt x="16" y="642"/>
                </a:cubicBezTo>
                <a:close/>
                <a:moveTo>
                  <a:pt x="16" y="658"/>
                </a:moveTo>
                <a:lnTo>
                  <a:pt x="15" y="666"/>
                </a:lnTo>
                <a:cubicBezTo>
                  <a:pt x="15" y="667"/>
                  <a:pt x="15" y="668"/>
                  <a:pt x="13" y="668"/>
                </a:cubicBezTo>
                <a:cubicBezTo>
                  <a:pt x="12" y="668"/>
                  <a:pt x="11" y="667"/>
                  <a:pt x="11" y="666"/>
                </a:cubicBezTo>
                <a:lnTo>
                  <a:pt x="12" y="658"/>
                </a:lnTo>
                <a:cubicBezTo>
                  <a:pt x="12" y="657"/>
                  <a:pt x="12" y="656"/>
                  <a:pt x="14" y="656"/>
                </a:cubicBezTo>
                <a:cubicBezTo>
                  <a:pt x="15" y="656"/>
                  <a:pt x="16" y="657"/>
                  <a:pt x="16" y="658"/>
                </a:cubicBezTo>
                <a:close/>
                <a:moveTo>
                  <a:pt x="15" y="674"/>
                </a:moveTo>
                <a:lnTo>
                  <a:pt x="15" y="682"/>
                </a:lnTo>
                <a:cubicBezTo>
                  <a:pt x="15" y="683"/>
                  <a:pt x="15" y="684"/>
                  <a:pt x="13" y="684"/>
                </a:cubicBezTo>
                <a:cubicBezTo>
                  <a:pt x="12" y="684"/>
                  <a:pt x="11" y="683"/>
                  <a:pt x="11" y="682"/>
                </a:cubicBezTo>
                <a:lnTo>
                  <a:pt x="11" y="674"/>
                </a:lnTo>
                <a:cubicBezTo>
                  <a:pt x="11" y="673"/>
                  <a:pt x="12" y="672"/>
                  <a:pt x="13" y="672"/>
                </a:cubicBezTo>
                <a:cubicBezTo>
                  <a:pt x="15" y="672"/>
                  <a:pt x="15" y="673"/>
                  <a:pt x="15" y="674"/>
                </a:cubicBezTo>
                <a:close/>
                <a:moveTo>
                  <a:pt x="15" y="690"/>
                </a:moveTo>
                <a:lnTo>
                  <a:pt x="15" y="698"/>
                </a:lnTo>
                <a:cubicBezTo>
                  <a:pt x="15" y="699"/>
                  <a:pt x="15" y="700"/>
                  <a:pt x="13" y="700"/>
                </a:cubicBezTo>
                <a:cubicBezTo>
                  <a:pt x="12" y="700"/>
                  <a:pt x="11" y="699"/>
                  <a:pt x="11" y="698"/>
                </a:cubicBezTo>
                <a:lnTo>
                  <a:pt x="11" y="690"/>
                </a:lnTo>
                <a:cubicBezTo>
                  <a:pt x="11" y="689"/>
                  <a:pt x="12" y="688"/>
                  <a:pt x="13" y="688"/>
                </a:cubicBezTo>
                <a:cubicBezTo>
                  <a:pt x="15" y="688"/>
                  <a:pt x="15" y="689"/>
                  <a:pt x="15" y="690"/>
                </a:cubicBezTo>
                <a:close/>
                <a:moveTo>
                  <a:pt x="15" y="706"/>
                </a:moveTo>
                <a:lnTo>
                  <a:pt x="15" y="714"/>
                </a:lnTo>
                <a:cubicBezTo>
                  <a:pt x="15" y="715"/>
                  <a:pt x="15" y="716"/>
                  <a:pt x="13" y="716"/>
                </a:cubicBezTo>
                <a:cubicBezTo>
                  <a:pt x="12" y="716"/>
                  <a:pt x="11" y="715"/>
                  <a:pt x="11" y="714"/>
                </a:cubicBezTo>
                <a:lnTo>
                  <a:pt x="11" y="706"/>
                </a:lnTo>
                <a:cubicBezTo>
                  <a:pt x="11" y="705"/>
                  <a:pt x="12" y="704"/>
                  <a:pt x="13" y="704"/>
                </a:cubicBezTo>
                <a:cubicBezTo>
                  <a:pt x="15" y="704"/>
                  <a:pt x="15" y="705"/>
                  <a:pt x="15" y="706"/>
                </a:cubicBezTo>
                <a:close/>
                <a:moveTo>
                  <a:pt x="15" y="722"/>
                </a:moveTo>
                <a:lnTo>
                  <a:pt x="15" y="730"/>
                </a:lnTo>
                <a:cubicBezTo>
                  <a:pt x="15" y="731"/>
                  <a:pt x="15" y="732"/>
                  <a:pt x="13" y="732"/>
                </a:cubicBezTo>
                <a:cubicBezTo>
                  <a:pt x="12" y="732"/>
                  <a:pt x="11" y="731"/>
                  <a:pt x="11" y="730"/>
                </a:cubicBezTo>
                <a:lnTo>
                  <a:pt x="11" y="722"/>
                </a:lnTo>
                <a:cubicBezTo>
                  <a:pt x="11" y="721"/>
                  <a:pt x="12" y="720"/>
                  <a:pt x="13" y="720"/>
                </a:cubicBezTo>
                <a:cubicBezTo>
                  <a:pt x="15" y="720"/>
                  <a:pt x="15" y="721"/>
                  <a:pt x="15" y="722"/>
                </a:cubicBezTo>
                <a:close/>
                <a:moveTo>
                  <a:pt x="15" y="738"/>
                </a:moveTo>
                <a:lnTo>
                  <a:pt x="15" y="746"/>
                </a:lnTo>
                <a:cubicBezTo>
                  <a:pt x="15" y="747"/>
                  <a:pt x="14" y="748"/>
                  <a:pt x="13" y="748"/>
                </a:cubicBezTo>
                <a:cubicBezTo>
                  <a:pt x="12" y="748"/>
                  <a:pt x="11" y="747"/>
                  <a:pt x="11" y="746"/>
                </a:cubicBezTo>
                <a:lnTo>
                  <a:pt x="11" y="738"/>
                </a:lnTo>
                <a:cubicBezTo>
                  <a:pt x="11" y="737"/>
                  <a:pt x="12" y="736"/>
                  <a:pt x="13" y="736"/>
                </a:cubicBezTo>
                <a:cubicBezTo>
                  <a:pt x="15" y="736"/>
                  <a:pt x="15" y="737"/>
                  <a:pt x="15" y="738"/>
                </a:cubicBezTo>
                <a:close/>
                <a:moveTo>
                  <a:pt x="15" y="754"/>
                </a:moveTo>
                <a:lnTo>
                  <a:pt x="15" y="762"/>
                </a:lnTo>
                <a:cubicBezTo>
                  <a:pt x="15" y="763"/>
                  <a:pt x="14" y="764"/>
                  <a:pt x="13" y="764"/>
                </a:cubicBezTo>
                <a:cubicBezTo>
                  <a:pt x="12" y="764"/>
                  <a:pt x="11" y="763"/>
                  <a:pt x="11" y="762"/>
                </a:cubicBezTo>
                <a:lnTo>
                  <a:pt x="11" y="754"/>
                </a:lnTo>
                <a:cubicBezTo>
                  <a:pt x="11" y="753"/>
                  <a:pt x="12" y="752"/>
                  <a:pt x="13" y="752"/>
                </a:cubicBezTo>
                <a:cubicBezTo>
                  <a:pt x="14" y="752"/>
                  <a:pt x="15" y="753"/>
                  <a:pt x="15" y="754"/>
                </a:cubicBezTo>
                <a:close/>
                <a:moveTo>
                  <a:pt x="15" y="770"/>
                </a:moveTo>
                <a:lnTo>
                  <a:pt x="15" y="778"/>
                </a:lnTo>
                <a:cubicBezTo>
                  <a:pt x="15" y="779"/>
                  <a:pt x="14" y="780"/>
                  <a:pt x="13" y="780"/>
                </a:cubicBezTo>
                <a:cubicBezTo>
                  <a:pt x="12" y="780"/>
                  <a:pt x="11" y="779"/>
                  <a:pt x="11" y="778"/>
                </a:cubicBezTo>
                <a:lnTo>
                  <a:pt x="11" y="770"/>
                </a:lnTo>
                <a:cubicBezTo>
                  <a:pt x="11" y="769"/>
                  <a:pt x="12" y="768"/>
                  <a:pt x="13" y="768"/>
                </a:cubicBezTo>
                <a:cubicBezTo>
                  <a:pt x="14" y="768"/>
                  <a:pt x="15" y="769"/>
                  <a:pt x="15" y="770"/>
                </a:cubicBezTo>
                <a:close/>
                <a:moveTo>
                  <a:pt x="15" y="786"/>
                </a:moveTo>
                <a:lnTo>
                  <a:pt x="15" y="794"/>
                </a:lnTo>
                <a:cubicBezTo>
                  <a:pt x="15" y="795"/>
                  <a:pt x="14" y="796"/>
                  <a:pt x="13" y="796"/>
                </a:cubicBezTo>
                <a:cubicBezTo>
                  <a:pt x="12" y="796"/>
                  <a:pt x="11" y="795"/>
                  <a:pt x="11" y="794"/>
                </a:cubicBezTo>
                <a:lnTo>
                  <a:pt x="11" y="786"/>
                </a:lnTo>
                <a:cubicBezTo>
                  <a:pt x="11" y="785"/>
                  <a:pt x="12" y="784"/>
                  <a:pt x="13" y="784"/>
                </a:cubicBezTo>
                <a:cubicBezTo>
                  <a:pt x="14" y="784"/>
                  <a:pt x="15" y="785"/>
                  <a:pt x="15" y="786"/>
                </a:cubicBezTo>
                <a:close/>
                <a:moveTo>
                  <a:pt x="15" y="802"/>
                </a:moveTo>
                <a:lnTo>
                  <a:pt x="15" y="810"/>
                </a:lnTo>
                <a:cubicBezTo>
                  <a:pt x="15" y="811"/>
                  <a:pt x="14" y="812"/>
                  <a:pt x="13" y="812"/>
                </a:cubicBezTo>
                <a:cubicBezTo>
                  <a:pt x="12" y="812"/>
                  <a:pt x="11" y="811"/>
                  <a:pt x="11" y="810"/>
                </a:cubicBezTo>
                <a:lnTo>
                  <a:pt x="11" y="802"/>
                </a:lnTo>
                <a:cubicBezTo>
                  <a:pt x="11" y="801"/>
                  <a:pt x="12" y="800"/>
                  <a:pt x="13" y="800"/>
                </a:cubicBezTo>
                <a:cubicBezTo>
                  <a:pt x="14" y="800"/>
                  <a:pt x="15" y="801"/>
                  <a:pt x="15" y="802"/>
                </a:cubicBezTo>
                <a:close/>
                <a:moveTo>
                  <a:pt x="15" y="818"/>
                </a:moveTo>
                <a:lnTo>
                  <a:pt x="15" y="826"/>
                </a:lnTo>
                <a:cubicBezTo>
                  <a:pt x="15" y="827"/>
                  <a:pt x="14" y="828"/>
                  <a:pt x="13" y="828"/>
                </a:cubicBezTo>
                <a:cubicBezTo>
                  <a:pt x="12" y="828"/>
                  <a:pt x="11" y="827"/>
                  <a:pt x="11" y="826"/>
                </a:cubicBezTo>
                <a:lnTo>
                  <a:pt x="11" y="818"/>
                </a:lnTo>
                <a:cubicBezTo>
                  <a:pt x="11" y="817"/>
                  <a:pt x="12" y="816"/>
                  <a:pt x="13" y="816"/>
                </a:cubicBezTo>
                <a:cubicBezTo>
                  <a:pt x="14" y="816"/>
                  <a:pt x="15" y="817"/>
                  <a:pt x="15" y="818"/>
                </a:cubicBezTo>
                <a:close/>
                <a:moveTo>
                  <a:pt x="15" y="834"/>
                </a:moveTo>
                <a:lnTo>
                  <a:pt x="15" y="842"/>
                </a:lnTo>
                <a:cubicBezTo>
                  <a:pt x="15" y="843"/>
                  <a:pt x="14" y="844"/>
                  <a:pt x="13" y="844"/>
                </a:cubicBezTo>
                <a:cubicBezTo>
                  <a:pt x="12" y="844"/>
                  <a:pt x="11" y="843"/>
                  <a:pt x="11" y="842"/>
                </a:cubicBezTo>
                <a:lnTo>
                  <a:pt x="11" y="834"/>
                </a:lnTo>
                <a:cubicBezTo>
                  <a:pt x="11" y="833"/>
                  <a:pt x="12" y="832"/>
                  <a:pt x="13" y="832"/>
                </a:cubicBezTo>
                <a:cubicBezTo>
                  <a:pt x="14" y="832"/>
                  <a:pt x="15" y="833"/>
                  <a:pt x="15" y="834"/>
                </a:cubicBezTo>
                <a:close/>
                <a:moveTo>
                  <a:pt x="15" y="850"/>
                </a:moveTo>
                <a:lnTo>
                  <a:pt x="15" y="858"/>
                </a:lnTo>
                <a:cubicBezTo>
                  <a:pt x="15" y="859"/>
                  <a:pt x="14" y="860"/>
                  <a:pt x="13" y="860"/>
                </a:cubicBezTo>
                <a:cubicBezTo>
                  <a:pt x="12" y="860"/>
                  <a:pt x="11" y="859"/>
                  <a:pt x="11" y="858"/>
                </a:cubicBezTo>
                <a:lnTo>
                  <a:pt x="11" y="850"/>
                </a:lnTo>
                <a:cubicBezTo>
                  <a:pt x="11" y="849"/>
                  <a:pt x="12" y="848"/>
                  <a:pt x="13" y="848"/>
                </a:cubicBezTo>
                <a:cubicBezTo>
                  <a:pt x="14" y="848"/>
                  <a:pt x="15" y="849"/>
                  <a:pt x="15" y="850"/>
                </a:cubicBezTo>
                <a:close/>
                <a:moveTo>
                  <a:pt x="15" y="866"/>
                </a:moveTo>
                <a:lnTo>
                  <a:pt x="15" y="874"/>
                </a:lnTo>
                <a:cubicBezTo>
                  <a:pt x="15" y="875"/>
                  <a:pt x="14" y="876"/>
                  <a:pt x="13" y="876"/>
                </a:cubicBezTo>
                <a:cubicBezTo>
                  <a:pt x="12" y="876"/>
                  <a:pt x="11" y="875"/>
                  <a:pt x="11" y="874"/>
                </a:cubicBezTo>
                <a:lnTo>
                  <a:pt x="11" y="866"/>
                </a:lnTo>
                <a:cubicBezTo>
                  <a:pt x="11" y="865"/>
                  <a:pt x="12" y="864"/>
                  <a:pt x="13" y="864"/>
                </a:cubicBezTo>
                <a:cubicBezTo>
                  <a:pt x="14" y="864"/>
                  <a:pt x="15" y="865"/>
                  <a:pt x="15" y="866"/>
                </a:cubicBezTo>
                <a:close/>
                <a:moveTo>
                  <a:pt x="15" y="882"/>
                </a:moveTo>
                <a:lnTo>
                  <a:pt x="15" y="890"/>
                </a:lnTo>
                <a:cubicBezTo>
                  <a:pt x="15" y="891"/>
                  <a:pt x="14" y="892"/>
                  <a:pt x="13" y="892"/>
                </a:cubicBezTo>
                <a:cubicBezTo>
                  <a:pt x="12" y="892"/>
                  <a:pt x="11" y="891"/>
                  <a:pt x="11" y="890"/>
                </a:cubicBezTo>
                <a:lnTo>
                  <a:pt x="11" y="882"/>
                </a:lnTo>
                <a:cubicBezTo>
                  <a:pt x="11" y="881"/>
                  <a:pt x="12" y="880"/>
                  <a:pt x="13" y="880"/>
                </a:cubicBezTo>
                <a:cubicBezTo>
                  <a:pt x="14" y="880"/>
                  <a:pt x="15" y="881"/>
                  <a:pt x="15" y="882"/>
                </a:cubicBezTo>
                <a:close/>
                <a:moveTo>
                  <a:pt x="15" y="898"/>
                </a:moveTo>
                <a:lnTo>
                  <a:pt x="15" y="906"/>
                </a:lnTo>
                <a:cubicBezTo>
                  <a:pt x="15" y="907"/>
                  <a:pt x="14" y="908"/>
                  <a:pt x="13" y="908"/>
                </a:cubicBezTo>
                <a:cubicBezTo>
                  <a:pt x="12" y="908"/>
                  <a:pt x="11" y="907"/>
                  <a:pt x="11" y="906"/>
                </a:cubicBezTo>
                <a:lnTo>
                  <a:pt x="11" y="898"/>
                </a:lnTo>
                <a:cubicBezTo>
                  <a:pt x="11" y="897"/>
                  <a:pt x="12" y="896"/>
                  <a:pt x="13" y="896"/>
                </a:cubicBezTo>
                <a:cubicBezTo>
                  <a:pt x="14" y="896"/>
                  <a:pt x="15" y="897"/>
                  <a:pt x="15" y="898"/>
                </a:cubicBezTo>
                <a:close/>
                <a:moveTo>
                  <a:pt x="15" y="914"/>
                </a:moveTo>
                <a:lnTo>
                  <a:pt x="15" y="922"/>
                </a:lnTo>
                <a:cubicBezTo>
                  <a:pt x="15" y="923"/>
                  <a:pt x="14" y="924"/>
                  <a:pt x="13" y="924"/>
                </a:cubicBezTo>
                <a:cubicBezTo>
                  <a:pt x="12" y="924"/>
                  <a:pt x="11" y="923"/>
                  <a:pt x="11" y="922"/>
                </a:cubicBezTo>
                <a:lnTo>
                  <a:pt x="11" y="914"/>
                </a:lnTo>
                <a:cubicBezTo>
                  <a:pt x="11" y="913"/>
                  <a:pt x="12" y="912"/>
                  <a:pt x="13" y="912"/>
                </a:cubicBezTo>
                <a:cubicBezTo>
                  <a:pt x="14" y="912"/>
                  <a:pt x="15" y="913"/>
                  <a:pt x="15" y="914"/>
                </a:cubicBezTo>
                <a:close/>
                <a:moveTo>
                  <a:pt x="15" y="930"/>
                </a:moveTo>
                <a:lnTo>
                  <a:pt x="15" y="938"/>
                </a:lnTo>
                <a:cubicBezTo>
                  <a:pt x="15" y="939"/>
                  <a:pt x="14" y="940"/>
                  <a:pt x="13" y="940"/>
                </a:cubicBezTo>
                <a:cubicBezTo>
                  <a:pt x="12" y="940"/>
                  <a:pt x="11" y="939"/>
                  <a:pt x="11" y="938"/>
                </a:cubicBezTo>
                <a:lnTo>
                  <a:pt x="11" y="930"/>
                </a:lnTo>
                <a:cubicBezTo>
                  <a:pt x="11" y="929"/>
                  <a:pt x="12" y="928"/>
                  <a:pt x="13" y="928"/>
                </a:cubicBezTo>
                <a:cubicBezTo>
                  <a:pt x="14" y="928"/>
                  <a:pt x="15" y="929"/>
                  <a:pt x="15" y="930"/>
                </a:cubicBezTo>
                <a:close/>
                <a:moveTo>
                  <a:pt x="15" y="946"/>
                </a:moveTo>
                <a:lnTo>
                  <a:pt x="15" y="954"/>
                </a:lnTo>
                <a:cubicBezTo>
                  <a:pt x="15" y="955"/>
                  <a:pt x="14" y="956"/>
                  <a:pt x="13" y="956"/>
                </a:cubicBezTo>
                <a:cubicBezTo>
                  <a:pt x="12" y="956"/>
                  <a:pt x="11" y="955"/>
                  <a:pt x="11" y="954"/>
                </a:cubicBezTo>
                <a:lnTo>
                  <a:pt x="11" y="946"/>
                </a:lnTo>
                <a:cubicBezTo>
                  <a:pt x="11" y="945"/>
                  <a:pt x="12" y="944"/>
                  <a:pt x="13" y="944"/>
                </a:cubicBezTo>
                <a:cubicBezTo>
                  <a:pt x="14" y="944"/>
                  <a:pt x="15" y="945"/>
                  <a:pt x="15" y="946"/>
                </a:cubicBezTo>
                <a:close/>
                <a:moveTo>
                  <a:pt x="15" y="962"/>
                </a:moveTo>
                <a:lnTo>
                  <a:pt x="15" y="970"/>
                </a:lnTo>
                <a:cubicBezTo>
                  <a:pt x="15" y="971"/>
                  <a:pt x="14" y="972"/>
                  <a:pt x="13" y="972"/>
                </a:cubicBezTo>
                <a:cubicBezTo>
                  <a:pt x="12" y="972"/>
                  <a:pt x="11" y="971"/>
                  <a:pt x="11" y="970"/>
                </a:cubicBezTo>
                <a:lnTo>
                  <a:pt x="11" y="962"/>
                </a:lnTo>
                <a:cubicBezTo>
                  <a:pt x="11" y="961"/>
                  <a:pt x="12" y="960"/>
                  <a:pt x="13" y="960"/>
                </a:cubicBezTo>
                <a:cubicBezTo>
                  <a:pt x="14" y="960"/>
                  <a:pt x="15" y="961"/>
                  <a:pt x="15" y="962"/>
                </a:cubicBezTo>
                <a:close/>
                <a:moveTo>
                  <a:pt x="15" y="978"/>
                </a:moveTo>
                <a:lnTo>
                  <a:pt x="15" y="986"/>
                </a:lnTo>
                <a:cubicBezTo>
                  <a:pt x="15" y="987"/>
                  <a:pt x="14" y="988"/>
                  <a:pt x="13" y="988"/>
                </a:cubicBezTo>
                <a:cubicBezTo>
                  <a:pt x="12" y="988"/>
                  <a:pt x="11" y="987"/>
                  <a:pt x="11" y="986"/>
                </a:cubicBezTo>
                <a:lnTo>
                  <a:pt x="11" y="978"/>
                </a:lnTo>
                <a:cubicBezTo>
                  <a:pt x="11" y="977"/>
                  <a:pt x="12" y="976"/>
                  <a:pt x="13" y="976"/>
                </a:cubicBezTo>
                <a:cubicBezTo>
                  <a:pt x="14" y="976"/>
                  <a:pt x="15" y="977"/>
                  <a:pt x="15" y="978"/>
                </a:cubicBezTo>
                <a:close/>
                <a:moveTo>
                  <a:pt x="15" y="994"/>
                </a:moveTo>
                <a:lnTo>
                  <a:pt x="15" y="1002"/>
                </a:lnTo>
                <a:cubicBezTo>
                  <a:pt x="15" y="1003"/>
                  <a:pt x="14" y="1004"/>
                  <a:pt x="13" y="1004"/>
                </a:cubicBezTo>
                <a:cubicBezTo>
                  <a:pt x="12" y="1004"/>
                  <a:pt x="11" y="1003"/>
                  <a:pt x="11" y="1002"/>
                </a:cubicBezTo>
                <a:lnTo>
                  <a:pt x="11" y="994"/>
                </a:lnTo>
                <a:cubicBezTo>
                  <a:pt x="11" y="993"/>
                  <a:pt x="12" y="992"/>
                  <a:pt x="13" y="992"/>
                </a:cubicBezTo>
                <a:cubicBezTo>
                  <a:pt x="14" y="992"/>
                  <a:pt x="15" y="993"/>
                  <a:pt x="15" y="994"/>
                </a:cubicBezTo>
                <a:close/>
                <a:moveTo>
                  <a:pt x="15" y="1010"/>
                </a:moveTo>
                <a:lnTo>
                  <a:pt x="15" y="1018"/>
                </a:lnTo>
                <a:cubicBezTo>
                  <a:pt x="15" y="1019"/>
                  <a:pt x="14" y="1020"/>
                  <a:pt x="13" y="1020"/>
                </a:cubicBezTo>
                <a:cubicBezTo>
                  <a:pt x="12" y="1020"/>
                  <a:pt x="11" y="1019"/>
                  <a:pt x="11" y="1018"/>
                </a:cubicBezTo>
                <a:lnTo>
                  <a:pt x="11" y="1010"/>
                </a:lnTo>
                <a:cubicBezTo>
                  <a:pt x="11" y="1009"/>
                  <a:pt x="12" y="1008"/>
                  <a:pt x="13" y="1008"/>
                </a:cubicBezTo>
                <a:cubicBezTo>
                  <a:pt x="14" y="1008"/>
                  <a:pt x="15" y="1009"/>
                  <a:pt x="15" y="1010"/>
                </a:cubicBezTo>
                <a:close/>
                <a:moveTo>
                  <a:pt x="15" y="1026"/>
                </a:moveTo>
                <a:lnTo>
                  <a:pt x="15" y="1034"/>
                </a:lnTo>
                <a:cubicBezTo>
                  <a:pt x="15" y="1035"/>
                  <a:pt x="14" y="1036"/>
                  <a:pt x="13" y="1036"/>
                </a:cubicBezTo>
                <a:cubicBezTo>
                  <a:pt x="12" y="1036"/>
                  <a:pt x="11" y="1035"/>
                  <a:pt x="11" y="1034"/>
                </a:cubicBezTo>
                <a:lnTo>
                  <a:pt x="11" y="1026"/>
                </a:lnTo>
                <a:cubicBezTo>
                  <a:pt x="11" y="1025"/>
                  <a:pt x="12" y="1024"/>
                  <a:pt x="13" y="1024"/>
                </a:cubicBezTo>
                <a:cubicBezTo>
                  <a:pt x="14" y="1024"/>
                  <a:pt x="15" y="1025"/>
                  <a:pt x="15" y="1026"/>
                </a:cubicBezTo>
                <a:close/>
                <a:moveTo>
                  <a:pt x="15" y="1042"/>
                </a:moveTo>
                <a:lnTo>
                  <a:pt x="15" y="1050"/>
                </a:lnTo>
                <a:cubicBezTo>
                  <a:pt x="15" y="1051"/>
                  <a:pt x="14" y="1052"/>
                  <a:pt x="13" y="1052"/>
                </a:cubicBezTo>
                <a:cubicBezTo>
                  <a:pt x="12" y="1052"/>
                  <a:pt x="11" y="1051"/>
                  <a:pt x="11" y="1050"/>
                </a:cubicBezTo>
                <a:lnTo>
                  <a:pt x="11" y="1042"/>
                </a:lnTo>
                <a:cubicBezTo>
                  <a:pt x="11" y="1041"/>
                  <a:pt x="12" y="1040"/>
                  <a:pt x="13" y="1040"/>
                </a:cubicBezTo>
                <a:cubicBezTo>
                  <a:pt x="14" y="1040"/>
                  <a:pt x="15" y="1041"/>
                  <a:pt x="15" y="1042"/>
                </a:cubicBezTo>
                <a:close/>
                <a:moveTo>
                  <a:pt x="15" y="1058"/>
                </a:moveTo>
                <a:lnTo>
                  <a:pt x="15" y="1066"/>
                </a:lnTo>
                <a:cubicBezTo>
                  <a:pt x="15" y="1067"/>
                  <a:pt x="14" y="1068"/>
                  <a:pt x="13" y="1068"/>
                </a:cubicBezTo>
                <a:cubicBezTo>
                  <a:pt x="12" y="1068"/>
                  <a:pt x="11" y="1067"/>
                  <a:pt x="11" y="1066"/>
                </a:cubicBezTo>
                <a:lnTo>
                  <a:pt x="11" y="1058"/>
                </a:lnTo>
                <a:cubicBezTo>
                  <a:pt x="11" y="1057"/>
                  <a:pt x="12" y="1056"/>
                  <a:pt x="13" y="1056"/>
                </a:cubicBezTo>
                <a:cubicBezTo>
                  <a:pt x="14" y="1056"/>
                  <a:pt x="15" y="1057"/>
                  <a:pt x="15" y="1058"/>
                </a:cubicBezTo>
                <a:close/>
                <a:moveTo>
                  <a:pt x="15" y="1074"/>
                </a:moveTo>
                <a:lnTo>
                  <a:pt x="15" y="1082"/>
                </a:lnTo>
                <a:cubicBezTo>
                  <a:pt x="15" y="1083"/>
                  <a:pt x="14" y="1084"/>
                  <a:pt x="13" y="1084"/>
                </a:cubicBezTo>
                <a:cubicBezTo>
                  <a:pt x="12" y="1084"/>
                  <a:pt x="11" y="1083"/>
                  <a:pt x="11" y="1082"/>
                </a:cubicBezTo>
                <a:lnTo>
                  <a:pt x="11" y="1074"/>
                </a:lnTo>
                <a:cubicBezTo>
                  <a:pt x="11" y="1073"/>
                  <a:pt x="12" y="1072"/>
                  <a:pt x="13" y="1072"/>
                </a:cubicBezTo>
                <a:cubicBezTo>
                  <a:pt x="14" y="1072"/>
                  <a:pt x="15" y="1073"/>
                  <a:pt x="15" y="1074"/>
                </a:cubicBezTo>
                <a:close/>
                <a:moveTo>
                  <a:pt x="15" y="1090"/>
                </a:moveTo>
                <a:lnTo>
                  <a:pt x="15" y="1098"/>
                </a:lnTo>
                <a:cubicBezTo>
                  <a:pt x="15" y="1099"/>
                  <a:pt x="14" y="1100"/>
                  <a:pt x="13" y="1100"/>
                </a:cubicBezTo>
                <a:cubicBezTo>
                  <a:pt x="12" y="1100"/>
                  <a:pt x="11" y="1099"/>
                  <a:pt x="11" y="1098"/>
                </a:cubicBezTo>
                <a:lnTo>
                  <a:pt x="11" y="1090"/>
                </a:lnTo>
                <a:cubicBezTo>
                  <a:pt x="11" y="1089"/>
                  <a:pt x="12" y="1088"/>
                  <a:pt x="13" y="1088"/>
                </a:cubicBezTo>
                <a:cubicBezTo>
                  <a:pt x="14" y="1088"/>
                  <a:pt x="15" y="1089"/>
                  <a:pt x="15" y="1090"/>
                </a:cubicBezTo>
                <a:close/>
                <a:moveTo>
                  <a:pt x="15" y="1106"/>
                </a:moveTo>
                <a:lnTo>
                  <a:pt x="15" y="1114"/>
                </a:lnTo>
                <a:cubicBezTo>
                  <a:pt x="15" y="1115"/>
                  <a:pt x="14" y="1116"/>
                  <a:pt x="13" y="1116"/>
                </a:cubicBezTo>
                <a:cubicBezTo>
                  <a:pt x="12" y="1116"/>
                  <a:pt x="11" y="1115"/>
                  <a:pt x="11" y="1114"/>
                </a:cubicBezTo>
                <a:lnTo>
                  <a:pt x="11" y="1106"/>
                </a:lnTo>
                <a:cubicBezTo>
                  <a:pt x="11" y="1105"/>
                  <a:pt x="12" y="1104"/>
                  <a:pt x="13" y="1104"/>
                </a:cubicBezTo>
                <a:cubicBezTo>
                  <a:pt x="14" y="1104"/>
                  <a:pt x="15" y="1105"/>
                  <a:pt x="15" y="1106"/>
                </a:cubicBezTo>
                <a:close/>
                <a:moveTo>
                  <a:pt x="15" y="1122"/>
                </a:moveTo>
                <a:lnTo>
                  <a:pt x="15" y="1130"/>
                </a:lnTo>
                <a:cubicBezTo>
                  <a:pt x="15" y="1131"/>
                  <a:pt x="14" y="1132"/>
                  <a:pt x="13" y="1132"/>
                </a:cubicBezTo>
                <a:cubicBezTo>
                  <a:pt x="12" y="1132"/>
                  <a:pt x="11" y="1131"/>
                  <a:pt x="11" y="1130"/>
                </a:cubicBezTo>
                <a:lnTo>
                  <a:pt x="11" y="1122"/>
                </a:lnTo>
                <a:cubicBezTo>
                  <a:pt x="11" y="1121"/>
                  <a:pt x="12" y="1120"/>
                  <a:pt x="13" y="1120"/>
                </a:cubicBezTo>
                <a:cubicBezTo>
                  <a:pt x="14" y="1120"/>
                  <a:pt x="15" y="1121"/>
                  <a:pt x="15" y="1122"/>
                </a:cubicBezTo>
                <a:close/>
                <a:moveTo>
                  <a:pt x="15" y="1138"/>
                </a:moveTo>
                <a:lnTo>
                  <a:pt x="15" y="1146"/>
                </a:lnTo>
                <a:cubicBezTo>
                  <a:pt x="15" y="1147"/>
                  <a:pt x="14" y="1148"/>
                  <a:pt x="13" y="1148"/>
                </a:cubicBezTo>
                <a:cubicBezTo>
                  <a:pt x="12" y="1148"/>
                  <a:pt x="11" y="1147"/>
                  <a:pt x="11" y="1146"/>
                </a:cubicBezTo>
                <a:lnTo>
                  <a:pt x="11" y="1138"/>
                </a:lnTo>
                <a:cubicBezTo>
                  <a:pt x="11" y="1137"/>
                  <a:pt x="12" y="1136"/>
                  <a:pt x="13" y="1136"/>
                </a:cubicBezTo>
                <a:cubicBezTo>
                  <a:pt x="14" y="1136"/>
                  <a:pt x="15" y="1137"/>
                  <a:pt x="15" y="1138"/>
                </a:cubicBezTo>
                <a:close/>
                <a:moveTo>
                  <a:pt x="15" y="1154"/>
                </a:moveTo>
                <a:lnTo>
                  <a:pt x="15" y="1162"/>
                </a:lnTo>
                <a:cubicBezTo>
                  <a:pt x="15" y="1163"/>
                  <a:pt x="14" y="1164"/>
                  <a:pt x="13" y="1164"/>
                </a:cubicBezTo>
                <a:cubicBezTo>
                  <a:pt x="12" y="1164"/>
                  <a:pt x="11" y="1163"/>
                  <a:pt x="11" y="1162"/>
                </a:cubicBezTo>
                <a:lnTo>
                  <a:pt x="11" y="1154"/>
                </a:lnTo>
                <a:cubicBezTo>
                  <a:pt x="11" y="1153"/>
                  <a:pt x="12" y="1152"/>
                  <a:pt x="13" y="1152"/>
                </a:cubicBezTo>
                <a:cubicBezTo>
                  <a:pt x="14" y="1152"/>
                  <a:pt x="15" y="1153"/>
                  <a:pt x="15" y="1154"/>
                </a:cubicBezTo>
                <a:close/>
                <a:moveTo>
                  <a:pt x="15" y="1170"/>
                </a:moveTo>
                <a:lnTo>
                  <a:pt x="15" y="1178"/>
                </a:lnTo>
                <a:cubicBezTo>
                  <a:pt x="15" y="1179"/>
                  <a:pt x="14" y="1180"/>
                  <a:pt x="13" y="1180"/>
                </a:cubicBezTo>
                <a:cubicBezTo>
                  <a:pt x="12" y="1180"/>
                  <a:pt x="11" y="1179"/>
                  <a:pt x="11" y="1178"/>
                </a:cubicBezTo>
                <a:lnTo>
                  <a:pt x="11" y="1170"/>
                </a:lnTo>
                <a:cubicBezTo>
                  <a:pt x="11" y="1169"/>
                  <a:pt x="12" y="1168"/>
                  <a:pt x="13" y="1168"/>
                </a:cubicBezTo>
                <a:cubicBezTo>
                  <a:pt x="14" y="1168"/>
                  <a:pt x="15" y="1169"/>
                  <a:pt x="15" y="1170"/>
                </a:cubicBezTo>
                <a:close/>
                <a:moveTo>
                  <a:pt x="15" y="1186"/>
                </a:moveTo>
                <a:lnTo>
                  <a:pt x="15" y="1194"/>
                </a:lnTo>
                <a:cubicBezTo>
                  <a:pt x="15" y="1195"/>
                  <a:pt x="14" y="1196"/>
                  <a:pt x="13" y="1196"/>
                </a:cubicBezTo>
                <a:cubicBezTo>
                  <a:pt x="12" y="1196"/>
                  <a:pt x="11" y="1195"/>
                  <a:pt x="11" y="1194"/>
                </a:cubicBezTo>
                <a:lnTo>
                  <a:pt x="11" y="1186"/>
                </a:lnTo>
                <a:cubicBezTo>
                  <a:pt x="11" y="1185"/>
                  <a:pt x="12" y="1184"/>
                  <a:pt x="13" y="1184"/>
                </a:cubicBezTo>
                <a:cubicBezTo>
                  <a:pt x="14" y="1184"/>
                  <a:pt x="15" y="1185"/>
                  <a:pt x="15" y="1186"/>
                </a:cubicBezTo>
                <a:close/>
                <a:moveTo>
                  <a:pt x="15" y="1202"/>
                </a:moveTo>
                <a:lnTo>
                  <a:pt x="15" y="1210"/>
                </a:lnTo>
                <a:cubicBezTo>
                  <a:pt x="15" y="1211"/>
                  <a:pt x="14" y="1212"/>
                  <a:pt x="13" y="1212"/>
                </a:cubicBezTo>
                <a:cubicBezTo>
                  <a:pt x="12" y="1212"/>
                  <a:pt x="11" y="1211"/>
                  <a:pt x="11" y="1210"/>
                </a:cubicBezTo>
                <a:lnTo>
                  <a:pt x="11" y="1202"/>
                </a:lnTo>
                <a:cubicBezTo>
                  <a:pt x="11" y="1201"/>
                  <a:pt x="12" y="1200"/>
                  <a:pt x="13" y="1200"/>
                </a:cubicBezTo>
                <a:cubicBezTo>
                  <a:pt x="14" y="1200"/>
                  <a:pt x="15" y="1201"/>
                  <a:pt x="15" y="1202"/>
                </a:cubicBezTo>
                <a:close/>
                <a:moveTo>
                  <a:pt x="15" y="1218"/>
                </a:moveTo>
                <a:lnTo>
                  <a:pt x="15" y="1226"/>
                </a:lnTo>
                <a:cubicBezTo>
                  <a:pt x="15" y="1227"/>
                  <a:pt x="14" y="1228"/>
                  <a:pt x="13" y="1228"/>
                </a:cubicBezTo>
                <a:cubicBezTo>
                  <a:pt x="12" y="1228"/>
                  <a:pt x="11" y="1227"/>
                  <a:pt x="11" y="1226"/>
                </a:cubicBezTo>
                <a:lnTo>
                  <a:pt x="11" y="1218"/>
                </a:lnTo>
                <a:cubicBezTo>
                  <a:pt x="11" y="1217"/>
                  <a:pt x="12" y="1216"/>
                  <a:pt x="13" y="1216"/>
                </a:cubicBezTo>
                <a:cubicBezTo>
                  <a:pt x="14" y="1216"/>
                  <a:pt x="15" y="1217"/>
                  <a:pt x="15" y="1218"/>
                </a:cubicBezTo>
                <a:close/>
                <a:moveTo>
                  <a:pt x="15" y="1234"/>
                </a:moveTo>
                <a:lnTo>
                  <a:pt x="15" y="1242"/>
                </a:lnTo>
                <a:cubicBezTo>
                  <a:pt x="15" y="1243"/>
                  <a:pt x="14" y="1244"/>
                  <a:pt x="13" y="1244"/>
                </a:cubicBezTo>
                <a:cubicBezTo>
                  <a:pt x="12" y="1244"/>
                  <a:pt x="11" y="1243"/>
                  <a:pt x="11" y="1242"/>
                </a:cubicBezTo>
                <a:lnTo>
                  <a:pt x="11" y="1234"/>
                </a:lnTo>
                <a:cubicBezTo>
                  <a:pt x="11" y="1233"/>
                  <a:pt x="12" y="1232"/>
                  <a:pt x="13" y="1232"/>
                </a:cubicBezTo>
                <a:cubicBezTo>
                  <a:pt x="14" y="1232"/>
                  <a:pt x="15" y="1233"/>
                  <a:pt x="15" y="1234"/>
                </a:cubicBezTo>
                <a:close/>
                <a:moveTo>
                  <a:pt x="15" y="1250"/>
                </a:moveTo>
                <a:lnTo>
                  <a:pt x="15" y="1258"/>
                </a:lnTo>
                <a:cubicBezTo>
                  <a:pt x="15" y="1259"/>
                  <a:pt x="14" y="1260"/>
                  <a:pt x="13" y="1260"/>
                </a:cubicBezTo>
                <a:cubicBezTo>
                  <a:pt x="12" y="1260"/>
                  <a:pt x="11" y="1259"/>
                  <a:pt x="11" y="1258"/>
                </a:cubicBezTo>
                <a:lnTo>
                  <a:pt x="11" y="1250"/>
                </a:lnTo>
                <a:cubicBezTo>
                  <a:pt x="11" y="1249"/>
                  <a:pt x="12" y="1248"/>
                  <a:pt x="13" y="1248"/>
                </a:cubicBezTo>
                <a:cubicBezTo>
                  <a:pt x="14" y="1248"/>
                  <a:pt x="15" y="1249"/>
                  <a:pt x="15" y="1250"/>
                </a:cubicBezTo>
                <a:close/>
                <a:moveTo>
                  <a:pt x="15" y="1266"/>
                </a:moveTo>
                <a:lnTo>
                  <a:pt x="15" y="1274"/>
                </a:lnTo>
                <a:cubicBezTo>
                  <a:pt x="15" y="1275"/>
                  <a:pt x="14" y="1276"/>
                  <a:pt x="13" y="1276"/>
                </a:cubicBezTo>
                <a:cubicBezTo>
                  <a:pt x="12" y="1276"/>
                  <a:pt x="11" y="1275"/>
                  <a:pt x="11" y="1274"/>
                </a:cubicBezTo>
                <a:lnTo>
                  <a:pt x="11" y="1266"/>
                </a:lnTo>
                <a:cubicBezTo>
                  <a:pt x="11" y="1265"/>
                  <a:pt x="12" y="1264"/>
                  <a:pt x="13" y="1264"/>
                </a:cubicBezTo>
                <a:cubicBezTo>
                  <a:pt x="14" y="1264"/>
                  <a:pt x="15" y="1265"/>
                  <a:pt x="15" y="1266"/>
                </a:cubicBezTo>
                <a:close/>
                <a:moveTo>
                  <a:pt x="15" y="1282"/>
                </a:moveTo>
                <a:lnTo>
                  <a:pt x="15" y="1290"/>
                </a:lnTo>
                <a:cubicBezTo>
                  <a:pt x="15" y="1291"/>
                  <a:pt x="14" y="1292"/>
                  <a:pt x="13" y="1292"/>
                </a:cubicBezTo>
                <a:cubicBezTo>
                  <a:pt x="12" y="1292"/>
                  <a:pt x="11" y="1291"/>
                  <a:pt x="11" y="1290"/>
                </a:cubicBezTo>
                <a:lnTo>
                  <a:pt x="11" y="1282"/>
                </a:lnTo>
                <a:cubicBezTo>
                  <a:pt x="11" y="1281"/>
                  <a:pt x="12" y="1280"/>
                  <a:pt x="13" y="1280"/>
                </a:cubicBezTo>
                <a:cubicBezTo>
                  <a:pt x="14" y="1280"/>
                  <a:pt x="15" y="1281"/>
                  <a:pt x="15" y="1282"/>
                </a:cubicBezTo>
                <a:close/>
                <a:moveTo>
                  <a:pt x="15" y="1298"/>
                </a:moveTo>
                <a:lnTo>
                  <a:pt x="15" y="1306"/>
                </a:lnTo>
                <a:cubicBezTo>
                  <a:pt x="15" y="1307"/>
                  <a:pt x="14" y="1308"/>
                  <a:pt x="13" y="1308"/>
                </a:cubicBezTo>
                <a:cubicBezTo>
                  <a:pt x="12" y="1308"/>
                  <a:pt x="11" y="1307"/>
                  <a:pt x="11" y="1306"/>
                </a:cubicBezTo>
                <a:lnTo>
                  <a:pt x="11" y="1298"/>
                </a:lnTo>
                <a:cubicBezTo>
                  <a:pt x="11" y="1297"/>
                  <a:pt x="12" y="1296"/>
                  <a:pt x="13" y="1296"/>
                </a:cubicBezTo>
                <a:cubicBezTo>
                  <a:pt x="14" y="1296"/>
                  <a:pt x="15" y="1297"/>
                  <a:pt x="15" y="1298"/>
                </a:cubicBezTo>
                <a:close/>
                <a:moveTo>
                  <a:pt x="15" y="1314"/>
                </a:moveTo>
                <a:lnTo>
                  <a:pt x="15" y="1322"/>
                </a:lnTo>
                <a:cubicBezTo>
                  <a:pt x="15" y="1323"/>
                  <a:pt x="14" y="1324"/>
                  <a:pt x="13" y="1324"/>
                </a:cubicBezTo>
                <a:cubicBezTo>
                  <a:pt x="12" y="1324"/>
                  <a:pt x="11" y="1323"/>
                  <a:pt x="11" y="1322"/>
                </a:cubicBezTo>
                <a:lnTo>
                  <a:pt x="11" y="1314"/>
                </a:lnTo>
                <a:cubicBezTo>
                  <a:pt x="11" y="1313"/>
                  <a:pt x="12" y="1312"/>
                  <a:pt x="13" y="1312"/>
                </a:cubicBezTo>
                <a:cubicBezTo>
                  <a:pt x="14" y="1312"/>
                  <a:pt x="15" y="1313"/>
                  <a:pt x="15" y="1314"/>
                </a:cubicBezTo>
                <a:close/>
                <a:moveTo>
                  <a:pt x="15" y="1330"/>
                </a:moveTo>
                <a:lnTo>
                  <a:pt x="15" y="1338"/>
                </a:lnTo>
                <a:cubicBezTo>
                  <a:pt x="15" y="1339"/>
                  <a:pt x="14" y="1340"/>
                  <a:pt x="13" y="1340"/>
                </a:cubicBezTo>
                <a:cubicBezTo>
                  <a:pt x="12" y="1340"/>
                  <a:pt x="11" y="1339"/>
                  <a:pt x="11" y="1338"/>
                </a:cubicBezTo>
                <a:lnTo>
                  <a:pt x="11" y="1330"/>
                </a:lnTo>
                <a:cubicBezTo>
                  <a:pt x="11" y="1329"/>
                  <a:pt x="12" y="1328"/>
                  <a:pt x="13" y="1328"/>
                </a:cubicBezTo>
                <a:cubicBezTo>
                  <a:pt x="14" y="1328"/>
                  <a:pt x="15" y="1329"/>
                  <a:pt x="15" y="1330"/>
                </a:cubicBezTo>
                <a:close/>
                <a:moveTo>
                  <a:pt x="15" y="1346"/>
                </a:moveTo>
                <a:lnTo>
                  <a:pt x="15" y="1354"/>
                </a:lnTo>
                <a:cubicBezTo>
                  <a:pt x="15" y="1355"/>
                  <a:pt x="14" y="1356"/>
                  <a:pt x="13" y="1356"/>
                </a:cubicBezTo>
                <a:cubicBezTo>
                  <a:pt x="12" y="1356"/>
                  <a:pt x="11" y="1355"/>
                  <a:pt x="11" y="1354"/>
                </a:cubicBezTo>
                <a:lnTo>
                  <a:pt x="11" y="1346"/>
                </a:lnTo>
                <a:cubicBezTo>
                  <a:pt x="11" y="1345"/>
                  <a:pt x="12" y="1344"/>
                  <a:pt x="13" y="1344"/>
                </a:cubicBezTo>
                <a:cubicBezTo>
                  <a:pt x="14" y="1344"/>
                  <a:pt x="15" y="1345"/>
                  <a:pt x="15" y="1346"/>
                </a:cubicBezTo>
                <a:close/>
                <a:moveTo>
                  <a:pt x="15" y="1362"/>
                </a:moveTo>
                <a:lnTo>
                  <a:pt x="15" y="1370"/>
                </a:lnTo>
                <a:cubicBezTo>
                  <a:pt x="15" y="1371"/>
                  <a:pt x="14" y="1372"/>
                  <a:pt x="13" y="1372"/>
                </a:cubicBezTo>
                <a:cubicBezTo>
                  <a:pt x="12" y="1372"/>
                  <a:pt x="11" y="1371"/>
                  <a:pt x="11" y="1370"/>
                </a:cubicBezTo>
                <a:lnTo>
                  <a:pt x="11" y="1362"/>
                </a:lnTo>
                <a:cubicBezTo>
                  <a:pt x="11" y="1361"/>
                  <a:pt x="12" y="1360"/>
                  <a:pt x="13" y="1360"/>
                </a:cubicBezTo>
                <a:cubicBezTo>
                  <a:pt x="14" y="1360"/>
                  <a:pt x="15" y="1361"/>
                  <a:pt x="15" y="1362"/>
                </a:cubicBezTo>
                <a:close/>
                <a:moveTo>
                  <a:pt x="15" y="1378"/>
                </a:moveTo>
                <a:lnTo>
                  <a:pt x="15" y="1386"/>
                </a:lnTo>
                <a:cubicBezTo>
                  <a:pt x="15" y="1387"/>
                  <a:pt x="14" y="1388"/>
                  <a:pt x="13" y="1388"/>
                </a:cubicBezTo>
                <a:cubicBezTo>
                  <a:pt x="12" y="1388"/>
                  <a:pt x="11" y="1387"/>
                  <a:pt x="11" y="1386"/>
                </a:cubicBezTo>
                <a:lnTo>
                  <a:pt x="11" y="1378"/>
                </a:lnTo>
                <a:cubicBezTo>
                  <a:pt x="11" y="1377"/>
                  <a:pt x="12" y="1376"/>
                  <a:pt x="13" y="1376"/>
                </a:cubicBezTo>
                <a:cubicBezTo>
                  <a:pt x="14" y="1376"/>
                  <a:pt x="15" y="1377"/>
                  <a:pt x="15" y="1378"/>
                </a:cubicBezTo>
                <a:close/>
                <a:moveTo>
                  <a:pt x="15" y="1394"/>
                </a:moveTo>
                <a:lnTo>
                  <a:pt x="15" y="1402"/>
                </a:lnTo>
                <a:cubicBezTo>
                  <a:pt x="15" y="1403"/>
                  <a:pt x="14" y="1404"/>
                  <a:pt x="13" y="1404"/>
                </a:cubicBezTo>
                <a:cubicBezTo>
                  <a:pt x="11" y="1404"/>
                  <a:pt x="11" y="1403"/>
                  <a:pt x="11" y="1402"/>
                </a:cubicBezTo>
                <a:lnTo>
                  <a:pt x="11" y="1394"/>
                </a:lnTo>
                <a:cubicBezTo>
                  <a:pt x="11" y="1393"/>
                  <a:pt x="12" y="1392"/>
                  <a:pt x="13" y="1392"/>
                </a:cubicBezTo>
                <a:cubicBezTo>
                  <a:pt x="14" y="1392"/>
                  <a:pt x="15" y="1393"/>
                  <a:pt x="15" y="1394"/>
                </a:cubicBezTo>
                <a:close/>
                <a:moveTo>
                  <a:pt x="15" y="1410"/>
                </a:moveTo>
                <a:lnTo>
                  <a:pt x="15" y="1418"/>
                </a:lnTo>
                <a:cubicBezTo>
                  <a:pt x="15" y="1419"/>
                  <a:pt x="14" y="1420"/>
                  <a:pt x="13" y="1420"/>
                </a:cubicBezTo>
                <a:cubicBezTo>
                  <a:pt x="11" y="1420"/>
                  <a:pt x="11" y="1419"/>
                  <a:pt x="11" y="1418"/>
                </a:cubicBezTo>
                <a:lnTo>
                  <a:pt x="11" y="1410"/>
                </a:lnTo>
                <a:cubicBezTo>
                  <a:pt x="11" y="1409"/>
                  <a:pt x="11" y="1408"/>
                  <a:pt x="13" y="1408"/>
                </a:cubicBezTo>
                <a:cubicBezTo>
                  <a:pt x="14" y="1408"/>
                  <a:pt x="15" y="1409"/>
                  <a:pt x="15" y="1410"/>
                </a:cubicBezTo>
                <a:close/>
                <a:moveTo>
                  <a:pt x="15" y="1426"/>
                </a:moveTo>
                <a:lnTo>
                  <a:pt x="15" y="1434"/>
                </a:lnTo>
                <a:cubicBezTo>
                  <a:pt x="15" y="1435"/>
                  <a:pt x="14" y="1436"/>
                  <a:pt x="13" y="1436"/>
                </a:cubicBezTo>
                <a:cubicBezTo>
                  <a:pt x="11" y="1436"/>
                  <a:pt x="11" y="1435"/>
                  <a:pt x="11" y="1434"/>
                </a:cubicBezTo>
                <a:lnTo>
                  <a:pt x="11" y="1426"/>
                </a:lnTo>
                <a:cubicBezTo>
                  <a:pt x="11" y="1425"/>
                  <a:pt x="11" y="1424"/>
                  <a:pt x="13" y="1424"/>
                </a:cubicBezTo>
                <a:cubicBezTo>
                  <a:pt x="14" y="1424"/>
                  <a:pt x="15" y="1425"/>
                  <a:pt x="15" y="1426"/>
                </a:cubicBezTo>
                <a:close/>
                <a:moveTo>
                  <a:pt x="15" y="1442"/>
                </a:moveTo>
                <a:lnTo>
                  <a:pt x="15" y="1450"/>
                </a:lnTo>
                <a:cubicBezTo>
                  <a:pt x="15" y="1451"/>
                  <a:pt x="14" y="1452"/>
                  <a:pt x="13" y="1452"/>
                </a:cubicBezTo>
                <a:cubicBezTo>
                  <a:pt x="11" y="1452"/>
                  <a:pt x="11" y="1451"/>
                  <a:pt x="11" y="1450"/>
                </a:cubicBezTo>
                <a:lnTo>
                  <a:pt x="11" y="1442"/>
                </a:lnTo>
                <a:cubicBezTo>
                  <a:pt x="11" y="1441"/>
                  <a:pt x="11" y="1440"/>
                  <a:pt x="13" y="1440"/>
                </a:cubicBezTo>
                <a:cubicBezTo>
                  <a:pt x="14" y="1440"/>
                  <a:pt x="15" y="1441"/>
                  <a:pt x="15" y="1442"/>
                </a:cubicBezTo>
                <a:close/>
                <a:moveTo>
                  <a:pt x="15" y="1458"/>
                </a:moveTo>
                <a:lnTo>
                  <a:pt x="15" y="1466"/>
                </a:lnTo>
                <a:cubicBezTo>
                  <a:pt x="15" y="1467"/>
                  <a:pt x="14" y="1468"/>
                  <a:pt x="13" y="1468"/>
                </a:cubicBezTo>
                <a:cubicBezTo>
                  <a:pt x="11" y="1468"/>
                  <a:pt x="11" y="1467"/>
                  <a:pt x="11" y="1466"/>
                </a:cubicBezTo>
                <a:lnTo>
                  <a:pt x="11" y="1458"/>
                </a:lnTo>
                <a:cubicBezTo>
                  <a:pt x="11" y="1457"/>
                  <a:pt x="11" y="1456"/>
                  <a:pt x="13" y="1456"/>
                </a:cubicBezTo>
                <a:cubicBezTo>
                  <a:pt x="14" y="1456"/>
                  <a:pt x="15" y="1457"/>
                  <a:pt x="15" y="1458"/>
                </a:cubicBezTo>
                <a:close/>
                <a:moveTo>
                  <a:pt x="15" y="1474"/>
                </a:moveTo>
                <a:lnTo>
                  <a:pt x="14" y="1482"/>
                </a:lnTo>
                <a:cubicBezTo>
                  <a:pt x="14" y="1483"/>
                  <a:pt x="14" y="1484"/>
                  <a:pt x="12" y="1484"/>
                </a:cubicBezTo>
                <a:cubicBezTo>
                  <a:pt x="11" y="1484"/>
                  <a:pt x="10" y="1483"/>
                  <a:pt x="10" y="1482"/>
                </a:cubicBezTo>
                <a:lnTo>
                  <a:pt x="11" y="1474"/>
                </a:lnTo>
                <a:cubicBezTo>
                  <a:pt x="11" y="1473"/>
                  <a:pt x="11" y="1472"/>
                  <a:pt x="13" y="1472"/>
                </a:cubicBezTo>
                <a:cubicBezTo>
                  <a:pt x="14" y="1472"/>
                  <a:pt x="15" y="1473"/>
                  <a:pt x="15" y="1474"/>
                </a:cubicBezTo>
                <a:close/>
                <a:moveTo>
                  <a:pt x="14" y="1490"/>
                </a:moveTo>
                <a:lnTo>
                  <a:pt x="14" y="1498"/>
                </a:lnTo>
                <a:cubicBezTo>
                  <a:pt x="14" y="1499"/>
                  <a:pt x="14" y="1500"/>
                  <a:pt x="12" y="1500"/>
                </a:cubicBezTo>
                <a:cubicBezTo>
                  <a:pt x="11" y="1500"/>
                  <a:pt x="10" y="1499"/>
                  <a:pt x="10" y="1498"/>
                </a:cubicBezTo>
                <a:lnTo>
                  <a:pt x="10" y="1490"/>
                </a:lnTo>
                <a:cubicBezTo>
                  <a:pt x="10" y="1489"/>
                  <a:pt x="11" y="1488"/>
                  <a:pt x="12" y="1488"/>
                </a:cubicBezTo>
                <a:cubicBezTo>
                  <a:pt x="14" y="1488"/>
                  <a:pt x="14" y="1489"/>
                  <a:pt x="14" y="1490"/>
                </a:cubicBezTo>
                <a:close/>
                <a:moveTo>
                  <a:pt x="14" y="1506"/>
                </a:moveTo>
                <a:lnTo>
                  <a:pt x="14" y="1514"/>
                </a:lnTo>
                <a:cubicBezTo>
                  <a:pt x="14" y="1515"/>
                  <a:pt x="14" y="1516"/>
                  <a:pt x="12" y="1516"/>
                </a:cubicBezTo>
                <a:cubicBezTo>
                  <a:pt x="11" y="1516"/>
                  <a:pt x="10" y="1515"/>
                  <a:pt x="10" y="1514"/>
                </a:cubicBezTo>
                <a:lnTo>
                  <a:pt x="10" y="1506"/>
                </a:lnTo>
                <a:cubicBezTo>
                  <a:pt x="10" y="1505"/>
                  <a:pt x="11" y="1504"/>
                  <a:pt x="12" y="1504"/>
                </a:cubicBezTo>
                <a:cubicBezTo>
                  <a:pt x="14" y="1504"/>
                  <a:pt x="14" y="1505"/>
                  <a:pt x="14" y="1506"/>
                </a:cubicBezTo>
                <a:close/>
                <a:moveTo>
                  <a:pt x="14" y="1522"/>
                </a:moveTo>
                <a:lnTo>
                  <a:pt x="14" y="1530"/>
                </a:lnTo>
                <a:cubicBezTo>
                  <a:pt x="14" y="1531"/>
                  <a:pt x="14" y="1532"/>
                  <a:pt x="12" y="1532"/>
                </a:cubicBezTo>
                <a:cubicBezTo>
                  <a:pt x="11" y="1532"/>
                  <a:pt x="10" y="1531"/>
                  <a:pt x="10" y="1530"/>
                </a:cubicBezTo>
                <a:lnTo>
                  <a:pt x="10" y="1522"/>
                </a:lnTo>
                <a:cubicBezTo>
                  <a:pt x="10" y="1521"/>
                  <a:pt x="11" y="1520"/>
                  <a:pt x="12" y="1520"/>
                </a:cubicBezTo>
                <a:cubicBezTo>
                  <a:pt x="14" y="1520"/>
                  <a:pt x="14" y="1521"/>
                  <a:pt x="14" y="1522"/>
                </a:cubicBezTo>
                <a:close/>
                <a:moveTo>
                  <a:pt x="14" y="1538"/>
                </a:moveTo>
                <a:lnTo>
                  <a:pt x="14" y="1546"/>
                </a:lnTo>
                <a:cubicBezTo>
                  <a:pt x="14" y="1547"/>
                  <a:pt x="14" y="1548"/>
                  <a:pt x="12" y="1548"/>
                </a:cubicBezTo>
                <a:cubicBezTo>
                  <a:pt x="11" y="1548"/>
                  <a:pt x="10" y="1547"/>
                  <a:pt x="10" y="1546"/>
                </a:cubicBezTo>
                <a:lnTo>
                  <a:pt x="10" y="1538"/>
                </a:lnTo>
                <a:cubicBezTo>
                  <a:pt x="10" y="1537"/>
                  <a:pt x="11" y="1536"/>
                  <a:pt x="12" y="1536"/>
                </a:cubicBezTo>
                <a:cubicBezTo>
                  <a:pt x="14" y="1536"/>
                  <a:pt x="14" y="1537"/>
                  <a:pt x="14" y="1538"/>
                </a:cubicBezTo>
                <a:close/>
                <a:moveTo>
                  <a:pt x="14" y="1554"/>
                </a:moveTo>
                <a:lnTo>
                  <a:pt x="14" y="1562"/>
                </a:lnTo>
                <a:cubicBezTo>
                  <a:pt x="14" y="1563"/>
                  <a:pt x="14" y="1564"/>
                  <a:pt x="12" y="1564"/>
                </a:cubicBezTo>
                <a:cubicBezTo>
                  <a:pt x="11" y="1564"/>
                  <a:pt x="10" y="1563"/>
                  <a:pt x="10" y="1562"/>
                </a:cubicBezTo>
                <a:lnTo>
                  <a:pt x="10" y="1554"/>
                </a:lnTo>
                <a:cubicBezTo>
                  <a:pt x="10" y="1553"/>
                  <a:pt x="11" y="1552"/>
                  <a:pt x="12" y="1552"/>
                </a:cubicBezTo>
                <a:cubicBezTo>
                  <a:pt x="14" y="1552"/>
                  <a:pt x="14" y="1553"/>
                  <a:pt x="14" y="1554"/>
                </a:cubicBezTo>
                <a:close/>
                <a:moveTo>
                  <a:pt x="14" y="1570"/>
                </a:moveTo>
                <a:lnTo>
                  <a:pt x="14" y="1578"/>
                </a:lnTo>
                <a:cubicBezTo>
                  <a:pt x="14" y="1579"/>
                  <a:pt x="13" y="1580"/>
                  <a:pt x="12" y="1580"/>
                </a:cubicBezTo>
                <a:cubicBezTo>
                  <a:pt x="11" y="1580"/>
                  <a:pt x="10" y="1579"/>
                  <a:pt x="10" y="1578"/>
                </a:cubicBezTo>
                <a:lnTo>
                  <a:pt x="10" y="1570"/>
                </a:lnTo>
                <a:cubicBezTo>
                  <a:pt x="10" y="1569"/>
                  <a:pt x="11" y="1568"/>
                  <a:pt x="12" y="1568"/>
                </a:cubicBezTo>
                <a:cubicBezTo>
                  <a:pt x="13" y="1568"/>
                  <a:pt x="14" y="1569"/>
                  <a:pt x="14" y="1570"/>
                </a:cubicBezTo>
                <a:close/>
                <a:moveTo>
                  <a:pt x="14" y="1586"/>
                </a:moveTo>
                <a:lnTo>
                  <a:pt x="14" y="1594"/>
                </a:lnTo>
                <a:cubicBezTo>
                  <a:pt x="14" y="1595"/>
                  <a:pt x="13" y="1596"/>
                  <a:pt x="12" y="1596"/>
                </a:cubicBezTo>
                <a:cubicBezTo>
                  <a:pt x="11" y="1596"/>
                  <a:pt x="10" y="1595"/>
                  <a:pt x="10" y="1594"/>
                </a:cubicBezTo>
                <a:lnTo>
                  <a:pt x="10" y="1586"/>
                </a:lnTo>
                <a:cubicBezTo>
                  <a:pt x="10" y="1585"/>
                  <a:pt x="11" y="1584"/>
                  <a:pt x="12" y="1584"/>
                </a:cubicBezTo>
                <a:cubicBezTo>
                  <a:pt x="13" y="1584"/>
                  <a:pt x="14" y="1585"/>
                  <a:pt x="14" y="1586"/>
                </a:cubicBezTo>
                <a:close/>
                <a:moveTo>
                  <a:pt x="14" y="1602"/>
                </a:moveTo>
                <a:lnTo>
                  <a:pt x="14" y="1610"/>
                </a:lnTo>
                <a:cubicBezTo>
                  <a:pt x="14" y="1611"/>
                  <a:pt x="13" y="1612"/>
                  <a:pt x="12" y="1612"/>
                </a:cubicBezTo>
                <a:cubicBezTo>
                  <a:pt x="11" y="1612"/>
                  <a:pt x="10" y="1611"/>
                  <a:pt x="10" y="1610"/>
                </a:cubicBezTo>
                <a:lnTo>
                  <a:pt x="10" y="1602"/>
                </a:lnTo>
                <a:cubicBezTo>
                  <a:pt x="10" y="1601"/>
                  <a:pt x="11" y="1600"/>
                  <a:pt x="12" y="1600"/>
                </a:cubicBezTo>
                <a:cubicBezTo>
                  <a:pt x="13" y="1600"/>
                  <a:pt x="14" y="1601"/>
                  <a:pt x="14" y="1602"/>
                </a:cubicBezTo>
                <a:close/>
                <a:moveTo>
                  <a:pt x="14" y="1618"/>
                </a:moveTo>
                <a:lnTo>
                  <a:pt x="14" y="1626"/>
                </a:lnTo>
                <a:cubicBezTo>
                  <a:pt x="14" y="1627"/>
                  <a:pt x="13" y="1628"/>
                  <a:pt x="12" y="1628"/>
                </a:cubicBezTo>
                <a:cubicBezTo>
                  <a:pt x="11" y="1628"/>
                  <a:pt x="10" y="1627"/>
                  <a:pt x="10" y="1626"/>
                </a:cubicBezTo>
                <a:lnTo>
                  <a:pt x="10" y="1618"/>
                </a:lnTo>
                <a:cubicBezTo>
                  <a:pt x="10" y="1617"/>
                  <a:pt x="11" y="1616"/>
                  <a:pt x="12" y="1616"/>
                </a:cubicBezTo>
                <a:cubicBezTo>
                  <a:pt x="13" y="1616"/>
                  <a:pt x="14" y="1617"/>
                  <a:pt x="14" y="1618"/>
                </a:cubicBezTo>
                <a:close/>
                <a:moveTo>
                  <a:pt x="14" y="1634"/>
                </a:moveTo>
                <a:lnTo>
                  <a:pt x="14" y="1642"/>
                </a:lnTo>
                <a:cubicBezTo>
                  <a:pt x="14" y="1643"/>
                  <a:pt x="13" y="1644"/>
                  <a:pt x="12" y="1644"/>
                </a:cubicBezTo>
                <a:cubicBezTo>
                  <a:pt x="11" y="1644"/>
                  <a:pt x="10" y="1643"/>
                  <a:pt x="10" y="1642"/>
                </a:cubicBezTo>
                <a:lnTo>
                  <a:pt x="10" y="1634"/>
                </a:lnTo>
                <a:cubicBezTo>
                  <a:pt x="10" y="1633"/>
                  <a:pt x="11" y="1632"/>
                  <a:pt x="12" y="1632"/>
                </a:cubicBezTo>
                <a:cubicBezTo>
                  <a:pt x="13" y="1632"/>
                  <a:pt x="14" y="1633"/>
                  <a:pt x="14" y="1634"/>
                </a:cubicBezTo>
                <a:close/>
                <a:moveTo>
                  <a:pt x="14" y="1650"/>
                </a:moveTo>
                <a:lnTo>
                  <a:pt x="14" y="1658"/>
                </a:lnTo>
                <a:cubicBezTo>
                  <a:pt x="14" y="1659"/>
                  <a:pt x="13" y="1660"/>
                  <a:pt x="12" y="1660"/>
                </a:cubicBezTo>
                <a:cubicBezTo>
                  <a:pt x="11" y="1660"/>
                  <a:pt x="10" y="1659"/>
                  <a:pt x="10" y="1658"/>
                </a:cubicBezTo>
                <a:lnTo>
                  <a:pt x="10" y="1650"/>
                </a:lnTo>
                <a:cubicBezTo>
                  <a:pt x="10" y="1649"/>
                  <a:pt x="11" y="1648"/>
                  <a:pt x="12" y="1648"/>
                </a:cubicBezTo>
                <a:cubicBezTo>
                  <a:pt x="13" y="1648"/>
                  <a:pt x="14" y="1649"/>
                  <a:pt x="14" y="1650"/>
                </a:cubicBezTo>
                <a:close/>
                <a:moveTo>
                  <a:pt x="14" y="1666"/>
                </a:moveTo>
                <a:lnTo>
                  <a:pt x="14" y="1674"/>
                </a:lnTo>
                <a:cubicBezTo>
                  <a:pt x="14" y="1675"/>
                  <a:pt x="13" y="1676"/>
                  <a:pt x="12" y="1676"/>
                </a:cubicBezTo>
                <a:cubicBezTo>
                  <a:pt x="11" y="1676"/>
                  <a:pt x="10" y="1675"/>
                  <a:pt x="10" y="1674"/>
                </a:cubicBezTo>
                <a:lnTo>
                  <a:pt x="10" y="1666"/>
                </a:lnTo>
                <a:cubicBezTo>
                  <a:pt x="10" y="1665"/>
                  <a:pt x="11" y="1664"/>
                  <a:pt x="12" y="1664"/>
                </a:cubicBezTo>
                <a:cubicBezTo>
                  <a:pt x="13" y="1664"/>
                  <a:pt x="14" y="1665"/>
                  <a:pt x="14" y="1666"/>
                </a:cubicBezTo>
                <a:close/>
                <a:moveTo>
                  <a:pt x="14" y="1682"/>
                </a:moveTo>
                <a:lnTo>
                  <a:pt x="14" y="1690"/>
                </a:lnTo>
                <a:cubicBezTo>
                  <a:pt x="14" y="1691"/>
                  <a:pt x="13" y="1692"/>
                  <a:pt x="12" y="1692"/>
                </a:cubicBezTo>
                <a:cubicBezTo>
                  <a:pt x="11" y="1692"/>
                  <a:pt x="10" y="1691"/>
                  <a:pt x="10" y="1690"/>
                </a:cubicBezTo>
                <a:lnTo>
                  <a:pt x="10" y="1682"/>
                </a:lnTo>
                <a:cubicBezTo>
                  <a:pt x="10" y="1681"/>
                  <a:pt x="11" y="1680"/>
                  <a:pt x="12" y="1680"/>
                </a:cubicBezTo>
                <a:cubicBezTo>
                  <a:pt x="13" y="1680"/>
                  <a:pt x="14" y="1681"/>
                  <a:pt x="14" y="1682"/>
                </a:cubicBezTo>
                <a:close/>
                <a:moveTo>
                  <a:pt x="14" y="1698"/>
                </a:moveTo>
                <a:lnTo>
                  <a:pt x="14" y="1706"/>
                </a:lnTo>
                <a:cubicBezTo>
                  <a:pt x="14" y="1707"/>
                  <a:pt x="13" y="1708"/>
                  <a:pt x="12" y="1708"/>
                </a:cubicBezTo>
                <a:cubicBezTo>
                  <a:pt x="11" y="1708"/>
                  <a:pt x="10" y="1707"/>
                  <a:pt x="10" y="1706"/>
                </a:cubicBezTo>
                <a:lnTo>
                  <a:pt x="10" y="1698"/>
                </a:lnTo>
                <a:cubicBezTo>
                  <a:pt x="10" y="1697"/>
                  <a:pt x="11" y="1696"/>
                  <a:pt x="12" y="1696"/>
                </a:cubicBezTo>
                <a:cubicBezTo>
                  <a:pt x="13" y="1696"/>
                  <a:pt x="14" y="1697"/>
                  <a:pt x="14" y="1698"/>
                </a:cubicBezTo>
                <a:close/>
                <a:moveTo>
                  <a:pt x="14" y="1714"/>
                </a:moveTo>
                <a:lnTo>
                  <a:pt x="14" y="1722"/>
                </a:lnTo>
                <a:cubicBezTo>
                  <a:pt x="14" y="1723"/>
                  <a:pt x="13" y="1724"/>
                  <a:pt x="12" y="1724"/>
                </a:cubicBezTo>
                <a:cubicBezTo>
                  <a:pt x="11" y="1724"/>
                  <a:pt x="10" y="1723"/>
                  <a:pt x="10" y="1722"/>
                </a:cubicBezTo>
                <a:lnTo>
                  <a:pt x="10" y="1714"/>
                </a:lnTo>
                <a:cubicBezTo>
                  <a:pt x="10" y="1713"/>
                  <a:pt x="11" y="1712"/>
                  <a:pt x="12" y="1712"/>
                </a:cubicBezTo>
                <a:cubicBezTo>
                  <a:pt x="13" y="1712"/>
                  <a:pt x="14" y="1713"/>
                  <a:pt x="14" y="1714"/>
                </a:cubicBezTo>
                <a:close/>
                <a:moveTo>
                  <a:pt x="14" y="1730"/>
                </a:moveTo>
                <a:lnTo>
                  <a:pt x="14" y="1738"/>
                </a:lnTo>
                <a:cubicBezTo>
                  <a:pt x="14" y="1739"/>
                  <a:pt x="13" y="1740"/>
                  <a:pt x="12" y="1740"/>
                </a:cubicBezTo>
                <a:cubicBezTo>
                  <a:pt x="11" y="1740"/>
                  <a:pt x="10" y="1739"/>
                  <a:pt x="10" y="1738"/>
                </a:cubicBezTo>
                <a:lnTo>
                  <a:pt x="10" y="1730"/>
                </a:lnTo>
                <a:cubicBezTo>
                  <a:pt x="10" y="1729"/>
                  <a:pt x="11" y="1728"/>
                  <a:pt x="12" y="1728"/>
                </a:cubicBezTo>
                <a:cubicBezTo>
                  <a:pt x="13" y="1728"/>
                  <a:pt x="14" y="1729"/>
                  <a:pt x="14" y="1730"/>
                </a:cubicBezTo>
                <a:close/>
                <a:moveTo>
                  <a:pt x="14" y="1746"/>
                </a:moveTo>
                <a:lnTo>
                  <a:pt x="14" y="1754"/>
                </a:lnTo>
                <a:cubicBezTo>
                  <a:pt x="14" y="1755"/>
                  <a:pt x="13" y="1756"/>
                  <a:pt x="12" y="1756"/>
                </a:cubicBezTo>
                <a:cubicBezTo>
                  <a:pt x="11" y="1756"/>
                  <a:pt x="10" y="1755"/>
                  <a:pt x="10" y="1754"/>
                </a:cubicBezTo>
                <a:lnTo>
                  <a:pt x="10" y="1746"/>
                </a:lnTo>
                <a:cubicBezTo>
                  <a:pt x="10" y="1745"/>
                  <a:pt x="11" y="1744"/>
                  <a:pt x="12" y="1744"/>
                </a:cubicBezTo>
                <a:cubicBezTo>
                  <a:pt x="13" y="1744"/>
                  <a:pt x="14" y="1745"/>
                  <a:pt x="14" y="1746"/>
                </a:cubicBezTo>
                <a:close/>
                <a:moveTo>
                  <a:pt x="14" y="1762"/>
                </a:moveTo>
                <a:lnTo>
                  <a:pt x="14" y="1770"/>
                </a:lnTo>
                <a:cubicBezTo>
                  <a:pt x="14" y="1771"/>
                  <a:pt x="13" y="1772"/>
                  <a:pt x="12" y="1772"/>
                </a:cubicBezTo>
                <a:cubicBezTo>
                  <a:pt x="11" y="1772"/>
                  <a:pt x="10" y="1771"/>
                  <a:pt x="10" y="1770"/>
                </a:cubicBezTo>
                <a:lnTo>
                  <a:pt x="10" y="1762"/>
                </a:lnTo>
                <a:cubicBezTo>
                  <a:pt x="10" y="1761"/>
                  <a:pt x="11" y="1760"/>
                  <a:pt x="12" y="1760"/>
                </a:cubicBezTo>
                <a:cubicBezTo>
                  <a:pt x="13" y="1760"/>
                  <a:pt x="14" y="1761"/>
                  <a:pt x="14" y="1762"/>
                </a:cubicBezTo>
                <a:close/>
                <a:moveTo>
                  <a:pt x="14" y="1778"/>
                </a:moveTo>
                <a:lnTo>
                  <a:pt x="14" y="1786"/>
                </a:lnTo>
                <a:cubicBezTo>
                  <a:pt x="14" y="1787"/>
                  <a:pt x="13" y="1788"/>
                  <a:pt x="12" y="1788"/>
                </a:cubicBezTo>
                <a:cubicBezTo>
                  <a:pt x="11" y="1788"/>
                  <a:pt x="10" y="1787"/>
                  <a:pt x="10" y="1786"/>
                </a:cubicBezTo>
                <a:lnTo>
                  <a:pt x="10" y="1778"/>
                </a:lnTo>
                <a:cubicBezTo>
                  <a:pt x="10" y="1777"/>
                  <a:pt x="11" y="1776"/>
                  <a:pt x="12" y="1776"/>
                </a:cubicBezTo>
                <a:cubicBezTo>
                  <a:pt x="13" y="1776"/>
                  <a:pt x="14" y="1777"/>
                  <a:pt x="14" y="1778"/>
                </a:cubicBezTo>
                <a:close/>
                <a:moveTo>
                  <a:pt x="14" y="1794"/>
                </a:moveTo>
                <a:lnTo>
                  <a:pt x="14" y="1802"/>
                </a:lnTo>
                <a:cubicBezTo>
                  <a:pt x="14" y="1803"/>
                  <a:pt x="13" y="1804"/>
                  <a:pt x="12" y="1804"/>
                </a:cubicBezTo>
                <a:cubicBezTo>
                  <a:pt x="11" y="1804"/>
                  <a:pt x="10" y="1803"/>
                  <a:pt x="10" y="1802"/>
                </a:cubicBezTo>
                <a:lnTo>
                  <a:pt x="10" y="1794"/>
                </a:lnTo>
                <a:cubicBezTo>
                  <a:pt x="10" y="1793"/>
                  <a:pt x="11" y="1792"/>
                  <a:pt x="12" y="1792"/>
                </a:cubicBezTo>
                <a:cubicBezTo>
                  <a:pt x="13" y="1792"/>
                  <a:pt x="14" y="1793"/>
                  <a:pt x="14" y="1794"/>
                </a:cubicBezTo>
                <a:close/>
                <a:moveTo>
                  <a:pt x="14" y="1810"/>
                </a:moveTo>
                <a:lnTo>
                  <a:pt x="14" y="1818"/>
                </a:lnTo>
                <a:cubicBezTo>
                  <a:pt x="14" y="1819"/>
                  <a:pt x="13" y="1820"/>
                  <a:pt x="12" y="1820"/>
                </a:cubicBezTo>
                <a:cubicBezTo>
                  <a:pt x="11" y="1820"/>
                  <a:pt x="10" y="1819"/>
                  <a:pt x="10" y="1818"/>
                </a:cubicBezTo>
                <a:lnTo>
                  <a:pt x="10" y="1810"/>
                </a:lnTo>
                <a:cubicBezTo>
                  <a:pt x="10" y="1809"/>
                  <a:pt x="11" y="1808"/>
                  <a:pt x="12" y="1808"/>
                </a:cubicBezTo>
                <a:cubicBezTo>
                  <a:pt x="13" y="1808"/>
                  <a:pt x="14" y="1809"/>
                  <a:pt x="14" y="1810"/>
                </a:cubicBezTo>
                <a:close/>
                <a:moveTo>
                  <a:pt x="14" y="1826"/>
                </a:moveTo>
                <a:lnTo>
                  <a:pt x="14" y="1834"/>
                </a:lnTo>
                <a:cubicBezTo>
                  <a:pt x="14" y="1835"/>
                  <a:pt x="13" y="1836"/>
                  <a:pt x="12" y="1836"/>
                </a:cubicBezTo>
                <a:cubicBezTo>
                  <a:pt x="11" y="1836"/>
                  <a:pt x="10" y="1835"/>
                  <a:pt x="10" y="1834"/>
                </a:cubicBezTo>
                <a:lnTo>
                  <a:pt x="10" y="1826"/>
                </a:lnTo>
                <a:cubicBezTo>
                  <a:pt x="10" y="1825"/>
                  <a:pt x="11" y="1824"/>
                  <a:pt x="12" y="1824"/>
                </a:cubicBezTo>
                <a:cubicBezTo>
                  <a:pt x="13" y="1824"/>
                  <a:pt x="14" y="1825"/>
                  <a:pt x="14" y="1826"/>
                </a:cubicBezTo>
                <a:close/>
                <a:moveTo>
                  <a:pt x="14" y="1842"/>
                </a:moveTo>
                <a:lnTo>
                  <a:pt x="14" y="1850"/>
                </a:lnTo>
                <a:cubicBezTo>
                  <a:pt x="14" y="1851"/>
                  <a:pt x="13" y="1852"/>
                  <a:pt x="12" y="1852"/>
                </a:cubicBezTo>
                <a:cubicBezTo>
                  <a:pt x="11" y="1852"/>
                  <a:pt x="10" y="1851"/>
                  <a:pt x="10" y="1850"/>
                </a:cubicBezTo>
                <a:lnTo>
                  <a:pt x="10" y="1842"/>
                </a:lnTo>
                <a:cubicBezTo>
                  <a:pt x="10" y="1841"/>
                  <a:pt x="11" y="1840"/>
                  <a:pt x="12" y="1840"/>
                </a:cubicBezTo>
                <a:cubicBezTo>
                  <a:pt x="13" y="1840"/>
                  <a:pt x="14" y="1841"/>
                  <a:pt x="14" y="1842"/>
                </a:cubicBezTo>
                <a:close/>
                <a:moveTo>
                  <a:pt x="14" y="1858"/>
                </a:moveTo>
                <a:lnTo>
                  <a:pt x="14" y="1866"/>
                </a:lnTo>
                <a:cubicBezTo>
                  <a:pt x="14" y="1867"/>
                  <a:pt x="13" y="1868"/>
                  <a:pt x="12" y="1868"/>
                </a:cubicBezTo>
                <a:cubicBezTo>
                  <a:pt x="11" y="1868"/>
                  <a:pt x="10" y="1867"/>
                  <a:pt x="10" y="1866"/>
                </a:cubicBezTo>
                <a:lnTo>
                  <a:pt x="10" y="1858"/>
                </a:lnTo>
                <a:cubicBezTo>
                  <a:pt x="10" y="1857"/>
                  <a:pt x="11" y="1856"/>
                  <a:pt x="12" y="1856"/>
                </a:cubicBezTo>
                <a:cubicBezTo>
                  <a:pt x="13" y="1856"/>
                  <a:pt x="14" y="1857"/>
                  <a:pt x="14" y="1858"/>
                </a:cubicBezTo>
                <a:close/>
                <a:moveTo>
                  <a:pt x="14" y="1874"/>
                </a:moveTo>
                <a:lnTo>
                  <a:pt x="14" y="1882"/>
                </a:lnTo>
                <a:cubicBezTo>
                  <a:pt x="14" y="1883"/>
                  <a:pt x="13" y="1884"/>
                  <a:pt x="12" y="1884"/>
                </a:cubicBezTo>
                <a:cubicBezTo>
                  <a:pt x="11" y="1884"/>
                  <a:pt x="10" y="1883"/>
                  <a:pt x="10" y="1882"/>
                </a:cubicBezTo>
                <a:lnTo>
                  <a:pt x="10" y="1874"/>
                </a:lnTo>
                <a:cubicBezTo>
                  <a:pt x="10" y="1873"/>
                  <a:pt x="11" y="1872"/>
                  <a:pt x="12" y="1872"/>
                </a:cubicBezTo>
                <a:cubicBezTo>
                  <a:pt x="13" y="1872"/>
                  <a:pt x="14" y="1873"/>
                  <a:pt x="14" y="1874"/>
                </a:cubicBezTo>
                <a:close/>
                <a:moveTo>
                  <a:pt x="14" y="1890"/>
                </a:moveTo>
                <a:lnTo>
                  <a:pt x="14" y="1898"/>
                </a:lnTo>
                <a:cubicBezTo>
                  <a:pt x="14" y="1899"/>
                  <a:pt x="13" y="1900"/>
                  <a:pt x="12" y="1900"/>
                </a:cubicBezTo>
                <a:cubicBezTo>
                  <a:pt x="11" y="1900"/>
                  <a:pt x="10" y="1899"/>
                  <a:pt x="10" y="1898"/>
                </a:cubicBezTo>
                <a:lnTo>
                  <a:pt x="10" y="1890"/>
                </a:lnTo>
                <a:cubicBezTo>
                  <a:pt x="10" y="1889"/>
                  <a:pt x="11" y="1888"/>
                  <a:pt x="12" y="1888"/>
                </a:cubicBezTo>
                <a:cubicBezTo>
                  <a:pt x="13" y="1888"/>
                  <a:pt x="14" y="1889"/>
                  <a:pt x="14" y="1890"/>
                </a:cubicBezTo>
                <a:close/>
                <a:moveTo>
                  <a:pt x="14" y="1906"/>
                </a:moveTo>
                <a:lnTo>
                  <a:pt x="14" y="1914"/>
                </a:lnTo>
                <a:cubicBezTo>
                  <a:pt x="14" y="1915"/>
                  <a:pt x="13" y="1916"/>
                  <a:pt x="12" y="1916"/>
                </a:cubicBezTo>
                <a:cubicBezTo>
                  <a:pt x="11" y="1916"/>
                  <a:pt x="10" y="1915"/>
                  <a:pt x="10" y="1914"/>
                </a:cubicBezTo>
                <a:lnTo>
                  <a:pt x="10" y="1906"/>
                </a:lnTo>
                <a:cubicBezTo>
                  <a:pt x="10" y="1905"/>
                  <a:pt x="11" y="1904"/>
                  <a:pt x="12" y="1904"/>
                </a:cubicBezTo>
                <a:cubicBezTo>
                  <a:pt x="13" y="1904"/>
                  <a:pt x="14" y="1905"/>
                  <a:pt x="14" y="1906"/>
                </a:cubicBezTo>
                <a:close/>
                <a:moveTo>
                  <a:pt x="14" y="1922"/>
                </a:moveTo>
                <a:lnTo>
                  <a:pt x="14" y="1930"/>
                </a:lnTo>
                <a:cubicBezTo>
                  <a:pt x="14" y="1931"/>
                  <a:pt x="13" y="1932"/>
                  <a:pt x="12" y="1932"/>
                </a:cubicBezTo>
                <a:cubicBezTo>
                  <a:pt x="11" y="1932"/>
                  <a:pt x="10" y="1931"/>
                  <a:pt x="10" y="1930"/>
                </a:cubicBezTo>
                <a:lnTo>
                  <a:pt x="10" y="1922"/>
                </a:lnTo>
                <a:cubicBezTo>
                  <a:pt x="10" y="1921"/>
                  <a:pt x="11" y="1920"/>
                  <a:pt x="12" y="1920"/>
                </a:cubicBezTo>
                <a:cubicBezTo>
                  <a:pt x="13" y="1920"/>
                  <a:pt x="14" y="1921"/>
                  <a:pt x="14" y="1922"/>
                </a:cubicBezTo>
                <a:close/>
                <a:moveTo>
                  <a:pt x="14" y="1938"/>
                </a:moveTo>
                <a:lnTo>
                  <a:pt x="14" y="1946"/>
                </a:lnTo>
                <a:cubicBezTo>
                  <a:pt x="14" y="1947"/>
                  <a:pt x="13" y="1948"/>
                  <a:pt x="12" y="1948"/>
                </a:cubicBezTo>
                <a:cubicBezTo>
                  <a:pt x="11" y="1948"/>
                  <a:pt x="10" y="1947"/>
                  <a:pt x="10" y="1946"/>
                </a:cubicBezTo>
                <a:lnTo>
                  <a:pt x="10" y="1938"/>
                </a:lnTo>
                <a:cubicBezTo>
                  <a:pt x="10" y="1937"/>
                  <a:pt x="11" y="1936"/>
                  <a:pt x="12" y="1936"/>
                </a:cubicBezTo>
                <a:cubicBezTo>
                  <a:pt x="13" y="1936"/>
                  <a:pt x="14" y="1937"/>
                  <a:pt x="14" y="1938"/>
                </a:cubicBezTo>
                <a:close/>
                <a:moveTo>
                  <a:pt x="14" y="1954"/>
                </a:moveTo>
                <a:lnTo>
                  <a:pt x="14" y="1962"/>
                </a:lnTo>
                <a:cubicBezTo>
                  <a:pt x="14" y="1963"/>
                  <a:pt x="13" y="1964"/>
                  <a:pt x="12" y="1964"/>
                </a:cubicBezTo>
                <a:cubicBezTo>
                  <a:pt x="11" y="1964"/>
                  <a:pt x="10" y="1963"/>
                  <a:pt x="10" y="1962"/>
                </a:cubicBezTo>
                <a:lnTo>
                  <a:pt x="10" y="1954"/>
                </a:lnTo>
                <a:cubicBezTo>
                  <a:pt x="10" y="1953"/>
                  <a:pt x="11" y="1952"/>
                  <a:pt x="12" y="1952"/>
                </a:cubicBezTo>
                <a:cubicBezTo>
                  <a:pt x="13" y="1952"/>
                  <a:pt x="14" y="1953"/>
                  <a:pt x="14" y="1954"/>
                </a:cubicBezTo>
                <a:close/>
                <a:moveTo>
                  <a:pt x="14" y="1970"/>
                </a:moveTo>
                <a:lnTo>
                  <a:pt x="14" y="1978"/>
                </a:lnTo>
                <a:cubicBezTo>
                  <a:pt x="14" y="1979"/>
                  <a:pt x="13" y="1980"/>
                  <a:pt x="12" y="1980"/>
                </a:cubicBezTo>
                <a:cubicBezTo>
                  <a:pt x="11" y="1980"/>
                  <a:pt x="10" y="1979"/>
                  <a:pt x="10" y="1978"/>
                </a:cubicBezTo>
                <a:lnTo>
                  <a:pt x="10" y="1970"/>
                </a:lnTo>
                <a:cubicBezTo>
                  <a:pt x="10" y="1969"/>
                  <a:pt x="11" y="1968"/>
                  <a:pt x="12" y="1968"/>
                </a:cubicBezTo>
                <a:cubicBezTo>
                  <a:pt x="13" y="1968"/>
                  <a:pt x="14" y="1969"/>
                  <a:pt x="14" y="1970"/>
                </a:cubicBezTo>
                <a:close/>
                <a:moveTo>
                  <a:pt x="14" y="1986"/>
                </a:moveTo>
                <a:lnTo>
                  <a:pt x="14" y="1994"/>
                </a:lnTo>
                <a:cubicBezTo>
                  <a:pt x="14" y="1995"/>
                  <a:pt x="13" y="1996"/>
                  <a:pt x="12" y="1996"/>
                </a:cubicBezTo>
                <a:cubicBezTo>
                  <a:pt x="11" y="1996"/>
                  <a:pt x="10" y="1995"/>
                  <a:pt x="10" y="1994"/>
                </a:cubicBezTo>
                <a:lnTo>
                  <a:pt x="10" y="1986"/>
                </a:lnTo>
                <a:cubicBezTo>
                  <a:pt x="10" y="1985"/>
                  <a:pt x="11" y="1984"/>
                  <a:pt x="12" y="1984"/>
                </a:cubicBezTo>
                <a:cubicBezTo>
                  <a:pt x="13" y="1984"/>
                  <a:pt x="14" y="1985"/>
                  <a:pt x="14" y="1986"/>
                </a:cubicBezTo>
                <a:close/>
                <a:moveTo>
                  <a:pt x="14" y="2002"/>
                </a:moveTo>
                <a:lnTo>
                  <a:pt x="14" y="2010"/>
                </a:lnTo>
                <a:cubicBezTo>
                  <a:pt x="14" y="2011"/>
                  <a:pt x="13" y="2012"/>
                  <a:pt x="12" y="2012"/>
                </a:cubicBezTo>
                <a:cubicBezTo>
                  <a:pt x="11" y="2012"/>
                  <a:pt x="10" y="2011"/>
                  <a:pt x="10" y="2010"/>
                </a:cubicBezTo>
                <a:lnTo>
                  <a:pt x="10" y="2002"/>
                </a:lnTo>
                <a:cubicBezTo>
                  <a:pt x="10" y="2001"/>
                  <a:pt x="11" y="2000"/>
                  <a:pt x="12" y="2000"/>
                </a:cubicBezTo>
                <a:cubicBezTo>
                  <a:pt x="13" y="2000"/>
                  <a:pt x="14" y="2001"/>
                  <a:pt x="14" y="2002"/>
                </a:cubicBezTo>
                <a:close/>
                <a:moveTo>
                  <a:pt x="14" y="2018"/>
                </a:moveTo>
                <a:lnTo>
                  <a:pt x="14" y="2026"/>
                </a:lnTo>
                <a:cubicBezTo>
                  <a:pt x="14" y="2027"/>
                  <a:pt x="13" y="2028"/>
                  <a:pt x="12" y="2028"/>
                </a:cubicBezTo>
                <a:cubicBezTo>
                  <a:pt x="11" y="2028"/>
                  <a:pt x="10" y="2027"/>
                  <a:pt x="10" y="2026"/>
                </a:cubicBezTo>
                <a:lnTo>
                  <a:pt x="10" y="2018"/>
                </a:lnTo>
                <a:cubicBezTo>
                  <a:pt x="10" y="2017"/>
                  <a:pt x="11" y="2016"/>
                  <a:pt x="12" y="2016"/>
                </a:cubicBezTo>
                <a:cubicBezTo>
                  <a:pt x="13" y="2016"/>
                  <a:pt x="14" y="2017"/>
                  <a:pt x="14" y="2018"/>
                </a:cubicBezTo>
                <a:close/>
                <a:moveTo>
                  <a:pt x="14" y="2034"/>
                </a:moveTo>
                <a:lnTo>
                  <a:pt x="14" y="2042"/>
                </a:lnTo>
                <a:cubicBezTo>
                  <a:pt x="14" y="2043"/>
                  <a:pt x="13" y="2044"/>
                  <a:pt x="12" y="2044"/>
                </a:cubicBezTo>
                <a:cubicBezTo>
                  <a:pt x="11" y="2044"/>
                  <a:pt x="10" y="2043"/>
                  <a:pt x="10" y="2042"/>
                </a:cubicBezTo>
                <a:lnTo>
                  <a:pt x="10" y="2034"/>
                </a:lnTo>
                <a:cubicBezTo>
                  <a:pt x="10" y="2033"/>
                  <a:pt x="11" y="2032"/>
                  <a:pt x="12" y="2032"/>
                </a:cubicBezTo>
                <a:cubicBezTo>
                  <a:pt x="13" y="2032"/>
                  <a:pt x="14" y="2033"/>
                  <a:pt x="14" y="2034"/>
                </a:cubicBezTo>
                <a:close/>
                <a:moveTo>
                  <a:pt x="14" y="2050"/>
                </a:moveTo>
                <a:lnTo>
                  <a:pt x="14" y="2058"/>
                </a:lnTo>
                <a:cubicBezTo>
                  <a:pt x="14" y="2059"/>
                  <a:pt x="13" y="2060"/>
                  <a:pt x="12" y="2060"/>
                </a:cubicBezTo>
                <a:cubicBezTo>
                  <a:pt x="11" y="2060"/>
                  <a:pt x="10" y="2059"/>
                  <a:pt x="10" y="2058"/>
                </a:cubicBezTo>
                <a:lnTo>
                  <a:pt x="10" y="2050"/>
                </a:lnTo>
                <a:cubicBezTo>
                  <a:pt x="10" y="2049"/>
                  <a:pt x="11" y="2048"/>
                  <a:pt x="12" y="2048"/>
                </a:cubicBezTo>
                <a:cubicBezTo>
                  <a:pt x="13" y="2048"/>
                  <a:pt x="14" y="2049"/>
                  <a:pt x="14" y="2050"/>
                </a:cubicBezTo>
                <a:close/>
                <a:moveTo>
                  <a:pt x="14" y="2066"/>
                </a:moveTo>
                <a:lnTo>
                  <a:pt x="14" y="2074"/>
                </a:lnTo>
                <a:cubicBezTo>
                  <a:pt x="14" y="2075"/>
                  <a:pt x="13" y="2076"/>
                  <a:pt x="12" y="2076"/>
                </a:cubicBezTo>
                <a:cubicBezTo>
                  <a:pt x="11" y="2076"/>
                  <a:pt x="10" y="2075"/>
                  <a:pt x="10" y="2074"/>
                </a:cubicBezTo>
                <a:lnTo>
                  <a:pt x="10" y="2066"/>
                </a:lnTo>
                <a:cubicBezTo>
                  <a:pt x="10" y="2065"/>
                  <a:pt x="11" y="2064"/>
                  <a:pt x="12" y="2064"/>
                </a:cubicBezTo>
                <a:cubicBezTo>
                  <a:pt x="13" y="2064"/>
                  <a:pt x="14" y="2065"/>
                  <a:pt x="14" y="2066"/>
                </a:cubicBezTo>
                <a:close/>
                <a:moveTo>
                  <a:pt x="14" y="2082"/>
                </a:moveTo>
                <a:lnTo>
                  <a:pt x="14" y="2090"/>
                </a:lnTo>
                <a:cubicBezTo>
                  <a:pt x="14" y="2091"/>
                  <a:pt x="13" y="2092"/>
                  <a:pt x="12" y="2092"/>
                </a:cubicBezTo>
                <a:cubicBezTo>
                  <a:pt x="11" y="2092"/>
                  <a:pt x="10" y="2091"/>
                  <a:pt x="10" y="2090"/>
                </a:cubicBezTo>
                <a:lnTo>
                  <a:pt x="10" y="2082"/>
                </a:lnTo>
                <a:cubicBezTo>
                  <a:pt x="10" y="2081"/>
                  <a:pt x="11" y="2080"/>
                  <a:pt x="12" y="2080"/>
                </a:cubicBezTo>
                <a:cubicBezTo>
                  <a:pt x="13" y="2080"/>
                  <a:pt x="14" y="2081"/>
                  <a:pt x="14" y="2082"/>
                </a:cubicBezTo>
                <a:close/>
                <a:moveTo>
                  <a:pt x="14" y="2098"/>
                </a:moveTo>
                <a:lnTo>
                  <a:pt x="14" y="2106"/>
                </a:lnTo>
                <a:cubicBezTo>
                  <a:pt x="14" y="2107"/>
                  <a:pt x="13" y="2108"/>
                  <a:pt x="12" y="2108"/>
                </a:cubicBezTo>
                <a:cubicBezTo>
                  <a:pt x="11" y="2108"/>
                  <a:pt x="10" y="2107"/>
                  <a:pt x="10" y="2106"/>
                </a:cubicBezTo>
                <a:lnTo>
                  <a:pt x="10" y="2098"/>
                </a:lnTo>
                <a:cubicBezTo>
                  <a:pt x="10" y="2097"/>
                  <a:pt x="11" y="2096"/>
                  <a:pt x="12" y="2096"/>
                </a:cubicBezTo>
                <a:cubicBezTo>
                  <a:pt x="13" y="2096"/>
                  <a:pt x="14" y="2097"/>
                  <a:pt x="14" y="2098"/>
                </a:cubicBezTo>
                <a:close/>
                <a:moveTo>
                  <a:pt x="14" y="2114"/>
                </a:moveTo>
                <a:lnTo>
                  <a:pt x="14" y="2122"/>
                </a:lnTo>
                <a:cubicBezTo>
                  <a:pt x="14" y="2123"/>
                  <a:pt x="13" y="2124"/>
                  <a:pt x="12" y="2124"/>
                </a:cubicBezTo>
                <a:cubicBezTo>
                  <a:pt x="11" y="2124"/>
                  <a:pt x="10" y="2123"/>
                  <a:pt x="10" y="2122"/>
                </a:cubicBezTo>
                <a:lnTo>
                  <a:pt x="10" y="2114"/>
                </a:lnTo>
                <a:cubicBezTo>
                  <a:pt x="10" y="2113"/>
                  <a:pt x="11" y="2112"/>
                  <a:pt x="12" y="2112"/>
                </a:cubicBezTo>
                <a:cubicBezTo>
                  <a:pt x="13" y="2112"/>
                  <a:pt x="14" y="2113"/>
                  <a:pt x="14" y="2114"/>
                </a:cubicBezTo>
                <a:close/>
                <a:moveTo>
                  <a:pt x="14" y="2130"/>
                </a:moveTo>
                <a:lnTo>
                  <a:pt x="14" y="2138"/>
                </a:lnTo>
                <a:cubicBezTo>
                  <a:pt x="14" y="2139"/>
                  <a:pt x="13" y="2140"/>
                  <a:pt x="12" y="2140"/>
                </a:cubicBezTo>
                <a:cubicBezTo>
                  <a:pt x="11" y="2140"/>
                  <a:pt x="10" y="2139"/>
                  <a:pt x="10" y="2138"/>
                </a:cubicBezTo>
                <a:lnTo>
                  <a:pt x="10" y="2130"/>
                </a:lnTo>
                <a:cubicBezTo>
                  <a:pt x="10" y="2129"/>
                  <a:pt x="11" y="2128"/>
                  <a:pt x="12" y="2128"/>
                </a:cubicBezTo>
                <a:cubicBezTo>
                  <a:pt x="13" y="2128"/>
                  <a:pt x="14" y="2129"/>
                  <a:pt x="14" y="2130"/>
                </a:cubicBezTo>
                <a:close/>
                <a:moveTo>
                  <a:pt x="14" y="2146"/>
                </a:moveTo>
                <a:lnTo>
                  <a:pt x="14" y="2154"/>
                </a:lnTo>
                <a:cubicBezTo>
                  <a:pt x="14" y="2155"/>
                  <a:pt x="13" y="2156"/>
                  <a:pt x="12" y="2156"/>
                </a:cubicBezTo>
                <a:cubicBezTo>
                  <a:pt x="11" y="2156"/>
                  <a:pt x="10" y="2155"/>
                  <a:pt x="10" y="2154"/>
                </a:cubicBezTo>
                <a:lnTo>
                  <a:pt x="10" y="2146"/>
                </a:lnTo>
                <a:cubicBezTo>
                  <a:pt x="10" y="2145"/>
                  <a:pt x="11" y="2144"/>
                  <a:pt x="12" y="2144"/>
                </a:cubicBezTo>
                <a:cubicBezTo>
                  <a:pt x="13" y="2144"/>
                  <a:pt x="14" y="2145"/>
                  <a:pt x="14" y="2146"/>
                </a:cubicBezTo>
                <a:close/>
                <a:moveTo>
                  <a:pt x="14" y="2162"/>
                </a:moveTo>
                <a:lnTo>
                  <a:pt x="14" y="2170"/>
                </a:lnTo>
                <a:cubicBezTo>
                  <a:pt x="14" y="2171"/>
                  <a:pt x="13" y="2172"/>
                  <a:pt x="12" y="2172"/>
                </a:cubicBezTo>
                <a:cubicBezTo>
                  <a:pt x="11" y="2172"/>
                  <a:pt x="10" y="2171"/>
                  <a:pt x="10" y="2170"/>
                </a:cubicBezTo>
                <a:lnTo>
                  <a:pt x="10" y="2162"/>
                </a:lnTo>
                <a:cubicBezTo>
                  <a:pt x="10" y="2161"/>
                  <a:pt x="11" y="2160"/>
                  <a:pt x="12" y="2160"/>
                </a:cubicBezTo>
                <a:cubicBezTo>
                  <a:pt x="13" y="2160"/>
                  <a:pt x="14" y="2161"/>
                  <a:pt x="14" y="2162"/>
                </a:cubicBezTo>
                <a:close/>
                <a:moveTo>
                  <a:pt x="14" y="2178"/>
                </a:moveTo>
                <a:lnTo>
                  <a:pt x="14" y="2186"/>
                </a:lnTo>
                <a:cubicBezTo>
                  <a:pt x="14" y="2187"/>
                  <a:pt x="13" y="2188"/>
                  <a:pt x="12" y="2188"/>
                </a:cubicBezTo>
                <a:cubicBezTo>
                  <a:pt x="11" y="2188"/>
                  <a:pt x="10" y="2187"/>
                  <a:pt x="10" y="2186"/>
                </a:cubicBezTo>
                <a:lnTo>
                  <a:pt x="10" y="2178"/>
                </a:lnTo>
                <a:cubicBezTo>
                  <a:pt x="10" y="2177"/>
                  <a:pt x="11" y="2176"/>
                  <a:pt x="12" y="2176"/>
                </a:cubicBezTo>
                <a:cubicBezTo>
                  <a:pt x="13" y="2176"/>
                  <a:pt x="14" y="2177"/>
                  <a:pt x="14" y="2178"/>
                </a:cubicBezTo>
                <a:close/>
                <a:moveTo>
                  <a:pt x="14" y="2194"/>
                </a:moveTo>
                <a:lnTo>
                  <a:pt x="14" y="2202"/>
                </a:lnTo>
                <a:cubicBezTo>
                  <a:pt x="14" y="2203"/>
                  <a:pt x="13" y="2204"/>
                  <a:pt x="12" y="2204"/>
                </a:cubicBezTo>
                <a:cubicBezTo>
                  <a:pt x="11" y="2204"/>
                  <a:pt x="10" y="2203"/>
                  <a:pt x="10" y="2202"/>
                </a:cubicBezTo>
                <a:lnTo>
                  <a:pt x="10" y="2194"/>
                </a:lnTo>
                <a:cubicBezTo>
                  <a:pt x="10" y="2193"/>
                  <a:pt x="11" y="2192"/>
                  <a:pt x="12" y="2192"/>
                </a:cubicBezTo>
                <a:cubicBezTo>
                  <a:pt x="13" y="2192"/>
                  <a:pt x="14" y="2193"/>
                  <a:pt x="14" y="2194"/>
                </a:cubicBezTo>
                <a:close/>
                <a:moveTo>
                  <a:pt x="14" y="2210"/>
                </a:moveTo>
                <a:lnTo>
                  <a:pt x="14" y="2218"/>
                </a:lnTo>
                <a:cubicBezTo>
                  <a:pt x="14" y="2219"/>
                  <a:pt x="13" y="2220"/>
                  <a:pt x="12" y="2220"/>
                </a:cubicBezTo>
                <a:cubicBezTo>
                  <a:pt x="10" y="2220"/>
                  <a:pt x="10" y="2219"/>
                  <a:pt x="10" y="2218"/>
                </a:cubicBezTo>
                <a:lnTo>
                  <a:pt x="10" y="2210"/>
                </a:lnTo>
                <a:cubicBezTo>
                  <a:pt x="10" y="2209"/>
                  <a:pt x="11" y="2208"/>
                  <a:pt x="12" y="2208"/>
                </a:cubicBezTo>
                <a:cubicBezTo>
                  <a:pt x="13" y="2208"/>
                  <a:pt x="14" y="2209"/>
                  <a:pt x="14" y="2210"/>
                </a:cubicBezTo>
                <a:close/>
                <a:moveTo>
                  <a:pt x="14" y="2226"/>
                </a:moveTo>
                <a:lnTo>
                  <a:pt x="14" y="2234"/>
                </a:lnTo>
                <a:cubicBezTo>
                  <a:pt x="14" y="2235"/>
                  <a:pt x="13" y="2236"/>
                  <a:pt x="12" y="2236"/>
                </a:cubicBezTo>
                <a:cubicBezTo>
                  <a:pt x="10" y="2236"/>
                  <a:pt x="10" y="2235"/>
                  <a:pt x="10" y="2234"/>
                </a:cubicBezTo>
                <a:lnTo>
                  <a:pt x="10" y="2226"/>
                </a:lnTo>
                <a:cubicBezTo>
                  <a:pt x="10" y="2225"/>
                  <a:pt x="10" y="2224"/>
                  <a:pt x="12" y="2224"/>
                </a:cubicBezTo>
                <a:cubicBezTo>
                  <a:pt x="13" y="2224"/>
                  <a:pt x="14" y="2225"/>
                  <a:pt x="14" y="2226"/>
                </a:cubicBezTo>
                <a:close/>
                <a:moveTo>
                  <a:pt x="14" y="2242"/>
                </a:moveTo>
                <a:lnTo>
                  <a:pt x="14" y="2250"/>
                </a:lnTo>
                <a:cubicBezTo>
                  <a:pt x="14" y="2251"/>
                  <a:pt x="13" y="2252"/>
                  <a:pt x="12" y="2252"/>
                </a:cubicBezTo>
                <a:cubicBezTo>
                  <a:pt x="10" y="2252"/>
                  <a:pt x="10" y="2251"/>
                  <a:pt x="10" y="2250"/>
                </a:cubicBezTo>
                <a:lnTo>
                  <a:pt x="10" y="2242"/>
                </a:lnTo>
                <a:cubicBezTo>
                  <a:pt x="10" y="2241"/>
                  <a:pt x="10" y="2240"/>
                  <a:pt x="12" y="2240"/>
                </a:cubicBezTo>
                <a:cubicBezTo>
                  <a:pt x="13" y="2240"/>
                  <a:pt x="14" y="2241"/>
                  <a:pt x="14" y="2242"/>
                </a:cubicBezTo>
                <a:close/>
                <a:moveTo>
                  <a:pt x="14" y="2258"/>
                </a:moveTo>
                <a:lnTo>
                  <a:pt x="14" y="2266"/>
                </a:lnTo>
                <a:cubicBezTo>
                  <a:pt x="14" y="2267"/>
                  <a:pt x="13" y="2268"/>
                  <a:pt x="12" y="2268"/>
                </a:cubicBezTo>
                <a:cubicBezTo>
                  <a:pt x="10" y="2268"/>
                  <a:pt x="10" y="2267"/>
                  <a:pt x="10" y="2266"/>
                </a:cubicBezTo>
                <a:lnTo>
                  <a:pt x="10" y="2258"/>
                </a:lnTo>
                <a:cubicBezTo>
                  <a:pt x="10" y="2257"/>
                  <a:pt x="10" y="2256"/>
                  <a:pt x="12" y="2256"/>
                </a:cubicBezTo>
                <a:cubicBezTo>
                  <a:pt x="13" y="2256"/>
                  <a:pt x="14" y="2257"/>
                  <a:pt x="14" y="2258"/>
                </a:cubicBezTo>
                <a:close/>
                <a:moveTo>
                  <a:pt x="14" y="2274"/>
                </a:moveTo>
                <a:lnTo>
                  <a:pt x="14" y="2282"/>
                </a:lnTo>
                <a:cubicBezTo>
                  <a:pt x="14" y="2283"/>
                  <a:pt x="13" y="2284"/>
                  <a:pt x="12" y="2284"/>
                </a:cubicBezTo>
                <a:cubicBezTo>
                  <a:pt x="10" y="2284"/>
                  <a:pt x="10" y="2283"/>
                  <a:pt x="10" y="2282"/>
                </a:cubicBezTo>
                <a:lnTo>
                  <a:pt x="10" y="2274"/>
                </a:lnTo>
                <a:cubicBezTo>
                  <a:pt x="10" y="2273"/>
                  <a:pt x="10" y="2272"/>
                  <a:pt x="12" y="2272"/>
                </a:cubicBezTo>
                <a:cubicBezTo>
                  <a:pt x="13" y="2272"/>
                  <a:pt x="14" y="2273"/>
                  <a:pt x="14" y="2274"/>
                </a:cubicBezTo>
                <a:close/>
                <a:moveTo>
                  <a:pt x="14" y="2290"/>
                </a:moveTo>
                <a:lnTo>
                  <a:pt x="14" y="2298"/>
                </a:lnTo>
                <a:cubicBezTo>
                  <a:pt x="13" y="2299"/>
                  <a:pt x="13" y="2300"/>
                  <a:pt x="11" y="2300"/>
                </a:cubicBezTo>
                <a:cubicBezTo>
                  <a:pt x="10" y="2300"/>
                  <a:pt x="9" y="2299"/>
                  <a:pt x="9" y="2298"/>
                </a:cubicBezTo>
                <a:lnTo>
                  <a:pt x="10" y="2290"/>
                </a:lnTo>
                <a:cubicBezTo>
                  <a:pt x="10" y="2289"/>
                  <a:pt x="10" y="2288"/>
                  <a:pt x="12" y="2288"/>
                </a:cubicBezTo>
                <a:cubicBezTo>
                  <a:pt x="13" y="2288"/>
                  <a:pt x="14" y="2289"/>
                  <a:pt x="14" y="2290"/>
                </a:cubicBezTo>
                <a:close/>
                <a:moveTo>
                  <a:pt x="13" y="2306"/>
                </a:moveTo>
                <a:lnTo>
                  <a:pt x="13" y="2314"/>
                </a:lnTo>
                <a:cubicBezTo>
                  <a:pt x="13" y="2315"/>
                  <a:pt x="13" y="2316"/>
                  <a:pt x="11" y="2316"/>
                </a:cubicBezTo>
                <a:cubicBezTo>
                  <a:pt x="10" y="2316"/>
                  <a:pt x="9" y="2315"/>
                  <a:pt x="9" y="2314"/>
                </a:cubicBezTo>
                <a:lnTo>
                  <a:pt x="9" y="2306"/>
                </a:lnTo>
                <a:cubicBezTo>
                  <a:pt x="9" y="2305"/>
                  <a:pt x="10" y="2304"/>
                  <a:pt x="11" y="2304"/>
                </a:cubicBezTo>
                <a:cubicBezTo>
                  <a:pt x="13" y="2304"/>
                  <a:pt x="13" y="2305"/>
                  <a:pt x="13" y="2306"/>
                </a:cubicBezTo>
                <a:close/>
                <a:moveTo>
                  <a:pt x="13" y="2322"/>
                </a:moveTo>
                <a:lnTo>
                  <a:pt x="13" y="2330"/>
                </a:lnTo>
                <a:cubicBezTo>
                  <a:pt x="13" y="2331"/>
                  <a:pt x="13" y="2332"/>
                  <a:pt x="11" y="2332"/>
                </a:cubicBezTo>
                <a:cubicBezTo>
                  <a:pt x="10" y="2332"/>
                  <a:pt x="9" y="2331"/>
                  <a:pt x="9" y="2330"/>
                </a:cubicBezTo>
                <a:lnTo>
                  <a:pt x="9" y="2322"/>
                </a:lnTo>
                <a:cubicBezTo>
                  <a:pt x="9" y="2321"/>
                  <a:pt x="10" y="2320"/>
                  <a:pt x="11" y="2320"/>
                </a:cubicBezTo>
                <a:cubicBezTo>
                  <a:pt x="13" y="2320"/>
                  <a:pt x="13" y="2321"/>
                  <a:pt x="13" y="2322"/>
                </a:cubicBezTo>
                <a:close/>
                <a:moveTo>
                  <a:pt x="13" y="2338"/>
                </a:moveTo>
                <a:lnTo>
                  <a:pt x="13" y="2346"/>
                </a:lnTo>
                <a:cubicBezTo>
                  <a:pt x="13" y="2347"/>
                  <a:pt x="13" y="2348"/>
                  <a:pt x="11" y="2348"/>
                </a:cubicBezTo>
                <a:cubicBezTo>
                  <a:pt x="10" y="2348"/>
                  <a:pt x="9" y="2347"/>
                  <a:pt x="9" y="2346"/>
                </a:cubicBezTo>
                <a:lnTo>
                  <a:pt x="9" y="2338"/>
                </a:lnTo>
                <a:cubicBezTo>
                  <a:pt x="9" y="2337"/>
                  <a:pt x="10" y="2336"/>
                  <a:pt x="11" y="2336"/>
                </a:cubicBezTo>
                <a:cubicBezTo>
                  <a:pt x="13" y="2336"/>
                  <a:pt x="13" y="2337"/>
                  <a:pt x="13" y="2338"/>
                </a:cubicBezTo>
                <a:close/>
                <a:moveTo>
                  <a:pt x="13" y="2354"/>
                </a:moveTo>
                <a:lnTo>
                  <a:pt x="13" y="2362"/>
                </a:lnTo>
                <a:cubicBezTo>
                  <a:pt x="13" y="2363"/>
                  <a:pt x="13" y="2364"/>
                  <a:pt x="11" y="2364"/>
                </a:cubicBezTo>
                <a:cubicBezTo>
                  <a:pt x="10" y="2364"/>
                  <a:pt x="9" y="2363"/>
                  <a:pt x="9" y="2362"/>
                </a:cubicBezTo>
                <a:lnTo>
                  <a:pt x="9" y="2354"/>
                </a:lnTo>
                <a:cubicBezTo>
                  <a:pt x="9" y="2353"/>
                  <a:pt x="10" y="2352"/>
                  <a:pt x="11" y="2352"/>
                </a:cubicBezTo>
                <a:cubicBezTo>
                  <a:pt x="13" y="2352"/>
                  <a:pt x="13" y="2353"/>
                  <a:pt x="13" y="2354"/>
                </a:cubicBezTo>
                <a:close/>
                <a:moveTo>
                  <a:pt x="13" y="2370"/>
                </a:moveTo>
                <a:lnTo>
                  <a:pt x="13" y="2378"/>
                </a:lnTo>
                <a:cubicBezTo>
                  <a:pt x="13" y="2379"/>
                  <a:pt x="13" y="2380"/>
                  <a:pt x="11" y="2380"/>
                </a:cubicBezTo>
                <a:cubicBezTo>
                  <a:pt x="10" y="2380"/>
                  <a:pt x="9" y="2379"/>
                  <a:pt x="9" y="2378"/>
                </a:cubicBezTo>
                <a:lnTo>
                  <a:pt x="9" y="2370"/>
                </a:lnTo>
                <a:cubicBezTo>
                  <a:pt x="9" y="2369"/>
                  <a:pt x="10" y="2368"/>
                  <a:pt x="11" y="2368"/>
                </a:cubicBezTo>
                <a:cubicBezTo>
                  <a:pt x="13" y="2368"/>
                  <a:pt x="13" y="2369"/>
                  <a:pt x="13" y="2370"/>
                </a:cubicBezTo>
                <a:close/>
                <a:moveTo>
                  <a:pt x="13" y="2386"/>
                </a:moveTo>
                <a:lnTo>
                  <a:pt x="13" y="2394"/>
                </a:lnTo>
                <a:cubicBezTo>
                  <a:pt x="13" y="2395"/>
                  <a:pt x="12" y="2396"/>
                  <a:pt x="11" y="2396"/>
                </a:cubicBezTo>
                <a:cubicBezTo>
                  <a:pt x="10" y="2396"/>
                  <a:pt x="9" y="2395"/>
                  <a:pt x="9" y="2394"/>
                </a:cubicBezTo>
                <a:lnTo>
                  <a:pt x="9" y="2386"/>
                </a:lnTo>
                <a:cubicBezTo>
                  <a:pt x="9" y="2385"/>
                  <a:pt x="10" y="2384"/>
                  <a:pt x="11" y="2384"/>
                </a:cubicBezTo>
                <a:cubicBezTo>
                  <a:pt x="12" y="2384"/>
                  <a:pt x="13" y="2385"/>
                  <a:pt x="13" y="2386"/>
                </a:cubicBezTo>
                <a:close/>
                <a:moveTo>
                  <a:pt x="13" y="2402"/>
                </a:moveTo>
                <a:lnTo>
                  <a:pt x="13" y="2410"/>
                </a:lnTo>
                <a:cubicBezTo>
                  <a:pt x="13" y="2411"/>
                  <a:pt x="12" y="2412"/>
                  <a:pt x="11" y="2412"/>
                </a:cubicBezTo>
                <a:cubicBezTo>
                  <a:pt x="10" y="2412"/>
                  <a:pt x="9" y="2411"/>
                  <a:pt x="9" y="2410"/>
                </a:cubicBezTo>
                <a:lnTo>
                  <a:pt x="9" y="2402"/>
                </a:lnTo>
                <a:cubicBezTo>
                  <a:pt x="9" y="2401"/>
                  <a:pt x="10" y="2400"/>
                  <a:pt x="11" y="2400"/>
                </a:cubicBezTo>
                <a:cubicBezTo>
                  <a:pt x="12" y="2400"/>
                  <a:pt x="13" y="2401"/>
                  <a:pt x="13" y="2402"/>
                </a:cubicBezTo>
                <a:close/>
                <a:moveTo>
                  <a:pt x="13" y="2418"/>
                </a:moveTo>
                <a:lnTo>
                  <a:pt x="13" y="2426"/>
                </a:lnTo>
                <a:cubicBezTo>
                  <a:pt x="13" y="2427"/>
                  <a:pt x="12" y="2428"/>
                  <a:pt x="11" y="2428"/>
                </a:cubicBezTo>
                <a:cubicBezTo>
                  <a:pt x="10" y="2428"/>
                  <a:pt x="9" y="2427"/>
                  <a:pt x="9" y="2426"/>
                </a:cubicBezTo>
                <a:lnTo>
                  <a:pt x="9" y="2418"/>
                </a:lnTo>
                <a:cubicBezTo>
                  <a:pt x="9" y="2417"/>
                  <a:pt x="10" y="2416"/>
                  <a:pt x="11" y="2416"/>
                </a:cubicBezTo>
                <a:cubicBezTo>
                  <a:pt x="12" y="2416"/>
                  <a:pt x="13" y="2417"/>
                  <a:pt x="13" y="2418"/>
                </a:cubicBezTo>
                <a:close/>
                <a:moveTo>
                  <a:pt x="13" y="2434"/>
                </a:moveTo>
                <a:lnTo>
                  <a:pt x="13" y="2442"/>
                </a:lnTo>
                <a:cubicBezTo>
                  <a:pt x="13" y="2443"/>
                  <a:pt x="12" y="2444"/>
                  <a:pt x="11" y="2444"/>
                </a:cubicBezTo>
                <a:cubicBezTo>
                  <a:pt x="10" y="2444"/>
                  <a:pt x="9" y="2443"/>
                  <a:pt x="9" y="2442"/>
                </a:cubicBezTo>
                <a:lnTo>
                  <a:pt x="9" y="2434"/>
                </a:lnTo>
                <a:cubicBezTo>
                  <a:pt x="9" y="2433"/>
                  <a:pt x="10" y="2432"/>
                  <a:pt x="11" y="2432"/>
                </a:cubicBezTo>
                <a:cubicBezTo>
                  <a:pt x="12" y="2432"/>
                  <a:pt x="13" y="2433"/>
                  <a:pt x="13" y="2434"/>
                </a:cubicBezTo>
                <a:close/>
                <a:moveTo>
                  <a:pt x="13" y="2450"/>
                </a:moveTo>
                <a:lnTo>
                  <a:pt x="13" y="2458"/>
                </a:lnTo>
                <a:cubicBezTo>
                  <a:pt x="13" y="2459"/>
                  <a:pt x="12" y="2460"/>
                  <a:pt x="11" y="2460"/>
                </a:cubicBezTo>
                <a:cubicBezTo>
                  <a:pt x="10" y="2460"/>
                  <a:pt x="9" y="2459"/>
                  <a:pt x="9" y="2458"/>
                </a:cubicBezTo>
                <a:lnTo>
                  <a:pt x="9" y="2450"/>
                </a:lnTo>
                <a:cubicBezTo>
                  <a:pt x="9" y="2449"/>
                  <a:pt x="10" y="2448"/>
                  <a:pt x="11" y="2448"/>
                </a:cubicBezTo>
                <a:cubicBezTo>
                  <a:pt x="12" y="2448"/>
                  <a:pt x="13" y="2449"/>
                  <a:pt x="13" y="2450"/>
                </a:cubicBezTo>
                <a:close/>
                <a:moveTo>
                  <a:pt x="13" y="2466"/>
                </a:moveTo>
                <a:lnTo>
                  <a:pt x="13" y="2474"/>
                </a:lnTo>
                <a:cubicBezTo>
                  <a:pt x="13" y="2475"/>
                  <a:pt x="12" y="2476"/>
                  <a:pt x="11" y="2476"/>
                </a:cubicBezTo>
                <a:cubicBezTo>
                  <a:pt x="10" y="2476"/>
                  <a:pt x="9" y="2475"/>
                  <a:pt x="9" y="2474"/>
                </a:cubicBezTo>
                <a:lnTo>
                  <a:pt x="9" y="2466"/>
                </a:lnTo>
                <a:cubicBezTo>
                  <a:pt x="9" y="2465"/>
                  <a:pt x="10" y="2464"/>
                  <a:pt x="11" y="2464"/>
                </a:cubicBezTo>
                <a:cubicBezTo>
                  <a:pt x="12" y="2464"/>
                  <a:pt x="13" y="2465"/>
                  <a:pt x="13" y="2466"/>
                </a:cubicBezTo>
                <a:close/>
                <a:moveTo>
                  <a:pt x="13" y="2482"/>
                </a:moveTo>
                <a:lnTo>
                  <a:pt x="13" y="2490"/>
                </a:lnTo>
                <a:cubicBezTo>
                  <a:pt x="13" y="2491"/>
                  <a:pt x="12" y="2492"/>
                  <a:pt x="11" y="2492"/>
                </a:cubicBezTo>
                <a:cubicBezTo>
                  <a:pt x="10" y="2492"/>
                  <a:pt x="9" y="2491"/>
                  <a:pt x="9" y="2490"/>
                </a:cubicBezTo>
                <a:lnTo>
                  <a:pt x="9" y="2482"/>
                </a:lnTo>
                <a:cubicBezTo>
                  <a:pt x="9" y="2481"/>
                  <a:pt x="10" y="2480"/>
                  <a:pt x="11" y="2480"/>
                </a:cubicBezTo>
                <a:cubicBezTo>
                  <a:pt x="12" y="2480"/>
                  <a:pt x="13" y="2481"/>
                  <a:pt x="13" y="2482"/>
                </a:cubicBezTo>
                <a:close/>
                <a:moveTo>
                  <a:pt x="13" y="2498"/>
                </a:moveTo>
                <a:lnTo>
                  <a:pt x="13" y="2506"/>
                </a:lnTo>
                <a:cubicBezTo>
                  <a:pt x="13" y="2507"/>
                  <a:pt x="12" y="2508"/>
                  <a:pt x="11" y="2508"/>
                </a:cubicBezTo>
                <a:cubicBezTo>
                  <a:pt x="10" y="2508"/>
                  <a:pt x="9" y="2507"/>
                  <a:pt x="9" y="2506"/>
                </a:cubicBezTo>
                <a:lnTo>
                  <a:pt x="9" y="2498"/>
                </a:lnTo>
                <a:cubicBezTo>
                  <a:pt x="9" y="2497"/>
                  <a:pt x="10" y="2496"/>
                  <a:pt x="11" y="2496"/>
                </a:cubicBezTo>
                <a:cubicBezTo>
                  <a:pt x="12" y="2496"/>
                  <a:pt x="13" y="2497"/>
                  <a:pt x="13" y="2498"/>
                </a:cubicBezTo>
                <a:close/>
                <a:moveTo>
                  <a:pt x="13" y="2514"/>
                </a:moveTo>
                <a:lnTo>
                  <a:pt x="13" y="2522"/>
                </a:lnTo>
                <a:cubicBezTo>
                  <a:pt x="13" y="2523"/>
                  <a:pt x="12" y="2524"/>
                  <a:pt x="11" y="2524"/>
                </a:cubicBezTo>
                <a:cubicBezTo>
                  <a:pt x="10" y="2524"/>
                  <a:pt x="9" y="2523"/>
                  <a:pt x="9" y="2522"/>
                </a:cubicBezTo>
                <a:lnTo>
                  <a:pt x="9" y="2514"/>
                </a:lnTo>
                <a:cubicBezTo>
                  <a:pt x="9" y="2513"/>
                  <a:pt x="10" y="2512"/>
                  <a:pt x="11" y="2512"/>
                </a:cubicBezTo>
                <a:cubicBezTo>
                  <a:pt x="12" y="2512"/>
                  <a:pt x="13" y="2513"/>
                  <a:pt x="13" y="2514"/>
                </a:cubicBezTo>
                <a:close/>
                <a:moveTo>
                  <a:pt x="13" y="2530"/>
                </a:moveTo>
                <a:lnTo>
                  <a:pt x="13" y="2538"/>
                </a:lnTo>
                <a:cubicBezTo>
                  <a:pt x="13" y="2539"/>
                  <a:pt x="12" y="2540"/>
                  <a:pt x="11" y="2540"/>
                </a:cubicBezTo>
                <a:cubicBezTo>
                  <a:pt x="10" y="2540"/>
                  <a:pt x="9" y="2539"/>
                  <a:pt x="9" y="2538"/>
                </a:cubicBezTo>
                <a:lnTo>
                  <a:pt x="9" y="2530"/>
                </a:lnTo>
                <a:cubicBezTo>
                  <a:pt x="9" y="2529"/>
                  <a:pt x="10" y="2528"/>
                  <a:pt x="11" y="2528"/>
                </a:cubicBezTo>
                <a:cubicBezTo>
                  <a:pt x="12" y="2528"/>
                  <a:pt x="13" y="2529"/>
                  <a:pt x="13" y="2530"/>
                </a:cubicBezTo>
                <a:close/>
                <a:moveTo>
                  <a:pt x="13" y="2546"/>
                </a:moveTo>
                <a:lnTo>
                  <a:pt x="13" y="2554"/>
                </a:lnTo>
                <a:cubicBezTo>
                  <a:pt x="13" y="2555"/>
                  <a:pt x="12" y="2556"/>
                  <a:pt x="11" y="2556"/>
                </a:cubicBezTo>
                <a:cubicBezTo>
                  <a:pt x="10" y="2556"/>
                  <a:pt x="9" y="2555"/>
                  <a:pt x="9" y="2554"/>
                </a:cubicBezTo>
                <a:lnTo>
                  <a:pt x="9" y="2546"/>
                </a:lnTo>
                <a:cubicBezTo>
                  <a:pt x="9" y="2545"/>
                  <a:pt x="10" y="2544"/>
                  <a:pt x="11" y="2544"/>
                </a:cubicBezTo>
                <a:cubicBezTo>
                  <a:pt x="12" y="2544"/>
                  <a:pt x="13" y="2545"/>
                  <a:pt x="13" y="2546"/>
                </a:cubicBezTo>
                <a:close/>
                <a:moveTo>
                  <a:pt x="13" y="2562"/>
                </a:moveTo>
                <a:lnTo>
                  <a:pt x="13" y="2570"/>
                </a:lnTo>
                <a:cubicBezTo>
                  <a:pt x="13" y="2571"/>
                  <a:pt x="12" y="2572"/>
                  <a:pt x="11" y="2572"/>
                </a:cubicBezTo>
                <a:cubicBezTo>
                  <a:pt x="10" y="2572"/>
                  <a:pt x="9" y="2571"/>
                  <a:pt x="9" y="2570"/>
                </a:cubicBezTo>
                <a:lnTo>
                  <a:pt x="9" y="2562"/>
                </a:lnTo>
                <a:cubicBezTo>
                  <a:pt x="9" y="2561"/>
                  <a:pt x="10" y="2560"/>
                  <a:pt x="11" y="2560"/>
                </a:cubicBezTo>
                <a:cubicBezTo>
                  <a:pt x="12" y="2560"/>
                  <a:pt x="13" y="2561"/>
                  <a:pt x="13" y="2562"/>
                </a:cubicBezTo>
                <a:close/>
                <a:moveTo>
                  <a:pt x="13" y="2578"/>
                </a:moveTo>
                <a:lnTo>
                  <a:pt x="13" y="2586"/>
                </a:lnTo>
                <a:cubicBezTo>
                  <a:pt x="13" y="2587"/>
                  <a:pt x="12" y="2588"/>
                  <a:pt x="11" y="2588"/>
                </a:cubicBezTo>
                <a:cubicBezTo>
                  <a:pt x="10" y="2588"/>
                  <a:pt x="9" y="2587"/>
                  <a:pt x="9" y="2586"/>
                </a:cubicBezTo>
                <a:lnTo>
                  <a:pt x="9" y="2578"/>
                </a:lnTo>
                <a:cubicBezTo>
                  <a:pt x="9" y="2577"/>
                  <a:pt x="10" y="2576"/>
                  <a:pt x="11" y="2576"/>
                </a:cubicBezTo>
                <a:cubicBezTo>
                  <a:pt x="12" y="2576"/>
                  <a:pt x="13" y="2577"/>
                  <a:pt x="13" y="2578"/>
                </a:cubicBezTo>
                <a:close/>
                <a:moveTo>
                  <a:pt x="13" y="2594"/>
                </a:moveTo>
                <a:lnTo>
                  <a:pt x="13" y="2602"/>
                </a:lnTo>
                <a:cubicBezTo>
                  <a:pt x="13" y="2603"/>
                  <a:pt x="12" y="2604"/>
                  <a:pt x="11" y="2604"/>
                </a:cubicBezTo>
                <a:cubicBezTo>
                  <a:pt x="10" y="2604"/>
                  <a:pt x="9" y="2603"/>
                  <a:pt x="9" y="2602"/>
                </a:cubicBezTo>
                <a:lnTo>
                  <a:pt x="9" y="2594"/>
                </a:lnTo>
                <a:cubicBezTo>
                  <a:pt x="9" y="2593"/>
                  <a:pt x="10" y="2592"/>
                  <a:pt x="11" y="2592"/>
                </a:cubicBezTo>
                <a:cubicBezTo>
                  <a:pt x="12" y="2592"/>
                  <a:pt x="13" y="2593"/>
                  <a:pt x="13" y="2594"/>
                </a:cubicBezTo>
                <a:close/>
                <a:moveTo>
                  <a:pt x="13" y="2610"/>
                </a:moveTo>
                <a:lnTo>
                  <a:pt x="13" y="2618"/>
                </a:lnTo>
                <a:cubicBezTo>
                  <a:pt x="13" y="2619"/>
                  <a:pt x="12" y="2620"/>
                  <a:pt x="11" y="2620"/>
                </a:cubicBezTo>
                <a:cubicBezTo>
                  <a:pt x="10" y="2620"/>
                  <a:pt x="9" y="2619"/>
                  <a:pt x="9" y="2618"/>
                </a:cubicBezTo>
                <a:lnTo>
                  <a:pt x="9" y="2610"/>
                </a:lnTo>
                <a:cubicBezTo>
                  <a:pt x="9" y="2609"/>
                  <a:pt x="10" y="2608"/>
                  <a:pt x="11" y="2608"/>
                </a:cubicBezTo>
                <a:cubicBezTo>
                  <a:pt x="12" y="2608"/>
                  <a:pt x="13" y="2609"/>
                  <a:pt x="13" y="2610"/>
                </a:cubicBezTo>
                <a:close/>
                <a:moveTo>
                  <a:pt x="13" y="2626"/>
                </a:moveTo>
                <a:lnTo>
                  <a:pt x="13" y="2634"/>
                </a:lnTo>
                <a:cubicBezTo>
                  <a:pt x="13" y="2635"/>
                  <a:pt x="12" y="2636"/>
                  <a:pt x="11" y="2636"/>
                </a:cubicBezTo>
                <a:cubicBezTo>
                  <a:pt x="10" y="2636"/>
                  <a:pt x="9" y="2635"/>
                  <a:pt x="9" y="2634"/>
                </a:cubicBezTo>
                <a:lnTo>
                  <a:pt x="9" y="2626"/>
                </a:lnTo>
                <a:cubicBezTo>
                  <a:pt x="9" y="2625"/>
                  <a:pt x="10" y="2624"/>
                  <a:pt x="11" y="2624"/>
                </a:cubicBezTo>
                <a:cubicBezTo>
                  <a:pt x="12" y="2624"/>
                  <a:pt x="13" y="2625"/>
                  <a:pt x="13" y="2626"/>
                </a:cubicBezTo>
                <a:close/>
                <a:moveTo>
                  <a:pt x="13" y="2642"/>
                </a:moveTo>
                <a:lnTo>
                  <a:pt x="13" y="2650"/>
                </a:lnTo>
                <a:cubicBezTo>
                  <a:pt x="13" y="2651"/>
                  <a:pt x="12" y="2652"/>
                  <a:pt x="11" y="2652"/>
                </a:cubicBezTo>
                <a:cubicBezTo>
                  <a:pt x="10" y="2652"/>
                  <a:pt x="9" y="2651"/>
                  <a:pt x="9" y="2650"/>
                </a:cubicBezTo>
                <a:lnTo>
                  <a:pt x="9" y="2642"/>
                </a:lnTo>
                <a:cubicBezTo>
                  <a:pt x="9" y="2641"/>
                  <a:pt x="10" y="2640"/>
                  <a:pt x="11" y="2640"/>
                </a:cubicBezTo>
                <a:cubicBezTo>
                  <a:pt x="12" y="2640"/>
                  <a:pt x="13" y="2641"/>
                  <a:pt x="13" y="2642"/>
                </a:cubicBezTo>
                <a:close/>
                <a:moveTo>
                  <a:pt x="13" y="2658"/>
                </a:moveTo>
                <a:lnTo>
                  <a:pt x="13" y="2666"/>
                </a:lnTo>
                <a:cubicBezTo>
                  <a:pt x="13" y="2667"/>
                  <a:pt x="12" y="2668"/>
                  <a:pt x="11" y="2668"/>
                </a:cubicBezTo>
                <a:cubicBezTo>
                  <a:pt x="10" y="2668"/>
                  <a:pt x="9" y="2667"/>
                  <a:pt x="9" y="2666"/>
                </a:cubicBezTo>
                <a:lnTo>
                  <a:pt x="9" y="2658"/>
                </a:lnTo>
                <a:cubicBezTo>
                  <a:pt x="9" y="2657"/>
                  <a:pt x="10" y="2656"/>
                  <a:pt x="11" y="2656"/>
                </a:cubicBezTo>
                <a:cubicBezTo>
                  <a:pt x="12" y="2656"/>
                  <a:pt x="13" y="2657"/>
                  <a:pt x="13" y="2658"/>
                </a:cubicBezTo>
                <a:close/>
                <a:moveTo>
                  <a:pt x="13" y="2674"/>
                </a:moveTo>
                <a:lnTo>
                  <a:pt x="13" y="2682"/>
                </a:lnTo>
                <a:cubicBezTo>
                  <a:pt x="13" y="2683"/>
                  <a:pt x="12" y="2684"/>
                  <a:pt x="11" y="2684"/>
                </a:cubicBezTo>
                <a:cubicBezTo>
                  <a:pt x="10" y="2684"/>
                  <a:pt x="9" y="2683"/>
                  <a:pt x="9" y="2682"/>
                </a:cubicBezTo>
                <a:lnTo>
                  <a:pt x="9" y="2674"/>
                </a:lnTo>
                <a:cubicBezTo>
                  <a:pt x="9" y="2673"/>
                  <a:pt x="10" y="2672"/>
                  <a:pt x="11" y="2672"/>
                </a:cubicBezTo>
                <a:cubicBezTo>
                  <a:pt x="12" y="2672"/>
                  <a:pt x="13" y="2673"/>
                  <a:pt x="13" y="2674"/>
                </a:cubicBezTo>
                <a:close/>
                <a:moveTo>
                  <a:pt x="13" y="2690"/>
                </a:moveTo>
                <a:lnTo>
                  <a:pt x="13" y="2698"/>
                </a:lnTo>
                <a:cubicBezTo>
                  <a:pt x="13" y="2699"/>
                  <a:pt x="12" y="2700"/>
                  <a:pt x="11" y="2700"/>
                </a:cubicBezTo>
                <a:cubicBezTo>
                  <a:pt x="10" y="2700"/>
                  <a:pt x="9" y="2699"/>
                  <a:pt x="9" y="2698"/>
                </a:cubicBezTo>
                <a:lnTo>
                  <a:pt x="9" y="2690"/>
                </a:lnTo>
                <a:cubicBezTo>
                  <a:pt x="9" y="2689"/>
                  <a:pt x="10" y="2688"/>
                  <a:pt x="11" y="2688"/>
                </a:cubicBezTo>
                <a:cubicBezTo>
                  <a:pt x="12" y="2688"/>
                  <a:pt x="13" y="2689"/>
                  <a:pt x="13" y="2690"/>
                </a:cubicBezTo>
                <a:close/>
                <a:moveTo>
                  <a:pt x="13" y="2706"/>
                </a:moveTo>
                <a:lnTo>
                  <a:pt x="13" y="2714"/>
                </a:lnTo>
                <a:cubicBezTo>
                  <a:pt x="13" y="2715"/>
                  <a:pt x="12" y="2716"/>
                  <a:pt x="11" y="2716"/>
                </a:cubicBezTo>
                <a:cubicBezTo>
                  <a:pt x="10" y="2716"/>
                  <a:pt x="9" y="2715"/>
                  <a:pt x="9" y="2714"/>
                </a:cubicBezTo>
                <a:lnTo>
                  <a:pt x="9" y="2706"/>
                </a:lnTo>
                <a:cubicBezTo>
                  <a:pt x="9" y="2705"/>
                  <a:pt x="10" y="2704"/>
                  <a:pt x="11" y="2704"/>
                </a:cubicBezTo>
                <a:cubicBezTo>
                  <a:pt x="12" y="2704"/>
                  <a:pt x="13" y="2705"/>
                  <a:pt x="13" y="2706"/>
                </a:cubicBezTo>
                <a:close/>
                <a:moveTo>
                  <a:pt x="13" y="2722"/>
                </a:moveTo>
                <a:lnTo>
                  <a:pt x="13" y="2730"/>
                </a:lnTo>
                <a:cubicBezTo>
                  <a:pt x="13" y="2731"/>
                  <a:pt x="12" y="2732"/>
                  <a:pt x="11" y="2732"/>
                </a:cubicBezTo>
                <a:cubicBezTo>
                  <a:pt x="10" y="2732"/>
                  <a:pt x="9" y="2731"/>
                  <a:pt x="9" y="2730"/>
                </a:cubicBezTo>
                <a:lnTo>
                  <a:pt x="9" y="2722"/>
                </a:lnTo>
                <a:cubicBezTo>
                  <a:pt x="9" y="2721"/>
                  <a:pt x="10" y="2720"/>
                  <a:pt x="11" y="2720"/>
                </a:cubicBezTo>
                <a:cubicBezTo>
                  <a:pt x="12" y="2720"/>
                  <a:pt x="13" y="2721"/>
                  <a:pt x="13" y="2722"/>
                </a:cubicBezTo>
                <a:close/>
                <a:moveTo>
                  <a:pt x="13" y="2738"/>
                </a:moveTo>
                <a:lnTo>
                  <a:pt x="13" y="2746"/>
                </a:lnTo>
                <a:cubicBezTo>
                  <a:pt x="13" y="2747"/>
                  <a:pt x="12" y="2748"/>
                  <a:pt x="11" y="2748"/>
                </a:cubicBezTo>
                <a:cubicBezTo>
                  <a:pt x="10" y="2748"/>
                  <a:pt x="9" y="2747"/>
                  <a:pt x="9" y="2746"/>
                </a:cubicBezTo>
                <a:lnTo>
                  <a:pt x="9" y="2738"/>
                </a:lnTo>
                <a:cubicBezTo>
                  <a:pt x="9" y="2737"/>
                  <a:pt x="10" y="2736"/>
                  <a:pt x="11" y="2736"/>
                </a:cubicBezTo>
                <a:cubicBezTo>
                  <a:pt x="12" y="2736"/>
                  <a:pt x="13" y="2737"/>
                  <a:pt x="13" y="2738"/>
                </a:cubicBezTo>
                <a:close/>
                <a:moveTo>
                  <a:pt x="13" y="2754"/>
                </a:moveTo>
                <a:lnTo>
                  <a:pt x="13" y="2762"/>
                </a:lnTo>
                <a:cubicBezTo>
                  <a:pt x="13" y="2763"/>
                  <a:pt x="12" y="2764"/>
                  <a:pt x="11" y="2764"/>
                </a:cubicBezTo>
                <a:cubicBezTo>
                  <a:pt x="10" y="2764"/>
                  <a:pt x="9" y="2763"/>
                  <a:pt x="9" y="2762"/>
                </a:cubicBezTo>
                <a:lnTo>
                  <a:pt x="9" y="2754"/>
                </a:lnTo>
                <a:cubicBezTo>
                  <a:pt x="9" y="2753"/>
                  <a:pt x="10" y="2752"/>
                  <a:pt x="11" y="2752"/>
                </a:cubicBezTo>
                <a:cubicBezTo>
                  <a:pt x="12" y="2752"/>
                  <a:pt x="13" y="2753"/>
                  <a:pt x="13" y="2754"/>
                </a:cubicBezTo>
                <a:close/>
                <a:moveTo>
                  <a:pt x="13" y="2770"/>
                </a:moveTo>
                <a:lnTo>
                  <a:pt x="13" y="2778"/>
                </a:lnTo>
                <a:cubicBezTo>
                  <a:pt x="13" y="2779"/>
                  <a:pt x="12" y="2780"/>
                  <a:pt x="11" y="2780"/>
                </a:cubicBezTo>
                <a:cubicBezTo>
                  <a:pt x="10" y="2780"/>
                  <a:pt x="9" y="2779"/>
                  <a:pt x="9" y="2778"/>
                </a:cubicBezTo>
                <a:lnTo>
                  <a:pt x="9" y="2770"/>
                </a:lnTo>
                <a:cubicBezTo>
                  <a:pt x="9" y="2769"/>
                  <a:pt x="10" y="2768"/>
                  <a:pt x="11" y="2768"/>
                </a:cubicBezTo>
                <a:cubicBezTo>
                  <a:pt x="12" y="2768"/>
                  <a:pt x="13" y="2769"/>
                  <a:pt x="13" y="2770"/>
                </a:cubicBezTo>
                <a:close/>
                <a:moveTo>
                  <a:pt x="13" y="2786"/>
                </a:moveTo>
                <a:lnTo>
                  <a:pt x="13" y="2794"/>
                </a:lnTo>
                <a:cubicBezTo>
                  <a:pt x="13" y="2795"/>
                  <a:pt x="12" y="2796"/>
                  <a:pt x="11" y="2796"/>
                </a:cubicBezTo>
                <a:cubicBezTo>
                  <a:pt x="10" y="2796"/>
                  <a:pt x="9" y="2795"/>
                  <a:pt x="9" y="2794"/>
                </a:cubicBezTo>
                <a:lnTo>
                  <a:pt x="9" y="2786"/>
                </a:lnTo>
                <a:cubicBezTo>
                  <a:pt x="9" y="2785"/>
                  <a:pt x="10" y="2784"/>
                  <a:pt x="11" y="2784"/>
                </a:cubicBezTo>
                <a:cubicBezTo>
                  <a:pt x="12" y="2784"/>
                  <a:pt x="13" y="2785"/>
                  <a:pt x="13" y="2786"/>
                </a:cubicBezTo>
                <a:close/>
                <a:moveTo>
                  <a:pt x="13" y="2802"/>
                </a:moveTo>
                <a:lnTo>
                  <a:pt x="13" y="2810"/>
                </a:lnTo>
                <a:cubicBezTo>
                  <a:pt x="13" y="2811"/>
                  <a:pt x="12" y="2812"/>
                  <a:pt x="11" y="2812"/>
                </a:cubicBezTo>
                <a:cubicBezTo>
                  <a:pt x="10" y="2812"/>
                  <a:pt x="9" y="2811"/>
                  <a:pt x="9" y="2810"/>
                </a:cubicBezTo>
                <a:lnTo>
                  <a:pt x="9" y="2802"/>
                </a:lnTo>
                <a:cubicBezTo>
                  <a:pt x="9" y="2801"/>
                  <a:pt x="10" y="2800"/>
                  <a:pt x="11" y="2800"/>
                </a:cubicBezTo>
                <a:cubicBezTo>
                  <a:pt x="12" y="2800"/>
                  <a:pt x="13" y="2801"/>
                  <a:pt x="13" y="2802"/>
                </a:cubicBezTo>
                <a:close/>
                <a:moveTo>
                  <a:pt x="13" y="2818"/>
                </a:moveTo>
                <a:lnTo>
                  <a:pt x="13" y="2826"/>
                </a:lnTo>
                <a:cubicBezTo>
                  <a:pt x="13" y="2827"/>
                  <a:pt x="12" y="2828"/>
                  <a:pt x="11" y="2828"/>
                </a:cubicBezTo>
                <a:cubicBezTo>
                  <a:pt x="10" y="2828"/>
                  <a:pt x="9" y="2827"/>
                  <a:pt x="9" y="2826"/>
                </a:cubicBezTo>
                <a:lnTo>
                  <a:pt x="9" y="2818"/>
                </a:lnTo>
                <a:cubicBezTo>
                  <a:pt x="9" y="2817"/>
                  <a:pt x="10" y="2816"/>
                  <a:pt x="11" y="2816"/>
                </a:cubicBezTo>
                <a:cubicBezTo>
                  <a:pt x="12" y="2816"/>
                  <a:pt x="13" y="2817"/>
                  <a:pt x="13" y="2818"/>
                </a:cubicBezTo>
                <a:close/>
                <a:moveTo>
                  <a:pt x="13" y="2834"/>
                </a:moveTo>
                <a:lnTo>
                  <a:pt x="13" y="2842"/>
                </a:lnTo>
                <a:cubicBezTo>
                  <a:pt x="13" y="2843"/>
                  <a:pt x="12" y="2844"/>
                  <a:pt x="11" y="2844"/>
                </a:cubicBezTo>
                <a:cubicBezTo>
                  <a:pt x="10" y="2844"/>
                  <a:pt x="9" y="2843"/>
                  <a:pt x="9" y="2842"/>
                </a:cubicBezTo>
                <a:lnTo>
                  <a:pt x="9" y="2834"/>
                </a:lnTo>
                <a:cubicBezTo>
                  <a:pt x="9" y="2833"/>
                  <a:pt x="10" y="2832"/>
                  <a:pt x="11" y="2832"/>
                </a:cubicBezTo>
                <a:cubicBezTo>
                  <a:pt x="12" y="2832"/>
                  <a:pt x="13" y="2833"/>
                  <a:pt x="13" y="2834"/>
                </a:cubicBezTo>
                <a:close/>
                <a:moveTo>
                  <a:pt x="13" y="2850"/>
                </a:moveTo>
                <a:lnTo>
                  <a:pt x="13" y="2858"/>
                </a:lnTo>
                <a:cubicBezTo>
                  <a:pt x="13" y="2859"/>
                  <a:pt x="12" y="2860"/>
                  <a:pt x="11" y="2860"/>
                </a:cubicBezTo>
                <a:cubicBezTo>
                  <a:pt x="10" y="2860"/>
                  <a:pt x="9" y="2859"/>
                  <a:pt x="9" y="2858"/>
                </a:cubicBezTo>
                <a:lnTo>
                  <a:pt x="9" y="2850"/>
                </a:lnTo>
                <a:cubicBezTo>
                  <a:pt x="9" y="2849"/>
                  <a:pt x="10" y="2848"/>
                  <a:pt x="11" y="2848"/>
                </a:cubicBezTo>
                <a:cubicBezTo>
                  <a:pt x="12" y="2848"/>
                  <a:pt x="13" y="2849"/>
                  <a:pt x="13" y="2850"/>
                </a:cubicBezTo>
                <a:close/>
                <a:moveTo>
                  <a:pt x="13" y="2866"/>
                </a:moveTo>
                <a:lnTo>
                  <a:pt x="13" y="2874"/>
                </a:lnTo>
                <a:cubicBezTo>
                  <a:pt x="13" y="2875"/>
                  <a:pt x="12" y="2876"/>
                  <a:pt x="11" y="2876"/>
                </a:cubicBezTo>
                <a:cubicBezTo>
                  <a:pt x="10" y="2876"/>
                  <a:pt x="9" y="2875"/>
                  <a:pt x="9" y="2874"/>
                </a:cubicBezTo>
                <a:lnTo>
                  <a:pt x="9" y="2866"/>
                </a:lnTo>
                <a:cubicBezTo>
                  <a:pt x="9" y="2865"/>
                  <a:pt x="10" y="2864"/>
                  <a:pt x="11" y="2864"/>
                </a:cubicBezTo>
                <a:cubicBezTo>
                  <a:pt x="12" y="2864"/>
                  <a:pt x="13" y="2865"/>
                  <a:pt x="13" y="2866"/>
                </a:cubicBezTo>
                <a:close/>
                <a:moveTo>
                  <a:pt x="13" y="2882"/>
                </a:moveTo>
                <a:lnTo>
                  <a:pt x="13" y="2890"/>
                </a:lnTo>
                <a:cubicBezTo>
                  <a:pt x="13" y="2891"/>
                  <a:pt x="12" y="2892"/>
                  <a:pt x="11" y="2892"/>
                </a:cubicBezTo>
                <a:cubicBezTo>
                  <a:pt x="10" y="2892"/>
                  <a:pt x="9" y="2891"/>
                  <a:pt x="9" y="2890"/>
                </a:cubicBezTo>
                <a:lnTo>
                  <a:pt x="9" y="2882"/>
                </a:lnTo>
                <a:cubicBezTo>
                  <a:pt x="9" y="2881"/>
                  <a:pt x="10" y="2880"/>
                  <a:pt x="11" y="2880"/>
                </a:cubicBezTo>
                <a:cubicBezTo>
                  <a:pt x="12" y="2880"/>
                  <a:pt x="13" y="2881"/>
                  <a:pt x="13" y="2882"/>
                </a:cubicBezTo>
                <a:close/>
                <a:moveTo>
                  <a:pt x="13" y="2898"/>
                </a:moveTo>
                <a:lnTo>
                  <a:pt x="13" y="2906"/>
                </a:lnTo>
                <a:cubicBezTo>
                  <a:pt x="13" y="2907"/>
                  <a:pt x="12" y="2908"/>
                  <a:pt x="11" y="2908"/>
                </a:cubicBezTo>
                <a:cubicBezTo>
                  <a:pt x="10" y="2908"/>
                  <a:pt x="9" y="2907"/>
                  <a:pt x="9" y="2906"/>
                </a:cubicBezTo>
                <a:lnTo>
                  <a:pt x="9" y="2898"/>
                </a:lnTo>
                <a:cubicBezTo>
                  <a:pt x="9" y="2897"/>
                  <a:pt x="10" y="2896"/>
                  <a:pt x="11" y="2896"/>
                </a:cubicBezTo>
                <a:cubicBezTo>
                  <a:pt x="12" y="2896"/>
                  <a:pt x="13" y="2897"/>
                  <a:pt x="13" y="2898"/>
                </a:cubicBezTo>
                <a:close/>
                <a:moveTo>
                  <a:pt x="13" y="2914"/>
                </a:moveTo>
                <a:lnTo>
                  <a:pt x="13" y="2922"/>
                </a:lnTo>
                <a:cubicBezTo>
                  <a:pt x="13" y="2923"/>
                  <a:pt x="12" y="2924"/>
                  <a:pt x="11" y="2924"/>
                </a:cubicBezTo>
                <a:cubicBezTo>
                  <a:pt x="10" y="2924"/>
                  <a:pt x="9" y="2923"/>
                  <a:pt x="9" y="2922"/>
                </a:cubicBezTo>
                <a:lnTo>
                  <a:pt x="9" y="2914"/>
                </a:lnTo>
                <a:cubicBezTo>
                  <a:pt x="9" y="2913"/>
                  <a:pt x="10" y="2912"/>
                  <a:pt x="11" y="2912"/>
                </a:cubicBezTo>
                <a:cubicBezTo>
                  <a:pt x="12" y="2912"/>
                  <a:pt x="13" y="2913"/>
                  <a:pt x="13" y="2914"/>
                </a:cubicBezTo>
                <a:close/>
                <a:moveTo>
                  <a:pt x="13" y="2930"/>
                </a:moveTo>
                <a:lnTo>
                  <a:pt x="13" y="2938"/>
                </a:lnTo>
                <a:cubicBezTo>
                  <a:pt x="13" y="2939"/>
                  <a:pt x="12" y="2940"/>
                  <a:pt x="11" y="2940"/>
                </a:cubicBezTo>
                <a:cubicBezTo>
                  <a:pt x="10" y="2940"/>
                  <a:pt x="9" y="2939"/>
                  <a:pt x="9" y="2938"/>
                </a:cubicBezTo>
                <a:lnTo>
                  <a:pt x="9" y="2930"/>
                </a:lnTo>
                <a:cubicBezTo>
                  <a:pt x="9" y="2929"/>
                  <a:pt x="10" y="2928"/>
                  <a:pt x="11" y="2928"/>
                </a:cubicBezTo>
                <a:cubicBezTo>
                  <a:pt x="12" y="2928"/>
                  <a:pt x="13" y="2929"/>
                  <a:pt x="13" y="2930"/>
                </a:cubicBezTo>
                <a:close/>
                <a:moveTo>
                  <a:pt x="13" y="2946"/>
                </a:moveTo>
                <a:lnTo>
                  <a:pt x="13" y="2954"/>
                </a:lnTo>
                <a:cubicBezTo>
                  <a:pt x="13" y="2955"/>
                  <a:pt x="12" y="2956"/>
                  <a:pt x="11" y="2956"/>
                </a:cubicBezTo>
                <a:cubicBezTo>
                  <a:pt x="10" y="2956"/>
                  <a:pt x="9" y="2955"/>
                  <a:pt x="9" y="2954"/>
                </a:cubicBezTo>
                <a:lnTo>
                  <a:pt x="9" y="2946"/>
                </a:lnTo>
                <a:cubicBezTo>
                  <a:pt x="9" y="2945"/>
                  <a:pt x="10" y="2944"/>
                  <a:pt x="11" y="2944"/>
                </a:cubicBezTo>
                <a:cubicBezTo>
                  <a:pt x="12" y="2944"/>
                  <a:pt x="13" y="2945"/>
                  <a:pt x="13" y="2946"/>
                </a:cubicBezTo>
                <a:close/>
                <a:moveTo>
                  <a:pt x="13" y="2962"/>
                </a:moveTo>
                <a:lnTo>
                  <a:pt x="13" y="2970"/>
                </a:lnTo>
                <a:cubicBezTo>
                  <a:pt x="13" y="2971"/>
                  <a:pt x="12" y="2972"/>
                  <a:pt x="11" y="2972"/>
                </a:cubicBezTo>
                <a:cubicBezTo>
                  <a:pt x="10" y="2972"/>
                  <a:pt x="9" y="2971"/>
                  <a:pt x="9" y="2970"/>
                </a:cubicBezTo>
                <a:lnTo>
                  <a:pt x="9" y="2962"/>
                </a:lnTo>
                <a:cubicBezTo>
                  <a:pt x="9" y="2961"/>
                  <a:pt x="10" y="2960"/>
                  <a:pt x="11" y="2960"/>
                </a:cubicBezTo>
                <a:cubicBezTo>
                  <a:pt x="12" y="2960"/>
                  <a:pt x="13" y="2961"/>
                  <a:pt x="13" y="2962"/>
                </a:cubicBezTo>
                <a:close/>
                <a:moveTo>
                  <a:pt x="13" y="2978"/>
                </a:moveTo>
                <a:lnTo>
                  <a:pt x="13" y="2986"/>
                </a:lnTo>
                <a:cubicBezTo>
                  <a:pt x="13" y="2987"/>
                  <a:pt x="12" y="2988"/>
                  <a:pt x="11" y="2988"/>
                </a:cubicBezTo>
                <a:cubicBezTo>
                  <a:pt x="10" y="2988"/>
                  <a:pt x="9" y="2987"/>
                  <a:pt x="9" y="2986"/>
                </a:cubicBezTo>
                <a:lnTo>
                  <a:pt x="9" y="2978"/>
                </a:lnTo>
                <a:cubicBezTo>
                  <a:pt x="9" y="2977"/>
                  <a:pt x="10" y="2976"/>
                  <a:pt x="11" y="2976"/>
                </a:cubicBezTo>
                <a:cubicBezTo>
                  <a:pt x="12" y="2976"/>
                  <a:pt x="13" y="2977"/>
                  <a:pt x="13" y="2978"/>
                </a:cubicBezTo>
                <a:close/>
                <a:moveTo>
                  <a:pt x="13" y="2994"/>
                </a:moveTo>
                <a:lnTo>
                  <a:pt x="13" y="3002"/>
                </a:lnTo>
                <a:cubicBezTo>
                  <a:pt x="13" y="3003"/>
                  <a:pt x="12" y="3004"/>
                  <a:pt x="11" y="3004"/>
                </a:cubicBezTo>
                <a:cubicBezTo>
                  <a:pt x="10" y="3004"/>
                  <a:pt x="9" y="3003"/>
                  <a:pt x="9" y="3002"/>
                </a:cubicBezTo>
                <a:lnTo>
                  <a:pt x="9" y="2994"/>
                </a:lnTo>
                <a:cubicBezTo>
                  <a:pt x="9" y="2993"/>
                  <a:pt x="10" y="2992"/>
                  <a:pt x="11" y="2992"/>
                </a:cubicBezTo>
                <a:cubicBezTo>
                  <a:pt x="12" y="2992"/>
                  <a:pt x="13" y="2993"/>
                  <a:pt x="13" y="2994"/>
                </a:cubicBezTo>
                <a:close/>
                <a:moveTo>
                  <a:pt x="13" y="3010"/>
                </a:moveTo>
                <a:lnTo>
                  <a:pt x="13" y="3018"/>
                </a:lnTo>
                <a:cubicBezTo>
                  <a:pt x="13" y="3019"/>
                  <a:pt x="12" y="3020"/>
                  <a:pt x="11" y="3020"/>
                </a:cubicBezTo>
                <a:cubicBezTo>
                  <a:pt x="10" y="3020"/>
                  <a:pt x="9" y="3019"/>
                  <a:pt x="9" y="3018"/>
                </a:cubicBezTo>
                <a:lnTo>
                  <a:pt x="9" y="3010"/>
                </a:lnTo>
                <a:cubicBezTo>
                  <a:pt x="9" y="3009"/>
                  <a:pt x="10" y="3008"/>
                  <a:pt x="11" y="3008"/>
                </a:cubicBezTo>
                <a:cubicBezTo>
                  <a:pt x="12" y="3008"/>
                  <a:pt x="13" y="3009"/>
                  <a:pt x="13" y="3010"/>
                </a:cubicBezTo>
                <a:close/>
                <a:moveTo>
                  <a:pt x="13" y="3026"/>
                </a:moveTo>
                <a:lnTo>
                  <a:pt x="13" y="3034"/>
                </a:lnTo>
                <a:cubicBezTo>
                  <a:pt x="13" y="3035"/>
                  <a:pt x="12" y="3036"/>
                  <a:pt x="11" y="3036"/>
                </a:cubicBezTo>
                <a:cubicBezTo>
                  <a:pt x="10" y="3036"/>
                  <a:pt x="9" y="3035"/>
                  <a:pt x="9" y="3034"/>
                </a:cubicBezTo>
                <a:lnTo>
                  <a:pt x="9" y="3026"/>
                </a:lnTo>
                <a:cubicBezTo>
                  <a:pt x="9" y="3025"/>
                  <a:pt x="10" y="3024"/>
                  <a:pt x="11" y="3024"/>
                </a:cubicBezTo>
                <a:cubicBezTo>
                  <a:pt x="12" y="3024"/>
                  <a:pt x="13" y="3025"/>
                  <a:pt x="13" y="3026"/>
                </a:cubicBezTo>
                <a:close/>
                <a:moveTo>
                  <a:pt x="13" y="3042"/>
                </a:moveTo>
                <a:lnTo>
                  <a:pt x="13" y="3050"/>
                </a:lnTo>
                <a:cubicBezTo>
                  <a:pt x="13" y="3051"/>
                  <a:pt x="12" y="3052"/>
                  <a:pt x="11" y="3052"/>
                </a:cubicBezTo>
                <a:cubicBezTo>
                  <a:pt x="10" y="3052"/>
                  <a:pt x="9" y="3051"/>
                  <a:pt x="9" y="3050"/>
                </a:cubicBezTo>
                <a:lnTo>
                  <a:pt x="9" y="3042"/>
                </a:lnTo>
                <a:cubicBezTo>
                  <a:pt x="9" y="3041"/>
                  <a:pt x="10" y="3040"/>
                  <a:pt x="11" y="3040"/>
                </a:cubicBezTo>
                <a:cubicBezTo>
                  <a:pt x="12" y="3040"/>
                  <a:pt x="13" y="3041"/>
                  <a:pt x="13" y="3042"/>
                </a:cubicBezTo>
                <a:close/>
                <a:moveTo>
                  <a:pt x="13" y="3058"/>
                </a:moveTo>
                <a:lnTo>
                  <a:pt x="13" y="3066"/>
                </a:lnTo>
                <a:cubicBezTo>
                  <a:pt x="13" y="3067"/>
                  <a:pt x="12" y="3068"/>
                  <a:pt x="11" y="3068"/>
                </a:cubicBezTo>
                <a:cubicBezTo>
                  <a:pt x="9" y="3068"/>
                  <a:pt x="9" y="3067"/>
                  <a:pt x="9" y="3066"/>
                </a:cubicBezTo>
                <a:lnTo>
                  <a:pt x="9" y="3058"/>
                </a:lnTo>
                <a:cubicBezTo>
                  <a:pt x="9" y="3057"/>
                  <a:pt x="9" y="3056"/>
                  <a:pt x="11" y="3056"/>
                </a:cubicBezTo>
                <a:cubicBezTo>
                  <a:pt x="12" y="3056"/>
                  <a:pt x="13" y="3057"/>
                  <a:pt x="13" y="3058"/>
                </a:cubicBezTo>
                <a:close/>
                <a:moveTo>
                  <a:pt x="13" y="3074"/>
                </a:moveTo>
                <a:lnTo>
                  <a:pt x="13" y="3082"/>
                </a:lnTo>
                <a:cubicBezTo>
                  <a:pt x="13" y="3083"/>
                  <a:pt x="12" y="3084"/>
                  <a:pt x="11" y="3084"/>
                </a:cubicBezTo>
                <a:cubicBezTo>
                  <a:pt x="9" y="3084"/>
                  <a:pt x="9" y="3083"/>
                  <a:pt x="9" y="3082"/>
                </a:cubicBezTo>
                <a:lnTo>
                  <a:pt x="9" y="3074"/>
                </a:lnTo>
                <a:cubicBezTo>
                  <a:pt x="9" y="3073"/>
                  <a:pt x="9" y="3072"/>
                  <a:pt x="11" y="3072"/>
                </a:cubicBezTo>
                <a:cubicBezTo>
                  <a:pt x="12" y="3072"/>
                  <a:pt x="13" y="3073"/>
                  <a:pt x="13" y="3074"/>
                </a:cubicBezTo>
                <a:close/>
                <a:moveTo>
                  <a:pt x="13" y="3090"/>
                </a:moveTo>
                <a:lnTo>
                  <a:pt x="13" y="3098"/>
                </a:lnTo>
                <a:cubicBezTo>
                  <a:pt x="13" y="3099"/>
                  <a:pt x="12" y="3100"/>
                  <a:pt x="11" y="3100"/>
                </a:cubicBezTo>
                <a:cubicBezTo>
                  <a:pt x="9" y="3100"/>
                  <a:pt x="9" y="3099"/>
                  <a:pt x="9" y="3098"/>
                </a:cubicBezTo>
                <a:lnTo>
                  <a:pt x="9" y="3090"/>
                </a:lnTo>
                <a:cubicBezTo>
                  <a:pt x="9" y="3089"/>
                  <a:pt x="9" y="3088"/>
                  <a:pt x="11" y="3088"/>
                </a:cubicBezTo>
                <a:cubicBezTo>
                  <a:pt x="12" y="3088"/>
                  <a:pt x="13" y="3089"/>
                  <a:pt x="13" y="3090"/>
                </a:cubicBezTo>
                <a:close/>
                <a:moveTo>
                  <a:pt x="13" y="3106"/>
                </a:moveTo>
                <a:lnTo>
                  <a:pt x="13" y="3114"/>
                </a:lnTo>
                <a:cubicBezTo>
                  <a:pt x="13" y="3115"/>
                  <a:pt x="12" y="3116"/>
                  <a:pt x="11" y="3116"/>
                </a:cubicBezTo>
                <a:cubicBezTo>
                  <a:pt x="9" y="3116"/>
                  <a:pt x="9" y="3115"/>
                  <a:pt x="9" y="3114"/>
                </a:cubicBezTo>
                <a:lnTo>
                  <a:pt x="9" y="3106"/>
                </a:lnTo>
                <a:cubicBezTo>
                  <a:pt x="9" y="3105"/>
                  <a:pt x="9" y="3104"/>
                  <a:pt x="11" y="3104"/>
                </a:cubicBezTo>
                <a:cubicBezTo>
                  <a:pt x="12" y="3104"/>
                  <a:pt x="13" y="3105"/>
                  <a:pt x="13" y="3106"/>
                </a:cubicBezTo>
                <a:close/>
                <a:moveTo>
                  <a:pt x="13" y="3122"/>
                </a:moveTo>
                <a:lnTo>
                  <a:pt x="13" y="3130"/>
                </a:lnTo>
                <a:cubicBezTo>
                  <a:pt x="13" y="3131"/>
                  <a:pt x="12" y="3132"/>
                  <a:pt x="11" y="3132"/>
                </a:cubicBezTo>
                <a:cubicBezTo>
                  <a:pt x="9" y="3132"/>
                  <a:pt x="9" y="3131"/>
                  <a:pt x="9" y="3130"/>
                </a:cubicBezTo>
                <a:lnTo>
                  <a:pt x="9" y="3122"/>
                </a:lnTo>
                <a:cubicBezTo>
                  <a:pt x="9" y="3121"/>
                  <a:pt x="9" y="3120"/>
                  <a:pt x="11" y="3120"/>
                </a:cubicBezTo>
                <a:cubicBezTo>
                  <a:pt x="12" y="3120"/>
                  <a:pt x="13" y="3121"/>
                  <a:pt x="13" y="3122"/>
                </a:cubicBezTo>
                <a:close/>
                <a:moveTo>
                  <a:pt x="13" y="3138"/>
                </a:moveTo>
                <a:lnTo>
                  <a:pt x="13" y="3146"/>
                </a:lnTo>
                <a:cubicBezTo>
                  <a:pt x="13" y="3147"/>
                  <a:pt x="12" y="3148"/>
                  <a:pt x="11" y="3148"/>
                </a:cubicBezTo>
                <a:cubicBezTo>
                  <a:pt x="9" y="3148"/>
                  <a:pt x="9" y="3147"/>
                  <a:pt x="9" y="3146"/>
                </a:cubicBezTo>
                <a:lnTo>
                  <a:pt x="9" y="3138"/>
                </a:lnTo>
                <a:cubicBezTo>
                  <a:pt x="9" y="3137"/>
                  <a:pt x="9" y="3136"/>
                  <a:pt x="11" y="3136"/>
                </a:cubicBezTo>
                <a:cubicBezTo>
                  <a:pt x="12" y="3136"/>
                  <a:pt x="13" y="3137"/>
                  <a:pt x="13" y="3138"/>
                </a:cubicBezTo>
                <a:close/>
                <a:moveTo>
                  <a:pt x="13" y="3154"/>
                </a:moveTo>
                <a:lnTo>
                  <a:pt x="13" y="3162"/>
                </a:lnTo>
                <a:cubicBezTo>
                  <a:pt x="12" y="3163"/>
                  <a:pt x="12" y="3164"/>
                  <a:pt x="10" y="3164"/>
                </a:cubicBezTo>
                <a:cubicBezTo>
                  <a:pt x="9" y="3164"/>
                  <a:pt x="8" y="3163"/>
                  <a:pt x="8" y="3162"/>
                </a:cubicBezTo>
                <a:lnTo>
                  <a:pt x="9" y="3154"/>
                </a:lnTo>
                <a:cubicBezTo>
                  <a:pt x="9" y="3153"/>
                  <a:pt x="9" y="3152"/>
                  <a:pt x="11" y="3152"/>
                </a:cubicBezTo>
                <a:cubicBezTo>
                  <a:pt x="12" y="3152"/>
                  <a:pt x="13" y="3153"/>
                  <a:pt x="13" y="3154"/>
                </a:cubicBezTo>
                <a:close/>
                <a:moveTo>
                  <a:pt x="12" y="3170"/>
                </a:moveTo>
                <a:lnTo>
                  <a:pt x="12" y="3178"/>
                </a:lnTo>
                <a:cubicBezTo>
                  <a:pt x="12" y="3179"/>
                  <a:pt x="12" y="3180"/>
                  <a:pt x="10" y="3180"/>
                </a:cubicBezTo>
                <a:cubicBezTo>
                  <a:pt x="9" y="3180"/>
                  <a:pt x="8" y="3179"/>
                  <a:pt x="8" y="3178"/>
                </a:cubicBezTo>
                <a:lnTo>
                  <a:pt x="8" y="3170"/>
                </a:lnTo>
                <a:cubicBezTo>
                  <a:pt x="8" y="3169"/>
                  <a:pt x="9" y="3168"/>
                  <a:pt x="10" y="3168"/>
                </a:cubicBezTo>
                <a:cubicBezTo>
                  <a:pt x="12" y="3168"/>
                  <a:pt x="12" y="3169"/>
                  <a:pt x="12" y="3170"/>
                </a:cubicBezTo>
                <a:close/>
                <a:moveTo>
                  <a:pt x="12" y="3186"/>
                </a:moveTo>
                <a:lnTo>
                  <a:pt x="12" y="3194"/>
                </a:lnTo>
                <a:cubicBezTo>
                  <a:pt x="12" y="3195"/>
                  <a:pt x="12" y="3196"/>
                  <a:pt x="10" y="3196"/>
                </a:cubicBezTo>
                <a:cubicBezTo>
                  <a:pt x="9" y="3196"/>
                  <a:pt x="8" y="3195"/>
                  <a:pt x="8" y="3194"/>
                </a:cubicBezTo>
                <a:lnTo>
                  <a:pt x="8" y="3186"/>
                </a:lnTo>
                <a:cubicBezTo>
                  <a:pt x="8" y="3185"/>
                  <a:pt x="9" y="3184"/>
                  <a:pt x="10" y="3184"/>
                </a:cubicBezTo>
                <a:cubicBezTo>
                  <a:pt x="12" y="3184"/>
                  <a:pt x="12" y="3185"/>
                  <a:pt x="12" y="3186"/>
                </a:cubicBezTo>
                <a:close/>
                <a:moveTo>
                  <a:pt x="12" y="3202"/>
                </a:moveTo>
                <a:lnTo>
                  <a:pt x="12" y="3210"/>
                </a:lnTo>
                <a:cubicBezTo>
                  <a:pt x="12" y="3211"/>
                  <a:pt x="12" y="3212"/>
                  <a:pt x="10" y="3212"/>
                </a:cubicBezTo>
                <a:cubicBezTo>
                  <a:pt x="9" y="3212"/>
                  <a:pt x="8" y="3211"/>
                  <a:pt x="8" y="3210"/>
                </a:cubicBezTo>
                <a:lnTo>
                  <a:pt x="8" y="3202"/>
                </a:lnTo>
                <a:cubicBezTo>
                  <a:pt x="8" y="3201"/>
                  <a:pt x="9" y="3200"/>
                  <a:pt x="10" y="3200"/>
                </a:cubicBezTo>
                <a:cubicBezTo>
                  <a:pt x="12" y="3200"/>
                  <a:pt x="12" y="3201"/>
                  <a:pt x="12" y="3202"/>
                </a:cubicBezTo>
                <a:close/>
                <a:moveTo>
                  <a:pt x="12" y="3218"/>
                </a:moveTo>
                <a:lnTo>
                  <a:pt x="12" y="3226"/>
                </a:lnTo>
                <a:cubicBezTo>
                  <a:pt x="12" y="3227"/>
                  <a:pt x="12" y="3228"/>
                  <a:pt x="10" y="3228"/>
                </a:cubicBezTo>
                <a:cubicBezTo>
                  <a:pt x="9" y="3228"/>
                  <a:pt x="8" y="3227"/>
                  <a:pt x="8" y="3226"/>
                </a:cubicBezTo>
                <a:lnTo>
                  <a:pt x="8" y="3218"/>
                </a:lnTo>
                <a:cubicBezTo>
                  <a:pt x="8" y="3217"/>
                  <a:pt x="9" y="3216"/>
                  <a:pt x="10" y="3216"/>
                </a:cubicBezTo>
                <a:cubicBezTo>
                  <a:pt x="12" y="3216"/>
                  <a:pt x="12" y="3217"/>
                  <a:pt x="12" y="3218"/>
                </a:cubicBezTo>
                <a:close/>
                <a:moveTo>
                  <a:pt x="12" y="3234"/>
                </a:moveTo>
                <a:lnTo>
                  <a:pt x="12" y="3242"/>
                </a:lnTo>
                <a:cubicBezTo>
                  <a:pt x="12" y="3243"/>
                  <a:pt x="12" y="3244"/>
                  <a:pt x="10" y="3244"/>
                </a:cubicBezTo>
                <a:cubicBezTo>
                  <a:pt x="9" y="3244"/>
                  <a:pt x="8" y="3243"/>
                  <a:pt x="8" y="3242"/>
                </a:cubicBezTo>
                <a:lnTo>
                  <a:pt x="8" y="3234"/>
                </a:lnTo>
                <a:cubicBezTo>
                  <a:pt x="8" y="3233"/>
                  <a:pt x="9" y="3232"/>
                  <a:pt x="10" y="3232"/>
                </a:cubicBezTo>
                <a:cubicBezTo>
                  <a:pt x="12" y="3232"/>
                  <a:pt x="12" y="3233"/>
                  <a:pt x="12" y="3234"/>
                </a:cubicBezTo>
                <a:close/>
                <a:moveTo>
                  <a:pt x="12" y="3250"/>
                </a:moveTo>
                <a:lnTo>
                  <a:pt x="12" y="3258"/>
                </a:lnTo>
                <a:cubicBezTo>
                  <a:pt x="12" y="3259"/>
                  <a:pt x="12" y="3260"/>
                  <a:pt x="10" y="3260"/>
                </a:cubicBezTo>
                <a:cubicBezTo>
                  <a:pt x="9" y="3260"/>
                  <a:pt x="8" y="3259"/>
                  <a:pt x="8" y="3258"/>
                </a:cubicBezTo>
                <a:lnTo>
                  <a:pt x="8" y="3250"/>
                </a:lnTo>
                <a:cubicBezTo>
                  <a:pt x="8" y="3249"/>
                  <a:pt x="9" y="3248"/>
                  <a:pt x="10" y="3248"/>
                </a:cubicBezTo>
                <a:cubicBezTo>
                  <a:pt x="12" y="3248"/>
                  <a:pt x="12" y="3249"/>
                  <a:pt x="12" y="3250"/>
                </a:cubicBezTo>
                <a:close/>
                <a:moveTo>
                  <a:pt x="12" y="3266"/>
                </a:moveTo>
                <a:lnTo>
                  <a:pt x="12" y="3274"/>
                </a:lnTo>
                <a:cubicBezTo>
                  <a:pt x="12" y="3275"/>
                  <a:pt x="11" y="3276"/>
                  <a:pt x="10" y="3276"/>
                </a:cubicBezTo>
                <a:cubicBezTo>
                  <a:pt x="9" y="3276"/>
                  <a:pt x="8" y="3275"/>
                  <a:pt x="8" y="3274"/>
                </a:cubicBezTo>
                <a:lnTo>
                  <a:pt x="8" y="3266"/>
                </a:lnTo>
                <a:cubicBezTo>
                  <a:pt x="8" y="3265"/>
                  <a:pt x="9" y="3264"/>
                  <a:pt x="10" y="3264"/>
                </a:cubicBezTo>
                <a:cubicBezTo>
                  <a:pt x="12" y="3264"/>
                  <a:pt x="12" y="3265"/>
                  <a:pt x="12" y="3266"/>
                </a:cubicBezTo>
                <a:close/>
                <a:moveTo>
                  <a:pt x="12" y="3282"/>
                </a:moveTo>
                <a:lnTo>
                  <a:pt x="12" y="3290"/>
                </a:lnTo>
                <a:cubicBezTo>
                  <a:pt x="12" y="3291"/>
                  <a:pt x="11" y="3292"/>
                  <a:pt x="10" y="3292"/>
                </a:cubicBezTo>
                <a:cubicBezTo>
                  <a:pt x="9" y="3292"/>
                  <a:pt x="8" y="3291"/>
                  <a:pt x="8" y="3290"/>
                </a:cubicBezTo>
                <a:lnTo>
                  <a:pt x="8" y="3282"/>
                </a:lnTo>
                <a:cubicBezTo>
                  <a:pt x="8" y="3281"/>
                  <a:pt x="9" y="3280"/>
                  <a:pt x="10" y="3280"/>
                </a:cubicBezTo>
                <a:cubicBezTo>
                  <a:pt x="11" y="3280"/>
                  <a:pt x="12" y="3281"/>
                  <a:pt x="12" y="3282"/>
                </a:cubicBezTo>
                <a:close/>
                <a:moveTo>
                  <a:pt x="12" y="3298"/>
                </a:moveTo>
                <a:lnTo>
                  <a:pt x="12" y="3306"/>
                </a:lnTo>
                <a:cubicBezTo>
                  <a:pt x="12" y="3307"/>
                  <a:pt x="11" y="3308"/>
                  <a:pt x="10" y="3308"/>
                </a:cubicBezTo>
                <a:cubicBezTo>
                  <a:pt x="9" y="3308"/>
                  <a:pt x="8" y="3307"/>
                  <a:pt x="8" y="3306"/>
                </a:cubicBezTo>
                <a:lnTo>
                  <a:pt x="8" y="3298"/>
                </a:lnTo>
                <a:cubicBezTo>
                  <a:pt x="8" y="3297"/>
                  <a:pt x="9" y="3296"/>
                  <a:pt x="10" y="3296"/>
                </a:cubicBezTo>
                <a:cubicBezTo>
                  <a:pt x="11" y="3296"/>
                  <a:pt x="12" y="3297"/>
                  <a:pt x="12" y="3298"/>
                </a:cubicBezTo>
                <a:close/>
                <a:moveTo>
                  <a:pt x="12" y="3314"/>
                </a:moveTo>
                <a:lnTo>
                  <a:pt x="12" y="3322"/>
                </a:lnTo>
                <a:cubicBezTo>
                  <a:pt x="12" y="3323"/>
                  <a:pt x="11" y="3324"/>
                  <a:pt x="10" y="3324"/>
                </a:cubicBezTo>
                <a:cubicBezTo>
                  <a:pt x="9" y="3324"/>
                  <a:pt x="8" y="3323"/>
                  <a:pt x="8" y="3322"/>
                </a:cubicBezTo>
                <a:lnTo>
                  <a:pt x="8" y="3314"/>
                </a:lnTo>
                <a:cubicBezTo>
                  <a:pt x="8" y="3313"/>
                  <a:pt x="9" y="3312"/>
                  <a:pt x="10" y="3312"/>
                </a:cubicBezTo>
                <a:cubicBezTo>
                  <a:pt x="11" y="3312"/>
                  <a:pt x="12" y="3313"/>
                  <a:pt x="12" y="3314"/>
                </a:cubicBezTo>
                <a:close/>
                <a:moveTo>
                  <a:pt x="12" y="3330"/>
                </a:moveTo>
                <a:lnTo>
                  <a:pt x="12" y="3338"/>
                </a:lnTo>
                <a:cubicBezTo>
                  <a:pt x="12" y="3339"/>
                  <a:pt x="11" y="3340"/>
                  <a:pt x="10" y="3340"/>
                </a:cubicBezTo>
                <a:cubicBezTo>
                  <a:pt x="9" y="3340"/>
                  <a:pt x="8" y="3339"/>
                  <a:pt x="8" y="3338"/>
                </a:cubicBezTo>
                <a:lnTo>
                  <a:pt x="8" y="3330"/>
                </a:lnTo>
                <a:cubicBezTo>
                  <a:pt x="8" y="3329"/>
                  <a:pt x="9" y="3328"/>
                  <a:pt x="10" y="3328"/>
                </a:cubicBezTo>
                <a:cubicBezTo>
                  <a:pt x="11" y="3328"/>
                  <a:pt x="12" y="3329"/>
                  <a:pt x="12" y="3330"/>
                </a:cubicBezTo>
                <a:close/>
                <a:moveTo>
                  <a:pt x="12" y="3346"/>
                </a:moveTo>
                <a:lnTo>
                  <a:pt x="12" y="3354"/>
                </a:lnTo>
                <a:cubicBezTo>
                  <a:pt x="12" y="3355"/>
                  <a:pt x="11" y="3356"/>
                  <a:pt x="10" y="3356"/>
                </a:cubicBezTo>
                <a:cubicBezTo>
                  <a:pt x="9" y="3356"/>
                  <a:pt x="8" y="3355"/>
                  <a:pt x="8" y="3354"/>
                </a:cubicBezTo>
                <a:lnTo>
                  <a:pt x="8" y="3346"/>
                </a:lnTo>
                <a:cubicBezTo>
                  <a:pt x="8" y="3345"/>
                  <a:pt x="9" y="3344"/>
                  <a:pt x="10" y="3344"/>
                </a:cubicBezTo>
                <a:cubicBezTo>
                  <a:pt x="11" y="3344"/>
                  <a:pt x="12" y="3345"/>
                  <a:pt x="12" y="3346"/>
                </a:cubicBezTo>
                <a:close/>
                <a:moveTo>
                  <a:pt x="12" y="3362"/>
                </a:moveTo>
                <a:lnTo>
                  <a:pt x="12" y="3370"/>
                </a:lnTo>
                <a:cubicBezTo>
                  <a:pt x="12" y="3371"/>
                  <a:pt x="11" y="3372"/>
                  <a:pt x="10" y="3372"/>
                </a:cubicBezTo>
                <a:cubicBezTo>
                  <a:pt x="9" y="3372"/>
                  <a:pt x="8" y="3371"/>
                  <a:pt x="8" y="3370"/>
                </a:cubicBezTo>
                <a:lnTo>
                  <a:pt x="8" y="3362"/>
                </a:lnTo>
                <a:cubicBezTo>
                  <a:pt x="8" y="3361"/>
                  <a:pt x="9" y="3360"/>
                  <a:pt x="10" y="3360"/>
                </a:cubicBezTo>
                <a:cubicBezTo>
                  <a:pt x="11" y="3360"/>
                  <a:pt x="12" y="3361"/>
                  <a:pt x="12" y="3362"/>
                </a:cubicBezTo>
                <a:close/>
                <a:moveTo>
                  <a:pt x="12" y="3378"/>
                </a:moveTo>
                <a:lnTo>
                  <a:pt x="12" y="3386"/>
                </a:lnTo>
                <a:cubicBezTo>
                  <a:pt x="12" y="3387"/>
                  <a:pt x="11" y="3388"/>
                  <a:pt x="10" y="3388"/>
                </a:cubicBezTo>
                <a:cubicBezTo>
                  <a:pt x="9" y="3388"/>
                  <a:pt x="8" y="3387"/>
                  <a:pt x="8" y="3386"/>
                </a:cubicBezTo>
                <a:lnTo>
                  <a:pt x="8" y="3378"/>
                </a:lnTo>
                <a:cubicBezTo>
                  <a:pt x="8" y="3377"/>
                  <a:pt x="9" y="3376"/>
                  <a:pt x="10" y="3376"/>
                </a:cubicBezTo>
                <a:cubicBezTo>
                  <a:pt x="11" y="3376"/>
                  <a:pt x="12" y="3377"/>
                  <a:pt x="12" y="3378"/>
                </a:cubicBezTo>
                <a:close/>
                <a:moveTo>
                  <a:pt x="12" y="3394"/>
                </a:moveTo>
                <a:lnTo>
                  <a:pt x="12" y="3402"/>
                </a:lnTo>
                <a:cubicBezTo>
                  <a:pt x="12" y="3403"/>
                  <a:pt x="11" y="3404"/>
                  <a:pt x="10" y="3404"/>
                </a:cubicBezTo>
                <a:cubicBezTo>
                  <a:pt x="9" y="3404"/>
                  <a:pt x="8" y="3403"/>
                  <a:pt x="8" y="3402"/>
                </a:cubicBezTo>
                <a:lnTo>
                  <a:pt x="8" y="3394"/>
                </a:lnTo>
                <a:cubicBezTo>
                  <a:pt x="8" y="3393"/>
                  <a:pt x="9" y="3392"/>
                  <a:pt x="10" y="3392"/>
                </a:cubicBezTo>
                <a:cubicBezTo>
                  <a:pt x="11" y="3392"/>
                  <a:pt x="12" y="3393"/>
                  <a:pt x="12" y="3394"/>
                </a:cubicBezTo>
                <a:close/>
                <a:moveTo>
                  <a:pt x="12" y="3410"/>
                </a:moveTo>
                <a:lnTo>
                  <a:pt x="12" y="3418"/>
                </a:lnTo>
                <a:cubicBezTo>
                  <a:pt x="12" y="3419"/>
                  <a:pt x="11" y="3420"/>
                  <a:pt x="10" y="3420"/>
                </a:cubicBezTo>
                <a:cubicBezTo>
                  <a:pt x="9" y="3420"/>
                  <a:pt x="8" y="3419"/>
                  <a:pt x="8" y="3418"/>
                </a:cubicBezTo>
                <a:lnTo>
                  <a:pt x="8" y="3410"/>
                </a:lnTo>
                <a:cubicBezTo>
                  <a:pt x="8" y="3409"/>
                  <a:pt x="9" y="3408"/>
                  <a:pt x="10" y="3408"/>
                </a:cubicBezTo>
                <a:cubicBezTo>
                  <a:pt x="11" y="3408"/>
                  <a:pt x="12" y="3409"/>
                  <a:pt x="12" y="3410"/>
                </a:cubicBezTo>
                <a:close/>
                <a:moveTo>
                  <a:pt x="12" y="3426"/>
                </a:moveTo>
                <a:lnTo>
                  <a:pt x="12" y="3434"/>
                </a:lnTo>
                <a:cubicBezTo>
                  <a:pt x="12" y="3435"/>
                  <a:pt x="11" y="3436"/>
                  <a:pt x="10" y="3436"/>
                </a:cubicBezTo>
                <a:cubicBezTo>
                  <a:pt x="9" y="3436"/>
                  <a:pt x="8" y="3435"/>
                  <a:pt x="8" y="3434"/>
                </a:cubicBezTo>
                <a:lnTo>
                  <a:pt x="8" y="3426"/>
                </a:lnTo>
                <a:cubicBezTo>
                  <a:pt x="8" y="3425"/>
                  <a:pt x="9" y="3424"/>
                  <a:pt x="10" y="3424"/>
                </a:cubicBezTo>
                <a:cubicBezTo>
                  <a:pt x="11" y="3424"/>
                  <a:pt x="12" y="3425"/>
                  <a:pt x="12" y="3426"/>
                </a:cubicBezTo>
                <a:close/>
                <a:moveTo>
                  <a:pt x="12" y="3442"/>
                </a:moveTo>
                <a:lnTo>
                  <a:pt x="12" y="3450"/>
                </a:lnTo>
                <a:cubicBezTo>
                  <a:pt x="12" y="3451"/>
                  <a:pt x="11" y="3452"/>
                  <a:pt x="10" y="3452"/>
                </a:cubicBezTo>
                <a:cubicBezTo>
                  <a:pt x="9" y="3452"/>
                  <a:pt x="8" y="3451"/>
                  <a:pt x="8" y="3450"/>
                </a:cubicBezTo>
                <a:lnTo>
                  <a:pt x="8" y="3442"/>
                </a:lnTo>
                <a:cubicBezTo>
                  <a:pt x="8" y="3441"/>
                  <a:pt x="9" y="3440"/>
                  <a:pt x="10" y="3440"/>
                </a:cubicBezTo>
                <a:cubicBezTo>
                  <a:pt x="11" y="3440"/>
                  <a:pt x="12" y="3441"/>
                  <a:pt x="12" y="3442"/>
                </a:cubicBezTo>
                <a:close/>
                <a:moveTo>
                  <a:pt x="12" y="3458"/>
                </a:moveTo>
                <a:lnTo>
                  <a:pt x="12" y="3466"/>
                </a:lnTo>
                <a:cubicBezTo>
                  <a:pt x="12" y="3467"/>
                  <a:pt x="11" y="3468"/>
                  <a:pt x="10" y="3468"/>
                </a:cubicBezTo>
                <a:cubicBezTo>
                  <a:pt x="9" y="3468"/>
                  <a:pt x="8" y="3467"/>
                  <a:pt x="8" y="3466"/>
                </a:cubicBezTo>
                <a:lnTo>
                  <a:pt x="8" y="3458"/>
                </a:lnTo>
                <a:cubicBezTo>
                  <a:pt x="8" y="3457"/>
                  <a:pt x="9" y="3456"/>
                  <a:pt x="10" y="3456"/>
                </a:cubicBezTo>
                <a:cubicBezTo>
                  <a:pt x="11" y="3456"/>
                  <a:pt x="12" y="3457"/>
                  <a:pt x="12" y="3458"/>
                </a:cubicBezTo>
                <a:close/>
                <a:moveTo>
                  <a:pt x="12" y="3474"/>
                </a:moveTo>
                <a:lnTo>
                  <a:pt x="12" y="3482"/>
                </a:lnTo>
                <a:cubicBezTo>
                  <a:pt x="12" y="3483"/>
                  <a:pt x="11" y="3484"/>
                  <a:pt x="10" y="3484"/>
                </a:cubicBezTo>
                <a:cubicBezTo>
                  <a:pt x="9" y="3484"/>
                  <a:pt x="8" y="3483"/>
                  <a:pt x="8" y="3482"/>
                </a:cubicBezTo>
                <a:lnTo>
                  <a:pt x="8" y="3474"/>
                </a:lnTo>
                <a:cubicBezTo>
                  <a:pt x="8" y="3473"/>
                  <a:pt x="9" y="3472"/>
                  <a:pt x="10" y="3472"/>
                </a:cubicBezTo>
                <a:cubicBezTo>
                  <a:pt x="11" y="3472"/>
                  <a:pt x="12" y="3473"/>
                  <a:pt x="12" y="3474"/>
                </a:cubicBezTo>
                <a:close/>
                <a:moveTo>
                  <a:pt x="12" y="3490"/>
                </a:moveTo>
                <a:lnTo>
                  <a:pt x="12" y="3498"/>
                </a:lnTo>
                <a:cubicBezTo>
                  <a:pt x="12" y="3499"/>
                  <a:pt x="11" y="3500"/>
                  <a:pt x="10" y="3500"/>
                </a:cubicBezTo>
                <a:cubicBezTo>
                  <a:pt x="9" y="3500"/>
                  <a:pt x="8" y="3499"/>
                  <a:pt x="8" y="3498"/>
                </a:cubicBezTo>
                <a:lnTo>
                  <a:pt x="8" y="3490"/>
                </a:lnTo>
                <a:cubicBezTo>
                  <a:pt x="8" y="3489"/>
                  <a:pt x="9" y="3488"/>
                  <a:pt x="10" y="3488"/>
                </a:cubicBezTo>
                <a:cubicBezTo>
                  <a:pt x="11" y="3488"/>
                  <a:pt x="12" y="3489"/>
                  <a:pt x="12" y="3490"/>
                </a:cubicBezTo>
                <a:close/>
                <a:moveTo>
                  <a:pt x="12" y="3506"/>
                </a:moveTo>
                <a:lnTo>
                  <a:pt x="12" y="3514"/>
                </a:lnTo>
                <a:cubicBezTo>
                  <a:pt x="12" y="3515"/>
                  <a:pt x="11" y="3516"/>
                  <a:pt x="10" y="3516"/>
                </a:cubicBezTo>
                <a:cubicBezTo>
                  <a:pt x="9" y="3516"/>
                  <a:pt x="8" y="3515"/>
                  <a:pt x="8" y="3514"/>
                </a:cubicBezTo>
                <a:lnTo>
                  <a:pt x="8" y="3506"/>
                </a:lnTo>
                <a:cubicBezTo>
                  <a:pt x="8" y="3505"/>
                  <a:pt x="9" y="3504"/>
                  <a:pt x="10" y="3504"/>
                </a:cubicBezTo>
                <a:cubicBezTo>
                  <a:pt x="11" y="3504"/>
                  <a:pt x="12" y="3505"/>
                  <a:pt x="12" y="3506"/>
                </a:cubicBezTo>
                <a:close/>
                <a:moveTo>
                  <a:pt x="12" y="3522"/>
                </a:moveTo>
                <a:lnTo>
                  <a:pt x="12" y="3530"/>
                </a:lnTo>
                <a:cubicBezTo>
                  <a:pt x="12" y="3531"/>
                  <a:pt x="11" y="3532"/>
                  <a:pt x="10" y="3532"/>
                </a:cubicBezTo>
                <a:cubicBezTo>
                  <a:pt x="9" y="3532"/>
                  <a:pt x="8" y="3531"/>
                  <a:pt x="8" y="3530"/>
                </a:cubicBezTo>
                <a:lnTo>
                  <a:pt x="8" y="3522"/>
                </a:lnTo>
                <a:cubicBezTo>
                  <a:pt x="8" y="3521"/>
                  <a:pt x="9" y="3520"/>
                  <a:pt x="10" y="3520"/>
                </a:cubicBezTo>
                <a:cubicBezTo>
                  <a:pt x="11" y="3520"/>
                  <a:pt x="12" y="3521"/>
                  <a:pt x="12" y="3522"/>
                </a:cubicBezTo>
                <a:close/>
                <a:moveTo>
                  <a:pt x="12" y="3538"/>
                </a:moveTo>
                <a:lnTo>
                  <a:pt x="12" y="3546"/>
                </a:lnTo>
                <a:cubicBezTo>
                  <a:pt x="12" y="3547"/>
                  <a:pt x="11" y="3548"/>
                  <a:pt x="10" y="3548"/>
                </a:cubicBezTo>
                <a:cubicBezTo>
                  <a:pt x="9" y="3548"/>
                  <a:pt x="8" y="3547"/>
                  <a:pt x="8" y="3546"/>
                </a:cubicBezTo>
                <a:lnTo>
                  <a:pt x="8" y="3538"/>
                </a:lnTo>
                <a:cubicBezTo>
                  <a:pt x="8" y="3537"/>
                  <a:pt x="9" y="3536"/>
                  <a:pt x="10" y="3536"/>
                </a:cubicBezTo>
                <a:cubicBezTo>
                  <a:pt x="11" y="3536"/>
                  <a:pt x="12" y="3537"/>
                  <a:pt x="12" y="3538"/>
                </a:cubicBezTo>
                <a:close/>
                <a:moveTo>
                  <a:pt x="12" y="3554"/>
                </a:moveTo>
                <a:lnTo>
                  <a:pt x="12" y="3562"/>
                </a:lnTo>
                <a:cubicBezTo>
                  <a:pt x="12" y="3563"/>
                  <a:pt x="11" y="3564"/>
                  <a:pt x="10" y="3564"/>
                </a:cubicBezTo>
                <a:cubicBezTo>
                  <a:pt x="9" y="3564"/>
                  <a:pt x="8" y="3563"/>
                  <a:pt x="8" y="3562"/>
                </a:cubicBezTo>
                <a:lnTo>
                  <a:pt x="8" y="3554"/>
                </a:lnTo>
                <a:cubicBezTo>
                  <a:pt x="8" y="3553"/>
                  <a:pt x="9" y="3552"/>
                  <a:pt x="10" y="3552"/>
                </a:cubicBezTo>
                <a:cubicBezTo>
                  <a:pt x="11" y="3552"/>
                  <a:pt x="12" y="3553"/>
                  <a:pt x="12" y="3554"/>
                </a:cubicBezTo>
                <a:close/>
                <a:moveTo>
                  <a:pt x="12" y="3570"/>
                </a:moveTo>
                <a:lnTo>
                  <a:pt x="12" y="3578"/>
                </a:lnTo>
                <a:cubicBezTo>
                  <a:pt x="12" y="3579"/>
                  <a:pt x="11" y="3580"/>
                  <a:pt x="10" y="3580"/>
                </a:cubicBezTo>
                <a:cubicBezTo>
                  <a:pt x="9" y="3580"/>
                  <a:pt x="8" y="3579"/>
                  <a:pt x="8" y="3578"/>
                </a:cubicBezTo>
                <a:lnTo>
                  <a:pt x="8" y="3570"/>
                </a:lnTo>
                <a:cubicBezTo>
                  <a:pt x="8" y="3569"/>
                  <a:pt x="9" y="3568"/>
                  <a:pt x="10" y="3568"/>
                </a:cubicBezTo>
                <a:cubicBezTo>
                  <a:pt x="11" y="3568"/>
                  <a:pt x="12" y="3569"/>
                  <a:pt x="12" y="3570"/>
                </a:cubicBezTo>
                <a:close/>
                <a:moveTo>
                  <a:pt x="12" y="3586"/>
                </a:moveTo>
                <a:lnTo>
                  <a:pt x="12" y="3594"/>
                </a:lnTo>
                <a:cubicBezTo>
                  <a:pt x="12" y="3595"/>
                  <a:pt x="11" y="3596"/>
                  <a:pt x="10" y="3596"/>
                </a:cubicBezTo>
                <a:cubicBezTo>
                  <a:pt x="9" y="3596"/>
                  <a:pt x="8" y="3595"/>
                  <a:pt x="8" y="3594"/>
                </a:cubicBezTo>
                <a:lnTo>
                  <a:pt x="8" y="3586"/>
                </a:lnTo>
                <a:cubicBezTo>
                  <a:pt x="8" y="3585"/>
                  <a:pt x="9" y="3584"/>
                  <a:pt x="10" y="3584"/>
                </a:cubicBezTo>
                <a:cubicBezTo>
                  <a:pt x="11" y="3584"/>
                  <a:pt x="12" y="3585"/>
                  <a:pt x="12" y="3586"/>
                </a:cubicBezTo>
                <a:close/>
                <a:moveTo>
                  <a:pt x="12" y="3602"/>
                </a:moveTo>
                <a:lnTo>
                  <a:pt x="12" y="3610"/>
                </a:lnTo>
                <a:cubicBezTo>
                  <a:pt x="12" y="3611"/>
                  <a:pt x="11" y="3612"/>
                  <a:pt x="10" y="3612"/>
                </a:cubicBezTo>
                <a:cubicBezTo>
                  <a:pt x="9" y="3612"/>
                  <a:pt x="8" y="3611"/>
                  <a:pt x="8" y="3610"/>
                </a:cubicBezTo>
                <a:lnTo>
                  <a:pt x="8" y="3602"/>
                </a:lnTo>
                <a:cubicBezTo>
                  <a:pt x="8" y="3601"/>
                  <a:pt x="9" y="3600"/>
                  <a:pt x="10" y="3600"/>
                </a:cubicBezTo>
                <a:cubicBezTo>
                  <a:pt x="11" y="3600"/>
                  <a:pt x="12" y="3601"/>
                  <a:pt x="12" y="3602"/>
                </a:cubicBezTo>
                <a:close/>
                <a:moveTo>
                  <a:pt x="12" y="3618"/>
                </a:moveTo>
                <a:lnTo>
                  <a:pt x="12" y="3626"/>
                </a:lnTo>
                <a:cubicBezTo>
                  <a:pt x="12" y="3627"/>
                  <a:pt x="11" y="3628"/>
                  <a:pt x="10" y="3628"/>
                </a:cubicBezTo>
                <a:cubicBezTo>
                  <a:pt x="9" y="3628"/>
                  <a:pt x="8" y="3627"/>
                  <a:pt x="8" y="3626"/>
                </a:cubicBezTo>
                <a:lnTo>
                  <a:pt x="8" y="3618"/>
                </a:lnTo>
                <a:cubicBezTo>
                  <a:pt x="8" y="3617"/>
                  <a:pt x="9" y="3616"/>
                  <a:pt x="10" y="3616"/>
                </a:cubicBezTo>
                <a:cubicBezTo>
                  <a:pt x="11" y="3616"/>
                  <a:pt x="12" y="3617"/>
                  <a:pt x="12" y="3618"/>
                </a:cubicBezTo>
                <a:close/>
                <a:moveTo>
                  <a:pt x="12" y="3634"/>
                </a:moveTo>
                <a:lnTo>
                  <a:pt x="12" y="3642"/>
                </a:lnTo>
                <a:cubicBezTo>
                  <a:pt x="12" y="3643"/>
                  <a:pt x="11" y="3644"/>
                  <a:pt x="10" y="3644"/>
                </a:cubicBezTo>
                <a:cubicBezTo>
                  <a:pt x="9" y="3644"/>
                  <a:pt x="8" y="3643"/>
                  <a:pt x="8" y="3642"/>
                </a:cubicBezTo>
                <a:lnTo>
                  <a:pt x="8" y="3634"/>
                </a:lnTo>
                <a:cubicBezTo>
                  <a:pt x="8" y="3633"/>
                  <a:pt x="9" y="3632"/>
                  <a:pt x="10" y="3632"/>
                </a:cubicBezTo>
                <a:cubicBezTo>
                  <a:pt x="11" y="3632"/>
                  <a:pt x="12" y="3633"/>
                  <a:pt x="12" y="3634"/>
                </a:cubicBezTo>
                <a:close/>
                <a:moveTo>
                  <a:pt x="12" y="3650"/>
                </a:moveTo>
                <a:lnTo>
                  <a:pt x="12" y="3658"/>
                </a:lnTo>
                <a:cubicBezTo>
                  <a:pt x="12" y="3659"/>
                  <a:pt x="11" y="3660"/>
                  <a:pt x="10" y="3660"/>
                </a:cubicBezTo>
                <a:cubicBezTo>
                  <a:pt x="9" y="3660"/>
                  <a:pt x="8" y="3659"/>
                  <a:pt x="8" y="3658"/>
                </a:cubicBezTo>
                <a:lnTo>
                  <a:pt x="8" y="3650"/>
                </a:lnTo>
                <a:cubicBezTo>
                  <a:pt x="8" y="3649"/>
                  <a:pt x="9" y="3648"/>
                  <a:pt x="10" y="3648"/>
                </a:cubicBezTo>
                <a:cubicBezTo>
                  <a:pt x="11" y="3648"/>
                  <a:pt x="12" y="3649"/>
                  <a:pt x="12" y="3650"/>
                </a:cubicBezTo>
                <a:close/>
                <a:moveTo>
                  <a:pt x="12" y="3666"/>
                </a:moveTo>
                <a:lnTo>
                  <a:pt x="12" y="3674"/>
                </a:lnTo>
                <a:cubicBezTo>
                  <a:pt x="12" y="3675"/>
                  <a:pt x="11" y="3676"/>
                  <a:pt x="10" y="3676"/>
                </a:cubicBezTo>
                <a:cubicBezTo>
                  <a:pt x="9" y="3676"/>
                  <a:pt x="8" y="3675"/>
                  <a:pt x="8" y="3674"/>
                </a:cubicBezTo>
                <a:lnTo>
                  <a:pt x="8" y="3666"/>
                </a:lnTo>
                <a:cubicBezTo>
                  <a:pt x="8" y="3665"/>
                  <a:pt x="9" y="3664"/>
                  <a:pt x="10" y="3664"/>
                </a:cubicBezTo>
                <a:cubicBezTo>
                  <a:pt x="11" y="3664"/>
                  <a:pt x="12" y="3665"/>
                  <a:pt x="12" y="3666"/>
                </a:cubicBezTo>
                <a:close/>
                <a:moveTo>
                  <a:pt x="12" y="3682"/>
                </a:moveTo>
                <a:lnTo>
                  <a:pt x="12" y="3690"/>
                </a:lnTo>
                <a:cubicBezTo>
                  <a:pt x="12" y="3691"/>
                  <a:pt x="11" y="3692"/>
                  <a:pt x="10" y="3692"/>
                </a:cubicBezTo>
                <a:cubicBezTo>
                  <a:pt x="9" y="3692"/>
                  <a:pt x="8" y="3691"/>
                  <a:pt x="8" y="3690"/>
                </a:cubicBezTo>
                <a:lnTo>
                  <a:pt x="8" y="3682"/>
                </a:lnTo>
                <a:cubicBezTo>
                  <a:pt x="8" y="3681"/>
                  <a:pt x="9" y="3680"/>
                  <a:pt x="10" y="3680"/>
                </a:cubicBezTo>
                <a:cubicBezTo>
                  <a:pt x="11" y="3680"/>
                  <a:pt x="12" y="3681"/>
                  <a:pt x="12" y="3682"/>
                </a:cubicBezTo>
                <a:close/>
                <a:moveTo>
                  <a:pt x="12" y="3698"/>
                </a:moveTo>
                <a:lnTo>
                  <a:pt x="12" y="3706"/>
                </a:lnTo>
                <a:cubicBezTo>
                  <a:pt x="12" y="3707"/>
                  <a:pt x="11" y="3708"/>
                  <a:pt x="10" y="3708"/>
                </a:cubicBezTo>
                <a:cubicBezTo>
                  <a:pt x="9" y="3708"/>
                  <a:pt x="8" y="3707"/>
                  <a:pt x="8" y="3706"/>
                </a:cubicBezTo>
                <a:lnTo>
                  <a:pt x="8" y="3698"/>
                </a:lnTo>
                <a:cubicBezTo>
                  <a:pt x="8" y="3697"/>
                  <a:pt x="9" y="3696"/>
                  <a:pt x="10" y="3696"/>
                </a:cubicBezTo>
                <a:cubicBezTo>
                  <a:pt x="11" y="3696"/>
                  <a:pt x="12" y="3697"/>
                  <a:pt x="12" y="3698"/>
                </a:cubicBezTo>
                <a:close/>
                <a:moveTo>
                  <a:pt x="12" y="3714"/>
                </a:moveTo>
                <a:lnTo>
                  <a:pt x="12" y="3722"/>
                </a:lnTo>
                <a:cubicBezTo>
                  <a:pt x="12" y="3723"/>
                  <a:pt x="11" y="3724"/>
                  <a:pt x="10" y="3724"/>
                </a:cubicBezTo>
                <a:cubicBezTo>
                  <a:pt x="9" y="3724"/>
                  <a:pt x="8" y="3723"/>
                  <a:pt x="8" y="3722"/>
                </a:cubicBezTo>
                <a:lnTo>
                  <a:pt x="8" y="3714"/>
                </a:lnTo>
                <a:cubicBezTo>
                  <a:pt x="8" y="3713"/>
                  <a:pt x="9" y="3712"/>
                  <a:pt x="10" y="3712"/>
                </a:cubicBezTo>
                <a:cubicBezTo>
                  <a:pt x="11" y="3712"/>
                  <a:pt x="12" y="3713"/>
                  <a:pt x="12" y="3714"/>
                </a:cubicBezTo>
                <a:close/>
                <a:moveTo>
                  <a:pt x="12" y="3730"/>
                </a:moveTo>
                <a:lnTo>
                  <a:pt x="12" y="3738"/>
                </a:lnTo>
                <a:cubicBezTo>
                  <a:pt x="12" y="3739"/>
                  <a:pt x="11" y="3740"/>
                  <a:pt x="10" y="3740"/>
                </a:cubicBezTo>
                <a:cubicBezTo>
                  <a:pt x="9" y="3740"/>
                  <a:pt x="8" y="3739"/>
                  <a:pt x="8" y="3738"/>
                </a:cubicBezTo>
                <a:lnTo>
                  <a:pt x="8" y="3730"/>
                </a:lnTo>
                <a:cubicBezTo>
                  <a:pt x="8" y="3729"/>
                  <a:pt x="9" y="3728"/>
                  <a:pt x="10" y="3728"/>
                </a:cubicBezTo>
                <a:cubicBezTo>
                  <a:pt x="11" y="3728"/>
                  <a:pt x="12" y="3729"/>
                  <a:pt x="12" y="3730"/>
                </a:cubicBezTo>
                <a:close/>
                <a:moveTo>
                  <a:pt x="12" y="3746"/>
                </a:moveTo>
                <a:lnTo>
                  <a:pt x="12" y="3754"/>
                </a:lnTo>
                <a:cubicBezTo>
                  <a:pt x="12" y="3755"/>
                  <a:pt x="11" y="3756"/>
                  <a:pt x="10" y="3756"/>
                </a:cubicBezTo>
                <a:cubicBezTo>
                  <a:pt x="9" y="3756"/>
                  <a:pt x="8" y="3755"/>
                  <a:pt x="8" y="3754"/>
                </a:cubicBezTo>
                <a:lnTo>
                  <a:pt x="8" y="3746"/>
                </a:lnTo>
                <a:cubicBezTo>
                  <a:pt x="8" y="3745"/>
                  <a:pt x="9" y="3744"/>
                  <a:pt x="10" y="3744"/>
                </a:cubicBezTo>
                <a:cubicBezTo>
                  <a:pt x="11" y="3744"/>
                  <a:pt x="12" y="3745"/>
                  <a:pt x="12" y="3746"/>
                </a:cubicBezTo>
                <a:close/>
                <a:moveTo>
                  <a:pt x="12" y="3762"/>
                </a:moveTo>
                <a:lnTo>
                  <a:pt x="12" y="3770"/>
                </a:lnTo>
                <a:cubicBezTo>
                  <a:pt x="12" y="3771"/>
                  <a:pt x="11" y="3772"/>
                  <a:pt x="10" y="3772"/>
                </a:cubicBezTo>
                <a:cubicBezTo>
                  <a:pt x="9" y="3772"/>
                  <a:pt x="8" y="3771"/>
                  <a:pt x="8" y="3770"/>
                </a:cubicBezTo>
                <a:lnTo>
                  <a:pt x="8" y="3762"/>
                </a:lnTo>
                <a:cubicBezTo>
                  <a:pt x="8" y="3761"/>
                  <a:pt x="9" y="3760"/>
                  <a:pt x="10" y="3760"/>
                </a:cubicBezTo>
                <a:cubicBezTo>
                  <a:pt x="11" y="3760"/>
                  <a:pt x="12" y="3761"/>
                  <a:pt x="12" y="3762"/>
                </a:cubicBezTo>
                <a:close/>
                <a:moveTo>
                  <a:pt x="12" y="3778"/>
                </a:moveTo>
                <a:lnTo>
                  <a:pt x="12" y="3786"/>
                </a:lnTo>
                <a:cubicBezTo>
                  <a:pt x="12" y="3787"/>
                  <a:pt x="11" y="3788"/>
                  <a:pt x="10" y="3788"/>
                </a:cubicBezTo>
                <a:cubicBezTo>
                  <a:pt x="9" y="3788"/>
                  <a:pt x="8" y="3787"/>
                  <a:pt x="8" y="3786"/>
                </a:cubicBezTo>
                <a:lnTo>
                  <a:pt x="8" y="3778"/>
                </a:lnTo>
                <a:cubicBezTo>
                  <a:pt x="8" y="3777"/>
                  <a:pt x="9" y="3776"/>
                  <a:pt x="10" y="3776"/>
                </a:cubicBezTo>
                <a:cubicBezTo>
                  <a:pt x="11" y="3776"/>
                  <a:pt x="12" y="3777"/>
                  <a:pt x="12" y="3778"/>
                </a:cubicBezTo>
                <a:close/>
                <a:moveTo>
                  <a:pt x="12" y="3794"/>
                </a:moveTo>
                <a:lnTo>
                  <a:pt x="12" y="3802"/>
                </a:lnTo>
                <a:cubicBezTo>
                  <a:pt x="12" y="3803"/>
                  <a:pt x="11" y="3804"/>
                  <a:pt x="10" y="3804"/>
                </a:cubicBezTo>
                <a:cubicBezTo>
                  <a:pt x="9" y="3804"/>
                  <a:pt x="8" y="3803"/>
                  <a:pt x="8" y="3802"/>
                </a:cubicBezTo>
                <a:lnTo>
                  <a:pt x="8" y="3794"/>
                </a:lnTo>
                <a:cubicBezTo>
                  <a:pt x="8" y="3793"/>
                  <a:pt x="9" y="3792"/>
                  <a:pt x="10" y="3792"/>
                </a:cubicBezTo>
                <a:cubicBezTo>
                  <a:pt x="11" y="3792"/>
                  <a:pt x="12" y="3793"/>
                  <a:pt x="12" y="3794"/>
                </a:cubicBezTo>
                <a:close/>
                <a:moveTo>
                  <a:pt x="12" y="3810"/>
                </a:moveTo>
                <a:lnTo>
                  <a:pt x="12" y="3818"/>
                </a:lnTo>
                <a:cubicBezTo>
                  <a:pt x="12" y="3819"/>
                  <a:pt x="11" y="3820"/>
                  <a:pt x="10" y="3820"/>
                </a:cubicBezTo>
                <a:cubicBezTo>
                  <a:pt x="9" y="3820"/>
                  <a:pt x="8" y="3819"/>
                  <a:pt x="8" y="3818"/>
                </a:cubicBezTo>
                <a:lnTo>
                  <a:pt x="8" y="3810"/>
                </a:lnTo>
                <a:cubicBezTo>
                  <a:pt x="8" y="3809"/>
                  <a:pt x="9" y="3808"/>
                  <a:pt x="10" y="3808"/>
                </a:cubicBezTo>
                <a:cubicBezTo>
                  <a:pt x="11" y="3808"/>
                  <a:pt x="12" y="3809"/>
                  <a:pt x="12" y="3810"/>
                </a:cubicBezTo>
                <a:close/>
                <a:moveTo>
                  <a:pt x="12" y="3826"/>
                </a:moveTo>
                <a:lnTo>
                  <a:pt x="12" y="3834"/>
                </a:lnTo>
                <a:cubicBezTo>
                  <a:pt x="12" y="3835"/>
                  <a:pt x="11" y="3836"/>
                  <a:pt x="10" y="3836"/>
                </a:cubicBezTo>
                <a:cubicBezTo>
                  <a:pt x="9" y="3836"/>
                  <a:pt x="8" y="3835"/>
                  <a:pt x="8" y="3834"/>
                </a:cubicBezTo>
                <a:lnTo>
                  <a:pt x="8" y="3826"/>
                </a:lnTo>
                <a:cubicBezTo>
                  <a:pt x="8" y="3825"/>
                  <a:pt x="9" y="3824"/>
                  <a:pt x="10" y="3824"/>
                </a:cubicBezTo>
                <a:cubicBezTo>
                  <a:pt x="11" y="3824"/>
                  <a:pt x="12" y="3825"/>
                  <a:pt x="12" y="3826"/>
                </a:cubicBezTo>
                <a:close/>
                <a:moveTo>
                  <a:pt x="12" y="3842"/>
                </a:moveTo>
                <a:lnTo>
                  <a:pt x="12" y="3850"/>
                </a:lnTo>
                <a:cubicBezTo>
                  <a:pt x="12" y="3851"/>
                  <a:pt x="11" y="3852"/>
                  <a:pt x="10" y="3852"/>
                </a:cubicBezTo>
                <a:cubicBezTo>
                  <a:pt x="9" y="3852"/>
                  <a:pt x="8" y="3851"/>
                  <a:pt x="8" y="3850"/>
                </a:cubicBezTo>
                <a:lnTo>
                  <a:pt x="8" y="3842"/>
                </a:lnTo>
                <a:cubicBezTo>
                  <a:pt x="8" y="3841"/>
                  <a:pt x="9" y="3840"/>
                  <a:pt x="10" y="3840"/>
                </a:cubicBezTo>
                <a:cubicBezTo>
                  <a:pt x="11" y="3840"/>
                  <a:pt x="12" y="3841"/>
                  <a:pt x="12" y="3842"/>
                </a:cubicBezTo>
                <a:close/>
                <a:moveTo>
                  <a:pt x="12" y="3858"/>
                </a:moveTo>
                <a:lnTo>
                  <a:pt x="12" y="3866"/>
                </a:lnTo>
                <a:cubicBezTo>
                  <a:pt x="12" y="3867"/>
                  <a:pt x="11" y="3868"/>
                  <a:pt x="10" y="3868"/>
                </a:cubicBezTo>
                <a:cubicBezTo>
                  <a:pt x="9" y="3868"/>
                  <a:pt x="8" y="3867"/>
                  <a:pt x="8" y="3866"/>
                </a:cubicBezTo>
                <a:lnTo>
                  <a:pt x="8" y="3858"/>
                </a:lnTo>
                <a:cubicBezTo>
                  <a:pt x="8" y="3857"/>
                  <a:pt x="9" y="3856"/>
                  <a:pt x="10" y="3856"/>
                </a:cubicBezTo>
                <a:cubicBezTo>
                  <a:pt x="11" y="3856"/>
                  <a:pt x="12" y="3857"/>
                  <a:pt x="12" y="3858"/>
                </a:cubicBezTo>
                <a:close/>
                <a:moveTo>
                  <a:pt x="12" y="3874"/>
                </a:moveTo>
                <a:lnTo>
                  <a:pt x="12" y="3882"/>
                </a:lnTo>
                <a:cubicBezTo>
                  <a:pt x="12" y="3883"/>
                  <a:pt x="11" y="3884"/>
                  <a:pt x="10" y="3884"/>
                </a:cubicBezTo>
                <a:cubicBezTo>
                  <a:pt x="9" y="3884"/>
                  <a:pt x="8" y="3883"/>
                  <a:pt x="8" y="3882"/>
                </a:cubicBezTo>
                <a:lnTo>
                  <a:pt x="8" y="3874"/>
                </a:lnTo>
                <a:cubicBezTo>
                  <a:pt x="8" y="3873"/>
                  <a:pt x="9" y="3872"/>
                  <a:pt x="10" y="3872"/>
                </a:cubicBezTo>
                <a:cubicBezTo>
                  <a:pt x="11" y="3872"/>
                  <a:pt x="12" y="3873"/>
                  <a:pt x="12" y="3874"/>
                </a:cubicBezTo>
                <a:close/>
                <a:moveTo>
                  <a:pt x="12" y="3890"/>
                </a:moveTo>
                <a:lnTo>
                  <a:pt x="12" y="3898"/>
                </a:lnTo>
                <a:cubicBezTo>
                  <a:pt x="12" y="3899"/>
                  <a:pt x="11" y="3900"/>
                  <a:pt x="10" y="3900"/>
                </a:cubicBezTo>
                <a:cubicBezTo>
                  <a:pt x="9" y="3900"/>
                  <a:pt x="8" y="3899"/>
                  <a:pt x="8" y="3898"/>
                </a:cubicBezTo>
                <a:lnTo>
                  <a:pt x="8" y="3890"/>
                </a:lnTo>
                <a:cubicBezTo>
                  <a:pt x="8" y="3889"/>
                  <a:pt x="9" y="3888"/>
                  <a:pt x="10" y="3888"/>
                </a:cubicBezTo>
                <a:cubicBezTo>
                  <a:pt x="11" y="3888"/>
                  <a:pt x="12" y="3889"/>
                  <a:pt x="12" y="3890"/>
                </a:cubicBezTo>
                <a:close/>
                <a:moveTo>
                  <a:pt x="12" y="3906"/>
                </a:moveTo>
                <a:lnTo>
                  <a:pt x="12" y="3914"/>
                </a:lnTo>
                <a:cubicBezTo>
                  <a:pt x="12" y="3915"/>
                  <a:pt x="11" y="3916"/>
                  <a:pt x="10" y="3916"/>
                </a:cubicBezTo>
                <a:cubicBezTo>
                  <a:pt x="9" y="3916"/>
                  <a:pt x="8" y="3915"/>
                  <a:pt x="8" y="3914"/>
                </a:cubicBezTo>
                <a:lnTo>
                  <a:pt x="8" y="3906"/>
                </a:lnTo>
                <a:cubicBezTo>
                  <a:pt x="8" y="3905"/>
                  <a:pt x="9" y="3904"/>
                  <a:pt x="10" y="3904"/>
                </a:cubicBezTo>
                <a:cubicBezTo>
                  <a:pt x="11" y="3904"/>
                  <a:pt x="12" y="3905"/>
                  <a:pt x="12" y="3906"/>
                </a:cubicBezTo>
                <a:close/>
                <a:moveTo>
                  <a:pt x="12" y="3922"/>
                </a:moveTo>
                <a:lnTo>
                  <a:pt x="12" y="3930"/>
                </a:lnTo>
                <a:cubicBezTo>
                  <a:pt x="12" y="3931"/>
                  <a:pt x="11" y="3932"/>
                  <a:pt x="10" y="3932"/>
                </a:cubicBezTo>
                <a:cubicBezTo>
                  <a:pt x="9" y="3932"/>
                  <a:pt x="8" y="3931"/>
                  <a:pt x="8" y="3930"/>
                </a:cubicBezTo>
                <a:lnTo>
                  <a:pt x="8" y="3922"/>
                </a:lnTo>
                <a:cubicBezTo>
                  <a:pt x="8" y="3921"/>
                  <a:pt x="9" y="3920"/>
                  <a:pt x="10" y="3920"/>
                </a:cubicBezTo>
                <a:cubicBezTo>
                  <a:pt x="11" y="3920"/>
                  <a:pt x="12" y="3921"/>
                  <a:pt x="12" y="3922"/>
                </a:cubicBezTo>
                <a:close/>
                <a:moveTo>
                  <a:pt x="12" y="3938"/>
                </a:moveTo>
                <a:lnTo>
                  <a:pt x="12" y="3946"/>
                </a:lnTo>
                <a:cubicBezTo>
                  <a:pt x="12" y="3947"/>
                  <a:pt x="11" y="3948"/>
                  <a:pt x="10" y="3948"/>
                </a:cubicBezTo>
                <a:cubicBezTo>
                  <a:pt x="9" y="3948"/>
                  <a:pt x="8" y="3947"/>
                  <a:pt x="8" y="3946"/>
                </a:cubicBezTo>
                <a:lnTo>
                  <a:pt x="8" y="3938"/>
                </a:lnTo>
                <a:cubicBezTo>
                  <a:pt x="8" y="3937"/>
                  <a:pt x="9" y="3936"/>
                  <a:pt x="10" y="3936"/>
                </a:cubicBezTo>
                <a:cubicBezTo>
                  <a:pt x="11" y="3936"/>
                  <a:pt x="12" y="3937"/>
                  <a:pt x="12" y="3938"/>
                </a:cubicBezTo>
                <a:close/>
                <a:moveTo>
                  <a:pt x="12" y="3954"/>
                </a:moveTo>
                <a:lnTo>
                  <a:pt x="12" y="3962"/>
                </a:lnTo>
                <a:cubicBezTo>
                  <a:pt x="12" y="3963"/>
                  <a:pt x="11" y="3964"/>
                  <a:pt x="10" y="3964"/>
                </a:cubicBezTo>
                <a:cubicBezTo>
                  <a:pt x="9" y="3964"/>
                  <a:pt x="8" y="3963"/>
                  <a:pt x="8" y="3962"/>
                </a:cubicBezTo>
                <a:lnTo>
                  <a:pt x="8" y="3954"/>
                </a:lnTo>
                <a:cubicBezTo>
                  <a:pt x="8" y="3953"/>
                  <a:pt x="9" y="3952"/>
                  <a:pt x="10" y="3952"/>
                </a:cubicBezTo>
                <a:cubicBezTo>
                  <a:pt x="11" y="3952"/>
                  <a:pt x="12" y="3953"/>
                  <a:pt x="12" y="3954"/>
                </a:cubicBezTo>
                <a:close/>
                <a:moveTo>
                  <a:pt x="12" y="3970"/>
                </a:moveTo>
                <a:lnTo>
                  <a:pt x="12" y="3978"/>
                </a:lnTo>
                <a:cubicBezTo>
                  <a:pt x="12" y="3979"/>
                  <a:pt x="11" y="3980"/>
                  <a:pt x="10" y="3980"/>
                </a:cubicBezTo>
                <a:cubicBezTo>
                  <a:pt x="9" y="3980"/>
                  <a:pt x="8" y="3979"/>
                  <a:pt x="8" y="3978"/>
                </a:cubicBezTo>
                <a:lnTo>
                  <a:pt x="8" y="3970"/>
                </a:lnTo>
                <a:cubicBezTo>
                  <a:pt x="8" y="3969"/>
                  <a:pt x="9" y="3968"/>
                  <a:pt x="10" y="3968"/>
                </a:cubicBezTo>
                <a:cubicBezTo>
                  <a:pt x="11" y="3968"/>
                  <a:pt x="12" y="3969"/>
                  <a:pt x="12" y="3970"/>
                </a:cubicBezTo>
                <a:close/>
                <a:moveTo>
                  <a:pt x="12" y="3986"/>
                </a:moveTo>
                <a:lnTo>
                  <a:pt x="12" y="3994"/>
                </a:lnTo>
                <a:cubicBezTo>
                  <a:pt x="12" y="3995"/>
                  <a:pt x="11" y="3996"/>
                  <a:pt x="10" y="3996"/>
                </a:cubicBezTo>
                <a:cubicBezTo>
                  <a:pt x="9" y="3996"/>
                  <a:pt x="8" y="3995"/>
                  <a:pt x="8" y="3994"/>
                </a:cubicBezTo>
                <a:lnTo>
                  <a:pt x="8" y="3986"/>
                </a:lnTo>
                <a:cubicBezTo>
                  <a:pt x="8" y="3985"/>
                  <a:pt x="9" y="3984"/>
                  <a:pt x="10" y="3984"/>
                </a:cubicBezTo>
                <a:cubicBezTo>
                  <a:pt x="11" y="3984"/>
                  <a:pt x="12" y="3985"/>
                  <a:pt x="12" y="3986"/>
                </a:cubicBezTo>
                <a:close/>
                <a:moveTo>
                  <a:pt x="12" y="4002"/>
                </a:moveTo>
                <a:lnTo>
                  <a:pt x="12" y="4010"/>
                </a:lnTo>
                <a:cubicBezTo>
                  <a:pt x="12" y="4011"/>
                  <a:pt x="11" y="4012"/>
                  <a:pt x="10" y="4012"/>
                </a:cubicBezTo>
                <a:cubicBezTo>
                  <a:pt x="9" y="4012"/>
                  <a:pt x="8" y="4011"/>
                  <a:pt x="8" y="4010"/>
                </a:cubicBezTo>
                <a:lnTo>
                  <a:pt x="8" y="4002"/>
                </a:lnTo>
                <a:cubicBezTo>
                  <a:pt x="8" y="4001"/>
                  <a:pt x="9" y="4000"/>
                  <a:pt x="10" y="4000"/>
                </a:cubicBezTo>
                <a:cubicBezTo>
                  <a:pt x="11" y="4000"/>
                  <a:pt x="12" y="4001"/>
                  <a:pt x="12" y="4002"/>
                </a:cubicBezTo>
                <a:close/>
                <a:moveTo>
                  <a:pt x="12" y="4018"/>
                </a:moveTo>
                <a:lnTo>
                  <a:pt x="12" y="4026"/>
                </a:lnTo>
                <a:cubicBezTo>
                  <a:pt x="12" y="4027"/>
                  <a:pt x="11" y="4028"/>
                  <a:pt x="10" y="4028"/>
                </a:cubicBezTo>
                <a:cubicBezTo>
                  <a:pt x="9" y="4028"/>
                  <a:pt x="8" y="4027"/>
                  <a:pt x="8" y="4026"/>
                </a:cubicBezTo>
                <a:lnTo>
                  <a:pt x="8" y="4018"/>
                </a:lnTo>
                <a:cubicBezTo>
                  <a:pt x="8" y="4017"/>
                  <a:pt x="9" y="4016"/>
                  <a:pt x="10" y="4016"/>
                </a:cubicBezTo>
                <a:cubicBezTo>
                  <a:pt x="11" y="4016"/>
                  <a:pt x="12" y="4017"/>
                  <a:pt x="12" y="4018"/>
                </a:cubicBezTo>
                <a:close/>
                <a:moveTo>
                  <a:pt x="12" y="4034"/>
                </a:moveTo>
                <a:lnTo>
                  <a:pt x="12" y="4042"/>
                </a:lnTo>
                <a:cubicBezTo>
                  <a:pt x="12" y="4043"/>
                  <a:pt x="11" y="4044"/>
                  <a:pt x="10" y="4044"/>
                </a:cubicBezTo>
                <a:cubicBezTo>
                  <a:pt x="9" y="4044"/>
                  <a:pt x="8" y="4043"/>
                  <a:pt x="8" y="4042"/>
                </a:cubicBezTo>
                <a:lnTo>
                  <a:pt x="8" y="4034"/>
                </a:lnTo>
                <a:cubicBezTo>
                  <a:pt x="8" y="4033"/>
                  <a:pt x="9" y="4032"/>
                  <a:pt x="10" y="4032"/>
                </a:cubicBezTo>
                <a:cubicBezTo>
                  <a:pt x="11" y="4032"/>
                  <a:pt x="12" y="4033"/>
                  <a:pt x="12" y="4034"/>
                </a:cubicBezTo>
                <a:close/>
                <a:moveTo>
                  <a:pt x="12" y="4050"/>
                </a:moveTo>
                <a:lnTo>
                  <a:pt x="12" y="4058"/>
                </a:lnTo>
                <a:cubicBezTo>
                  <a:pt x="12" y="4059"/>
                  <a:pt x="11" y="4060"/>
                  <a:pt x="10" y="4060"/>
                </a:cubicBezTo>
                <a:cubicBezTo>
                  <a:pt x="9" y="4060"/>
                  <a:pt x="8" y="4059"/>
                  <a:pt x="8" y="4058"/>
                </a:cubicBezTo>
                <a:lnTo>
                  <a:pt x="8" y="4050"/>
                </a:lnTo>
                <a:cubicBezTo>
                  <a:pt x="8" y="4049"/>
                  <a:pt x="9" y="4048"/>
                  <a:pt x="10" y="4048"/>
                </a:cubicBezTo>
                <a:cubicBezTo>
                  <a:pt x="11" y="4048"/>
                  <a:pt x="12" y="4049"/>
                  <a:pt x="12" y="4050"/>
                </a:cubicBezTo>
                <a:close/>
                <a:moveTo>
                  <a:pt x="12" y="4066"/>
                </a:moveTo>
                <a:lnTo>
                  <a:pt x="12" y="4074"/>
                </a:lnTo>
                <a:cubicBezTo>
                  <a:pt x="12" y="4075"/>
                  <a:pt x="11" y="4076"/>
                  <a:pt x="10" y="4076"/>
                </a:cubicBezTo>
                <a:cubicBezTo>
                  <a:pt x="9" y="4076"/>
                  <a:pt x="8" y="4075"/>
                  <a:pt x="8" y="4074"/>
                </a:cubicBezTo>
                <a:lnTo>
                  <a:pt x="8" y="4066"/>
                </a:lnTo>
                <a:cubicBezTo>
                  <a:pt x="8" y="4065"/>
                  <a:pt x="9" y="4064"/>
                  <a:pt x="10" y="4064"/>
                </a:cubicBezTo>
                <a:cubicBezTo>
                  <a:pt x="11" y="4064"/>
                  <a:pt x="12" y="4065"/>
                  <a:pt x="12" y="4066"/>
                </a:cubicBezTo>
                <a:close/>
                <a:moveTo>
                  <a:pt x="12" y="4082"/>
                </a:moveTo>
                <a:lnTo>
                  <a:pt x="12" y="4090"/>
                </a:lnTo>
                <a:cubicBezTo>
                  <a:pt x="12" y="4091"/>
                  <a:pt x="11" y="4092"/>
                  <a:pt x="10" y="4092"/>
                </a:cubicBezTo>
                <a:cubicBezTo>
                  <a:pt x="8" y="4092"/>
                  <a:pt x="8" y="4091"/>
                  <a:pt x="8" y="4090"/>
                </a:cubicBezTo>
                <a:lnTo>
                  <a:pt x="8" y="4082"/>
                </a:lnTo>
                <a:cubicBezTo>
                  <a:pt x="8" y="4081"/>
                  <a:pt x="8" y="4080"/>
                  <a:pt x="10" y="4080"/>
                </a:cubicBezTo>
                <a:cubicBezTo>
                  <a:pt x="11" y="4080"/>
                  <a:pt x="12" y="4081"/>
                  <a:pt x="12" y="4082"/>
                </a:cubicBezTo>
                <a:close/>
                <a:moveTo>
                  <a:pt x="12" y="4098"/>
                </a:moveTo>
                <a:lnTo>
                  <a:pt x="12" y="4106"/>
                </a:lnTo>
                <a:cubicBezTo>
                  <a:pt x="12" y="4107"/>
                  <a:pt x="11" y="4108"/>
                  <a:pt x="10" y="4108"/>
                </a:cubicBezTo>
                <a:cubicBezTo>
                  <a:pt x="8" y="4108"/>
                  <a:pt x="8" y="4107"/>
                  <a:pt x="8" y="4106"/>
                </a:cubicBezTo>
                <a:lnTo>
                  <a:pt x="8" y="4098"/>
                </a:lnTo>
                <a:cubicBezTo>
                  <a:pt x="8" y="4097"/>
                  <a:pt x="8" y="4096"/>
                  <a:pt x="10" y="4096"/>
                </a:cubicBezTo>
                <a:cubicBezTo>
                  <a:pt x="11" y="4096"/>
                  <a:pt x="12" y="4097"/>
                  <a:pt x="12" y="4098"/>
                </a:cubicBezTo>
                <a:close/>
                <a:moveTo>
                  <a:pt x="12" y="4114"/>
                </a:moveTo>
                <a:lnTo>
                  <a:pt x="12" y="4122"/>
                </a:lnTo>
                <a:cubicBezTo>
                  <a:pt x="12" y="4123"/>
                  <a:pt x="11" y="4124"/>
                  <a:pt x="10" y="4124"/>
                </a:cubicBezTo>
                <a:cubicBezTo>
                  <a:pt x="8" y="4124"/>
                  <a:pt x="8" y="4123"/>
                  <a:pt x="8" y="4122"/>
                </a:cubicBezTo>
                <a:lnTo>
                  <a:pt x="8" y="4114"/>
                </a:lnTo>
                <a:cubicBezTo>
                  <a:pt x="8" y="4113"/>
                  <a:pt x="8" y="4112"/>
                  <a:pt x="10" y="4112"/>
                </a:cubicBezTo>
                <a:cubicBezTo>
                  <a:pt x="11" y="4112"/>
                  <a:pt x="12" y="4113"/>
                  <a:pt x="12" y="4114"/>
                </a:cubicBezTo>
                <a:close/>
                <a:moveTo>
                  <a:pt x="12" y="4130"/>
                </a:moveTo>
                <a:lnTo>
                  <a:pt x="12" y="4138"/>
                </a:lnTo>
                <a:cubicBezTo>
                  <a:pt x="12" y="4139"/>
                  <a:pt x="11" y="4140"/>
                  <a:pt x="10" y="4140"/>
                </a:cubicBezTo>
                <a:cubicBezTo>
                  <a:pt x="8" y="4140"/>
                  <a:pt x="8" y="4139"/>
                  <a:pt x="8" y="4138"/>
                </a:cubicBezTo>
                <a:lnTo>
                  <a:pt x="8" y="4130"/>
                </a:lnTo>
                <a:cubicBezTo>
                  <a:pt x="8" y="4129"/>
                  <a:pt x="8" y="4128"/>
                  <a:pt x="10" y="4128"/>
                </a:cubicBezTo>
                <a:cubicBezTo>
                  <a:pt x="11" y="4128"/>
                  <a:pt x="12" y="4129"/>
                  <a:pt x="12" y="4130"/>
                </a:cubicBezTo>
                <a:close/>
                <a:moveTo>
                  <a:pt x="12" y="4146"/>
                </a:moveTo>
                <a:lnTo>
                  <a:pt x="12" y="4154"/>
                </a:lnTo>
                <a:cubicBezTo>
                  <a:pt x="12" y="4155"/>
                  <a:pt x="11" y="4156"/>
                  <a:pt x="10" y="4156"/>
                </a:cubicBezTo>
                <a:cubicBezTo>
                  <a:pt x="8" y="4156"/>
                  <a:pt x="8" y="4155"/>
                  <a:pt x="8" y="4154"/>
                </a:cubicBezTo>
                <a:lnTo>
                  <a:pt x="8" y="4146"/>
                </a:lnTo>
                <a:cubicBezTo>
                  <a:pt x="8" y="4145"/>
                  <a:pt x="8" y="4144"/>
                  <a:pt x="10" y="4144"/>
                </a:cubicBezTo>
                <a:cubicBezTo>
                  <a:pt x="11" y="4144"/>
                  <a:pt x="12" y="4145"/>
                  <a:pt x="12" y="4146"/>
                </a:cubicBezTo>
                <a:close/>
                <a:moveTo>
                  <a:pt x="12" y="4162"/>
                </a:moveTo>
                <a:lnTo>
                  <a:pt x="12" y="4170"/>
                </a:lnTo>
                <a:cubicBezTo>
                  <a:pt x="12" y="4171"/>
                  <a:pt x="11" y="4172"/>
                  <a:pt x="10" y="4172"/>
                </a:cubicBezTo>
                <a:cubicBezTo>
                  <a:pt x="8" y="4172"/>
                  <a:pt x="8" y="4171"/>
                  <a:pt x="8" y="4170"/>
                </a:cubicBezTo>
                <a:lnTo>
                  <a:pt x="8" y="4162"/>
                </a:lnTo>
                <a:cubicBezTo>
                  <a:pt x="8" y="4161"/>
                  <a:pt x="8" y="4160"/>
                  <a:pt x="10" y="4160"/>
                </a:cubicBezTo>
                <a:cubicBezTo>
                  <a:pt x="11" y="4160"/>
                  <a:pt x="12" y="4161"/>
                  <a:pt x="12" y="4162"/>
                </a:cubicBezTo>
                <a:close/>
                <a:moveTo>
                  <a:pt x="12" y="4178"/>
                </a:moveTo>
                <a:lnTo>
                  <a:pt x="12" y="4186"/>
                </a:lnTo>
                <a:cubicBezTo>
                  <a:pt x="11" y="4187"/>
                  <a:pt x="11" y="4188"/>
                  <a:pt x="9" y="4188"/>
                </a:cubicBezTo>
                <a:cubicBezTo>
                  <a:pt x="8" y="4188"/>
                  <a:pt x="7" y="4187"/>
                  <a:pt x="7" y="4186"/>
                </a:cubicBezTo>
                <a:lnTo>
                  <a:pt x="8" y="4178"/>
                </a:lnTo>
                <a:cubicBezTo>
                  <a:pt x="8" y="4177"/>
                  <a:pt x="8" y="4176"/>
                  <a:pt x="10" y="4176"/>
                </a:cubicBezTo>
                <a:cubicBezTo>
                  <a:pt x="11" y="4176"/>
                  <a:pt x="12" y="4177"/>
                  <a:pt x="12" y="4178"/>
                </a:cubicBezTo>
                <a:close/>
                <a:moveTo>
                  <a:pt x="11" y="4194"/>
                </a:moveTo>
                <a:lnTo>
                  <a:pt x="11" y="4202"/>
                </a:lnTo>
                <a:cubicBezTo>
                  <a:pt x="11" y="4203"/>
                  <a:pt x="11" y="4204"/>
                  <a:pt x="9" y="4204"/>
                </a:cubicBezTo>
                <a:cubicBezTo>
                  <a:pt x="8" y="4204"/>
                  <a:pt x="7" y="4203"/>
                  <a:pt x="7" y="4202"/>
                </a:cubicBezTo>
                <a:lnTo>
                  <a:pt x="7" y="4194"/>
                </a:lnTo>
                <a:cubicBezTo>
                  <a:pt x="7" y="4193"/>
                  <a:pt x="8" y="4192"/>
                  <a:pt x="9" y="4192"/>
                </a:cubicBezTo>
                <a:cubicBezTo>
                  <a:pt x="11" y="4192"/>
                  <a:pt x="11" y="4193"/>
                  <a:pt x="11" y="4194"/>
                </a:cubicBezTo>
                <a:close/>
                <a:moveTo>
                  <a:pt x="11" y="4210"/>
                </a:moveTo>
                <a:lnTo>
                  <a:pt x="11" y="4218"/>
                </a:lnTo>
                <a:cubicBezTo>
                  <a:pt x="11" y="4219"/>
                  <a:pt x="11" y="4220"/>
                  <a:pt x="9" y="4220"/>
                </a:cubicBezTo>
                <a:cubicBezTo>
                  <a:pt x="8" y="4220"/>
                  <a:pt x="7" y="4219"/>
                  <a:pt x="7" y="4218"/>
                </a:cubicBezTo>
                <a:lnTo>
                  <a:pt x="7" y="4210"/>
                </a:lnTo>
                <a:cubicBezTo>
                  <a:pt x="7" y="4209"/>
                  <a:pt x="8" y="4208"/>
                  <a:pt x="9" y="4208"/>
                </a:cubicBezTo>
                <a:cubicBezTo>
                  <a:pt x="11" y="4208"/>
                  <a:pt x="11" y="4209"/>
                  <a:pt x="11" y="4210"/>
                </a:cubicBezTo>
                <a:close/>
                <a:moveTo>
                  <a:pt x="11" y="4226"/>
                </a:moveTo>
                <a:lnTo>
                  <a:pt x="11" y="4234"/>
                </a:lnTo>
                <a:cubicBezTo>
                  <a:pt x="11" y="4235"/>
                  <a:pt x="11" y="4236"/>
                  <a:pt x="9" y="4236"/>
                </a:cubicBezTo>
                <a:cubicBezTo>
                  <a:pt x="8" y="4236"/>
                  <a:pt x="7" y="4235"/>
                  <a:pt x="7" y="4234"/>
                </a:cubicBezTo>
                <a:lnTo>
                  <a:pt x="7" y="4226"/>
                </a:lnTo>
                <a:cubicBezTo>
                  <a:pt x="7" y="4225"/>
                  <a:pt x="8" y="4224"/>
                  <a:pt x="9" y="4224"/>
                </a:cubicBezTo>
                <a:cubicBezTo>
                  <a:pt x="11" y="4224"/>
                  <a:pt x="11" y="4225"/>
                  <a:pt x="11" y="4226"/>
                </a:cubicBezTo>
                <a:close/>
                <a:moveTo>
                  <a:pt x="11" y="4242"/>
                </a:moveTo>
                <a:lnTo>
                  <a:pt x="11" y="4250"/>
                </a:lnTo>
                <a:cubicBezTo>
                  <a:pt x="11" y="4251"/>
                  <a:pt x="11" y="4252"/>
                  <a:pt x="9" y="4252"/>
                </a:cubicBezTo>
                <a:cubicBezTo>
                  <a:pt x="8" y="4252"/>
                  <a:pt x="7" y="4251"/>
                  <a:pt x="7" y="4250"/>
                </a:cubicBezTo>
                <a:lnTo>
                  <a:pt x="7" y="4242"/>
                </a:lnTo>
                <a:cubicBezTo>
                  <a:pt x="7" y="4241"/>
                  <a:pt x="8" y="4240"/>
                  <a:pt x="9" y="4240"/>
                </a:cubicBezTo>
                <a:cubicBezTo>
                  <a:pt x="11" y="4240"/>
                  <a:pt x="11" y="4241"/>
                  <a:pt x="11" y="4242"/>
                </a:cubicBezTo>
                <a:close/>
                <a:moveTo>
                  <a:pt x="11" y="4258"/>
                </a:moveTo>
                <a:lnTo>
                  <a:pt x="11" y="4266"/>
                </a:lnTo>
                <a:cubicBezTo>
                  <a:pt x="11" y="4267"/>
                  <a:pt x="11" y="4268"/>
                  <a:pt x="9" y="4268"/>
                </a:cubicBezTo>
                <a:cubicBezTo>
                  <a:pt x="8" y="4268"/>
                  <a:pt x="7" y="4267"/>
                  <a:pt x="7" y="4266"/>
                </a:cubicBezTo>
                <a:lnTo>
                  <a:pt x="7" y="4258"/>
                </a:lnTo>
                <a:cubicBezTo>
                  <a:pt x="7" y="4257"/>
                  <a:pt x="8" y="4256"/>
                  <a:pt x="9" y="4256"/>
                </a:cubicBezTo>
                <a:cubicBezTo>
                  <a:pt x="11" y="4256"/>
                  <a:pt x="11" y="4257"/>
                  <a:pt x="11" y="4258"/>
                </a:cubicBezTo>
                <a:close/>
                <a:moveTo>
                  <a:pt x="11" y="4274"/>
                </a:moveTo>
                <a:lnTo>
                  <a:pt x="11" y="4282"/>
                </a:lnTo>
                <a:cubicBezTo>
                  <a:pt x="11" y="4283"/>
                  <a:pt x="11" y="4284"/>
                  <a:pt x="9" y="4284"/>
                </a:cubicBezTo>
                <a:cubicBezTo>
                  <a:pt x="8" y="4284"/>
                  <a:pt x="7" y="4283"/>
                  <a:pt x="7" y="4282"/>
                </a:cubicBezTo>
                <a:lnTo>
                  <a:pt x="7" y="4274"/>
                </a:lnTo>
                <a:cubicBezTo>
                  <a:pt x="7" y="4273"/>
                  <a:pt x="8" y="4272"/>
                  <a:pt x="9" y="4272"/>
                </a:cubicBezTo>
                <a:cubicBezTo>
                  <a:pt x="11" y="4272"/>
                  <a:pt x="11" y="4273"/>
                  <a:pt x="11" y="4274"/>
                </a:cubicBezTo>
                <a:close/>
                <a:moveTo>
                  <a:pt x="11" y="4290"/>
                </a:moveTo>
                <a:lnTo>
                  <a:pt x="11" y="4298"/>
                </a:lnTo>
                <a:cubicBezTo>
                  <a:pt x="11" y="4299"/>
                  <a:pt x="10" y="4300"/>
                  <a:pt x="9" y="4300"/>
                </a:cubicBezTo>
                <a:cubicBezTo>
                  <a:pt x="8" y="4300"/>
                  <a:pt x="7" y="4299"/>
                  <a:pt x="7" y="4298"/>
                </a:cubicBezTo>
                <a:lnTo>
                  <a:pt x="7" y="4290"/>
                </a:lnTo>
                <a:cubicBezTo>
                  <a:pt x="7" y="4289"/>
                  <a:pt x="8" y="4288"/>
                  <a:pt x="9" y="4288"/>
                </a:cubicBezTo>
                <a:cubicBezTo>
                  <a:pt x="11" y="4288"/>
                  <a:pt x="11" y="4289"/>
                  <a:pt x="11" y="4290"/>
                </a:cubicBezTo>
                <a:close/>
                <a:moveTo>
                  <a:pt x="11" y="4306"/>
                </a:moveTo>
                <a:lnTo>
                  <a:pt x="11" y="4314"/>
                </a:lnTo>
                <a:cubicBezTo>
                  <a:pt x="11" y="4315"/>
                  <a:pt x="10" y="4316"/>
                  <a:pt x="9" y="4316"/>
                </a:cubicBezTo>
                <a:cubicBezTo>
                  <a:pt x="8" y="4316"/>
                  <a:pt x="7" y="4315"/>
                  <a:pt x="7" y="4314"/>
                </a:cubicBezTo>
                <a:lnTo>
                  <a:pt x="7" y="4306"/>
                </a:lnTo>
                <a:cubicBezTo>
                  <a:pt x="7" y="4305"/>
                  <a:pt x="8" y="4304"/>
                  <a:pt x="9" y="4304"/>
                </a:cubicBezTo>
                <a:cubicBezTo>
                  <a:pt x="10" y="4304"/>
                  <a:pt x="11" y="4305"/>
                  <a:pt x="11" y="4306"/>
                </a:cubicBezTo>
                <a:close/>
                <a:moveTo>
                  <a:pt x="11" y="4322"/>
                </a:moveTo>
                <a:lnTo>
                  <a:pt x="11" y="4330"/>
                </a:lnTo>
                <a:cubicBezTo>
                  <a:pt x="11" y="4331"/>
                  <a:pt x="10" y="4332"/>
                  <a:pt x="9" y="4332"/>
                </a:cubicBezTo>
                <a:cubicBezTo>
                  <a:pt x="8" y="4332"/>
                  <a:pt x="7" y="4331"/>
                  <a:pt x="7" y="4330"/>
                </a:cubicBezTo>
                <a:lnTo>
                  <a:pt x="7" y="4322"/>
                </a:lnTo>
                <a:cubicBezTo>
                  <a:pt x="7" y="4321"/>
                  <a:pt x="8" y="4320"/>
                  <a:pt x="9" y="4320"/>
                </a:cubicBezTo>
                <a:cubicBezTo>
                  <a:pt x="10" y="4320"/>
                  <a:pt x="11" y="4321"/>
                  <a:pt x="11" y="4322"/>
                </a:cubicBezTo>
                <a:close/>
                <a:moveTo>
                  <a:pt x="11" y="4338"/>
                </a:moveTo>
                <a:lnTo>
                  <a:pt x="11" y="4346"/>
                </a:lnTo>
                <a:cubicBezTo>
                  <a:pt x="11" y="4347"/>
                  <a:pt x="10" y="4348"/>
                  <a:pt x="9" y="4348"/>
                </a:cubicBezTo>
                <a:cubicBezTo>
                  <a:pt x="8" y="4348"/>
                  <a:pt x="7" y="4347"/>
                  <a:pt x="7" y="4346"/>
                </a:cubicBezTo>
                <a:lnTo>
                  <a:pt x="7" y="4338"/>
                </a:lnTo>
                <a:cubicBezTo>
                  <a:pt x="7" y="4337"/>
                  <a:pt x="8" y="4336"/>
                  <a:pt x="9" y="4336"/>
                </a:cubicBezTo>
                <a:cubicBezTo>
                  <a:pt x="10" y="4336"/>
                  <a:pt x="11" y="4337"/>
                  <a:pt x="11" y="4338"/>
                </a:cubicBezTo>
                <a:close/>
                <a:moveTo>
                  <a:pt x="11" y="4354"/>
                </a:moveTo>
                <a:lnTo>
                  <a:pt x="11" y="4362"/>
                </a:lnTo>
                <a:cubicBezTo>
                  <a:pt x="11" y="4363"/>
                  <a:pt x="10" y="4364"/>
                  <a:pt x="9" y="4364"/>
                </a:cubicBezTo>
                <a:cubicBezTo>
                  <a:pt x="8" y="4364"/>
                  <a:pt x="7" y="4363"/>
                  <a:pt x="7" y="4362"/>
                </a:cubicBezTo>
                <a:lnTo>
                  <a:pt x="7" y="4354"/>
                </a:lnTo>
                <a:cubicBezTo>
                  <a:pt x="7" y="4353"/>
                  <a:pt x="8" y="4352"/>
                  <a:pt x="9" y="4352"/>
                </a:cubicBezTo>
                <a:cubicBezTo>
                  <a:pt x="10" y="4352"/>
                  <a:pt x="11" y="4353"/>
                  <a:pt x="11" y="4354"/>
                </a:cubicBezTo>
                <a:close/>
                <a:moveTo>
                  <a:pt x="11" y="4370"/>
                </a:moveTo>
                <a:lnTo>
                  <a:pt x="11" y="4378"/>
                </a:lnTo>
                <a:cubicBezTo>
                  <a:pt x="11" y="4379"/>
                  <a:pt x="10" y="4380"/>
                  <a:pt x="9" y="4380"/>
                </a:cubicBezTo>
                <a:cubicBezTo>
                  <a:pt x="8" y="4380"/>
                  <a:pt x="7" y="4379"/>
                  <a:pt x="7" y="4378"/>
                </a:cubicBezTo>
                <a:lnTo>
                  <a:pt x="7" y="4370"/>
                </a:lnTo>
                <a:cubicBezTo>
                  <a:pt x="7" y="4369"/>
                  <a:pt x="8" y="4368"/>
                  <a:pt x="9" y="4368"/>
                </a:cubicBezTo>
                <a:cubicBezTo>
                  <a:pt x="10" y="4368"/>
                  <a:pt x="11" y="4369"/>
                  <a:pt x="11" y="4370"/>
                </a:cubicBezTo>
                <a:close/>
                <a:moveTo>
                  <a:pt x="11" y="4386"/>
                </a:moveTo>
                <a:lnTo>
                  <a:pt x="11" y="4394"/>
                </a:lnTo>
                <a:cubicBezTo>
                  <a:pt x="11" y="4395"/>
                  <a:pt x="10" y="4396"/>
                  <a:pt x="9" y="4396"/>
                </a:cubicBezTo>
                <a:cubicBezTo>
                  <a:pt x="8" y="4396"/>
                  <a:pt x="7" y="4395"/>
                  <a:pt x="7" y="4394"/>
                </a:cubicBezTo>
                <a:lnTo>
                  <a:pt x="7" y="4386"/>
                </a:lnTo>
                <a:cubicBezTo>
                  <a:pt x="7" y="4385"/>
                  <a:pt x="8" y="4384"/>
                  <a:pt x="9" y="4384"/>
                </a:cubicBezTo>
                <a:cubicBezTo>
                  <a:pt x="10" y="4384"/>
                  <a:pt x="11" y="4385"/>
                  <a:pt x="11" y="4386"/>
                </a:cubicBezTo>
                <a:close/>
                <a:moveTo>
                  <a:pt x="11" y="4402"/>
                </a:moveTo>
                <a:lnTo>
                  <a:pt x="11" y="4410"/>
                </a:lnTo>
                <a:cubicBezTo>
                  <a:pt x="11" y="4411"/>
                  <a:pt x="10" y="4412"/>
                  <a:pt x="9" y="4412"/>
                </a:cubicBezTo>
                <a:cubicBezTo>
                  <a:pt x="8" y="4412"/>
                  <a:pt x="7" y="4411"/>
                  <a:pt x="7" y="4410"/>
                </a:cubicBezTo>
                <a:lnTo>
                  <a:pt x="7" y="4402"/>
                </a:lnTo>
                <a:cubicBezTo>
                  <a:pt x="7" y="4401"/>
                  <a:pt x="8" y="4400"/>
                  <a:pt x="9" y="4400"/>
                </a:cubicBezTo>
                <a:cubicBezTo>
                  <a:pt x="10" y="4400"/>
                  <a:pt x="11" y="4401"/>
                  <a:pt x="11" y="4402"/>
                </a:cubicBezTo>
                <a:close/>
                <a:moveTo>
                  <a:pt x="11" y="4418"/>
                </a:moveTo>
                <a:lnTo>
                  <a:pt x="11" y="4426"/>
                </a:lnTo>
                <a:cubicBezTo>
                  <a:pt x="11" y="4427"/>
                  <a:pt x="10" y="4428"/>
                  <a:pt x="9" y="4428"/>
                </a:cubicBezTo>
                <a:cubicBezTo>
                  <a:pt x="8" y="4428"/>
                  <a:pt x="7" y="4427"/>
                  <a:pt x="7" y="4426"/>
                </a:cubicBezTo>
                <a:lnTo>
                  <a:pt x="7" y="4418"/>
                </a:lnTo>
                <a:cubicBezTo>
                  <a:pt x="7" y="4417"/>
                  <a:pt x="8" y="4416"/>
                  <a:pt x="9" y="4416"/>
                </a:cubicBezTo>
                <a:cubicBezTo>
                  <a:pt x="10" y="4416"/>
                  <a:pt x="11" y="4417"/>
                  <a:pt x="11" y="4418"/>
                </a:cubicBezTo>
                <a:close/>
                <a:moveTo>
                  <a:pt x="11" y="4434"/>
                </a:moveTo>
                <a:lnTo>
                  <a:pt x="11" y="4442"/>
                </a:lnTo>
                <a:cubicBezTo>
                  <a:pt x="11" y="4443"/>
                  <a:pt x="10" y="4444"/>
                  <a:pt x="9" y="4444"/>
                </a:cubicBezTo>
                <a:cubicBezTo>
                  <a:pt x="8" y="4444"/>
                  <a:pt x="7" y="4443"/>
                  <a:pt x="7" y="4442"/>
                </a:cubicBezTo>
                <a:lnTo>
                  <a:pt x="7" y="4434"/>
                </a:lnTo>
                <a:cubicBezTo>
                  <a:pt x="7" y="4433"/>
                  <a:pt x="8" y="4432"/>
                  <a:pt x="9" y="4432"/>
                </a:cubicBezTo>
                <a:cubicBezTo>
                  <a:pt x="10" y="4432"/>
                  <a:pt x="11" y="4433"/>
                  <a:pt x="11" y="4434"/>
                </a:cubicBezTo>
                <a:close/>
                <a:moveTo>
                  <a:pt x="11" y="4450"/>
                </a:moveTo>
                <a:lnTo>
                  <a:pt x="11" y="4458"/>
                </a:lnTo>
                <a:cubicBezTo>
                  <a:pt x="11" y="4459"/>
                  <a:pt x="10" y="4460"/>
                  <a:pt x="9" y="4460"/>
                </a:cubicBezTo>
                <a:cubicBezTo>
                  <a:pt x="8" y="4460"/>
                  <a:pt x="7" y="4459"/>
                  <a:pt x="7" y="4458"/>
                </a:cubicBezTo>
                <a:lnTo>
                  <a:pt x="7" y="4450"/>
                </a:lnTo>
                <a:cubicBezTo>
                  <a:pt x="7" y="4449"/>
                  <a:pt x="8" y="4448"/>
                  <a:pt x="9" y="4448"/>
                </a:cubicBezTo>
                <a:cubicBezTo>
                  <a:pt x="10" y="4448"/>
                  <a:pt x="11" y="4449"/>
                  <a:pt x="11" y="4450"/>
                </a:cubicBezTo>
                <a:close/>
                <a:moveTo>
                  <a:pt x="11" y="4466"/>
                </a:moveTo>
                <a:lnTo>
                  <a:pt x="11" y="4474"/>
                </a:lnTo>
                <a:cubicBezTo>
                  <a:pt x="11" y="4475"/>
                  <a:pt x="10" y="4476"/>
                  <a:pt x="9" y="4476"/>
                </a:cubicBezTo>
                <a:cubicBezTo>
                  <a:pt x="8" y="4476"/>
                  <a:pt x="7" y="4475"/>
                  <a:pt x="7" y="4474"/>
                </a:cubicBezTo>
                <a:lnTo>
                  <a:pt x="7" y="4466"/>
                </a:lnTo>
                <a:cubicBezTo>
                  <a:pt x="7" y="4465"/>
                  <a:pt x="8" y="4464"/>
                  <a:pt x="9" y="4464"/>
                </a:cubicBezTo>
                <a:cubicBezTo>
                  <a:pt x="10" y="4464"/>
                  <a:pt x="11" y="4465"/>
                  <a:pt x="11" y="4466"/>
                </a:cubicBezTo>
                <a:close/>
                <a:moveTo>
                  <a:pt x="11" y="4482"/>
                </a:moveTo>
                <a:lnTo>
                  <a:pt x="11" y="4490"/>
                </a:lnTo>
                <a:cubicBezTo>
                  <a:pt x="11" y="4491"/>
                  <a:pt x="10" y="4492"/>
                  <a:pt x="9" y="4492"/>
                </a:cubicBezTo>
                <a:cubicBezTo>
                  <a:pt x="8" y="4492"/>
                  <a:pt x="7" y="4491"/>
                  <a:pt x="7" y="4490"/>
                </a:cubicBezTo>
                <a:lnTo>
                  <a:pt x="7" y="4482"/>
                </a:lnTo>
                <a:cubicBezTo>
                  <a:pt x="7" y="4481"/>
                  <a:pt x="8" y="4480"/>
                  <a:pt x="9" y="4480"/>
                </a:cubicBezTo>
                <a:cubicBezTo>
                  <a:pt x="10" y="4480"/>
                  <a:pt x="11" y="4481"/>
                  <a:pt x="11" y="4482"/>
                </a:cubicBezTo>
                <a:close/>
                <a:moveTo>
                  <a:pt x="11" y="4498"/>
                </a:moveTo>
                <a:lnTo>
                  <a:pt x="11" y="4506"/>
                </a:lnTo>
                <a:cubicBezTo>
                  <a:pt x="11" y="4507"/>
                  <a:pt x="10" y="4508"/>
                  <a:pt x="9" y="4508"/>
                </a:cubicBezTo>
                <a:cubicBezTo>
                  <a:pt x="8" y="4508"/>
                  <a:pt x="7" y="4507"/>
                  <a:pt x="7" y="4506"/>
                </a:cubicBezTo>
                <a:lnTo>
                  <a:pt x="7" y="4498"/>
                </a:lnTo>
                <a:cubicBezTo>
                  <a:pt x="7" y="4497"/>
                  <a:pt x="8" y="4496"/>
                  <a:pt x="9" y="4496"/>
                </a:cubicBezTo>
                <a:cubicBezTo>
                  <a:pt x="10" y="4496"/>
                  <a:pt x="11" y="4497"/>
                  <a:pt x="11" y="4498"/>
                </a:cubicBezTo>
                <a:close/>
                <a:moveTo>
                  <a:pt x="11" y="4514"/>
                </a:moveTo>
                <a:lnTo>
                  <a:pt x="11" y="4522"/>
                </a:lnTo>
                <a:cubicBezTo>
                  <a:pt x="11" y="4523"/>
                  <a:pt x="10" y="4524"/>
                  <a:pt x="9" y="4524"/>
                </a:cubicBezTo>
                <a:cubicBezTo>
                  <a:pt x="8" y="4524"/>
                  <a:pt x="7" y="4523"/>
                  <a:pt x="7" y="4522"/>
                </a:cubicBezTo>
                <a:lnTo>
                  <a:pt x="7" y="4514"/>
                </a:lnTo>
                <a:cubicBezTo>
                  <a:pt x="7" y="4513"/>
                  <a:pt x="8" y="4512"/>
                  <a:pt x="9" y="4512"/>
                </a:cubicBezTo>
                <a:cubicBezTo>
                  <a:pt x="10" y="4512"/>
                  <a:pt x="11" y="4513"/>
                  <a:pt x="11" y="4514"/>
                </a:cubicBezTo>
                <a:close/>
                <a:moveTo>
                  <a:pt x="11" y="4530"/>
                </a:moveTo>
                <a:lnTo>
                  <a:pt x="11" y="4538"/>
                </a:lnTo>
                <a:cubicBezTo>
                  <a:pt x="11" y="4539"/>
                  <a:pt x="10" y="4540"/>
                  <a:pt x="9" y="4540"/>
                </a:cubicBezTo>
                <a:cubicBezTo>
                  <a:pt x="8" y="4540"/>
                  <a:pt x="7" y="4539"/>
                  <a:pt x="7" y="4538"/>
                </a:cubicBezTo>
                <a:lnTo>
                  <a:pt x="7" y="4530"/>
                </a:lnTo>
                <a:cubicBezTo>
                  <a:pt x="7" y="4529"/>
                  <a:pt x="8" y="4528"/>
                  <a:pt x="9" y="4528"/>
                </a:cubicBezTo>
                <a:cubicBezTo>
                  <a:pt x="10" y="4528"/>
                  <a:pt x="11" y="4529"/>
                  <a:pt x="11" y="4530"/>
                </a:cubicBezTo>
                <a:close/>
                <a:moveTo>
                  <a:pt x="11" y="4546"/>
                </a:moveTo>
                <a:lnTo>
                  <a:pt x="11" y="4554"/>
                </a:lnTo>
                <a:cubicBezTo>
                  <a:pt x="11" y="4555"/>
                  <a:pt x="10" y="4556"/>
                  <a:pt x="9" y="4556"/>
                </a:cubicBezTo>
                <a:cubicBezTo>
                  <a:pt x="8" y="4556"/>
                  <a:pt x="7" y="4555"/>
                  <a:pt x="7" y="4554"/>
                </a:cubicBezTo>
                <a:lnTo>
                  <a:pt x="7" y="4546"/>
                </a:lnTo>
                <a:cubicBezTo>
                  <a:pt x="7" y="4545"/>
                  <a:pt x="8" y="4544"/>
                  <a:pt x="9" y="4544"/>
                </a:cubicBezTo>
                <a:cubicBezTo>
                  <a:pt x="10" y="4544"/>
                  <a:pt x="11" y="4545"/>
                  <a:pt x="11" y="4546"/>
                </a:cubicBezTo>
                <a:close/>
                <a:moveTo>
                  <a:pt x="11" y="4562"/>
                </a:moveTo>
                <a:lnTo>
                  <a:pt x="11" y="4570"/>
                </a:lnTo>
                <a:cubicBezTo>
                  <a:pt x="11" y="4571"/>
                  <a:pt x="10" y="4572"/>
                  <a:pt x="9" y="4572"/>
                </a:cubicBezTo>
                <a:cubicBezTo>
                  <a:pt x="8" y="4572"/>
                  <a:pt x="7" y="4571"/>
                  <a:pt x="7" y="4570"/>
                </a:cubicBezTo>
                <a:lnTo>
                  <a:pt x="7" y="4562"/>
                </a:lnTo>
                <a:cubicBezTo>
                  <a:pt x="7" y="4561"/>
                  <a:pt x="8" y="4560"/>
                  <a:pt x="9" y="4560"/>
                </a:cubicBezTo>
                <a:cubicBezTo>
                  <a:pt x="10" y="4560"/>
                  <a:pt x="11" y="4561"/>
                  <a:pt x="11" y="4562"/>
                </a:cubicBezTo>
                <a:close/>
                <a:moveTo>
                  <a:pt x="11" y="4578"/>
                </a:moveTo>
                <a:lnTo>
                  <a:pt x="11" y="4586"/>
                </a:lnTo>
                <a:cubicBezTo>
                  <a:pt x="11" y="4587"/>
                  <a:pt x="10" y="4588"/>
                  <a:pt x="9" y="4588"/>
                </a:cubicBezTo>
                <a:cubicBezTo>
                  <a:pt x="8" y="4588"/>
                  <a:pt x="7" y="4587"/>
                  <a:pt x="7" y="4586"/>
                </a:cubicBezTo>
                <a:lnTo>
                  <a:pt x="7" y="4578"/>
                </a:lnTo>
                <a:cubicBezTo>
                  <a:pt x="7" y="4577"/>
                  <a:pt x="8" y="4576"/>
                  <a:pt x="9" y="4576"/>
                </a:cubicBezTo>
                <a:cubicBezTo>
                  <a:pt x="10" y="4576"/>
                  <a:pt x="11" y="4577"/>
                  <a:pt x="11" y="4578"/>
                </a:cubicBezTo>
                <a:close/>
                <a:moveTo>
                  <a:pt x="11" y="4594"/>
                </a:moveTo>
                <a:lnTo>
                  <a:pt x="11" y="4602"/>
                </a:lnTo>
                <a:cubicBezTo>
                  <a:pt x="11" y="4603"/>
                  <a:pt x="10" y="4604"/>
                  <a:pt x="9" y="4604"/>
                </a:cubicBezTo>
                <a:cubicBezTo>
                  <a:pt x="8" y="4604"/>
                  <a:pt x="7" y="4603"/>
                  <a:pt x="7" y="4602"/>
                </a:cubicBezTo>
                <a:lnTo>
                  <a:pt x="7" y="4594"/>
                </a:lnTo>
                <a:cubicBezTo>
                  <a:pt x="7" y="4593"/>
                  <a:pt x="8" y="4592"/>
                  <a:pt x="9" y="4592"/>
                </a:cubicBezTo>
                <a:cubicBezTo>
                  <a:pt x="10" y="4592"/>
                  <a:pt x="11" y="4593"/>
                  <a:pt x="11" y="4594"/>
                </a:cubicBezTo>
                <a:close/>
                <a:moveTo>
                  <a:pt x="11" y="4610"/>
                </a:moveTo>
                <a:lnTo>
                  <a:pt x="11" y="4618"/>
                </a:lnTo>
                <a:cubicBezTo>
                  <a:pt x="11" y="4619"/>
                  <a:pt x="10" y="4620"/>
                  <a:pt x="9" y="4620"/>
                </a:cubicBezTo>
                <a:cubicBezTo>
                  <a:pt x="8" y="4620"/>
                  <a:pt x="7" y="4619"/>
                  <a:pt x="7" y="4618"/>
                </a:cubicBezTo>
                <a:lnTo>
                  <a:pt x="7" y="4610"/>
                </a:lnTo>
                <a:cubicBezTo>
                  <a:pt x="7" y="4609"/>
                  <a:pt x="8" y="4608"/>
                  <a:pt x="9" y="4608"/>
                </a:cubicBezTo>
                <a:cubicBezTo>
                  <a:pt x="10" y="4608"/>
                  <a:pt x="11" y="4609"/>
                  <a:pt x="11" y="4610"/>
                </a:cubicBezTo>
                <a:close/>
                <a:moveTo>
                  <a:pt x="11" y="4626"/>
                </a:moveTo>
                <a:lnTo>
                  <a:pt x="11" y="4634"/>
                </a:lnTo>
                <a:cubicBezTo>
                  <a:pt x="11" y="4635"/>
                  <a:pt x="10" y="4636"/>
                  <a:pt x="9" y="4636"/>
                </a:cubicBezTo>
                <a:cubicBezTo>
                  <a:pt x="8" y="4636"/>
                  <a:pt x="7" y="4635"/>
                  <a:pt x="7" y="4634"/>
                </a:cubicBezTo>
                <a:lnTo>
                  <a:pt x="7" y="4626"/>
                </a:lnTo>
                <a:cubicBezTo>
                  <a:pt x="7" y="4625"/>
                  <a:pt x="8" y="4624"/>
                  <a:pt x="9" y="4624"/>
                </a:cubicBezTo>
                <a:cubicBezTo>
                  <a:pt x="10" y="4624"/>
                  <a:pt x="11" y="4625"/>
                  <a:pt x="11" y="4626"/>
                </a:cubicBezTo>
                <a:close/>
                <a:moveTo>
                  <a:pt x="11" y="4642"/>
                </a:moveTo>
                <a:lnTo>
                  <a:pt x="11" y="4650"/>
                </a:lnTo>
                <a:cubicBezTo>
                  <a:pt x="11" y="4651"/>
                  <a:pt x="10" y="4652"/>
                  <a:pt x="9" y="4652"/>
                </a:cubicBezTo>
                <a:cubicBezTo>
                  <a:pt x="8" y="4652"/>
                  <a:pt x="7" y="4651"/>
                  <a:pt x="7" y="4650"/>
                </a:cubicBezTo>
                <a:lnTo>
                  <a:pt x="7" y="4642"/>
                </a:lnTo>
                <a:cubicBezTo>
                  <a:pt x="7" y="4641"/>
                  <a:pt x="8" y="4640"/>
                  <a:pt x="9" y="4640"/>
                </a:cubicBezTo>
                <a:cubicBezTo>
                  <a:pt x="10" y="4640"/>
                  <a:pt x="11" y="4641"/>
                  <a:pt x="11" y="4642"/>
                </a:cubicBezTo>
                <a:close/>
                <a:moveTo>
                  <a:pt x="11" y="4658"/>
                </a:moveTo>
                <a:lnTo>
                  <a:pt x="11" y="4666"/>
                </a:lnTo>
                <a:cubicBezTo>
                  <a:pt x="11" y="4667"/>
                  <a:pt x="10" y="4668"/>
                  <a:pt x="9" y="4668"/>
                </a:cubicBezTo>
                <a:cubicBezTo>
                  <a:pt x="8" y="4668"/>
                  <a:pt x="7" y="4667"/>
                  <a:pt x="7" y="4666"/>
                </a:cubicBezTo>
                <a:lnTo>
                  <a:pt x="7" y="4658"/>
                </a:lnTo>
                <a:cubicBezTo>
                  <a:pt x="7" y="4657"/>
                  <a:pt x="8" y="4656"/>
                  <a:pt x="9" y="4656"/>
                </a:cubicBezTo>
                <a:cubicBezTo>
                  <a:pt x="10" y="4656"/>
                  <a:pt x="11" y="4657"/>
                  <a:pt x="11" y="4658"/>
                </a:cubicBezTo>
                <a:close/>
                <a:moveTo>
                  <a:pt x="11" y="4674"/>
                </a:moveTo>
                <a:lnTo>
                  <a:pt x="11" y="4682"/>
                </a:lnTo>
                <a:cubicBezTo>
                  <a:pt x="11" y="4683"/>
                  <a:pt x="10" y="4684"/>
                  <a:pt x="9" y="4684"/>
                </a:cubicBezTo>
                <a:cubicBezTo>
                  <a:pt x="8" y="4684"/>
                  <a:pt x="7" y="4683"/>
                  <a:pt x="7" y="4682"/>
                </a:cubicBezTo>
                <a:lnTo>
                  <a:pt x="7" y="4674"/>
                </a:lnTo>
                <a:cubicBezTo>
                  <a:pt x="7" y="4673"/>
                  <a:pt x="8" y="4672"/>
                  <a:pt x="9" y="4672"/>
                </a:cubicBezTo>
                <a:cubicBezTo>
                  <a:pt x="10" y="4672"/>
                  <a:pt x="11" y="4673"/>
                  <a:pt x="11" y="4674"/>
                </a:cubicBezTo>
                <a:close/>
                <a:moveTo>
                  <a:pt x="11" y="4690"/>
                </a:moveTo>
                <a:lnTo>
                  <a:pt x="11" y="4698"/>
                </a:lnTo>
                <a:cubicBezTo>
                  <a:pt x="11" y="4699"/>
                  <a:pt x="10" y="4700"/>
                  <a:pt x="9" y="4700"/>
                </a:cubicBezTo>
                <a:cubicBezTo>
                  <a:pt x="8" y="4700"/>
                  <a:pt x="7" y="4699"/>
                  <a:pt x="7" y="4698"/>
                </a:cubicBezTo>
                <a:lnTo>
                  <a:pt x="7" y="4690"/>
                </a:lnTo>
                <a:cubicBezTo>
                  <a:pt x="7" y="4689"/>
                  <a:pt x="8" y="4688"/>
                  <a:pt x="9" y="4688"/>
                </a:cubicBezTo>
                <a:cubicBezTo>
                  <a:pt x="10" y="4688"/>
                  <a:pt x="11" y="4689"/>
                  <a:pt x="11" y="4690"/>
                </a:cubicBezTo>
                <a:close/>
                <a:moveTo>
                  <a:pt x="11" y="4706"/>
                </a:moveTo>
                <a:lnTo>
                  <a:pt x="11" y="4714"/>
                </a:lnTo>
                <a:cubicBezTo>
                  <a:pt x="11" y="4715"/>
                  <a:pt x="10" y="4716"/>
                  <a:pt x="9" y="4716"/>
                </a:cubicBezTo>
                <a:cubicBezTo>
                  <a:pt x="8" y="4716"/>
                  <a:pt x="7" y="4715"/>
                  <a:pt x="7" y="4714"/>
                </a:cubicBezTo>
                <a:lnTo>
                  <a:pt x="7" y="4706"/>
                </a:lnTo>
                <a:cubicBezTo>
                  <a:pt x="7" y="4705"/>
                  <a:pt x="8" y="4704"/>
                  <a:pt x="9" y="4704"/>
                </a:cubicBezTo>
                <a:cubicBezTo>
                  <a:pt x="10" y="4704"/>
                  <a:pt x="11" y="4705"/>
                  <a:pt x="11" y="4706"/>
                </a:cubicBezTo>
                <a:close/>
                <a:moveTo>
                  <a:pt x="11" y="4722"/>
                </a:moveTo>
                <a:lnTo>
                  <a:pt x="11" y="4730"/>
                </a:lnTo>
                <a:cubicBezTo>
                  <a:pt x="11" y="4731"/>
                  <a:pt x="10" y="4732"/>
                  <a:pt x="9" y="4732"/>
                </a:cubicBezTo>
                <a:cubicBezTo>
                  <a:pt x="8" y="4732"/>
                  <a:pt x="7" y="4731"/>
                  <a:pt x="7" y="4730"/>
                </a:cubicBezTo>
                <a:lnTo>
                  <a:pt x="7" y="4722"/>
                </a:lnTo>
                <a:cubicBezTo>
                  <a:pt x="7" y="4721"/>
                  <a:pt x="8" y="4720"/>
                  <a:pt x="9" y="4720"/>
                </a:cubicBezTo>
                <a:cubicBezTo>
                  <a:pt x="10" y="4720"/>
                  <a:pt x="11" y="4721"/>
                  <a:pt x="11" y="4722"/>
                </a:cubicBezTo>
                <a:close/>
                <a:moveTo>
                  <a:pt x="11" y="4738"/>
                </a:moveTo>
                <a:lnTo>
                  <a:pt x="11" y="4746"/>
                </a:lnTo>
                <a:cubicBezTo>
                  <a:pt x="11" y="4747"/>
                  <a:pt x="10" y="4748"/>
                  <a:pt x="9" y="4748"/>
                </a:cubicBezTo>
                <a:cubicBezTo>
                  <a:pt x="8" y="4748"/>
                  <a:pt x="7" y="4747"/>
                  <a:pt x="7" y="4746"/>
                </a:cubicBezTo>
                <a:lnTo>
                  <a:pt x="7" y="4738"/>
                </a:lnTo>
                <a:cubicBezTo>
                  <a:pt x="7" y="4737"/>
                  <a:pt x="8" y="4736"/>
                  <a:pt x="9" y="4736"/>
                </a:cubicBezTo>
                <a:cubicBezTo>
                  <a:pt x="10" y="4736"/>
                  <a:pt x="11" y="4737"/>
                  <a:pt x="11" y="4738"/>
                </a:cubicBezTo>
                <a:close/>
                <a:moveTo>
                  <a:pt x="11" y="4754"/>
                </a:moveTo>
                <a:lnTo>
                  <a:pt x="11" y="4762"/>
                </a:lnTo>
                <a:cubicBezTo>
                  <a:pt x="11" y="4763"/>
                  <a:pt x="10" y="4764"/>
                  <a:pt x="9" y="4764"/>
                </a:cubicBezTo>
                <a:cubicBezTo>
                  <a:pt x="8" y="4764"/>
                  <a:pt x="7" y="4763"/>
                  <a:pt x="7" y="4762"/>
                </a:cubicBezTo>
                <a:lnTo>
                  <a:pt x="7" y="4754"/>
                </a:lnTo>
                <a:cubicBezTo>
                  <a:pt x="7" y="4753"/>
                  <a:pt x="8" y="4752"/>
                  <a:pt x="9" y="4752"/>
                </a:cubicBezTo>
                <a:cubicBezTo>
                  <a:pt x="10" y="4752"/>
                  <a:pt x="11" y="4753"/>
                  <a:pt x="11" y="4754"/>
                </a:cubicBezTo>
                <a:close/>
                <a:moveTo>
                  <a:pt x="11" y="4770"/>
                </a:moveTo>
                <a:lnTo>
                  <a:pt x="11" y="4778"/>
                </a:lnTo>
                <a:cubicBezTo>
                  <a:pt x="11" y="4779"/>
                  <a:pt x="10" y="4780"/>
                  <a:pt x="9" y="4780"/>
                </a:cubicBezTo>
                <a:cubicBezTo>
                  <a:pt x="8" y="4780"/>
                  <a:pt x="7" y="4779"/>
                  <a:pt x="7" y="4778"/>
                </a:cubicBezTo>
                <a:lnTo>
                  <a:pt x="7" y="4770"/>
                </a:lnTo>
                <a:cubicBezTo>
                  <a:pt x="7" y="4769"/>
                  <a:pt x="8" y="4768"/>
                  <a:pt x="9" y="4768"/>
                </a:cubicBezTo>
                <a:cubicBezTo>
                  <a:pt x="10" y="4768"/>
                  <a:pt x="11" y="4769"/>
                  <a:pt x="11" y="4770"/>
                </a:cubicBezTo>
                <a:close/>
                <a:moveTo>
                  <a:pt x="11" y="4786"/>
                </a:moveTo>
                <a:lnTo>
                  <a:pt x="11" y="4794"/>
                </a:lnTo>
                <a:cubicBezTo>
                  <a:pt x="11" y="4795"/>
                  <a:pt x="10" y="4796"/>
                  <a:pt x="9" y="4796"/>
                </a:cubicBezTo>
                <a:cubicBezTo>
                  <a:pt x="8" y="4796"/>
                  <a:pt x="7" y="4795"/>
                  <a:pt x="7" y="4794"/>
                </a:cubicBezTo>
                <a:lnTo>
                  <a:pt x="7" y="4786"/>
                </a:lnTo>
                <a:cubicBezTo>
                  <a:pt x="7" y="4785"/>
                  <a:pt x="8" y="4784"/>
                  <a:pt x="9" y="4784"/>
                </a:cubicBezTo>
                <a:cubicBezTo>
                  <a:pt x="10" y="4784"/>
                  <a:pt x="11" y="4785"/>
                  <a:pt x="11" y="4786"/>
                </a:cubicBezTo>
                <a:close/>
                <a:moveTo>
                  <a:pt x="11" y="4802"/>
                </a:moveTo>
                <a:lnTo>
                  <a:pt x="11" y="4810"/>
                </a:lnTo>
                <a:cubicBezTo>
                  <a:pt x="11" y="4811"/>
                  <a:pt x="10" y="4812"/>
                  <a:pt x="9" y="4812"/>
                </a:cubicBezTo>
                <a:cubicBezTo>
                  <a:pt x="8" y="4812"/>
                  <a:pt x="7" y="4811"/>
                  <a:pt x="7" y="4810"/>
                </a:cubicBezTo>
                <a:lnTo>
                  <a:pt x="7" y="4802"/>
                </a:lnTo>
                <a:cubicBezTo>
                  <a:pt x="7" y="4801"/>
                  <a:pt x="8" y="4800"/>
                  <a:pt x="9" y="4800"/>
                </a:cubicBezTo>
                <a:cubicBezTo>
                  <a:pt x="10" y="4800"/>
                  <a:pt x="11" y="4801"/>
                  <a:pt x="11" y="4802"/>
                </a:cubicBezTo>
                <a:close/>
                <a:moveTo>
                  <a:pt x="11" y="4818"/>
                </a:moveTo>
                <a:lnTo>
                  <a:pt x="11" y="4826"/>
                </a:lnTo>
                <a:cubicBezTo>
                  <a:pt x="11" y="4827"/>
                  <a:pt x="10" y="4828"/>
                  <a:pt x="9" y="4828"/>
                </a:cubicBezTo>
                <a:cubicBezTo>
                  <a:pt x="8" y="4828"/>
                  <a:pt x="7" y="4827"/>
                  <a:pt x="7" y="4826"/>
                </a:cubicBezTo>
                <a:lnTo>
                  <a:pt x="7" y="4818"/>
                </a:lnTo>
                <a:cubicBezTo>
                  <a:pt x="7" y="4817"/>
                  <a:pt x="8" y="4816"/>
                  <a:pt x="9" y="4816"/>
                </a:cubicBezTo>
                <a:cubicBezTo>
                  <a:pt x="10" y="4816"/>
                  <a:pt x="11" y="4817"/>
                  <a:pt x="11" y="4818"/>
                </a:cubicBezTo>
                <a:close/>
                <a:moveTo>
                  <a:pt x="11" y="4834"/>
                </a:moveTo>
                <a:lnTo>
                  <a:pt x="11" y="4842"/>
                </a:lnTo>
                <a:cubicBezTo>
                  <a:pt x="11" y="4843"/>
                  <a:pt x="10" y="4844"/>
                  <a:pt x="9" y="4844"/>
                </a:cubicBezTo>
                <a:cubicBezTo>
                  <a:pt x="8" y="4844"/>
                  <a:pt x="7" y="4843"/>
                  <a:pt x="7" y="4842"/>
                </a:cubicBezTo>
                <a:lnTo>
                  <a:pt x="7" y="4834"/>
                </a:lnTo>
                <a:cubicBezTo>
                  <a:pt x="7" y="4833"/>
                  <a:pt x="8" y="4832"/>
                  <a:pt x="9" y="4832"/>
                </a:cubicBezTo>
                <a:cubicBezTo>
                  <a:pt x="10" y="4832"/>
                  <a:pt x="11" y="4833"/>
                  <a:pt x="11" y="4834"/>
                </a:cubicBezTo>
                <a:close/>
                <a:moveTo>
                  <a:pt x="11" y="4850"/>
                </a:moveTo>
                <a:lnTo>
                  <a:pt x="11" y="4858"/>
                </a:lnTo>
                <a:cubicBezTo>
                  <a:pt x="11" y="4859"/>
                  <a:pt x="10" y="4860"/>
                  <a:pt x="9" y="4860"/>
                </a:cubicBezTo>
                <a:cubicBezTo>
                  <a:pt x="8" y="4860"/>
                  <a:pt x="7" y="4859"/>
                  <a:pt x="7" y="4858"/>
                </a:cubicBezTo>
                <a:lnTo>
                  <a:pt x="7" y="4850"/>
                </a:lnTo>
                <a:cubicBezTo>
                  <a:pt x="7" y="4849"/>
                  <a:pt x="8" y="4848"/>
                  <a:pt x="9" y="4848"/>
                </a:cubicBezTo>
                <a:cubicBezTo>
                  <a:pt x="10" y="4848"/>
                  <a:pt x="11" y="4849"/>
                  <a:pt x="11" y="4850"/>
                </a:cubicBezTo>
                <a:close/>
                <a:moveTo>
                  <a:pt x="11" y="4866"/>
                </a:moveTo>
                <a:lnTo>
                  <a:pt x="11" y="4874"/>
                </a:lnTo>
                <a:cubicBezTo>
                  <a:pt x="11" y="4875"/>
                  <a:pt x="10" y="4876"/>
                  <a:pt x="9" y="4876"/>
                </a:cubicBezTo>
                <a:cubicBezTo>
                  <a:pt x="8" y="4876"/>
                  <a:pt x="7" y="4875"/>
                  <a:pt x="7" y="4874"/>
                </a:cubicBezTo>
                <a:lnTo>
                  <a:pt x="7" y="4866"/>
                </a:lnTo>
                <a:cubicBezTo>
                  <a:pt x="7" y="4865"/>
                  <a:pt x="8" y="4864"/>
                  <a:pt x="9" y="4864"/>
                </a:cubicBezTo>
                <a:cubicBezTo>
                  <a:pt x="10" y="4864"/>
                  <a:pt x="11" y="4865"/>
                  <a:pt x="11" y="4866"/>
                </a:cubicBezTo>
                <a:close/>
                <a:moveTo>
                  <a:pt x="11" y="4882"/>
                </a:moveTo>
                <a:lnTo>
                  <a:pt x="11" y="4890"/>
                </a:lnTo>
                <a:cubicBezTo>
                  <a:pt x="11" y="4891"/>
                  <a:pt x="10" y="4892"/>
                  <a:pt x="9" y="4892"/>
                </a:cubicBezTo>
                <a:cubicBezTo>
                  <a:pt x="8" y="4892"/>
                  <a:pt x="7" y="4891"/>
                  <a:pt x="7" y="4890"/>
                </a:cubicBezTo>
                <a:lnTo>
                  <a:pt x="7" y="4882"/>
                </a:lnTo>
                <a:cubicBezTo>
                  <a:pt x="7" y="4881"/>
                  <a:pt x="8" y="4880"/>
                  <a:pt x="9" y="4880"/>
                </a:cubicBezTo>
                <a:cubicBezTo>
                  <a:pt x="10" y="4880"/>
                  <a:pt x="11" y="4881"/>
                  <a:pt x="11" y="4882"/>
                </a:cubicBezTo>
                <a:close/>
                <a:moveTo>
                  <a:pt x="11" y="4898"/>
                </a:moveTo>
                <a:lnTo>
                  <a:pt x="11" y="4906"/>
                </a:lnTo>
                <a:cubicBezTo>
                  <a:pt x="11" y="4907"/>
                  <a:pt x="10" y="4908"/>
                  <a:pt x="9" y="4908"/>
                </a:cubicBezTo>
                <a:cubicBezTo>
                  <a:pt x="8" y="4908"/>
                  <a:pt x="7" y="4907"/>
                  <a:pt x="7" y="4906"/>
                </a:cubicBezTo>
                <a:lnTo>
                  <a:pt x="7" y="4898"/>
                </a:lnTo>
                <a:cubicBezTo>
                  <a:pt x="7" y="4897"/>
                  <a:pt x="8" y="4896"/>
                  <a:pt x="9" y="4896"/>
                </a:cubicBezTo>
                <a:cubicBezTo>
                  <a:pt x="10" y="4896"/>
                  <a:pt x="11" y="4897"/>
                  <a:pt x="11" y="4898"/>
                </a:cubicBezTo>
                <a:close/>
                <a:moveTo>
                  <a:pt x="11" y="4914"/>
                </a:moveTo>
                <a:lnTo>
                  <a:pt x="11" y="4922"/>
                </a:lnTo>
                <a:cubicBezTo>
                  <a:pt x="11" y="4923"/>
                  <a:pt x="10" y="4924"/>
                  <a:pt x="9" y="4924"/>
                </a:cubicBezTo>
                <a:cubicBezTo>
                  <a:pt x="8" y="4924"/>
                  <a:pt x="7" y="4923"/>
                  <a:pt x="7" y="4922"/>
                </a:cubicBezTo>
                <a:lnTo>
                  <a:pt x="7" y="4914"/>
                </a:lnTo>
                <a:cubicBezTo>
                  <a:pt x="7" y="4913"/>
                  <a:pt x="8" y="4912"/>
                  <a:pt x="9" y="4912"/>
                </a:cubicBezTo>
                <a:cubicBezTo>
                  <a:pt x="10" y="4912"/>
                  <a:pt x="11" y="4913"/>
                  <a:pt x="11" y="4914"/>
                </a:cubicBezTo>
                <a:close/>
                <a:moveTo>
                  <a:pt x="11" y="4930"/>
                </a:moveTo>
                <a:lnTo>
                  <a:pt x="11" y="4938"/>
                </a:lnTo>
                <a:cubicBezTo>
                  <a:pt x="11" y="4939"/>
                  <a:pt x="10" y="4940"/>
                  <a:pt x="9" y="4940"/>
                </a:cubicBezTo>
                <a:cubicBezTo>
                  <a:pt x="8" y="4940"/>
                  <a:pt x="7" y="4939"/>
                  <a:pt x="7" y="4938"/>
                </a:cubicBezTo>
                <a:lnTo>
                  <a:pt x="7" y="4930"/>
                </a:lnTo>
                <a:cubicBezTo>
                  <a:pt x="7" y="4929"/>
                  <a:pt x="8" y="4928"/>
                  <a:pt x="9" y="4928"/>
                </a:cubicBezTo>
                <a:cubicBezTo>
                  <a:pt x="10" y="4928"/>
                  <a:pt x="11" y="4929"/>
                  <a:pt x="11" y="4930"/>
                </a:cubicBezTo>
                <a:close/>
                <a:moveTo>
                  <a:pt x="11" y="4946"/>
                </a:moveTo>
                <a:lnTo>
                  <a:pt x="11" y="4954"/>
                </a:lnTo>
                <a:cubicBezTo>
                  <a:pt x="11" y="4955"/>
                  <a:pt x="10" y="4956"/>
                  <a:pt x="9" y="4956"/>
                </a:cubicBezTo>
                <a:cubicBezTo>
                  <a:pt x="8" y="4956"/>
                  <a:pt x="7" y="4955"/>
                  <a:pt x="7" y="4954"/>
                </a:cubicBezTo>
                <a:lnTo>
                  <a:pt x="7" y="4946"/>
                </a:lnTo>
                <a:cubicBezTo>
                  <a:pt x="7" y="4945"/>
                  <a:pt x="8" y="4944"/>
                  <a:pt x="9" y="4944"/>
                </a:cubicBezTo>
                <a:cubicBezTo>
                  <a:pt x="10" y="4944"/>
                  <a:pt x="11" y="4945"/>
                  <a:pt x="11" y="4946"/>
                </a:cubicBezTo>
                <a:close/>
                <a:moveTo>
                  <a:pt x="11" y="4962"/>
                </a:moveTo>
                <a:lnTo>
                  <a:pt x="11" y="4970"/>
                </a:lnTo>
                <a:cubicBezTo>
                  <a:pt x="11" y="4971"/>
                  <a:pt x="10" y="4972"/>
                  <a:pt x="9" y="4972"/>
                </a:cubicBezTo>
                <a:cubicBezTo>
                  <a:pt x="8" y="4972"/>
                  <a:pt x="7" y="4971"/>
                  <a:pt x="7" y="4970"/>
                </a:cubicBezTo>
                <a:lnTo>
                  <a:pt x="7" y="4962"/>
                </a:lnTo>
                <a:cubicBezTo>
                  <a:pt x="7" y="4961"/>
                  <a:pt x="8" y="4960"/>
                  <a:pt x="9" y="4960"/>
                </a:cubicBezTo>
                <a:cubicBezTo>
                  <a:pt x="10" y="4960"/>
                  <a:pt x="11" y="4961"/>
                  <a:pt x="11" y="4962"/>
                </a:cubicBezTo>
                <a:close/>
                <a:moveTo>
                  <a:pt x="11" y="4978"/>
                </a:moveTo>
                <a:lnTo>
                  <a:pt x="11" y="4986"/>
                </a:lnTo>
                <a:cubicBezTo>
                  <a:pt x="11" y="4987"/>
                  <a:pt x="10" y="4988"/>
                  <a:pt x="9" y="4988"/>
                </a:cubicBezTo>
                <a:cubicBezTo>
                  <a:pt x="8" y="4988"/>
                  <a:pt x="7" y="4987"/>
                  <a:pt x="7" y="4986"/>
                </a:cubicBezTo>
                <a:lnTo>
                  <a:pt x="7" y="4978"/>
                </a:lnTo>
                <a:cubicBezTo>
                  <a:pt x="7" y="4977"/>
                  <a:pt x="8" y="4976"/>
                  <a:pt x="9" y="4976"/>
                </a:cubicBezTo>
                <a:cubicBezTo>
                  <a:pt x="10" y="4976"/>
                  <a:pt x="11" y="4977"/>
                  <a:pt x="11" y="4978"/>
                </a:cubicBezTo>
                <a:close/>
                <a:moveTo>
                  <a:pt x="11" y="4994"/>
                </a:moveTo>
                <a:lnTo>
                  <a:pt x="11" y="5002"/>
                </a:lnTo>
                <a:cubicBezTo>
                  <a:pt x="11" y="5003"/>
                  <a:pt x="10" y="5004"/>
                  <a:pt x="9" y="5004"/>
                </a:cubicBezTo>
                <a:cubicBezTo>
                  <a:pt x="8" y="5004"/>
                  <a:pt x="7" y="5003"/>
                  <a:pt x="7" y="5002"/>
                </a:cubicBezTo>
                <a:lnTo>
                  <a:pt x="7" y="4994"/>
                </a:lnTo>
                <a:cubicBezTo>
                  <a:pt x="7" y="4993"/>
                  <a:pt x="8" y="4992"/>
                  <a:pt x="9" y="4992"/>
                </a:cubicBezTo>
                <a:cubicBezTo>
                  <a:pt x="10" y="4992"/>
                  <a:pt x="11" y="4993"/>
                  <a:pt x="11" y="4994"/>
                </a:cubicBezTo>
                <a:close/>
                <a:moveTo>
                  <a:pt x="11" y="5010"/>
                </a:moveTo>
                <a:lnTo>
                  <a:pt x="11" y="5018"/>
                </a:lnTo>
                <a:cubicBezTo>
                  <a:pt x="11" y="5019"/>
                  <a:pt x="10" y="5020"/>
                  <a:pt x="9" y="5020"/>
                </a:cubicBezTo>
                <a:cubicBezTo>
                  <a:pt x="8" y="5020"/>
                  <a:pt x="7" y="5019"/>
                  <a:pt x="7" y="5018"/>
                </a:cubicBezTo>
                <a:lnTo>
                  <a:pt x="7" y="5010"/>
                </a:lnTo>
                <a:cubicBezTo>
                  <a:pt x="7" y="5009"/>
                  <a:pt x="8" y="5008"/>
                  <a:pt x="9" y="5008"/>
                </a:cubicBezTo>
                <a:cubicBezTo>
                  <a:pt x="10" y="5008"/>
                  <a:pt x="11" y="5009"/>
                  <a:pt x="11" y="5010"/>
                </a:cubicBezTo>
                <a:close/>
                <a:moveTo>
                  <a:pt x="11" y="5026"/>
                </a:moveTo>
                <a:lnTo>
                  <a:pt x="11" y="5034"/>
                </a:lnTo>
                <a:cubicBezTo>
                  <a:pt x="11" y="5035"/>
                  <a:pt x="10" y="5036"/>
                  <a:pt x="9" y="5036"/>
                </a:cubicBezTo>
                <a:cubicBezTo>
                  <a:pt x="8" y="5036"/>
                  <a:pt x="7" y="5035"/>
                  <a:pt x="7" y="5034"/>
                </a:cubicBezTo>
                <a:lnTo>
                  <a:pt x="7" y="5026"/>
                </a:lnTo>
                <a:cubicBezTo>
                  <a:pt x="7" y="5025"/>
                  <a:pt x="8" y="5024"/>
                  <a:pt x="9" y="5024"/>
                </a:cubicBezTo>
                <a:cubicBezTo>
                  <a:pt x="10" y="5024"/>
                  <a:pt x="11" y="5025"/>
                  <a:pt x="11" y="5026"/>
                </a:cubicBezTo>
                <a:close/>
                <a:moveTo>
                  <a:pt x="11" y="5042"/>
                </a:moveTo>
                <a:lnTo>
                  <a:pt x="11" y="5050"/>
                </a:lnTo>
                <a:cubicBezTo>
                  <a:pt x="11" y="5051"/>
                  <a:pt x="10" y="5052"/>
                  <a:pt x="9" y="5052"/>
                </a:cubicBezTo>
                <a:cubicBezTo>
                  <a:pt x="8" y="5052"/>
                  <a:pt x="7" y="5051"/>
                  <a:pt x="7" y="5050"/>
                </a:cubicBezTo>
                <a:lnTo>
                  <a:pt x="7" y="5042"/>
                </a:lnTo>
                <a:cubicBezTo>
                  <a:pt x="7" y="5041"/>
                  <a:pt x="8" y="5040"/>
                  <a:pt x="9" y="5040"/>
                </a:cubicBezTo>
                <a:cubicBezTo>
                  <a:pt x="10" y="5040"/>
                  <a:pt x="11" y="5041"/>
                  <a:pt x="11" y="5042"/>
                </a:cubicBezTo>
                <a:close/>
                <a:moveTo>
                  <a:pt x="11" y="5058"/>
                </a:moveTo>
                <a:lnTo>
                  <a:pt x="11" y="5066"/>
                </a:lnTo>
                <a:cubicBezTo>
                  <a:pt x="11" y="5067"/>
                  <a:pt x="10" y="5068"/>
                  <a:pt x="9" y="5068"/>
                </a:cubicBezTo>
                <a:cubicBezTo>
                  <a:pt x="8" y="5068"/>
                  <a:pt x="7" y="5067"/>
                  <a:pt x="7" y="5066"/>
                </a:cubicBezTo>
                <a:lnTo>
                  <a:pt x="7" y="5058"/>
                </a:lnTo>
                <a:cubicBezTo>
                  <a:pt x="7" y="5057"/>
                  <a:pt x="8" y="5056"/>
                  <a:pt x="9" y="5056"/>
                </a:cubicBezTo>
                <a:cubicBezTo>
                  <a:pt x="10" y="5056"/>
                  <a:pt x="11" y="5057"/>
                  <a:pt x="11" y="5058"/>
                </a:cubicBezTo>
                <a:close/>
                <a:moveTo>
                  <a:pt x="11" y="5074"/>
                </a:moveTo>
                <a:lnTo>
                  <a:pt x="11" y="5082"/>
                </a:lnTo>
                <a:cubicBezTo>
                  <a:pt x="11" y="5083"/>
                  <a:pt x="10" y="5084"/>
                  <a:pt x="9" y="5084"/>
                </a:cubicBezTo>
                <a:cubicBezTo>
                  <a:pt x="8" y="5084"/>
                  <a:pt x="7" y="5083"/>
                  <a:pt x="7" y="5082"/>
                </a:cubicBezTo>
                <a:lnTo>
                  <a:pt x="7" y="5074"/>
                </a:lnTo>
                <a:cubicBezTo>
                  <a:pt x="7" y="5073"/>
                  <a:pt x="8" y="5072"/>
                  <a:pt x="9" y="5072"/>
                </a:cubicBezTo>
                <a:cubicBezTo>
                  <a:pt x="10" y="5072"/>
                  <a:pt x="11" y="5073"/>
                  <a:pt x="11" y="5074"/>
                </a:cubicBezTo>
                <a:close/>
                <a:moveTo>
                  <a:pt x="11" y="5090"/>
                </a:moveTo>
                <a:lnTo>
                  <a:pt x="11" y="5098"/>
                </a:lnTo>
                <a:cubicBezTo>
                  <a:pt x="11" y="5099"/>
                  <a:pt x="10" y="5100"/>
                  <a:pt x="9" y="5100"/>
                </a:cubicBezTo>
                <a:cubicBezTo>
                  <a:pt x="8" y="5100"/>
                  <a:pt x="7" y="5099"/>
                  <a:pt x="7" y="5098"/>
                </a:cubicBezTo>
                <a:lnTo>
                  <a:pt x="7" y="5090"/>
                </a:lnTo>
                <a:cubicBezTo>
                  <a:pt x="7" y="5089"/>
                  <a:pt x="8" y="5088"/>
                  <a:pt x="9" y="5088"/>
                </a:cubicBezTo>
                <a:cubicBezTo>
                  <a:pt x="10" y="5088"/>
                  <a:pt x="11" y="5089"/>
                  <a:pt x="11" y="5090"/>
                </a:cubicBezTo>
                <a:close/>
                <a:moveTo>
                  <a:pt x="11" y="5106"/>
                </a:moveTo>
                <a:lnTo>
                  <a:pt x="11" y="5114"/>
                </a:lnTo>
                <a:cubicBezTo>
                  <a:pt x="11" y="5115"/>
                  <a:pt x="10" y="5116"/>
                  <a:pt x="9" y="5116"/>
                </a:cubicBezTo>
                <a:cubicBezTo>
                  <a:pt x="7" y="5116"/>
                  <a:pt x="7" y="5115"/>
                  <a:pt x="7" y="5114"/>
                </a:cubicBezTo>
                <a:lnTo>
                  <a:pt x="7" y="5106"/>
                </a:lnTo>
                <a:cubicBezTo>
                  <a:pt x="7" y="5105"/>
                  <a:pt x="7" y="5104"/>
                  <a:pt x="9" y="5104"/>
                </a:cubicBezTo>
                <a:cubicBezTo>
                  <a:pt x="10" y="5104"/>
                  <a:pt x="11" y="5105"/>
                  <a:pt x="11" y="5106"/>
                </a:cubicBezTo>
                <a:close/>
                <a:moveTo>
                  <a:pt x="11" y="5122"/>
                </a:moveTo>
                <a:lnTo>
                  <a:pt x="11" y="5130"/>
                </a:lnTo>
                <a:cubicBezTo>
                  <a:pt x="11" y="5131"/>
                  <a:pt x="10" y="5132"/>
                  <a:pt x="9" y="5132"/>
                </a:cubicBezTo>
                <a:cubicBezTo>
                  <a:pt x="7" y="5132"/>
                  <a:pt x="7" y="5131"/>
                  <a:pt x="7" y="5130"/>
                </a:cubicBezTo>
                <a:lnTo>
                  <a:pt x="7" y="5122"/>
                </a:lnTo>
                <a:cubicBezTo>
                  <a:pt x="7" y="5121"/>
                  <a:pt x="7" y="5120"/>
                  <a:pt x="9" y="5120"/>
                </a:cubicBezTo>
                <a:cubicBezTo>
                  <a:pt x="10" y="5120"/>
                  <a:pt x="11" y="5121"/>
                  <a:pt x="11" y="5122"/>
                </a:cubicBezTo>
                <a:close/>
                <a:moveTo>
                  <a:pt x="11" y="5138"/>
                </a:moveTo>
                <a:lnTo>
                  <a:pt x="11" y="5146"/>
                </a:lnTo>
                <a:cubicBezTo>
                  <a:pt x="11" y="5147"/>
                  <a:pt x="10" y="5148"/>
                  <a:pt x="9" y="5148"/>
                </a:cubicBezTo>
                <a:cubicBezTo>
                  <a:pt x="7" y="5148"/>
                  <a:pt x="7" y="5147"/>
                  <a:pt x="7" y="5146"/>
                </a:cubicBezTo>
                <a:lnTo>
                  <a:pt x="7" y="5138"/>
                </a:lnTo>
                <a:cubicBezTo>
                  <a:pt x="7" y="5137"/>
                  <a:pt x="7" y="5136"/>
                  <a:pt x="9" y="5136"/>
                </a:cubicBezTo>
                <a:cubicBezTo>
                  <a:pt x="10" y="5136"/>
                  <a:pt x="11" y="5137"/>
                  <a:pt x="11" y="5138"/>
                </a:cubicBezTo>
                <a:close/>
                <a:moveTo>
                  <a:pt x="11" y="5154"/>
                </a:moveTo>
                <a:lnTo>
                  <a:pt x="11" y="5162"/>
                </a:lnTo>
                <a:cubicBezTo>
                  <a:pt x="11" y="5163"/>
                  <a:pt x="10" y="5164"/>
                  <a:pt x="9" y="5164"/>
                </a:cubicBezTo>
                <a:cubicBezTo>
                  <a:pt x="7" y="5164"/>
                  <a:pt x="7" y="5163"/>
                  <a:pt x="7" y="5162"/>
                </a:cubicBezTo>
                <a:lnTo>
                  <a:pt x="7" y="5154"/>
                </a:lnTo>
                <a:cubicBezTo>
                  <a:pt x="7" y="5153"/>
                  <a:pt x="7" y="5152"/>
                  <a:pt x="9" y="5152"/>
                </a:cubicBezTo>
                <a:cubicBezTo>
                  <a:pt x="10" y="5152"/>
                  <a:pt x="11" y="5153"/>
                  <a:pt x="11" y="5154"/>
                </a:cubicBezTo>
                <a:close/>
                <a:moveTo>
                  <a:pt x="11" y="5170"/>
                </a:moveTo>
                <a:lnTo>
                  <a:pt x="11" y="5178"/>
                </a:lnTo>
                <a:cubicBezTo>
                  <a:pt x="11" y="5179"/>
                  <a:pt x="10" y="5180"/>
                  <a:pt x="9" y="5180"/>
                </a:cubicBezTo>
                <a:cubicBezTo>
                  <a:pt x="7" y="5180"/>
                  <a:pt x="7" y="5179"/>
                  <a:pt x="7" y="5178"/>
                </a:cubicBezTo>
                <a:lnTo>
                  <a:pt x="7" y="5170"/>
                </a:lnTo>
                <a:cubicBezTo>
                  <a:pt x="7" y="5169"/>
                  <a:pt x="7" y="5168"/>
                  <a:pt x="9" y="5168"/>
                </a:cubicBezTo>
                <a:cubicBezTo>
                  <a:pt x="10" y="5168"/>
                  <a:pt x="11" y="5169"/>
                  <a:pt x="11" y="5170"/>
                </a:cubicBezTo>
                <a:close/>
                <a:moveTo>
                  <a:pt x="11" y="5186"/>
                </a:moveTo>
                <a:lnTo>
                  <a:pt x="11" y="5194"/>
                </a:lnTo>
                <a:cubicBezTo>
                  <a:pt x="11" y="5195"/>
                  <a:pt x="10" y="5196"/>
                  <a:pt x="9" y="5196"/>
                </a:cubicBezTo>
                <a:cubicBezTo>
                  <a:pt x="7" y="5196"/>
                  <a:pt x="7" y="5195"/>
                  <a:pt x="7" y="5194"/>
                </a:cubicBezTo>
                <a:lnTo>
                  <a:pt x="7" y="5186"/>
                </a:lnTo>
                <a:cubicBezTo>
                  <a:pt x="7" y="5185"/>
                  <a:pt x="7" y="5184"/>
                  <a:pt x="9" y="5184"/>
                </a:cubicBezTo>
                <a:cubicBezTo>
                  <a:pt x="10" y="5184"/>
                  <a:pt x="11" y="5185"/>
                  <a:pt x="11" y="5186"/>
                </a:cubicBezTo>
                <a:close/>
                <a:moveTo>
                  <a:pt x="11" y="5202"/>
                </a:moveTo>
                <a:lnTo>
                  <a:pt x="11" y="5210"/>
                </a:lnTo>
                <a:cubicBezTo>
                  <a:pt x="10" y="5211"/>
                  <a:pt x="10" y="5212"/>
                  <a:pt x="8" y="5212"/>
                </a:cubicBezTo>
                <a:cubicBezTo>
                  <a:pt x="7" y="5212"/>
                  <a:pt x="6" y="5211"/>
                  <a:pt x="6" y="5210"/>
                </a:cubicBezTo>
                <a:lnTo>
                  <a:pt x="7" y="5202"/>
                </a:lnTo>
                <a:cubicBezTo>
                  <a:pt x="7" y="5201"/>
                  <a:pt x="7" y="5200"/>
                  <a:pt x="9" y="5200"/>
                </a:cubicBezTo>
                <a:cubicBezTo>
                  <a:pt x="10" y="5200"/>
                  <a:pt x="11" y="5201"/>
                  <a:pt x="11" y="5202"/>
                </a:cubicBezTo>
                <a:close/>
                <a:moveTo>
                  <a:pt x="10" y="5218"/>
                </a:moveTo>
                <a:lnTo>
                  <a:pt x="10" y="5226"/>
                </a:lnTo>
                <a:cubicBezTo>
                  <a:pt x="10" y="5227"/>
                  <a:pt x="10" y="5228"/>
                  <a:pt x="8" y="5228"/>
                </a:cubicBezTo>
                <a:cubicBezTo>
                  <a:pt x="7" y="5228"/>
                  <a:pt x="6" y="5227"/>
                  <a:pt x="6" y="5226"/>
                </a:cubicBezTo>
                <a:lnTo>
                  <a:pt x="6" y="5218"/>
                </a:lnTo>
                <a:cubicBezTo>
                  <a:pt x="6" y="5217"/>
                  <a:pt x="7" y="5216"/>
                  <a:pt x="8" y="5216"/>
                </a:cubicBezTo>
                <a:cubicBezTo>
                  <a:pt x="10" y="5216"/>
                  <a:pt x="10" y="5217"/>
                  <a:pt x="10" y="5218"/>
                </a:cubicBezTo>
                <a:close/>
                <a:moveTo>
                  <a:pt x="10" y="5234"/>
                </a:moveTo>
                <a:lnTo>
                  <a:pt x="10" y="5242"/>
                </a:lnTo>
                <a:cubicBezTo>
                  <a:pt x="10" y="5243"/>
                  <a:pt x="10" y="5244"/>
                  <a:pt x="8" y="5244"/>
                </a:cubicBezTo>
                <a:cubicBezTo>
                  <a:pt x="7" y="5244"/>
                  <a:pt x="6" y="5243"/>
                  <a:pt x="6" y="5242"/>
                </a:cubicBezTo>
                <a:lnTo>
                  <a:pt x="6" y="5234"/>
                </a:lnTo>
                <a:cubicBezTo>
                  <a:pt x="6" y="5233"/>
                  <a:pt x="7" y="5232"/>
                  <a:pt x="8" y="5232"/>
                </a:cubicBezTo>
                <a:cubicBezTo>
                  <a:pt x="10" y="5232"/>
                  <a:pt x="10" y="5233"/>
                  <a:pt x="10" y="5234"/>
                </a:cubicBezTo>
                <a:close/>
                <a:moveTo>
                  <a:pt x="10" y="5250"/>
                </a:moveTo>
                <a:lnTo>
                  <a:pt x="10" y="5258"/>
                </a:lnTo>
                <a:cubicBezTo>
                  <a:pt x="10" y="5259"/>
                  <a:pt x="10" y="5260"/>
                  <a:pt x="8" y="5260"/>
                </a:cubicBezTo>
                <a:cubicBezTo>
                  <a:pt x="7" y="5260"/>
                  <a:pt x="6" y="5259"/>
                  <a:pt x="6" y="5258"/>
                </a:cubicBezTo>
                <a:lnTo>
                  <a:pt x="6" y="5250"/>
                </a:lnTo>
                <a:cubicBezTo>
                  <a:pt x="6" y="5249"/>
                  <a:pt x="7" y="5248"/>
                  <a:pt x="8" y="5248"/>
                </a:cubicBezTo>
                <a:cubicBezTo>
                  <a:pt x="10" y="5248"/>
                  <a:pt x="10" y="5249"/>
                  <a:pt x="10" y="5250"/>
                </a:cubicBezTo>
                <a:close/>
                <a:moveTo>
                  <a:pt x="10" y="5266"/>
                </a:moveTo>
                <a:lnTo>
                  <a:pt x="10" y="5274"/>
                </a:lnTo>
                <a:cubicBezTo>
                  <a:pt x="10" y="5275"/>
                  <a:pt x="10" y="5276"/>
                  <a:pt x="8" y="5276"/>
                </a:cubicBezTo>
                <a:cubicBezTo>
                  <a:pt x="7" y="5276"/>
                  <a:pt x="6" y="5275"/>
                  <a:pt x="6" y="5274"/>
                </a:cubicBezTo>
                <a:lnTo>
                  <a:pt x="6" y="5266"/>
                </a:lnTo>
                <a:cubicBezTo>
                  <a:pt x="6" y="5265"/>
                  <a:pt x="7" y="5264"/>
                  <a:pt x="8" y="5264"/>
                </a:cubicBezTo>
                <a:cubicBezTo>
                  <a:pt x="10" y="5264"/>
                  <a:pt x="10" y="5265"/>
                  <a:pt x="10" y="5266"/>
                </a:cubicBezTo>
                <a:close/>
                <a:moveTo>
                  <a:pt x="10" y="5282"/>
                </a:moveTo>
                <a:lnTo>
                  <a:pt x="10" y="5290"/>
                </a:lnTo>
                <a:cubicBezTo>
                  <a:pt x="10" y="5291"/>
                  <a:pt x="10" y="5292"/>
                  <a:pt x="8" y="5292"/>
                </a:cubicBezTo>
                <a:cubicBezTo>
                  <a:pt x="7" y="5292"/>
                  <a:pt x="6" y="5291"/>
                  <a:pt x="6" y="5290"/>
                </a:cubicBezTo>
                <a:lnTo>
                  <a:pt x="6" y="5282"/>
                </a:lnTo>
                <a:cubicBezTo>
                  <a:pt x="6" y="5281"/>
                  <a:pt x="7" y="5280"/>
                  <a:pt x="8" y="5280"/>
                </a:cubicBezTo>
                <a:cubicBezTo>
                  <a:pt x="10" y="5280"/>
                  <a:pt x="10" y="5281"/>
                  <a:pt x="10" y="5282"/>
                </a:cubicBezTo>
                <a:close/>
                <a:moveTo>
                  <a:pt x="10" y="5298"/>
                </a:moveTo>
                <a:lnTo>
                  <a:pt x="10" y="5306"/>
                </a:lnTo>
                <a:cubicBezTo>
                  <a:pt x="10" y="5307"/>
                  <a:pt x="10" y="5308"/>
                  <a:pt x="8" y="5308"/>
                </a:cubicBezTo>
                <a:cubicBezTo>
                  <a:pt x="7" y="5308"/>
                  <a:pt x="6" y="5307"/>
                  <a:pt x="6" y="5306"/>
                </a:cubicBezTo>
                <a:lnTo>
                  <a:pt x="6" y="5298"/>
                </a:lnTo>
                <a:cubicBezTo>
                  <a:pt x="6" y="5297"/>
                  <a:pt x="7" y="5296"/>
                  <a:pt x="8" y="5296"/>
                </a:cubicBezTo>
                <a:cubicBezTo>
                  <a:pt x="10" y="5296"/>
                  <a:pt x="10" y="5297"/>
                  <a:pt x="10" y="5298"/>
                </a:cubicBezTo>
                <a:close/>
                <a:moveTo>
                  <a:pt x="10" y="5314"/>
                </a:moveTo>
                <a:lnTo>
                  <a:pt x="10" y="5322"/>
                </a:lnTo>
                <a:cubicBezTo>
                  <a:pt x="10" y="5323"/>
                  <a:pt x="9" y="5324"/>
                  <a:pt x="8" y="5324"/>
                </a:cubicBezTo>
                <a:cubicBezTo>
                  <a:pt x="7" y="5324"/>
                  <a:pt x="6" y="5323"/>
                  <a:pt x="6" y="5322"/>
                </a:cubicBezTo>
                <a:lnTo>
                  <a:pt x="6" y="5314"/>
                </a:lnTo>
                <a:cubicBezTo>
                  <a:pt x="6" y="5313"/>
                  <a:pt x="7" y="5312"/>
                  <a:pt x="8" y="5312"/>
                </a:cubicBezTo>
                <a:cubicBezTo>
                  <a:pt x="10" y="5312"/>
                  <a:pt x="10" y="5313"/>
                  <a:pt x="10" y="5314"/>
                </a:cubicBezTo>
                <a:close/>
                <a:moveTo>
                  <a:pt x="10" y="5330"/>
                </a:moveTo>
                <a:lnTo>
                  <a:pt x="10" y="5338"/>
                </a:lnTo>
                <a:cubicBezTo>
                  <a:pt x="10" y="5339"/>
                  <a:pt x="9" y="5340"/>
                  <a:pt x="8" y="5340"/>
                </a:cubicBezTo>
                <a:cubicBezTo>
                  <a:pt x="7" y="5340"/>
                  <a:pt x="6" y="5339"/>
                  <a:pt x="6" y="5338"/>
                </a:cubicBezTo>
                <a:lnTo>
                  <a:pt x="6" y="5330"/>
                </a:lnTo>
                <a:cubicBezTo>
                  <a:pt x="6" y="5329"/>
                  <a:pt x="7" y="5328"/>
                  <a:pt x="8" y="5328"/>
                </a:cubicBezTo>
                <a:cubicBezTo>
                  <a:pt x="9" y="5328"/>
                  <a:pt x="10" y="5329"/>
                  <a:pt x="10" y="5330"/>
                </a:cubicBezTo>
                <a:close/>
                <a:moveTo>
                  <a:pt x="10" y="5346"/>
                </a:moveTo>
                <a:lnTo>
                  <a:pt x="10" y="5354"/>
                </a:lnTo>
                <a:cubicBezTo>
                  <a:pt x="10" y="5355"/>
                  <a:pt x="9" y="5356"/>
                  <a:pt x="8" y="5356"/>
                </a:cubicBezTo>
                <a:cubicBezTo>
                  <a:pt x="7" y="5356"/>
                  <a:pt x="6" y="5355"/>
                  <a:pt x="6" y="5354"/>
                </a:cubicBezTo>
                <a:lnTo>
                  <a:pt x="6" y="5346"/>
                </a:lnTo>
                <a:cubicBezTo>
                  <a:pt x="6" y="5345"/>
                  <a:pt x="7" y="5344"/>
                  <a:pt x="8" y="5344"/>
                </a:cubicBezTo>
                <a:cubicBezTo>
                  <a:pt x="9" y="5344"/>
                  <a:pt x="10" y="5345"/>
                  <a:pt x="10" y="5346"/>
                </a:cubicBezTo>
                <a:close/>
                <a:moveTo>
                  <a:pt x="10" y="5362"/>
                </a:moveTo>
                <a:lnTo>
                  <a:pt x="10" y="5370"/>
                </a:lnTo>
                <a:cubicBezTo>
                  <a:pt x="10" y="5371"/>
                  <a:pt x="9" y="5372"/>
                  <a:pt x="8" y="5372"/>
                </a:cubicBezTo>
                <a:cubicBezTo>
                  <a:pt x="7" y="5372"/>
                  <a:pt x="6" y="5371"/>
                  <a:pt x="6" y="5370"/>
                </a:cubicBezTo>
                <a:lnTo>
                  <a:pt x="6" y="5362"/>
                </a:lnTo>
                <a:cubicBezTo>
                  <a:pt x="6" y="5361"/>
                  <a:pt x="7" y="5360"/>
                  <a:pt x="8" y="5360"/>
                </a:cubicBezTo>
                <a:cubicBezTo>
                  <a:pt x="9" y="5360"/>
                  <a:pt x="10" y="5361"/>
                  <a:pt x="10" y="5362"/>
                </a:cubicBezTo>
                <a:close/>
                <a:moveTo>
                  <a:pt x="10" y="5378"/>
                </a:moveTo>
                <a:lnTo>
                  <a:pt x="10" y="5386"/>
                </a:lnTo>
                <a:cubicBezTo>
                  <a:pt x="10" y="5387"/>
                  <a:pt x="9" y="5388"/>
                  <a:pt x="8" y="5388"/>
                </a:cubicBezTo>
                <a:cubicBezTo>
                  <a:pt x="7" y="5388"/>
                  <a:pt x="6" y="5387"/>
                  <a:pt x="6" y="5386"/>
                </a:cubicBezTo>
                <a:lnTo>
                  <a:pt x="6" y="5378"/>
                </a:lnTo>
                <a:cubicBezTo>
                  <a:pt x="6" y="5377"/>
                  <a:pt x="7" y="5376"/>
                  <a:pt x="8" y="5376"/>
                </a:cubicBezTo>
                <a:cubicBezTo>
                  <a:pt x="9" y="5376"/>
                  <a:pt x="10" y="5377"/>
                  <a:pt x="10" y="5378"/>
                </a:cubicBezTo>
                <a:close/>
                <a:moveTo>
                  <a:pt x="10" y="5394"/>
                </a:moveTo>
                <a:lnTo>
                  <a:pt x="10" y="5402"/>
                </a:lnTo>
                <a:cubicBezTo>
                  <a:pt x="10" y="5403"/>
                  <a:pt x="9" y="5404"/>
                  <a:pt x="8" y="5404"/>
                </a:cubicBezTo>
                <a:cubicBezTo>
                  <a:pt x="7" y="5404"/>
                  <a:pt x="6" y="5403"/>
                  <a:pt x="6" y="5402"/>
                </a:cubicBezTo>
                <a:lnTo>
                  <a:pt x="6" y="5394"/>
                </a:lnTo>
                <a:cubicBezTo>
                  <a:pt x="6" y="5393"/>
                  <a:pt x="7" y="5392"/>
                  <a:pt x="8" y="5392"/>
                </a:cubicBezTo>
                <a:cubicBezTo>
                  <a:pt x="9" y="5392"/>
                  <a:pt x="10" y="5393"/>
                  <a:pt x="10" y="5394"/>
                </a:cubicBezTo>
                <a:close/>
                <a:moveTo>
                  <a:pt x="10" y="5410"/>
                </a:moveTo>
                <a:lnTo>
                  <a:pt x="10" y="5418"/>
                </a:lnTo>
                <a:cubicBezTo>
                  <a:pt x="10" y="5419"/>
                  <a:pt x="9" y="5420"/>
                  <a:pt x="8" y="5420"/>
                </a:cubicBezTo>
                <a:cubicBezTo>
                  <a:pt x="7" y="5420"/>
                  <a:pt x="6" y="5419"/>
                  <a:pt x="6" y="5418"/>
                </a:cubicBezTo>
                <a:lnTo>
                  <a:pt x="6" y="5410"/>
                </a:lnTo>
                <a:cubicBezTo>
                  <a:pt x="6" y="5409"/>
                  <a:pt x="7" y="5408"/>
                  <a:pt x="8" y="5408"/>
                </a:cubicBezTo>
                <a:cubicBezTo>
                  <a:pt x="9" y="5408"/>
                  <a:pt x="10" y="5409"/>
                  <a:pt x="10" y="5410"/>
                </a:cubicBezTo>
                <a:close/>
                <a:moveTo>
                  <a:pt x="10" y="5426"/>
                </a:moveTo>
                <a:lnTo>
                  <a:pt x="10" y="5434"/>
                </a:lnTo>
                <a:cubicBezTo>
                  <a:pt x="10" y="5435"/>
                  <a:pt x="9" y="5436"/>
                  <a:pt x="8" y="5436"/>
                </a:cubicBezTo>
                <a:cubicBezTo>
                  <a:pt x="7" y="5436"/>
                  <a:pt x="6" y="5435"/>
                  <a:pt x="6" y="5434"/>
                </a:cubicBezTo>
                <a:lnTo>
                  <a:pt x="6" y="5426"/>
                </a:lnTo>
                <a:cubicBezTo>
                  <a:pt x="6" y="5425"/>
                  <a:pt x="7" y="5424"/>
                  <a:pt x="8" y="5424"/>
                </a:cubicBezTo>
                <a:cubicBezTo>
                  <a:pt x="9" y="5424"/>
                  <a:pt x="10" y="5425"/>
                  <a:pt x="10" y="5426"/>
                </a:cubicBezTo>
                <a:close/>
                <a:moveTo>
                  <a:pt x="10" y="5442"/>
                </a:moveTo>
                <a:lnTo>
                  <a:pt x="10" y="5450"/>
                </a:lnTo>
                <a:cubicBezTo>
                  <a:pt x="10" y="5451"/>
                  <a:pt x="9" y="5452"/>
                  <a:pt x="8" y="5452"/>
                </a:cubicBezTo>
                <a:cubicBezTo>
                  <a:pt x="7" y="5452"/>
                  <a:pt x="6" y="5451"/>
                  <a:pt x="6" y="5450"/>
                </a:cubicBezTo>
                <a:lnTo>
                  <a:pt x="6" y="5442"/>
                </a:lnTo>
                <a:cubicBezTo>
                  <a:pt x="6" y="5441"/>
                  <a:pt x="7" y="5440"/>
                  <a:pt x="8" y="5440"/>
                </a:cubicBezTo>
                <a:cubicBezTo>
                  <a:pt x="9" y="5440"/>
                  <a:pt x="10" y="5441"/>
                  <a:pt x="10" y="5442"/>
                </a:cubicBezTo>
                <a:close/>
                <a:moveTo>
                  <a:pt x="10" y="5458"/>
                </a:moveTo>
                <a:lnTo>
                  <a:pt x="10" y="5466"/>
                </a:lnTo>
                <a:cubicBezTo>
                  <a:pt x="10" y="5467"/>
                  <a:pt x="9" y="5468"/>
                  <a:pt x="8" y="5468"/>
                </a:cubicBezTo>
                <a:cubicBezTo>
                  <a:pt x="7" y="5468"/>
                  <a:pt x="6" y="5467"/>
                  <a:pt x="6" y="5466"/>
                </a:cubicBezTo>
                <a:lnTo>
                  <a:pt x="6" y="5458"/>
                </a:lnTo>
                <a:cubicBezTo>
                  <a:pt x="6" y="5457"/>
                  <a:pt x="7" y="5456"/>
                  <a:pt x="8" y="5456"/>
                </a:cubicBezTo>
                <a:cubicBezTo>
                  <a:pt x="9" y="5456"/>
                  <a:pt x="10" y="5457"/>
                  <a:pt x="10" y="5458"/>
                </a:cubicBezTo>
                <a:close/>
                <a:moveTo>
                  <a:pt x="10" y="5474"/>
                </a:moveTo>
                <a:lnTo>
                  <a:pt x="10" y="5482"/>
                </a:lnTo>
                <a:cubicBezTo>
                  <a:pt x="10" y="5483"/>
                  <a:pt x="9" y="5484"/>
                  <a:pt x="8" y="5484"/>
                </a:cubicBezTo>
                <a:cubicBezTo>
                  <a:pt x="7" y="5484"/>
                  <a:pt x="6" y="5483"/>
                  <a:pt x="6" y="5482"/>
                </a:cubicBezTo>
                <a:lnTo>
                  <a:pt x="6" y="5474"/>
                </a:lnTo>
                <a:cubicBezTo>
                  <a:pt x="6" y="5473"/>
                  <a:pt x="7" y="5472"/>
                  <a:pt x="8" y="5472"/>
                </a:cubicBezTo>
                <a:cubicBezTo>
                  <a:pt x="9" y="5472"/>
                  <a:pt x="10" y="5473"/>
                  <a:pt x="10" y="5474"/>
                </a:cubicBezTo>
                <a:close/>
                <a:moveTo>
                  <a:pt x="10" y="5490"/>
                </a:moveTo>
                <a:lnTo>
                  <a:pt x="10" y="5498"/>
                </a:lnTo>
                <a:cubicBezTo>
                  <a:pt x="10" y="5499"/>
                  <a:pt x="9" y="5500"/>
                  <a:pt x="8" y="5500"/>
                </a:cubicBezTo>
                <a:cubicBezTo>
                  <a:pt x="7" y="5500"/>
                  <a:pt x="6" y="5499"/>
                  <a:pt x="6" y="5498"/>
                </a:cubicBezTo>
                <a:lnTo>
                  <a:pt x="6" y="5490"/>
                </a:lnTo>
                <a:cubicBezTo>
                  <a:pt x="6" y="5489"/>
                  <a:pt x="7" y="5488"/>
                  <a:pt x="8" y="5488"/>
                </a:cubicBezTo>
                <a:cubicBezTo>
                  <a:pt x="9" y="5488"/>
                  <a:pt x="10" y="5489"/>
                  <a:pt x="10" y="5490"/>
                </a:cubicBezTo>
                <a:close/>
                <a:moveTo>
                  <a:pt x="10" y="5506"/>
                </a:moveTo>
                <a:lnTo>
                  <a:pt x="10" y="5514"/>
                </a:lnTo>
                <a:cubicBezTo>
                  <a:pt x="10" y="5515"/>
                  <a:pt x="9" y="5516"/>
                  <a:pt x="8" y="5516"/>
                </a:cubicBezTo>
                <a:cubicBezTo>
                  <a:pt x="7" y="5516"/>
                  <a:pt x="6" y="5515"/>
                  <a:pt x="6" y="5514"/>
                </a:cubicBezTo>
                <a:lnTo>
                  <a:pt x="6" y="5506"/>
                </a:lnTo>
                <a:cubicBezTo>
                  <a:pt x="6" y="5505"/>
                  <a:pt x="7" y="5504"/>
                  <a:pt x="8" y="5504"/>
                </a:cubicBezTo>
                <a:cubicBezTo>
                  <a:pt x="9" y="5504"/>
                  <a:pt x="10" y="5505"/>
                  <a:pt x="10" y="5506"/>
                </a:cubicBezTo>
                <a:close/>
                <a:moveTo>
                  <a:pt x="10" y="5522"/>
                </a:moveTo>
                <a:lnTo>
                  <a:pt x="10" y="5530"/>
                </a:lnTo>
                <a:cubicBezTo>
                  <a:pt x="10" y="5531"/>
                  <a:pt x="9" y="5532"/>
                  <a:pt x="8" y="5532"/>
                </a:cubicBezTo>
                <a:cubicBezTo>
                  <a:pt x="7" y="5532"/>
                  <a:pt x="6" y="5531"/>
                  <a:pt x="6" y="5530"/>
                </a:cubicBezTo>
                <a:lnTo>
                  <a:pt x="6" y="5522"/>
                </a:lnTo>
                <a:cubicBezTo>
                  <a:pt x="6" y="5521"/>
                  <a:pt x="7" y="5520"/>
                  <a:pt x="8" y="5520"/>
                </a:cubicBezTo>
                <a:cubicBezTo>
                  <a:pt x="9" y="5520"/>
                  <a:pt x="10" y="5521"/>
                  <a:pt x="10" y="5522"/>
                </a:cubicBezTo>
                <a:close/>
                <a:moveTo>
                  <a:pt x="10" y="5538"/>
                </a:moveTo>
                <a:lnTo>
                  <a:pt x="10" y="5546"/>
                </a:lnTo>
                <a:cubicBezTo>
                  <a:pt x="10" y="5547"/>
                  <a:pt x="9" y="5548"/>
                  <a:pt x="8" y="5548"/>
                </a:cubicBezTo>
                <a:cubicBezTo>
                  <a:pt x="7" y="5548"/>
                  <a:pt x="6" y="5547"/>
                  <a:pt x="6" y="5546"/>
                </a:cubicBezTo>
                <a:lnTo>
                  <a:pt x="6" y="5538"/>
                </a:lnTo>
                <a:cubicBezTo>
                  <a:pt x="6" y="5537"/>
                  <a:pt x="7" y="5536"/>
                  <a:pt x="8" y="5536"/>
                </a:cubicBezTo>
                <a:cubicBezTo>
                  <a:pt x="9" y="5536"/>
                  <a:pt x="10" y="5537"/>
                  <a:pt x="10" y="5538"/>
                </a:cubicBezTo>
                <a:close/>
                <a:moveTo>
                  <a:pt x="10" y="5554"/>
                </a:moveTo>
                <a:lnTo>
                  <a:pt x="10" y="5562"/>
                </a:lnTo>
                <a:cubicBezTo>
                  <a:pt x="10" y="5563"/>
                  <a:pt x="9" y="5564"/>
                  <a:pt x="8" y="5564"/>
                </a:cubicBezTo>
                <a:cubicBezTo>
                  <a:pt x="7" y="5564"/>
                  <a:pt x="6" y="5563"/>
                  <a:pt x="6" y="5562"/>
                </a:cubicBezTo>
                <a:lnTo>
                  <a:pt x="6" y="5554"/>
                </a:lnTo>
                <a:cubicBezTo>
                  <a:pt x="6" y="5553"/>
                  <a:pt x="7" y="5552"/>
                  <a:pt x="8" y="5552"/>
                </a:cubicBezTo>
                <a:cubicBezTo>
                  <a:pt x="9" y="5552"/>
                  <a:pt x="10" y="5553"/>
                  <a:pt x="10" y="5554"/>
                </a:cubicBezTo>
                <a:close/>
                <a:moveTo>
                  <a:pt x="10" y="5570"/>
                </a:moveTo>
                <a:lnTo>
                  <a:pt x="10" y="5578"/>
                </a:lnTo>
                <a:cubicBezTo>
                  <a:pt x="10" y="5579"/>
                  <a:pt x="9" y="5580"/>
                  <a:pt x="8" y="5580"/>
                </a:cubicBezTo>
                <a:cubicBezTo>
                  <a:pt x="7" y="5580"/>
                  <a:pt x="6" y="5579"/>
                  <a:pt x="6" y="5578"/>
                </a:cubicBezTo>
                <a:lnTo>
                  <a:pt x="6" y="5570"/>
                </a:lnTo>
                <a:cubicBezTo>
                  <a:pt x="6" y="5569"/>
                  <a:pt x="7" y="5568"/>
                  <a:pt x="8" y="5568"/>
                </a:cubicBezTo>
                <a:cubicBezTo>
                  <a:pt x="9" y="5568"/>
                  <a:pt x="10" y="5569"/>
                  <a:pt x="10" y="5570"/>
                </a:cubicBezTo>
                <a:close/>
                <a:moveTo>
                  <a:pt x="10" y="5586"/>
                </a:moveTo>
                <a:lnTo>
                  <a:pt x="10" y="5594"/>
                </a:lnTo>
                <a:cubicBezTo>
                  <a:pt x="10" y="5595"/>
                  <a:pt x="9" y="5596"/>
                  <a:pt x="8" y="5596"/>
                </a:cubicBezTo>
                <a:cubicBezTo>
                  <a:pt x="7" y="5596"/>
                  <a:pt x="6" y="5595"/>
                  <a:pt x="6" y="5594"/>
                </a:cubicBezTo>
                <a:lnTo>
                  <a:pt x="6" y="5586"/>
                </a:lnTo>
                <a:cubicBezTo>
                  <a:pt x="6" y="5585"/>
                  <a:pt x="7" y="5584"/>
                  <a:pt x="8" y="5584"/>
                </a:cubicBezTo>
                <a:cubicBezTo>
                  <a:pt x="9" y="5584"/>
                  <a:pt x="10" y="5585"/>
                  <a:pt x="10" y="5586"/>
                </a:cubicBezTo>
                <a:close/>
                <a:moveTo>
                  <a:pt x="10" y="5602"/>
                </a:moveTo>
                <a:lnTo>
                  <a:pt x="10" y="5610"/>
                </a:lnTo>
                <a:cubicBezTo>
                  <a:pt x="10" y="5611"/>
                  <a:pt x="9" y="5612"/>
                  <a:pt x="8" y="5612"/>
                </a:cubicBezTo>
                <a:cubicBezTo>
                  <a:pt x="7" y="5612"/>
                  <a:pt x="6" y="5611"/>
                  <a:pt x="6" y="5610"/>
                </a:cubicBezTo>
                <a:lnTo>
                  <a:pt x="6" y="5602"/>
                </a:lnTo>
                <a:cubicBezTo>
                  <a:pt x="6" y="5601"/>
                  <a:pt x="7" y="5600"/>
                  <a:pt x="8" y="5600"/>
                </a:cubicBezTo>
                <a:cubicBezTo>
                  <a:pt x="9" y="5600"/>
                  <a:pt x="10" y="5601"/>
                  <a:pt x="10" y="5602"/>
                </a:cubicBezTo>
                <a:close/>
                <a:moveTo>
                  <a:pt x="10" y="5618"/>
                </a:moveTo>
                <a:lnTo>
                  <a:pt x="10" y="5626"/>
                </a:lnTo>
                <a:cubicBezTo>
                  <a:pt x="10" y="5627"/>
                  <a:pt x="9" y="5628"/>
                  <a:pt x="8" y="5628"/>
                </a:cubicBezTo>
                <a:cubicBezTo>
                  <a:pt x="7" y="5628"/>
                  <a:pt x="6" y="5627"/>
                  <a:pt x="6" y="5626"/>
                </a:cubicBezTo>
                <a:lnTo>
                  <a:pt x="6" y="5618"/>
                </a:lnTo>
                <a:cubicBezTo>
                  <a:pt x="6" y="5617"/>
                  <a:pt x="7" y="5616"/>
                  <a:pt x="8" y="5616"/>
                </a:cubicBezTo>
                <a:cubicBezTo>
                  <a:pt x="9" y="5616"/>
                  <a:pt x="10" y="5617"/>
                  <a:pt x="10" y="5618"/>
                </a:cubicBezTo>
                <a:close/>
                <a:moveTo>
                  <a:pt x="10" y="5634"/>
                </a:moveTo>
                <a:lnTo>
                  <a:pt x="10" y="5642"/>
                </a:lnTo>
                <a:cubicBezTo>
                  <a:pt x="10" y="5643"/>
                  <a:pt x="9" y="5644"/>
                  <a:pt x="8" y="5644"/>
                </a:cubicBezTo>
                <a:cubicBezTo>
                  <a:pt x="7" y="5644"/>
                  <a:pt x="6" y="5643"/>
                  <a:pt x="6" y="5642"/>
                </a:cubicBezTo>
                <a:lnTo>
                  <a:pt x="6" y="5634"/>
                </a:lnTo>
                <a:cubicBezTo>
                  <a:pt x="6" y="5633"/>
                  <a:pt x="7" y="5632"/>
                  <a:pt x="8" y="5632"/>
                </a:cubicBezTo>
                <a:cubicBezTo>
                  <a:pt x="9" y="5632"/>
                  <a:pt x="10" y="5633"/>
                  <a:pt x="10" y="5634"/>
                </a:cubicBezTo>
                <a:close/>
                <a:moveTo>
                  <a:pt x="10" y="5650"/>
                </a:moveTo>
                <a:lnTo>
                  <a:pt x="10" y="5658"/>
                </a:lnTo>
                <a:cubicBezTo>
                  <a:pt x="10" y="5659"/>
                  <a:pt x="9" y="5660"/>
                  <a:pt x="8" y="5660"/>
                </a:cubicBezTo>
                <a:cubicBezTo>
                  <a:pt x="7" y="5660"/>
                  <a:pt x="6" y="5659"/>
                  <a:pt x="6" y="5658"/>
                </a:cubicBezTo>
                <a:lnTo>
                  <a:pt x="6" y="5650"/>
                </a:lnTo>
                <a:cubicBezTo>
                  <a:pt x="6" y="5649"/>
                  <a:pt x="7" y="5648"/>
                  <a:pt x="8" y="5648"/>
                </a:cubicBezTo>
                <a:cubicBezTo>
                  <a:pt x="9" y="5648"/>
                  <a:pt x="10" y="5649"/>
                  <a:pt x="10" y="5650"/>
                </a:cubicBezTo>
                <a:close/>
                <a:moveTo>
                  <a:pt x="10" y="5666"/>
                </a:moveTo>
                <a:lnTo>
                  <a:pt x="10" y="5674"/>
                </a:lnTo>
                <a:cubicBezTo>
                  <a:pt x="10" y="5675"/>
                  <a:pt x="9" y="5676"/>
                  <a:pt x="8" y="5676"/>
                </a:cubicBezTo>
                <a:cubicBezTo>
                  <a:pt x="7" y="5676"/>
                  <a:pt x="6" y="5675"/>
                  <a:pt x="6" y="5674"/>
                </a:cubicBezTo>
                <a:lnTo>
                  <a:pt x="6" y="5666"/>
                </a:lnTo>
                <a:cubicBezTo>
                  <a:pt x="6" y="5665"/>
                  <a:pt x="7" y="5664"/>
                  <a:pt x="8" y="5664"/>
                </a:cubicBezTo>
                <a:cubicBezTo>
                  <a:pt x="9" y="5664"/>
                  <a:pt x="10" y="5665"/>
                  <a:pt x="10" y="5666"/>
                </a:cubicBezTo>
                <a:close/>
                <a:moveTo>
                  <a:pt x="10" y="5682"/>
                </a:moveTo>
                <a:lnTo>
                  <a:pt x="10" y="5690"/>
                </a:lnTo>
                <a:cubicBezTo>
                  <a:pt x="10" y="5691"/>
                  <a:pt x="9" y="5692"/>
                  <a:pt x="8" y="5692"/>
                </a:cubicBezTo>
                <a:cubicBezTo>
                  <a:pt x="7" y="5692"/>
                  <a:pt x="6" y="5691"/>
                  <a:pt x="6" y="5690"/>
                </a:cubicBezTo>
                <a:lnTo>
                  <a:pt x="6" y="5682"/>
                </a:lnTo>
                <a:cubicBezTo>
                  <a:pt x="6" y="5681"/>
                  <a:pt x="7" y="5680"/>
                  <a:pt x="8" y="5680"/>
                </a:cubicBezTo>
                <a:cubicBezTo>
                  <a:pt x="9" y="5680"/>
                  <a:pt x="10" y="5681"/>
                  <a:pt x="10" y="5682"/>
                </a:cubicBezTo>
                <a:close/>
                <a:moveTo>
                  <a:pt x="10" y="5698"/>
                </a:moveTo>
                <a:lnTo>
                  <a:pt x="10" y="5706"/>
                </a:lnTo>
                <a:cubicBezTo>
                  <a:pt x="10" y="5707"/>
                  <a:pt x="9" y="5708"/>
                  <a:pt x="8" y="5708"/>
                </a:cubicBezTo>
                <a:cubicBezTo>
                  <a:pt x="7" y="5708"/>
                  <a:pt x="6" y="5707"/>
                  <a:pt x="6" y="5706"/>
                </a:cubicBezTo>
                <a:lnTo>
                  <a:pt x="6" y="5698"/>
                </a:lnTo>
                <a:cubicBezTo>
                  <a:pt x="6" y="5697"/>
                  <a:pt x="7" y="5696"/>
                  <a:pt x="8" y="5696"/>
                </a:cubicBezTo>
                <a:cubicBezTo>
                  <a:pt x="9" y="5696"/>
                  <a:pt x="10" y="5697"/>
                  <a:pt x="10" y="5698"/>
                </a:cubicBezTo>
                <a:close/>
                <a:moveTo>
                  <a:pt x="10" y="5714"/>
                </a:moveTo>
                <a:lnTo>
                  <a:pt x="10" y="5722"/>
                </a:lnTo>
                <a:cubicBezTo>
                  <a:pt x="10" y="5723"/>
                  <a:pt x="9" y="5724"/>
                  <a:pt x="8" y="5724"/>
                </a:cubicBezTo>
                <a:cubicBezTo>
                  <a:pt x="7" y="5724"/>
                  <a:pt x="6" y="5723"/>
                  <a:pt x="6" y="5722"/>
                </a:cubicBezTo>
                <a:lnTo>
                  <a:pt x="6" y="5714"/>
                </a:lnTo>
                <a:cubicBezTo>
                  <a:pt x="6" y="5713"/>
                  <a:pt x="7" y="5712"/>
                  <a:pt x="8" y="5712"/>
                </a:cubicBezTo>
                <a:cubicBezTo>
                  <a:pt x="9" y="5712"/>
                  <a:pt x="10" y="5713"/>
                  <a:pt x="10" y="5714"/>
                </a:cubicBezTo>
                <a:close/>
                <a:moveTo>
                  <a:pt x="10" y="5730"/>
                </a:moveTo>
                <a:lnTo>
                  <a:pt x="10" y="5738"/>
                </a:lnTo>
                <a:cubicBezTo>
                  <a:pt x="10" y="5739"/>
                  <a:pt x="9" y="5740"/>
                  <a:pt x="8" y="5740"/>
                </a:cubicBezTo>
                <a:cubicBezTo>
                  <a:pt x="7" y="5740"/>
                  <a:pt x="6" y="5739"/>
                  <a:pt x="6" y="5738"/>
                </a:cubicBezTo>
                <a:lnTo>
                  <a:pt x="6" y="5730"/>
                </a:lnTo>
                <a:cubicBezTo>
                  <a:pt x="6" y="5729"/>
                  <a:pt x="7" y="5728"/>
                  <a:pt x="8" y="5728"/>
                </a:cubicBezTo>
                <a:cubicBezTo>
                  <a:pt x="9" y="5728"/>
                  <a:pt x="10" y="5729"/>
                  <a:pt x="10" y="5730"/>
                </a:cubicBezTo>
                <a:close/>
                <a:moveTo>
                  <a:pt x="10" y="5746"/>
                </a:moveTo>
                <a:lnTo>
                  <a:pt x="10" y="5754"/>
                </a:lnTo>
                <a:cubicBezTo>
                  <a:pt x="10" y="5755"/>
                  <a:pt x="9" y="5756"/>
                  <a:pt x="8" y="5756"/>
                </a:cubicBezTo>
                <a:cubicBezTo>
                  <a:pt x="7" y="5756"/>
                  <a:pt x="6" y="5755"/>
                  <a:pt x="6" y="5754"/>
                </a:cubicBezTo>
                <a:lnTo>
                  <a:pt x="6" y="5746"/>
                </a:lnTo>
                <a:cubicBezTo>
                  <a:pt x="6" y="5745"/>
                  <a:pt x="7" y="5744"/>
                  <a:pt x="8" y="5744"/>
                </a:cubicBezTo>
                <a:cubicBezTo>
                  <a:pt x="9" y="5744"/>
                  <a:pt x="10" y="5745"/>
                  <a:pt x="10" y="5746"/>
                </a:cubicBezTo>
                <a:close/>
                <a:moveTo>
                  <a:pt x="10" y="5762"/>
                </a:moveTo>
                <a:lnTo>
                  <a:pt x="10" y="5770"/>
                </a:lnTo>
                <a:cubicBezTo>
                  <a:pt x="10" y="5771"/>
                  <a:pt x="9" y="5772"/>
                  <a:pt x="8" y="5772"/>
                </a:cubicBezTo>
                <a:cubicBezTo>
                  <a:pt x="7" y="5772"/>
                  <a:pt x="6" y="5771"/>
                  <a:pt x="6" y="5770"/>
                </a:cubicBezTo>
                <a:lnTo>
                  <a:pt x="6" y="5762"/>
                </a:lnTo>
                <a:cubicBezTo>
                  <a:pt x="6" y="5761"/>
                  <a:pt x="7" y="5760"/>
                  <a:pt x="8" y="5760"/>
                </a:cubicBezTo>
                <a:cubicBezTo>
                  <a:pt x="9" y="5760"/>
                  <a:pt x="10" y="5761"/>
                  <a:pt x="10" y="5762"/>
                </a:cubicBezTo>
                <a:close/>
                <a:moveTo>
                  <a:pt x="10" y="5778"/>
                </a:moveTo>
                <a:lnTo>
                  <a:pt x="10" y="5786"/>
                </a:lnTo>
                <a:cubicBezTo>
                  <a:pt x="10" y="5787"/>
                  <a:pt x="9" y="5788"/>
                  <a:pt x="8" y="5788"/>
                </a:cubicBezTo>
                <a:cubicBezTo>
                  <a:pt x="7" y="5788"/>
                  <a:pt x="6" y="5787"/>
                  <a:pt x="6" y="5786"/>
                </a:cubicBezTo>
                <a:lnTo>
                  <a:pt x="6" y="5778"/>
                </a:lnTo>
                <a:cubicBezTo>
                  <a:pt x="6" y="5777"/>
                  <a:pt x="7" y="5776"/>
                  <a:pt x="8" y="5776"/>
                </a:cubicBezTo>
                <a:cubicBezTo>
                  <a:pt x="9" y="5776"/>
                  <a:pt x="10" y="5777"/>
                  <a:pt x="10" y="5778"/>
                </a:cubicBezTo>
                <a:close/>
                <a:moveTo>
                  <a:pt x="10" y="5794"/>
                </a:moveTo>
                <a:lnTo>
                  <a:pt x="10" y="5802"/>
                </a:lnTo>
                <a:cubicBezTo>
                  <a:pt x="10" y="5803"/>
                  <a:pt x="9" y="5804"/>
                  <a:pt x="8" y="5804"/>
                </a:cubicBezTo>
                <a:cubicBezTo>
                  <a:pt x="7" y="5804"/>
                  <a:pt x="6" y="5803"/>
                  <a:pt x="6" y="5802"/>
                </a:cubicBezTo>
                <a:lnTo>
                  <a:pt x="6" y="5794"/>
                </a:lnTo>
                <a:cubicBezTo>
                  <a:pt x="6" y="5793"/>
                  <a:pt x="7" y="5792"/>
                  <a:pt x="8" y="5792"/>
                </a:cubicBezTo>
                <a:cubicBezTo>
                  <a:pt x="9" y="5792"/>
                  <a:pt x="10" y="5793"/>
                  <a:pt x="10" y="5794"/>
                </a:cubicBezTo>
                <a:close/>
                <a:moveTo>
                  <a:pt x="10" y="5810"/>
                </a:moveTo>
                <a:lnTo>
                  <a:pt x="10" y="5818"/>
                </a:lnTo>
                <a:cubicBezTo>
                  <a:pt x="10" y="5819"/>
                  <a:pt x="9" y="5820"/>
                  <a:pt x="8" y="5820"/>
                </a:cubicBezTo>
                <a:cubicBezTo>
                  <a:pt x="7" y="5820"/>
                  <a:pt x="6" y="5819"/>
                  <a:pt x="6" y="5818"/>
                </a:cubicBezTo>
                <a:lnTo>
                  <a:pt x="6" y="5810"/>
                </a:lnTo>
                <a:cubicBezTo>
                  <a:pt x="6" y="5809"/>
                  <a:pt x="7" y="5808"/>
                  <a:pt x="8" y="5808"/>
                </a:cubicBezTo>
                <a:cubicBezTo>
                  <a:pt x="9" y="5808"/>
                  <a:pt x="10" y="5809"/>
                  <a:pt x="10" y="5810"/>
                </a:cubicBezTo>
                <a:close/>
                <a:moveTo>
                  <a:pt x="10" y="5826"/>
                </a:moveTo>
                <a:lnTo>
                  <a:pt x="10" y="5834"/>
                </a:lnTo>
                <a:cubicBezTo>
                  <a:pt x="10" y="5835"/>
                  <a:pt x="9" y="5836"/>
                  <a:pt x="8" y="5836"/>
                </a:cubicBezTo>
                <a:cubicBezTo>
                  <a:pt x="7" y="5836"/>
                  <a:pt x="6" y="5835"/>
                  <a:pt x="6" y="5834"/>
                </a:cubicBezTo>
                <a:lnTo>
                  <a:pt x="6" y="5826"/>
                </a:lnTo>
                <a:cubicBezTo>
                  <a:pt x="6" y="5825"/>
                  <a:pt x="7" y="5824"/>
                  <a:pt x="8" y="5824"/>
                </a:cubicBezTo>
                <a:cubicBezTo>
                  <a:pt x="9" y="5824"/>
                  <a:pt x="10" y="5825"/>
                  <a:pt x="10" y="5826"/>
                </a:cubicBezTo>
                <a:close/>
                <a:moveTo>
                  <a:pt x="10" y="5842"/>
                </a:moveTo>
                <a:lnTo>
                  <a:pt x="10" y="5850"/>
                </a:lnTo>
                <a:cubicBezTo>
                  <a:pt x="10" y="5851"/>
                  <a:pt x="9" y="5852"/>
                  <a:pt x="8" y="5852"/>
                </a:cubicBezTo>
                <a:cubicBezTo>
                  <a:pt x="7" y="5852"/>
                  <a:pt x="6" y="5851"/>
                  <a:pt x="6" y="5850"/>
                </a:cubicBezTo>
                <a:lnTo>
                  <a:pt x="6" y="5842"/>
                </a:lnTo>
                <a:cubicBezTo>
                  <a:pt x="6" y="5841"/>
                  <a:pt x="7" y="5840"/>
                  <a:pt x="8" y="5840"/>
                </a:cubicBezTo>
                <a:cubicBezTo>
                  <a:pt x="9" y="5840"/>
                  <a:pt x="10" y="5841"/>
                  <a:pt x="10" y="5842"/>
                </a:cubicBezTo>
                <a:close/>
                <a:moveTo>
                  <a:pt x="10" y="5858"/>
                </a:moveTo>
                <a:lnTo>
                  <a:pt x="10" y="5866"/>
                </a:lnTo>
                <a:cubicBezTo>
                  <a:pt x="10" y="5867"/>
                  <a:pt x="9" y="5868"/>
                  <a:pt x="8" y="5868"/>
                </a:cubicBezTo>
                <a:cubicBezTo>
                  <a:pt x="7" y="5868"/>
                  <a:pt x="6" y="5867"/>
                  <a:pt x="6" y="5866"/>
                </a:cubicBezTo>
                <a:lnTo>
                  <a:pt x="6" y="5858"/>
                </a:lnTo>
                <a:cubicBezTo>
                  <a:pt x="6" y="5857"/>
                  <a:pt x="7" y="5856"/>
                  <a:pt x="8" y="5856"/>
                </a:cubicBezTo>
                <a:cubicBezTo>
                  <a:pt x="9" y="5856"/>
                  <a:pt x="10" y="5857"/>
                  <a:pt x="10" y="5858"/>
                </a:cubicBezTo>
                <a:close/>
                <a:moveTo>
                  <a:pt x="10" y="5874"/>
                </a:moveTo>
                <a:lnTo>
                  <a:pt x="10" y="5882"/>
                </a:lnTo>
                <a:cubicBezTo>
                  <a:pt x="10" y="5883"/>
                  <a:pt x="9" y="5884"/>
                  <a:pt x="8" y="5884"/>
                </a:cubicBezTo>
                <a:cubicBezTo>
                  <a:pt x="7" y="5884"/>
                  <a:pt x="6" y="5883"/>
                  <a:pt x="6" y="5882"/>
                </a:cubicBezTo>
                <a:lnTo>
                  <a:pt x="6" y="5874"/>
                </a:lnTo>
                <a:cubicBezTo>
                  <a:pt x="6" y="5873"/>
                  <a:pt x="7" y="5872"/>
                  <a:pt x="8" y="5872"/>
                </a:cubicBezTo>
                <a:cubicBezTo>
                  <a:pt x="9" y="5872"/>
                  <a:pt x="10" y="5873"/>
                  <a:pt x="10" y="5874"/>
                </a:cubicBezTo>
                <a:close/>
                <a:moveTo>
                  <a:pt x="10" y="5890"/>
                </a:moveTo>
                <a:lnTo>
                  <a:pt x="10" y="5898"/>
                </a:lnTo>
                <a:cubicBezTo>
                  <a:pt x="10" y="5899"/>
                  <a:pt x="9" y="5900"/>
                  <a:pt x="8" y="5900"/>
                </a:cubicBezTo>
                <a:cubicBezTo>
                  <a:pt x="7" y="5900"/>
                  <a:pt x="6" y="5899"/>
                  <a:pt x="6" y="5898"/>
                </a:cubicBezTo>
                <a:lnTo>
                  <a:pt x="6" y="5890"/>
                </a:lnTo>
                <a:cubicBezTo>
                  <a:pt x="6" y="5889"/>
                  <a:pt x="7" y="5888"/>
                  <a:pt x="8" y="5888"/>
                </a:cubicBezTo>
                <a:cubicBezTo>
                  <a:pt x="9" y="5888"/>
                  <a:pt x="10" y="5889"/>
                  <a:pt x="10" y="5890"/>
                </a:cubicBezTo>
                <a:close/>
                <a:moveTo>
                  <a:pt x="10" y="5906"/>
                </a:moveTo>
                <a:lnTo>
                  <a:pt x="10" y="5914"/>
                </a:lnTo>
                <a:cubicBezTo>
                  <a:pt x="10" y="5915"/>
                  <a:pt x="9" y="5916"/>
                  <a:pt x="8" y="5916"/>
                </a:cubicBezTo>
                <a:cubicBezTo>
                  <a:pt x="7" y="5916"/>
                  <a:pt x="6" y="5915"/>
                  <a:pt x="6" y="5914"/>
                </a:cubicBezTo>
                <a:lnTo>
                  <a:pt x="6" y="5906"/>
                </a:lnTo>
                <a:cubicBezTo>
                  <a:pt x="6" y="5905"/>
                  <a:pt x="7" y="5904"/>
                  <a:pt x="8" y="5904"/>
                </a:cubicBezTo>
                <a:cubicBezTo>
                  <a:pt x="9" y="5904"/>
                  <a:pt x="10" y="5905"/>
                  <a:pt x="10" y="5906"/>
                </a:cubicBezTo>
                <a:close/>
                <a:moveTo>
                  <a:pt x="10" y="5922"/>
                </a:moveTo>
                <a:lnTo>
                  <a:pt x="10" y="5930"/>
                </a:lnTo>
                <a:cubicBezTo>
                  <a:pt x="10" y="5931"/>
                  <a:pt x="9" y="5932"/>
                  <a:pt x="8" y="5932"/>
                </a:cubicBezTo>
                <a:cubicBezTo>
                  <a:pt x="7" y="5932"/>
                  <a:pt x="6" y="5931"/>
                  <a:pt x="6" y="5930"/>
                </a:cubicBezTo>
                <a:lnTo>
                  <a:pt x="6" y="5922"/>
                </a:lnTo>
                <a:cubicBezTo>
                  <a:pt x="6" y="5921"/>
                  <a:pt x="7" y="5920"/>
                  <a:pt x="8" y="5920"/>
                </a:cubicBezTo>
                <a:cubicBezTo>
                  <a:pt x="9" y="5920"/>
                  <a:pt x="10" y="5921"/>
                  <a:pt x="10" y="5922"/>
                </a:cubicBezTo>
                <a:close/>
                <a:moveTo>
                  <a:pt x="10" y="5938"/>
                </a:moveTo>
                <a:lnTo>
                  <a:pt x="10" y="5946"/>
                </a:lnTo>
                <a:cubicBezTo>
                  <a:pt x="10" y="5947"/>
                  <a:pt x="9" y="5948"/>
                  <a:pt x="8" y="5948"/>
                </a:cubicBezTo>
                <a:cubicBezTo>
                  <a:pt x="7" y="5948"/>
                  <a:pt x="6" y="5947"/>
                  <a:pt x="6" y="5946"/>
                </a:cubicBezTo>
                <a:lnTo>
                  <a:pt x="6" y="5938"/>
                </a:lnTo>
                <a:cubicBezTo>
                  <a:pt x="6" y="5937"/>
                  <a:pt x="7" y="5936"/>
                  <a:pt x="8" y="5936"/>
                </a:cubicBezTo>
                <a:cubicBezTo>
                  <a:pt x="9" y="5936"/>
                  <a:pt x="10" y="5937"/>
                  <a:pt x="10" y="5938"/>
                </a:cubicBezTo>
                <a:close/>
                <a:moveTo>
                  <a:pt x="10" y="5954"/>
                </a:moveTo>
                <a:lnTo>
                  <a:pt x="10" y="5962"/>
                </a:lnTo>
                <a:cubicBezTo>
                  <a:pt x="10" y="5963"/>
                  <a:pt x="9" y="5964"/>
                  <a:pt x="8" y="5964"/>
                </a:cubicBezTo>
                <a:cubicBezTo>
                  <a:pt x="7" y="5964"/>
                  <a:pt x="6" y="5963"/>
                  <a:pt x="6" y="5962"/>
                </a:cubicBezTo>
                <a:lnTo>
                  <a:pt x="6" y="5954"/>
                </a:lnTo>
                <a:cubicBezTo>
                  <a:pt x="6" y="5953"/>
                  <a:pt x="7" y="5952"/>
                  <a:pt x="8" y="5952"/>
                </a:cubicBezTo>
                <a:cubicBezTo>
                  <a:pt x="9" y="5952"/>
                  <a:pt x="10" y="5953"/>
                  <a:pt x="10" y="5954"/>
                </a:cubicBezTo>
                <a:close/>
                <a:moveTo>
                  <a:pt x="10" y="5970"/>
                </a:moveTo>
                <a:lnTo>
                  <a:pt x="10" y="5978"/>
                </a:lnTo>
                <a:cubicBezTo>
                  <a:pt x="10" y="5979"/>
                  <a:pt x="9" y="5980"/>
                  <a:pt x="8" y="5980"/>
                </a:cubicBezTo>
                <a:cubicBezTo>
                  <a:pt x="7" y="5980"/>
                  <a:pt x="6" y="5979"/>
                  <a:pt x="6" y="5978"/>
                </a:cubicBezTo>
                <a:lnTo>
                  <a:pt x="6" y="5970"/>
                </a:lnTo>
                <a:cubicBezTo>
                  <a:pt x="6" y="5969"/>
                  <a:pt x="7" y="5968"/>
                  <a:pt x="8" y="5968"/>
                </a:cubicBezTo>
                <a:cubicBezTo>
                  <a:pt x="9" y="5968"/>
                  <a:pt x="10" y="5969"/>
                  <a:pt x="10" y="5970"/>
                </a:cubicBezTo>
                <a:close/>
                <a:moveTo>
                  <a:pt x="10" y="5986"/>
                </a:moveTo>
                <a:lnTo>
                  <a:pt x="10" y="5994"/>
                </a:lnTo>
                <a:cubicBezTo>
                  <a:pt x="10" y="5995"/>
                  <a:pt x="9" y="5996"/>
                  <a:pt x="8" y="5996"/>
                </a:cubicBezTo>
                <a:cubicBezTo>
                  <a:pt x="7" y="5996"/>
                  <a:pt x="6" y="5995"/>
                  <a:pt x="6" y="5994"/>
                </a:cubicBezTo>
                <a:lnTo>
                  <a:pt x="6" y="5986"/>
                </a:lnTo>
                <a:cubicBezTo>
                  <a:pt x="6" y="5985"/>
                  <a:pt x="7" y="5984"/>
                  <a:pt x="8" y="5984"/>
                </a:cubicBezTo>
                <a:cubicBezTo>
                  <a:pt x="9" y="5984"/>
                  <a:pt x="10" y="5985"/>
                  <a:pt x="10" y="5986"/>
                </a:cubicBezTo>
                <a:close/>
                <a:moveTo>
                  <a:pt x="10" y="6002"/>
                </a:moveTo>
                <a:lnTo>
                  <a:pt x="10" y="6010"/>
                </a:lnTo>
                <a:cubicBezTo>
                  <a:pt x="10" y="6011"/>
                  <a:pt x="9" y="6012"/>
                  <a:pt x="8" y="6012"/>
                </a:cubicBezTo>
                <a:cubicBezTo>
                  <a:pt x="7" y="6012"/>
                  <a:pt x="6" y="6011"/>
                  <a:pt x="6" y="6010"/>
                </a:cubicBezTo>
                <a:lnTo>
                  <a:pt x="6" y="6002"/>
                </a:lnTo>
                <a:cubicBezTo>
                  <a:pt x="6" y="6001"/>
                  <a:pt x="7" y="6000"/>
                  <a:pt x="8" y="6000"/>
                </a:cubicBezTo>
                <a:cubicBezTo>
                  <a:pt x="9" y="6000"/>
                  <a:pt x="10" y="6001"/>
                  <a:pt x="10" y="6002"/>
                </a:cubicBezTo>
                <a:close/>
                <a:moveTo>
                  <a:pt x="10" y="6018"/>
                </a:moveTo>
                <a:lnTo>
                  <a:pt x="10" y="6026"/>
                </a:lnTo>
                <a:cubicBezTo>
                  <a:pt x="10" y="6027"/>
                  <a:pt x="9" y="6028"/>
                  <a:pt x="8" y="6028"/>
                </a:cubicBezTo>
                <a:cubicBezTo>
                  <a:pt x="7" y="6028"/>
                  <a:pt x="6" y="6027"/>
                  <a:pt x="6" y="6026"/>
                </a:cubicBezTo>
                <a:lnTo>
                  <a:pt x="6" y="6018"/>
                </a:lnTo>
                <a:cubicBezTo>
                  <a:pt x="6" y="6017"/>
                  <a:pt x="7" y="6016"/>
                  <a:pt x="8" y="6016"/>
                </a:cubicBezTo>
                <a:cubicBezTo>
                  <a:pt x="9" y="6016"/>
                  <a:pt x="10" y="6017"/>
                  <a:pt x="10" y="6018"/>
                </a:cubicBezTo>
                <a:close/>
                <a:moveTo>
                  <a:pt x="10" y="6034"/>
                </a:moveTo>
                <a:lnTo>
                  <a:pt x="10" y="6042"/>
                </a:lnTo>
                <a:cubicBezTo>
                  <a:pt x="10" y="6043"/>
                  <a:pt x="9" y="6044"/>
                  <a:pt x="8" y="6044"/>
                </a:cubicBezTo>
                <a:cubicBezTo>
                  <a:pt x="7" y="6044"/>
                  <a:pt x="6" y="6043"/>
                  <a:pt x="6" y="6042"/>
                </a:cubicBezTo>
                <a:lnTo>
                  <a:pt x="6" y="6034"/>
                </a:lnTo>
                <a:cubicBezTo>
                  <a:pt x="6" y="6033"/>
                  <a:pt x="7" y="6032"/>
                  <a:pt x="8" y="6032"/>
                </a:cubicBezTo>
                <a:cubicBezTo>
                  <a:pt x="9" y="6032"/>
                  <a:pt x="10" y="6033"/>
                  <a:pt x="10" y="6034"/>
                </a:cubicBezTo>
                <a:close/>
                <a:moveTo>
                  <a:pt x="10" y="6050"/>
                </a:moveTo>
                <a:lnTo>
                  <a:pt x="10" y="6058"/>
                </a:lnTo>
                <a:cubicBezTo>
                  <a:pt x="10" y="6059"/>
                  <a:pt x="9" y="6060"/>
                  <a:pt x="8" y="6060"/>
                </a:cubicBezTo>
                <a:cubicBezTo>
                  <a:pt x="7" y="6060"/>
                  <a:pt x="6" y="6059"/>
                  <a:pt x="6" y="6058"/>
                </a:cubicBezTo>
                <a:lnTo>
                  <a:pt x="6" y="6050"/>
                </a:lnTo>
                <a:cubicBezTo>
                  <a:pt x="6" y="6049"/>
                  <a:pt x="7" y="6048"/>
                  <a:pt x="8" y="6048"/>
                </a:cubicBezTo>
                <a:cubicBezTo>
                  <a:pt x="9" y="6048"/>
                  <a:pt x="10" y="6049"/>
                  <a:pt x="10" y="6050"/>
                </a:cubicBezTo>
                <a:close/>
                <a:moveTo>
                  <a:pt x="10" y="6066"/>
                </a:moveTo>
                <a:lnTo>
                  <a:pt x="10" y="6074"/>
                </a:lnTo>
                <a:cubicBezTo>
                  <a:pt x="10" y="6075"/>
                  <a:pt x="9" y="6076"/>
                  <a:pt x="8" y="6076"/>
                </a:cubicBezTo>
                <a:cubicBezTo>
                  <a:pt x="7" y="6076"/>
                  <a:pt x="6" y="6075"/>
                  <a:pt x="6" y="6074"/>
                </a:cubicBezTo>
                <a:lnTo>
                  <a:pt x="6" y="6066"/>
                </a:lnTo>
                <a:cubicBezTo>
                  <a:pt x="6" y="6065"/>
                  <a:pt x="7" y="6064"/>
                  <a:pt x="8" y="6064"/>
                </a:cubicBezTo>
                <a:cubicBezTo>
                  <a:pt x="9" y="6064"/>
                  <a:pt x="10" y="6065"/>
                  <a:pt x="10" y="6066"/>
                </a:cubicBezTo>
                <a:close/>
                <a:moveTo>
                  <a:pt x="10" y="6082"/>
                </a:moveTo>
                <a:lnTo>
                  <a:pt x="10" y="6090"/>
                </a:lnTo>
                <a:cubicBezTo>
                  <a:pt x="10" y="6091"/>
                  <a:pt x="9" y="6092"/>
                  <a:pt x="8" y="6092"/>
                </a:cubicBezTo>
                <a:cubicBezTo>
                  <a:pt x="7" y="6092"/>
                  <a:pt x="6" y="6091"/>
                  <a:pt x="6" y="6090"/>
                </a:cubicBezTo>
                <a:lnTo>
                  <a:pt x="6" y="6082"/>
                </a:lnTo>
                <a:cubicBezTo>
                  <a:pt x="6" y="6081"/>
                  <a:pt x="7" y="6080"/>
                  <a:pt x="8" y="6080"/>
                </a:cubicBezTo>
                <a:cubicBezTo>
                  <a:pt x="9" y="6080"/>
                  <a:pt x="10" y="6081"/>
                  <a:pt x="10" y="6082"/>
                </a:cubicBezTo>
                <a:close/>
                <a:moveTo>
                  <a:pt x="10" y="6098"/>
                </a:moveTo>
                <a:lnTo>
                  <a:pt x="10" y="6106"/>
                </a:lnTo>
                <a:cubicBezTo>
                  <a:pt x="10" y="6107"/>
                  <a:pt x="9" y="6108"/>
                  <a:pt x="8" y="6108"/>
                </a:cubicBezTo>
                <a:cubicBezTo>
                  <a:pt x="7" y="6108"/>
                  <a:pt x="6" y="6107"/>
                  <a:pt x="6" y="6106"/>
                </a:cubicBezTo>
                <a:lnTo>
                  <a:pt x="6" y="6098"/>
                </a:lnTo>
                <a:cubicBezTo>
                  <a:pt x="6" y="6097"/>
                  <a:pt x="7" y="6096"/>
                  <a:pt x="8" y="6096"/>
                </a:cubicBezTo>
                <a:cubicBezTo>
                  <a:pt x="9" y="6096"/>
                  <a:pt x="10" y="6097"/>
                  <a:pt x="10" y="6098"/>
                </a:cubicBezTo>
                <a:close/>
                <a:moveTo>
                  <a:pt x="10" y="6114"/>
                </a:moveTo>
                <a:lnTo>
                  <a:pt x="10" y="6122"/>
                </a:lnTo>
                <a:cubicBezTo>
                  <a:pt x="10" y="6123"/>
                  <a:pt x="9" y="6124"/>
                  <a:pt x="8" y="6124"/>
                </a:cubicBezTo>
                <a:cubicBezTo>
                  <a:pt x="7" y="6124"/>
                  <a:pt x="6" y="6123"/>
                  <a:pt x="6" y="6122"/>
                </a:cubicBezTo>
                <a:lnTo>
                  <a:pt x="6" y="6114"/>
                </a:lnTo>
                <a:cubicBezTo>
                  <a:pt x="6" y="6113"/>
                  <a:pt x="7" y="6112"/>
                  <a:pt x="8" y="6112"/>
                </a:cubicBezTo>
                <a:cubicBezTo>
                  <a:pt x="9" y="6112"/>
                  <a:pt x="10" y="6113"/>
                  <a:pt x="10" y="6114"/>
                </a:cubicBezTo>
                <a:close/>
                <a:moveTo>
                  <a:pt x="10" y="6130"/>
                </a:moveTo>
                <a:lnTo>
                  <a:pt x="10" y="6138"/>
                </a:lnTo>
                <a:cubicBezTo>
                  <a:pt x="10" y="6139"/>
                  <a:pt x="9" y="6140"/>
                  <a:pt x="8" y="6140"/>
                </a:cubicBezTo>
                <a:cubicBezTo>
                  <a:pt x="6" y="6140"/>
                  <a:pt x="6" y="6139"/>
                  <a:pt x="6" y="6138"/>
                </a:cubicBezTo>
                <a:lnTo>
                  <a:pt x="6" y="6130"/>
                </a:lnTo>
                <a:cubicBezTo>
                  <a:pt x="6" y="6129"/>
                  <a:pt x="6" y="6128"/>
                  <a:pt x="8" y="6128"/>
                </a:cubicBezTo>
                <a:cubicBezTo>
                  <a:pt x="9" y="6128"/>
                  <a:pt x="10" y="6129"/>
                  <a:pt x="10" y="6130"/>
                </a:cubicBezTo>
                <a:close/>
                <a:moveTo>
                  <a:pt x="10" y="6146"/>
                </a:moveTo>
                <a:lnTo>
                  <a:pt x="10" y="6154"/>
                </a:lnTo>
                <a:cubicBezTo>
                  <a:pt x="10" y="6155"/>
                  <a:pt x="9" y="6156"/>
                  <a:pt x="8" y="6156"/>
                </a:cubicBezTo>
                <a:cubicBezTo>
                  <a:pt x="6" y="6156"/>
                  <a:pt x="6" y="6155"/>
                  <a:pt x="6" y="6154"/>
                </a:cubicBezTo>
                <a:lnTo>
                  <a:pt x="6" y="6146"/>
                </a:lnTo>
                <a:cubicBezTo>
                  <a:pt x="6" y="6145"/>
                  <a:pt x="6" y="6144"/>
                  <a:pt x="8" y="6144"/>
                </a:cubicBezTo>
                <a:cubicBezTo>
                  <a:pt x="9" y="6144"/>
                  <a:pt x="10" y="6145"/>
                  <a:pt x="10" y="6146"/>
                </a:cubicBezTo>
                <a:close/>
                <a:moveTo>
                  <a:pt x="10" y="6162"/>
                </a:moveTo>
                <a:lnTo>
                  <a:pt x="10" y="6170"/>
                </a:lnTo>
                <a:cubicBezTo>
                  <a:pt x="10" y="6171"/>
                  <a:pt x="9" y="6172"/>
                  <a:pt x="8" y="6172"/>
                </a:cubicBezTo>
                <a:cubicBezTo>
                  <a:pt x="6" y="6172"/>
                  <a:pt x="6" y="6171"/>
                  <a:pt x="6" y="6170"/>
                </a:cubicBezTo>
                <a:lnTo>
                  <a:pt x="6" y="6162"/>
                </a:lnTo>
                <a:cubicBezTo>
                  <a:pt x="6" y="6161"/>
                  <a:pt x="6" y="6160"/>
                  <a:pt x="8" y="6160"/>
                </a:cubicBezTo>
                <a:cubicBezTo>
                  <a:pt x="9" y="6160"/>
                  <a:pt x="10" y="6161"/>
                  <a:pt x="10" y="6162"/>
                </a:cubicBezTo>
                <a:close/>
                <a:moveTo>
                  <a:pt x="10" y="6178"/>
                </a:moveTo>
                <a:lnTo>
                  <a:pt x="10" y="6186"/>
                </a:lnTo>
                <a:cubicBezTo>
                  <a:pt x="10" y="6187"/>
                  <a:pt x="9" y="6188"/>
                  <a:pt x="8" y="6188"/>
                </a:cubicBezTo>
                <a:cubicBezTo>
                  <a:pt x="6" y="6188"/>
                  <a:pt x="6" y="6187"/>
                  <a:pt x="6" y="6186"/>
                </a:cubicBezTo>
                <a:lnTo>
                  <a:pt x="6" y="6178"/>
                </a:lnTo>
                <a:cubicBezTo>
                  <a:pt x="6" y="6177"/>
                  <a:pt x="6" y="6176"/>
                  <a:pt x="8" y="6176"/>
                </a:cubicBezTo>
                <a:cubicBezTo>
                  <a:pt x="9" y="6176"/>
                  <a:pt x="10" y="6177"/>
                  <a:pt x="10" y="6178"/>
                </a:cubicBezTo>
                <a:close/>
                <a:moveTo>
                  <a:pt x="10" y="6194"/>
                </a:moveTo>
                <a:lnTo>
                  <a:pt x="10" y="6202"/>
                </a:lnTo>
                <a:cubicBezTo>
                  <a:pt x="10" y="6203"/>
                  <a:pt x="9" y="6204"/>
                  <a:pt x="8" y="6204"/>
                </a:cubicBezTo>
                <a:cubicBezTo>
                  <a:pt x="6" y="6204"/>
                  <a:pt x="6" y="6203"/>
                  <a:pt x="6" y="6202"/>
                </a:cubicBezTo>
                <a:lnTo>
                  <a:pt x="6" y="6194"/>
                </a:lnTo>
                <a:cubicBezTo>
                  <a:pt x="6" y="6193"/>
                  <a:pt x="6" y="6192"/>
                  <a:pt x="8" y="6192"/>
                </a:cubicBezTo>
                <a:cubicBezTo>
                  <a:pt x="9" y="6192"/>
                  <a:pt x="10" y="6193"/>
                  <a:pt x="10" y="6194"/>
                </a:cubicBezTo>
                <a:close/>
                <a:moveTo>
                  <a:pt x="10" y="6210"/>
                </a:moveTo>
                <a:lnTo>
                  <a:pt x="10" y="6218"/>
                </a:lnTo>
                <a:cubicBezTo>
                  <a:pt x="10" y="6219"/>
                  <a:pt x="9" y="6220"/>
                  <a:pt x="8" y="6220"/>
                </a:cubicBezTo>
                <a:cubicBezTo>
                  <a:pt x="6" y="6220"/>
                  <a:pt x="6" y="6219"/>
                  <a:pt x="6" y="6218"/>
                </a:cubicBezTo>
                <a:lnTo>
                  <a:pt x="6" y="6210"/>
                </a:lnTo>
                <a:cubicBezTo>
                  <a:pt x="6" y="6209"/>
                  <a:pt x="6" y="6208"/>
                  <a:pt x="8" y="6208"/>
                </a:cubicBezTo>
                <a:cubicBezTo>
                  <a:pt x="9" y="6208"/>
                  <a:pt x="10" y="6209"/>
                  <a:pt x="10" y="6210"/>
                </a:cubicBezTo>
                <a:close/>
                <a:moveTo>
                  <a:pt x="10" y="6226"/>
                </a:moveTo>
                <a:lnTo>
                  <a:pt x="10" y="6234"/>
                </a:lnTo>
                <a:cubicBezTo>
                  <a:pt x="9" y="6235"/>
                  <a:pt x="9" y="6236"/>
                  <a:pt x="7" y="6236"/>
                </a:cubicBezTo>
                <a:cubicBezTo>
                  <a:pt x="6" y="6236"/>
                  <a:pt x="5" y="6235"/>
                  <a:pt x="5" y="6234"/>
                </a:cubicBezTo>
                <a:lnTo>
                  <a:pt x="6" y="6226"/>
                </a:lnTo>
                <a:cubicBezTo>
                  <a:pt x="6" y="6225"/>
                  <a:pt x="6" y="6224"/>
                  <a:pt x="8" y="6224"/>
                </a:cubicBezTo>
                <a:cubicBezTo>
                  <a:pt x="9" y="6224"/>
                  <a:pt x="10" y="6225"/>
                  <a:pt x="10" y="6226"/>
                </a:cubicBezTo>
                <a:close/>
                <a:moveTo>
                  <a:pt x="9" y="6242"/>
                </a:moveTo>
                <a:lnTo>
                  <a:pt x="9" y="6250"/>
                </a:lnTo>
                <a:cubicBezTo>
                  <a:pt x="9" y="6251"/>
                  <a:pt x="9" y="6252"/>
                  <a:pt x="7" y="6252"/>
                </a:cubicBezTo>
                <a:cubicBezTo>
                  <a:pt x="6" y="6252"/>
                  <a:pt x="5" y="6251"/>
                  <a:pt x="5" y="6250"/>
                </a:cubicBezTo>
                <a:lnTo>
                  <a:pt x="5" y="6242"/>
                </a:lnTo>
                <a:cubicBezTo>
                  <a:pt x="5" y="6241"/>
                  <a:pt x="6" y="6240"/>
                  <a:pt x="7" y="6240"/>
                </a:cubicBezTo>
                <a:cubicBezTo>
                  <a:pt x="9" y="6240"/>
                  <a:pt x="9" y="6241"/>
                  <a:pt x="9" y="6242"/>
                </a:cubicBezTo>
                <a:close/>
                <a:moveTo>
                  <a:pt x="9" y="6258"/>
                </a:moveTo>
                <a:lnTo>
                  <a:pt x="9" y="6266"/>
                </a:lnTo>
                <a:cubicBezTo>
                  <a:pt x="9" y="6267"/>
                  <a:pt x="9" y="6268"/>
                  <a:pt x="7" y="6268"/>
                </a:cubicBezTo>
                <a:cubicBezTo>
                  <a:pt x="6" y="6268"/>
                  <a:pt x="5" y="6267"/>
                  <a:pt x="5" y="6266"/>
                </a:cubicBezTo>
                <a:lnTo>
                  <a:pt x="5" y="6258"/>
                </a:lnTo>
                <a:cubicBezTo>
                  <a:pt x="5" y="6257"/>
                  <a:pt x="6" y="6256"/>
                  <a:pt x="7" y="6256"/>
                </a:cubicBezTo>
                <a:cubicBezTo>
                  <a:pt x="9" y="6256"/>
                  <a:pt x="9" y="6257"/>
                  <a:pt x="9" y="6258"/>
                </a:cubicBezTo>
                <a:close/>
                <a:moveTo>
                  <a:pt x="9" y="6274"/>
                </a:moveTo>
                <a:lnTo>
                  <a:pt x="9" y="6282"/>
                </a:lnTo>
                <a:cubicBezTo>
                  <a:pt x="9" y="6283"/>
                  <a:pt x="9" y="6284"/>
                  <a:pt x="7" y="6284"/>
                </a:cubicBezTo>
                <a:cubicBezTo>
                  <a:pt x="6" y="6284"/>
                  <a:pt x="5" y="6283"/>
                  <a:pt x="5" y="6282"/>
                </a:cubicBezTo>
                <a:lnTo>
                  <a:pt x="5" y="6274"/>
                </a:lnTo>
                <a:cubicBezTo>
                  <a:pt x="5" y="6273"/>
                  <a:pt x="6" y="6272"/>
                  <a:pt x="7" y="6272"/>
                </a:cubicBezTo>
                <a:cubicBezTo>
                  <a:pt x="9" y="6272"/>
                  <a:pt x="9" y="6273"/>
                  <a:pt x="9" y="6274"/>
                </a:cubicBezTo>
                <a:close/>
                <a:moveTo>
                  <a:pt x="9" y="6290"/>
                </a:moveTo>
                <a:lnTo>
                  <a:pt x="9" y="6298"/>
                </a:lnTo>
                <a:cubicBezTo>
                  <a:pt x="9" y="6299"/>
                  <a:pt x="9" y="6300"/>
                  <a:pt x="7" y="6300"/>
                </a:cubicBezTo>
                <a:cubicBezTo>
                  <a:pt x="6" y="6300"/>
                  <a:pt x="5" y="6299"/>
                  <a:pt x="5" y="6298"/>
                </a:cubicBezTo>
                <a:lnTo>
                  <a:pt x="5" y="6290"/>
                </a:lnTo>
                <a:cubicBezTo>
                  <a:pt x="5" y="6289"/>
                  <a:pt x="6" y="6288"/>
                  <a:pt x="7" y="6288"/>
                </a:cubicBezTo>
                <a:cubicBezTo>
                  <a:pt x="9" y="6288"/>
                  <a:pt x="9" y="6289"/>
                  <a:pt x="9" y="6290"/>
                </a:cubicBezTo>
                <a:close/>
                <a:moveTo>
                  <a:pt x="9" y="6306"/>
                </a:moveTo>
                <a:lnTo>
                  <a:pt x="9" y="6314"/>
                </a:lnTo>
                <a:cubicBezTo>
                  <a:pt x="9" y="6315"/>
                  <a:pt x="9" y="6316"/>
                  <a:pt x="7" y="6316"/>
                </a:cubicBezTo>
                <a:cubicBezTo>
                  <a:pt x="6" y="6316"/>
                  <a:pt x="5" y="6315"/>
                  <a:pt x="5" y="6314"/>
                </a:cubicBezTo>
                <a:lnTo>
                  <a:pt x="5" y="6306"/>
                </a:lnTo>
                <a:cubicBezTo>
                  <a:pt x="5" y="6305"/>
                  <a:pt x="6" y="6304"/>
                  <a:pt x="7" y="6304"/>
                </a:cubicBezTo>
                <a:cubicBezTo>
                  <a:pt x="9" y="6304"/>
                  <a:pt x="9" y="6305"/>
                  <a:pt x="9" y="6306"/>
                </a:cubicBezTo>
                <a:close/>
                <a:moveTo>
                  <a:pt x="9" y="6322"/>
                </a:moveTo>
                <a:lnTo>
                  <a:pt x="9" y="6330"/>
                </a:lnTo>
                <a:cubicBezTo>
                  <a:pt x="9" y="6331"/>
                  <a:pt x="9" y="6332"/>
                  <a:pt x="7" y="6332"/>
                </a:cubicBezTo>
                <a:cubicBezTo>
                  <a:pt x="6" y="6332"/>
                  <a:pt x="5" y="6331"/>
                  <a:pt x="5" y="6330"/>
                </a:cubicBezTo>
                <a:lnTo>
                  <a:pt x="5" y="6322"/>
                </a:lnTo>
                <a:cubicBezTo>
                  <a:pt x="5" y="6321"/>
                  <a:pt x="6" y="6320"/>
                  <a:pt x="7" y="6320"/>
                </a:cubicBezTo>
                <a:cubicBezTo>
                  <a:pt x="9" y="6320"/>
                  <a:pt x="9" y="6321"/>
                  <a:pt x="9" y="6322"/>
                </a:cubicBezTo>
                <a:close/>
                <a:moveTo>
                  <a:pt x="9" y="6338"/>
                </a:moveTo>
                <a:lnTo>
                  <a:pt x="9" y="6346"/>
                </a:lnTo>
                <a:cubicBezTo>
                  <a:pt x="9" y="6347"/>
                  <a:pt x="8" y="6348"/>
                  <a:pt x="7" y="6348"/>
                </a:cubicBezTo>
                <a:cubicBezTo>
                  <a:pt x="6" y="6348"/>
                  <a:pt x="5" y="6347"/>
                  <a:pt x="5" y="6346"/>
                </a:cubicBezTo>
                <a:lnTo>
                  <a:pt x="5" y="6338"/>
                </a:lnTo>
                <a:cubicBezTo>
                  <a:pt x="5" y="6337"/>
                  <a:pt x="6" y="6336"/>
                  <a:pt x="7" y="6336"/>
                </a:cubicBezTo>
                <a:cubicBezTo>
                  <a:pt x="9" y="6336"/>
                  <a:pt x="9" y="6337"/>
                  <a:pt x="9" y="6338"/>
                </a:cubicBezTo>
                <a:close/>
                <a:moveTo>
                  <a:pt x="9" y="6354"/>
                </a:moveTo>
                <a:lnTo>
                  <a:pt x="9" y="6362"/>
                </a:lnTo>
                <a:cubicBezTo>
                  <a:pt x="9" y="6363"/>
                  <a:pt x="8" y="6364"/>
                  <a:pt x="7" y="6364"/>
                </a:cubicBezTo>
                <a:cubicBezTo>
                  <a:pt x="6" y="6364"/>
                  <a:pt x="5" y="6363"/>
                  <a:pt x="5" y="6362"/>
                </a:cubicBezTo>
                <a:lnTo>
                  <a:pt x="5" y="6354"/>
                </a:lnTo>
                <a:cubicBezTo>
                  <a:pt x="5" y="6353"/>
                  <a:pt x="6" y="6352"/>
                  <a:pt x="7" y="6352"/>
                </a:cubicBezTo>
                <a:cubicBezTo>
                  <a:pt x="8" y="6352"/>
                  <a:pt x="9" y="6353"/>
                  <a:pt x="9" y="6354"/>
                </a:cubicBezTo>
                <a:close/>
                <a:moveTo>
                  <a:pt x="9" y="6370"/>
                </a:moveTo>
                <a:lnTo>
                  <a:pt x="9" y="6378"/>
                </a:lnTo>
                <a:cubicBezTo>
                  <a:pt x="9" y="6379"/>
                  <a:pt x="8" y="6380"/>
                  <a:pt x="7" y="6380"/>
                </a:cubicBezTo>
                <a:cubicBezTo>
                  <a:pt x="6" y="6380"/>
                  <a:pt x="5" y="6379"/>
                  <a:pt x="5" y="6378"/>
                </a:cubicBezTo>
                <a:lnTo>
                  <a:pt x="5" y="6370"/>
                </a:lnTo>
                <a:cubicBezTo>
                  <a:pt x="5" y="6369"/>
                  <a:pt x="6" y="6368"/>
                  <a:pt x="7" y="6368"/>
                </a:cubicBezTo>
                <a:cubicBezTo>
                  <a:pt x="8" y="6368"/>
                  <a:pt x="9" y="6369"/>
                  <a:pt x="9" y="6370"/>
                </a:cubicBezTo>
                <a:close/>
                <a:moveTo>
                  <a:pt x="9" y="6386"/>
                </a:moveTo>
                <a:lnTo>
                  <a:pt x="9" y="6394"/>
                </a:lnTo>
                <a:cubicBezTo>
                  <a:pt x="9" y="6395"/>
                  <a:pt x="8" y="6396"/>
                  <a:pt x="7" y="6396"/>
                </a:cubicBezTo>
                <a:cubicBezTo>
                  <a:pt x="6" y="6396"/>
                  <a:pt x="5" y="6395"/>
                  <a:pt x="5" y="6394"/>
                </a:cubicBezTo>
                <a:lnTo>
                  <a:pt x="5" y="6386"/>
                </a:lnTo>
                <a:cubicBezTo>
                  <a:pt x="5" y="6385"/>
                  <a:pt x="6" y="6384"/>
                  <a:pt x="7" y="6384"/>
                </a:cubicBezTo>
                <a:cubicBezTo>
                  <a:pt x="8" y="6384"/>
                  <a:pt x="9" y="6385"/>
                  <a:pt x="9" y="6386"/>
                </a:cubicBezTo>
                <a:close/>
                <a:moveTo>
                  <a:pt x="9" y="6402"/>
                </a:moveTo>
                <a:lnTo>
                  <a:pt x="9" y="6410"/>
                </a:lnTo>
                <a:cubicBezTo>
                  <a:pt x="9" y="6411"/>
                  <a:pt x="8" y="6412"/>
                  <a:pt x="7" y="6412"/>
                </a:cubicBezTo>
                <a:cubicBezTo>
                  <a:pt x="6" y="6412"/>
                  <a:pt x="5" y="6411"/>
                  <a:pt x="5" y="6410"/>
                </a:cubicBezTo>
                <a:lnTo>
                  <a:pt x="5" y="6402"/>
                </a:lnTo>
                <a:cubicBezTo>
                  <a:pt x="5" y="6401"/>
                  <a:pt x="6" y="6400"/>
                  <a:pt x="7" y="6400"/>
                </a:cubicBezTo>
                <a:cubicBezTo>
                  <a:pt x="8" y="6400"/>
                  <a:pt x="9" y="6401"/>
                  <a:pt x="9" y="6402"/>
                </a:cubicBezTo>
                <a:close/>
                <a:moveTo>
                  <a:pt x="9" y="6418"/>
                </a:moveTo>
                <a:lnTo>
                  <a:pt x="9" y="6426"/>
                </a:lnTo>
                <a:cubicBezTo>
                  <a:pt x="9" y="6427"/>
                  <a:pt x="8" y="6428"/>
                  <a:pt x="7" y="6428"/>
                </a:cubicBezTo>
                <a:cubicBezTo>
                  <a:pt x="6" y="6428"/>
                  <a:pt x="5" y="6427"/>
                  <a:pt x="5" y="6426"/>
                </a:cubicBezTo>
                <a:lnTo>
                  <a:pt x="5" y="6418"/>
                </a:lnTo>
                <a:cubicBezTo>
                  <a:pt x="5" y="6417"/>
                  <a:pt x="6" y="6416"/>
                  <a:pt x="7" y="6416"/>
                </a:cubicBezTo>
                <a:cubicBezTo>
                  <a:pt x="8" y="6416"/>
                  <a:pt x="9" y="6417"/>
                  <a:pt x="9" y="6418"/>
                </a:cubicBezTo>
                <a:close/>
                <a:moveTo>
                  <a:pt x="9" y="6434"/>
                </a:moveTo>
                <a:lnTo>
                  <a:pt x="9" y="6442"/>
                </a:lnTo>
                <a:cubicBezTo>
                  <a:pt x="9" y="6443"/>
                  <a:pt x="8" y="6444"/>
                  <a:pt x="7" y="6444"/>
                </a:cubicBezTo>
                <a:cubicBezTo>
                  <a:pt x="6" y="6444"/>
                  <a:pt x="5" y="6443"/>
                  <a:pt x="5" y="6442"/>
                </a:cubicBezTo>
                <a:lnTo>
                  <a:pt x="5" y="6434"/>
                </a:lnTo>
                <a:cubicBezTo>
                  <a:pt x="5" y="6433"/>
                  <a:pt x="6" y="6432"/>
                  <a:pt x="7" y="6432"/>
                </a:cubicBezTo>
                <a:cubicBezTo>
                  <a:pt x="8" y="6432"/>
                  <a:pt x="9" y="6433"/>
                  <a:pt x="9" y="6434"/>
                </a:cubicBezTo>
                <a:close/>
                <a:moveTo>
                  <a:pt x="9" y="6450"/>
                </a:moveTo>
                <a:lnTo>
                  <a:pt x="9" y="6458"/>
                </a:lnTo>
                <a:cubicBezTo>
                  <a:pt x="9" y="6459"/>
                  <a:pt x="8" y="6460"/>
                  <a:pt x="7" y="6460"/>
                </a:cubicBezTo>
                <a:cubicBezTo>
                  <a:pt x="6" y="6460"/>
                  <a:pt x="5" y="6459"/>
                  <a:pt x="5" y="6458"/>
                </a:cubicBezTo>
                <a:lnTo>
                  <a:pt x="5" y="6450"/>
                </a:lnTo>
                <a:cubicBezTo>
                  <a:pt x="5" y="6449"/>
                  <a:pt x="6" y="6448"/>
                  <a:pt x="7" y="6448"/>
                </a:cubicBezTo>
                <a:cubicBezTo>
                  <a:pt x="8" y="6448"/>
                  <a:pt x="9" y="6449"/>
                  <a:pt x="9" y="6450"/>
                </a:cubicBezTo>
                <a:close/>
                <a:moveTo>
                  <a:pt x="9" y="6466"/>
                </a:moveTo>
                <a:lnTo>
                  <a:pt x="9" y="6474"/>
                </a:lnTo>
                <a:cubicBezTo>
                  <a:pt x="9" y="6475"/>
                  <a:pt x="8" y="6476"/>
                  <a:pt x="7" y="6476"/>
                </a:cubicBezTo>
                <a:cubicBezTo>
                  <a:pt x="6" y="6476"/>
                  <a:pt x="5" y="6475"/>
                  <a:pt x="5" y="6474"/>
                </a:cubicBezTo>
                <a:lnTo>
                  <a:pt x="5" y="6466"/>
                </a:lnTo>
                <a:cubicBezTo>
                  <a:pt x="5" y="6465"/>
                  <a:pt x="6" y="6464"/>
                  <a:pt x="7" y="6464"/>
                </a:cubicBezTo>
                <a:cubicBezTo>
                  <a:pt x="8" y="6464"/>
                  <a:pt x="9" y="6465"/>
                  <a:pt x="9" y="6466"/>
                </a:cubicBezTo>
                <a:close/>
                <a:moveTo>
                  <a:pt x="9" y="6482"/>
                </a:moveTo>
                <a:lnTo>
                  <a:pt x="9" y="6490"/>
                </a:lnTo>
                <a:cubicBezTo>
                  <a:pt x="9" y="6491"/>
                  <a:pt x="8" y="6492"/>
                  <a:pt x="7" y="6492"/>
                </a:cubicBezTo>
                <a:cubicBezTo>
                  <a:pt x="6" y="6492"/>
                  <a:pt x="5" y="6491"/>
                  <a:pt x="5" y="6490"/>
                </a:cubicBezTo>
                <a:lnTo>
                  <a:pt x="5" y="6482"/>
                </a:lnTo>
                <a:cubicBezTo>
                  <a:pt x="5" y="6481"/>
                  <a:pt x="6" y="6480"/>
                  <a:pt x="7" y="6480"/>
                </a:cubicBezTo>
                <a:cubicBezTo>
                  <a:pt x="8" y="6480"/>
                  <a:pt x="9" y="6481"/>
                  <a:pt x="9" y="6482"/>
                </a:cubicBezTo>
                <a:close/>
                <a:moveTo>
                  <a:pt x="9" y="6498"/>
                </a:moveTo>
                <a:lnTo>
                  <a:pt x="9" y="6506"/>
                </a:lnTo>
                <a:cubicBezTo>
                  <a:pt x="9" y="6507"/>
                  <a:pt x="8" y="6508"/>
                  <a:pt x="7" y="6508"/>
                </a:cubicBezTo>
                <a:cubicBezTo>
                  <a:pt x="6" y="6508"/>
                  <a:pt x="5" y="6507"/>
                  <a:pt x="5" y="6506"/>
                </a:cubicBezTo>
                <a:lnTo>
                  <a:pt x="5" y="6498"/>
                </a:lnTo>
                <a:cubicBezTo>
                  <a:pt x="5" y="6497"/>
                  <a:pt x="6" y="6496"/>
                  <a:pt x="7" y="6496"/>
                </a:cubicBezTo>
                <a:cubicBezTo>
                  <a:pt x="8" y="6496"/>
                  <a:pt x="9" y="6497"/>
                  <a:pt x="9" y="6498"/>
                </a:cubicBezTo>
                <a:close/>
                <a:moveTo>
                  <a:pt x="9" y="6514"/>
                </a:moveTo>
                <a:lnTo>
                  <a:pt x="9" y="6522"/>
                </a:lnTo>
                <a:cubicBezTo>
                  <a:pt x="9" y="6523"/>
                  <a:pt x="8" y="6524"/>
                  <a:pt x="7" y="6524"/>
                </a:cubicBezTo>
                <a:cubicBezTo>
                  <a:pt x="6" y="6524"/>
                  <a:pt x="5" y="6523"/>
                  <a:pt x="5" y="6522"/>
                </a:cubicBezTo>
                <a:lnTo>
                  <a:pt x="5" y="6514"/>
                </a:lnTo>
                <a:cubicBezTo>
                  <a:pt x="5" y="6513"/>
                  <a:pt x="6" y="6512"/>
                  <a:pt x="7" y="6512"/>
                </a:cubicBezTo>
                <a:cubicBezTo>
                  <a:pt x="8" y="6512"/>
                  <a:pt x="9" y="6513"/>
                  <a:pt x="9" y="6514"/>
                </a:cubicBezTo>
                <a:close/>
                <a:moveTo>
                  <a:pt x="9" y="6530"/>
                </a:moveTo>
                <a:lnTo>
                  <a:pt x="9" y="6538"/>
                </a:lnTo>
                <a:cubicBezTo>
                  <a:pt x="9" y="6539"/>
                  <a:pt x="8" y="6540"/>
                  <a:pt x="7" y="6540"/>
                </a:cubicBezTo>
                <a:cubicBezTo>
                  <a:pt x="6" y="6540"/>
                  <a:pt x="5" y="6539"/>
                  <a:pt x="5" y="6538"/>
                </a:cubicBezTo>
                <a:lnTo>
                  <a:pt x="5" y="6530"/>
                </a:lnTo>
                <a:cubicBezTo>
                  <a:pt x="5" y="6529"/>
                  <a:pt x="6" y="6528"/>
                  <a:pt x="7" y="6528"/>
                </a:cubicBezTo>
                <a:cubicBezTo>
                  <a:pt x="8" y="6528"/>
                  <a:pt x="9" y="6529"/>
                  <a:pt x="9" y="6530"/>
                </a:cubicBezTo>
                <a:close/>
                <a:moveTo>
                  <a:pt x="9" y="6546"/>
                </a:moveTo>
                <a:lnTo>
                  <a:pt x="9" y="6554"/>
                </a:lnTo>
                <a:cubicBezTo>
                  <a:pt x="9" y="6555"/>
                  <a:pt x="8" y="6556"/>
                  <a:pt x="7" y="6556"/>
                </a:cubicBezTo>
                <a:cubicBezTo>
                  <a:pt x="6" y="6556"/>
                  <a:pt x="5" y="6555"/>
                  <a:pt x="5" y="6554"/>
                </a:cubicBezTo>
                <a:lnTo>
                  <a:pt x="5" y="6546"/>
                </a:lnTo>
                <a:cubicBezTo>
                  <a:pt x="5" y="6545"/>
                  <a:pt x="6" y="6544"/>
                  <a:pt x="7" y="6544"/>
                </a:cubicBezTo>
                <a:cubicBezTo>
                  <a:pt x="8" y="6544"/>
                  <a:pt x="9" y="6545"/>
                  <a:pt x="9" y="6546"/>
                </a:cubicBezTo>
                <a:close/>
                <a:moveTo>
                  <a:pt x="9" y="6562"/>
                </a:moveTo>
                <a:lnTo>
                  <a:pt x="9" y="6570"/>
                </a:lnTo>
                <a:cubicBezTo>
                  <a:pt x="9" y="6571"/>
                  <a:pt x="8" y="6572"/>
                  <a:pt x="7" y="6572"/>
                </a:cubicBezTo>
                <a:cubicBezTo>
                  <a:pt x="6" y="6572"/>
                  <a:pt x="5" y="6571"/>
                  <a:pt x="5" y="6570"/>
                </a:cubicBezTo>
                <a:lnTo>
                  <a:pt x="5" y="6562"/>
                </a:lnTo>
                <a:cubicBezTo>
                  <a:pt x="5" y="6561"/>
                  <a:pt x="6" y="6560"/>
                  <a:pt x="7" y="6560"/>
                </a:cubicBezTo>
                <a:cubicBezTo>
                  <a:pt x="8" y="6560"/>
                  <a:pt x="9" y="6561"/>
                  <a:pt x="9" y="6562"/>
                </a:cubicBezTo>
                <a:close/>
                <a:moveTo>
                  <a:pt x="9" y="6578"/>
                </a:moveTo>
                <a:lnTo>
                  <a:pt x="9" y="6586"/>
                </a:lnTo>
                <a:cubicBezTo>
                  <a:pt x="9" y="6587"/>
                  <a:pt x="8" y="6588"/>
                  <a:pt x="7" y="6588"/>
                </a:cubicBezTo>
                <a:cubicBezTo>
                  <a:pt x="6" y="6588"/>
                  <a:pt x="5" y="6587"/>
                  <a:pt x="5" y="6586"/>
                </a:cubicBezTo>
                <a:lnTo>
                  <a:pt x="5" y="6578"/>
                </a:lnTo>
                <a:cubicBezTo>
                  <a:pt x="5" y="6577"/>
                  <a:pt x="6" y="6576"/>
                  <a:pt x="7" y="6576"/>
                </a:cubicBezTo>
                <a:cubicBezTo>
                  <a:pt x="8" y="6576"/>
                  <a:pt x="9" y="6577"/>
                  <a:pt x="9" y="6578"/>
                </a:cubicBezTo>
                <a:close/>
                <a:moveTo>
                  <a:pt x="9" y="6594"/>
                </a:moveTo>
                <a:lnTo>
                  <a:pt x="9" y="6602"/>
                </a:lnTo>
                <a:cubicBezTo>
                  <a:pt x="9" y="6603"/>
                  <a:pt x="8" y="6604"/>
                  <a:pt x="7" y="6604"/>
                </a:cubicBezTo>
                <a:cubicBezTo>
                  <a:pt x="6" y="6604"/>
                  <a:pt x="5" y="6603"/>
                  <a:pt x="5" y="6602"/>
                </a:cubicBezTo>
                <a:lnTo>
                  <a:pt x="5" y="6594"/>
                </a:lnTo>
                <a:cubicBezTo>
                  <a:pt x="5" y="6593"/>
                  <a:pt x="6" y="6592"/>
                  <a:pt x="7" y="6592"/>
                </a:cubicBezTo>
                <a:cubicBezTo>
                  <a:pt x="8" y="6592"/>
                  <a:pt x="9" y="6593"/>
                  <a:pt x="9" y="6594"/>
                </a:cubicBezTo>
                <a:close/>
                <a:moveTo>
                  <a:pt x="9" y="6610"/>
                </a:moveTo>
                <a:lnTo>
                  <a:pt x="9" y="6618"/>
                </a:lnTo>
                <a:cubicBezTo>
                  <a:pt x="9" y="6619"/>
                  <a:pt x="8" y="6620"/>
                  <a:pt x="7" y="6620"/>
                </a:cubicBezTo>
                <a:cubicBezTo>
                  <a:pt x="6" y="6620"/>
                  <a:pt x="5" y="6619"/>
                  <a:pt x="5" y="6618"/>
                </a:cubicBezTo>
                <a:lnTo>
                  <a:pt x="5" y="6610"/>
                </a:lnTo>
                <a:cubicBezTo>
                  <a:pt x="5" y="6609"/>
                  <a:pt x="6" y="6608"/>
                  <a:pt x="7" y="6608"/>
                </a:cubicBezTo>
                <a:cubicBezTo>
                  <a:pt x="8" y="6608"/>
                  <a:pt x="9" y="6609"/>
                  <a:pt x="9" y="6610"/>
                </a:cubicBezTo>
                <a:close/>
                <a:moveTo>
                  <a:pt x="9" y="6626"/>
                </a:moveTo>
                <a:lnTo>
                  <a:pt x="9" y="6634"/>
                </a:lnTo>
                <a:cubicBezTo>
                  <a:pt x="9" y="6635"/>
                  <a:pt x="8" y="6636"/>
                  <a:pt x="7" y="6636"/>
                </a:cubicBezTo>
                <a:cubicBezTo>
                  <a:pt x="6" y="6636"/>
                  <a:pt x="5" y="6635"/>
                  <a:pt x="5" y="6634"/>
                </a:cubicBezTo>
                <a:lnTo>
                  <a:pt x="5" y="6626"/>
                </a:lnTo>
                <a:cubicBezTo>
                  <a:pt x="5" y="6625"/>
                  <a:pt x="6" y="6624"/>
                  <a:pt x="7" y="6624"/>
                </a:cubicBezTo>
                <a:cubicBezTo>
                  <a:pt x="8" y="6624"/>
                  <a:pt x="9" y="6625"/>
                  <a:pt x="9" y="6626"/>
                </a:cubicBezTo>
                <a:close/>
                <a:moveTo>
                  <a:pt x="9" y="6642"/>
                </a:moveTo>
                <a:lnTo>
                  <a:pt x="9" y="6650"/>
                </a:lnTo>
                <a:cubicBezTo>
                  <a:pt x="9" y="6651"/>
                  <a:pt x="8" y="6652"/>
                  <a:pt x="7" y="6652"/>
                </a:cubicBezTo>
                <a:cubicBezTo>
                  <a:pt x="6" y="6652"/>
                  <a:pt x="5" y="6651"/>
                  <a:pt x="5" y="6650"/>
                </a:cubicBezTo>
                <a:lnTo>
                  <a:pt x="5" y="6642"/>
                </a:lnTo>
                <a:cubicBezTo>
                  <a:pt x="5" y="6641"/>
                  <a:pt x="6" y="6640"/>
                  <a:pt x="7" y="6640"/>
                </a:cubicBezTo>
                <a:cubicBezTo>
                  <a:pt x="8" y="6640"/>
                  <a:pt x="9" y="6641"/>
                  <a:pt x="9" y="6642"/>
                </a:cubicBezTo>
                <a:close/>
                <a:moveTo>
                  <a:pt x="9" y="6658"/>
                </a:moveTo>
                <a:lnTo>
                  <a:pt x="9" y="6666"/>
                </a:lnTo>
                <a:cubicBezTo>
                  <a:pt x="9" y="6667"/>
                  <a:pt x="8" y="6668"/>
                  <a:pt x="7" y="6668"/>
                </a:cubicBezTo>
                <a:cubicBezTo>
                  <a:pt x="6" y="6668"/>
                  <a:pt x="5" y="6667"/>
                  <a:pt x="5" y="6666"/>
                </a:cubicBezTo>
                <a:lnTo>
                  <a:pt x="5" y="6658"/>
                </a:lnTo>
                <a:cubicBezTo>
                  <a:pt x="5" y="6657"/>
                  <a:pt x="6" y="6656"/>
                  <a:pt x="7" y="6656"/>
                </a:cubicBezTo>
                <a:cubicBezTo>
                  <a:pt x="8" y="6656"/>
                  <a:pt x="9" y="6657"/>
                  <a:pt x="9" y="6658"/>
                </a:cubicBezTo>
                <a:close/>
                <a:moveTo>
                  <a:pt x="9" y="6674"/>
                </a:moveTo>
                <a:lnTo>
                  <a:pt x="9" y="6682"/>
                </a:lnTo>
                <a:cubicBezTo>
                  <a:pt x="9" y="6683"/>
                  <a:pt x="8" y="6684"/>
                  <a:pt x="7" y="6684"/>
                </a:cubicBezTo>
                <a:cubicBezTo>
                  <a:pt x="6" y="6684"/>
                  <a:pt x="5" y="6683"/>
                  <a:pt x="5" y="6682"/>
                </a:cubicBezTo>
                <a:lnTo>
                  <a:pt x="5" y="6674"/>
                </a:lnTo>
                <a:cubicBezTo>
                  <a:pt x="5" y="6673"/>
                  <a:pt x="6" y="6672"/>
                  <a:pt x="7" y="6672"/>
                </a:cubicBezTo>
                <a:cubicBezTo>
                  <a:pt x="8" y="6672"/>
                  <a:pt x="9" y="6673"/>
                  <a:pt x="9" y="6674"/>
                </a:cubicBezTo>
                <a:close/>
                <a:moveTo>
                  <a:pt x="9" y="6690"/>
                </a:moveTo>
                <a:lnTo>
                  <a:pt x="9" y="6698"/>
                </a:lnTo>
                <a:cubicBezTo>
                  <a:pt x="9" y="6699"/>
                  <a:pt x="8" y="6700"/>
                  <a:pt x="7" y="6700"/>
                </a:cubicBezTo>
                <a:cubicBezTo>
                  <a:pt x="6" y="6700"/>
                  <a:pt x="5" y="6699"/>
                  <a:pt x="5" y="6698"/>
                </a:cubicBezTo>
                <a:lnTo>
                  <a:pt x="5" y="6690"/>
                </a:lnTo>
                <a:cubicBezTo>
                  <a:pt x="5" y="6689"/>
                  <a:pt x="6" y="6688"/>
                  <a:pt x="7" y="6688"/>
                </a:cubicBezTo>
                <a:cubicBezTo>
                  <a:pt x="8" y="6688"/>
                  <a:pt x="9" y="6689"/>
                  <a:pt x="9" y="6690"/>
                </a:cubicBezTo>
                <a:close/>
                <a:moveTo>
                  <a:pt x="9" y="6706"/>
                </a:moveTo>
                <a:lnTo>
                  <a:pt x="9" y="6714"/>
                </a:lnTo>
                <a:cubicBezTo>
                  <a:pt x="9" y="6715"/>
                  <a:pt x="8" y="6716"/>
                  <a:pt x="7" y="6716"/>
                </a:cubicBezTo>
                <a:cubicBezTo>
                  <a:pt x="6" y="6716"/>
                  <a:pt x="5" y="6715"/>
                  <a:pt x="5" y="6714"/>
                </a:cubicBezTo>
                <a:lnTo>
                  <a:pt x="5" y="6706"/>
                </a:lnTo>
                <a:cubicBezTo>
                  <a:pt x="5" y="6705"/>
                  <a:pt x="6" y="6704"/>
                  <a:pt x="7" y="6704"/>
                </a:cubicBezTo>
                <a:cubicBezTo>
                  <a:pt x="8" y="6704"/>
                  <a:pt x="9" y="6705"/>
                  <a:pt x="9" y="6706"/>
                </a:cubicBezTo>
                <a:close/>
                <a:moveTo>
                  <a:pt x="9" y="6722"/>
                </a:moveTo>
                <a:lnTo>
                  <a:pt x="9" y="6730"/>
                </a:lnTo>
                <a:cubicBezTo>
                  <a:pt x="9" y="6731"/>
                  <a:pt x="8" y="6732"/>
                  <a:pt x="7" y="6732"/>
                </a:cubicBezTo>
                <a:cubicBezTo>
                  <a:pt x="6" y="6732"/>
                  <a:pt x="5" y="6731"/>
                  <a:pt x="5" y="6730"/>
                </a:cubicBezTo>
                <a:lnTo>
                  <a:pt x="5" y="6722"/>
                </a:lnTo>
                <a:cubicBezTo>
                  <a:pt x="5" y="6721"/>
                  <a:pt x="6" y="6720"/>
                  <a:pt x="7" y="6720"/>
                </a:cubicBezTo>
                <a:cubicBezTo>
                  <a:pt x="8" y="6720"/>
                  <a:pt x="9" y="6721"/>
                  <a:pt x="9" y="6722"/>
                </a:cubicBezTo>
                <a:close/>
                <a:moveTo>
                  <a:pt x="9" y="6738"/>
                </a:moveTo>
                <a:lnTo>
                  <a:pt x="9" y="6746"/>
                </a:lnTo>
                <a:cubicBezTo>
                  <a:pt x="9" y="6747"/>
                  <a:pt x="8" y="6748"/>
                  <a:pt x="7" y="6748"/>
                </a:cubicBezTo>
                <a:cubicBezTo>
                  <a:pt x="6" y="6748"/>
                  <a:pt x="5" y="6747"/>
                  <a:pt x="5" y="6746"/>
                </a:cubicBezTo>
                <a:lnTo>
                  <a:pt x="5" y="6738"/>
                </a:lnTo>
                <a:cubicBezTo>
                  <a:pt x="5" y="6737"/>
                  <a:pt x="6" y="6736"/>
                  <a:pt x="7" y="6736"/>
                </a:cubicBezTo>
                <a:cubicBezTo>
                  <a:pt x="8" y="6736"/>
                  <a:pt x="9" y="6737"/>
                  <a:pt x="9" y="6738"/>
                </a:cubicBezTo>
                <a:close/>
                <a:moveTo>
                  <a:pt x="9" y="6754"/>
                </a:moveTo>
                <a:lnTo>
                  <a:pt x="9" y="6762"/>
                </a:lnTo>
                <a:cubicBezTo>
                  <a:pt x="9" y="6763"/>
                  <a:pt x="8" y="6764"/>
                  <a:pt x="7" y="6764"/>
                </a:cubicBezTo>
                <a:cubicBezTo>
                  <a:pt x="6" y="6764"/>
                  <a:pt x="5" y="6763"/>
                  <a:pt x="5" y="6762"/>
                </a:cubicBezTo>
                <a:lnTo>
                  <a:pt x="5" y="6754"/>
                </a:lnTo>
                <a:cubicBezTo>
                  <a:pt x="5" y="6753"/>
                  <a:pt x="6" y="6752"/>
                  <a:pt x="7" y="6752"/>
                </a:cubicBezTo>
                <a:cubicBezTo>
                  <a:pt x="8" y="6752"/>
                  <a:pt x="9" y="6753"/>
                  <a:pt x="9" y="6754"/>
                </a:cubicBezTo>
                <a:close/>
                <a:moveTo>
                  <a:pt x="9" y="6770"/>
                </a:moveTo>
                <a:lnTo>
                  <a:pt x="9" y="6778"/>
                </a:lnTo>
                <a:cubicBezTo>
                  <a:pt x="9" y="6779"/>
                  <a:pt x="8" y="6780"/>
                  <a:pt x="7" y="6780"/>
                </a:cubicBezTo>
                <a:cubicBezTo>
                  <a:pt x="6" y="6780"/>
                  <a:pt x="5" y="6779"/>
                  <a:pt x="5" y="6778"/>
                </a:cubicBezTo>
                <a:lnTo>
                  <a:pt x="5" y="6770"/>
                </a:lnTo>
                <a:cubicBezTo>
                  <a:pt x="5" y="6769"/>
                  <a:pt x="6" y="6768"/>
                  <a:pt x="7" y="6768"/>
                </a:cubicBezTo>
                <a:cubicBezTo>
                  <a:pt x="8" y="6768"/>
                  <a:pt x="9" y="6769"/>
                  <a:pt x="9" y="6770"/>
                </a:cubicBezTo>
                <a:close/>
                <a:moveTo>
                  <a:pt x="9" y="6786"/>
                </a:moveTo>
                <a:lnTo>
                  <a:pt x="9" y="6794"/>
                </a:lnTo>
                <a:cubicBezTo>
                  <a:pt x="9" y="6795"/>
                  <a:pt x="8" y="6796"/>
                  <a:pt x="7" y="6796"/>
                </a:cubicBezTo>
                <a:cubicBezTo>
                  <a:pt x="6" y="6796"/>
                  <a:pt x="5" y="6795"/>
                  <a:pt x="5" y="6794"/>
                </a:cubicBezTo>
                <a:lnTo>
                  <a:pt x="5" y="6786"/>
                </a:lnTo>
                <a:cubicBezTo>
                  <a:pt x="5" y="6785"/>
                  <a:pt x="6" y="6784"/>
                  <a:pt x="7" y="6784"/>
                </a:cubicBezTo>
                <a:cubicBezTo>
                  <a:pt x="8" y="6784"/>
                  <a:pt x="9" y="6785"/>
                  <a:pt x="9" y="6786"/>
                </a:cubicBezTo>
                <a:close/>
                <a:moveTo>
                  <a:pt x="9" y="6802"/>
                </a:moveTo>
                <a:lnTo>
                  <a:pt x="9" y="6810"/>
                </a:lnTo>
                <a:cubicBezTo>
                  <a:pt x="9" y="6811"/>
                  <a:pt x="8" y="6812"/>
                  <a:pt x="7" y="6812"/>
                </a:cubicBezTo>
                <a:cubicBezTo>
                  <a:pt x="6" y="6812"/>
                  <a:pt x="5" y="6811"/>
                  <a:pt x="5" y="6810"/>
                </a:cubicBezTo>
                <a:lnTo>
                  <a:pt x="5" y="6802"/>
                </a:lnTo>
                <a:cubicBezTo>
                  <a:pt x="5" y="6801"/>
                  <a:pt x="6" y="6800"/>
                  <a:pt x="7" y="6800"/>
                </a:cubicBezTo>
                <a:cubicBezTo>
                  <a:pt x="8" y="6800"/>
                  <a:pt x="9" y="6801"/>
                  <a:pt x="9" y="6802"/>
                </a:cubicBezTo>
                <a:close/>
                <a:moveTo>
                  <a:pt x="9" y="6818"/>
                </a:moveTo>
                <a:lnTo>
                  <a:pt x="9" y="6826"/>
                </a:lnTo>
                <a:cubicBezTo>
                  <a:pt x="9" y="6827"/>
                  <a:pt x="8" y="6828"/>
                  <a:pt x="7" y="6828"/>
                </a:cubicBezTo>
                <a:cubicBezTo>
                  <a:pt x="6" y="6828"/>
                  <a:pt x="5" y="6827"/>
                  <a:pt x="5" y="6826"/>
                </a:cubicBezTo>
                <a:lnTo>
                  <a:pt x="5" y="6818"/>
                </a:lnTo>
                <a:cubicBezTo>
                  <a:pt x="5" y="6817"/>
                  <a:pt x="6" y="6816"/>
                  <a:pt x="7" y="6816"/>
                </a:cubicBezTo>
                <a:cubicBezTo>
                  <a:pt x="8" y="6816"/>
                  <a:pt x="9" y="6817"/>
                  <a:pt x="9" y="6818"/>
                </a:cubicBezTo>
                <a:close/>
                <a:moveTo>
                  <a:pt x="9" y="6834"/>
                </a:moveTo>
                <a:lnTo>
                  <a:pt x="9" y="6842"/>
                </a:lnTo>
                <a:cubicBezTo>
                  <a:pt x="9" y="6843"/>
                  <a:pt x="8" y="6844"/>
                  <a:pt x="7" y="6844"/>
                </a:cubicBezTo>
                <a:cubicBezTo>
                  <a:pt x="6" y="6844"/>
                  <a:pt x="5" y="6843"/>
                  <a:pt x="5" y="6842"/>
                </a:cubicBezTo>
                <a:lnTo>
                  <a:pt x="5" y="6834"/>
                </a:lnTo>
                <a:cubicBezTo>
                  <a:pt x="5" y="6833"/>
                  <a:pt x="6" y="6832"/>
                  <a:pt x="7" y="6832"/>
                </a:cubicBezTo>
                <a:cubicBezTo>
                  <a:pt x="8" y="6832"/>
                  <a:pt x="9" y="6833"/>
                  <a:pt x="9" y="6834"/>
                </a:cubicBezTo>
                <a:close/>
                <a:moveTo>
                  <a:pt x="9" y="6850"/>
                </a:moveTo>
                <a:lnTo>
                  <a:pt x="9" y="6858"/>
                </a:lnTo>
                <a:cubicBezTo>
                  <a:pt x="9" y="6859"/>
                  <a:pt x="8" y="6860"/>
                  <a:pt x="7" y="6860"/>
                </a:cubicBezTo>
                <a:cubicBezTo>
                  <a:pt x="6" y="6860"/>
                  <a:pt x="5" y="6859"/>
                  <a:pt x="5" y="6858"/>
                </a:cubicBezTo>
                <a:lnTo>
                  <a:pt x="5" y="6850"/>
                </a:lnTo>
                <a:cubicBezTo>
                  <a:pt x="5" y="6849"/>
                  <a:pt x="6" y="6848"/>
                  <a:pt x="7" y="6848"/>
                </a:cubicBezTo>
                <a:cubicBezTo>
                  <a:pt x="8" y="6848"/>
                  <a:pt x="9" y="6849"/>
                  <a:pt x="9" y="6850"/>
                </a:cubicBezTo>
                <a:close/>
                <a:moveTo>
                  <a:pt x="9" y="6866"/>
                </a:moveTo>
                <a:lnTo>
                  <a:pt x="9" y="6874"/>
                </a:lnTo>
                <a:cubicBezTo>
                  <a:pt x="9" y="6875"/>
                  <a:pt x="8" y="6876"/>
                  <a:pt x="7" y="6876"/>
                </a:cubicBezTo>
                <a:cubicBezTo>
                  <a:pt x="6" y="6876"/>
                  <a:pt x="5" y="6875"/>
                  <a:pt x="5" y="6874"/>
                </a:cubicBezTo>
                <a:lnTo>
                  <a:pt x="5" y="6866"/>
                </a:lnTo>
                <a:cubicBezTo>
                  <a:pt x="5" y="6865"/>
                  <a:pt x="6" y="6864"/>
                  <a:pt x="7" y="6864"/>
                </a:cubicBezTo>
                <a:cubicBezTo>
                  <a:pt x="8" y="6864"/>
                  <a:pt x="9" y="6865"/>
                  <a:pt x="9" y="6866"/>
                </a:cubicBezTo>
                <a:close/>
                <a:moveTo>
                  <a:pt x="9" y="6882"/>
                </a:moveTo>
                <a:lnTo>
                  <a:pt x="9" y="6890"/>
                </a:lnTo>
                <a:cubicBezTo>
                  <a:pt x="9" y="6891"/>
                  <a:pt x="8" y="6892"/>
                  <a:pt x="7" y="6892"/>
                </a:cubicBezTo>
                <a:cubicBezTo>
                  <a:pt x="6" y="6892"/>
                  <a:pt x="5" y="6891"/>
                  <a:pt x="5" y="6890"/>
                </a:cubicBezTo>
                <a:lnTo>
                  <a:pt x="5" y="6882"/>
                </a:lnTo>
                <a:cubicBezTo>
                  <a:pt x="5" y="6881"/>
                  <a:pt x="6" y="6880"/>
                  <a:pt x="7" y="6880"/>
                </a:cubicBezTo>
                <a:cubicBezTo>
                  <a:pt x="8" y="6880"/>
                  <a:pt x="9" y="6881"/>
                  <a:pt x="9" y="6882"/>
                </a:cubicBezTo>
                <a:close/>
                <a:moveTo>
                  <a:pt x="9" y="6898"/>
                </a:moveTo>
                <a:lnTo>
                  <a:pt x="9" y="6906"/>
                </a:lnTo>
                <a:cubicBezTo>
                  <a:pt x="9" y="6907"/>
                  <a:pt x="8" y="6908"/>
                  <a:pt x="7" y="6908"/>
                </a:cubicBezTo>
                <a:cubicBezTo>
                  <a:pt x="6" y="6908"/>
                  <a:pt x="5" y="6907"/>
                  <a:pt x="5" y="6906"/>
                </a:cubicBezTo>
                <a:lnTo>
                  <a:pt x="5" y="6898"/>
                </a:lnTo>
                <a:cubicBezTo>
                  <a:pt x="5" y="6897"/>
                  <a:pt x="6" y="6896"/>
                  <a:pt x="7" y="6896"/>
                </a:cubicBezTo>
                <a:cubicBezTo>
                  <a:pt x="8" y="6896"/>
                  <a:pt x="9" y="6897"/>
                  <a:pt x="9" y="6898"/>
                </a:cubicBezTo>
                <a:close/>
                <a:moveTo>
                  <a:pt x="9" y="6914"/>
                </a:moveTo>
                <a:lnTo>
                  <a:pt x="9" y="6922"/>
                </a:lnTo>
                <a:cubicBezTo>
                  <a:pt x="9" y="6923"/>
                  <a:pt x="8" y="6924"/>
                  <a:pt x="7" y="6924"/>
                </a:cubicBezTo>
                <a:cubicBezTo>
                  <a:pt x="6" y="6924"/>
                  <a:pt x="5" y="6923"/>
                  <a:pt x="5" y="6922"/>
                </a:cubicBezTo>
                <a:lnTo>
                  <a:pt x="5" y="6914"/>
                </a:lnTo>
                <a:cubicBezTo>
                  <a:pt x="5" y="6913"/>
                  <a:pt x="6" y="6912"/>
                  <a:pt x="7" y="6912"/>
                </a:cubicBezTo>
                <a:cubicBezTo>
                  <a:pt x="8" y="6912"/>
                  <a:pt x="9" y="6913"/>
                  <a:pt x="9" y="6914"/>
                </a:cubicBezTo>
                <a:close/>
                <a:moveTo>
                  <a:pt x="9" y="6930"/>
                </a:moveTo>
                <a:lnTo>
                  <a:pt x="9" y="6938"/>
                </a:lnTo>
                <a:cubicBezTo>
                  <a:pt x="9" y="6939"/>
                  <a:pt x="8" y="6940"/>
                  <a:pt x="7" y="6940"/>
                </a:cubicBezTo>
                <a:cubicBezTo>
                  <a:pt x="6" y="6940"/>
                  <a:pt x="5" y="6939"/>
                  <a:pt x="5" y="6938"/>
                </a:cubicBezTo>
                <a:lnTo>
                  <a:pt x="5" y="6930"/>
                </a:lnTo>
                <a:cubicBezTo>
                  <a:pt x="5" y="6929"/>
                  <a:pt x="6" y="6928"/>
                  <a:pt x="7" y="6928"/>
                </a:cubicBezTo>
                <a:cubicBezTo>
                  <a:pt x="8" y="6928"/>
                  <a:pt x="9" y="6929"/>
                  <a:pt x="9" y="6930"/>
                </a:cubicBezTo>
                <a:close/>
                <a:moveTo>
                  <a:pt x="9" y="6946"/>
                </a:moveTo>
                <a:lnTo>
                  <a:pt x="9" y="6954"/>
                </a:lnTo>
                <a:cubicBezTo>
                  <a:pt x="9" y="6955"/>
                  <a:pt x="8" y="6956"/>
                  <a:pt x="7" y="6956"/>
                </a:cubicBezTo>
                <a:cubicBezTo>
                  <a:pt x="6" y="6956"/>
                  <a:pt x="5" y="6955"/>
                  <a:pt x="5" y="6954"/>
                </a:cubicBezTo>
                <a:lnTo>
                  <a:pt x="5" y="6946"/>
                </a:lnTo>
                <a:cubicBezTo>
                  <a:pt x="5" y="6945"/>
                  <a:pt x="6" y="6944"/>
                  <a:pt x="7" y="6944"/>
                </a:cubicBezTo>
                <a:cubicBezTo>
                  <a:pt x="8" y="6944"/>
                  <a:pt x="9" y="6945"/>
                  <a:pt x="9" y="6946"/>
                </a:cubicBezTo>
                <a:close/>
                <a:moveTo>
                  <a:pt x="9" y="6962"/>
                </a:moveTo>
                <a:lnTo>
                  <a:pt x="9" y="6970"/>
                </a:lnTo>
                <a:cubicBezTo>
                  <a:pt x="9" y="6971"/>
                  <a:pt x="8" y="6972"/>
                  <a:pt x="7" y="6972"/>
                </a:cubicBezTo>
                <a:cubicBezTo>
                  <a:pt x="6" y="6972"/>
                  <a:pt x="5" y="6971"/>
                  <a:pt x="5" y="6970"/>
                </a:cubicBezTo>
                <a:lnTo>
                  <a:pt x="5" y="6962"/>
                </a:lnTo>
                <a:cubicBezTo>
                  <a:pt x="5" y="6961"/>
                  <a:pt x="6" y="6960"/>
                  <a:pt x="7" y="6960"/>
                </a:cubicBezTo>
                <a:cubicBezTo>
                  <a:pt x="8" y="6960"/>
                  <a:pt x="9" y="6961"/>
                  <a:pt x="9" y="6962"/>
                </a:cubicBezTo>
                <a:close/>
                <a:moveTo>
                  <a:pt x="9" y="6978"/>
                </a:moveTo>
                <a:lnTo>
                  <a:pt x="9" y="6986"/>
                </a:lnTo>
                <a:cubicBezTo>
                  <a:pt x="9" y="6987"/>
                  <a:pt x="8" y="6988"/>
                  <a:pt x="7" y="6988"/>
                </a:cubicBezTo>
                <a:cubicBezTo>
                  <a:pt x="6" y="6988"/>
                  <a:pt x="5" y="6987"/>
                  <a:pt x="5" y="6986"/>
                </a:cubicBezTo>
                <a:lnTo>
                  <a:pt x="5" y="6978"/>
                </a:lnTo>
                <a:cubicBezTo>
                  <a:pt x="5" y="6977"/>
                  <a:pt x="6" y="6976"/>
                  <a:pt x="7" y="6976"/>
                </a:cubicBezTo>
                <a:cubicBezTo>
                  <a:pt x="8" y="6976"/>
                  <a:pt x="9" y="6977"/>
                  <a:pt x="9" y="6978"/>
                </a:cubicBezTo>
                <a:close/>
                <a:moveTo>
                  <a:pt x="9" y="6994"/>
                </a:moveTo>
                <a:lnTo>
                  <a:pt x="9" y="7002"/>
                </a:lnTo>
                <a:cubicBezTo>
                  <a:pt x="9" y="7003"/>
                  <a:pt x="8" y="7004"/>
                  <a:pt x="7" y="7004"/>
                </a:cubicBezTo>
                <a:cubicBezTo>
                  <a:pt x="6" y="7004"/>
                  <a:pt x="5" y="7003"/>
                  <a:pt x="5" y="7002"/>
                </a:cubicBezTo>
                <a:lnTo>
                  <a:pt x="5" y="6994"/>
                </a:lnTo>
                <a:cubicBezTo>
                  <a:pt x="5" y="6993"/>
                  <a:pt x="6" y="6992"/>
                  <a:pt x="7" y="6992"/>
                </a:cubicBezTo>
                <a:cubicBezTo>
                  <a:pt x="8" y="6992"/>
                  <a:pt x="9" y="6993"/>
                  <a:pt x="9" y="6994"/>
                </a:cubicBezTo>
                <a:close/>
                <a:moveTo>
                  <a:pt x="9" y="7010"/>
                </a:moveTo>
                <a:lnTo>
                  <a:pt x="9" y="7018"/>
                </a:lnTo>
                <a:cubicBezTo>
                  <a:pt x="9" y="7019"/>
                  <a:pt x="8" y="7020"/>
                  <a:pt x="7" y="7020"/>
                </a:cubicBezTo>
                <a:cubicBezTo>
                  <a:pt x="6" y="7020"/>
                  <a:pt x="5" y="7019"/>
                  <a:pt x="5" y="7018"/>
                </a:cubicBezTo>
                <a:lnTo>
                  <a:pt x="5" y="7010"/>
                </a:lnTo>
                <a:cubicBezTo>
                  <a:pt x="5" y="7009"/>
                  <a:pt x="6" y="7008"/>
                  <a:pt x="7" y="7008"/>
                </a:cubicBezTo>
                <a:cubicBezTo>
                  <a:pt x="8" y="7008"/>
                  <a:pt x="9" y="7009"/>
                  <a:pt x="9" y="7010"/>
                </a:cubicBezTo>
                <a:close/>
                <a:moveTo>
                  <a:pt x="9" y="7026"/>
                </a:moveTo>
                <a:lnTo>
                  <a:pt x="9" y="7034"/>
                </a:lnTo>
                <a:cubicBezTo>
                  <a:pt x="9" y="7035"/>
                  <a:pt x="8" y="7036"/>
                  <a:pt x="7" y="7036"/>
                </a:cubicBezTo>
                <a:cubicBezTo>
                  <a:pt x="6" y="7036"/>
                  <a:pt x="5" y="7035"/>
                  <a:pt x="5" y="7034"/>
                </a:cubicBezTo>
                <a:lnTo>
                  <a:pt x="5" y="7026"/>
                </a:lnTo>
                <a:cubicBezTo>
                  <a:pt x="5" y="7025"/>
                  <a:pt x="6" y="7024"/>
                  <a:pt x="7" y="7024"/>
                </a:cubicBezTo>
                <a:cubicBezTo>
                  <a:pt x="8" y="7024"/>
                  <a:pt x="9" y="7025"/>
                  <a:pt x="9" y="7026"/>
                </a:cubicBezTo>
                <a:close/>
                <a:moveTo>
                  <a:pt x="9" y="7042"/>
                </a:moveTo>
                <a:lnTo>
                  <a:pt x="9" y="7050"/>
                </a:lnTo>
                <a:cubicBezTo>
                  <a:pt x="9" y="7051"/>
                  <a:pt x="8" y="7052"/>
                  <a:pt x="7" y="7052"/>
                </a:cubicBezTo>
                <a:cubicBezTo>
                  <a:pt x="6" y="7052"/>
                  <a:pt x="5" y="7051"/>
                  <a:pt x="5" y="7050"/>
                </a:cubicBezTo>
                <a:lnTo>
                  <a:pt x="5" y="7042"/>
                </a:lnTo>
                <a:cubicBezTo>
                  <a:pt x="5" y="7041"/>
                  <a:pt x="6" y="7040"/>
                  <a:pt x="7" y="7040"/>
                </a:cubicBezTo>
                <a:cubicBezTo>
                  <a:pt x="8" y="7040"/>
                  <a:pt x="9" y="7041"/>
                  <a:pt x="9" y="7042"/>
                </a:cubicBezTo>
                <a:close/>
                <a:moveTo>
                  <a:pt x="9" y="7058"/>
                </a:moveTo>
                <a:lnTo>
                  <a:pt x="9" y="7066"/>
                </a:lnTo>
                <a:cubicBezTo>
                  <a:pt x="9" y="7067"/>
                  <a:pt x="8" y="7068"/>
                  <a:pt x="7" y="7068"/>
                </a:cubicBezTo>
                <a:cubicBezTo>
                  <a:pt x="6" y="7068"/>
                  <a:pt x="5" y="7067"/>
                  <a:pt x="5" y="7066"/>
                </a:cubicBezTo>
                <a:lnTo>
                  <a:pt x="5" y="7058"/>
                </a:lnTo>
                <a:cubicBezTo>
                  <a:pt x="5" y="7057"/>
                  <a:pt x="6" y="7056"/>
                  <a:pt x="7" y="7056"/>
                </a:cubicBezTo>
                <a:cubicBezTo>
                  <a:pt x="8" y="7056"/>
                  <a:pt x="9" y="7057"/>
                  <a:pt x="9" y="7058"/>
                </a:cubicBezTo>
                <a:close/>
                <a:moveTo>
                  <a:pt x="9" y="7074"/>
                </a:moveTo>
                <a:lnTo>
                  <a:pt x="9" y="7082"/>
                </a:lnTo>
                <a:cubicBezTo>
                  <a:pt x="9" y="7083"/>
                  <a:pt x="8" y="7084"/>
                  <a:pt x="7" y="7084"/>
                </a:cubicBezTo>
                <a:cubicBezTo>
                  <a:pt x="6" y="7084"/>
                  <a:pt x="5" y="7083"/>
                  <a:pt x="5" y="7082"/>
                </a:cubicBezTo>
                <a:lnTo>
                  <a:pt x="5" y="7074"/>
                </a:lnTo>
                <a:cubicBezTo>
                  <a:pt x="5" y="7073"/>
                  <a:pt x="6" y="7072"/>
                  <a:pt x="7" y="7072"/>
                </a:cubicBezTo>
                <a:cubicBezTo>
                  <a:pt x="8" y="7072"/>
                  <a:pt x="9" y="7073"/>
                  <a:pt x="9" y="7074"/>
                </a:cubicBezTo>
                <a:close/>
                <a:moveTo>
                  <a:pt x="9" y="7090"/>
                </a:moveTo>
                <a:lnTo>
                  <a:pt x="9" y="7098"/>
                </a:lnTo>
                <a:cubicBezTo>
                  <a:pt x="9" y="7099"/>
                  <a:pt x="8" y="7100"/>
                  <a:pt x="7" y="7100"/>
                </a:cubicBezTo>
                <a:cubicBezTo>
                  <a:pt x="6" y="7100"/>
                  <a:pt x="5" y="7099"/>
                  <a:pt x="5" y="7098"/>
                </a:cubicBezTo>
                <a:lnTo>
                  <a:pt x="5" y="7090"/>
                </a:lnTo>
                <a:cubicBezTo>
                  <a:pt x="5" y="7089"/>
                  <a:pt x="6" y="7088"/>
                  <a:pt x="7" y="7088"/>
                </a:cubicBezTo>
                <a:cubicBezTo>
                  <a:pt x="8" y="7088"/>
                  <a:pt x="9" y="7089"/>
                  <a:pt x="9" y="7090"/>
                </a:cubicBezTo>
                <a:close/>
                <a:moveTo>
                  <a:pt x="9" y="7106"/>
                </a:moveTo>
                <a:lnTo>
                  <a:pt x="9" y="7114"/>
                </a:lnTo>
                <a:cubicBezTo>
                  <a:pt x="9" y="7115"/>
                  <a:pt x="8" y="7116"/>
                  <a:pt x="7" y="7116"/>
                </a:cubicBezTo>
                <a:cubicBezTo>
                  <a:pt x="6" y="7116"/>
                  <a:pt x="5" y="7115"/>
                  <a:pt x="5" y="7114"/>
                </a:cubicBezTo>
                <a:lnTo>
                  <a:pt x="5" y="7106"/>
                </a:lnTo>
                <a:cubicBezTo>
                  <a:pt x="5" y="7105"/>
                  <a:pt x="6" y="7104"/>
                  <a:pt x="7" y="7104"/>
                </a:cubicBezTo>
                <a:cubicBezTo>
                  <a:pt x="8" y="7104"/>
                  <a:pt x="9" y="7105"/>
                  <a:pt x="9" y="7106"/>
                </a:cubicBezTo>
                <a:close/>
                <a:moveTo>
                  <a:pt x="9" y="7122"/>
                </a:moveTo>
                <a:lnTo>
                  <a:pt x="9" y="7130"/>
                </a:lnTo>
                <a:cubicBezTo>
                  <a:pt x="9" y="7131"/>
                  <a:pt x="8" y="7132"/>
                  <a:pt x="7" y="7132"/>
                </a:cubicBezTo>
                <a:cubicBezTo>
                  <a:pt x="6" y="7132"/>
                  <a:pt x="5" y="7131"/>
                  <a:pt x="5" y="7130"/>
                </a:cubicBezTo>
                <a:lnTo>
                  <a:pt x="5" y="7122"/>
                </a:lnTo>
                <a:cubicBezTo>
                  <a:pt x="5" y="7121"/>
                  <a:pt x="6" y="7120"/>
                  <a:pt x="7" y="7120"/>
                </a:cubicBezTo>
                <a:cubicBezTo>
                  <a:pt x="8" y="7120"/>
                  <a:pt x="9" y="7121"/>
                  <a:pt x="9" y="7122"/>
                </a:cubicBezTo>
                <a:close/>
                <a:moveTo>
                  <a:pt x="9" y="7138"/>
                </a:moveTo>
                <a:lnTo>
                  <a:pt x="9" y="7146"/>
                </a:lnTo>
                <a:cubicBezTo>
                  <a:pt x="9" y="7147"/>
                  <a:pt x="8" y="7148"/>
                  <a:pt x="7" y="7148"/>
                </a:cubicBezTo>
                <a:cubicBezTo>
                  <a:pt x="6" y="7148"/>
                  <a:pt x="5" y="7147"/>
                  <a:pt x="5" y="7146"/>
                </a:cubicBezTo>
                <a:lnTo>
                  <a:pt x="5" y="7138"/>
                </a:lnTo>
                <a:cubicBezTo>
                  <a:pt x="5" y="7137"/>
                  <a:pt x="6" y="7136"/>
                  <a:pt x="7" y="7136"/>
                </a:cubicBezTo>
                <a:cubicBezTo>
                  <a:pt x="8" y="7136"/>
                  <a:pt x="9" y="7137"/>
                  <a:pt x="9" y="7138"/>
                </a:cubicBezTo>
                <a:close/>
                <a:moveTo>
                  <a:pt x="9" y="7154"/>
                </a:moveTo>
                <a:lnTo>
                  <a:pt x="9" y="7162"/>
                </a:lnTo>
                <a:cubicBezTo>
                  <a:pt x="9" y="7163"/>
                  <a:pt x="8" y="7164"/>
                  <a:pt x="7" y="7164"/>
                </a:cubicBezTo>
                <a:cubicBezTo>
                  <a:pt x="5" y="7164"/>
                  <a:pt x="5" y="7163"/>
                  <a:pt x="5" y="7162"/>
                </a:cubicBezTo>
                <a:lnTo>
                  <a:pt x="5" y="7154"/>
                </a:lnTo>
                <a:cubicBezTo>
                  <a:pt x="5" y="7153"/>
                  <a:pt x="5" y="7152"/>
                  <a:pt x="7" y="7152"/>
                </a:cubicBezTo>
                <a:cubicBezTo>
                  <a:pt x="8" y="7152"/>
                  <a:pt x="9" y="7153"/>
                  <a:pt x="9" y="7154"/>
                </a:cubicBezTo>
                <a:close/>
                <a:moveTo>
                  <a:pt x="9" y="7170"/>
                </a:moveTo>
                <a:lnTo>
                  <a:pt x="9" y="7178"/>
                </a:lnTo>
                <a:cubicBezTo>
                  <a:pt x="9" y="7179"/>
                  <a:pt x="8" y="7180"/>
                  <a:pt x="7" y="7180"/>
                </a:cubicBezTo>
                <a:cubicBezTo>
                  <a:pt x="5" y="7180"/>
                  <a:pt x="5" y="7179"/>
                  <a:pt x="5" y="7178"/>
                </a:cubicBezTo>
                <a:lnTo>
                  <a:pt x="5" y="7170"/>
                </a:lnTo>
                <a:cubicBezTo>
                  <a:pt x="5" y="7169"/>
                  <a:pt x="5" y="7168"/>
                  <a:pt x="7" y="7168"/>
                </a:cubicBezTo>
                <a:cubicBezTo>
                  <a:pt x="8" y="7168"/>
                  <a:pt x="9" y="7169"/>
                  <a:pt x="9" y="7170"/>
                </a:cubicBezTo>
                <a:close/>
                <a:moveTo>
                  <a:pt x="9" y="7186"/>
                </a:moveTo>
                <a:lnTo>
                  <a:pt x="9" y="7194"/>
                </a:lnTo>
                <a:cubicBezTo>
                  <a:pt x="9" y="7195"/>
                  <a:pt x="8" y="7196"/>
                  <a:pt x="7" y="7196"/>
                </a:cubicBezTo>
                <a:cubicBezTo>
                  <a:pt x="5" y="7196"/>
                  <a:pt x="5" y="7195"/>
                  <a:pt x="5" y="7194"/>
                </a:cubicBezTo>
                <a:lnTo>
                  <a:pt x="5" y="7186"/>
                </a:lnTo>
                <a:cubicBezTo>
                  <a:pt x="5" y="7185"/>
                  <a:pt x="5" y="7184"/>
                  <a:pt x="7" y="7184"/>
                </a:cubicBezTo>
                <a:cubicBezTo>
                  <a:pt x="8" y="7184"/>
                  <a:pt x="9" y="7185"/>
                  <a:pt x="9" y="7186"/>
                </a:cubicBezTo>
                <a:close/>
                <a:moveTo>
                  <a:pt x="9" y="7202"/>
                </a:moveTo>
                <a:lnTo>
                  <a:pt x="9" y="7210"/>
                </a:lnTo>
                <a:cubicBezTo>
                  <a:pt x="9" y="7211"/>
                  <a:pt x="8" y="7212"/>
                  <a:pt x="7" y="7212"/>
                </a:cubicBezTo>
                <a:cubicBezTo>
                  <a:pt x="5" y="7212"/>
                  <a:pt x="5" y="7211"/>
                  <a:pt x="5" y="7210"/>
                </a:cubicBezTo>
                <a:lnTo>
                  <a:pt x="5" y="7202"/>
                </a:lnTo>
                <a:cubicBezTo>
                  <a:pt x="5" y="7201"/>
                  <a:pt x="5" y="7200"/>
                  <a:pt x="7" y="7200"/>
                </a:cubicBezTo>
                <a:cubicBezTo>
                  <a:pt x="8" y="7200"/>
                  <a:pt x="9" y="7201"/>
                  <a:pt x="9" y="7202"/>
                </a:cubicBezTo>
                <a:close/>
                <a:moveTo>
                  <a:pt x="9" y="7218"/>
                </a:moveTo>
                <a:lnTo>
                  <a:pt x="9" y="7226"/>
                </a:lnTo>
                <a:cubicBezTo>
                  <a:pt x="9" y="7227"/>
                  <a:pt x="8" y="7228"/>
                  <a:pt x="7" y="7228"/>
                </a:cubicBezTo>
                <a:cubicBezTo>
                  <a:pt x="5" y="7228"/>
                  <a:pt x="5" y="7227"/>
                  <a:pt x="5" y="7226"/>
                </a:cubicBezTo>
                <a:lnTo>
                  <a:pt x="5" y="7218"/>
                </a:lnTo>
                <a:cubicBezTo>
                  <a:pt x="5" y="7217"/>
                  <a:pt x="5" y="7216"/>
                  <a:pt x="7" y="7216"/>
                </a:cubicBezTo>
                <a:cubicBezTo>
                  <a:pt x="8" y="7216"/>
                  <a:pt x="9" y="7217"/>
                  <a:pt x="9" y="7218"/>
                </a:cubicBezTo>
                <a:close/>
                <a:moveTo>
                  <a:pt x="9" y="7234"/>
                </a:moveTo>
                <a:lnTo>
                  <a:pt x="9" y="7242"/>
                </a:lnTo>
                <a:cubicBezTo>
                  <a:pt x="9" y="7243"/>
                  <a:pt x="8" y="7244"/>
                  <a:pt x="7" y="7244"/>
                </a:cubicBezTo>
                <a:cubicBezTo>
                  <a:pt x="5" y="7244"/>
                  <a:pt x="5" y="7243"/>
                  <a:pt x="5" y="7242"/>
                </a:cubicBezTo>
                <a:lnTo>
                  <a:pt x="5" y="7234"/>
                </a:lnTo>
                <a:cubicBezTo>
                  <a:pt x="5" y="7233"/>
                  <a:pt x="5" y="7232"/>
                  <a:pt x="7" y="7232"/>
                </a:cubicBezTo>
                <a:cubicBezTo>
                  <a:pt x="8" y="7232"/>
                  <a:pt x="9" y="7233"/>
                  <a:pt x="9" y="7234"/>
                </a:cubicBezTo>
                <a:close/>
                <a:moveTo>
                  <a:pt x="9" y="7250"/>
                </a:moveTo>
                <a:lnTo>
                  <a:pt x="9" y="7258"/>
                </a:lnTo>
                <a:cubicBezTo>
                  <a:pt x="8" y="7259"/>
                  <a:pt x="8" y="7260"/>
                  <a:pt x="6" y="7260"/>
                </a:cubicBezTo>
                <a:cubicBezTo>
                  <a:pt x="5" y="7260"/>
                  <a:pt x="4" y="7259"/>
                  <a:pt x="4" y="7258"/>
                </a:cubicBezTo>
                <a:lnTo>
                  <a:pt x="5" y="7250"/>
                </a:lnTo>
                <a:cubicBezTo>
                  <a:pt x="5" y="7249"/>
                  <a:pt x="5" y="7248"/>
                  <a:pt x="7" y="7248"/>
                </a:cubicBezTo>
                <a:cubicBezTo>
                  <a:pt x="8" y="7248"/>
                  <a:pt x="9" y="7249"/>
                  <a:pt x="9" y="7250"/>
                </a:cubicBezTo>
                <a:close/>
                <a:moveTo>
                  <a:pt x="8" y="7266"/>
                </a:moveTo>
                <a:lnTo>
                  <a:pt x="8" y="7274"/>
                </a:lnTo>
                <a:cubicBezTo>
                  <a:pt x="8" y="7275"/>
                  <a:pt x="8" y="7276"/>
                  <a:pt x="6" y="7276"/>
                </a:cubicBezTo>
                <a:cubicBezTo>
                  <a:pt x="5" y="7276"/>
                  <a:pt x="4" y="7275"/>
                  <a:pt x="4" y="7274"/>
                </a:cubicBezTo>
                <a:lnTo>
                  <a:pt x="4" y="7266"/>
                </a:lnTo>
                <a:cubicBezTo>
                  <a:pt x="4" y="7265"/>
                  <a:pt x="5" y="7264"/>
                  <a:pt x="6" y="7264"/>
                </a:cubicBezTo>
                <a:cubicBezTo>
                  <a:pt x="8" y="7264"/>
                  <a:pt x="8" y="7265"/>
                  <a:pt x="8" y="7266"/>
                </a:cubicBezTo>
                <a:close/>
                <a:moveTo>
                  <a:pt x="8" y="7282"/>
                </a:moveTo>
                <a:lnTo>
                  <a:pt x="8" y="7290"/>
                </a:lnTo>
                <a:cubicBezTo>
                  <a:pt x="8" y="7291"/>
                  <a:pt x="8" y="7292"/>
                  <a:pt x="6" y="7292"/>
                </a:cubicBezTo>
                <a:cubicBezTo>
                  <a:pt x="5" y="7292"/>
                  <a:pt x="4" y="7291"/>
                  <a:pt x="4" y="7290"/>
                </a:cubicBezTo>
                <a:lnTo>
                  <a:pt x="4" y="7282"/>
                </a:lnTo>
                <a:cubicBezTo>
                  <a:pt x="4" y="7281"/>
                  <a:pt x="5" y="7280"/>
                  <a:pt x="6" y="7280"/>
                </a:cubicBezTo>
                <a:cubicBezTo>
                  <a:pt x="8" y="7280"/>
                  <a:pt x="8" y="7281"/>
                  <a:pt x="8" y="7282"/>
                </a:cubicBezTo>
                <a:close/>
                <a:moveTo>
                  <a:pt x="8" y="7298"/>
                </a:moveTo>
                <a:lnTo>
                  <a:pt x="8" y="7306"/>
                </a:lnTo>
                <a:cubicBezTo>
                  <a:pt x="8" y="7307"/>
                  <a:pt x="8" y="7308"/>
                  <a:pt x="6" y="7308"/>
                </a:cubicBezTo>
                <a:cubicBezTo>
                  <a:pt x="5" y="7308"/>
                  <a:pt x="4" y="7307"/>
                  <a:pt x="4" y="7306"/>
                </a:cubicBezTo>
                <a:lnTo>
                  <a:pt x="4" y="7298"/>
                </a:lnTo>
                <a:cubicBezTo>
                  <a:pt x="4" y="7297"/>
                  <a:pt x="5" y="7296"/>
                  <a:pt x="6" y="7296"/>
                </a:cubicBezTo>
                <a:cubicBezTo>
                  <a:pt x="8" y="7296"/>
                  <a:pt x="8" y="7297"/>
                  <a:pt x="8" y="7298"/>
                </a:cubicBezTo>
                <a:close/>
                <a:moveTo>
                  <a:pt x="8" y="7314"/>
                </a:moveTo>
                <a:lnTo>
                  <a:pt x="8" y="7322"/>
                </a:lnTo>
                <a:cubicBezTo>
                  <a:pt x="8" y="7323"/>
                  <a:pt x="8" y="7324"/>
                  <a:pt x="6" y="7324"/>
                </a:cubicBezTo>
                <a:cubicBezTo>
                  <a:pt x="5" y="7324"/>
                  <a:pt x="4" y="7323"/>
                  <a:pt x="4" y="7322"/>
                </a:cubicBezTo>
                <a:lnTo>
                  <a:pt x="4" y="7314"/>
                </a:lnTo>
                <a:cubicBezTo>
                  <a:pt x="4" y="7313"/>
                  <a:pt x="5" y="7312"/>
                  <a:pt x="6" y="7312"/>
                </a:cubicBezTo>
                <a:cubicBezTo>
                  <a:pt x="8" y="7312"/>
                  <a:pt x="8" y="7313"/>
                  <a:pt x="8" y="7314"/>
                </a:cubicBezTo>
                <a:close/>
                <a:moveTo>
                  <a:pt x="8" y="7330"/>
                </a:moveTo>
                <a:lnTo>
                  <a:pt x="8" y="7338"/>
                </a:lnTo>
                <a:cubicBezTo>
                  <a:pt x="8" y="7339"/>
                  <a:pt x="8" y="7340"/>
                  <a:pt x="6" y="7340"/>
                </a:cubicBezTo>
                <a:cubicBezTo>
                  <a:pt x="5" y="7340"/>
                  <a:pt x="4" y="7339"/>
                  <a:pt x="4" y="7338"/>
                </a:cubicBezTo>
                <a:lnTo>
                  <a:pt x="4" y="7330"/>
                </a:lnTo>
                <a:cubicBezTo>
                  <a:pt x="4" y="7329"/>
                  <a:pt x="5" y="7328"/>
                  <a:pt x="6" y="7328"/>
                </a:cubicBezTo>
                <a:cubicBezTo>
                  <a:pt x="8" y="7328"/>
                  <a:pt x="8" y="7329"/>
                  <a:pt x="8" y="7330"/>
                </a:cubicBezTo>
                <a:close/>
                <a:moveTo>
                  <a:pt x="8" y="7346"/>
                </a:moveTo>
                <a:lnTo>
                  <a:pt x="8" y="7354"/>
                </a:lnTo>
                <a:cubicBezTo>
                  <a:pt x="8" y="7355"/>
                  <a:pt x="8" y="7356"/>
                  <a:pt x="6" y="7356"/>
                </a:cubicBezTo>
                <a:cubicBezTo>
                  <a:pt x="5" y="7356"/>
                  <a:pt x="4" y="7355"/>
                  <a:pt x="4" y="7354"/>
                </a:cubicBezTo>
                <a:lnTo>
                  <a:pt x="4" y="7346"/>
                </a:lnTo>
                <a:cubicBezTo>
                  <a:pt x="4" y="7345"/>
                  <a:pt x="5" y="7344"/>
                  <a:pt x="6" y="7344"/>
                </a:cubicBezTo>
                <a:cubicBezTo>
                  <a:pt x="8" y="7344"/>
                  <a:pt x="8" y="7345"/>
                  <a:pt x="8" y="7346"/>
                </a:cubicBezTo>
                <a:close/>
                <a:moveTo>
                  <a:pt x="8" y="7362"/>
                </a:moveTo>
                <a:lnTo>
                  <a:pt x="8" y="7370"/>
                </a:lnTo>
                <a:cubicBezTo>
                  <a:pt x="8" y="7371"/>
                  <a:pt x="7" y="7372"/>
                  <a:pt x="6" y="7372"/>
                </a:cubicBezTo>
                <a:cubicBezTo>
                  <a:pt x="5" y="7372"/>
                  <a:pt x="4" y="7371"/>
                  <a:pt x="4" y="7370"/>
                </a:cubicBezTo>
                <a:lnTo>
                  <a:pt x="4" y="7362"/>
                </a:lnTo>
                <a:cubicBezTo>
                  <a:pt x="4" y="7361"/>
                  <a:pt x="5" y="7360"/>
                  <a:pt x="6" y="7360"/>
                </a:cubicBezTo>
                <a:cubicBezTo>
                  <a:pt x="8" y="7360"/>
                  <a:pt x="8" y="7361"/>
                  <a:pt x="8" y="7362"/>
                </a:cubicBezTo>
                <a:close/>
                <a:moveTo>
                  <a:pt x="8" y="7378"/>
                </a:moveTo>
                <a:lnTo>
                  <a:pt x="8" y="7386"/>
                </a:lnTo>
                <a:cubicBezTo>
                  <a:pt x="8" y="7387"/>
                  <a:pt x="7" y="7388"/>
                  <a:pt x="6" y="7388"/>
                </a:cubicBezTo>
                <a:cubicBezTo>
                  <a:pt x="5" y="7388"/>
                  <a:pt x="4" y="7387"/>
                  <a:pt x="4" y="7386"/>
                </a:cubicBezTo>
                <a:lnTo>
                  <a:pt x="4" y="7378"/>
                </a:lnTo>
                <a:cubicBezTo>
                  <a:pt x="4" y="7377"/>
                  <a:pt x="5" y="7376"/>
                  <a:pt x="6" y="7376"/>
                </a:cubicBezTo>
                <a:cubicBezTo>
                  <a:pt x="7" y="7376"/>
                  <a:pt x="8" y="7377"/>
                  <a:pt x="8" y="7378"/>
                </a:cubicBezTo>
                <a:close/>
                <a:moveTo>
                  <a:pt x="8" y="7394"/>
                </a:moveTo>
                <a:lnTo>
                  <a:pt x="8" y="7402"/>
                </a:lnTo>
                <a:cubicBezTo>
                  <a:pt x="8" y="7403"/>
                  <a:pt x="7" y="7404"/>
                  <a:pt x="6" y="7404"/>
                </a:cubicBezTo>
                <a:cubicBezTo>
                  <a:pt x="5" y="7404"/>
                  <a:pt x="4" y="7403"/>
                  <a:pt x="4" y="7402"/>
                </a:cubicBezTo>
                <a:lnTo>
                  <a:pt x="4" y="7394"/>
                </a:lnTo>
                <a:cubicBezTo>
                  <a:pt x="4" y="7393"/>
                  <a:pt x="5" y="7392"/>
                  <a:pt x="6" y="7392"/>
                </a:cubicBezTo>
                <a:cubicBezTo>
                  <a:pt x="7" y="7392"/>
                  <a:pt x="8" y="7393"/>
                  <a:pt x="8" y="7394"/>
                </a:cubicBezTo>
                <a:close/>
                <a:moveTo>
                  <a:pt x="8" y="7410"/>
                </a:moveTo>
                <a:lnTo>
                  <a:pt x="8" y="7418"/>
                </a:lnTo>
                <a:cubicBezTo>
                  <a:pt x="8" y="7419"/>
                  <a:pt x="7" y="7420"/>
                  <a:pt x="6" y="7420"/>
                </a:cubicBezTo>
                <a:cubicBezTo>
                  <a:pt x="5" y="7420"/>
                  <a:pt x="4" y="7419"/>
                  <a:pt x="4" y="7418"/>
                </a:cubicBezTo>
                <a:lnTo>
                  <a:pt x="4" y="7410"/>
                </a:lnTo>
                <a:cubicBezTo>
                  <a:pt x="4" y="7409"/>
                  <a:pt x="5" y="7408"/>
                  <a:pt x="6" y="7408"/>
                </a:cubicBezTo>
                <a:cubicBezTo>
                  <a:pt x="7" y="7408"/>
                  <a:pt x="8" y="7409"/>
                  <a:pt x="8" y="7410"/>
                </a:cubicBezTo>
                <a:close/>
                <a:moveTo>
                  <a:pt x="8" y="7426"/>
                </a:moveTo>
                <a:lnTo>
                  <a:pt x="8" y="7434"/>
                </a:lnTo>
                <a:cubicBezTo>
                  <a:pt x="8" y="7435"/>
                  <a:pt x="7" y="7436"/>
                  <a:pt x="6" y="7436"/>
                </a:cubicBezTo>
                <a:cubicBezTo>
                  <a:pt x="5" y="7436"/>
                  <a:pt x="4" y="7435"/>
                  <a:pt x="4" y="7434"/>
                </a:cubicBezTo>
                <a:lnTo>
                  <a:pt x="4" y="7426"/>
                </a:lnTo>
                <a:cubicBezTo>
                  <a:pt x="4" y="7425"/>
                  <a:pt x="5" y="7424"/>
                  <a:pt x="6" y="7424"/>
                </a:cubicBezTo>
                <a:cubicBezTo>
                  <a:pt x="7" y="7424"/>
                  <a:pt x="8" y="7425"/>
                  <a:pt x="8" y="7426"/>
                </a:cubicBezTo>
                <a:close/>
                <a:moveTo>
                  <a:pt x="8" y="7442"/>
                </a:moveTo>
                <a:lnTo>
                  <a:pt x="8" y="7450"/>
                </a:lnTo>
                <a:cubicBezTo>
                  <a:pt x="8" y="7451"/>
                  <a:pt x="7" y="7452"/>
                  <a:pt x="6" y="7452"/>
                </a:cubicBezTo>
                <a:cubicBezTo>
                  <a:pt x="5" y="7452"/>
                  <a:pt x="4" y="7451"/>
                  <a:pt x="4" y="7450"/>
                </a:cubicBezTo>
                <a:lnTo>
                  <a:pt x="4" y="7442"/>
                </a:lnTo>
                <a:cubicBezTo>
                  <a:pt x="4" y="7441"/>
                  <a:pt x="5" y="7440"/>
                  <a:pt x="6" y="7440"/>
                </a:cubicBezTo>
                <a:cubicBezTo>
                  <a:pt x="7" y="7440"/>
                  <a:pt x="8" y="7441"/>
                  <a:pt x="8" y="7442"/>
                </a:cubicBezTo>
                <a:close/>
                <a:moveTo>
                  <a:pt x="8" y="7458"/>
                </a:moveTo>
                <a:lnTo>
                  <a:pt x="8" y="7466"/>
                </a:lnTo>
                <a:cubicBezTo>
                  <a:pt x="8" y="7467"/>
                  <a:pt x="7" y="7468"/>
                  <a:pt x="6" y="7468"/>
                </a:cubicBezTo>
                <a:cubicBezTo>
                  <a:pt x="5" y="7468"/>
                  <a:pt x="4" y="7467"/>
                  <a:pt x="4" y="7466"/>
                </a:cubicBezTo>
                <a:lnTo>
                  <a:pt x="4" y="7458"/>
                </a:lnTo>
                <a:cubicBezTo>
                  <a:pt x="4" y="7457"/>
                  <a:pt x="5" y="7456"/>
                  <a:pt x="6" y="7456"/>
                </a:cubicBezTo>
                <a:cubicBezTo>
                  <a:pt x="7" y="7456"/>
                  <a:pt x="8" y="7457"/>
                  <a:pt x="8" y="7458"/>
                </a:cubicBezTo>
                <a:close/>
                <a:moveTo>
                  <a:pt x="8" y="7474"/>
                </a:moveTo>
                <a:lnTo>
                  <a:pt x="8" y="7482"/>
                </a:lnTo>
                <a:cubicBezTo>
                  <a:pt x="8" y="7483"/>
                  <a:pt x="7" y="7484"/>
                  <a:pt x="6" y="7484"/>
                </a:cubicBezTo>
                <a:cubicBezTo>
                  <a:pt x="5" y="7484"/>
                  <a:pt x="4" y="7483"/>
                  <a:pt x="4" y="7482"/>
                </a:cubicBezTo>
                <a:lnTo>
                  <a:pt x="4" y="7474"/>
                </a:lnTo>
                <a:cubicBezTo>
                  <a:pt x="4" y="7473"/>
                  <a:pt x="5" y="7472"/>
                  <a:pt x="6" y="7472"/>
                </a:cubicBezTo>
                <a:cubicBezTo>
                  <a:pt x="7" y="7472"/>
                  <a:pt x="8" y="7473"/>
                  <a:pt x="8" y="7474"/>
                </a:cubicBezTo>
                <a:close/>
                <a:moveTo>
                  <a:pt x="8" y="7490"/>
                </a:moveTo>
                <a:lnTo>
                  <a:pt x="8" y="7498"/>
                </a:lnTo>
                <a:cubicBezTo>
                  <a:pt x="8" y="7499"/>
                  <a:pt x="7" y="7500"/>
                  <a:pt x="6" y="7500"/>
                </a:cubicBezTo>
                <a:cubicBezTo>
                  <a:pt x="5" y="7500"/>
                  <a:pt x="4" y="7499"/>
                  <a:pt x="4" y="7498"/>
                </a:cubicBezTo>
                <a:lnTo>
                  <a:pt x="4" y="7490"/>
                </a:lnTo>
                <a:cubicBezTo>
                  <a:pt x="4" y="7489"/>
                  <a:pt x="5" y="7488"/>
                  <a:pt x="6" y="7488"/>
                </a:cubicBezTo>
                <a:cubicBezTo>
                  <a:pt x="7" y="7488"/>
                  <a:pt x="8" y="7489"/>
                  <a:pt x="8" y="7490"/>
                </a:cubicBezTo>
                <a:close/>
                <a:moveTo>
                  <a:pt x="8" y="7506"/>
                </a:moveTo>
                <a:lnTo>
                  <a:pt x="8" y="7514"/>
                </a:lnTo>
                <a:cubicBezTo>
                  <a:pt x="8" y="7515"/>
                  <a:pt x="7" y="7516"/>
                  <a:pt x="6" y="7516"/>
                </a:cubicBezTo>
                <a:cubicBezTo>
                  <a:pt x="5" y="7516"/>
                  <a:pt x="4" y="7515"/>
                  <a:pt x="4" y="7514"/>
                </a:cubicBezTo>
                <a:lnTo>
                  <a:pt x="4" y="7506"/>
                </a:lnTo>
                <a:cubicBezTo>
                  <a:pt x="4" y="7505"/>
                  <a:pt x="5" y="7504"/>
                  <a:pt x="6" y="7504"/>
                </a:cubicBezTo>
                <a:cubicBezTo>
                  <a:pt x="7" y="7504"/>
                  <a:pt x="8" y="7505"/>
                  <a:pt x="8" y="7506"/>
                </a:cubicBezTo>
                <a:close/>
                <a:moveTo>
                  <a:pt x="8" y="7522"/>
                </a:moveTo>
                <a:lnTo>
                  <a:pt x="8" y="7530"/>
                </a:lnTo>
                <a:cubicBezTo>
                  <a:pt x="8" y="7531"/>
                  <a:pt x="7" y="7532"/>
                  <a:pt x="6" y="7532"/>
                </a:cubicBezTo>
                <a:cubicBezTo>
                  <a:pt x="5" y="7532"/>
                  <a:pt x="4" y="7531"/>
                  <a:pt x="4" y="7530"/>
                </a:cubicBezTo>
                <a:lnTo>
                  <a:pt x="4" y="7522"/>
                </a:lnTo>
                <a:cubicBezTo>
                  <a:pt x="4" y="7521"/>
                  <a:pt x="5" y="7520"/>
                  <a:pt x="6" y="7520"/>
                </a:cubicBezTo>
                <a:cubicBezTo>
                  <a:pt x="7" y="7520"/>
                  <a:pt x="8" y="7521"/>
                  <a:pt x="8" y="7522"/>
                </a:cubicBezTo>
                <a:close/>
                <a:moveTo>
                  <a:pt x="8" y="7538"/>
                </a:moveTo>
                <a:lnTo>
                  <a:pt x="8" y="7546"/>
                </a:lnTo>
                <a:cubicBezTo>
                  <a:pt x="8" y="7547"/>
                  <a:pt x="7" y="7548"/>
                  <a:pt x="6" y="7548"/>
                </a:cubicBezTo>
                <a:cubicBezTo>
                  <a:pt x="5" y="7548"/>
                  <a:pt x="4" y="7547"/>
                  <a:pt x="4" y="7546"/>
                </a:cubicBezTo>
                <a:lnTo>
                  <a:pt x="4" y="7538"/>
                </a:lnTo>
                <a:cubicBezTo>
                  <a:pt x="4" y="7537"/>
                  <a:pt x="5" y="7536"/>
                  <a:pt x="6" y="7536"/>
                </a:cubicBezTo>
                <a:cubicBezTo>
                  <a:pt x="7" y="7536"/>
                  <a:pt x="8" y="7537"/>
                  <a:pt x="8" y="7538"/>
                </a:cubicBezTo>
                <a:close/>
                <a:moveTo>
                  <a:pt x="8" y="7554"/>
                </a:moveTo>
                <a:lnTo>
                  <a:pt x="8" y="7562"/>
                </a:lnTo>
                <a:cubicBezTo>
                  <a:pt x="8" y="7563"/>
                  <a:pt x="7" y="7564"/>
                  <a:pt x="6" y="7564"/>
                </a:cubicBezTo>
                <a:cubicBezTo>
                  <a:pt x="5" y="7564"/>
                  <a:pt x="4" y="7563"/>
                  <a:pt x="4" y="7562"/>
                </a:cubicBezTo>
                <a:lnTo>
                  <a:pt x="4" y="7554"/>
                </a:lnTo>
                <a:cubicBezTo>
                  <a:pt x="4" y="7553"/>
                  <a:pt x="5" y="7552"/>
                  <a:pt x="6" y="7552"/>
                </a:cubicBezTo>
                <a:cubicBezTo>
                  <a:pt x="7" y="7552"/>
                  <a:pt x="8" y="7553"/>
                  <a:pt x="8" y="7554"/>
                </a:cubicBezTo>
                <a:close/>
                <a:moveTo>
                  <a:pt x="8" y="7570"/>
                </a:moveTo>
                <a:lnTo>
                  <a:pt x="8" y="7578"/>
                </a:lnTo>
                <a:cubicBezTo>
                  <a:pt x="8" y="7579"/>
                  <a:pt x="7" y="7580"/>
                  <a:pt x="6" y="7580"/>
                </a:cubicBezTo>
                <a:cubicBezTo>
                  <a:pt x="5" y="7580"/>
                  <a:pt x="4" y="7579"/>
                  <a:pt x="4" y="7578"/>
                </a:cubicBezTo>
                <a:lnTo>
                  <a:pt x="4" y="7570"/>
                </a:lnTo>
                <a:cubicBezTo>
                  <a:pt x="4" y="7569"/>
                  <a:pt x="5" y="7568"/>
                  <a:pt x="6" y="7568"/>
                </a:cubicBezTo>
                <a:cubicBezTo>
                  <a:pt x="7" y="7568"/>
                  <a:pt x="8" y="7569"/>
                  <a:pt x="8" y="7570"/>
                </a:cubicBezTo>
                <a:close/>
                <a:moveTo>
                  <a:pt x="8" y="7586"/>
                </a:moveTo>
                <a:lnTo>
                  <a:pt x="8" y="7594"/>
                </a:lnTo>
                <a:cubicBezTo>
                  <a:pt x="8" y="7595"/>
                  <a:pt x="7" y="7596"/>
                  <a:pt x="6" y="7596"/>
                </a:cubicBezTo>
                <a:cubicBezTo>
                  <a:pt x="5" y="7596"/>
                  <a:pt x="4" y="7595"/>
                  <a:pt x="4" y="7594"/>
                </a:cubicBezTo>
                <a:lnTo>
                  <a:pt x="4" y="7586"/>
                </a:lnTo>
                <a:cubicBezTo>
                  <a:pt x="4" y="7585"/>
                  <a:pt x="5" y="7584"/>
                  <a:pt x="6" y="7584"/>
                </a:cubicBezTo>
                <a:cubicBezTo>
                  <a:pt x="7" y="7584"/>
                  <a:pt x="8" y="7585"/>
                  <a:pt x="8" y="7586"/>
                </a:cubicBezTo>
                <a:close/>
                <a:moveTo>
                  <a:pt x="8" y="7602"/>
                </a:moveTo>
                <a:lnTo>
                  <a:pt x="8" y="7610"/>
                </a:lnTo>
                <a:cubicBezTo>
                  <a:pt x="8" y="7611"/>
                  <a:pt x="7" y="7612"/>
                  <a:pt x="6" y="7612"/>
                </a:cubicBezTo>
                <a:cubicBezTo>
                  <a:pt x="5" y="7612"/>
                  <a:pt x="4" y="7611"/>
                  <a:pt x="4" y="7610"/>
                </a:cubicBezTo>
                <a:lnTo>
                  <a:pt x="4" y="7602"/>
                </a:lnTo>
                <a:cubicBezTo>
                  <a:pt x="4" y="7601"/>
                  <a:pt x="5" y="7600"/>
                  <a:pt x="6" y="7600"/>
                </a:cubicBezTo>
                <a:cubicBezTo>
                  <a:pt x="7" y="7600"/>
                  <a:pt x="8" y="7601"/>
                  <a:pt x="8" y="7602"/>
                </a:cubicBezTo>
                <a:close/>
                <a:moveTo>
                  <a:pt x="8" y="7618"/>
                </a:moveTo>
                <a:lnTo>
                  <a:pt x="8" y="7626"/>
                </a:lnTo>
                <a:cubicBezTo>
                  <a:pt x="8" y="7627"/>
                  <a:pt x="7" y="7628"/>
                  <a:pt x="6" y="7628"/>
                </a:cubicBezTo>
                <a:cubicBezTo>
                  <a:pt x="5" y="7628"/>
                  <a:pt x="4" y="7627"/>
                  <a:pt x="4" y="7626"/>
                </a:cubicBezTo>
                <a:lnTo>
                  <a:pt x="4" y="7618"/>
                </a:lnTo>
                <a:cubicBezTo>
                  <a:pt x="4" y="7617"/>
                  <a:pt x="5" y="7616"/>
                  <a:pt x="6" y="7616"/>
                </a:cubicBezTo>
                <a:cubicBezTo>
                  <a:pt x="7" y="7616"/>
                  <a:pt x="8" y="7617"/>
                  <a:pt x="8" y="7618"/>
                </a:cubicBezTo>
                <a:close/>
                <a:moveTo>
                  <a:pt x="8" y="7634"/>
                </a:moveTo>
                <a:lnTo>
                  <a:pt x="8" y="7642"/>
                </a:lnTo>
                <a:cubicBezTo>
                  <a:pt x="8" y="7643"/>
                  <a:pt x="7" y="7644"/>
                  <a:pt x="6" y="7644"/>
                </a:cubicBezTo>
                <a:cubicBezTo>
                  <a:pt x="5" y="7644"/>
                  <a:pt x="4" y="7643"/>
                  <a:pt x="4" y="7642"/>
                </a:cubicBezTo>
                <a:lnTo>
                  <a:pt x="4" y="7634"/>
                </a:lnTo>
                <a:cubicBezTo>
                  <a:pt x="4" y="7633"/>
                  <a:pt x="5" y="7632"/>
                  <a:pt x="6" y="7632"/>
                </a:cubicBezTo>
                <a:cubicBezTo>
                  <a:pt x="7" y="7632"/>
                  <a:pt x="8" y="7633"/>
                  <a:pt x="8" y="7634"/>
                </a:cubicBezTo>
                <a:close/>
                <a:moveTo>
                  <a:pt x="8" y="7650"/>
                </a:moveTo>
                <a:lnTo>
                  <a:pt x="8" y="7658"/>
                </a:lnTo>
                <a:cubicBezTo>
                  <a:pt x="8" y="7659"/>
                  <a:pt x="7" y="7660"/>
                  <a:pt x="6" y="7660"/>
                </a:cubicBezTo>
                <a:cubicBezTo>
                  <a:pt x="5" y="7660"/>
                  <a:pt x="4" y="7659"/>
                  <a:pt x="4" y="7658"/>
                </a:cubicBezTo>
                <a:lnTo>
                  <a:pt x="4" y="7650"/>
                </a:lnTo>
                <a:cubicBezTo>
                  <a:pt x="4" y="7649"/>
                  <a:pt x="5" y="7648"/>
                  <a:pt x="6" y="7648"/>
                </a:cubicBezTo>
                <a:cubicBezTo>
                  <a:pt x="7" y="7648"/>
                  <a:pt x="8" y="7649"/>
                  <a:pt x="8" y="7650"/>
                </a:cubicBezTo>
                <a:close/>
                <a:moveTo>
                  <a:pt x="8" y="7666"/>
                </a:moveTo>
                <a:lnTo>
                  <a:pt x="8" y="7674"/>
                </a:lnTo>
                <a:cubicBezTo>
                  <a:pt x="8" y="7675"/>
                  <a:pt x="7" y="7676"/>
                  <a:pt x="6" y="7676"/>
                </a:cubicBezTo>
                <a:cubicBezTo>
                  <a:pt x="5" y="7676"/>
                  <a:pt x="4" y="7675"/>
                  <a:pt x="4" y="7674"/>
                </a:cubicBezTo>
                <a:lnTo>
                  <a:pt x="4" y="7666"/>
                </a:lnTo>
                <a:cubicBezTo>
                  <a:pt x="4" y="7665"/>
                  <a:pt x="5" y="7664"/>
                  <a:pt x="6" y="7664"/>
                </a:cubicBezTo>
                <a:cubicBezTo>
                  <a:pt x="7" y="7664"/>
                  <a:pt x="8" y="7665"/>
                  <a:pt x="8" y="7666"/>
                </a:cubicBezTo>
                <a:close/>
                <a:moveTo>
                  <a:pt x="8" y="7682"/>
                </a:moveTo>
                <a:lnTo>
                  <a:pt x="8" y="7690"/>
                </a:lnTo>
                <a:cubicBezTo>
                  <a:pt x="8" y="7691"/>
                  <a:pt x="7" y="7692"/>
                  <a:pt x="6" y="7692"/>
                </a:cubicBezTo>
                <a:cubicBezTo>
                  <a:pt x="5" y="7692"/>
                  <a:pt x="4" y="7691"/>
                  <a:pt x="4" y="7690"/>
                </a:cubicBezTo>
                <a:lnTo>
                  <a:pt x="4" y="7682"/>
                </a:lnTo>
                <a:cubicBezTo>
                  <a:pt x="4" y="7681"/>
                  <a:pt x="5" y="7680"/>
                  <a:pt x="6" y="7680"/>
                </a:cubicBezTo>
                <a:cubicBezTo>
                  <a:pt x="7" y="7680"/>
                  <a:pt x="8" y="7681"/>
                  <a:pt x="8" y="7682"/>
                </a:cubicBezTo>
                <a:close/>
                <a:moveTo>
                  <a:pt x="8" y="7698"/>
                </a:moveTo>
                <a:lnTo>
                  <a:pt x="8" y="7706"/>
                </a:lnTo>
                <a:cubicBezTo>
                  <a:pt x="8" y="7707"/>
                  <a:pt x="7" y="7708"/>
                  <a:pt x="6" y="7708"/>
                </a:cubicBezTo>
                <a:cubicBezTo>
                  <a:pt x="5" y="7708"/>
                  <a:pt x="4" y="7707"/>
                  <a:pt x="4" y="7706"/>
                </a:cubicBezTo>
                <a:lnTo>
                  <a:pt x="4" y="7698"/>
                </a:lnTo>
                <a:cubicBezTo>
                  <a:pt x="4" y="7697"/>
                  <a:pt x="5" y="7696"/>
                  <a:pt x="6" y="7696"/>
                </a:cubicBezTo>
                <a:cubicBezTo>
                  <a:pt x="7" y="7696"/>
                  <a:pt x="8" y="7697"/>
                  <a:pt x="8" y="7698"/>
                </a:cubicBezTo>
                <a:close/>
                <a:moveTo>
                  <a:pt x="8" y="7714"/>
                </a:moveTo>
                <a:lnTo>
                  <a:pt x="8" y="7722"/>
                </a:lnTo>
                <a:cubicBezTo>
                  <a:pt x="8" y="7723"/>
                  <a:pt x="7" y="7724"/>
                  <a:pt x="6" y="7724"/>
                </a:cubicBezTo>
                <a:cubicBezTo>
                  <a:pt x="5" y="7724"/>
                  <a:pt x="4" y="7723"/>
                  <a:pt x="4" y="7722"/>
                </a:cubicBezTo>
                <a:lnTo>
                  <a:pt x="4" y="7714"/>
                </a:lnTo>
                <a:cubicBezTo>
                  <a:pt x="4" y="7713"/>
                  <a:pt x="5" y="7712"/>
                  <a:pt x="6" y="7712"/>
                </a:cubicBezTo>
                <a:cubicBezTo>
                  <a:pt x="7" y="7712"/>
                  <a:pt x="8" y="7713"/>
                  <a:pt x="8" y="7714"/>
                </a:cubicBezTo>
                <a:close/>
                <a:moveTo>
                  <a:pt x="8" y="7730"/>
                </a:moveTo>
                <a:lnTo>
                  <a:pt x="8" y="7738"/>
                </a:lnTo>
                <a:cubicBezTo>
                  <a:pt x="8" y="7739"/>
                  <a:pt x="7" y="7740"/>
                  <a:pt x="6" y="7740"/>
                </a:cubicBezTo>
                <a:cubicBezTo>
                  <a:pt x="5" y="7740"/>
                  <a:pt x="4" y="7739"/>
                  <a:pt x="4" y="7738"/>
                </a:cubicBezTo>
                <a:lnTo>
                  <a:pt x="4" y="7730"/>
                </a:lnTo>
                <a:cubicBezTo>
                  <a:pt x="4" y="7729"/>
                  <a:pt x="5" y="7728"/>
                  <a:pt x="6" y="7728"/>
                </a:cubicBezTo>
                <a:cubicBezTo>
                  <a:pt x="7" y="7728"/>
                  <a:pt x="8" y="7729"/>
                  <a:pt x="8" y="7730"/>
                </a:cubicBezTo>
                <a:close/>
                <a:moveTo>
                  <a:pt x="8" y="7746"/>
                </a:moveTo>
                <a:lnTo>
                  <a:pt x="8" y="7754"/>
                </a:lnTo>
                <a:cubicBezTo>
                  <a:pt x="8" y="7755"/>
                  <a:pt x="7" y="7756"/>
                  <a:pt x="6" y="7756"/>
                </a:cubicBezTo>
                <a:cubicBezTo>
                  <a:pt x="5" y="7756"/>
                  <a:pt x="4" y="7755"/>
                  <a:pt x="4" y="7754"/>
                </a:cubicBezTo>
                <a:lnTo>
                  <a:pt x="4" y="7746"/>
                </a:lnTo>
                <a:cubicBezTo>
                  <a:pt x="4" y="7745"/>
                  <a:pt x="5" y="7744"/>
                  <a:pt x="6" y="7744"/>
                </a:cubicBezTo>
                <a:cubicBezTo>
                  <a:pt x="7" y="7744"/>
                  <a:pt x="8" y="7745"/>
                  <a:pt x="8" y="7746"/>
                </a:cubicBezTo>
                <a:close/>
                <a:moveTo>
                  <a:pt x="8" y="7762"/>
                </a:moveTo>
                <a:lnTo>
                  <a:pt x="8" y="7770"/>
                </a:lnTo>
                <a:cubicBezTo>
                  <a:pt x="8" y="7771"/>
                  <a:pt x="7" y="7772"/>
                  <a:pt x="6" y="7772"/>
                </a:cubicBezTo>
                <a:cubicBezTo>
                  <a:pt x="5" y="7772"/>
                  <a:pt x="4" y="7771"/>
                  <a:pt x="4" y="7770"/>
                </a:cubicBezTo>
                <a:lnTo>
                  <a:pt x="4" y="7762"/>
                </a:lnTo>
                <a:cubicBezTo>
                  <a:pt x="4" y="7761"/>
                  <a:pt x="5" y="7760"/>
                  <a:pt x="6" y="7760"/>
                </a:cubicBezTo>
                <a:cubicBezTo>
                  <a:pt x="7" y="7760"/>
                  <a:pt x="8" y="7761"/>
                  <a:pt x="8" y="7762"/>
                </a:cubicBezTo>
                <a:close/>
                <a:moveTo>
                  <a:pt x="8" y="7778"/>
                </a:moveTo>
                <a:lnTo>
                  <a:pt x="8" y="7786"/>
                </a:lnTo>
                <a:cubicBezTo>
                  <a:pt x="8" y="7787"/>
                  <a:pt x="7" y="7788"/>
                  <a:pt x="6" y="7788"/>
                </a:cubicBezTo>
                <a:cubicBezTo>
                  <a:pt x="5" y="7788"/>
                  <a:pt x="4" y="7787"/>
                  <a:pt x="4" y="7786"/>
                </a:cubicBezTo>
                <a:lnTo>
                  <a:pt x="4" y="7778"/>
                </a:lnTo>
                <a:cubicBezTo>
                  <a:pt x="4" y="7777"/>
                  <a:pt x="5" y="7776"/>
                  <a:pt x="6" y="7776"/>
                </a:cubicBezTo>
                <a:cubicBezTo>
                  <a:pt x="7" y="7776"/>
                  <a:pt x="8" y="7777"/>
                  <a:pt x="8" y="7778"/>
                </a:cubicBezTo>
                <a:close/>
                <a:moveTo>
                  <a:pt x="8" y="7794"/>
                </a:moveTo>
                <a:lnTo>
                  <a:pt x="8" y="7802"/>
                </a:lnTo>
                <a:cubicBezTo>
                  <a:pt x="8" y="7803"/>
                  <a:pt x="7" y="7804"/>
                  <a:pt x="6" y="7804"/>
                </a:cubicBezTo>
                <a:cubicBezTo>
                  <a:pt x="5" y="7804"/>
                  <a:pt x="4" y="7803"/>
                  <a:pt x="4" y="7802"/>
                </a:cubicBezTo>
                <a:lnTo>
                  <a:pt x="4" y="7794"/>
                </a:lnTo>
                <a:cubicBezTo>
                  <a:pt x="4" y="7793"/>
                  <a:pt x="5" y="7792"/>
                  <a:pt x="6" y="7792"/>
                </a:cubicBezTo>
                <a:cubicBezTo>
                  <a:pt x="7" y="7792"/>
                  <a:pt x="8" y="7793"/>
                  <a:pt x="8" y="7794"/>
                </a:cubicBezTo>
                <a:close/>
                <a:moveTo>
                  <a:pt x="8" y="7810"/>
                </a:moveTo>
                <a:lnTo>
                  <a:pt x="8" y="7818"/>
                </a:lnTo>
                <a:cubicBezTo>
                  <a:pt x="8" y="7819"/>
                  <a:pt x="7" y="7820"/>
                  <a:pt x="6" y="7820"/>
                </a:cubicBezTo>
                <a:cubicBezTo>
                  <a:pt x="5" y="7820"/>
                  <a:pt x="4" y="7819"/>
                  <a:pt x="4" y="7818"/>
                </a:cubicBezTo>
                <a:lnTo>
                  <a:pt x="4" y="7810"/>
                </a:lnTo>
                <a:cubicBezTo>
                  <a:pt x="4" y="7809"/>
                  <a:pt x="5" y="7808"/>
                  <a:pt x="6" y="7808"/>
                </a:cubicBezTo>
                <a:cubicBezTo>
                  <a:pt x="7" y="7808"/>
                  <a:pt x="8" y="7809"/>
                  <a:pt x="8" y="7810"/>
                </a:cubicBezTo>
                <a:close/>
                <a:moveTo>
                  <a:pt x="8" y="7826"/>
                </a:moveTo>
                <a:lnTo>
                  <a:pt x="8" y="7834"/>
                </a:lnTo>
                <a:cubicBezTo>
                  <a:pt x="8" y="7835"/>
                  <a:pt x="7" y="7836"/>
                  <a:pt x="6" y="7836"/>
                </a:cubicBezTo>
                <a:cubicBezTo>
                  <a:pt x="5" y="7836"/>
                  <a:pt x="4" y="7835"/>
                  <a:pt x="4" y="7834"/>
                </a:cubicBezTo>
                <a:lnTo>
                  <a:pt x="4" y="7826"/>
                </a:lnTo>
                <a:cubicBezTo>
                  <a:pt x="4" y="7825"/>
                  <a:pt x="5" y="7824"/>
                  <a:pt x="6" y="7824"/>
                </a:cubicBezTo>
                <a:cubicBezTo>
                  <a:pt x="7" y="7824"/>
                  <a:pt x="8" y="7825"/>
                  <a:pt x="8" y="7826"/>
                </a:cubicBezTo>
                <a:close/>
                <a:moveTo>
                  <a:pt x="8" y="7842"/>
                </a:moveTo>
                <a:lnTo>
                  <a:pt x="8" y="7850"/>
                </a:lnTo>
                <a:cubicBezTo>
                  <a:pt x="8" y="7851"/>
                  <a:pt x="7" y="7852"/>
                  <a:pt x="6" y="7852"/>
                </a:cubicBezTo>
                <a:cubicBezTo>
                  <a:pt x="5" y="7852"/>
                  <a:pt x="4" y="7851"/>
                  <a:pt x="4" y="7850"/>
                </a:cubicBezTo>
                <a:lnTo>
                  <a:pt x="4" y="7842"/>
                </a:lnTo>
                <a:cubicBezTo>
                  <a:pt x="4" y="7841"/>
                  <a:pt x="5" y="7840"/>
                  <a:pt x="6" y="7840"/>
                </a:cubicBezTo>
                <a:cubicBezTo>
                  <a:pt x="7" y="7840"/>
                  <a:pt x="8" y="7841"/>
                  <a:pt x="8" y="7842"/>
                </a:cubicBezTo>
                <a:close/>
                <a:moveTo>
                  <a:pt x="8" y="7858"/>
                </a:moveTo>
                <a:lnTo>
                  <a:pt x="8" y="7866"/>
                </a:lnTo>
                <a:cubicBezTo>
                  <a:pt x="8" y="7867"/>
                  <a:pt x="7" y="7868"/>
                  <a:pt x="6" y="7868"/>
                </a:cubicBezTo>
                <a:cubicBezTo>
                  <a:pt x="5" y="7868"/>
                  <a:pt x="4" y="7867"/>
                  <a:pt x="4" y="7866"/>
                </a:cubicBezTo>
                <a:lnTo>
                  <a:pt x="4" y="7858"/>
                </a:lnTo>
                <a:cubicBezTo>
                  <a:pt x="4" y="7857"/>
                  <a:pt x="5" y="7856"/>
                  <a:pt x="6" y="7856"/>
                </a:cubicBezTo>
                <a:cubicBezTo>
                  <a:pt x="7" y="7856"/>
                  <a:pt x="8" y="7857"/>
                  <a:pt x="8" y="7858"/>
                </a:cubicBezTo>
                <a:close/>
                <a:moveTo>
                  <a:pt x="8" y="7874"/>
                </a:moveTo>
                <a:lnTo>
                  <a:pt x="8" y="7882"/>
                </a:lnTo>
                <a:cubicBezTo>
                  <a:pt x="8" y="7883"/>
                  <a:pt x="7" y="7884"/>
                  <a:pt x="6" y="7884"/>
                </a:cubicBezTo>
                <a:cubicBezTo>
                  <a:pt x="5" y="7884"/>
                  <a:pt x="4" y="7883"/>
                  <a:pt x="4" y="7882"/>
                </a:cubicBezTo>
                <a:lnTo>
                  <a:pt x="4" y="7874"/>
                </a:lnTo>
                <a:cubicBezTo>
                  <a:pt x="4" y="7873"/>
                  <a:pt x="5" y="7872"/>
                  <a:pt x="6" y="7872"/>
                </a:cubicBezTo>
                <a:cubicBezTo>
                  <a:pt x="7" y="7872"/>
                  <a:pt x="8" y="7873"/>
                  <a:pt x="8" y="7874"/>
                </a:cubicBezTo>
                <a:close/>
                <a:moveTo>
                  <a:pt x="8" y="7890"/>
                </a:moveTo>
                <a:lnTo>
                  <a:pt x="8" y="7898"/>
                </a:lnTo>
                <a:cubicBezTo>
                  <a:pt x="8" y="7899"/>
                  <a:pt x="7" y="7900"/>
                  <a:pt x="6" y="7900"/>
                </a:cubicBezTo>
                <a:cubicBezTo>
                  <a:pt x="5" y="7900"/>
                  <a:pt x="4" y="7899"/>
                  <a:pt x="4" y="7898"/>
                </a:cubicBezTo>
                <a:lnTo>
                  <a:pt x="4" y="7890"/>
                </a:lnTo>
                <a:cubicBezTo>
                  <a:pt x="4" y="7889"/>
                  <a:pt x="5" y="7888"/>
                  <a:pt x="6" y="7888"/>
                </a:cubicBezTo>
                <a:cubicBezTo>
                  <a:pt x="7" y="7888"/>
                  <a:pt x="8" y="7889"/>
                  <a:pt x="8" y="7890"/>
                </a:cubicBezTo>
                <a:close/>
                <a:moveTo>
                  <a:pt x="8" y="7906"/>
                </a:moveTo>
                <a:lnTo>
                  <a:pt x="8" y="7914"/>
                </a:lnTo>
                <a:cubicBezTo>
                  <a:pt x="8" y="7915"/>
                  <a:pt x="7" y="7916"/>
                  <a:pt x="6" y="7916"/>
                </a:cubicBezTo>
                <a:cubicBezTo>
                  <a:pt x="5" y="7916"/>
                  <a:pt x="4" y="7915"/>
                  <a:pt x="4" y="7914"/>
                </a:cubicBezTo>
                <a:lnTo>
                  <a:pt x="4" y="7906"/>
                </a:lnTo>
                <a:cubicBezTo>
                  <a:pt x="4" y="7905"/>
                  <a:pt x="5" y="7904"/>
                  <a:pt x="6" y="7904"/>
                </a:cubicBezTo>
                <a:cubicBezTo>
                  <a:pt x="7" y="7904"/>
                  <a:pt x="8" y="7905"/>
                  <a:pt x="8" y="7906"/>
                </a:cubicBezTo>
                <a:close/>
                <a:moveTo>
                  <a:pt x="8" y="7922"/>
                </a:moveTo>
                <a:lnTo>
                  <a:pt x="8" y="7930"/>
                </a:lnTo>
                <a:cubicBezTo>
                  <a:pt x="8" y="7931"/>
                  <a:pt x="7" y="7932"/>
                  <a:pt x="6" y="7932"/>
                </a:cubicBezTo>
                <a:cubicBezTo>
                  <a:pt x="5" y="7932"/>
                  <a:pt x="4" y="7931"/>
                  <a:pt x="4" y="7930"/>
                </a:cubicBezTo>
                <a:lnTo>
                  <a:pt x="4" y="7922"/>
                </a:lnTo>
                <a:cubicBezTo>
                  <a:pt x="4" y="7921"/>
                  <a:pt x="5" y="7920"/>
                  <a:pt x="6" y="7920"/>
                </a:cubicBezTo>
                <a:cubicBezTo>
                  <a:pt x="7" y="7920"/>
                  <a:pt x="8" y="7921"/>
                  <a:pt x="8" y="7922"/>
                </a:cubicBezTo>
                <a:close/>
                <a:moveTo>
                  <a:pt x="8" y="7938"/>
                </a:moveTo>
                <a:lnTo>
                  <a:pt x="8" y="7946"/>
                </a:lnTo>
                <a:cubicBezTo>
                  <a:pt x="8" y="7947"/>
                  <a:pt x="7" y="7948"/>
                  <a:pt x="6" y="7948"/>
                </a:cubicBezTo>
                <a:cubicBezTo>
                  <a:pt x="5" y="7948"/>
                  <a:pt x="4" y="7947"/>
                  <a:pt x="4" y="7946"/>
                </a:cubicBezTo>
                <a:lnTo>
                  <a:pt x="4" y="7938"/>
                </a:lnTo>
                <a:cubicBezTo>
                  <a:pt x="4" y="7937"/>
                  <a:pt x="5" y="7936"/>
                  <a:pt x="6" y="7936"/>
                </a:cubicBezTo>
                <a:cubicBezTo>
                  <a:pt x="7" y="7936"/>
                  <a:pt x="8" y="7937"/>
                  <a:pt x="8" y="7938"/>
                </a:cubicBezTo>
                <a:close/>
                <a:moveTo>
                  <a:pt x="8" y="7954"/>
                </a:moveTo>
                <a:lnTo>
                  <a:pt x="8" y="7962"/>
                </a:lnTo>
                <a:cubicBezTo>
                  <a:pt x="8" y="7963"/>
                  <a:pt x="7" y="7964"/>
                  <a:pt x="6" y="7964"/>
                </a:cubicBezTo>
                <a:cubicBezTo>
                  <a:pt x="5" y="7964"/>
                  <a:pt x="4" y="7963"/>
                  <a:pt x="4" y="7962"/>
                </a:cubicBezTo>
                <a:lnTo>
                  <a:pt x="4" y="7954"/>
                </a:lnTo>
                <a:cubicBezTo>
                  <a:pt x="4" y="7953"/>
                  <a:pt x="5" y="7952"/>
                  <a:pt x="6" y="7952"/>
                </a:cubicBezTo>
                <a:cubicBezTo>
                  <a:pt x="7" y="7952"/>
                  <a:pt x="8" y="7953"/>
                  <a:pt x="8" y="7954"/>
                </a:cubicBezTo>
                <a:close/>
                <a:moveTo>
                  <a:pt x="8" y="7970"/>
                </a:moveTo>
                <a:lnTo>
                  <a:pt x="8" y="7978"/>
                </a:lnTo>
                <a:cubicBezTo>
                  <a:pt x="8" y="7979"/>
                  <a:pt x="7" y="7980"/>
                  <a:pt x="6" y="7980"/>
                </a:cubicBezTo>
                <a:cubicBezTo>
                  <a:pt x="5" y="7980"/>
                  <a:pt x="4" y="7979"/>
                  <a:pt x="4" y="7978"/>
                </a:cubicBezTo>
                <a:lnTo>
                  <a:pt x="4" y="7970"/>
                </a:lnTo>
                <a:cubicBezTo>
                  <a:pt x="4" y="7969"/>
                  <a:pt x="5" y="7968"/>
                  <a:pt x="6" y="7968"/>
                </a:cubicBezTo>
                <a:cubicBezTo>
                  <a:pt x="7" y="7968"/>
                  <a:pt x="8" y="7969"/>
                  <a:pt x="8" y="7970"/>
                </a:cubicBezTo>
                <a:close/>
                <a:moveTo>
                  <a:pt x="8" y="7986"/>
                </a:moveTo>
                <a:lnTo>
                  <a:pt x="8" y="7994"/>
                </a:lnTo>
                <a:cubicBezTo>
                  <a:pt x="8" y="7995"/>
                  <a:pt x="7" y="7996"/>
                  <a:pt x="6" y="7996"/>
                </a:cubicBezTo>
                <a:cubicBezTo>
                  <a:pt x="5" y="7996"/>
                  <a:pt x="4" y="7995"/>
                  <a:pt x="4" y="7994"/>
                </a:cubicBezTo>
                <a:lnTo>
                  <a:pt x="4" y="7986"/>
                </a:lnTo>
                <a:cubicBezTo>
                  <a:pt x="4" y="7985"/>
                  <a:pt x="5" y="7984"/>
                  <a:pt x="6" y="7984"/>
                </a:cubicBezTo>
                <a:cubicBezTo>
                  <a:pt x="7" y="7984"/>
                  <a:pt x="8" y="7985"/>
                  <a:pt x="8" y="7986"/>
                </a:cubicBezTo>
                <a:close/>
                <a:moveTo>
                  <a:pt x="8" y="8002"/>
                </a:moveTo>
                <a:lnTo>
                  <a:pt x="8" y="8010"/>
                </a:lnTo>
                <a:cubicBezTo>
                  <a:pt x="8" y="8011"/>
                  <a:pt x="7" y="8012"/>
                  <a:pt x="6" y="8012"/>
                </a:cubicBezTo>
                <a:cubicBezTo>
                  <a:pt x="5" y="8012"/>
                  <a:pt x="4" y="8011"/>
                  <a:pt x="4" y="8010"/>
                </a:cubicBezTo>
                <a:lnTo>
                  <a:pt x="4" y="8002"/>
                </a:lnTo>
                <a:cubicBezTo>
                  <a:pt x="4" y="8001"/>
                  <a:pt x="5" y="8000"/>
                  <a:pt x="6" y="8000"/>
                </a:cubicBezTo>
                <a:cubicBezTo>
                  <a:pt x="7" y="8000"/>
                  <a:pt x="8" y="8001"/>
                  <a:pt x="8" y="8002"/>
                </a:cubicBezTo>
                <a:close/>
                <a:moveTo>
                  <a:pt x="8" y="8018"/>
                </a:moveTo>
                <a:lnTo>
                  <a:pt x="8" y="8026"/>
                </a:lnTo>
                <a:cubicBezTo>
                  <a:pt x="8" y="8027"/>
                  <a:pt x="7" y="8028"/>
                  <a:pt x="6" y="8028"/>
                </a:cubicBezTo>
                <a:cubicBezTo>
                  <a:pt x="5" y="8028"/>
                  <a:pt x="4" y="8027"/>
                  <a:pt x="4" y="8026"/>
                </a:cubicBezTo>
                <a:lnTo>
                  <a:pt x="4" y="8018"/>
                </a:lnTo>
                <a:cubicBezTo>
                  <a:pt x="4" y="8017"/>
                  <a:pt x="5" y="8016"/>
                  <a:pt x="6" y="8016"/>
                </a:cubicBezTo>
                <a:cubicBezTo>
                  <a:pt x="7" y="8016"/>
                  <a:pt x="8" y="8017"/>
                  <a:pt x="8" y="8018"/>
                </a:cubicBezTo>
                <a:close/>
                <a:moveTo>
                  <a:pt x="8" y="8034"/>
                </a:moveTo>
                <a:lnTo>
                  <a:pt x="8" y="8042"/>
                </a:lnTo>
                <a:cubicBezTo>
                  <a:pt x="8" y="8043"/>
                  <a:pt x="7" y="8044"/>
                  <a:pt x="6" y="8044"/>
                </a:cubicBezTo>
                <a:cubicBezTo>
                  <a:pt x="5" y="8044"/>
                  <a:pt x="4" y="8043"/>
                  <a:pt x="4" y="8042"/>
                </a:cubicBezTo>
                <a:lnTo>
                  <a:pt x="4" y="8034"/>
                </a:lnTo>
                <a:cubicBezTo>
                  <a:pt x="4" y="8033"/>
                  <a:pt x="5" y="8032"/>
                  <a:pt x="6" y="8032"/>
                </a:cubicBezTo>
                <a:cubicBezTo>
                  <a:pt x="7" y="8032"/>
                  <a:pt x="8" y="8033"/>
                  <a:pt x="8" y="8034"/>
                </a:cubicBezTo>
                <a:close/>
                <a:moveTo>
                  <a:pt x="8" y="8050"/>
                </a:moveTo>
                <a:lnTo>
                  <a:pt x="8" y="8058"/>
                </a:lnTo>
                <a:cubicBezTo>
                  <a:pt x="8" y="8059"/>
                  <a:pt x="7" y="8060"/>
                  <a:pt x="6" y="8060"/>
                </a:cubicBezTo>
                <a:cubicBezTo>
                  <a:pt x="5" y="8060"/>
                  <a:pt x="4" y="8059"/>
                  <a:pt x="4" y="8058"/>
                </a:cubicBezTo>
                <a:lnTo>
                  <a:pt x="4" y="8050"/>
                </a:lnTo>
                <a:cubicBezTo>
                  <a:pt x="4" y="8049"/>
                  <a:pt x="5" y="8048"/>
                  <a:pt x="6" y="8048"/>
                </a:cubicBezTo>
                <a:cubicBezTo>
                  <a:pt x="7" y="8048"/>
                  <a:pt x="8" y="8049"/>
                  <a:pt x="8" y="8050"/>
                </a:cubicBezTo>
                <a:close/>
                <a:moveTo>
                  <a:pt x="8" y="8066"/>
                </a:moveTo>
                <a:lnTo>
                  <a:pt x="8" y="8074"/>
                </a:lnTo>
                <a:cubicBezTo>
                  <a:pt x="8" y="8075"/>
                  <a:pt x="7" y="8076"/>
                  <a:pt x="6" y="8076"/>
                </a:cubicBezTo>
                <a:cubicBezTo>
                  <a:pt x="5" y="8076"/>
                  <a:pt x="4" y="8075"/>
                  <a:pt x="4" y="8074"/>
                </a:cubicBezTo>
                <a:lnTo>
                  <a:pt x="4" y="8066"/>
                </a:lnTo>
                <a:cubicBezTo>
                  <a:pt x="4" y="8065"/>
                  <a:pt x="5" y="8064"/>
                  <a:pt x="6" y="8064"/>
                </a:cubicBezTo>
                <a:cubicBezTo>
                  <a:pt x="7" y="8064"/>
                  <a:pt x="8" y="8065"/>
                  <a:pt x="8" y="8066"/>
                </a:cubicBezTo>
                <a:close/>
                <a:moveTo>
                  <a:pt x="8" y="8082"/>
                </a:moveTo>
                <a:lnTo>
                  <a:pt x="8" y="8090"/>
                </a:lnTo>
                <a:cubicBezTo>
                  <a:pt x="8" y="8091"/>
                  <a:pt x="7" y="8092"/>
                  <a:pt x="6" y="8092"/>
                </a:cubicBezTo>
                <a:cubicBezTo>
                  <a:pt x="5" y="8092"/>
                  <a:pt x="4" y="8091"/>
                  <a:pt x="4" y="8090"/>
                </a:cubicBezTo>
                <a:lnTo>
                  <a:pt x="4" y="8082"/>
                </a:lnTo>
                <a:cubicBezTo>
                  <a:pt x="4" y="8081"/>
                  <a:pt x="5" y="8080"/>
                  <a:pt x="6" y="8080"/>
                </a:cubicBezTo>
                <a:cubicBezTo>
                  <a:pt x="7" y="8080"/>
                  <a:pt x="8" y="8081"/>
                  <a:pt x="8" y="8082"/>
                </a:cubicBezTo>
                <a:close/>
                <a:moveTo>
                  <a:pt x="8" y="8098"/>
                </a:moveTo>
                <a:lnTo>
                  <a:pt x="8" y="8106"/>
                </a:lnTo>
                <a:cubicBezTo>
                  <a:pt x="8" y="8107"/>
                  <a:pt x="7" y="8108"/>
                  <a:pt x="6" y="8108"/>
                </a:cubicBezTo>
                <a:cubicBezTo>
                  <a:pt x="5" y="8108"/>
                  <a:pt x="4" y="8107"/>
                  <a:pt x="4" y="8106"/>
                </a:cubicBezTo>
                <a:lnTo>
                  <a:pt x="4" y="8098"/>
                </a:lnTo>
                <a:cubicBezTo>
                  <a:pt x="4" y="8097"/>
                  <a:pt x="5" y="8096"/>
                  <a:pt x="6" y="8096"/>
                </a:cubicBezTo>
                <a:cubicBezTo>
                  <a:pt x="7" y="8096"/>
                  <a:pt x="8" y="8097"/>
                  <a:pt x="8" y="8098"/>
                </a:cubicBezTo>
                <a:close/>
                <a:moveTo>
                  <a:pt x="8" y="8114"/>
                </a:moveTo>
                <a:lnTo>
                  <a:pt x="8" y="8122"/>
                </a:lnTo>
                <a:cubicBezTo>
                  <a:pt x="8" y="8123"/>
                  <a:pt x="7" y="8124"/>
                  <a:pt x="6" y="8124"/>
                </a:cubicBezTo>
                <a:cubicBezTo>
                  <a:pt x="5" y="8124"/>
                  <a:pt x="4" y="8123"/>
                  <a:pt x="4" y="8122"/>
                </a:cubicBezTo>
                <a:lnTo>
                  <a:pt x="4" y="8114"/>
                </a:lnTo>
                <a:cubicBezTo>
                  <a:pt x="4" y="8113"/>
                  <a:pt x="5" y="8112"/>
                  <a:pt x="6" y="8112"/>
                </a:cubicBezTo>
                <a:cubicBezTo>
                  <a:pt x="7" y="8112"/>
                  <a:pt x="8" y="8113"/>
                  <a:pt x="8" y="8114"/>
                </a:cubicBezTo>
                <a:close/>
                <a:moveTo>
                  <a:pt x="8" y="8130"/>
                </a:moveTo>
                <a:lnTo>
                  <a:pt x="8" y="8138"/>
                </a:lnTo>
                <a:cubicBezTo>
                  <a:pt x="8" y="8139"/>
                  <a:pt x="7" y="8140"/>
                  <a:pt x="6" y="8140"/>
                </a:cubicBezTo>
                <a:cubicBezTo>
                  <a:pt x="5" y="8140"/>
                  <a:pt x="4" y="8139"/>
                  <a:pt x="4" y="8138"/>
                </a:cubicBezTo>
                <a:lnTo>
                  <a:pt x="4" y="8130"/>
                </a:lnTo>
                <a:cubicBezTo>
                  <a:pt x="4" y="8129"/>
                  <a:pt x="5" y="8128"/>
                  <a:pt x="6" y="8128"/>
                </a:cubicBezTo>
                <a:cubicBezTo>
                  <a:pt x="7" y="8128"/>
                  <a:pt x="8" y="8129"/>
                  <a:pt x="8" y="8130"/>
                </a:cubicBezTo>
                <a:close/>
                <a:moveTo>
                  <a:pt x="8" y="8146"/>
                </a:moveTo>
                <a:lnTo>
                  <a:pt x="8" y="8154"/>
                </a:lnTo>
                <a:cubicBezTo>
                  <a:pt x="8" y="8155"/>
                  <a:pt x="7" y="8156"/>
                  <a:pt x="6" y="8156"/>
                </a:cubicBezTo>
                <a:cubicBezTo>
                  <a:pt x="5" y="8156"/>
                  <a:pt x="4" y="8155"/>
                  <a:pt x="4" y="8154"/>
                </a:cubicBezTo>
                <a:lnTo>
                  <a:pt x="4" y="8146"/>
                </a:lnTo>
                <a:cubicBezTo>
                  <a:pt x="4" y="8145"/>
                  <a:pt x="5" y="8144"/>
                  <a:pt x="6" y="8144"/>
                </a:cubicBezTo>
                <a:cubicBezTo>
                  <a:pt x="7" y="8144"/>
                  <a:pt x="8" y="8145"/>
                  <a:pt x="8" y="8146"/>
                </a:cubicBezTo>
                <a:close/>
                <a:moveTo>
                  <a:pt x="8" y="8162"/>
                </a:moveTo>
                <a:lnTo>
                  <a:pt x="8" y="8170"/>
                </a:lnTo>
                <a:cubicBezTo>
                  <a:pt x="8" y="8171"/>
                  <a:pt x="7" y="8172"/>
                  <a:pt x="6" y="8172"/>
                </a:cubicBezTo>
                <a:cubicBezTo>
                  <a:pt x="5" y="8172"/>
                  <a:pt x="4" y="8171"/>
                  <a:pt x="4" y="8170"/>
                </a:cubicBezTo>
                <a:lnTo>
                  <a:pt x="4" y="8162"/>
                </a:lnTo>
                <a:cubicBezTo>
                  <a:pt x="4" y="8161"/>
                  <a:pt x="5" y="8160"/>
                  <a:pt x="6" y="8160"/>
                </a:cubicBezTo>
                <a:cubicBezTo>
                  <a:pt x="7" y="8160"/>
                  <a:pt x="8" y="8161"/>
                  <a:pt x="8" y="8162"/>
                </a:cubicBezTo>
                <a:close/>
                <a:moveTo>
                  <a:pt x="8" y="8178"/>
                </a:moveTo>
                <a:lnTo>
                  <a:pt x="8" y="8186"/>
                </a:lnTo>
                <a:cubicBezTo>
                  <a:pt x="8" y="8187"/>
                  <a:pt x="7" y="8188"/>
                  <a:pt x="6" y="8188"/>
                </a:cubicBezTo>
                <a:cubicBezTo>
                  <a:pt x="4" y="8188"/>
                  <a:pt x="4" y="8187"/>
                  <a:pt x="4" y="8186"/>
                </a:cubicBezTo>
                <a:lnTo>
                  <a:pt x="4" y="8178"/>
                </a:lnTo>
                <a:cubicBezTo>
                  <a:pt x="4" y="8177"/>
                  <a:pt x="4" y="8176"/>
                  <a:pt x="6" y="8176"/>
                </a:cubicBezTo>
                <a:cubicBezTo>
                  <a:pt x="7" y="8176"/>
                  <a:pt x="8" y="8177"/>
                  <a:pt x="8" y="8178"/>
                </a:cubicBezTo>
                <a:close/>
                <a:moveTo>
                  <a:pt x="8" y="8194"/>
                </a:moveTo>
                <a:lnTo>
                  <a:pt x="8" y="8202"/>
                </a:lnTo>
                <a:cubicBezTo>
                  <a:pt x="8" y="8203"/>
                  <a:pt x="7" y="8204"/>
                  <a:pt x="6" y="8204"/>
                </a:cubicBezTo>
                <a:cubicBezTo>
                  <a:pt x="4" y="8204"/>
                  <a:pt x="4" y="8203"/>
                  <a:pt x="4" y="8202"/>
                </a:cubicBezTo>
                <a:lnTo>
                  <a:pt x="4" y="8194"/>
                </a:lnTo>
                <a:cubicBezTo>
                  <a:pt x="4" y="8193"/>
                  <a:pt x="4" y="8192"/>
                  <a:pt x="6" y="8192"/>
                </a:cubicBezTo>
                <a:cubicBezTo>
                  <a:pt x="7" y="8192"/>
                  <a:pt x="8" y="8193"/>
                  <a:pt x="8" y="8194"/>
                </a:cubicBezTo>
                <a:close/>
                <a:moveTo>
                  <a:pt x="8" y="8210"/>
                </a:moveTo>
                <a:lnTo>
                  <a:pt x="8" y="8218"/>
                </a:lnTo>
                <a:cubicBezTo>
                  <a:pt x="8" y="8219"/>
                  <a:pt x="7" y="8220"/>
                  <a:pt x="6" y="8220"/>
                </a:cubicBezTo>
                <a:cubicBezTo>
                  <a:pt x="4" y="8220"/>
                  <a:pt x="4" y="8219"/>
                  <a:pt x="4" y="8218"/>
                </a:cubicBezTo>
                <a:lnTo>
                  <a:pt x="4" y="8210"/>
                </a:lnTo>
                <a:cubicBezTo>
                  <a:pt x="4" y="8209"/>
                  <a:pt x="4" y="8208"/>
                  <a:pt x="6" y="8208"/>
                </a:cubicBezTo>
                <a:cubicBezTo>
                  <a:pt x="7" y="8208"/>
                  <a:pt x="8" y="8209"/>
                  <a:pt x="8" y="8210"/>
                </a:cubicBezTo>
                <a:close/>
                <a:moveTo>
                  <a:pt x="8" y="8226"/>
                </a:moveTo>
                <a:lnTo>
                  <a:pt x="8" y="8234"/>
                </a:lnTo>
                <a:cubicBezTo>
                  <a:pt x="8" y="8235"/>
                  <a:pt x="7" y="8236"/>
                  <a:pt x="6" y="8236"/>
                </a:cubicBezTo>
                <a:cubicBezTo>
                  <a:pt x="4" y="8236"/>
                  <a:pt x="4" y="8235"/>
                  <a:pt x="4" y="8234"/>
                </a:cubicBezTo>
                <a:lnTo>
                  <a:pt x="4" y="8226"/>
                </a:lnTo>
                <a:cubicBezTo>
                  <a:pt x="4" y="8225"/>
                  <a:pt x="4" y="8224"/>
                  <a:pt x="6" y="8224"/>
                </a:cubicBezTo>
                <a:cubicBezTo>
                  <a:pt x="7" y="8224"/>
                  <a:pt x="8" y="8225"/>
                  <a:pt x="8" y="8226"/>
                </a:cubicBezTo>
                <a:close/>
                <a:moveTo>
                  <a:pt x="8" y="8242"/>
                </a:moveTo>
                <a:lnTo>
                  <a:pt x="8" y="8250"/>
                </a:lnTo>
                <a:cubicBezTo>
                  <a:pt x="8" y="8251"/>
                  <a:pt x="7" y="8252"/>
                  <a:pt x="6" y="8252"/>
                </a:cubicBezTo>
                <a:cubicBezTo>
                  <a:pt x="4" y="8252"/>
                  <a:pt x="4" y="8251"/>
                  <a:pt x="4" y="8250"/>
                </a:cubicBezTo>
                <a:lnTo>
                  <a:pt x="4" y="8242"/>
                </a:lnTo>
                <a:cubicBezTo>
                  <a:pt x="4" y="8241"/>
                  <a:pt x="4" y="8240"/>
                  <a:pt x="6" y="8240"/>
                </a:cubicBezTo>
                <a:cubicBezTo>
                  <a:pt x="7" y="8240"/>
                  <a:pt x="8" y="8241"/>
                  <a:pt x="8" y="8242"/>
                </a:cubicBezTo>
                <a:close/>
                <a:moveTo>
                  <a:pt x="8" y="8258"/>
                </a:moveTo>
                <a:lnTo>
                  <a:pt x="8" y="8266"/>
                </a:lnTo>
                <a:cubicBezTo>
                  <a:pt x="8" y="8267"/>
                  <a:pt x="7" y="8268"/>
                  <a:pt x="6" y="8268"/>
                </a:cubicBezTo>
                <a:cubicBezTo>
                  <a:pt x="4" y="8268"/>
                  <a:pt x="4" y="8267"/>
                  <a:pt x="4" y="8266"/>
                </a:cubicBezTo>
                <a:lnTo>
                  <a:pt x="4" y="8258"/>
                </a:lnTo>
                <a:cubicBezTo>
                  <a:pt x="4" y="8257"/>
                  <a:pt x="4" y="8256"/>
                  <a:pt x="6" y="8256"/>
                </a:cubicBezTo>
                <a:cubicBezTo>
                  <a:pt x="7" y="8256"/>
                  <a:pt x="8" y="8257"/>
                  <a:pt x="8" y="8258"/>
                </a:cubicBezTo>
                <a:close/>
                <a:moveTo>
                  <a:pt x="8" y="8274"/>
                </a:moveTo>
                <a:lnTo>
                  <a:pt x="8" y="8282"/>
                </a:lnTo>
                <a:cubicBezTo>
                  <a:pt x="7" y="8283"/>
                  <a:pt x="7" y="8284"/>
                  <a:pt x="5" y="8284"/>
                </a:cubicBezTo>
                <a:cubicBezTo>
                  <a:pt x="4" y="8284"/>
                  <a:pt x="3" y="8283"/>
                  <a:pt x="3" y="8282"/>
                </a:cubicBezTo>
                <a:lnTo>
                  <a:pt x="4" y="8274"/>
                </a:lnTo>
                <a:cubicBezTo>
                  <a:pt x="4" y="8273"/>
                  <a:pt x="4" y="8272"/>
                  <a:pt x="6" y="8272"/>
                </a:cubicBezTo>
                <a:cubicBezTo>
                  <a:pt x="7" y="8272"/>
                  <a:pt x="8" y="8273"/>
                  <a:pt x="8" y="8274"/>
                </a:cubicBezTo>
                <a:close/>
                <a:moveTo>
                  <a:pt x="7" y="8290"/>
                </a:moveTo>
                <a:lnTo>
                  <a:pt x="7" y="8298"/>
                </a:lnTo>
                <a:cubicBezTo>
                  <a:pt x="7" y="8299"/>
                  <a:pt x="7" y="8300"/>
                  <a:pt x="5" y="8300"/>
                </a:cubicBezTo>
                <a:cubicBezTo>
                  <a:pt x="4" y="8300"/>
                  <a:pt x="3" y="8299"/>
                  <a:pt x="3" y="8298"/>
                </a:cubicBezTo>
                <a:lnTo>
                  <a:pt x="3" y="8290"/>
                </a:lnTo>
                <a:cubicBezTo>
                  <a:pt x="3" y="8289"/>
                  <a:pt x="4" y="8288"/>
                  <a:pt x="5" y="8288"/>
                </a:cubicBezTo>
                <a:cubicBezTo>
                  <a:pt x="7" y="8288"/>
                  <a:pt x="7" y="8289"/>
                  <a:pt x="7" y="8290"/>
                </a:cubicBezTo>
                <a:close/>
                <a:moveTo>
                  <a:pt x="7" y="8306"/>
                </a:moveTo>
                <a:lnTo>
                  <a:pt x="7" y="8314"/>
                </a:lnTo>
                <a:cubicBezTo>
                  <a:pt x="7" y="8315"/>
                  <a:pt x="7" y="8316"/>
                  <a:pt x="5" y="8316"/>
                </a:cubicBezTo>
                <a:cubicBezTo>
                  <a:pt x="4" y="8316"/>
                  <a:pt x="3" y="8315"/>
                  <a:pt x="3" y="8314"/>
                </a:cubicBezTo>
                <a:lnTo>
                  <a:pt x="3" y="8306"/>
                </a:lnTo>
                <a:cubicBezTo>
                  <a:pt x="3" y="8305"/>
                  <a:pt x="4" y="8304"/>
                  <a:pt x="5" y="8304"/>
                </a:cubicBezTo>
                <a:cubicBezTo>
                  <a:pt x="7" y="8304"/>
                  <a:pt x="7" y="8305"/>
                  <a:pt x="7" y="8306"/>
                </a:cubicBezTo>
                <a:close/>
                <a:moveTo>
                  <a:pt x="7" y="8322"/>
                </a:moveTo>
                <a:lnTo>
                  <a:pt x="7" y="8330"/>
                </a:lnTo>
                <a:cubicBezTo>
                  <a:pt x="7" y="8331"/>
                  <a:pt x="7" y="8332"/>
                  <a:pt x="5" y="8332"/>
                </a:cubicBezTo>
                <a:cubicBezTo>
                  <a:pt x="4" y="8332"/>
                  <a:pt x="3" y="8331"/>
                  <a:pt x="3" y="8330"/>
                </a:cubicBezTo>
                <a:lnTo>
                  <a:pt x="3" y="8322"/>
                </a:lnTo>
                <a:cubicBezTo>
                  <a:pt x="3" y="8321"/>
                  <a:pt x="4" y="8320"/>
                  <a:pt x="5" y="8320"/>
                </a:cubicBezTo>
                <a:cubicBezTo>
                  <a:pt x="7" y="8320"/>
                  <a:pt x="7" y="8321"/>
                  <a:pt x="7" y="8322"/>
                </a:cubicBezTo>
                <a:close/>
                <a:moveTo>
                  <a:pt x="7" y="8338"/>
                </a:moveTo>
                <a:lnTo>
                  <a:pt x="7" y="8346"/>
                </a:lnTo>
                <a:cubicBezTo>
                  <a:pt x="7" y="8347"/>
                  <a:pt x="7" y="8348"/>
                  <a:pt x="5" y="8348"/>
                </a:cubicBezTo>
                <a:cubicBezTo>
                  <a:pt x="4" y="8348"/>
                  <a:pt x="3" y="8347"/>
                  <a:pt x="3" y="8346"/>
                </a:cubicBezTo>
                <a:lnTo>
                  <a:pt x="3" y="8338"/>
                </a:lnTo>
                <a:cubicBezTo>
                  <a:pt x="3" y="8337"/>
                  <a:pt x="4" y="8336"/>
                  <a:pt x="5" y="8336"/>
                </a:cubicBezTo>
                <a:cubicBezTo>
                  <a:pt x="7" y="8336"/>
                  <a:pt x="7" y="8337"/>
                  <a:pt x="7" y="8338"/>
                </a:cubicBezTo>
                <a:close/>
                <a:moveTo>
                  <a:pt x="7" y="8354"/>
                </a:moveTo>
                <a:lnTo>
                  <a:pt x="7" y="8362"/>
                </a:lnTo>
                <a:cubicBezTo>
                  <a:pt x="7" y="8363"/>
                  <a:pt x="7" y="8364"/>
                  <a:pt x="5" y="8364"/>
                </a:cubicBezTo>
                <a:cubicBezTo>
                  <a:pt x="4" y="8364"/>
                  <a:pt x="3" y="8363"/>
                  <a:pt x="3" y="8362"/>
                </a:cubicBezTo>
                <a:lnTo>
                  <a:pt x="3" y="8354"/>
                </a:lnTo>
                <a:cubicBezTo>
                  <a:pt x="3" y="8353"/>
                  <a:pt x="4" y="8352"/>
                  <a:pt x="5" y="8352"/>
                </a:cubicBezTo>
                <a:cubicBezTo>
                  <a:pt x="7" y="8352"/>
                  <a:pt x="7" y="8353"/>
                  <a:pt x="7" y="8354"/>
                </a:cubicBezTo>
                <a:close/>
                <a:moveTo>
                  <a:pt x="7" y="8370"/>
                </a:moveTo>
                <a:lnTo>
                  <a:pt x="7" y="8378"/>
                </a:lnTo>
                <a:cubicBezTo>
                  <a:pt x="7" y="8379"/>
                  <a:pt x="7" y="8380"/>
                  <a:pt x="5" y="8380"/>
                </a:cubicBezTo>
                <a:cubicBezTo>
                  <a:pt x="4" y="8380"/>
                  <a:pt x="3" y="8379"/>
                  <a:pt x="3" y="8378"/>
                </a:cubicBezTo>
                <a:lnTo>
                  <a:pt x="3" y="8370"/>
                </a:lnTo>
                <a:cubicBezTo>
                  <a:pt x="3" y="8369"/>
                  <a:pt x="4" y="8368"/>
                  <a:pt x="5" y="8368"/>
                </a:cubicBezTo>
                <a:cubicBezTo>
                  <a:pt x="7" y="8368"/>
                  <a:pt x="7" y="8369"/>
                  <a:pt x="7" y="8370"/>
                </a:cubicBezTo>
                <a:close/>
                <a:moveTo>
                  <a:pt x="7" y="8386"/>
                </a:moveTo>
                <a:lnTo>
                  <a:pt x="7" y="8394"/>
                </a:lnTo>
                <a:cubicBezTo>
                  <a:pt x="7" y="8395"/>
                  <a:pt x="6" y="8396"/>
                  <a:pt x="5" y="8396"/>
                </a:cubicBezTo>
                <a:cubicBezTo>
                  <a:pt x="4" y="8396"/>
                  <a:pt x="3" y="8395"/>
                  <a:pt x="3" y="8394"/>
                </a:cubicBezTo>
                <a:lnTo>
                  <a:pt x="3" y="8386"/>
                </a:lnTo>
                <a:cubicBezTo>
                  <a:pt x="3" y="8385"/>
                  <a:pt x="4" y="8384"/>
                  <a:pt x="5" y="8384"/>
                </a:cubicBezTo>
                <a:cubicBezTo>
                  <a:pt x="7" y="8384"/>
                  <a:pt x="7" y="8385"/>
                  <a:pt x="7" y="8386"/>
                </a:cubicBezTo>
                <a:close/>
                <a:moveTo>
                  <a:pt x="7" y="8402"/>
                </a:moveTo>
                <a:lnTo>
                  <a:pt x="7" y="8410"/>
                </a:lnTo>
                <a:cubicBezTo>
                  <a:pt x="7" y="8411"/>
                  <a:pt x="6" y="8412"/>
                  <a:pt x="5" y="8412"/>
                </a:cubicBezTo>
                <a:cubicBezTo>
                  <a:pt x="4" y="8412"/>
                  <a:pt x="3" y="8411"/>
                  <a:pt x="3" y="8410"/>
                </a:cubicBezTo>
                <a:lnTo>
                  <a:pt x="3" y="8402"/>
                </a:lnTo>
                <a:cubicBezTo>
                  <a:pt x="3" y="8401"/>
                  <a:pt x="4" y="8400"/>
                  <a:pt x="5" y="8400"/>
                </a:cubicBezTo>
                <a:cubicBezTo>
                  <a:pt x="6" y="8400"/>
                  <a:pt x="7" y="8401"/>
                  <a:pt x="7" y="8402"/>
                </a:cubicBezTo>
                <a:close/>
                <a:moveTo>
                  <a:pt x="7" y="8418"/>
                </a:moveTo>
                <a:lnTo>
                  <a:pt x="7" y="8426"/>
                </a:lnTo>
                <a:cubicBezTo>
                  <a:pt x="7" y="8427"/>
                  <a:pt x="6" y="8428"/>
                  <a:pt x="5" y="8428"/>
                </a:cubicBezTo>
                <a:cubicBezTo>
                  <a:pt x="4" y="8428"/>
                  <a:pt x="3" y="8427"/>
                  <a:pt x="3" y="8426"/>
                </a:cubicBezTo>
                <a:lnTo>
                  <a:pt x="3" y="8418"/>
                </a:lnTo>
                <a:cubicBezTo>
                  <a:pt x="3" y="8417"/>
                  <a:pt x="4" y="8416"/>
                  <a:pt x="5" y="8416"/>
                </a:cubicBezTo>
                <a:cubicBezTo>
                  <a:pt x="6" y="8416"/>
                  <a:pt x="7" y="8417"/>
                  <a:pt x="7" y="8418"/>
                </a:cubicBezTo>
                <a:close/>
                <a:moveTo>
                  <a:pt x="7" y="8434"/>
                </a:moveTo>
                <a:lnTo>
                  <a:pt x="7" y="8442"/>
                </a:lnTo>
                <a:cubicBezTo>
                  <a:pt x="7" y="8443"/>
                  <a:pt x="6" y="8444"/>
                  <a:pt x="5" y="8444"/>
                </a:cubicBezTo>
                <a:cubicBezTo>
                  <a:pt x="4" y="8444"/>
                  <a:pt x="3" y="8443"/>
                  <a:pt x="3" y="8442"/>
                </a:cubicBezTo>
                <a:lnTo>
                  <a:pt x="3" y="8434"/>
                </a:lnTo>
                <a:cubicBezTo>
                  <a:pt x="3" y="8433"/>
                  <a:pt x="4" y="8432"/>
                  <a:pt x="5" y="8432"/>
                </a:cubicBezTo>
                <a:cubicBezTo>
                  <a:pt x="6" y="8432"/>
                  <a:pt x="7" y="8433"/>
                  <a:pt x="7" y="8434"/>
                </a:cubicBezTo>
                <a:close/>
                <a:moveTo>
                  <a:pt x="7" y="8450"/>
                </a:moveTo>
                <a:lnTo>
                  <a:pt x="7" y="8458"/>
                </a:lnTo>
                <a:cubicBezTo>
                  <a:pt x="7" y="8459"/>
                  <a:pt x="6" y="8460"/>
                  <a:pt x="5" y="8460"/>
                </a:cubicBezTo>
                <a:cubicBezTo>
                  <a:pt x="4" y="8460"/>
                  <a:pt x="3" y="8459"/>
                  <a:pt x="3" y="8458"/>
                </a:cubicBezTo>
                <a:lnTo>
                  <a:pt x="3" y="8450"/>
                </a:lnTo>
                <a:cubicBezTo>
                  <a:pt x="3" y="8449"/>
                  <a:pt x="4" y="8448"/>
                  <a:pt x="5" y="8448"/>
                </a:cubicBezTo>
                <a:cubicBezTo>
                  <a:pt x="6" y="8448"/>
                  <a:pt x="7" y="8449"/>
                  <a:pt x="7" y="8450"/>
                </a:cubicBezTo>
                <a:close/>
                <a:moveTo>
                  <a:pt x="7" y="8466"/>
                </a:moveTo>
                <a:lnTo>
                  <a:pt x="7" y="8474"/>
                </a:lnTo>
                <a:cubicBezTo>
                  <a:pt x="7" y="8475"/>
                  <a:pt x="6" y="8476"/>
                  <a:pt x="5" y="8476"/>
                </a:cubicBezTo>
                <a:cubicBezTo>
                  <a:pt x="4" y="8476"/>
                  <a:pt x="3" y="8475"/>
                  <a:pt x="3" y="8474"/>
                </a:cubicBezTo>
                <a:lnTo>
                  <a:pt x="3" y="8466"/>
                </a:lnTo>
                <a:cubicBezTo>
                  <a:pt x="3" y="8465"/>
                  <a:pt x="4" y="8464"/>
                  <a:pt x="5" y="8464"/>
                </a:cubicBezTo>
                <a:cubicBezTo>
                  <a:pt x="6" y="8464"/>
                  <a:pt x="7" y="8465"/>
                  <a:pt x="7" y="8466"/>
                </a:cubicBezTo>
                <a:close/>
                <a:moveTo>
                  <a:pt x="7" y="8482"/>
                </a:moveTo>
                <a:lnTo>
                  <a:pt x="7" y="8490"/>
                </a:lnTo>
                <a:cubicBezTo>
                  <a:pt x="7" y="8491"/>
                  <a:pt x="6" y="8492"/>
                  <a:pt x="5" y="8492"/>
                </a:cubicBezTo>
                <a:cubicBezTo>
                  <a:pt x="4" y="8492"/>
                  <a:pt x="3" y="8491"/>
                  <a:pt x="3" y="8490"/>
                </a:cubicBezTo>
                <a:lnTo>
                  <a:pt x="3" y="8482"/>
                </a:lnTo>
                <a:cubicBezTo>
                  <a:pt x="3" y="8481"/>
                  <a:pt x="4" y="8480"/>
                  <a:pt x="5" y="8480"/>
                </a:cubicBezTo>
                <a:cubicBezTo>
                  <a:pt x="6" y="8480"/>
                  <a:pt x="7" y="8481"/>
                  <a:pt x="7" y="8482"/>
                </a:cubicBezTo>
                <a:close/>
                <a:moveTo>
                  <a:pt x="7" y="8498"/>
                </a:moveTo>
                <a:lnTo>
                  <a:pt x="7" y="8506"/>
                </a:lnTo>
                <a:cubicBezTo>
                  <a:pt x="7" y="8507"/>
                  <a:pt x="6" y="8508"/>
                  <a:pt x="5" y="8508"/>
                </a:cubicBezTo>
                <a:cubicBezTo>
                  <a:pt x="4" y="8508"/>
                  <a:pt x="3" y="8507"/>
                  <a:pt x="3" y="8506"/>
                </a:cubicBezTo>
                <a:lnTo>
                  <a:pt x="3" y="8498"/>
                </a:lnTo>
                <a:cubicBezTo>
                  <a:pt x="3" y="8497"/>
                  <a:pt x="4" y="8496"/>
                  <a:pt x="5" y="8496"/>
                </a:cubicBezTo>
                <a:cubicBezTo>
                  <a:pt x="6" y="8496"/>
                  <a:pt x="7" y="8497"/>
                  <a:pt x="7" y="8498"/>
                </a:cubicBezTo>
                <a:close/>
                <a:moveTo>
                  <a:pt x="7" y="8514"/>
                </a:moveTo>
                <a:lnTo>
                  <a:pt x="7" y="8522"/>
                </a:lnTo>
                <a:cubicBezTo>
                  <a:pt x="7" y="8523"/>
                  <a:pt x="6" y="8524"/>
                  <a:pt x="5" y="8524"/>
                </a:cubicBezTo>
                <a:cubicBezTo>
                  <a:pt x="4" y="8524"/>
                  <a:pt x="3" y="8523"/>
                  <a:pt x="3" y="8522"/>
                </a:cubicBezTo>
                <a:lnTo>
                  <a:pt x="3" y="8514"/>
                </a:lnTo>
                <a:cubicBezTo>
                  <a:pt x="3" y="8513"/>
                  <a:pt x="4" y="8512"/>
                  <a:pt x="5" y="8512"/>
                </a:cubicBezTo>
                <a:cubicBezTo>
                  <a:pt x="6" y="8512"/>
                  <a:pt x="7" y="8513"/>
                  <a:pt x="7" y="8514"/>
                </a:cubicBezTo>
                <a:close/>
                <a:moveTo>
                  <a:pt x="7" y="8530"/>
                </a:moveTo>
                <a:lnTo>
                  <a:pt x="7" y="8538"/>
                </a:lnTo>
                <a:cubicBezTo>
                  <a:pt x="7" y="8539"/>
                  <a:pt x="6" y="8540"/>
                  <a:pt x="5" y="8540"/>
                </a:cubicBezTo>
                <a:cubicBezTo>
                  <a:pt x="4" y="8540"/>
                  <a:pt x="3" y="8539"/>
                  <a:pt x="3" y="8538"/>
                </a:cubicBezTo>
                <a:lnTo>
                  <a:pt x="3" y="8530"/>
                </a:lnTo>
                <a:cubicBezTo>
                  <a:pt x="3" y="8529"/>
                  <a:pt x="4" y="8528"/>
                  <a:pt x="5" y="8528"/>
                </a:cubicBezTo>
                <a:cubicBezTo>
                  <a:pt x="6" y="8528"/>
                  <a:pt x="7" y="8529"/>
                  <a:pt x="7" y="8530"/>
                </a:cubicBezTo>
                <a:close/>
                <a:moveTo>
                  <a:pt x="7" y="8546"/>
                </a:moveTo>
                <a:lnTo>
                  <a:pt x="7" y="8554"/>
                </a:lnTo>
                <a:cubicBezTo>
                  <a:pt x="7" y="8555"/>
                  <a:pt x="6" y="8556"/>
                  <a:pt x="5" y="8556"/>
                </a:cubicBezTo>
                <a:cubicBezTo>
                  <a:pt x="4" y="8556"/>
                  <a:pt x="3" y="8555"/>
                  <a:pt x="3" y="8554"/>
                </a:cubicBezTo>
                <a:lnTo>
                  <a:pt x="3" y="8546"/>
                </a:lnTo>
                <a:cubicBezTo>
                  <a:pt x="3" y="8545"/>
                  <a:pt x="4" y="8544"/>
                  <a:pt x="5" y="8544"/>
                </a:cubicBezTo>
                <a:cubicBezTo>
                  <a:pt x="6" y="8544"/>
                  <a:pt x="7" y="8545"/>
                  <a:pt x="7" y="8546"/>
                </a:cubicBezTo>
                <a:close/>
                <a:moveTo>
                  <a:pt x="7" y="8562"/>
                </a:moveTo>
                <a:lnTo>
                  <a:pt x="7" y="8570"/>
                </a:lnTo>
                <a:cubicBezTo>
                  <a:pt x="7" y="8571"/>
                  <a:pt x="6" y="8572"/>
                  <a:pt x="5" y="8572"/>
                </a:cubicBezTo>
                <a:cubicBezTo>
                  <a:pt x="4" y="8572"/>
                  <a:pt x="3" y="8571"/>
                  <a:pt x="3" y="8570"/>
                </a:cubicBezTo>
                <a:lnTo>
                  <a:pt x="3" y="8562"/>
                </a:lnTo>
                <a:cubicBezTo>
                  <a:pt x="3" y="8561"/>
                  <a:pt x="4" y="8560"/>
                  <a:pt x="5" y="8560"/>
                </a:cubicBezTo>
                <a:cubicBezTo>
                  <a:pt x="6" y="8560"/>
                  <a:pt x="7" y="8561"/>
                  <a:pt x="7" y="8562"/>
                </a:cubicBezTo>
                <a:close/>
                <a:moveTo>
                  <a:pt x="7" y="8578"/>
                </a:moveTo>
                <a:lnTo>
                  <a:pt x="7" y="8586"/>
                </a:lnTo>
                <a:cubicBezTo>
                  <a:pt x="7" y="8587"/>
                  <a:pt x="6" y="8588"/>
                  <a:pt x="5" y="8588"/>
                </a:cubicBezTo>
                <a:cubicBezTo>
                  <a:pt x="4" y="8588"/>
                  <a:pt x="3" y="8587"/>
                  <a:pt x="3" y="8586"/>
                </a:cubicBezTo>
                <a:lnTo>
                  <a:pt x="3" y="8578"/>
                </a:lnTo>
                <a:cubicBezTo>
                  <a:pt x="3" y="8577"/>
                  <a:pt x="4" y="8576"/>
                  <a:pt x="5" y="8576"/>
                </a:cubicBezTo>
                <a:cubicBezTo>
                  <a:pt x="6" y="8576"/>
                  <a:pt x="7" y="8577"/>
                  <a:pt x="7" y="8578"/>
                </a:cubicBezTo>
                <a:close/>
                <a:moveTo>
                  <a:pt x="7" y="8594"/>
                </a:moveTo>
                <a:lnTo>
                  <a:pt x="7" y="8602"/>
                </a:lnTo>
                <a:cubicBezTo>
                  <a:pt x="7" y="8603"/>
                  <a:pt x="6" y="8604"/>
                  <a:pt x="5" y="8604"/>
                </a:cubicBezTo>
                <a:cubicBezTo>
                  <a:pt x="4" y="8604"/>
                  <a:pt x="3" y="8603"/>
                  <a:pt x="3" y="8602"/>
                </a:cubicBezTo>
                <a:lnTo>
                  <a:pt x="3" y="8594"/>
                </a:lnTo>
                <a:cubicBezTo>
                  <a:pt x="3" y="8593"/>
                  <a:pt x="4" y="8592"/>
                  <a:pt x="5" y="8592"/>
                </a:cubicBezTo>
                <a:cubicBezTo>
                  <a:pt x="6" y="8592"/>
                  <a:pt x="7" y="8593"/>
                  <a:pt x="7" y="8594"/>
                </a:cubicBezTo>
                <a:close/>
                <a:moveTo>
                  <a:pt x="7" y="8610"/>
                </a:moveTo>
                <a:lnTo>
                  <a:pt x="7" y="8618"/>
                </a:lnTo>
                <a:cubicBezTo>
                  <a:pt x="7" y="8619"/>
                  <a:pt x="6" y="8620"/>
                  <a:pt x="5" y="8620"/>
                </a:cubicBezTo>
                <a:cubicBezTo>
                  <a:pt x="4" y="8620"/>
                  <a:pt x="3" y="8619"/>
                  <a:pt x="3" y="8618"/>
                </a:cubicBezTo>
                <a:lnTo>
                  <a:pt x="3" y="8610"/>
                </a:lnTo>
                <a:cubicBezTo>
                  <a:pt x="3" y="8609"/>
                  <a:pt x="4" y="8608"/>
                  <a:pt x="5" y="8608"/>
                </a:cubicBezTo>
                <a:cubicBezTo>
                  <a:pt x="6" y="8608"/>
                  <a:pt x="7" y="8609"/>
                  <a:pt x="7" y="8610"/>
                </a:cubicBezTo>
                <a:close/>
                <a:moveTo>
                  <a:pt x="7" y="8626"/>
                </a:moveTo>
                <a:lnTo>
                  <a:pt x="7" y="8634"/>
                </a:lnTo>
                <a:cubicBezTo>
                  <a:pt x="7" y="8635"/>
                  <a:pt x="6" y="8636"/>
                  <a:pt x="5" y="8636"/>
                </a:cubicBezTo>
                <a:cubicBezTo>
                  <a:pt x="4" y="8636"/>
                  <a:pt x="3" y="8635"/>
                  <a:pt x="3" y="8634"/>
                </a:cubicBezTo>
                <a:lnTo>
                  <a:pt x="3" y="8626"/>
                </a:lnTo>
                <a:cubicBezTo>
                  <a:pt x="3" y="8625"/>
                  <a:pt x="4" y="8624"/>
                  <a:pt x="5" y="8624"/>
                </a:cubicBezTo>
                <a:cubicBezTo>
                  <a:pt x="6" y="8624"/>
                  <a:pt x="7" y="8625"/>
                  <a:pt x="7" y="8626"/>
                </a:cubicBezTo>
                <a:close/>
                <a:moveTo>
                  <a:pt x="7" y="8642"/>
                </a:moveTo>
                <a:lnTo>
                  <a:pt x="7" y="8650"/>
                </a:lnTo>
                <a:cubicBezTo>
                  <a:pt x="7" y="8651"/>
                  <a:pt x="6" y="8652"/>
                  <a:pt x="5" y="8652"/>
                </a:cubicBezTo>
                <a:cubicBezTo>
                  <a:pt x="4" y="8652"/>
                  <a:pt x="3" y="8651"/>
                  <a:pt x="3" y="8650"/>
                </a:cubicBezTo>
                <a:lnTo>
                  <a:pt x="3" y="8642"/>
                </a:lnTo>
                <a:cubicBezTo>
                  <a:pt x="3" y="8641"/>
                  <a:pt x="4" y="8640"/>
                  <a:pt x="5" y="8640"/>
                </a:cubicBezTo>
                <a:cubicBezTo>
                  <a:pt x="6" y="8640"/>
                  <a:pt x="7" y="8641"/>
                  <a:pt x="7" y="8642"/>
                </a:cubicBezTo>
                <a:close/>
                <a:moveTo>
                  <a:pt x="7" y="8658"/>
                </a:moveTo>
                <a:lnTo>
                  <a:pt x="7" y="8666"/>
                </a:lnTo>
                <a:cubicBezTo>
                  <a:pt x="7" y="8667"/>
                  <a:pt x="6" y="8668"/>
                  <a:pt x="5" y="8668"/>
                </a:cubicBezTo>
                <a:cubicBezTo>
                  <a:pt x="4" y="8668"/>
                  <a:pt x="3" y="8667"/>
                  <a:pt x="3" y="8666"/>
                </a:cubicBezTo>
                <a:lnTo>
                  <a:pt x="3" y="8658"/>
                </a:lnTo>
                <a:cubicBezTo>
                  <a:pt x="3" y="8657"/>
                  <a:pt x="4" y="8656"/>
                  <a:pt x="5" y="8656"/>
                </a:cubicBezTo>
                <a:cubicBezTo>
                  <a:pt x="6" y="8656"/>
                  <a:pt x="7" y="8657"/>
                  <a:pt x="7" y="8658"/>
                </a:cubicBezTo>
                <a:close/>
                <a:moveTo>
                  <a:pt x="7" y="8674"/>
                </a:moveTo>
                <a:lnTo>
                  <a:pt x="7" y="8682"/>
                </a:lnTo>
                <a:cubicBezTo>
                  <a:pt x="7" y="8683"/>
                  <a:pt x="6" y="8684"/>
                  <a:pt x="5" y="8684"/>
                </a:cubicBezTo>
                <a:cubicBezTo>
                  <a:pt x="4" y="8684"/>
                  <a:pt x="3" y="8683"/>
                  <a:pt x="3" y="8682"/>
                </a:cubicBezTo>
                <a:lnTo>
                  <a:pt x="3" y="8674"/>
                </a:lnTo>
                <a:cubicBezTo>
                  <a:pt x="3" y="8673"/>
                  <a:pt x="4" y="8672"/>
                  <a:pt x="5" y="8672"/>
                </a:cubicBezTo>
                <a:cubicBezTo>
                  <a:pt x="6" y="8672"/>
                  <a:pt x="7" y="8673"/>
                  <a:pt x="7" y="8674"/>
                </a:cubicBezTo>
                <a:close/>
                <a:moveTo>
                  <a:pt x="7" y="8690"/>
                </a:moveTo>
                <a:lnTo>
                  <a:pt x="7" y="8698"/>
                </a:lnTo>
                <a:cubicBezTo>
                  <a:pt x="7" y="8699"/>
                  <a:pt x="6" y="8700"/>
                  <a:pt x="5" y="8700"/>
                </a:cubicBezTo>
                <a:cubicBezTo>
                  <a:pt x="4" y="8700"/>
                  <a:pt x="3" y="8699"/>
                  <a:pt x="3" y="8698"/>
                </a:cubicBezTo>
                <a:lnTo>
                  <a:pt x="3" y="8690"/>
                </a:lnTo>
                <a:cubicBezTo>
                  <a:pt x="3" y="8689"/>
                  <a:pt x="4" y="8688"/>
                  <a:pt x="5" y="8688"/>
                </a:cubicBezTo>
                <a:cubicBezTo>
                  <a:pt x="6" y="8688"/>
                  <a:pt x="7" y="8689"/>
                  <a:pt x="7" y="8690"/>
                </a:cubicBezTo>
                <a:close/>
                <a:moveTo>
                  <a:pt x="7" y="8706"/>
                </a:moveTo>
                <a:lnTo>
                  <a:pt x="7" y="8714"/>
                </a:lnTo>
                <a:cubicBezTo>
                  <a:pt x="7" y="8715"/>
                  <a:pt x="6" y="8716"/>
                  <a:pt x="5" y="8716"/>
                </a:cubicBezTo>
                <a:cubicBezTo>
                  <a:pt x="4" y="8716"/>
                  <a:pt x="3" y="8715"/>
                  <a:pt x="3" y="8714"/>
                </a:cubicBezTo>
                <a:lnTo>
                  <a:pt x="3" y="8706"/>
                </a:lnTo>
                <a:cubicBezTo>
                  <a:pt x="3" y="8705"/>
                  <a:pt x="4" y="8704"/>
                  <a:pt x="5" y="8704"/>
                </a:cubicBezTo>
                <a:cubicBezTo>
                  <a:pt x="6" y="8704"/>
                  <a:pt x="7" y="8705"/>
                  <a:pt x="7" y="8706"/>
                </a:cubicBezTo>
                <a:close/>
                <a:moveTo>
                  <a:pt x="7" y="8722"/>
                </a:moveTo>
                <a:lnTo>
                  <a:pt x="7" y="8730"/>
                </a:lnTo>
                <a:cubicBezTo>
                  <a:pt x="7" y="8731"/>
                  <a:pt x="6" y="8732"/>
                  <a:pt x="5" y="8732"/>
                </a:cubicBezTo>
                <a:cubicBezTo>
                  <a:pt x="4" y="8732"/>
                  <a:pt x="3" y="8731"/>
                  <a:pt x="3" y="8730"/>
                </a:cubicBezTo>
                <a:lnTo>
                  <a:pt x="3" y="8722"/>
                </a:lnTo>
                <a:cubicBezTo>
                  <a:pt x="3" y="8721"/>
                  <a:pt x="4" y="8720"/>
                  <a:pt x="5" y="8720"/>
                </a:cubicBezTo>
                <a:cubicBezTo>
                  <a:pt x="6" y="8720"/>
                  <a:pt x="7" y="8721"/>
                  <a:pt x="7" y="8722"/>
                </a:cubicBezTo>
                <a:close/>
                <a:moveTo>
                  <a:pt x="7" y="8738"/>
                </a:moveTo>
                <a:lnTo>
                  <a:pt x="7" y="8746"/>
                </a:lnTo>
                <a:cubicBezTo>
                  <a:pt x="7" y="8747"/>
                  <a:pt x="6" y="8748"/>
                  <a:pt x="5" y="8748"/>
                </a:cubicBezTo>
                <a:cubicBezTo>
                  <a:pt x="4" y="8748"/>
                  <a:pt x="3" y="8747"/>
                  <a:pt x="3" y="8746"/>
                </a:cubicBezTo>
                <a:lnTo>
                  <a:pt x="3" y="8738"/>
                </a:lnTo>
                <a:cubicBezTo>
                  <a:pt x="3" y="8737"/>
                  <a:pt x="4" y="8736"/>
                  <a:pt x="5" y="8736"/>
                </a:cubicBezTo>
                <a:cubicBezTo>
                  <a:pt x="6" y="8736"/>
                  <a:pt x="7" y="8737"/>
                  <a:pt x="7" y="8738"/>
                </a:cubicBezTo>
                <a:close/>
                <a:moveTo>
                  <a:pt x="7" y="8754"/>
                </a:moveTo>
                <a:lnTo>
                  <a:pt x="7" y="8762"/>
                </a:lnTo>
                <a:cubicBezTo>
                  <a:pt x="7" y="8763"/>
                  <a:pt x="6" y="8764"/>
                  <a:pt x="5" y="8764"/>
                </a:cubicBezTo>
                <a:cubicBezTo>
                  <a:pt x="4" y="8764"/>
                  <a:pt x="3" y="8763"/>
                  <a:pt x="3" y="8762"/>
                </a:cubicBezTo>
                <a:lnTo>
                  <a:pt x="3" y="8754"/>
                </a:lnTo>
                <a:cubicBezTo>
                  <a:pt x="3" y="8753"/>
                  <a:pt x="4" y="8752"/>
                  <a:pt x="5" y="8752"/>
                </a:cubicBezTo>
                <a:cubicBezTo>
                  <a:pt x="6" y="8752"/>
                  <a:pt x="7" y="8753"/>
                  <a:pt x="7" y="8754"/>
                </a:cubicBezTo>
                <a:close/>
                <a:moveTo>
                  <a:pt x="7" y="8770"/>
                </a:moveTo>
                <a:lnTo>
                  <a:pt x="7" y="8778"/>
                </a:lnTo>
                <a:cubicBezTo>
                  <a:pt x="7" y="8779"/>
                  <a:pt x="6" y="8780"/>
                  <a:pt x="5" y="8780"/>
                </a:cubicBezTo>
                <a:cubicBezTo>
                  <a:pt x="4" y="8780"/>
                  <a:pt x="3" y="8779"/>
                  <a:pt x="3" y="8778"/>
                </a:cubicBezTo>
                <a:lnTo>
                  <a:pt x="3" y="8770"/>
                </a:lnTo>
                <a:cubicBezTo>
                  <a:pt x="3" y="8769"/>
                  <a:pt x="4" y="8768"/>
                  <a:pt x="5" y="8768"/>
                </a:cubicBezTo>
                <a:cubicBezTo>
                  <a:pt x="6" y="8768"/>
                  <a:pt x="7" y="8769"/>
                  <a:pt x="7" y="8770"/>
                </a:cubicBezTo>
                <a:close/>
                <a:moveTo>
                  <a:pt x="7" y="8786"/>
                </a:moveTo>
                <a:lnTo>
                  <a:pt x="7" y="8794"/>
                </a:lnTo>
                <a:cubicBezTo>
                  <a:pt x="7" y="8795"/>
                  <a:pt x="6" y="8796"/>
                  <a:pt x="5" y="8796"/>
                </a:cubicBezTo>
                <a:cubicBezTo>
                  <a:pt x="4" y="8796"/>
                  <a:pt x="3" y="8795"/>
                  <a:pt x="3" y="8794"/>
                </a:cubicBezTo>
                <a:lnTo>
                  <a:pt x="3" y="8786"/>
                </a:lnTo>
                <a:cubicBezTo>
                  <a:pt x="3" y="8785"/>
                  <a:pt x="4" y="8784"/>
                  <a:pt x="5" y="8784"/>
                </a:cubicBezTo>
                <a:cubicBezTo>
                  <a:pt x="6" y="8784"/>
                  <a:pt x="7" y="8785"/>
                  <a:pt x="7" y="8786"/>
                </a:cubicBezTo>
                <a:close/>
                <a:moveTo>
                  <a:pt x="7" y="8802"/>
                </a:moveTo>
                <a:lnTo>
                  <a:pt x="7" y="8810"/>
                </a:lnTo>
                <a:cubicBezTo>
                  <a:pt x="7" y="8811"/>
                  <a:pt x="6" y="8812"/>
                  <a:pt x="5" y="8812"/>
                </a:cubicBezTo>
                <a:cubicBezTo>
                  <a:pt x="4" y="8812"/>
                  <a:pt x="3" y="8811"/>
                  <a:pt x="3" y="8810"/>
                </a:cubicBezTo>
                <a:lnTo>
                  <a:pt x="3" y="8802"/>
                </a:lnTo>
                <a:cubicBezTo>
                  <a:pt x="3" y="8801"/>
                  <a:pt x="4" y="8800"/>
                  <a:pt x="5" y="8800"/>
                </a:cubicBezTo>
                <a:cubicBezTo>
                  <a:pt x="6" y="8800"/>
                  <a:pt x="7" y="8801"/>
                  <a:pt x="7" y="8802"/>
                </a:cubicBezTo>
                <a:close/>
                <a:moveTo>
                  <a:pt x="7" y="8818"/>
                </a:moveTo>
                <a:lnTo>
                  <a:pt x="7" y="8826"/>
                </a:lnTo>
                <a:cubicBezTo>
                  <a:pt x="7" y="8827"/>
                  <a:pt x="6" y="8828"/>
                  <a:pt x="5" y="8828"/>
                </a:cubicBezTo>
                <a:cubicBezTo>
                  <a:pt x="4" y="8828"/>
                  <a:pt x="3" y="8827"/>
                  <a:pt x="3" y="8826"/>
                </a:cubicBezTo>
                <a:lnTo>
                  <a:pt x="3" y="8818"/>
                </a:lnTo>
                <a:cubicBezTo>
                  <a:pt x="3" y="8817"/>
                  <a:pt x="4" y="8816"/>
                  <a:pt x="5" y="8816"/>
                </a:cubicBezTo>
                <a:cubicBezTo>
                  <a:pt x="6" y="8816"/>
                  <a:pt x="7" y="8817"/>
                  <a:pt x="7" y="8818"/>
                </a:cubicBezTo>
                <a:close/>
                <a:moveTo>
                  <a:pt x="7" y="8834"/>
                </a:moveTo>
                <a:lnTo>
                  <a:pt x="7" y="8842"/>
                </a:lnTo>
                <a:cubicBezTo>
                  <a:pt x="7" y="8843"/>
                  <a:pt x="6" y="8844"/>
                  <a:pt x="5" y="8844"/>
                </a:cubicBezTo>
                <a:cubicBezTo>
                  <a:pt x="4" y="8844"/>
                  <a:pt x="3" y="8843"/>
                  <a:pt x="3" y="8842"/>
                </a:cubicBezTo>
                <a:lnTo>
                  <a:pt x="3" y="8834"/>
                </a:lnTo>
                <a:cubicBezTo>
                  <a:pt x="3" y="8833"/>
                  <a:pt x="4" y="8832"/>
                  <a:pt x="5" y="8832"/>
                </a:cubicBezTo>
                <a:cubicBezTo>
                  <a:pt x="6" y="8832"/>
                  <a:pt x="7" y="8833"/>
                  <a:pt x="7" y="8834"/>
                </a:cubicBezTo>
                <a:close/>
                <a:moveTo>
                  <a:pt x="7" y="8850"/>
                </a:moveTo>
                <a:lnTo>
                  <a:pt x="7" y="8858"/>
                </a:lnTo>
                <a:cubicBezTo>
                  <a:pt x="7" y="8859"/>
                  <a:pt x="6" y="8860"/>
                  <a:pt x="5" y="8860"/>
                </a:cubicBezTo>
                <a:cubicBezTo>
                  <a:pt x="4" y="8860"/>
                  <a:pt x="3" y="8859"/>
                  <a:pt x="3" y="8858"/>
                </a:cubicBezTo>
                <a:lnTo>
                  <a:pt x="3" y="8850"/>
                </a:lnTo>
                <a:cubicBezTo>
                  <a:pt x="3" y="8849"/>
                  <a:pt x="4" y="8848"/>
                  <a:pt x="5" y="8848"/>
                </a:cubicBezTo>
                <a:cubicBezTo>
                  <a:pt x="6" y="8848"/>
                  <a:pt x="7" y="8849"/>
                  <a:pt x="7" y="8850"/>
                </a:cubicBezTo>
                <a:close/>
                <a:moveTo>
                  <a:pt x="7" y="8866"/>
                </a:moveTo>
                <a:lnTo>
                  <a:pt x="7" y="8874"/>
                </a:lnTo>
                <a:cubicBezTo>
                  <a:pt x="7" y="8875"/>
                  <a:pt x="6" y="8876"/>
                  <a:pt x="5" y="8876"/>
                </a:cubicBezTo>
                <a:cubicBezTo>
                  <a:pt x="4" y="8876"/>
                  <a:pt x="3" y="8875"/>
                  <a:pt x="3" y="8874"/>
                </a:cubicBezTo>
                <a:lnTo>
                  <a:pt x="3" y="8866"/>
                </a:lnTo>
                <a:cubicBezTo>
                  <a:pt x="3" y="8865"/>
                  <a:pt x="4" y="8864"/>
                  <a:pt x="5" y="8864"/>
                </a:cubicBezTo>
                <a:cubicBezTo>
                  <a:pt x="6" y="8864"/>
                  <a:pt x="7" y="8865"/>
                  <a:pt x="7" y="8866"/>
                </a:cubicBezTo>
                <a:close/>
                <a:moveTo>
                  <a:pt x="7" y="8882"/>
                </a:moveTo>
                <a:lnTo>
                  <a:pt x="7" y="8890"/>
                </a:lnTo>
                <a:cubicBezTo>
                  <a:pt x="7" y="8891"/>
                  <a:pt x="6" y="8892"/>
                  <a:pt x="5" y="8892"/>
                </a:cubicBezTo>
                <a:cubicBezTo>
                  <a:pt x="4" y="8892"/>
                  <a:pt x="3" y="8891"/>
                  <a:pt x="3" y="8890"/>
                </a:cubicBezTo>
                <a:lnTo>
                  <a:pt x="3" y="8882"/>
                </a:lnTo>
                <a:cubicBezTo>
                  <a:pt x="3" y="8881"/>
                  <a:pt x="4" y="8880"/>
                  <a:pt x="5" y="8880"/>
                </a:cubicBezTo>
                <a:cubicBezTo>
                  <a:pt x="6" y="8880"/>
                  <a:pt x="7" y="8881"/>
                  <a:pt x="7" y="8882"/>
                </a:cubicBezTo>
                <a:close/>
                <a:moveTo>
                  <a:pt x="7" y="8898"/>
                </a:moveTo>
                <a:lnTo>
                  <a:pt x="7" y="8906"/>
                </a:lnTo>
                <a:cubicBezTo>
                  <a:pt x="7" y="8907"/>
                  <a:pt x="6" y="8908"/>
                  <a:pt x="5" y="8908"/>
                </a:cubicBezTo>
                <a:cubicBezTo>
                  <a:pt x="4" y="8908"/>
                  <a:pt x="3" y="8907"/>
                  <a:pt x="3" y="8906"/>
                </a:cubicBezTo>
                <a:lnTo>
                  <a:pt x="3" y="8898"/>
                </a:lnTo>
                <a:cubicBezTo>
                  <a:pt x="3" y="8897"/>
                  <a:pt x="4" y="8896"/>
                  <a:pt x="5" y="8896"/>
                </a:cubicBezTo>
                <a:cubicBezTo>
                  <a:pt x="6" y="8896"/>
                  <a:pt x="7" y="8897"/>
                  <a:pt x="7" y="8898"/>
                </a:cubicBezTo>
                <a:close/>
                <a:moveTo>
                  <a:pt x="7" y="8914"/>
                </a:moveTo>
                <a:lnTo>
                  <a:pt x="7" y="8922"/>
                </a:lnTo>
                <a:cubicBezTo>
                  <a:pt x="7" y="8923"/>
                  <a:pt x="6" y="8924"/>
                  <a:pt x="5" y="8924"/>
                </a:cubicBezTo>
                <a:cubicBezTo>
                  <a:pt x="4" y="8924"/>
                  <a:pt x="3" y="8923"/>
                  <a:pt x="3" y="8922"/>
                </a:cubicBezTo>
                <a:lnTo>
                  <a:pt x="3" y="8914"/>
                </a:lnTo>
                <a:cubicBezTo>
                  <a:pt x="3" y="8913"/>
                  <a:pt x="4" y="8912"/>
                  <a:pt x="5" y="8912"/>
                </a:cubicBezTo>
                <a:cubicBezTo>
                  <a:pt x="6" y="8912"/>
                  <a:pt x="7" y="8913"/>
                  <a:pt x="7" y="8914"/>
                </a:cubicBezTo>
                <a:close/>
                <a:moveTo>
                  <a:pt x="7" y="8930"/>
                </a:moveTo>
                <a:lnTo>
                  <a:pt x="7" y="8938"/>
                </a:lnTo>
                <a:cubicBezTo>
                  <a:pt x="7" y="8939"/>
                  <a:pt x="6" y="8940"/>
                  <a:pt x="5" y="8940"/>
                </a:cubicBezTo>
                <a:cubicBezTo>
                  <a:pt x="4" y="8940"/>
                  <a:pt x="3" y="8939"/>
                  <a:pt x="3" y="8938"/>
                </a:cubicBezTo>
                <a:lnTo>
                  <a:pt x="3" y="8930"/>
                </a:lnTo>
                <a:cubicBezTo>
                  <a:pt x="3" y="8929"/>
                  <a:pt x="4" y="8928"/>
                  <a:pt x="5" y="8928"/>
                </a:cubicBezTo>
                <a:cubicBezTo>
                  <a:pt x="6" y="8928"/>
                  <a:pt x="7" y="8929"/>
                  <a:pt x="7" y="8930"/>
                </a:cubicBezTo>
                <a:close/>
                <a:moveTo>
                  <a:pt x="7" y="8946"/>
                </a:moveTo>
                <a:lnTo>
                  <a:pt x="7" y="8954"/>
                </a:lnTo>
                <a:cubicBezTo>
                  <a:pt x="7" y="8955"/>
                  <a:pt x="6" y="8956"/>
                  <a:pt x="5" y="8956"/>
                </a:cubicBezTo>
                <a:cubicBezTo>
                  <a:pt x="4" y="8956"/>
                  <a:pt x="3" y="8955"/>
                  <a:pt x="3" y="8954"/>
                </a:cubicBezTo>
                <a:lnTo>
                  <a:pt x="3" y="8946"/>
                </a:lnTo>
                <a:cubicBezTo>
                  <a:pt x="3" y="8945"/>
                  <a:pt x="4" y="8944"/>
                  <a:pt x="5" y="8944"/>
                </a:cubicBezTo>
                <a:cubicBezTo>
                  <a:pt x="6" y="8944"/>
                  <a:pt x="7" y="8945"/>
                  <a:pt x="7" y="8946"/>
                </a:cubicBezTo>
                <a:close/>
                <a:moveTo>
                  <a:pt x="7" y="8962"/>
                </a:moveTo>
                <a:lnTo>
                  <a:pt x="7" y="8970"/>
                </a:lnTo>
                <a:cubicBezTo>
                  <a:pt x="7" y="8971"/>
                  <a:pt x="6" y="8972"/>
                  <a:pt x="5" y="8972"/>
                </a:cubicBezTo>
                <a:cubicBezTo>
                  <a:pt x="4" y="8972"/>
                  <a:pt x="3" y="8971"/>
                  <a:pt x="3" y="8970"/>
                </a:cubicBezTo>
                <a:lnTo>
                  <a:pt x="3" y="8962"/>
                </a:lnTo>
                <a:cubicBezTo>
                  <a:pt x="3" y="8961"/>
                  <a:pt x="4" y="8960"/>
                  <a:pt x="5" y="8960"/>
                </a:cubicBezTo>
                <a:cubicBezTo>
                  <a:pt x="6" y="8960"/>
                  <a:pt x="7" y="8961"/>
                  <a:pt x="7" y="8962"/>
                </a:cubicBezTo>
                <a:close/>
                <a:moveTo>
                  <a:pt x="7" y="8978"/>
                </a:moveTo>
                <a:lnTo>
                  <a:pt x="7" y="8986"/>
                </a:lnTo>
                <a:cubicBezTo>
                  <a:pt x="7" y="8987"/>
                  <a:pt x="6" y="8988"/>
                  <a:pt x="5" y="8988"/>
                </a:cubicBezTo>
                <a:cubicBezTo>
                  <a:pt x="4" y="8988"/>
                  <a:pt x="3" y="8987"/>
                  <a:pt x="3" y="8986"/>
                </a:cubicBezTo>
                <a:lnTo>
                  <a:pt x="3" y="8978"/>
                </a:lnTo>
                <a:cubicBezTo>
                  <a:pt x="3" y="8977"/>
                  <a:pt x="4" y="8976"/>
                  <a:pt x="5" y="8976"/>
                </a:cubicBezTo>
                <a:cubicBezTo>
                  <a:pt x="6" y="8976"/>
                  <a:pt x="7" y="8977"/>
                  <a:pt x="7" y="8978"/>
                </a:cubicBezTo>
                <a:close/>
                <a:moveTo>
                  <a:pt x="7" y="8994"/>
                </a:moveTo>
                <a:lnTo>
                  <a:pt x="7" y="9002"/>
                </a:lnTo>
                <a:cubicBezTo>
                  <a:pt x="7" y="9003"/>
                  <a:pt x="6" y="9004"/>
                  <a:pt x="5" y="9004"/>
                </a:cubicBezTo>
                <a:cubicBezTo>
                  <a:pt x="4" y="9004"/>
                  <a:pt x="3" y="9003"/>
                  <a:pt x="3" y="9002"/>
                </a:cubicBezTo>
                <a:lnTo>
                  <a:pt x="3" y="8994"/>
                </a:lnTo>
                <a:cubicBezTo>
                  <a:pt x="3" y="8993"/>
                  <a:pt x="4" y="8992"/>
                  <a:pt x="5" y="8992"/>
                </a:cubicBezTo>
                <a:cubicBezTo>
                  <a:pt x="6" y="8992"/>
                  <a:pt x="7" y="8993"/>
                  <a:pt x="7" y="8994"/>
                </a:cubicBezTo>
                <a:close/>
                <a:moveTo>
                  <a:pt x="7" y="9010"/>
                </a:moveTo>
                <a:lnTo>
                  <a:pt x="7" y="9018"/>
                </a:lnTo>
                <a:cubicBezTo>
                  <a:pt x="7" y="9019"/>
                  <a:pt x="6" y="9020"/>
                  <a:pt x="5" y="9020"/>
                </a:cubicBezTo>
                <a:cubicBezTo>
                  <a:pt x="4" y="9020"/>
                  <a:pt x="3" y="9019"/>
                  <a:pt x="3" y="9018"/>
                </a:cubicBezTo>
                <a:lnTo>
                  <a:pt x="3" y="9010"/>
                </a:lnTo>
                <a:cubicBezTo>
                  <a:pt x="3" y="9009"/>
                  <a:pt x="4" y="9008"/>
                  <a:pt x="5" y="9008"/>
                </a:cubicBezTo>
                <a:cubicBezTo>
                  <a:pt x="6" y="9008"/>
                  <a:pt x="7" y="9009"/>
                  <a:pt x="7" y="9010"/>
                </a:cubicBezTo>
                <a:close/>
                <a:moveTo>
                  <a:pt x="7" y="9026"/>
                </a:moveTo>
                <a:lnTo>
                  <a:pt x="7" y="9034"/>
                </a:lnTo>
                <a:cubicBezTo>
                  <a:pt x="7" y="9035"/>
                  <a:pt x="6" y="9036"/>
                  <a:pt x="5" y="9036"/>
                </a:cubicBezTo>
                <a:cubicBezTo>
                  <a:pt x="4" y="9036"/>
                  <a:pt x="3" y="9035"/>
                  <a:pt x="3" y="9034"/>
                </a:cubicBezTo>
                <a:lnTo>
                  <a:pt x="3" y="9026"/>
                </a:lnTo>
                <a:cubicBezTo>
                  <a:pt x="3" y="9025"/>
                  <a:pt x="4" y="9024"/>
                  <a:pt x="5" y="9024"/>
                </a:cubicBezTo>
                <a:cubicBezTo>
                  <a:pt x="6" y="9024"/>
                  <a:pt x="7" y="9025"/>
                  <a:pt x="7" y="9026"/>
                </a:cubicBezTo>
                <a:close/>
                <a:moveTo>
                  <a:pt x="7" y="9042"/>
                </a:moveTo>
                <a:lnTo>
                  <a:pt x="7" y="9050"/>
                </a:lnTo>
                <a:cubicBezTo>
                  <a:pt x="7" y="9051"/>
                  <a:pt x="6" y="9052"/>
                  <a:pt x="5" y="9052"/>
                </a:cubicBezTo>
                <a:cubicBezTo>
                  <a:pt x="4" y="9052"/>
                  <a:pt x="3" y="9051"/>
                  <a:pt x="3" y="9050"/>
                </a:cubicBezTo>
                <a:lnTo>
                  <a:pt x="3" y="9042"/>
                </a:lnTo>
                <a:cubicBezTo>
                  <a:pt x="3" y="9041"/>
                  <a:pt x="4" y="9040"/>
                  <a:pt x="5" y="9040"/>
                </a:cubicBezTo>
                <a:cubicBezTo>
                  <a:pt x="6" y="9040"/>
                  <a:pt x="7" y="9041"/>
                  <a:pt x="7" y="9042"/>
                </a:cubicBezTo>
                <a:close/>
                <a:moveTo>
                  <a:pt x="7" y="9058"/>
                </a:moveTo>
                <a:lnTo>
                  <a:pt x="7" y="9066"/>
                </a:lnTo>
                <a:cubicBezTo>
                  <a:pt x="7" y="9067"/>
                  <a:pt x="6" y="9068"/>
                  <a:pt x="5" y="9068"/>
                </a:cubicBezTo>
                <a:cubicBezTo>
                  <a:pt x="4" y="9068"/>
                  <a:pt x="3" y="9067"/>
                  <a:pt x="3" y="9066"/>
                </a:cubicBezTo>
                <a:lnTo>
                  <a:pt x="3" y="9058"/>
                </a:lnTo>
                <a:cubicBezTo>
                  <a:pt x="3" y="9057"/>
                  <a:pt x="4" y="9056"/>
                  <a:pt x="5" y="9056"/>
                </a:cubicBezTo>
                <a:cubicBezTo>
                  <a:pt x="6" y="9056"/>
                  <a:pt x="7" y="9057"/>
                  <a:pt x="7" y="9058"/>
                </a:cubicBezTo>
                <a:close/>
                <a:moveTo>
                  <a:pt x="7" y="9074"/>
                </a:moveTo>
                <a:lnTo>
                  <a:pt x="7" y="9082"/>
                </a:lnTo>
                <a:cubicBezTo>
                  <a:pt x="7" y="9083"/>
                  <a:pt x="6" y="9084"/>
                  <a:pt x="5" y="9084"/>
                </a:cubicBezTo>
                <a:cubicBezTo>
                  <a:pt x="4" y="9084"/>
                  <a:pt x="3" y="9083"/>
                  <a:pt x="3" y="9082"/>
                </a:cubicBezTo>
                <a:lnTo>
                  <a:pt x="3" y="9074"/>
                </a:lnTo>
                <a:cubicBezTo>
                  <a:pt x="3" y="9073"/>
                  <a:pt x="4" y="9072"/>
                  <a:pt x="5" y="9072"/>
                </a:cubicBezTo>
                <a:cubicBezTo>
                  <a:pt x="6" y="9072"/>
                  <a:pt x="7" y="9073"/>
                  <a:pt x="7" y="9074"/>
                </a:cubicBezTo>
                <a:close/>
                <a:moveTo>
                  <a:pt x="7" y="9090"/>
                </a:moveTo>
                <a:lnTo>
                  <a:pt x="7" y="9098"/>
                </a:lnTo>
                <a:cubicBezTo>
                  <a:pt x="7" y="9099"/>
                  <a:pt x="6" y="9100"/>
                  <a:pt x="5" y="9100"/>
                </a:cubicBezTo>
                <a:cubicBezTo>
                  <a:pt x="4" y="9100"/>
                  <a:pt x="3" y="9099"/>
                  <a:pt x="3" y="9098"/>
                </a:cubicBezTo>
                <a:lnTo>
                  <a:pt x="3" y="9090"/>
                </a:lnTo>
                <a:cubicBezTo>
                  <a:pt x="3" y="9089"/>
                  <a:pt x="4" y="9088"/>
                  <a:pt x="5" y="9088"/>
                </a:cubicBezTo>
                <a:cubicBezTo>
                  <a:pt x="6" y="9088"/>
                  <a:pt x="7" y="9089"/>
                  <a:pt x="7" y="9090"/>
                </a:cubicBezTo>
                <a:close/>
                <a:moveTo>
                  <a:pt x="7" y="9106"/>
                </a:moveTo>
                <a:lnTo>
                  <a:pt x="7" y="9114"/>
                </a:lnTo>
                <a:cubicBezTo>
                  <a:pt x="7" y="9115"/>
                  <a:pt x="6" y="9116"/>
                  <a:pt x="5" y="9116"/>
                </a:cubicBezTo>
                <a:cubicBezTo>
                  <a:pt x="4" y="9116"/>
                  <a:pt x="3" y="9115"/>
                  <a:pt x="3" y="9114"/>
                </a:cubicBezTo>
                <a:lnTo>
                  <a:pt x="3" y="9106"/>
                </a:lnTo>
                <a:cubicBezTo>
                  <a:pt x="3" y="9105"/>
                  <a:pt x="4" y="9104"/>
                  <a:pt x="5" y="9104"/>
                </a:cubicBezTo>
                <a:cubicBezTo>
                  <a:pt x="6" y="9104"/>
                  <a:pt x="7" y="9105"/>
                  <a:pt x="7" y="9106"/>
                </a:cubicBezTo>
                <a:close/>
                <a:moveTo>
                  <a:pt x="7" y="9122"/>
                </a:moveTo>
                <a:lnTo>
                  <a:pt x="7" y="9130"/>
                </a:lnTo>
                <a:cubicBezTo>
                  <a:pt x="7" y="9131"/>
                  <a:pt x="6" y="9132"/>
                  <a:pt x="5" y="9132"/>
                </a:cubicBezTo>
                <a:cubicBezTo>
                  <a:pt x="4" y="9132"/>
                  <a:pt x="3" y="9131"/>
                  <a:pt x="3" y="9130"/>
                </a:cubicBezTo>
                <a:lnTo>
                  <a:pt x="3" y="9122"/>
                </a:lnTo>
                <a:cubicBezTo>
                  <a:pt x="3" y="9121"/>
                  <a:pt x="4" y="9120"/>
                  <a:pt x="5" y="9120"/>
                </a:cubicBezTo>
                <a:cubicBezTo>
                  <a:pt x="6" y="9120"/>
                  <a:pt x="7" y="9121"/>
                  <a:pt x="7" y="9122"/>
                </a:cubicBezTo>
                <a:close/>
                <a:moveTo>
                  <a:pt x="7" y="9138"/>
                </a:moveTo>
                <a:lnTo>
                  <a:pt x="7" y="9146"/>
                </a:lnTo>
                <a:cubicBezTo>
                  <a:pt x="7" y="9147"/>
                  <a:pt x="6" y="9148"/>
                  <a:pt x="5" y="9148"/>
                </a:cubicBezTo>
                <a:cubicBezTo>
                  <a:pt x="4" y="9148"/>
                  <a:pt x="3" y="9147"/>
                  <a:pt x="3" y="9146"/>
                </a:cubicBezTo>
                <a:lnTo>
                  <a:pt x="3" y="9138"/>
                </a:lnTo>
                <a:cubicBezTo>
                  <a:pt x="3" y="9137"/>
                  <a:pt x="4" y="9136"/>
                  <a:pt x="5" y="9136"/>
                </a:cubicBezTo>
                <a:cubicBezTo>
                  <a:pt x="6" y="9136"/>
                  <a:pt x="7" y="9137"/>
                  <a:pt x="7" y="9138"/>
                </a:cubicBezTo>
                <a:close/>
                <a:moveTo>
                  <a:pt x="7" y="9154"/>
                </a:moveTo>
                <a:lnTo>
                  <a:pt x="7" y="9162"/>
                </a:lnTo>
                <a:cubicBezTo>
                  <a:pt x="7" y="9163"/>
                  <a:pt x="6" y="9164"/>
                  <a:pt x="5" y="9164"/>
                </a:cubicBezTo>
                <a:cubicBezTo>
                  <a:pt x="4" y="9164"/>
                  <a:pt x="3" y="9163"/>
                  <a:pt x="3" y="9162"/>
                </a:cubicBezTo>
                <a:lnTo>
                  <a:pt x="3" y="9154"/>
                </a:lnTo>
                <a:cubicBezTo>
                  <a:pt x="3" y="9153"/>
                  <a:pt x="4" y="9152"/>
                  <a:pt x="5" y="9152"/>
                </a:cubicBezTo>
                <a:cubicBezTo>
                  <a:pt x="6" y="9152"/>
                  <a:pt x="7" y="9153"/>
                  <a:pt x="7" y="9154"/>
                </a:cubicBezTo>
                <a:close/>
                <a:moveTo>
                  <a:pt x="7" y="9170"/>
                </a:moveTo>
                <a:lnTo>
                  <a:pt x="7" y="9178"/>
                </a:lnTo>
                <a:cubicBezTo>
                  <a:pt x="7" y="9179"/>
                  <a:pt x="6" y="9180"/>
                  <a:pt x="5" y="9180"/>
                </a:cubicBezTo>
                <a:cubicBezTo>
                  <a:pt x="4" y="9180"/>
                  <a:pt x="3" y="9179"/>
                  <a:pt x="3" y="9178"/>
                </a:cubicBezTo>
                <a:lnTo>
                  <a:pt x="3" y="9170"/>
                </a:lnTo>
                <a:cubicBezTo>
                  <a:pt x="3" y="9169"/>
                  <a:pt x="4" y="9168"/>
                  <a:pt x="5" y="9168"/>
                </a:cubicBezTo>
                <a:cubicBezTo>
                  <a:pt x="6" y="9168"/>
                  <a:pt x="7" y="9169"/>
                  <a:pt x="7" y="9170"/>
                </a:cubicBezTo>
                <a:close/>
                <a:moveTo>
                  <a:pt x="7" y="9186"/>
                </a:moveTo>
                <a:lnTo>
                  <a:pt x="7" y="9194"/>
                </a:lnTo>
                <a:cubicBezTo>
                  <a:pt x="7" y="9195"/>
                  <a:pt x="6" y="9196"/>
                  <a:pt x="5" y="9196"/>
                </a:cubicBezTo>
                <a:cubicBezTo>
                  <a:pt x="4" y="9196"/>
                  <a:pt x="3" y="9195"/>
                  <a:pt x="3" y="9194"/>
                </a:cubicBezTo>
                <a:lnTo>
                  <a:pt x="3" y="9186"/>
                </a:lnTo>
                <a:cubicBezTo>
                  <a:pt x="3" y="9185"/>
                  <a:pt x="4" y="9184"/>
                  <a:pt x="5" y="9184"/>
                </a:cubicBezTo>
                <a:cubicBezTo>
                  <a:pt x="6" y="9184"/>
                  <a:pt x="7" y="9185"/>
                  <a:pt x="7" y="9186"/>
                </a:cubicBezTo>
                <a:close/>
                <a:moveTo>
                  <a:pt x="7" y="9202"/>
                </a:moveTo>
                <a:lnTo>
                  <a:pt x="7" y="9210"/>
                </a:lnTo>
                <a:cubicBezTo>
                  <a:pt x="7" y="9211"/>
                  <a:pt x="6" y="9212"/>
                  <a:pt x="5" y="9212"/>
                </a:cubicBezTo>
                <a:cubicBezTo>
                  <a:pt x="3" y="9212"/>
                  <a:pt x="3" y="9211"/>
                  <a:pt x="3" y="9210"/>
                </a:cubicBezTo>
                <a:lnTo>
                  <a:pt x="3" y="9202"/>
                </a:lnTo>
                <a:cubicBezTo>
                  <a:pt x="3" y="9201"/>
                  <a:pt x="3" y="9200"/>
                  <a:pt x="5" y="9200"/>
                </a:cubicBezTo>
                <a:cubicBezTo>
                  <a:pt x="6" y="9200"/>
                  <a:pt x="7" y="9201"/>
                  <a:pt x="7" y="9202"/>
                </a:cubicBezTo>
                <a:close/>
                <a:moveTo>
                  <a:pt x="7" y="9218"/>
                </a:moveTo>
                <a:lnTo>
                  <a:pt x="7" y="9226"/>
                </a:lnTo>
                <a:cubicBezTo>
                  <a:pt x="7" y="9227"/>
                  <a:pt x="6" y="9228"/>
                  <a:pt x="5" y="9228"/>
                </a:cubicBezTo>
                <a:cubicBezTo>
                  <a:pt x="3" y="9228"/>
                  <a:pt x="3" y="9227"/>
                  <a:pt x="3" y="9226"/>
                </a:cubicBezTo>
                <a:lnTo>
                  <a:pt x="3" y="9218"/>
                </a:lnTo>
                <a:cubicBezTo>
                  <a:pt x="3" y="9217"/>
                  <a:pt x="3" y="9216"/>
                  <a:pt x="5" y="9216"/>
                </a:cubicBezTo>
                <a:cubicBezTo>
                  <a:pt x="6" y="9216"/>
                  <a:pt x="7" y="9217"/>
                  <a:pt x="7" y="9218"/>
                </a:cubicBezTo>
                <a:close/>
                <a:moveTo>
                  <a:pt x="7" y="9234"/>
                </a:moveTo>
                <a:lnTo>
                  <a:pt x="7" y="9242"/>
                </a:lnTo>
                <a:cubicBezTo>
                  <a:pt x="7" y="9243"/>
                  <a:pt x="6" y="9244"/>
                  <a:pt x="5" y="9244"/>
                </a:cubicBezTo>
                <a:cubicBezTo>
                  <a:pt x="3" y="9244"/>
                  <a:pt x="3" y="9243"/>
                  <a:pt x="3" y="9242"/>
                </a:cubicBezTo>
                <a:lnTo>
                  <a:pt x="3" y="9234"/>
                </a:lnTo>
                <a:cubicBezTo>
                  <a:pt x="3" y="9233"/>
                  <a:pt x="3" y="9232"/>
                  <a:pt x="5" y="9232"/>
                </a:cubicBezTo>
                <a:cubicBezTo>
                  <a:pt x="6" y="9232"/>
                  <a:pt x="7" y="9233"/>
                  <a:pt x="7" y="9234"/>
                </a:cubicBezTo>
                <a:close/>
                <a:moveTo>
                  <a:pt x="7" y="9250"/>
                </a:moveTo>
                <a:lnTo>
                  <a:pt x="7" y="9258"/>
                </a:lnTo>
                <a:cubicBezTo>
                  <a:pt x="7" y="9259"/>
                  <a:pt x="6" y="9260"/>
                  <a:pt x="5" y="9260"/>
                </a:cubicBezTo>
                <a:cubicBezTo>
                  <a:pt x="3" y="9260"/>
                  <a:pt x="3" y="9259"/>
                  <a:pt x="3" y="9258"/>
                </a:cubicBezTo>
                <a:lnTo>
                  <a:pt x="3" y="9250"/>
                </a:lnTo>
                <a:cubicBezTo>
                  <a:pt x="3" y="9249"/>
                  <a:pt x="3" y="9248"/>
                  <a:pt x="5" y="9248"/>
                </a:cubicBezTo>
                <a:cubicBezTo>
                  <a:pt x="6" y="9248"/>
                  <a:pt x="7" y="9249"/>
                  <a:pt x="7" y="9250"/>
                </a:cubicBezTo>
                <a:close/>
                <a:moveTo>
                  <a:pt x="7" y="9266"/>
                </a:moveTo>
                <a:lnTo>
                  <a:pt x="7" y="9274"/>
                </a:lnTo>
                <a:cubicBezTo>
                  <a:pt x="7" y="9275"/>
                  <a:pt x="6" y="9276"/>
                  <a:pt x="5" y="9276"/>
                </a:cubicBezTo>
                <a:cubicBezTo>
                  <a:pt x="3" y="9276"/>
                  <a:pt x="3" y="9275"/>
                  <a:pt x="3" y="9274"/>
                </a:cubicBezTo>
                <a:lnTo>
                  <a:pt x="3" y="9266"/>
                </a:lnTo>
                <a:cubicBezTo>
                  <a:pt x="3" y="9265"/>
                  <a:pt x="3" y="9264"/>
                  <a:pt x="5" y="9264"/>
                </a:cubicBezTo>
                <a:cubicBezTo>
                  <a:pt x="6" y="9264"/>
                  <a:pt x="7" y="9265"/>
                  <a:pt x="7" y="9266"/>
                </a:cubicBezTo>
                <a:close/>
                <a:moveTo>
                  <a:pt x="7" y="9282"/>
                </a:moveTo>
                <a:lnTo>
                  <a:pt x="7" y="9290"/>
                </a:lnTo>
                <a:cubicBezTo>
                  <a:pt x="7" y="9291"/>
                  <a:pt x="6" y="9292"/>
                  <a:pt x="5" y="9292"/>
                </a:cubicBezTo>
                <a:cubicBezTo>
                  <a:pt x="3" y="9292"/>
                  <a:pt x="3" y="9291"/>
                  <a:pt x="3" y="9290"/>
                </a:cubicBezTo>
                <a:lnTo>
                  <a:pt x="3" y="9282"/>
                </a:lnTo>
                <a:cubicBezTo>
                  <a:pt x="3" y="9281"/>
                  <a:pt x="3" y="9280"/>
                  <a:pt x="5" y="9280"/>
                </a:cubicBezTo>
                <a:cubicBezTo>
                  <a:pt x="6" y="9280"/>
                  <a:pt x="7" y="9281"/>
                  <a:pt x="7" y="9282"/>
                </a:cubicBezTo>
                <a:close/>
                <a:moveTo>
                  <a:pt x="7" y="9298"/>
                </a:moveTo>
                <a:lnTo>
                  <a:pt x="7" y="9306"/>
                </a:lnTo>
                <a:cubicBezTo>
                  <a:pt x="6" y="9307"/>
                  <a:pt x="6" y="9308"/>
                  <a:pt x="4" y="9308"/>
                </a:cubicBezTo>
                <a:cubicBezTo>
                  <a:pt x="3" y="9308"/>
                  <a:pt x="2" y="9307"/>
                  <a:pt x="2" y="9306"/>
                </a:cubicBezTo>
                <a:lnTo>
                  <a:pt x="3" y="9298"/>
                </a:lnTo>
                <a:cubicBezTo>
                  <a:pt x="3" y="9297"/>
                  <a:pt x="3" y="9296"/>
                  <a:pt x="5" y="9296"/>
                </a:cubicBezTo>
                <a:cubicBezTo>
                  <a:pt x="6" y="9296"/>
                  <a:pt x="7" y="9297"/>
                  <a:pt x="7" y="9298"/>
                </a:cubicBezTo>
                <a:close/>
                <a:moveTo>
                  <a:pt x="6" y="9314"/>
                </a:moveTo>
                <a:lnTo>
                  <a:pt x="6" y="9322"/>
                </a:lnTo>
                <a:cubicBezTo>
                  <a:pt x="6" y="9323"/>
                  <a:pt x="6" y="9324"/>
                  <a:pt x="4" y="9324"/>
                </a:cubicBezTo>
                <a:cubicBezTo>
                  <a:pt x="3" y="9324"/>
                  <a:pt x="2" y="9323"/>
                  <a:pt x="2" y="9322"/>
                </a:cubicBezTo>
                <a:lnTo>
                  <a:pt x="2" y="9314"/>
                </a:lnTo>
                <a:cubicBezTo>
                  <a:pt x="2" y="9313"/>
                  <a:pt x="3" y="9312"/>
                  <a:pt x="4" y="9312"/>
                </a:cubicBezTo>
                <a:cubicBezTo>
                  <a:pt x="6" y="9312"/>
                  <a:pt x="6" y="9313"/>
                  <a:pt x="6" y="9314"/>
                </a:cubicBezTo>
                <a:close/>
                <a:moveTo>
                  <a:pt x="6" y="9330"/>
                </a:moveTo>
                <a:lnTo>
                  <a:pt x="6" y="9338"/>
                </a:lnTo>
                <a:cubicBezTo>
                  <a:pt x="6" y="9339"/>
                  <a:pt x="6" y="9340"/>
                  <a:pt x="4" y="9340"/>
                </a:cubicBezTo>
                <a:cubicBezTo>
                  <a:pt x="3" y="9340"/>
                  <a:pt x="2" y="9339"/>
                  <a:pt x="2" y="9338"/>
                </a:cubicBezTo>
                <a:lnTo>
                  <a:pt x="2" y="9330"/>
                </a:lnTo>
                <a:cubicBezTo>
                  <a:pt x="2" y="9329"/>
                  <a:pt x="3" y="9328"/>
                  <a:pt x="4" y="9328"/>
                </a:cubicBezTo>
                <a:cubicBezTo>
                  <a:pt x="6" y="9328"/>
                  <a:pt x="6" y="9329"/>
                  <a:pt x="6" y="9330"/>
                </a:cubicBezTo>
                <a:close/>
                <a:moveTo>
                  <a:pt x="6" y="9346"/>
                </a:moveTo>
                <a:lnTo>
                  <a:pt x="6" y="9354"/>
                </a:lnTo>
                <a:cubicBezTo>
                  <a:pt x="6" y="9355"/>
                  <a:pt x="6" y="9356"/>
                  <a:pt x="4" y="9356"/>
                </a:cubicBezTo>
                <a:cubicBezTo>
                  <a:pt x="3" y="9356"/>
                  <a:pt x="2" y="9355"/>
                  <a:pt x="2" y="9354"/>
                </a:cubicBezTo>
                <a:lnTo>
                  <a:pt x="2" y="9346"/>
                </a:lnTo>
                <a:cubicBezTo>
                  <a:pt x="2" y="9345"/>
                  <a:pt x="3" y="9344"/>
                  <a:pt x="4" y="9344"/>
                </a:cubicBezTo>
                <a:cubicBezTo>
                  <a:pt x="6" y="9344"/>
                  <a:pt x="6" y="9345"/>
                  <a:pt x="6" y="9346"/>
                </a:cubicBezTo>
                <a:close/>
                <a:moveTo>
                  <a:pt x="6" y="9362"/>
                </a:moveTo>
                <a:lnTo>
                  <a:pt x="6" y="9370"/>
                </a:lnTo>
                <a:cubicBezTo>
                  <a:pt x="6" y="9371"/>
                  <a:pt x="6" y="9372"/>
                  <a:pt x="4" y="9372"/>
                </a:cubicBezTo>
                <a:cubicBezTo>
                  <a:pt x="3" y="9372"/>
                  <a:pt x="2" y="9371"/>
                  <a:pt x="2" y="9370"/>
                </a:cubicBezTo>
                <a:lnTo>
                  <a:pt x="2" y="9362"/>
                </a:lnTo>
                <a:cubicBezTo>
                  <a:pt x="2" y="9361"/>
                  <a:pt x="3" y="9360"/>
                  <a:pt x="4" y="9360"/>
                </a:cubicBezTo>
                <a:cubicBezTo>
                  <a:pt x="6" y="9360"/>
                  <a:pt x="6" y="9361"/>
                  <a:pt x="6" y="9362"/>
                </a:cubicBezTo>
                <a:close/>
                <a:moveTo>
                  <a:pt x="6" y="9378"/>
                </a:moveTo>
                <a:lnTo>
                  <a:pt x="6" y="9386"/>
                </a:lnTo>
                <a:cubicBezTo>
                  <a:pt x="6" y="9387"/>
                  <a:pt x="6" y="9388"/>
                  <a:pt x="4" y="9388"/>
                </a:cubicBezTo>
                <a:cubicBezTo>
                  <a:pt x="3" y="9388"/>
                  <a:pt x="2" y="9387"/>
                  <a:pt x="2" y="9386"/>
                </a:cubicBezTo>
                <a:lnTo>
                  <a:pt x="2" y="9378"/>
                </a:lnTo>
                <a:cubicBezTo>
                  <a:pt x="2" y="9377"/>
                  <a:pt x="3" y="9376"/>
                  <a:pt x="4" y="9376"/>
                </a:cubicBezTo>
                <a:cubicBezTo>
                  <a:pt x="6" y="9376"/>
                  <a:pt x="6" y="9377"/>
                  <a:pt x="6" y="9378"/>
                </a:cubicBezTo>
                <a:close/>
                <a:moveTo>
                  <a:pt x="6" y="9394"/>
                </a:moveTo>
                <a:lnTo>
                  <a:pt x="6" y="9402"/>
                </a:lnTo>
                <a:cubicBezTo>
                  <a:pt x="6" y="9403"/>
                  <a:pt x="6" y="9404"/>
                  <a:pt x="4" y="9404"/>
                </a:cubicBezTo>
                <a:cubicBezTo>
                  <a:pt x="3" y="9404"/>
                  <a:pt x="2" y="9403"/>
                  <a:pt x="2" y="9402"/>
                </a:cubicBezTo>
                <a:lnTo>
                  <a:pt x="2" y="9394"/>
                </a:lnTo>
                <a:cubicBezTo>
                  <a:pt x="2" y="9393"/>
                  <a:pt x="3" y="9392"/>
                  <a:pt x="4" y="9392"/>
                </a:cubicBezTo>
                <a:cubicBezTo>
                  <a:pt x="6" y="9392"/>
                  <a:pt x="6" y="9393"/>
                  <a:pt x="6" y="9394"/>
                </a:cubicBezTo>
                <a:close/>
                <a:moveTo>
                  <a:pt x="6" y="9410"/>
                </a:moveTo>
                <a:lnTo>
                  <a:pt x="6" y="9418"/>
                </a:lnTo>
                <a:cubicBezTo>
                  <a:pt x="6" y="9419"/>
                  <a:pt x="5" y="9420"/>
                  <a:pt x="4" y="9420"/>
                </a:cubicBezTo>
                <a:cubicBezTo>
                  <a:pt x="3" y="9420"/>
                  <a:pt x="2" y="9419"/>
                  <a:pt x="2" y="9418"/>
                </a:cubicBezTo>
                <a:lnTo>
                  <a:pt x="2" y="9410"/>
                </a:lnTo>
                <a:cubicBezTo>
                  <a:pt x="2" y="9409"/>
                  <a:pt x="3" y="9408"/>
                  <a:pt x="4" y="9408"/>
                </a:cubicBezTo>
                <a:cubicBezTo>
                  <a:pt x="6" y="9408"/>
                  <a:pt x="6" y="9409"/>
                  <a:pt x="6" y="9410"/>
                </a:cubicBezTo>
                <a:close/>
                <a:moveTo>
                  <a:pt x="6" y="9426"/>
                </a:moveTo>
                <a:lnTo>
                  <a:pt x="6" y="9434"/>
                </a:lnTo>
                <a:cubicBezTo>
                  <a:pt x="6" y="9435"/>
                  <a:pt x="5" y="9436"/>
                  <a:pt x="4" y="9436"/>
                </a:cubicBezTo>
                <a:cubicBezTo>
                  <a:pt x="3" y="9436"/>
                  <a:pt x="2" y="9435"/>
                  <a:pt x="2" y="9434"/>
                </a:cubicBezTo>
                <a:lnTo>
                  <a:pt x="2" y="9426"/>
                </a:lnTo>
                <a:cubicBezTo>
                  <a:pt x="2" y="9425"/>
                  <a:pt x="3" y="9424"/>
                  <a:pt x="4" y="9424"/>
                </a:cubicBezTo>
                <a:cubicBezTo>
                  <a:pt x="5" y="9424"/>
                  <a:pt x="6" y="9425"/>
                  <a:pt x="6" y="9426"/>
                </a:cubicBezTo>
                <a:close/>
                <a:moveTo>
                  <a:pt x="6" y="9442"/>
                </a:moveTo>
                <a:lnTo>
                  <a:pt x="6" y="9450"/>
                </a:lnTo>
                <a:cubicBezTo>
                  <a:pt x="6" y="9451"/>
                  <a:pt x="5" y="9452"/>
                  <a:pt x="4" y="9452"/>
                </a:cubicBezTo>
                <a:cubicBezTo>
                  <a:pt x="3" y="9452"/>
                  <a:pt x="2" y="9451"/>
                  <a:pt x="2" y="9450"/>
                </a:cubicBezTo>
                <a:lnTo>
                  <a:pt x="2" y="9442"/>
                </a:lnTo>
                <a:cubicBezTo>
                  <a:pt x="2" y="9441"/>
                  <a:pt x="3" y="9440"/>
                  <a:pt x="4" y="9440"/>
                </a:cubicBezTo>
                <a:cubicBezTo>
                  <a:pt x="5" y="9440"/>
                  <a:pt x="6" y="9441"/>
                  <a:pt x="6" y="9442"/>
                </a:cubicBezTo>
                <a:close/>
                <a:moveTo>
                  <a:pt x="6" y="9458"/>
                </a:moveTo>
                <a:lnTo>
                  <a:pt x="6" y="9466"/>
                </a:lnTo>
                <a:cubicBezTo>
                  <a:pt x="6" y="9467"/>
                  <a:pt x="5" y="9468"/>
                  <a:pt x="4" y="9468"/>
                </a:cubicBezTo>
                <a:cubicBezTo>
                  <a:pt x="3" y="9468"/>
                  <a:pt x="2" y="9467"/>
                  <a:pt x="2" y="9466"/>
                </a:cubicBezTo>
                <a:lnTo>
                  <a:pt x="2" y="9458"/>
                </a:lnTo>
                <a:cubicBezTo>
                  <a:pt x="2" y="9457"/>
                  <a:pt x="3" y="9456"/>
                  <a:pt x="4" y="9456"/>
                </a:cubicBezTo>
                <a:cubicBezTo>
                  <a:pt x="5" y="9456"/>
                  <a:pt x="6" y="9457"/>
                  <a:pt x="6" y="9458"/>
                </a:cubicBezTo>
                <a:close/>
                <a:moveTo>
                  <a:pt x="6" y="9474"/>
                </a:moveTo>
                <a:lnTo>
                  <a:pt x="6" y="9482"/>
                </a:lnTo>
                <a:cubicBezTo>
                  <a:pt x="6" y="9483"/>
                  <a:pt x="5" y="9484"/>
                  <a:pt x="4" y="9484"/>
                </a:cubicBezTo>
                <a:cubicBezTo>
                  <a:pt x="3" y="9484"/>
                  <a:pt x="2" y="9483"/>
                  <a:pt x="2" y="9482"/>
                </a:cubicBezTo>
                <a:lnTo>
                  <a:pt x="2" y="9474"/>
                </a:lnTo>
                <a:cubicBezTo>
                  <a:pt x="2" y="9473"/>
                  <a:pt x="3" y="9472"/>
                  <a:pt x="4" y="9472"/>
                </a:cubicBezTo>
                <a:cubicBezTo>
                  <a:pt x="5" y="9472"/>
                  <a:pt x="6" y="9473"/>
                  <a:pt x="6" y="9474"/>
                </a:cubicBezTo>
                <a:close/>
                <a:moveTo>
                  <a:pt x="6" y="9490"/>
                </a:moveTo>
                <a:lnTo>
                  <a:pt x="6" y="9498"/>
                </a:lnTo>
                <a:cubicBezTo>
                  <a:pt x="6" y="9499"/>
                  <a:pt x="5" y="9500"/>
                  <a:pt x="4" y="9500"/>
                </a:cubicBezTo>
                <a:cubicBezTo>
                  <a:pt x="3" y="9500"/>
                  <a:pt x="2" y="9499"/>
                  <a:pt x="2" y="9498"/>
                </a:cubicBezTo>
                <a:lnTo>
                  <a:pt x="2" y="9490"/>
                </a:lnTo>
                <a:cubicBezTo>
                  <a:pt x="2" y="9489"/>
                  <a:pt x="3" y="9488"/>
                  <a:pt x="4" y="9488"/>
                </a:cubicBezTo>
                <a:cubicBezTo>
                  <a:pt x="5" y="9488"/>
                  <a:pt x="6" y="9489"/>
                  <a:pt x="6" y="9490"/>
                </a:cubicBezTo>
                <a:close/>
                <a:moveTo>
                  <a:pt x="6" y="9506"/>
                </a:moveTo>
                <a:lnTo>
                  <a:pt x="6" y="9514"/>
                </a:lnTo>
                <a:cubicBezTo>
                  <a:pt x="6" y="9515"/>
                  <a:pt x="5" y="9516"/>
                  <a:pt x="4" y="9516"/>
                </a:cubicBezTo>
                <a:cubicBezTo>
                  <a:pt x="3" y="9516"/>
                  <a:pt x="2" y="9515"/>
                  <a:pt x="2" y="9514"/>
                </a:cubicBezTo>
                <a:lnTo>
                  <a:pt x="2" y="9506"/>
                </a:lnTo>
                <a:cubicBezTo>
                  <a:pt x="2" y="9505"/>
                  <a:pt x="3" y="9504"/>
                  <a:pt x="4" y="9504"/>
                </a:cubicBezTo>
                <a:cubicBezTo>
                  <a:pt x="5" y="9504"/>
                  <a:pt x="6" y="9505"/>
                  <a:pt x="6" y="9506"/>
                </a:cubicBezTo>
                <a:close/>
                <a:moveTo>
                  <a:pt x="6" y="9522"/>
                </a:moveTo>
                <a:lnTo>
                  <a:pt x="6" y="9530"/>
                </a:lnTo>
                <a:cubicBezTo>
                  <a:pt x="6" y="9531"/>
                  <a:pt x="5" y="9532"/>
                  <a:pt x="4" y="9532"/>
                </a:cubicBezTo>
                <a:cubicBezTo>
                  <a:pt x="3" y="9532"/>
                  <a:pt x="2" y="9531"/>
                  <a:pt x="2" y="9530"/>
                </a:cubicBezTo>
                <a:lnTo>
                  <a:pt x="2" y="9522"/>
                </a:lnTo>
                <a:cubicBezTo>
                  <a:pt x="2" y="9521"/>
                  <a:pt x="3" y="9520"/>
                  <a:pt x="4" y="9520"/>
                </a:cubicBezTo>
                <a:cubicBezTo>
                  <a:pt x="5" y="9520"/>
                  <a:pt x="6" y="9521"/>
                  <a:pt x="6" y="9522"/>
                </a:cubicBezTo>
                <a:close/>
                <a:moveTo>
                  <a:pt x="6" y="9538"/>
                </a:moveTo>
                <a:lnTo>
                  <a:pt x="6" y="9546"/>
                </a:lnTo>
                <a:cubicBezTo>
                  <a:pt x="6" y="9547"/>
                  <a:pt x="5" y="9548"/>
                  <a:pt x="4" y="9548"/>
                </a:cubicBezTo>
                <a:cubicBezTo>
                  <a:pt x="3" y="9548"/>
                  <a:pt x="2" y="9547"/>
                  <a:pt x="2" y="9546"/>
                </a:cubicBezTo>
                <a:lnTo>
                  <a:pt x="2" y="9538"/>
                </a:lnTo>
                <a:cubicBezTo>
                  <a:pt x="2" y="9537"/>
                  <a:pt x="3" y="9536"/>
                  <a:pt x="4" y="9536"/>
                </a:cubicBezTo>
                <a:cubicBezTo>
                  <a:pt x="5" y="9536"/>
                  <a:pt x="6" y="9537"/>
                  <a:pt x="6" y="9538"/>
                </a:cubicBezTo>
                <a:close/>
                <a:moveTo>
                  <a:pt x="6" y="9554"/>
                </a:moveTo>
                <a:lnTo>
                  <a:pt x="6" y="9562"/>
                </a:lnTo>
                <a:cubicBezTo>
                  <a:pt x="6" y="9563"/>
                  <a:pt x="5" y="9564"/>
                  <a:pt x="4" y="9564"/>
                </a:cubicBezTo>
                <a:cubicBezTo>
                  <a:pt x="3" y="9564"/>
                  <a:pt x="2" y="9563"/>
                  <a:pt x="2" y="9562"/>
                </a:cubicBezTo>
                <a:lnTo>
                  <a:pt x="2" y="9554"/>
                </a:lnTo>
                <a:cubicBezTo>
                  <a:pt x="2" y="9553"/>
                  <a:pt x="3" y="9552"/>
                  <a:pt x="4" y="9552"/>
                </a:cubicBezTo>
                <a:cubicBezTo>
                  <a:pt x="5" y="9552"/>
                  <a:pt x="6" y="9553"/>
                  <a:pt x="6" y="9554"/>
                </a:cubicBezTo>
                <a:close/>
                <a:moveTo>
                  <a:pt x="6" y="9570"/>
                </a:moveTo>
                <a:lnTo>
                  <a:pt x="6" y="9578"/>
                </a:lnTo>
                <a:cubicBezTo>
                  <a:pt x="6" y="9579"/>
                  <a:pt x="5" y="9580"/>
                  <a:pt x="4" y="9580"/>
                </a:cubicBezTo>
                <a:cubicBezTo>
                  <a:pt x="3" y="9580"/>
                  <a:pt x="2" y="9579"/>
                  <a:pt x="2" y="9578"/>
                </a:cubicBezTo>
                <a:lnTo>
                  <a:pt x="2" y="9570"/>
                </a:lnTo>
                <a:cubicBezTo>
                  <a:pt x="2" y="9569"/>
                  <a:pt x="3" y="9568"/>
                  <a:pt x="4" y="9568"/>
                </a:cubicBezTo>
                <a:cubicBezTo>
                  <a:pt x="5" y="9568"/>
                  <a:pt x="6" y="9569"/>
                  <a:pt x="6" y="9570"/>
                </a:cubicBezTo>
                <a:close/>
                <a:moveTo>
                  <a:pt x="6" y="9586"/>
                </a:moveTo>
                <a:lnTo>
                  <a:pt x="6" y="9594"/>
                </a:lnTo>
                <a:cubicBezTo>
                  <a:pt x="6" y="9595"/>
                  <a:pt x="5" y="9596"/>
                  <a:pt x="4" y="9596"/>
                </a:cubicBezTo>
                <a:cubicBezTo>
                  <a:pt x="3" y="9596"/>
                  <a:pt x="2" y="9595"/>
                  <a:pt x="2" y="9594"/>
                </a:cubicBezTo>
                <a:lnTo>
                  <a:pt x="2" y="9586"/>
                </a:lnTo>
                <a:cubicBezTo>
                  <a:pt x="2" y="9585"/>
                  <a:pt x="3" y="9584"/>
                  <a:pt x="4" y="9584"/>
                </a:cubicBezTo>
                <a:cubicBezTo>
                  <a:pt x="5" y="9584"/>
                  <a:pt x="6" y="9585"/>
                  <a:pt x="6" y="9586"/>
                </a:cubicBezTo>
                <a:close/>
                <a:moveTo>
                  <a:pt x="6" y="9602"/>
                </a:moveTo>
                <a:lnTo>
                  <a:pt x="6" y="9610"/>
                </a:lnTo>
                <a:cubicBezTo>
                  <a:pt x="6" y="9611"/>
                  <a:pt x="5" y="9612"/>
                  <a:pt x="4" y="9612"/>
                </a:cubicBezTo>
                <a:cubicBezTo>
                  <a:pt x="3" y="9612"/>
                  <a:pt x="2" y="9611"/>
                  <a:pt x="2" y="9610"/>
                </a:cubicBezTo>
                <a:lnTo>
                  <a:pt x="2" y="9602"/>
                </a:lnTo>
                <a:cubicBezTo>
                  <a:pt x="2" y="9601"/>
                  <a:pt x="3" y="9600"/>
                  <a:pt x="4" y="9600"/>
                </a:cubicBezTo>
                <a:cubicBezTo>
                  <a:pt x="5" y="9600"/>
                  <a:pt x="6" y="9601"/>
                  <a:pt x="6" y="9602"/>
                </a:cubicBezTo>
                <a:close/>
                <a:moveTo>
                  <a:pt x="6" y="9618"/>
                </a:moveTo>
                <a:lnTo>
                  <a:pt x="6" y="9626"/>
                </a:lnTo>
                <a:cubicBezTo>
                  <a:pt x="6" y="9627"/>
                  <a:pt x="5" y="9628"/>
                  <a:pt x="4" y="9628"/>
                </a:cubicBezTo>
                <a:cubicBezTo>
                  <a:pt x="3" y="9628"/>
                  <a:pt x="2" y="9627"/>
                  <a:pt x="2" y="9626"/>
                </a:cubicBezTo>
                <a:lnTo>
                  <a:pt x="2" y="9618"/>
                </a:lnTo>
                <a:cubicBezTo>
                  <a:pt x="2" y="9617"/>
                  <a:pt x="3" y="9616"/>
                  <a:pt x="4" y="9616"/>
                </a:cubicBezTo>
                <a:cubicBezTo>
                  <a:pt x="5" y="9616"/>
                  <a:pt x="6" y="9617"/>
                  <a:pt x="6" y="9618"/>
                </a:cubicBezTo>
                <a:close/>
                <a:moveTo>
                  <a:pt x="6" y="9634"/>
                </a:moveTo>
                <a:lnTo>
                  <a:pt x="6" y="9642"/>
                </a:lnTo>
                <a:cubicBezTo>
                  <a:pt x="6" y="9643"/>
                  <a:pt x="5" y="9644"/>
                  <a:pt x="4" y="9644"/>
                </a:cubicBezTo>
                <a:cubicBezTo>
                  <a:pt x="3" y="9644"/>
                  <a:pt x="2" y="9643"/>
                  <a:pt x="2" y="9642"/>
                </a:cubicBezTo>
                <a:lnTo>
                  <a:pt x="2" y="9634"/>
                </a:lnTo>
                <a:cubicBezTo>
                  <a:pt x="2" y="9633"/>
                  <a:pt x="3" y="9632"/>
                  <a:pt x="4" y="9632"/>
                </a:cubicBezTo>
                <a:cubicBezTo>
                  <a:pt x="5" y="9632"/>
                  <a:pt x="6" y="9633"/>
                  <a:pt x="6" y="9634"/>
                </a:cubicBezTo>
                <a:close/>
                <a:moveTo>
                  <a:pt x="6" y="9650"/>
                </a:moveTo>
                <a:lnTo>
                  <a:pt x="6" y="9658"/>
                </a:lnTo>
                <a:cubicBezTo>
                  <a:pt x="6" y="9659"/>
                  <a:pt x="5" y="9660"/>
                  <a:pt x="4" y="9660"/>
                </a:cubicBezTo>
                <a:cubicBezTo>
                  <a:pt x="3" y="9660"/>
                  <a:pt x="2" y="9659"/>
                  <a:pt x="2" y="9658"/>
                </a:cubicBezTo>
                <a:lnTo>
                  <a:pt x="2" y="9650"/>
                </a:lnTo>
                <a:cubicBezTo>
                  <a:pt x="2" y="9649"/>
                  <a:pt x="3" y="9648"/>
                  <a:pt x="4" y="9648"/>
                </a:cubicBezTo>
                <a:cubicBezTo>
                  <a:pt x="5" y="9648"/>
                  <a:pt x="6" y="9649"/>
                  <a:pt x="6" y="9650"/>
                </a:cubicBezTo>
                <a:close/>
                <a:moveTo>
                  <a:pt x="6" y="9666"/>
                </a:moveTo>
                <a:lnTo>
                  <a:pt x="6" y="9674"/>
                </a:lnTo>
                <a:cubicBezTo>
                  <a:pt x="6" y="9675"/>
                  <a:pt x="5" y="9676"/>
                  <a:pt x="4" y="9676"/>
                </a:cubicBezTo>
                <a:cubicBezTo>
                  <a:pt x="3" y="9676"/>
                  <a:pt x="2" y="9675"/>
                  <a:pt x="2" y="9674"/>
                </a:cubicBezTo>
                <a:lnTo>
                  <a:pt x="2" y="9666"/>
                </a:lnTo>
                <a:cubicBezTo>
                  <a:pt x="2" y="9665"/>
                  <a:pt x="3" y="9664"/>
                  <a:pt x="4" y="9664"/>
                </a:cubicBezTo>
                <a:cubicBezTo>
                  <a:pt x="5" y="9664"/>
                  <a:pt x="6" y="9665"/>
                  <a:pt x="6" y="9666"/>
                </a:cubicBezTo>
                <a:close/>
                <a:moveTo>
                  <a:pt x="6" y="9682"/>
                </a:moveTo>
                <a:lnTo>
                  <a:pt x="6" y="9690"/>
                </a:lnTo>
                <a:cubicBezTo>
                  <a:pt x="6" y="9691"/>
                  <a:pt x="5" y="9692"/>
                  <a:pt x="4" y="9692"/>
                </a:cubicBezTo>
                <a:cubicBezTo>
                  <a:pt x="3" y="9692"/>
                  <a:pt x="2" y="9691"/>
                  <a:pt x="2" y="9690"/>
                </a:cubicBezTo>
                <a:lnTo>
                  <a:pt x="2" y="9682"/>
                </a:lnTo>
                <a:cubicBezTo>
                  <a:pt x="2" y="9681"/>
                  <a:pt x="3" y="9680"/>
                  <a:pt x="4" y="9680"/>
                </a:cubicBezTo>
                <a:cubicBezTo>
                  <a:pt x="5" y="9680"/>
                  <a:pt x="6" y="9681"/>
                  <a:pt x="6" y="9682"/>
                </a:cubicBezTo>
                <a:close/>
                <a:moveTo>
                  <a:pt x="6" y="9698"/>
                </a:moveTo>
                <a:lnTo>
                  <a:pt x="6" y="9706"/>
                </a:lnTo>
                <a:cubicBezTo>
                  <a:pt x="6" y="9707"/>
                  <a:pt x="5" y="9708"/>
                  <a:pt x="4" y="9708"/>
                </a:cubicBezTo>
                <a:cubicBezTo>
                  <a:pt x="3" y="9708"/>
                  <a:pt x="2" y="9707"/>
                  <a:pt x="2" y="9706"/>
                </a:cubicBezTo>
                <a:lnTo>
                  <a:pt x="2" y="9698"/>
                </a:lnTo>
                <a:cubicBezTo>
                  <a:pt x="2" y="9697"/>
                  <a:pt x="3" y="9696"/>
                  <a:pt x="4" y="9696"/>
                </a:cubicBezTo>
                <a:cubicBezTo>
                  <a:pt x="5" y="9696"/>
                  <a:pt x="6" y="9697"/>
                  <a:pt x="6" y="9698"/>
                </a:cubicBezTo>
                <a:close/>
                <a:moveTo>
                  <a:pt x="6" y="9714"/>
                </a:moveTo>
                <a:lnTo>
                  <a:pt x="6" y="9722"/>
                </a:lnTo>
                <a:cubicBezTo>
                  <a:pt x="6" y="9723"/>
                  <a:pt x="5" y="9724"/>
                  <a:pt x="4" y="9724"/>
                </a:cubicBezTo>
                <a:cubicBezTo>
                  <a:pt x="3" y="9724"/>
                  <a:pt x="2" y="9723"/>
                  <a:pt x="2" y="9722"/>
                </a:cubicBezTo>
                <a:lnTo>
                  <a:pt x="2" y="9714"/>
                </a:lnTo>
                <a:cubicBezTo>
                  <a:pt x="2" y="9713"/>
                  <a:pt x="3" y="9712"/>
                  <a:pt x="4" y="9712"/>
                </a:cubicBezTo>
                <a:cubicBezTo>
                  <a:pt x="5" y="9712"/>
                  <a:pt x="6" y="9713"/>
                  <a:pt x="6" y="9714"/>
                </a:cubicBezTo>
                <a:close/>
                <a:moveTo>
                  <a:pt x="6" y="9730"/>
                </a:moveTo>
                <a:lnTo>
                  <a:pt x="6" y="9738"/>
                </a:lnTo>
                <a:cubicBezTo>
                  <a:pt x="6" y="9739"/>
                  <a:pt x="5" y="9740"/>
                  <a:pt x="4" y="9740"/>
                </a:cubicBezTo>
                <a:cubicBezTo>
                  <a:pt x="3" y="9740"/>
                  <a:pt x="2" y="9739"/>
                  <a:pt x="2" y="9738"/>
                </a:cubicBezTo>
                <a:lnTo>
                  <a:pt x="2" y="9730"/>
                </a:lnTo>
                <a:cubicBezTo>
                  <a:pt x="2" y="9729"/>
                  <a:pt x="3" y="9728"/>
                  <a:pt x="4" y="9728"/>
                </a:cubicBezTo>
                <a:cubicBezTo>
                  <a:pt x="5" y="9728"/>
                  <a:pt x="6" y="9729"/>
                  <a:pt x="6" y="9730"/>
                </a:cubicBezTo>
                <a:close/>
                <a:moveTo>
                  <a:pt x="6" y="9746"/>
                </a:moveTo>
                <a:lnTo>
                  <a:pt x="6" y="9754"/>
                </a:lnTo>
                <a:cubicBezTo>
                  <a:pt x="6" y="9755"/>
                  <a:pt x="5" y="9756"/>
                  <a:pt x="4" y="9756"/>
                </a:cubicBezTo>
                <a:cubicBezTo>
                  <a:pt x="3" y="9756"/>
                  <a:pt x="2" y="9755"/>
                  <a:pt x="2" y="9754"/>
                </a:cubicBezTo>
                <a:lnTo>
                  <a:pt x="2" y="9746"/>
                </a:lnTo>
                <a:cubicBezTo>
                  <a:pt x="2" y="9745"/>
                  <a:pt x="3" y="9744"/>
                  <a:pt x="4" y="9744"/>
                </a:cubicBezTo>
                <a:cubicBezTo>
                  <a:pt x="5" y="9744"/>
                  <a:pt x="6" y="9745"/>
                  <a:pt x="6" y="9746"/>
                </a:cubicBezTo>
                <a:close/>
                <a:moveTo>
                  <a:pt x="6" y="9762"/>
                </a:moveTo>
                <a:lnTo>
                  <a:pt x="6" y="9770"/>
                </a:lnTo>
                <a:cubicBezTo>
                  <a:pt x="6" y="9771"/>
                  <a:pt x="5" y="9772"/>
                  <a:pt x="4" y="9772"/>
                </a:cubicBezTo>
                <a:cubicBezTo>
                  <a:pt x="3" y="9772"/>
                  <a:pt x="2" y="9771"/>
                  <a:pt x="2" y="9770"/>
                </a:cubicBezTo>
                <a:lnTo>
                  <a:pt x="2" y="9762"/>
                </a:lnTo>
                <a:cubicBezTo>
                  <a:pt x="2" y="9761"/>
                  <a:pt x="3" y="9760"/>
                  <a:pt x="4" y="9760"/>
                </a:cubicBezTo>
                <a:cubicBezTo>
                  <a:pt x="5" y="9760"/>
                  <a:pt x="6" y="9761"/>
                  <a:pt x="6" y="9762"/>
                </a:cubicBezTo>
                <a:close/>
                <a:moveTo>
                  <a:pt x="6" y="9778"/>
                </a:moveTo>
                <a:lnTo>
                  <a:pt x="6" y="9786"/>
                </a:lnTo>
                <a:cubicBezTo>
                  <a:pt x="6" y="9787"/>
                  <a:pt x="5" y="9788"/>
                  <a:pt x="4" y="9788"/>
                </a:cubicBezTo>
                <a:cubicBezTo>
                  <a:pt x="3" y="9788"/>
                  <a:pt x="2" y="9787"/>
                  <a:pt x="2" y="9786"/>
                </a:cubicBezTo>
                <a:lnTo>
                  <a:pt x="2" y="9778"/>
                </a:lnTo>
                <a:cubicBezTo>
                  <a:pt x="2" y="9777"/>
                  <a:pt x="3" y="9776"/>
                  <a:pt x="4" y="9776"/>
                </a:cubicBezTo>
                <a:cubicBezTo>
                  <a:pt x="5" y="9776"/>
                  <a:pt x="6" y="9777"/>
                  <a:pt x="6" y="9778"/>
                </a:cubicBezTo>
                <a:close/>
                <a:moveTo>
                  <a:pt x="6" y="9794"/>
                </a:moveTo>
                <a:lnTo>
                  <a:pt x="6" y="9802"/>
                </a:lnTo>
                <a:cubicBezTo>
                  <a:pt x="6" y="9803"/>
                  <a:pt x="5" y="9804"/>
                  <a:pt x="4" y="9804"/>
                </a:cubicBezTo>
                <a:cubicBezTo>
                  <a:pt x="3" y="9804"/>
                  <a:pt x="2" y="9803"/>
                  <a:pt x="2" y="9802"/>
                </a:cubicBezTo>
                <a:lnTo>
                  <a:pt x="2" y="9794"/>
                </a:lnTo>
                <a:cubicBezTo>
                  <a:pt x="2" y="9793"/>
                  <a:pt x="3" y="9792"/>
                  <a:pt x="4" y="9792"/>
                </a:cubicBezTo>
                <a:cubicBezTo>
                  <a:pt x="5" y="9792"/>
                  <a:pt x="6" y="9793"/>
                  <a:pt x="6" y="9794"/>
                </a:cubicBezTo>
                <a:close/>
                <a:moveTo>
                  <a:pt x="6" y="9810"/>
                </a:moveTo>
                <a:lnTo>
                  <a:pt x="6" y="9818"/>
                </a:lnTo>
                <a:cubicBezTo>
                  <a:pt x="6" y="9819"/>
                  <a:pt x="5" y="9820"/>
                  <a:pt x="4" y="9820"/>
                </a:cubicBezTo>
                <a:cubicBezTo>
                  <a:pt x="3" y="9820"/>
                  <a:pt x="2" y="9819"/>
                  <a:pt x="2" y="9818"/>
                </a:cubicBezTo>
                <a:lnTo>
                  <a:pt x="2" y="9810"/>
                </a:lnTo>
                <a:cubicBezTo>
                  <a:pt x="2" y="9809"/>
                  <a:pt x="3" y="9808"/>
                  <a:pt x="4" y="9808"/>
                </a:cubicBezTo>
                <a:cubicBezTo>
                  <a:pt x="5" y="9808"/>
                  <a:pt x="6" y="9809"/>
                  <a:pt x="6" y="9810"/>
                </a:cubicBezTo>
                <a:close/>
                <a:moveTo>
                  <a:pt x="6" y="9826"/>
                </a:moveTo>
                <a:lnTo>
                  <a:pt x="6" y="9834"/>
                </a:lnTo>
                <a:cubicBezTo>
                  <a:pt x="6" y="9835"/>
                  <a:pt x="5" y="9836"/>
                  <a:pt x="4" y="9836"/>
                </a:cubicBezTo>
                <a:cubicBezTo>
                  <a:pt x="3" y="9836"/>
                  <a:pt x="2" y="9835"/>
                  <a:pt x="2" y="9834"/>
                </a:cubicBezTo>
                <a:lnTo>
                  <a:pt x="2" y="9826"/>
                </a:lnTo>
                <a:cubicBezTo>
                  <a:pt x="2" y="9825"/>
                  <a:pt x="3" y="9824"/>
                  <a:pt x="4" y="9824"/>
                </a:cubicBezTo>
                <a:cubicBezTo>
                  <a:pt x="5" y="9824"/>
                  <a:pt x="6" y="9825"/>
                  <a:pt x="6" y="9826"/>
                </a:cubicBezTo>
                <a:close/>
                <a:moveTo>
                  <a:pt x="6" y="9842"/>
                </a:moveTo>
                <a:lnTo>
                  <a:pt x="6" y="9850"/>
                </a:lnTo>
                <a:cubicBezTo>
                  <a:pt x="6" y="9851"/>
                  <a:pt x="5" y="9852"/>
                  <a:pt x="4" y="9852"/>
                </a:cubicBezTo>
                <a:cubicBezTo>
                  <a:pt x="3" y="9852"/>
                  <a:pt x="2" y="9851"/>
                  <a:pt x="2" y="9850"/>
                </a:cubicBezTo>
                <a:lnTo>
                  <a:pt x="2" y="9842"/>
                </a:lnTo>
                <a:cubicBezTo>
                  <a:pt x="2" y="9841"/>
                  <a:pt x="3" y="9840"/>
                  <a:pt x="4" y="9840"/>
                </a:cubicBezTo>
                <a:cubicBezTo>
                  <a:pt x="5" y="9840"/>
                  <a:pt x="6" y="9841"/>
                  <a:pt x="6" y="9842"/>
                </a:cubicBezTo>
                <a:close/>
                <a:moveTo>
                  <a:pt x="6" y="9858"/>
                </a:moveTo>
                <a:lnTo>
                  <a:pt x="6" y="9866"/>
                </a:lnTo>
                <a:cubicBezTo>
                  <a:pt x="6" y="9867"/>
                  <a:pt x="5" y="9868"/>
                  <a:pt x="4" y="9868"/>
                </a:cubicBezTo>
                <a:cubicBezTo>
                  <a:pt x="3" y="9868"/>
                  <a:pt x="2" y="9867"/>
                  <a:pt x="2" y="9866"/>
                </a:cubicBezTo>
                <a:lnTo>
                  <a:pt x="2" y="9858"/>
                </a:lnTo>
                <a:cubicBezTo>
                  <a:pt x="2" y="9857"/>
                  <a:pt x="3" y="9856"/>
                  <a:pt x="4" y="9856"/>
                </a:cubicBezTo>
                <a:cubicBezTo>
                  <a:pt x="5" y="9856"/>
                  <a:pt x="6" y="9857"/>
                  <a:pt x="6" y="9858"/>
                </a:cubicBezTo>
                <a:close/>
                <a:moveTo>
                  <a:pt x="6" y="9874"/>
                </a:moveTo>
                <a:lnTo>
                  <a:pt x="6" y="9882"/>
                </a:lnTo>
                <a:cubicBezTo>
                  <a:pt x="6" y="9883"/>
                  <a:pt x="5" y="9884"/>
                  <a:pt x="4" y="9884"/>
                </a:cubicBezTo>
                <a:cubicBezTo>
                  <a:pt x="3" y="9884"/>
                  <a:pt x="2" y="9883"/>
                  <a:pt x="2" y="9882"/>
                </a:cubicBezTo>
                <a:lnTo>
                  <a:pt x="2" y="9874"/>
                </a:lnTo>
                <a:cubicBezTo>
                  <a:pt x="2" y="9873"/>
                  <a:pt x="3" y="9872"/>
                  <a:pt x="4" y="9872"/>
                </a:cubicBezTo>
                <a:cubicBezTo>
                  <a:pt x="5" y="9872"/>
                  <a:pt x="6" y="9873"/>
                  <a:pt x="6" y="9874"/>
                </a:cubicBezTo>
                <a:close/>
                <a:moveTo>
                  <a:pt x="6" y="9890"/>
                </a:moveTo>
                <a:lnTo>
                  <a:pt x="6" y="9898"/>
                </a:lnTo>
                <a:cubicBezTo>
                  <a:pt x="6" y="9899"/>
                  <a:pt x="5" y="9900"/>
                  <a:pt x="4" y="9900"/>
                </a:cubicBezTo>
                <a:cubicBezTo>
                  <a:pt x="3" y="9900"/>
                  <a:pt x="2" y="9899"/>
                  <a:pt x="2" y="9898"/>
                </a:cubicBezTo>
                <a:lnTo>
                  <a:pt x="2" y="9890"/>
                </a:lnTo>
                <a:cubicBezTo>
                  <a:pt x="2" y="9889"/>
                  <a:pt x="3" y="9888"/>
                  <a:pt x="4" y="9888"/>
                </a:cubicBezTo>
                <a:cubicBezTo>
                  <a:pt x="5" y="9888"/>
                  <a:pt x="6" y="9889"/>
                  <a:pt x="6" y="9890"/>
                </a:cubicBezTo>
                <a:close/>
                <a:moveTo>
                  <a:pt x="6" y="9906"/>
                </a:moveTo>
                <a:lnTo>
                  <a:pt x="6" y="9914"/>
                </a:lnTo>
                <a:cubicBezTo>
                  <a:pt x="6" y="9915"/>
                  <a:pt x="5" y="9916"/>
                  <a:pt x="4" y="9916"/>
                </a:cubicBezTo>
                <a:cubicBezTo>
                  <a:pt x="3" y="9916"/>
                  <a:pt x="2" y="9915"/>
                  <a:pt x="2" y="9914"/>
                </a:cubicBezTo>
                <a:lnTo>
                  <a:pt x="2" y="9906"/>
                </a:lnTo>
                <a:cubicBezTo>
                  <a:pt x="2" y="9905"/>
                  <a:pt x="3" y="9904"/>
                  <a:pt x="4" y="9904"/>
                </a:cubicBezTo>
                <a:cubicBezTo>
                  <a:pt x="5" y="9904"/>
                  <a:pt x="6" y="9905"/>
                  <a:pt x="6" y="9906"/>
                </a:cubicBezTo>
                <a:close/>
                <a:moveTo>
                  <a:pt x="6" y="9922"/>
                </a:moveTo>
                <a:lnTo>
                  <a:pt x="6" y="9930"/>
                </a:lnTo>
                <a:cubicBezTo>
                  <a:pt x="6" y="9931"/>
                  <a:pt x="5" y="9932"/>
                  <a:pt x="4" y="9932"/>
                </a:cubicBezTo>
                <a:cubicBezTo>
                  <a:pt x="3" y="9932"/>
                  <a:pt x="2" y="9931"/>
                  <a:pt x="2" y="9930"/>
                </a:cubicBezTo>
                <a:lnTo>
                  <a:pt x="2" y="9922"/>
                </a:lnTo>
                <a:cubicBezTo>
                  <a:pt x="2" y="9921"/>
                  <a:pt x="3" y="9920"/>
                  <a:pt x="4" y="9920"/>
                </a:cubicBezTo>
                <a:cubicBezTo>
                  <a:pt x="5" y="9920"/>
                  <a:pt x="6" y="9921"/>
                  <a:pt x="6" y="9922"/>
                </a:cubicBezTo>
                <a:close/>
                <a:moveTo>
                  <a:pt x="6" y="9938"/>
                </a:moveTo>
                <a:lnTo>
                  <a:pt x="6" y="9946"/>
                </a:lnTo>
                <a:cubicBezTo>
                  <a:pt x="6" y="9947"/>
                  <a:pt x="5" y="9948"/>
                  <a:pt x="4" y="9948"/>
                </a:cubicBezTo>
                <a:cubicBezTo>
                  <a:pt x="3" y="9948"/>
                  <a:pt x="2" y="9947"/>
                  <a:pt x="2" y="9946"/>
                </a:cubicBezTo>
                <a:lnTo>
                  <a:pt x="2" y="9938"/>
                </a:lnTo>
                <a:cubicBezTo>
                  <a:pt x="2" y="9937"/>
                  <a:pt x="3" y="9936"/>
                  <a:pt x="4" y="9936"/>
                </a:cubicBezTo>
                <a:cubicBezTo>
                  <a:pt x="5" y="9936"/>
                  <a:pt x="6" y="9937"/>
                  <a:pt x="6" y="9938"/>
                </a:cubicBezTo>
                <a:close/>
                <a:moveTo>
                  <a:pt x="6" y="9954"/>
                </a:moveTo>
                <a:lnTo>
                  <a:pt x="6" y="9962"/>
                </a:lnTo>
                <a:cubicBezTo>
                  <a:pt x="6" y="9963"/>
                  <a:pt x="5" y="9964"/>
                  <a:pt x="4" y="9964"/>
                </a:cubicBezTo>
                <a:cubicBezTo>
                  <a:pt x="3" y="9964"/>
                  <a:pt x="2" y="9963"/>
                  <a:pt x="2" y="9962"/>
                </a:cubicBezTo>
                <a:lnTo>
                  <a:pt x="2" y="9954"/>
                </a:lnTo>
                <a:cubicBezTo>
                  <a:pt x="2" y="9953"/>
                  <a:pt x="3" y="9952"/>
                  <a:pt x="4" y="9952"/>
                </a:cubicBezTo>
                <a:cubicBezTo>
                  <a:pt x="5" y="9952"/>
                  <a:pt x="6" y="9953"/>
                  <a:pt x="6" y="9954"/>
                </a:cubicBezTo>
                <a:close/>
                <a:moveTo>
                  <a:pt x="6" y="9970"/>
                </a:moveTo>
                <a:lnTo>
                  <a:pt x="6" y="9978"/>
                </a:lnTo>
                <a:cubicBezTo>
                  <a:pt x="6" y="9979"/>
                  <a:pt x="5" y="9980"/>
                  <a:pt x="4" y="9980"/>
                </a:cubicBezTo>
                <a:cubicBezTo>
                  <a:pt x="3" y="9980"/>
                  <a:pt x="2" y="9979"/>
                  <a:pt x="2" y="9978"/>
                </a:cubicBezTo>
                <a:lnTo>
                  <a:pt x="2" y="9970"/>
                </a:lnTo>
                <a:cubicBezTo>
                  <a:pt x="2" y="9969"/>
                  <a:pt x="3" y="9968"/>
                  <a:pt x="4" y="9968"/>
                </a:cubicBezTo>
                <a:cubicBezTo>
                  <a:pt x="5" y="9968"/>
                  <a:pt x="6" y="9969"/>
                  <a:pt x="6" y="9970"/>
                </a:cubicBezTo>
                <a:close/>
                <a:moveTo>
                  <a:pt x="6" y="9986"/>
                </a:moveTo>
                <a:lnTo>
                  <a:pt x="6" y="9994"/>
                </a:lnTo>
                <a:cubicBezTo>
                  <a:pt x="6" y="9995"/>
                  <a:pt x="5" y="9996"/>
                  <a:pt x="4" y="9996"/>
                </a:cubicBezTo>
                <a:cubicBezTo>
                  <a:pt x="3" y="9996"/>
                  <a:pt x="2" y="9995"/>
                  <a:pt x="2" y="9994"/>
                </a:cubicBezTo>
                <a:lnTo>
                  <a:pt x="2" y="9986"/>
                </a:lnTo>
                <a:cubicBezTo>
                  <a:pt x="2" y="9985"/>
                  <a:pt x="3" y="9984"/>
                  <a:pt x="4" y="9984"/>
                </a:cubicBezTo>
                <a:cubicBezTo>
                  <a:pt x="5" y="9984"/>
                  <a:pt x="6" y="9985"/>
                  <a:pt x="6" y="9986"/>
                </a:cubicBezTo>
                <a:close/>
                <a:moveTo>
                  <a:pt x="6" y="10002"/>
                </a:moveTo>
                <a:lnTo>
                  <a:pt x="6" y="10010"/>
                </a:lnTo>
                <a:cubicBezTo>
                  <a:pt x="6" y="10011"/>
                  <a:pt x="5" y="10012"/>
                  <a:pt x="4" y="10012"/>
                </a:cubicBezTo>
                <a:cubicBezTo>
                  <a:pt x="3" y="10012"/>
                  <a:pt x="2" y="10011"/>
                  <a:pt x="2" y="10010"/>
                </a:cubicBezTo>
                <a:lnTo>
                  <a:pt x="2" y="10002"/>
                </a:lnTo>
                <a:cubicBezTo>
                  <a:pt x="2" y="10001"/>
                  <a:pt x="3" y="10000"/>
                  <a:pt x="4" y="10000"/>
                </a:cubicBezTo>
                <a:cubicBezTo>
                  <a:pt x="5" y="10000"/>
                  <a:pt x="6" y="10001"/>
                  <a:pt x="6" y="10002"/>
                </a:cubicBezTo>
                <a:close/>
                <a:moveTo>
                  <a:pt x="6" y="10018"/>
                </a:moveTo>
                <a:lnTo>
                  <a:pt x="6" y="10026"/>
                </a:lnTo>
                <a:cubicBezTo>
                  <a:pt x="6" y="10027"/>
                  <a:pt x="5" y="10028"/>
                  <a:pt x="4" y="10028"/>
                </a:cubicBezTo>
                <a:cubicBezTo>
                  <a:pt x="3" y="10028"/>
                  <a:pt x="2" y="10027"/>
                  <a:pt x="2" y="10026"/>
                </a:cubicBezTo>
                <a:lnTo>
                  <a:pt x="2" y="10018"/>
                </a:lnTo>
                <a:cubicBezTo>
                  <a:pt x="2" y="10017"/>
                  <a:pt x="3" y="10016"/>
                  <a:pt x="4" y="10016"/>
                </a:cubicBezTo>
                <a:cubicBezTo>
                  <a:pt x="5" y="10016"/>
                  <a:pt x="6" y="10017"/>
                  <a:pt x="6" y="10018"/>
                </a:cubicBezTo>
                <a:close/>
                <a:moveTo>
                  <a:pt x="6" y="10034"/>
                </a:moveTo>
                <a:lnTo>
                  <a:pt x="6" y="10042"/>
                </a:lnTo>
                <a:cubicBezTo>
                  <a:pt x="6" y="10043"/>
                  <a:pt x="5" y="10044"/>
                  <a:pt x="4" y="10044"/>
                </a:cubicBezTo>
                <a:cubicBezTo>
                  <a:pt x="3" y="10044"/>
                  <a:pt x="2" y="10043"/>
                  <a:pt x="2" y="10042"/>
                </a:cubicBezTo>
                <a:lnTo>
                  <a:pt x="2" y="10034"/>
                </a:lnTo>
                <a:cubicBezTo>
                  <a:pt x="2" y="10033"/>
                  <a:pt x="3" y="10032"/>
                  <a:pt x="4" y="10032"/>
                </a:cubicBezTo>
                <a:cubicBezTo>
                  <a:pt x="5" y="10032"/>
                  <a:pt x="6" y="10033"/>
                  <a:pt x="6" y="10034"/>
                </a:cubicBezTo>
                <a:close/>
                <a:moveTo>
                  <a:pt x="6" y="10050"/>
                </a:moveTo>
                <a:lnTo>
                  <a:pt x="6" y="10058"/>
                </a:lnTo>
                <a:cubicBezTo>
                  <a:pt x="6" y="10059"/>
                  <a:pt x="5" y="10060"/>
                  <a:pt x="4" y="10060"/>
                </a:cubicBezTo>
                <a:cubicBezTo>
                  <a:pt x="3" y="10060"/>
                  <a:pt x="2" y="10059"/>
                  <a:pt x="2" y="10058"/>
                </a:cubicBezTo>
                <a:lnTo>
                  <a:pt x="2" y="10050"/>
                </a:lnTo>
                <a:cubicBezTo>
                  <a:pt x="2" y="10049"/>
                  <a:pt x="3" y="10048"/>
                  <a:pt x="4" y="10048"/>
                </a:cubicBezTo>
                <a:cubicBezTo>
                  <a:pt x="5" y="10048"/>
                  <a:pt x="6" y="10049"/>
                  <a:pt x="6" y="10050"/>
                </a:cubicBezTo>
                <a:close/>
                <a:moveTo>
                  <a:pt x="6" y="10066"/>
                </a:moveTo>
                <a:lnTo>
                  <a:pt x="6" y="10074"/>
                </a:lnTo>
                <a:cubicBezTo>
                  <a:pt x="6" y="10075"/>
                  <a:pt x="5" y="10076"/>
                  <a:pt x="4" y="10076"/>
                </a:cubicBezTo>
                <a:cubicBezTo>
                  <a:pt x="3" y="10076"/>
                  <a:pt x="2" y="10075"/>
                  <a:pt x="2" y="10074"/>
                </a:cubicBezTo>
                <a:lnTo>
                  <a:pt x="2" y="10066"/>
                </a:lnTo>
                <a:cubicBezTo>
                  <a:pt x="2" y="10065"/>
                  <a:pt x="3" y="10064"/>
                  <a:pt x="4" y="10064"/>
                </a:cubicBezTo>
                <a:cubicBezTo>
                  <a:pt x="5" y="10064"/>
                  <a:pt x="6" y="10065"/>
                  <a:pt x="6" y="10066"/>
                </a:cubicBezTo>
                <a:close/>
                <a:moveTo>
                  <a:pt x="6" y="10082"/>
                </a:moveTo>
                <a:lnTo>
                  <a:pt x="6" y="10090"/>
                </a:lnTo>
                <a:cubicBezTo>
                  <a:pt x="6" y="10091"/>
                  <a:pt x="5" y="10092"/>
                  <a:pt x="4" y="10092"/>
                </a:cubicBezTo>
                <a:cubicBezTo>
                  <a:pt x="3" y="10092"/>
                  <a:pt x="2" y="10091"/>
                  <a:pt x="2" y="10090"/>
                </a:cubicBezTo>
                <a:lnTo>
                  <a:pt x="2" y="10082"/>
                </a:lnTo>
                <a:cubicBezTo>
                  <a:pt x="2" y="10081"/>
                  <a:pt x="3" y="10080"/>
                  <a:pt x="4" y="10080"/>
                </a:cubicBezTo>
                <a:cubicBezTo>
                  <a:pt x="5" y="10080"/>
                  <a:pt x="6" y="10081"/>
                  <a:pt x="6" y="10082"/>
                </a:cubicBezTo>
                <a:close/>
                <a:moveTo>
                  <a:pt x="6" y="10098"/>
                </a:moveTo>
                <a:lnTo>
                  <a:pt x="6" y="10106"/>
                </a:lnTo>
                <a:cubicBezTo>
                  <a:pt x="6" y="10107"/>
                  <a:pt x="5" y="10108"/>
                  <a:pt x="4" y="10108"/>
                </a:cubicBezTo>
                <a:cubicBezTo>
                  <a:pt x="3" y="10108"/>
                  <a:pt x="2" y="10107"/>
                  <a:pt x="2" y="10106"/>
                </a:cubicBezTo>
                <a:lnTo>
                  <a:pt x="2" y="10098"/>
                </a:lnTo>
                <a:cubicBezTo>
                  <a:pt x="2" y="10097"/>
                  <a:pt x="3" y="10096"/>
                  <a:pt x="4" y="10096"/>
                </a:cubicBezTo>
                <a:cubicBezTo>
                  <a:pt x="5" y="10096"/>
                  <a:pt x="6" y="10097"/>
                  <a:pt x="6" y="10098"/>
                </a:cubicBezTo>
                <a:close/>
                <a:moveTo>
                  <a:pt x="6" y="10114"/>
                </a:moveTo>
                <a:lnTo>
                  <a:pt x="6" y="10122"/>
                </a:lnTo>
                <a:cubicBezTo>
                  <a:pt x="6" y="10123"/>
                  <a:pt x="5" y="10124"/>
                  <a:pt x="4" y="10124"/>
                </a:cubicBezTo>
                <a:cubicBezTo>
                  <a:pt x="3" y="10124"/>
                  <a:pt x="2" y="10123"/>
                  <a:pt x="2" y="10122"/>
                </a:cubicBezTo>
                <a:lnTo>
                  <a:pt x="2" y="10114"/>
                </a:lnTo>
                <a:cubicBezTo>
                  <a:pt x="2" y="10113"/>
                  <a:pt x="3" y="10112"/>
                  <a:pt x="4" y="10112"/>
                </a:cubicBezTo>
                <a:cubicBezTo>
                  <a:pt x="5" y="10112"/>
                  <a:pt x="6" y="10113"/>
                  <a:pt x="6" y="10114"/>
                </a:cubicBezTo>
                <a:close/>
                <a:moveTo>
                  <a:pt x="6" y="10130"/>
                </a:moveTo>
                <a:lnTo>
                  <a:pt x="6" y="10138"/>
                </a:lnTo>
                <a:cubicBezTo>
                  <a:pt x="6" y="10139"/>
                  <a:pt x="5" y="10140"/>
                  <a:pt x="4" y="10140"/>
                </a:cubicBezTo>
                <a:cubicBezTo>
                  <a:pt x="3" y="10140"/>
                  <a:pt x="2" y="10139"/>
                  <a:pt x="2" y="10138"/>
                </a:cubicBezTo>
                <a:lnTo>
                  <a:pt x="2" y="10130"/>
                </a:lnTo>
                <a:cubicBezTo>
                  <a:pt x="2" y="10129"/>
                  <a:pt x="3" y="10128"/>
                  <a:pt x="4" y="10128"/>
                </a:cubicBezTo>
                <a:cubicBezTo>
                  <a:pt x="5" y="10128"/>
                  <a:pt x="6" y="10129"/>
                  <a:pt x="6" y="10130"/>
                </a:cubicBezTo>
                <a:close/>
                <a:moveTo>
                  <a:pt x="6" y="10146"/>
                </a:moveTo>
                <a:lnTo>
                  <a:pt x="6" y="10154"/>
                </a:lnTo>
                <a:cubicBezTo>
                  <a:pt x="6" y="10155"/>
                  <a:pt x="5" y="10156"/>
                  <a:pt x="4" y="10156"/>
                </a:cubicBezTo>
                <a:cubicBezTo>
                  <a:pt x="3" y="10156"/>
                  <a:pt x="2" y="10155"/>
                  <a:pt x="2" y="10154"/>
                </a:cubicBezTo>
                <a:lnTo>
                  <a:pt x="2" y="10146"/>
                </a:lnTo>
                <a:cubicBezTo>
                  <a:pt x="2" y="10145"/>
                  <a:pt x="3" y="10144"/>
                  <a:pt x="4" y="10144"/>
                </a:cubicBezTo>
                <a:cubicBezTo>
                  <a:pt x="5" y="10144"/>
                  <a:pt x="6" y="10145"/>
                  <a:pt x="6" y="10146"/>
                </a:cubicBezTo>
                <a:close/>
                <a:moveTo>
                  <a:pt x="6" y="10162"/>
                </a:moveTo>
                <a:lnTo>
                  <a:pt x="6" y="10170"/>
                </a:lnTo>
                <a:cubicBezTo>
                  <a:pt x="6" y="10171"/>
                  <a:pt x="5" y="10172"/>
                  <a:pt x="4" y="10172"/>
                </a:cubicBezTo>
                <a:cubicBezTo>
                  <a:pt x="3" y="10172"/>
                  <a:pt x="2" y="10171"/>
                  <a:pt x="2" y="10170"/>
                </a:cubicBezTo>
                <a:lnTo>
                  <a:pt x="2" y="10162"/>
                </a:lnTo>
                <a:cubicBezTo>
                  <a:pt x="2" y="10161"/>
                  <a:pt x="3" y="10160"/>
                  <a:pt x="4" y="10160"/>
                </a:cubicBezTo>
                <a:cubicBezTo>
                  <a:pt x="5" y="10160"/>
                  <a:pt x="6" y="10161"/>
                  <a:pt x="6" y="10162"/>
                </a:cubicBezTo>
                <a:close/>
                <a:moveTo>
                  <a:pt x="6" y="10178"/>
                </a:moveTo>
                <a:lnTo>
                  <a:pt x="6" y="10186"/>
                </a:lnTo>
                <a:cubicBezTo>
                  <a:pt x="6" y="10187"/>
                  <a:pt x="5" y="10188"/>
                  <a:pt x="4" y="10188"/>
                </a:cubicBezTo>
                <a:cubicBezTo>
                  <a:pt x="3" y="10188"/>
                  <a:pt x="2" y="10187"/>
                  <a:pt x="2" y="10186"/>
                </a:cubicBezTo>
                <a:lnTo>
                  <a:pt x="2" y="10178"/>
                </a:lnTo>
                <a:cubicBezTo>
                  <a:pt x="2" y="10177"/>
                  <a:pt x="3" y="10176"/>
                  <a:pt x="4" y="10176"/>
                </a:cubicBezTo>
                <a:cubicBezTo>
                  <a:pt x="5" y="10176"/>
                  <a:pt x="6" y="10177"/>
                  <a:pt x="6" y="10178"/>
                </a:cubicBezTo>
                <a:close/>
                <a:moveTo>
                  <a:pt x="6" y="10194"/>
                </a:moveTo>
                <a:lnTo>
                  <a:pt x="6" y="10202"/>
                </a:lnTo>
                <a:cubicBezTo>
                  <a:pt x="6" y="10203"/>
                  <a:pt x="5" y="10204"/>
                  <a:pt x="4" y="10204"/>
                </a:cubicBezTo>
                <a:cubicBezTo>
                  <a:pt x="3" y="10204"/>
                  <a:pt x="2" y="10203"/>
                  <a:pt x="2" y="10202"/>
                </a:cubicBezTo>
                <a:lnTo>
                  <a:pt x="2" y="10194"/>
                </a:lnTo>
                <a:cubicBezTo>
                  <a:pt x="2" y="10193"/>
                  <a:pt x="3" y="10192"/>
                  <a:pt x="4" y="10192"/>
                </a:cubicBezTo>
                <a:cubicBezTo>
                  <a:pt x="5" y="10192"/>
                  <a:pt x="6" y="10193"/>
                  <a:pt x="6" y="10194"/>
                </a:cubicBezTo>
                <a:close/>
                <a:moveTo>
                  <a:pt x="6" y="10210"/>
                </a:moveTo>
                <a:lnTo>
                  <a:pt x="6" y="10218"/>
                </a:lnTo>
                <a:cubicBezTo>
                  <a:pt x="6" y="10219"/>
                  <a:pt x="5" y="10220"/>
                  <a:pt x="4" y="10220"/>
                </a:cubicBezTo>
                <a:cubicBezTo>
                  <a:pt x="3" y="10220"/>
                  <a:pt x="2" y="10219"/>
                  <a:pt x="2" y="10218"/>
                </a:cubicBezTo>
                <a:lnTo>
                  <a:pt x="2" y="10210"/>
                </a:lnTo>
                <a:cubicBezTo>
                  <a:pt x="2" y="10209"/>
                  <a:pt x="3" y="10208"/>
                  <a:pt x="4" y="10208"/>
                </a:cubicBezTo>
                <a:cubicBezTo>
                  <a:pt x="5" y="10208"/>
                  <a:pt x="6" y="10209"/>
                  <a:pt x="6" y="10210"/>
                </a:cubicBezTo>
                <a:close/>
                <a:moveTo>
                  <a:pt x="6" y="10226"/>
                </a:moveTo>
                <a:lnTo>
                  <a:pt x="6" y="10234"/>
                </a:lnTo>
                <a:cubicBezTo>
                  <a:pt x="6" y="10235"/>
                  <a:pt x="5" y="10236"/>
                  <a:pt x="4" y="10236"/>
                </a:cubicBezTo>
                <a:cubicBezTo>
                  <a:pt x="2" y="10236"/>
                  <a:pt x="2" y="10235"/>
                  <a:pt x="2" y="10234"/>
                </a:cubicBezTo>
                <a:lnTo>
                  <a:pt x="2" y="10226"/>
                </a:lnTo>
                <a:cubicBezTo>
                  <a:pt x="2" y="10225"/>
                  <a:pt x="2" y="10224"/>
                  <a:pt x="4" y="10224"/>
                </a:cubicBezTo>
                <a:cubicBezTo>
                  <a:pt x="5" y="10224"/>
                  <a:pt x="6" y="10225"/>
                  <a:pt x="6" y="10226"/>
                </a:cubicBezTo>
                <a:close/>
                <a:moveTo>
                  <a:pt x="6" y="10242"/>
                </a:moveTo>
                <a:lnTo>
                  <a:pt x="6" y="10250"/>
                </a:lnTo>
                <a:cubicBezTo>
                  <a:pt x="6" y="10251"/>
                  <a:pt x="5" y="10252"/>
                  <a:pt x="4" y="10252"/>
                </a:cubicBezTo>
                <a:cubicBezTo>
                  <a:pt x="2" y="10252"/>
                  <a:pt x="2" y="10251"/>
                  <a:pt x="2" y="10250"/>
                </a:cubicBezTo>
                <a:lnTo>
                  <a:pt x="2" y="10242"/>
                </a:lnTo>
                <a:cubicBezTo>
                  <a:pt x="2" y="10241"/>
                  <a:pt x="2" y="10240"/>
                  <a:pt x="4" y="10240"/>
                </a:cubicBezTo>
                <a:cubicBezTo>
                  <a:pt x="5" y="10240"/>
                  <a:pt x="6" y="10241"/>
                  <a:pt x="6" y="10242"/>
                </a:cubicBezTo>
                <a:close/>
                <a:moveTo>
                  <a:pt x="6" y="10258"/>
                </a:moveTo>
                <a:lnTo>
                  <a:pt x="6" y="10266"/>
                </a:lnTo>
                <a:cubicBezTo>
                  <a:pt x="6" y="10267"/>
                  <a:pt x="5" y="10268"/>
                  <a:pt x="4" y="10268"/>
                </a:cubicBezTo>
                <a:cubicBezTo>
                  <a:pt x="2" y="10268"/>
                  <a:pt x="2" y="10267"/>
                  <a:pt x="2" y="10266"/>
                </a:cubicBezTo>
                <a:lnTo>
                  <a:pt x="2" y="10258"/>
                </a:lnTo>
                <a:cubicBezTo>
                  <a:pt x="2" y="10257"/>
                  <a:pt x="2" y="10256"/>
                  <a:pt x="4" y="10256"/>
                </a:cubicBezTo>
                <a:cubicBezTo>
                  <a:pt x="5" y="10256"/>
                  <a:pt x="6" y="10257"/>
                  <a:pt x="6" y="10258"/>
                </a:cubicBezTo>
                <a:close/>
                <a:moveTo>
                  <a:pt x="6" y="10274"/>
                </a:moveTo>
                <a:lnTo>
                  <a:pt x="6" y="10282"/>
                </a:lnTo>
                <a:cubicBezTo>
                  <a:pt x="6" y="10283"/>
                  <a:pt x="5" y="10284"/>
                  <a:pt x="4" y="10284"/>
                </a:cubicBezTo>
                <a:cubicBezTo>
                  <a:pt x="2" y="10284"/>
                  <a:pt x="2" y="10283"/>
                  <a:pt x="2" y="10282"/>
                </a:cubicBezTo>
                <a:lnTo>
                  <a:pt x="2" y="10274"/>
                </a:lnTo>
                <a:cubicBezTo>
                  <a:pt x="2" y="10273"/>
                  <a:pt x="2" y="10272"/>
                  <a:pt x="4" y="10272"/>
                </a:cubicBezTo>
                <a:cubicBezTo>
                  <a:pt x="5" y="10272"/>
                  <a:pt x="6" y="10273"/>
                  <a:pt x="6" y="10274"/>
                </a:cubicBezTo>
                <a:close/>
                <a:moveTo>
                  <a:pt x="6" y="10290"/>
                </a:moveTo>
                <a:lnTo>
                  <a:pt x="6" y="10298"/>
                </a:lnTo>
                <a:cubicBezTo>
                  <a:pt x="6" y="10299"/>
                  <a:pt x="5" y="10300"/>
                  <a:pt x="4" y="10300"/>
                </a:cubicBezTo>
                <a:cubicBezTo>
                  <a:pt x="2" y="10300"/>
                  <a:pt x="2" y="10299"/>
                  <a:pt x="2" y="10298"/>
                </a:cubicBezTo>
                <a:lnTo>
                  <a:pt x="2" y="10290"/>
                </a:lnTo>
                <a:cubicBezTo>
                  <a:pt x="2" y="10289"/>
                  <a:pt x="2" y="10288"/>
                  <a:pt x="4" y="10288"/>
                </a:cubicBezTo>
                <a:cubicBezTo>
                  <a:pt x="5" y="10288"/>
                  <a:pt x="6" y="10289"/>
                  <a:pt x="6" y="10290"/>
                </a:cubicBezTo>
                <a:close/>
                <a:moveTo>
                  <a:pt x="6" y="10306"/>
                </a:moveTo>
                <a:lnTo>
                  <a:pt x="6" y="10314"/>
                </a:lnTo>
                <a:cubicBezTo>
                  <a:pt x="6" y="10315"/>
                  <a:pt x="5" y="10316"/>
                  <a:pt x="4" y="10316"/>
                </a:cubicBezTo>
                <a:cubicBezTo>
                  <a:pt x="2" y="10316"/>
                  <a:pt x="2" y="10315"/>
                  <a:pt x="2" y="10314"/>
                </a:cubicBezTo>
                <a:lnTo>
                  <a:pt x="2" y="10306"/>
                </a:lnTo>
                <a:cubicBezTo>
                  <a:pt x="2" y="10305"/>
                  <a:pt x="2" y="10304"/>
                  <a:pt x="4" y="10304"/>
                </a:cubicBezTo>
                <a:cubicBezTo>
                  <a:pt x="5" y="10304"/>
                  <a:pt x="6" y="10305"/>
                  <a:pt x="6" y="10306"/>
                </a:cubicBezTo>
                <a:close/>
                <a:moveTo>
                  <a:pt x="6" y="10322"/>
                </a:moveTo>
                <a:lnTo>
                  <a:pt x="6" y="10330"/>
                </a:lnTo>
                <a:cubicBezTo>
                  <a:pt x="5" y="10331"/>
                  <a:pt x="5" y="10332"/>
                  <a:pt x="3" y="10332"/>
                </a:cubicBezTo>
                <a:cubicBezTo>
                  <a:pt x="2" y="10332"/>
                  <a:pt x="1" y="10331"/>
                  <a:pt x="1" y="10330"/>
                </a:cubicBezTo>
                <a:lnTo>
                  <a:pt x="2" y="10322"/>
                </a:lnTo>
                <a:cubicBezTo>
                  <a:pt x="2" y="10321"/>
                  <a:pt x="2" y="10320"/>
                  <a:pt x="4" y="10320"/>
                </a:cubicBezTo>
                <a:cubicBezTo>
                  <a:pt x="5" y="10320"/>
                  <a:pt x="6" y="10321"/>
                  <a:pt x="6" y="10322"/>
                </a:cubicBezTo>
                <a:close/>
                <a:moveTo>
                  <a:pt x="5" y="10338"/>
                </a:moveTo>
                <a:lnTo>
                  <a:pt x="5" y="10346"/>
                </a:lnTo>
                <a:cubicBezTo>
                  <a:pt x="5" y="10347"/>
                  <a:pt x="5" y="10348"/>
                  <a:pt x="3" y="10348"/>
                </a:cubicBezTo>
                <a:cubicBezTo>
                  <a:pt x="2" y="10348"/>
                  <a:pt x="1" y="10347"/>
                  <a:pt x="1" y="10346"/>
                </a:cubicBezTo>
                <a:lnTo>
                  <a:pt x="1" y="10338"/>
                </a:lnTo>
                <a:cubicBezTo>
                  <a:pt x="1" y="10337"/>
                  <a:pt x="2" y="10336"/>
                  <a:pt x="3" y="10336"/>
                </a:cubicBezTo>
                <a:cubicBezTo>
                  <a:pt x="5" y="10336"/>
                  <a:pt x="5" y="10337"/>
                  <a:pt x="5" y="10338"/>
                </a:cubicBezTo>
                <a:close/>
                <a:moveTo>
                  <a:pt x="5" y="10354"/>
                </a:moveTo>
                <a:lnTo>
                  <a:pt x="5" y="10362"/>
                </a:lnTo>
                <a:cubicBezTo>
                  <a:pt x="5" y="10363"/>
                  <a:pt x="5" y="10364"/>
                  <a:pt x="3" y="10364"/>
                </a:cubicBezTo>
                <a:cubicBezTo>
                  <a:pt x="2" y="10364"/>
                  <a:pt x="1" y="10363"/>
                  <a:pt x="1" y="10362"/>
                </a:cubicBezTo>
                <a:lnTo>
                  <a:pt x="1" y="10354"/>
                </a:lnTo>
                <a:cubicBezTo>
                  <a:pt x="1" y="10353"/>
                  <a:pt x="2" y="10352"/>
                  <a:pt x="3" y="10352"/>
                </a:cubicBezTo>
                <a:cubicBezTo>
                  <a:pt x="5" y="10352"/>
                  <a:pt x="5" y="10353"/>
                  <a:pt x="5" y="10354"/>
                </a:cubicBezTo>
                <a:close/>
                <a:moveTo>
                  <a:pt x="5" y="10370"/>
                </a:moveTo>
                <a:lnTo>
                  <a:pt x="5" y="10378"/>
                </a:lnTo>
                <a:cubicBezTo>
                  <a:pt x="5" y="10379"/>
                  <a:pt x="5" y="10380"/>
                  <a:pt x="3" y="10380"/>
                </a:cubicBezTo>
                <a:cubicBezTo>
                  <a:pt x="2" y="10380"/>
                  <a:pt x="1" y="10379"/>
                  <a:pt x="1" y="10378"/>
                </a:cubicBezTo>
                <a:lnTo>
                  <a:pt x="1" y="10370"/>
                </a:lnTo>
                <a:cubicBezTo>
                  <a:pt x="1" y="10369"/>
                  <a:pt x="2" y="10368"/>
                  <a:pt x="3" y="10368"/>
                </a:cubicBezTo>
                <a:cubicBezTo>
                  <a:pt x="5" y="10368"/>
                  <a:pt x="5" y="10369"/>
                  <a:pt x="5" y="10370"/>
                </a:cubicBezTo>
                <a:close/>
                <a:moveTo>
                  <a:pt x="5" y="10386"/>
                </a:moveTo>
                <a:lnTo>
                  <a:pt x="5" y="10394"/>
                </a:lnTo>
                <a:cubicBezTo>
                  <a:pt x="5" y="10395"/>
                  <a:pt x="5" y="10396"/>
                  <a:pt x="3" y="10396"/>
                </a:cubicBezTo>
                <a:cubicBezTo>
                  <a:pt x="2" y="10396"/>
                  <a:pt x="1" y="10395"/>
                  <a:pt x="1" y="10394"/>
                </a:cubicBezTo>
                <a:lnTo>
                  <a:pt x="1" y="10386"/>
                </a:lnTo>
                <a:cubicBezTo>
                  <a:pt x="1" y="10385"/>
                  <a:pt x="2" y="10384"/>
                  <a:pt x="3" y="10384"/>
                </a:cubicBezTo>
                <a:cubicBezTo>
                  <a:pt x="5" y="10384"/>
                  <a:pt x="5" y="10385"/>
                  <a:pt x="5" y="10386"/>
                </a:cubicBezTo>
                <a:close/>
                <a:moveTo>
                  <a:pt x="5" y="10402"/>
                </a:moveTo>
                <a:lnTo>
                  <a:pt x="5" y="10410"/>
                </a:lnTo>
                <a:cubicBezTo>
                  <a:pt x="5" y="10411"/>
                  <a:pt x="5" y="10412"/>
                  <a:pt x="3" y="10412"/>
                </a:cubicBezTo>
                <a:cubicBezTo>
                  <a:pt x="2" y="10412"/>
                  <a:pt x="1" y="10411"/>
                  <a:pt x="1" y="10410"/>
                </a:cubicBezTo>
                <a:lnTo>
                  <a:pt x="1" y="10402"/>
                </a:lnTo>
                <a:cubicBezTo>
                  <a:pt x="1" y="10401"/>
                  <a:pt x="2" y="10400"/>
                  <a:pt x="3" y="10400"/>
                </a:cubicBezTo>
                <a:cubicBezTo>
                  <a:pt x="5" y="10400"/>
                  <a:pt x="5" y="10401"/>
                  <a:pt x="5" y="10402"/>
                </a:cubicBezTo>
                <a:close/>
                <a:moveTo>
                  <a:pt x="5" y="10418"/>
                </a:moveTo>
                <a:lnTo>
                  <a:pt x="5" y="10426"/>
                </a:lnTo>
                <a:cubicBezTo>
                  <a:pt x="5" y="10427"/>
                  <a:pt x="5" y="10428"/>
                  <a:pt x="3" y="10428"/>
                </a:cubicBezTo>
                <a:cubicBezTo>
                  <a:pt x="2" y="10428"/>
                  <a:pt x="1" y="10427"/>
                  <a:pt x="1" y="10426"/>
                </a:cubicBezTo>
                <a:lnTo>
                  <a:pt x="1" y="10418"/>
                </a:lnTo>
                <a:cubicBezTo>
                  <a:pt x="1" y="10417"/>
                  <a:pt x="2" y="10416"/>
                  <a:pt x="3" y="10416"/>
                </a:cubicBezTo>
                <a:cubicBezTo>
                  <a:pt x="5" y="10416"/>
                  <a:pt x="5" y="10417"/>
                  <a:pt x="5" y="10418"/>
                </a:cubicBezTo>
                <a:close/>
                <a:moveTo>
                  <a:pt x="5" y="10434"/>
                </a:moveTo>
                <a:lnTo>
                  <a:pt x="5" y="10442"/>
                </a:lnTo>
                <a:cubicBezTo>
                  <a:pt x="5" y="10443"/>
                  <a:pt x="4" y="10444"/>
                  <a:pt x="3" y="10444"/>
                </a:cubicBezTo>
                <a:cubicBezTo>
                  <a:pt x="2" y="10444"/>
                  <a:pt x="1" y="10443"/>
                  <a:pt x="1" y="10442"/>
                </a:cubicBezTo>
                <a:lnTo>
                  <a:pt x="1" y="10434"/>
                </a:lnTo>
                <a:cubicBezTo>
                  <a:pt x="1" y="10433"/>
                  <a:pt x="2" y="10432"/>
                  <a:pt x="3" y="10432"/>
                </a:cubicBezTo>
                <a:cubicBezTo>
                  <a:pt x="5" y="10432"/>
                  <a:pt x="5" y="10433"/>
                  <a:pt x="5" y="10434"/>
                </a:cubicBezTo>
                <a:close/>
                <a:moveTo>
                  <a:pt x="5" y="10450"/>
                </a:moveTo>
                <a:lnTo>
                  <a:pt x="5" y="10458"/>
                </a:lnTo>
                <a:cubicBezTo>
                  <a:pt x="5" y="10459"/>
                  <a:pt x="4" y="10460"/>
                  <a:pt x="3" y="10460"/>
                </a:cubicBezTo>
                <a:cubicBezTo>
                  <a:pt x="2" y="10460"/>
                  <a:pt x="1" y="10459"/>
                  <a:pt x="1" y="10458"/>
                </a:cubicBezTo>
                <a:lnTo>
                  <a:pt x="1" y="10450"/>
                </a:lnTo>
                <a:cubicBezTo>
                  <a:pt x="1" y="10449"/>
                  <a:pt x="2" y="10448"/>
                  <a:pt x="3" y="10448"/>
                </a:cubicBezTo>
                <a:cubicBezTo>
                  <a:pt x="4" y="10448"/>
                  <a:pt x="5" y="10449"/>
                  <a:pt x="5" y="10450"/>
                </a:cubicBezTo>
                <a:close/>
                <a:moveTo>
                  <a:pt x="5" y="10466"/>
                </a:moveTo>
                <a:lnTo>
                  <a:pt x="5" y="10474"/>
                </a:lnTo>
                <a:cubicBezTo>
                  <a:pt x="5" y="10475"/>
                  <a:pt x="4" y="10476"/>
                  <a:pt x="3" y="10476"/>
                </a:cubicBezTo>
                <a:cubicBezTo>
                  <a:pt x="2" y="10476"/>
                  <a:pt x="1" y="10475"/>
                  <a:pt x="1" y="10474"/>
                </a:cubicBezTo>
                <a:lnTo>
                  <a:pt x="1" y="10466"/>
                </a:lnTo>
                <a:cubicBezTo>
                  <a:pt x="1" y="10465"/>
                  <a:pt x="2" y="10464"/>
                  <a:pt x="3" y="10464"/>
                </a:cubicBezTo>
                <a:cubicBezTo>
                  <a:pt x="4" y="10464"/>
                  <a:pt x="5" y="10465"/>
                  <a:pt x="5" y="10466"/>
                </a:cubicBezTo>
                <a:close/>
                <a:moveTo>
                  <a:pt x="5" y="10482"/>
                </a:moveTo>
                <a:lnTo>
                  <a:pt x="5" y="10490"/>
                </a:lnTo>
                <a:cubicBezTo>
                  <a:pt x="5" y="10491"/>
                  <a:pt x="4" y="10492"/>
                  <a:pt x="3" y="10492"/>
                </a:cubicBezTo>
                <a:cubicBezTo>
                  <a:pt x="2" y="10492"/>
                  <a:pt x="1" y="10491"/>
                  <a:pt x="1" y="10490"/>
                </a:cubicBezTo>
                <a:lnTo>
                  <a:pt x="1" y="10482"/>
                </a:lnTo>
                <a:cubicBezTo>
                  <a:pt x="1" y="10481"/>
                  <a:pt x="2" y="10480"/>
                  <a:pt x="3" y="10480"/>
                </a:cubicBezTo>
                <a:cubicBezTo>
                  <a:pt x="4" y="10480"/>
                  <a:pt x="5" y="10481"/>
                  <a:pt x="5" y="10482"/>
                </a:cubicBezTo>
                <a:close/>
                <a:moveTo>
                  <a:pt x="5" y="10498"/>
                </a:moveTo>
                <a:lnTo>
                  <a:pt x="5" y="10506"/>
                </a:lnTo>
                <a:cubicBezTo>
                  <a:pt x="5" y="10507"/>
                  <a:pt x="4" y="10508"/>
                  <a:pt x="3" y="10508"/>
                </a:cubicBezTo>
                <a:cubicBezTo>
                  <a:pt x="2" y="10508"/>
                  <a:pt x="1" y="10507"/>
                  <a:pt x="1" y="10506"/>
                </a:cubicBezTo>
                <a:lnTo>
                  <a:pt x="1" y="10498"/>
                </a:lnTo>
                <a:cubicBezTo>
                  <a:pt x="1" y="10497"/>
                  <a:pt x="2" y="10496"/>
                  <a:pt x="3" y="10496"/>
                </a:cubicBezTo>
                <a:cubicBezTo>
                  <a:pt x="4" y="10496"/>
                  <a:pt x="5" y="10497"/>
                  <a:pt x="5" y="10498"/>
                </a:cubicBezTo>
                <a:close/>
                <a:moveTo>
                  <a:pt x="5" y="10514"/>
                </a:moveTo>
                <a:lnTo>
                  <a:pt x="5" y="10522"/>
                </a:lnTo>
                <a:cubicBezTo>
                  <a:pt x="5" y="10523"/>
                  <a:pt x="4" y="10524"/>
                  <a:pt x="3" y="10524"/>
                </a:cubicBezTo>
                <a:cubicBezTo>
                  <a:pt x="2" y="10524"/>
                  <a:pt x="1" y="10523"/>
                  <a:pt x="1" y="10522"/>
                </a:cubicBezTo>
                <a:lnTo>
                  <a:pt x="1" y="10514"/>
                </a:lnTo>
                <a:cubicBezTo>
                  <a:pt x="1" y="10513"/>
                  <a:pt x="2" y="10512"/>
                  <a:pt x="3" y="10512"/>
                </a:cubicBezTo>
                <a:cubicBezTo>
                  <a:pt x="4" y="10512"/>
                  <a:pt x="5" y="10513"/>
                  <a:pt x="5" y="10514"/>
                </a:cubicBezTo>
                <a:close/>
                <a:moveTo>
                  <a:pt x="5" y="10530"/>
                </a:moveTo>
                <a:lnTo>
                  <a:pt x="5" y="10538"/>
                </a:lnTo>
                <a:cubicBezTo>
                  <a:pt x="5" y="10539"/>
                  <a:pt x="4" y="10540"/>
                  <a:pt x="3" y="10540"/>
                </a:cubicBezTo>
                <a:cubicBezTo>
                  <a:pt x="2" y="10540"/>
                  <a:pt x="1" y="10539"/>
                  <a:pt x="1" y="10538"/>
                </a:cubicBezTo>
                <a:lnTo>
                  <a:pt x="1" y="10530"/>
                </a:lnTo>
                <a:cubicBezTo>
                  <a:pt x="1" y="10529"/>
                  <a:pt x="2" y="10528"/>
                  <a:pt x="3" y="10528"/>
                </a:cubicBezTo>
                <a:cubicBezTo>
                  <a:pt x="4" y="10528"/>
                  <a:pt x="5" y="10529"/>
                  <a:pt x="5" y="10530"/>
                </a:cubicBezTo>
                <a:close/>
                <a:moveTo>
                  <a:pt x="5" y="10546"/>
                </a:moveTo>
                <a:lnTo>
                  <a:pt x="5" y="10554"/>
                </a:lnTo>
                <a:cubicBezTo>
                  <a:pt x="5" y="10555"/>
                  <a:pt x="4" y="10556"/>
                  <a:pt x="3" y="10556"/>
                </a:cubicBezTo>
                <a:cubicBezTo>
                  <a:pt x="2" y="10556"/>
                  <a:pt x="1" y="10555"/>
                  <a:pt x="1" y="10554"/>
                </a:cubicBezTo>
                <a:lnTo>
                  <a:pt x="1" y="10546"/>
                </a:lnTo>
                <a:cubicBezTo>
                  <a:pt x="1" y="10545"/>
                  <a:pt x="2" y="10544"/>
                  <a:pt x="3" y="10544"/>
                </a:cubicBezTo>
                <a:cubicBezTo>
                  <a:pt x="4" y="10544"/>
                  <a:pt x="5" y="10545"/>
                  <a:pt x="5" y="10546"/>
                </a:cubicBezTo>
                <a:close/>
                <a:moveTo>
                  <a:pt x="5" y="10562"/>
                </a:moveTo>
                <a:lnTo>
                  <a:pt x="5" y="10570"/>
                </a:lnTo>
                <a:cubicBezTo>
                  <a:pt x="5" y="10571"/>
                  <a:pt x="4" y="10572"/>
                  <a:pt x="3" y="10572"/>
                </a:cubicBezTo>
                <a:cubicBezTo>
                  <a:pt x="2" y="10572"/>
                  <a:pt x="1" y="10571"/>
                  <a:pt x="1" y="10570"/>
                </a:cubicBezTo>
                <a:lnTo>
                  <a:pt x="1" y="10562"/>
                </a:lnTo>
                <a:cubicBezTo>
                  <a:pt x="1" y="10561"/>
                  <a:pt x="2" y="10560"/>
                  <a:pt x="3" y="10560"/>
                </a:cubicBezTo>
                <a:cubicBezTo>
                  <a:pt x="4" y="10560"/>
                  <a:pt x="5" y="10561"/>
                  <a:pt x="5" y="10562"/>
                </a:cubicBezTo>
                <a:close/>
                <a:moveTo>
                  <a:pt x="5" y="10578"/>
                </a:moveTo>
                <a:lnTo>
                  <a:pt x="5" y="10586"/>
                </a:lnTo>
                <a:cubicBezTo>
                  <a:pt x="5" y="10587"/>
                  <a:pt x="4" y="10588"/>
                  <a:pt x="3" y="10588"/>
                </a:cubicBezTo>
                <a:cubicBezTo>
                  <a:pt x="2" y="10588"/>
                  <a:pt x="1" y="10587"/>
                  <a:pt x="1" y="10586"/>
                </a:cubicBezTo>
                <a:lnTo>
                  <a:pt x="1" y="10578"/>
                </a:lnTo>
                <a:cubicBezTo>
                  <a:pt x="1" y="10577"/>
                  <a:pt x="2" y="10576"/>
                  <a:pt x="3" y="10576"/>
                </a:cubicBezTo>
                <a:cubicBezTo>
                  <a:pt x="4" y="10576"/>
                  <a:pt x="5" y="10577"/>
                  <a:pt x="5" y="10578"/>
                </a:cubicBezTo>
                <a:close/>
                <a:moveTo>
                  <a:pt x="5" y="10594"/>
                </a:moveTo>
                <a:lnTo>
                  <a:pt x="5" y="10602"/>
                </a:lnTo>
                <a:cubicBezTo>
                  <a:pt x="5" y="10603"/>
                  <a:pt x="4" y="10604"/>
                  <a:pt x="3" y="10604"/>
                </a:cubicBezTo>
                <a:cubicBezTo>
                  <a:pt x="2" y="10604"/>
                  <a:pt x="1" y="10603"/>
                  <a:pt x="1" y="10602"/>
                </a:cubicBezTo>
                <a:lnTo>
                  <a:pt x="1" y="10594"/>
                </a:lnTo>
                <a:cubicBezTo>
                  <a:pt x="1" y="10593"/>
                  <a:pt x="2" y="10592"/>
                  <a:pt x="3" y="10592"/>
                </a:cubicBezTo>
                <a:cubicBezTo>
                  <a:pt x="4" y="10592"/>
                  <a:pt x="5" y="10593"/>
                  <a:pt x="5" y="10594"/>
                </a:cubicBezTo>
                <a:close/>
                <a:moveTo>
                  <a:pt x="5" y="10610"/>
                </a:moveTo>
                <a:lnTo>
                  <a:pt x="5" y="10618"/>
                </a:lnTo>
                <a:cubicBezTo>
                  <a:pt x="5" y="10619"/>
                  <a:pt x="4" y="10620"/>
                  <a:pt x="3" y="10620"/>
                </a:cubicBezTo>
                <a:cubicBezTo>
                  <a:pt x="2" y="10620"/>
                  <a:pt x="1" y="10619"/>
                  <a:pt x="1" y="10618"/>
                </a:cubicBezTo>
                <a:lnTo>
                  <a:pt x="1" y="10610"/>
                </a:lnTo>
                <a:cubicBezTo>
                  <a:pt x="1" y="10609"/>
                  <a:pt x="2" y="10608"/>
                  <a:pt x="3" y="10608"/>
                </a:cubicBezTo>
                <a:cubicBezTo>
                  <a:pt x="4" y="10608"/>
                  <a:pt x="5" y="10609"/>
                  <a:pt x="5" y="10610"/>
                </a:cubicBezTo>
                <a:close/>
                <a:moveTo>
                  <a:pt x="5" y="10626"/>
                </a:moveTo>
                <a:lnTo>
                  <a:pt x="5" y="10634"/>
                </a:lnTo>
                <a:cubicBezTo>
                  <a:pt x="5" y="10635"/>
                  <a:pt x="4" y="10636"/>
                  <a:pt x="3" y="10636"/>
                </a:cubicBezTo>
                <a:cubicBezTo>
                  <a:pt x="2" y="10636"/>
                  <a:pt x="1" y="10635"/>
                  <a:pt x="1" y="10634"/>
                </a:cubicBezTo>
                <a:lnTo>
                  <a:pt x="1" y="10626"/>
                </a:lnTo>
                <a:cubicBezTo>
                  <a:pt x="1" y="10625"/>
                  <a:pt x="2" y="10624"/>
                  <a:pt x="3" y="10624"/>
                </a:cubicBezTo>
                <a:cubicBezTo>
                  <a:pt x="4" y="10624"/>
                  <a:pt x="5" y="10625"/>
                  <a:pt x="5" y="10626"/>
                </a:cubicBezTo>
                <a:close/>
                <a:moveTo>
                  <a:pt x="5" y="10642"/>
                </a:moveTo>
                <a:lnTo>
                  <a:pt x="5" y="10650"/>
                </a:lnTo>
                <a:cubicBezTo>
                  <a:pt x="5" y="10651"/>
                  <a:pt x="4" y="10652"/>
                  <a:pt x="3" y="10652"/>
                </a:cubicBezTo>
                <a:cubicBezTo>
                  <a:pt x="2" y="10652"/>
                  <a:pt x="1" y="10651"/>
                  <a:pt x="1" y="10650"/>
                </a:cubicBezTo>
                <a:lnTo>
                  <a:pt x="1" y="10642"/>
                </a:lnTo>
                <a:cubicBezTo>
                  <a:pt x="1" y="10641"/>
                  <a:pt x="2" y="10640"/>
                  <a:pt x="3" y="10640"/>
                </a:cubicBezTo>
                <a:cubicBezTo>
                  <a:pt x="4" y="10640"/>
                  <a:pt x="5" y="10641"/>
                  <a:pt x="5" y="10642"/>
                </a:cubicBezTo>
                <a:close/>
                <a:moveTo>
                  <a:pt x="5" y="10658"/>
                </a:moveTo>
                <a:lnTo>
                  <a:pt x="5" y="10666"/>
                </a:lnTo>
                <a:cubicBezTo>
                  <a:pt x="5" y="10667"/>
                  <a:pt x="4" y="10668"/>
                  <a:pt x="3" y="10668"/>
                </a:cubicBezTo>
                <a:cubicBezTo>
                  <a:pt x="2" y="10668"/>
                  <a:pt x="1" y="10667"/>
                  <a:pt x="1" y="10666"/>
                </a:cubicBezTo>
                <a:lnTo>
                  <a:pt x="1" y="10658"/>
                </a:lnTo>
                <a:cubicBezTo>
                  <a:pt x="1" y="10657"/>
                  <a:pt x="2" y="10656"/>
                  <a:pt x="3" y="10656"/>
                </a:cubicBezTo>
                <a:cubicBezTo>
                  <a:pt x="4" y="10656"/>
                  <a:pt x="5" y="10657"/>
                  <a:pt x="5" y="10658"/>
                </a:cubicBezTo>
                <a:close/>
                <a:moveTo>
                  <a:pt x="5" y="10674"/>
                </a:moveTo>
                <a:lnTo>
                  <a:pt x="5" y="10682"/>
                </a:lnTo>
                <a:cubicBezTo>
                  <a:pt x="5" y="10683"/>
                  <a:pt x="4" y="10684"/>
                  <a:pt x="3" y="10684"/>
                </a:cubicBezTo>
                <a:cubicBezTo>
                  <a:pt x="2" y="10684"/>
                  <a:pt x="1" y="10683"/>
                  <a:pt x="1" y="10682"/>
                </a:cubicBezTo>
                <a:lnTo>
                  <a:pt x="1" y="10674"/>
                </a:lnTo>
                <a:cubicBezTo>
                  <a:pt x="1" y="10673"/>
                  <a:pt x="2" y="10672"/>
                  <a:pt x="3" y="10672"/>
                </a:cubicBezTo>
                <a:cubicBezTo>
                  <a:pt x="4" y="10672"/>
                  <a:pt x="5" y="10673"/>
                  <a:pt x="5" y="10674"/>
                </a:cubicBezTo>
                <a:close/>
                <a:moveTo>
                  <a:pt x="5" y="10690"/>
                </a:moveTo>
                <a:lnTo>
                  <a:pt x="5" y="10698"/>
                </a:lnTo>
                <a:cubicBezTo>
                  <a:pt x="5" y="10699"/>
                  <a:pt x="4" y="10700"/>
                  <a:pt x="3" y="10700"/>
                </a:cubicBezTo>
                <a:cubicBezTo>
                  <a:pt x="2" y="10700"/>
                  <a:pt x="1" y="10699"/>
                  <a:pt x="1" y="10698"/>
                </a:cubicBezTo>
                <a:lnTo>
                  <a:pt x="1" y="10690"/>
                </a:lnTo>
                <a:cubicBezTo>
                  <a:pt x="1" y="10689"/>
                  <a:pt x="2" y="10688"/>
                  <a:pt x="3" y="10688"/>
                </a:cubicBezTo>
                <a:cubicBezTo>
                  <a:pt x="4" y="10688"/>
                  <a:pt x="5" y="10689"/>
                  <a:pt x="5" y="10690"/>
                </a:cubicBezTo>
                <a:close/>
                <a:moveTo>
                  <a:pt x="5" y="10706"/>
                </a:moveTo>
                <a:lnTo>
                  <a:pt x="5" y="10714"/>
                </a:lnTo>
                <a:cubicBezTo>
                  <a:pt x="5" y="10715"/>
                  <a:pt x="4" y="10716"/>
                  <a:pt x="3" y="10716"/>
                </a:cubicBezTo>
                <a:cubicBezTo>
                  <a:pt x="2" y="10716"/>
                  <a:pt x="1" y="10715"/>
                  <a:pt x="1" y="10714"/>
                </a:cubicBezTo>
                <a:lnTo>
                  <a:pt x="1" y="10706"/>
                </a:lnTo>
                <a:cubicBezTo>
                  <a:pt x="1" y="10705"/>
                  <a:pt x="2" y="10704"/>
                  <a:pt x="3" y="10704"/>
                </a:cubicBezTo>
                <a:cubicBezTo>
                  <a:pt x="4" y="10704"/>
                  <a:pt x="5" y="10705"/>
                  <a:pt x="5" y="10706"/>
                </a:cubicBezTo>
                <a:close/>
                <a:moveTo>
                  <a:pt x="5" y="10722"/>
                </a:moveTo>
                <a:lnTo>
                  <a:pt x="5" y="10730"/>
                </a:lnTo>
                <a:cubicBezTo>
                  <a:pt x="5" y="10731"/>
                  <a:pt x="4" y="10732"/>
                  <a:pt x="3" y="10732"/>
                </a:cubicBezTo>
                <a:cubicBezTo>
                  <a:pt x="2" y="10732"/>
                  <a:pt x="1" y="10731"/>
                  <a:pt x="1" y="10730"/>
                </a:cubicBezTo>
                <a:lnTo>
                  <a:pt x="1" y="10722"/>
                </a:lnTo>
                <a:cubicBezTo>
                  <a:pt x="1" y="10721"/>
                  <a:pt x="2" y="10720"/>
                  <a:pt x="3" y="10720"/>
                </a:cubicBezTo>
                <a:cubicBezTo>
                  <a:pt x="4" y="10720"/>
                  <a:pt x="5" y="10721"/>
                  <a:pt x="5" y="10722"/>
                </a:cubicBezTo>
                <a:close/>
                <a:moveTo>
                  <a:pt x="5" y="10738"/>
                </a:moveTo>
                <a:lnTo>
                  <a:pt x="5" y="10746"/>
                </a:lnTo>
                <a:cubicBezTo>
                  <a:pt x="5" y="10747"/>
                  <a:pt x="4" y="10748"/>
                  <a:pt x="3" y="10748"/>
                </a:cubicBezTo>
                <a:cubicBezTo>
                  <a:pt x="2" y="10748"/>
                  <a:pt x="1" y="10747"/>
                  <a:pt x="1" y="10746"/>
                </a:cubicBezTo>
                <a:lnTo>
                  <a:pt x="1" y="10738"/>
                </a:lnTo>
                <a:cubicBezTo>
                  <a:pt x="1" y="10737"/>
                  <a:pt x="2" y="10736"/>
                  <a:pt x="3" y="10736"/>
                </a:cubicBezTo>
                <a:cubicBezTo>
                  <a:pt x="4" y="10736"/>
                  <a:pt x="5" y="10737"/>
                  <a:pt x="5" y="10738"/>
                </a:cubicBezTo>
                <a:close/>
                <a:moveTo>
                  <a:pt x="5" y="10754"/>
                </a:moveTo>
                <a:lnTo>
                  <a:pt x="5" y="10762"/>
                </a:lnTo>
                <a:cubicBezTo>
                  <a:pt x="5" y="10763"/>
                  <a:pt x="4" y="10764"/>
                  <a:pt x="3" y="10764"/>
                </a:cubicBezTo>
                <a:cubicBezTo>
                  <a:pt x="2" y="10764"/>
                  <a:pt x="1" y="10763"/>
                  <a:pt x="1" y="10762"/>
                </a:cubicBezTo>
                <a:lnTo>
                  <a:pt x="1" y="10754"/>
                </a:lnTo>
                <a:cubicBezTo>
                  <a:pt x="1" y="10753"/>
                  <a:pt x="2" y="10752"/>
                  <a:pt x="3" y="10752"/>
                </a:cubicBezTo>
                <a:cubicBezTo>
                  <a:pt x="4" y="10752"/>
                  <a:pt x="5" y="10753"/>
                  <a:pt x="5" y="10754"/>
                </a:cubicBezTo>
                <a:close/>
                <a:moveTo>
                  <a:pt x="5" y="10770"/>
                </a:moveTo>
                <a:lnTo>
                  <a:pt x="5" y="10778"/>
                </a:lnTo>
                <a:cubicBezTo>
                  <a:pt x="5" y="10779"/>
                  <a:pt x="4" y="10780"/>
                  <a:pt x="3" y="10780"/>
                </a:cubicBezTo>
                <a:cubicBezTo>
                  <a:pt x="2" y="10780"/>
                  <a:pt x="1" y="10779"/>
                  <a:pt x="1" y="10778"/>
                </a:cubicBezTo>
                <a:lnTo>
                  <a:pt x="1" y="10770"/>
                </a:lnTo>
                <a:cubicBezTo>
                  <a:pt x="1" y="10769"/>
                  <a:pt x="2" y="10768"/>
                  <a:pt x="3" y="10768"/>
                </a:cubicBezTo>
                <a:cubicBezTo>
                  <a:pt x="4" y="10768"/>
                  <a:pt x="5" y="10769"/>
                  <a:pt x="5" y="10770"/>
                </a:cubicBezTo>
                <a:close/>
                <a:moveTo>
                  <a:pt x="5" y="10786"/>
                </a:moveTo>
                <a:lnTo>
                  <a:pt x="5" y="10794"/>
                </a:lnTo>
                <a:cubicBezTo>
                  <a:pt x="5" y="10795"/>
                  <a:pt x="4" y="10796"/>
                  <a:pt x="3" y="10796"/>
                </a:cubicBezTo>
                <a:cubicBezTo>
                  <a:pt x="2" y="10796"/>
                  <a:pt x="1" y="10795"/>
                  <a:pt x="1" y="10794"/>
                </a:cubicBezTo>
                <a:lnTo>
                  <a:pt x="1" y="10786"/>
                </a:lnTo>
                <a:cubicBezTo>
                  <a:pt x="1" y="10785"/>
                  <a:pt x="2" y="10784"/>
                  <a:pt x="3" y="10784"/>
                </a:cubicBezTo>
                <a:cubicBezTo>
                  <a:pt x="4" y="10784"/>
                  <a:pt x="5" y="10785"/>
                  <a:pt x="5" y="10786"/>
                </a:cubicBezTo>
                <a:close/>
                <a:moveTo>
                  <a:pt x="5" y="10802"/>
                </a:moveTo>
                <a:lnTo>
                  <a:pt x="5" y="10810"/>
                </a:lnTo>
                <a:cubicBezTo>
                  <a:pt x="5" y="10811"/>
                  <a:pt x="4" y="10812"/>
                  <a:pt x="3" y="10812"/>
                </a:cubicBezTo>
                <a:cubicBezTo>
                  <a:pt x="2" y="10812"/>
                  <a:pt x="1" y="10811"/>
                  <a:pt x="1" y="10810"/>
                </a:cubicBezTo>
                <a:lnTo>
                  <a:pt x="1" y="10802"/>
                </a:lnTo>
                <a:cubicBezTo>
                  <a:pt x="1" y="10801"/>
                  <a:pt x="2" y="10800"/>
                  <a:pt x="3" y="10800"/>
                </a:cubicBezTo>
                <a:cubicBezTo>
                  <a:pt x="4" y="10800"/>
                  <a:pt x="5" y="10801"/>
                  <a:pt x="5" y="10802"/>
                </a:cubicBezTo>
                <a:close/>
                <a:moveTo>
                  <a:pt x="5" y="10818"/>
                </a:moveTo>
                <a:lnTo>
                  <a:pt x="5" y="10826"/>
                </a:lnTo>
                <a:cubicBezTo>
                  <a:pt x="5" y="10827"/>
                  <a:pt x="4" y="10828"/>
                  <a:pt x="3" y="10828"/>
                </a:cubicBezTo>
                <a:cubicBezTo>
                  <a:pt x="2" y="10828"/>
                  <a:pt x="1" y="10827"/>
                  <a:pt x="1" y="10826"/>
                </a:cubicBezTo>
                <a:lnTo>
                  <a:pt x="1" y="10818"/>
                </a:lnTo>
                <a:cubicBezTo>
                  <a:pt x="1" y="10817"/>
                  <a:pt x="2" y="10816"/>
                  <a:pt x="3" y="10816"/>
                </a:cubicBezTo>
                <a:cubicBezTo>
                  <a:pt x="4" y="10816"/>
                  <a:pt x="5" y="10817"/>
                  <a:pt x="5" y="10818"/>
                </a:cubicBezTo>
                <a:close/>
                <a:moveTo>
                  <a:pt x="5" y="10834"/>
                </a:moveTo>
                <a:lnTo>
                  <a:pt x="5" y="10842"/>
                </a:lnTo>
                <a:cubicBezTo>
                  <a:pt x="5" y="10843"/>
                  <a:pt x="4" y="10844"/>
                  <a:pt x="3" y="10844"/>
                </a:cubicBezTo>
                <a:cubicBezTo>
                  <a:pt x="2" y="10844"/>
                  <a:pt x="1" y="10843"/>
                  <a:pt x="1" y="10842"/>
                </a:cubicBezTo>
                <a:lnTo>
                  <a:pt x="1" y="10834"/>
                </a:lnTo>
                <a:cubicBezTo>
                  <a:pt x="1" y="10833"/>
                  <a:pt x="2" y="10832"/>
                  <a:pt x="3" y="10832"/>
                </a:cubicBezTo>
                <a:cubicBezTo>
                  <a:pt x="4" y="10832"/>
                  <a:pt x="5" y="10833"/>
                  <a:pt x="5" y="10834"/>
                </a:cubicBezTo>
                <a:close/>
                <a:moveTo>
                  <a:pt x="5" y="10850"/>
                </a:moveTo>
                <a:lnTo>
                  <a:pt x="5" y="10858"/>
                </a:lnTo>
                <a:cubicBezTo>
                  <a:pt x="5" y="10859"/>
                  <a:pt x="4" y="10860"/>
                  <a:pt x="3" y="10860"/>
                </a:cubicBezTo>
                <a:cubicBezTo>
                  <a:pt x="2" y="10860"/>
                  <a:pt x="1" y="10859"/>
                  <a:pt x="1" y="10858"/>
                </a:cubicBezTo>
                <a:lnTo>
                  <a:pt x="1" y="10850"/>
                </a:lnTo>
                <a:cubicBezTo>
                  <a:pt x="1" y="10849"/>
                  <a:pt x="2" y="10848"/>
                  <a:pt x="3" y="10848"/>
                </a:cubicBezTo>
                <a:cubicBezTo>
                  <a:pt x="4" y="10848"/>
                  <a:pt x="5" y="10849"/>
                  <a:pt x="5" y="10850"/>
                </a:cubicBezTo>
                <a:close/>
                <a:moveTo>
                  <a:pt x="5" y="10866"/>
                </a:moveTo>
                <a:lnTo>
                  <a:pt x="5" y="10874"/>
                </a:lnTo>
                <a:cubicBezTo>
                  <a:pt x="5" y="10875"/>
                  <a:pt x="4" y="10876"/>
                  <a:pt x="3" y="10876"/>
                </a:cubicBezTo>
                <a:cubicBezTo>
                  <a:pt x="2" y="10876"/>
                  <a:pt x="1" y="10875"/>
                  <a:pt x="1" y="10874"/>
                </a:cubicBezTo>
                <a:lnTo>
                  <a:pt x="1" y="10866"/>
                </a:lnTo>
                <a:cubicBezTo>
                  <a:pt x="1" y="10865"/>
                  <a:pt x="2" y="10864"/>
                  <a:pt x="3" y="10864"/>
                </a:cubicBezTo>
                <a:cubicBezTo>
                  <a:pt x="4" y="10864"/>
                  <a:pt x="5" y="10865"/>
                  <a:pt x="5" y="10866"/>
                </a:cubicBezTo>
                <a:close/>
                <a:moveTo>
                  <a:pt x="5" y="10882"/>
                </a:moveTo>
                <a:lnTo>
                  <a:pt x="5" y="10890"/>
                </a:lnTo>
                <a:cubicBezTo>
                  <a:pt x="5" y="10891"/>
                  <a:pt x="4" y="10892"/>
                  <a:pt x="3" y="10892"/>
                </a:cubicBezTo>
                <a:cubicBezTo>
                  <a:pt x="2" y="10892"/>
                  <a:pt x="1" y="10891"/>
                  <a:pt x="1" y="10890"/>
                </a:cubicBezTo>
                <a:lnTo>
                  <a:pt x="1" y="10882"/>
                </a:lnTo>
                <a:cubicBezTo>
                  <a:pt x="1" y="10881"/>
                  <a:pt x="2" y="10880"/>
                  <a:pt x="3" y="10880"/>
                </a:cubicBezTo>
                <a:cubicBezTo>
                  <a:pt x="4" y="10880"/>
                  <a:pt x="5" y="10881"/>
                  <a:pt x="5" y="10882"/>
                </a:cubicBezTo>
                <a:close/>
                <a:moveTo>
                  <a:pt x="5" y="10898"/>
                </a:moveTo>
                <a:lnTo>
                  <a:pt x="5" y="10906"/>
                </a:lnTo>
                <a:cubicBezTo>
                  <a:pt x="5" y="10907"/>
                  <a:pt x="4" y="10908"/>
                  <a:pt x="3" y="10908"/>
                </a:cubicBezTo>
                <a:cubicBezTo>
                  <a:pt x="2" y="10908"/>
                  <a:pt x="1" y="10907"/>
                  <a:pt x="1" y="10906"/>
                </a:cubicBezTo>
                <a:lnTo>
                  <a:pt x="1" y="10898"/>
                </a:lnTo>
                <a:cubicBezTo>
                  <a:pt x="1" y="10897"/>
                  <a:pt x="2" y="10896"/>
                  <a:pt x="3" y="10896"/>
                </a:cubicBezTo>
                <a:cubicBezTo>
                  <a:pt x="4" y="10896"/>
                  <a:pt x="5" y="10897"/>
                  <a:pt x="5" y="10898"/>
                </a:cubicBezTo>
                <a:close/>
                <a:moveTo>
                  <a:pt x="5" y="10914"/>
                </a:moveTo>
                <a:lnTo>
                  <a:pt x="5" y="10922"/>
                </a:lnTo>
                <a:cubicBezTo>
                  <a:pt x="5" y="10923"/>
                  <a:pt x="4" y="10924"/>
                  <a:pt x="3" y="10924"/>
                </a:cubicBezTo>
                <a:cubicBezTo>
                  <a:pt x="2" y="10924"/>
                  <a:pt x="1" y="10923"/>
                  <a:pt x="1" y="10922"/>
                </a:cubicBezTo>
                <a:lnTo>
                  <a:pt x="1" y="10914"/>
                </a:lnTo>
                <a:cubicBezTo>
                  <a:pt x="1" y="10913"/>
                  <a:pt x="2" y="10912"/>
                  <a:pt x="3" y="10912"/>
                </a:cubicBezTo>
                <a:cubicBezTo>
                  <a:pt x="4" y="10912"/>
                  <a:pt x="5" y="10913"/>
                  <a:pt x="5" y="10914"/>
                </a:cubicBezTo>
                <a:close/>
                <a:moveTo>
                  <a:pt x="5" y="10930"/>
                </a:moveTo>
                <a:lnTo>
                  <a:pt x="5" y="10938"/>
                </a:lnTo>
                <a:cubicBezTo>
                  <a:pt x="5" y="10939"/>
                  <a:pt x="4" y="10940"/>
                  <a:pt x="3" y="10940"/>
                </a:cubicBezTo>
                <a:cubicBezTo>
                  <a:pt x="2" y="10940"/>
                  <a:pt x="1" y="10939"/>
                  <a:pt x="1" y="10938"/>
                </a:cubicBezTo>
                <a:lnTo>
                  <a:pt x="1" y="10930"/>
                </a:lnTo>
                <a:cubicBezTo>
                  <a:pt x="1" y="10929"/>
                  <a:pt x="2" y="10928"/>
                  <a:pt x="3" y="10928"/>
                </a:cubicBezTo>
                <a:cubicBezTo>
                  <a:pt x="4" y="10928"/>
                  <a:pt x="5" y="10929"/>
                  <a:pt x="5" y="10930"/>
                </a:cubicBezTo>
                <a:close/>
                <a:moveTo>
                  <a:pt x="5" y="10946"/>
                </a:moveTo>
                <a:lnTo>
                  <a:pt x="5" y="10954"/>
                </a:lnTo>
                <a:cubicBezTo>
                  <a:pt x="5" y="10955"/>
                  <a:pt x="4" y="10956"/>
                  <a:pt x="3" y="10956"/>
                </a:cubicBezTo>
                <a:cubicBezTo>
                  <a:pt x="2" y="10956"/>
                  <a:pt x="1" y="10955"/>
                  <a:pt x="1" y="10954"/>
                </a:cubicBezTo>
                <a:lnTo>
                  <a:pt x="1" y="10946"/>
                </a:lnTo>
                <a:cubicBezTo>
                  <a:pt x="1" y="10945"/>
                  <a:pt x="2" y="10944"/>
                  <a:pt x="3" y="10944"/>
                </a:cubicBezTo>
                <a:cubicBezTo>
                  <a:pt x="4" y="10944"/>
                  <a:pt x="5" y="10945"/>
                  <a:pt x="5" y="10946"/>
                </a:cubicBezTo>
                <a:close/>
                <a:moveTo>
                  <a:pt x="5" y="10962"/>
                </a:moveTo>
                <a:lnTo>
                  <a:pt x="5" y="10970"/>
                </a:lnTo>
                <a:cubicBezTo>
                  <a:pt x="5" y="10971"/>
                  <a:pt x="4" y="10972"/>
                  <a:pt x="3" y="10972"/>
                </a:cubicBezTo>
                <a:cubicBezTo>
                  <a:pt x="2" y="10972"/>
                  <a:pt x="1" y="10971"/>
                  <a:pt x="1" y="10970"/>
                </a:cubicBezTo>
                <a:lnTo>
                  <a:pt x="1" y="10962"/>
                </a:lnTo>
                <a:cubicBezTo>
                  <a:pt x="1" y="10961"/>
                  <a:pt x="2" y="10960"/>
                  <a:pt x="3" y="10960"/>
                </a:cubicBezTo>
                <a:cubicBezTo>
                  <a:pt x="4" y="10960"/>
                  <a:pt x="5" y="10961"/>
                  <a:pt x="5" y="10962"/>
                </a:cubicBezTo>
                <a:close/>
                <a:moveTo>
                  <a:pt x="5" y="10978"/>
                </a:moveTo>
                <a:lnTo>
                  <a:pt x="5" y="10986"/>
                </a:lnTo>
                <a:cubicBezTo>
                  <a:pt x="5" y="10987"/>
                  <a:pt x="4" y="10988"/>
                  <a:pt x="3" y="10988"/>
                </a:cubicBezTo>
                <a:cubicBezTo>
                  <a:pt x="2" y="10988"/>
                  <a:pt x="1" y="10987"/>
                  <a:pt x="1" y="10986"/>
                </a:cubicBezTo>
                <a:lnTo>
                  <a:pt x="1" y="10978"/>
                </a:lnTo>
                <a:cubicBezTo>
                  <a:pt x="1" y="10977"/>
                  <a:pt x="2" y="10976"/>
                  <a:pt x="3" y="10976"/>
                </a:cubicBezTo>
                <a:cubicBezTo>
                  <a:pt x="4" y="10976"/>
                  <a:pt x="5" y="10977"/>
                  <a:pt x="5" y="10978"/>
                </a:cubicBezTo>
                <a:close/>
                <a:moveTo>
                  <a:pt x="5" y="10994"/>
                </a:moveTo>
                <a:lnTo>
                  <a:pt x="5" y="11002"/>
                </a:lnTo>
                <a:cubicBezTo>
                  <a:pt x="5" y="11003"/>
                  <a:pt x="4" y="11004"/>
                  <a:pt x="3" y="11004"/>
                </a:cubicBezTo>
                <a:cubicBezTo>
                  <a:pt x="2" y="11004"/>
                  <a:pt x="1" y="11003"/>
                  <a:pt x="1" y="11002"/>
                </a:cubicBezTo>
                <a:lnTo>
                  <a:pt x="1" y="10994"/>
                </a:lnTo>
                <a:cubicBezTo>
                  <a:pt x="1" y="10993"/>
                  <a:pt x="2" y="10992"/>
                  <a:pt x="3" y="10992"/>
                </a:cubicBezTo>
                <a:cubicBezTo>
                  <a:pt x="4" y="10992"/>
                  <a:pt x="5" y="10993"/>
                  <a:pt x="5" y="10994"/>
                </a:cubicBezTo>
                <a:close/>
                <a:moveTo>
                  <a:pt x="5" y="11010"/>
                </a:moveTo>
                <a:lnTo>
                  <a:pt x="5" y="11018"/>
                </a:lnTo>
                <a:cubicBezTo>
                  <a:pt x="5" y="11019"/>
                  <a:pt x="4" y="11020"/>
                  <a:pt x="3" y="11020"/>
                </a:cubicBezTo>
                <a:cubicBezTo>
                  <a:pt x="2" y="11020"/>
                  <a:pt x="1" y="11019"/>
                  <a:pt x="1" y="11018"/>
                </a:cubicBezTo>
                <a:lnTo>
                  <a:pt x="1" y="11010"/>
                </a:lnTo>
                <a:cubicBezTo>
                  <a:pt x="1" y="11009"/>
                  <a:pt x="2" y="11008"/>
                  <a:pt x="3" y="11008"/>
                </a:cubicBezTo>
                <a:cubicBezTo>
                  <a:pt x="4" y="11008"/>
                  <a:pt x="5" y="11009"/>
                  <a:pt x="5" y="11010"/>
                </a:cubicBezTo>
                <a:close/>
                <a:moveTo>
                  <a:pt x="5" y="11026"/>
                </a:moveTo>
                <a:lnTo>
                  <a:pt x="5" y="11034"/>
                </a:lnTo>
                <a:cubicBezTo>
                  <a:pt x="5" y="11035"/>
                  <a:pt x="4" y="11036"/>
                  <a:pt x="3" y="11036"/>
                </a:cubicBezTo>
                <a:cubicBezTo>
                  <a:pt x="2" y="11036"/>
                  <a:pt x="1" y="11035"/>
                  <a:pt x="1" y="11034"/>
                </a:cubicBezTo>
                <a:lnTo>
                  <a:pt x="1" y="11026"/>
                </a:lnTo>
                <a:cubicBezTo>
                  <a:pt x="1" y="11025"/>
                  <a:pt x="2" y="11024"/>
                  <a:pt x="3" y="11024"/>
                </a:cubicBezTo>
                <a:cubicBezTo>
                  <a:pt x="4" y="11024"/>
                  <a:pt x="5" y="11025"/>
                  <a:pt x="5" y="11026"/>
                </a:cubicBezTo>
                <a:close/>
                <a:moveTo>
                  <a:pt x="5" y="11042"/>
                </a:moveTo>
                <a:lnTo>
                  <a:pt x="5" y="11050"/>
                </a:lnTo>
                <a:cubicBezTo>
                  <a:pt x="5" y="11051"/>
                  <a:pt x="4" y="11052"/>
                  <a:pt x="3" y="11052"/>
                </a:cubicBezTo>
                <a:cubicBezTo>
                  <a:pt x="2" y="11052"/>
                  <a:pt x="1" y="11051"/>
                  <a:pt x="1" y="11050"/>
                </a:cubicBezTo>
                <a:lnTo>
                  <a:pt x="1" y="11042"/>
                </a:lnTo>
                <a:cubicBezTo>
                  <a:pt x="1" y="11041"/>
                  <a:pt x="2" y="11040"/>
                  <a:pt x="3" y="11040"/>
                </a:cubicBezTo>
                <a:cubicBezTo>
                  <a:pt x="4" y="11040"/>
                  <a:pt x="5" y="11041"/>
                  <a:pt x="5" y="11042"/>
                </a:cubicBezTo>
                <a:close/>
                <a:moveTo>
                  <a:pt x="5" y="11058"/>
                </a:moveTo>
                <a:lnTo>
                  <a:pt x="5" y="11066"/>
                </a:lnTo>
                <a:cubicBezTo>
                  <a:pt x="5" y="11067"/>
                  <a:pt x="4" y="11068"/>
                  <a:pt x="3" y="11068"/>
                </a:cubicBezTo>
                <a:cubicBezTo>
                  <a:pt x="2" y="11068"/>
                  <a:pt x="1" y="11067"/>
                  <a:pt x="1" y="11066"/>
                </a:cubicBezTo>
                <a:lnTo>
                  <a:pt x="1" y="11058"/>
                </a:lnTo>
                <a:cubicBezTo>
                  <a:pt x="1" y="11057"/>
                  <a:pt x="2" y="11056"/>
                  <a:pt x="3" y="11056"/>
                </a:cubicBezTo>
                <a:cubicBezTo>
                  <a:pt x="4" y="11056"/>
                  <a:pt x="5" y="11057"/>
                  <a:pt x="5" y="11058"/>
                </a:cubicBezTo>
                <a:close/>
                <a:moveTo>
                  <a:pt x="5" y="11074"/>
                </a:moveTo>
                <a:lnTo>
                  <a:pt x="5" y="11082"/>
                </a:lnTo>
                <a:cubicBezTo>
                  <a:pt x="5" y="11083"/>
                  <a:pt x="4" y="11084"/>
                  <a:pt x="3" y="11084"/>
                </a:cubicBezTo>
                <a:cubicBezTo>
                  <a:pt x="2" y="11084"/>
                  <a:pt x="1" y="11083"/>
                  <a:pt x="1" y="11082"/>
                </a:cubicBezTo>
                <a:lnTo>
                  <a:pt x="1" y="11074"/>
                </a:lnTo>
                <a:cubicBezTo>
                  <a:pt x="1" y="11073"/>
                  <a:pt x="2" y="11072"/>
                  <a:pt x="3" y="11072"/>
                </a:cubicBezTo>
                <a:cubicBezTo>
                  <a:pt x="4" y="11072"/>
                  <a:pt x="5" y="11073"/>
                  <a:pt x="5" y="11074"/>
                </a:cubicBezTo>
                <a:close/>
                <a:moveTo>
                  <a:pt x="5" y="11090"/>
                </a:moveTo>
                <a:lnTo>
                  <a:pt x="5" y="11098"/>
                </a:lnTo>
                <a:cubicBezTo>
                  <a:pt x="5" y="11099"/>
                  <a:pt x="4" y="11100"/>
                  <a:pt x="3" y="11100"/>
                </a:cubicBezTo>
                <a:cubicBezTo>
                  <a:pt x="2" y="11100"/>
                  <a:pt x="1" y="11099"/>
                  <a:pt x="1" y="11098"/>
                </a:cubicBezTo>
                <a:lnTo>
                  <a:pt x="1" y="11090"/>
                </a:lnTo>
                <a:cubicBezTo>
                  <a:pt x="1" y="11089"/>
                  <a:pt x="2" y="11088"/>
                  <a:pt x="3" y="11088"/>
                </a:cubicBezTo>
                <a:cubicBezTo>
                  <a:pt x="4" y="11088"/>
                  <a:pt x="5" y="11089"/>
                  <a:pt x="5" y="11090"/>
                </a:cubicBezTo>
                <a:close/>
                <a:moveTo>
                  <a:pt x="5" y="11106"/>
                </a:moveTo>
                <a:lnTo>
                  <a:pt x="5" y="11114"/>
                </a:lnTo>
                <a:cubicBezTo>
                  <a:pt x="5" y="11115"/>
                  <a:pt x="4" y="11116"/>
                  <a:pt x="3" y="11116"/>
                </a:cubicBezTo>
                <a:cubicBezTo>
                  <a:pt x="2" y="11116"/>
                  <a:pt x="1" y="11115"/>
                  <a:pt x="1" y="11114"/>
                </a:cubicBezTo>
                <a:lnTo>
                  <a:pt x="1" y="11106"/>
                </a:lnTo>
                <a:cubicBezTo>
                  <a:pt x="1" y="11105"/>
                  <a:pt x="2" y="11104"/>
                  <a:pt x="3" y="11104"/>
                </a:cubicBezTo>
                <a:cubicBezTo>
                  <a:pt x="4" y="11104"/>
                  <a:pt x="5" y="11105"/>
                  <a:pt x="5" y="11106"/>
                </a:cubicBezTo>
                <a:close/>
                <a:moveTo>
                  <a:pt x="5" y="11122"/>
                </a:moveTo>
                <a:lnTo>
                  <a:pt x="5" y="11130"/>
                </a:lnTo>
                <a:cubicBezTo>
                  <a:pt x="5" y="11131"/>
                  <a:pt x="4" y="11132"/>
                  <a:pt x="3" y="11132"/>
                </a:cubicBezTo>
                <a:cubicBezTo>
                  <a:pt x="2" y="11132"/>
                  <a:pt x="1" y="11131"/>
                  <a:pt x="1" y="11130"/>
                </a:cubicBezTo>
                <a:lnTo>
                  <a:pt x="1" y="11122"/>
                </a:lnTo>
                <a:cubicBezTo>
                  <a:pt x="1" y="11121"/>
                  <a:pt x="2" y="11120"/>
                  <a:pt x="3" y="11120"/>
                </a:cubicBezTo>
                <a:cubicBezTo>
                  <a:pt x="4" y="11120"/>
                  <a:pt x="5" y="11121"/>
                  <a:pt x="5" y="11122"/>
                </a:cubicBezTo>
                <a:close/>
                <a:moveTo>
                  <a:pt x="5" y="11138"/>
                </a:moveTo>
                <a:lnTo>
                  <a:pt x="5" y="11146"/>
                </a:lnTo>
                <a:cubicBezTo>
                  <a:pt x="5" y="11147"/>
                  <a:pt x="4" y="11148"/>
                  <a:pt x="3" y="11148"/>
                </a:cubicBezTo>
                <a:cubicBezTo>
                  <a:pt x="2" y="11148"/>
                  <a:pt x="1" y="11147"/>
                  <a:pt x="1" y="11146"/>
                </a:cubicBezTo>
                <a:lnTo>
                  <a:pt x="1" y="11138"/>
                </a:lnTo>
                <a:cubicBezTo>
                  <a:pt x="1" y="11137"/>
                  <a:pt x="2" y="11136"/>
                  <a:pt x="3" y="11136"/>
                </a:cubicBezTo>
                <a:cubicBezTo>
                  <a:pt x="4" y="11136"/>
                  <a:pt x="5" y="11137"/>
                  <a:pt x="5" y="11138"/>
                </a:cubicBezTo>
                <a:close/>
                <a:moveTo>
                  <a:pt x="5" y="11154"/>
                </a:moveTo>
                <a:lnTo>
                  <a:pt x="5" y="11162"/>
                </a:lnTo>
                <a:cubicBezTo>
                  <a:pt x="5" y="11163"/>
                  <a:pt x="4" y="11164"/>
                  <a:pt x="3" y="11164"/>
                </a:cubicBezTo>
                <a:cubicBezTo>
                  <a:pt x="2" y="11164"/>
                  <a:pt x="1" y="11163"/>
                  <a:pt x="1" y="11162"/>
                </a:cubicBezTo>
                <a:lnTo>
                  <a:pt x="1" y="11154"/>
                </a:lnTo>
                <a:cubicBezTo>
                  <a:pt x="1" y="11153"/>
                  <a:pt x="2" y="11152"/>
                  <a:pt x="3" y="11152"/>
                </a:cubicBezTo>
                <a:cubicBezTo>
                  <a:pt x="4" y="11152"/>
                  <a:pt x="5" y="11153"/>
                  <a:pt x="5" y="11154"/>
                </a:cubicBezTo>
                <a:close/>
                <a:moveTo>
                  <a:pt x="5" y="11170"/>
                </a:moveTo>
                <a:lnTo>
                  <a:pt x="5" y="11178"/>
                </a:lnTo>
                <a:cubicBezTo>
                  <a:pt x="5" y="11179"/>
                  <a:pt x="4" y="11180"/>
                  <a:pt x="3" y="11180"/>
                </a:cubicBezTo>
                <a:cubicBezTo>
                  <a:pt x="2" y="11180"/>
                  <a:pt x="1" y="11179"/>
                  <a:pt x="1" y="11178"/>
                </a:cubicBezTo>
                <a:lnTo>
                  <a:pt x="1" y="11170"/>
                </a:lnTo>
                <a:cubicBezTo>
                  <a:pt x="1" y="11169"/>
                  <a:pt x="2" y="11168"/>
                  <a:pt x="3" y="11168"/>
                </a:cubicBezTo>
                <a:cubicBezTo>
                  <a:pt x="4" y="11168"/>
                  <a:pt x="5" y="11169"/>
                  <a:pt x="5" y="11170"/>
                </a:cubicBezTo>
                <a:close/>
                <a:moveTo>
                  <a:pt x="5" y="11186"/>
                </a:moveTo>
                <a:lnTo>
                  <a:pt x="5" y="11194"/>
                </a:lnTo>
                <a:cubicBezTo>
                  <a:pt x="5" y="11195"/>
                  <a:pt x="4" y="11196"/>
                  <a:pt x="3" y="11196"/>
                </a:cubicBezTo>
                <a:cubicBezTo>
                  <a:pt x="2" y="11196"/>
                  <a:pt x="1" y="11195"/>
                  <a:pt x="1" y="11194"/>
                </a:cubicBezTo>
                <a:lnTo>
                  <a:pt x="1" y="11186"/>
                </a:lnTo>
                <a:cubicBezTo>
                  <a:pt x="1" y="11185"/>
                  <a:pt x="2" y="11184"/>
                  <a:pt x="3" y="11184"/>
                </a:cubicBezTo>
                <a:cubicBezTo>
                  <a:pt x="4" y="11184"/>
                  <a:pt x="5" y="11185"/>
                  <a:pt x="5" y="11186"/>
                </a:cubicBezTo>
                <a:close/>
                <a:moveTo>
                  <a:pt x="5" y="11202"/>
                </a:moveTo>
                <a:lnTo>
                  <a:pt x="5" y="11210"/>
                </a:lnTo>
                <a:cubicBezTo>
                  <a:pt x="5" y="11211"/>
                  <a:pt x="4" y="11212"/>
                  <a:pt x="3" y="11212"/>
                </a:cubicBezTo>
                <a:cubicBezTo>
                  <a:pt x="2" y="11212"/>
                  <a:pt x="1" y="11211"/>
                  <a:pt x="1" y="11210"/>
                </a:cubicBezTo>
                <a:lnTo>
                  <a:pt x="1" y="11202"/>
                </a:lnTo>
                <a:cubicBezTo>
                  <a:pt x="1" y="11201"/>
                  <a:pt x="2" y="11200"/>
                  <a:pt x="3" y="11200"/>
                </a:cubicBezTo>
                <a:cubicBezTo>
                  <a:pt x="4" y="11200"/>
                  <a:pt x="5" y="11201"/>
                  <a:pt x="5" y="11202"/>
                </a:cubicBezTo>
                <a:close/>
                <a:moveTo>
                  <a:pt x="5" y="11218"/>
                </a:moveTo>
                <a:lnTo>
                  <a:pt x="5" y="11226"/>
                </a:lnTo>
                <a:cubicBezTo>
                  <a:pt x="5" y="11227"/>
                  <a:pt x="4" y="11228"/>
                  <a:pt x="3" y="11228"/>
                </a:cubicBezTo>
                <a:cubicBezTo>
                  <a:pt x="2" y="11228"/>
                  <a:pt x="1" y="11227"/>
                  <a:pt x="1" y="11226"/>
                </a:cubicBezTo>
                <a:lnTo>
                  <a:pt x="1" y="11218"/>
                </a:lnTo>
                <a:cubicBezTo>
                  <a:pt x="1" y="11217"/>
                  <a:pt x="2" y="11216"/>
                  <a:pt x="3" y="11216"/>
                </a:cubicBezTo>
                <a:cubicBezTo>
                  <a:pt x="4" y="11216"/>
                  <a:pt x="5" y="11217"/>
                  <a:pt x="5" y="11218"/>
                </a:cubicBezTo>
                <a:close/>
                <a:moveTo>
                  <a:pt x="5" y="11234"/>
                </a:moveTo>
                <a:lnTo>
                  <a:pt x="5" y="11242"/>
                </a:lnTo>
                <a:cubicBezTo>
                  <a:pt x="5" y="11243"/>
                  <a:pt x="4" y="11244"/>
                  <a:pt x="3" y="11244"/>
                </a:cubicBezTo>
                <a:cubicBezTo>
                  <a:pt x="2" y="11244"/>
                  <a:pt x="1" y="11243"/>
                  <a:pt x="1" y="11242"/>
                </a:cubicBezTo>
                <a:lnTo>
                  <a:pt x="1" y="11234"/>
                </a:lnTo>
                <a:cubicBezTo>
                  <a:pt x="1" y="11233"/>
                  <a:pt x="2" y="11232"/>
                  <a:pt x="3" y="11232"/>
                </a:cubicBezTo>
                <a:cubicBezTo>
                  <a:pt x="4" y="11232"/>
                  <a:pt x="5" y="11233"/>
                  <a:pt x="5" y="11234"/>
                </a:cubicBezTo>
                <a:close/>
                <a:moveTo>
                  <a:pt x="5" y="11250"/>
                </a:moveTo>
                <a:lnTo>
                  <a:pt x="5" y="11258"/>
                </a:lnTo>
                <a:cubicBezTo>
                  <a:pt x="5" y="11259"/>
                  <a:pt x="4" y="11260"/>
                  <a:pt x="3" y="11260"/>
                </a:cubicBezTo>
                <a:cubicBezTo>
                  <a:pt x="1" y="11260"/>
                  <a:pt x="1" y="11259"/>
                  <a:pt x="1" y="11258"/>
                </a:cubicBezTo>
                <a:lnTo>
                  <a:pt x="1" y="11250"/>
                </a:lnTo>
                <a:cubicBezTo>
                  <a:pt x="1" y="11249"/>
                  <a:pt x="1" y="11248"/>
                  <a:pt x="3" y="11248"/>
                </a:cubicBezTo>
                <a:cubicBezTo>
                  <a:pt x="4" y="11248"/>
                  <a:pt x="5" y="11249"/>
                  <a:pt x="5" y="11250"/>
                </a:cubicBezTo>
                <a:close/>
                <a:moveTo>
                  <a:pt x="5" y="11266"/>
                </a:moveTo>
                <a:lnTo>
                  <a:pt x="5" y="11274"/>
                </a:lnTo>
                <a:cubicBezTo>
                  <a:pt x="5" y="11275"/>
                  <a:pt x="4" y="11276"/>
                  <a:pt x="3" y="11276"/>
                </a:cubicBezTo>
                <a:cubicBezTo>
                  <a:pt x="1" y="11276"/>
                  <a:pt x="1" y="11275"/>
                  <a:pt x="1" y="11274"/>
                </a:cubicBezTo>
                <a:lnTo>
                  <a:pt x="1" y="11266"/>
                </a:lnTo>
                <a:cubicBezTo>
                  <a:pt x="1" y="11265"/>
                  <a:pt x="1" y="11264"/>
                  <a:pt x="3" y="11264"/>
                </a:cubicBezTo>
                <a:cubicBezTo>
                  <a:pt x="4" y="11264"/>
                  <a:pt x="5" y="11265"/>
                  <a:pt x="5" y="11266"/>
                </a:cubicBezTo>
                <a:close/>
                <a:moveTo>
                  <a:pt x="5" y="11282"/>
                </a:moveTo>
                <a:lnTo>
                  <a:pt x="5" y="11290"/>
                </a:lnTo>
                <a:cubicBezTo>
                  <a:pt x="5" y="11291"/>
                  <a:pt x="4" y="11292"/>
                  <a:pt x="3" y="11292"/>
                </a:cubicBezTo>
                <a:cubicBezTo>
                  <a:pt x="1" y="11292"/>
                  <a:pt x="1" y="11291"/>
                  <a:pt x="1" y="11290"/>
                </a:cubicBezTo>
                <a:lnTo>
                  <a:pt x="1" y="11282"/>
                </a:lnTo>
                <a:cubicBezTo>
                  <a:pt x="1" y="11281"/>
                  <a:pt x="1" y="11280"/>
                  <a:pt x="3" y="11280"/>
                </a:cubicBezTo>
                <a:cubicBezTo>
                  <a:pt x="4" y="11280"/>
                  <a:pt x="5" y="11281"/>
                  <a:pt x="5" y="11282"/>
                </a:cubicBezTo>
                <a:close/>
                <a:moveTo>
                  <a:pt x="5" y="11298"/>
                </a:moveTo>
                <a:lnTo>
                  <a:pt x="5" y="11306"/>
                </a:lnTo>
                <a:cubicBezTo>
                  <a:pt x="5" y="11307"/>
                  <a:pt x="4" y="11308"/>
                  <a:pt x="3" y="11308"/>
                </a:cubicBezTo>
                <a:cubicBezTo>
                  <a:pt x="1" y="11308"/>
                  <a:pt x="1" y="11307"/>
                  <a:pt x="1" y="11306"/>
                </a:cubicBezTo>
                <a:lnTo>
                  <a:pt x="1" y="11298"/>
                </a:lnTo>
                <a:cubicBezTo>
                  <a:pt x="1" y="11297"/>
                  <a:pt x="1" y="11296"/>
                  <a:pt x="3" y="11296"/>
                </a:cubicBezTo>
                <a:cubicBezTo>
                  <a:pt x="4" y="11296"/>
                  <a:pt x="5" y="11297"/>
                  <a:pt x="5" y="11298"/>
                </a:cubicBezTo>
                <a:close/>
                <a:moveTo>
                  <a:pt x="5" y="11314"/>
                </a:moveTo>
                <a:lnTo>
                  <a:pt x="5" y="11322"/>
                </a:lnTo>
                <a:cubicBezTo>
                  <a:pt x="5" y="11323"/>
                  <a:pt x="4" y="11324"/>
                  <a:pt x="3" y="11324"/>
                </a:cubicBezTo>
                <a:cubicBezTo>
                  <a:pt x="1" y="11324"/>
                  <a:pt x="1" y="11323"/>
                  <a:pt x="1" y="11322"/>
                </a:cubicBezTo>
                <a:lnTo>
                  <a:pt x="1" y="11314"/>
                </a:lnTo>
                <a:cubicBezTo>
                  <a:pt x="1" y="11313"/>
                  <a:pt x="1" y="11312"/>
                  <a:pt x="3" y="11312"/>
                </a:cubicBezTo>
                <a:cubicBezTo>
                  <a:pt x="4" y="11312"/>
                  <a:pt x="5" y="11313"/>
                  <a:pt x="5" y="11314"/>
                </a:cubicBezTo>
                <a:close/>
                <a:moveTo>
                  <a:pt x="5" y="11330"/>
                </a:moveTo>
                <a:lnTo>
                  <a:pt x="5" y="11338"/>
                </a:lnTo>
                <a:cubicBezTo>
                  <a:pt x="5" y="11339"/>
                  <a:pt x="4" y="11340"/>
                  <a:pt x="3" y="11340"/>
                </a:cubicBezTo>
                <a:cubicBezTo>
                  <a:pt x="1" y="11340"/>
                  <a:pt x="1" y="11339"/>
                  <a:pt x="1" y="11338"/>
                </a:cubicBezTo>
                <a:lnTo>
                  <a:pt x="1" y="11330"/>
                </a:lnTo>
                <a:cubicBezTo>
                  <a:pt x="1" y="11329"/>
                  <a:pt x="1" y="11328"/>
                  <a:pt x="3" y="11328"/>
                </a:cubicBezTo>
                <a:cubicBezTo>
                  <a:pt x="4" y="11328"/>
                  <a:pt x="5" y="11329"/>
                  <a:pt x="5" y="11330"/>
                </a:cubicBezTo>
                <a:close/>
                <a:moveTo>
                  <a:pt x="5" y="11346"/>
                </a:moveTo>
                <a:lnTo>
                  <a:pt x="5" y="11354"/>
                </a:lnTo>
                <a:cubicBezTo>
                  <a:pt x="4" y="11355"/>
                  <a:pt x="4" y="11356"/>
                  <a:pt x="2" y="11356"/>
                </a:cubicBezTo>
                <a:cubicBezTo>
                  <a:pt x="1" y="11356"/>
                  <a:pt x="0" y="11355"/>
                  <a:pt x="0" y="11354"/>
                </a:cubicBezTo>
                <a:lnTo>
                  <a:pt x="1" y="11346"/>
                </a:lnTo>
                <a:cubicBezTo>
                  <a:pt x="1" y="11345"/>
                  <a:pt x="1" y="11344"/>
                  <a:pt x="3" y="11344"/>
                </a:cubicBezTo>
                <a:cubicBezTo>
                  <a:pt x="4" y="11344"/>
                  <a:pt x="5" y="11345"/>
                  <a:pt x="5" y="11346"/>
                </a:cubicBezTo>
                <a:close/>
                <a:moveTo>
                  <a:pt x="4" y="11362"/>
                </a:moveTo>
                <a:lnTo>
                  <a:pt x="4" y="11370"/>
                </a:lnTo>
                <a:cubicBezTo>
                  <a:pt x="4" y="11371"/>
                  <a:pt x="4" y="11372"/>
                  <a:pt x="2" y="11372"/>
                </a:cubicBezTo>
                <a:cubicBezTo>
                  <a:pt x="1" y="11372"/>
                  <a:pt x="0" y="11371"/>
                  <a:pt x="0" y="11370"/>
                </a:cubicBezTo>
                <a:lnTo>
                  <a:pt x="0" y="11362"/>
                </a:lnTo>
                <a:cubicBezTo>
                  <a:pt x="0" y="11361"/>
                  <a:pt x="1" y="11360"/>
                  <a:pt x="2" y="11360"/>
                </a:cubicBezTo>
                <a:cubicBezTo>
                  <a:pt x="4" y="11360"/>
                  <a:pt x="4" y="11361"/>
                  <a:pt x="4" y="11362"/>
                </a:cubicBezTo>
                <a:close/>
                <a:moveTo>
                  <a:pt x="4" y="11378"/>
                </a:moveTo>
                <a:lnTo>
                  <a:pt x="4" y="11386"/>
                </a:lnTo>
                <a:cubicBezTo>
                  <a:pt x="4" y="11387"/>
                  <a:pt x="4" y="11388"/>
                  <a:pt x="2" y="11388"/>
                </a:cubicBezTo>
                <a:cubicBezTo>
                  <a:pt x="1" y="11388"/>
                  <a:pt x="0" y="11387"/>
                  <a:pt x="0" y="11386"/>
                </a:cubicBezTo>
                <a:lnTo>
                  <a:pt x="0" y="11378"/>
                </a:lnTo>
                <a:cubicBezTo>
                  <a:pt x="0" y="11377"/>
                  <a:pt x="1" y="11376"/>
                  <a:pt x="2" y="11376"/>
                </a:cubicBezTo>
                <a:cubicBezTo>
                  <a:pt x="4" y="11376"/>
                  <a:pt x="4" y="11377"/>
                  <a:pt x="4" y="11378"/>
                </a:cubicBezTo>
                <a:close/>
                <a:moveTo>
                  <a:pt x="4" y="11394"/>
                </a:moveTo>
                <a:lnTo>
                  <a:pt x="4" y="11402"/>
                </a:lnTo>
                <a:cubicBezTo>
                  <a:pt x="4" y="11403"/>
                  <a:pt x="4" y="11404"/>
                  <a:pt x="2" y="11404"/>
                </a:cubicBezTo>
                <a:cubicBezTo>
                  <a:pt x="1" y="11404"/>
                  <a:pt x="0" y="11403"/>
                  <a:pt x="0" y="11402"/>
                </a:cubicBezTo>
                <a:lnTo>
                  <a:pt x="0" y="11394"/>
                </a:lnTo>
                <a:cubicBezTo>
                  <a:pt x="0" y="11393"/>
                  <a:pt x="1" y="11392"/>
                  <a:pt x="2" y="11392"/>
                </a:cubicBezTo>
                <a:cubicBezTo>
                  <a:pt x="4" y="11392"/>
                  <a:pt x="4" y="11393"/>
                  <a:pt x="4" y="11394"/>
                </a:cubicBezTo>
                <a:close/>
                <a:moveTo>
                  <a:pt x="4" y="11410"/>
                </a:moveTo>
                <a:lnTo>
                  <a:pt x="4" y="11418"/>
                </a:lnTo>
                <a:cubicBezTo>
                  <a:pt x="4" y="11419"/>
                  <a:pt x="4" y="11420"/>
                  <a:pt x="2" y="11420"/>
                </a:cubicBezTo>
                <a:cubicBezTo>
                  <a:pt x="1" y="11420"/>
                  <a:pt x="0" y="11419"/>
                  <a:pt x="0" y="11418"/>
                </a:cubicBezTo>
                <a:lnTo>
                  <a:pt x="0" y="11410"/>
                </a:lnTo>
                <a:cubicBezTo>
                  <a:pt x="0" y="11409"/>
                  <a:pt x="1" y="11408"/>
                  <a:pt x="2" y="11408"/>
                </a:cubicBezTo>
                <a:cubicBezTo>
                  <a:pt x="4" y="11408"/>
                  <a:pt x="4" y="11409"/>
                  <a:pt x="4" y="11410"/>
                </a:cubicBezTo>
                <a:close/>
                <a:moveTo>
                  <a:pt x="4" y="11426"/>
                </a:moveTo>
                <a:lnTo>
                  <a:pt x="4" y="11434"/>
                </a:lnTo>
                <a:cubicBezTo>
                  <a:pt x="4" y="11435"/>
                  <a:pt x="4" y="11436"/>
                  <a:pt x="2" y="11436"/>
                </a:cubicBezTo>
                <a:cubicBezTo>
                  <a:pt x="1" y="11436"/>
                  <a:pt x="0" y="11435"/>
                  <a:pt x="0" y="11434"/>
                </a:cubicBezTo>
                <a:lnTo>
                  <a:pt x="0" y="11426"/>
                </a:lnTo>
                <a:cubicBezTo>
                  <a:pt x="0" y="11425"/>
                  <a:pt x="1" y="11424"/>
                  <a:pt x="2" y="11424"/>
                </a:cubicBezTo>
                <a:cubicBezTo>
                  <a:pt x="4" y="11424"/>
                  <a:pt x="4" y="11425"/>
                  <a:pt x="4" y="11426"/>
                </a:cubicBezTo>
                <a:close/>
                <a:moveTo>
                  <a:pt x="4" y="11442"/>
                </a:moveTo>
                <a:lnTo>
                  <a:pt x="4" y="11450"/>
                </a:lnTo>
                <a:cubicBezTo>
                  <a:pt x="4" y="11451"/>
                  <a:pt x="4" y="11452"/>
                  <a:pt x="2" y="11452"/>
                </a:cubicBezTo>
                <a:cubicBezTo>
                  <a:pt x="1" y="11452"/>
                  <a:pt x="0" y="11451"/>
                  <a:pt x="0" y="11450"/>
                </a:cubicBezTo>
                <a:lnTo>
                  <a:pt x="0" y="11442"/>
                </a:lnTo>
                <a:cubicBezTo>
                  <a:pt x="0" y="11441"/>
                  <a:pt x="1" y="11440"/>
                  <a:pt x="2" y="11440"/>
                </a:cubicBezTo>
                <a:cubicBezTo>
                  <a:pt x="4" y="11440"/>
                  <a:pt x="4" y="11441"/>
                  <a:pt x="4" y="11442"/>
                </a:cubicBezTo>
                <a:close/>
                <a:moveTo>
                  <a:pt x="4" y="11458"/>
                </a:moveTo>
                <a:lnTo>
                  <a:pt x="4" y="11466"/>
                </a:lnTo>
                <a:cubicBezTo>
                  <a:pt x="4" y="11467"/>
                  <a:pt x="3" y="11468"/>
                  <a:pt x="2" y="11468"/>
                </a:cubicBezTo>
                <a:cubicBezTo>
                  <a:pt x="1" y="11468"/>
                  <a:pt x="0" y="11467"/>
                  <a:pt x="0" y="11466"/>
                </a:cubicBezTo>
                <a:lnTo>
                  <a:pt x="0" y="11458"/>
                </a:lnTo>
                <a:cubicBezTo>
                  <a:pt x="0" y="11457"/>
                  <a:pt x="1" y="11456"/>
                  <a:pt x="2" y="11456"/>
                </a:cubicBezTo>
                <a:cubicBezTo>
                  <a:pt x="4" y="11456"/>
                  <a:pt x="4" y="11457"/>
                  <a:pt x="4" y="11458"/>
                </a:cubicBezTo>
                <a:close/>
                <a:moveTo>
                  <a:pt x="4" y="11474"/>
                </a:moveTo>
                <a:lnTo>
                  <a:pt x="4" y="11482"/>
                </a:lnTo>
                <a:cubicBezTo>
                  <a:pt x="4" y="11483"/>
                  <a:pt x="3" y="11484"/>
                  <a:pt x="2" y="11484"/>
                </a:cubicBezTo>
                <a:cubicBezTo>
                  <a:pt x="1" y="11484"/>
                  <a:pt x="0" y="11483"/>
                  <a:pt x="0" y="11482"/>
                </a:cubicBezTo>
                <a:lnTo>
                  <a:pt x="0" y="11474"/>
                </a:lnTo>
                <a:cubicBezTo>
                  <a:pt x="0" y="11473"/>
                  <a:pt x="1" y="11472"/>
                  <a:pt x="2" y="11472"/>
                </a:cubicBezTo>
                <a:cubicBezTo>
                  <a:pt x="3" y="11472"/>
                  <a:pt x="4" y="11473"/>
                  <a:pt x="4" y="11474"/>
                </a:cubicBezTo>
                <a:close/>
                <a:moveTo>
                  <a:pt x="4" y="11490"/>
                </a:moveTo>
                <a:lnTo>
                  <a:pt x="4" y="11498"/>
                </a:lnTo>
                <a:cubicBezTo>
                  <a:pt x="4" y="11499"/>
                  <a:pt x="3" y="11500"/>
                  <a:pt x="2" y="11500"/>
                </a:cubicBezTo>
                <a:cubicBezTo>
                  <a:pt x="1" y="11500"/>
                  <a:pt x="0" y="11499"/>
                  <a:pt x="0" y="11498"/>
                </a:cubicBezTo>
                <a:lnTo>
                  <a:pt x="0" y="11490"/>
                </a:lnTo>
                <a:cubicBezTo>
                  <a:pt x="0" y="11489"/>
                  <a:pt x="1" y="11488"/>
                  <a:pt x="2" y="11488"/>
                </a:cubicBezTo>
                <a:cubicBezTo>
                  <a:pt x="3" y="11488"/>
                  <a:pt x="4" y="11489"/>
                  <a:pt x="4" y="11490"/>
                </a:cubicBezTo>
                <a:close/>
                <a:moveTo>
                  <a:pt x="4" y="11506"/>
                </a:moveTo>
                <a:lnTo>
                  <a:pt x="4" y="11514"/>
                </a:lnTo>
                <a:cubicBezTo>
                  <a:pt x="4" y="11515"/>
                  <a:pt x="3" y="11516"/>
                  <a:pt x="2" y="11516"/>
                </a:cubicBezTo>
                <a:cubicBezTo>
                  <a:pt x="1" y="11516"/>
                  <a:pt x="0" y="11515"/>
                  <a:pt x="0" y="11514"/>
                </a:cubicBezTo>
                <a:lnTo>
                  <a:pt x="0" y="11506"/>
                </a:lnTo>
                <a:cubicBezTo>
                  <a:pt x="0" y="11505"/>
                  <a:pt x="1" y="11504"/>
                  <a:pt x="2" y="11504"/>
                </a:cubicBezTo>
                <a:cubicBezTo>
                  <a:pt x="3" y="11504"/>
                  <a:pt x="4" y="11505"/>
                  <a:pt x="4" y="11506"/>
                </a:cubicBezTo>
                <a:close/>
                <a:moveTo>
                  <a:pt x="4" y="11522"/>
                </a:moveTo>
                <a:lnTo>
                  <a:pt x="4" y="11530"/>
                </a:lnTo>
                <a:cubicBezTo>
                  <a:pt x="4" y="11531"/>
                  <a:pt x="3" y="11532"/>
                  <a:pt x="2" y="11532"/>
                </a:cubicBezTo>
                <a:cubicBezTo>
                  <a:pt x="1" y="11532"/>
                  <a:pt x="0" y="11531"/>
                  <a:pt x="0" y="11530"/>
                </a:cubicBezTo>
                <a:lnTo>
                  <a:pt x="0" y="11522"/>
                </a:lnTo>
                <a:cubicBezTo>
                  <a:pt x="0" y="11521"/>
                  <a:pt x="1" y="11520"/>
                  <a:pt x="2" y="11520"/>
                </a:cubicBezTo>
                <a:cubicBezTo>
                  <a:pt x="3" y="11520"/>
                  <a:pt x="4" y="11521"/>
                  <a:pt x="4" y="11522"/>
                </a:cubicBezTo>
                <a:close/>
                <a:moveTo>
                  <a:pt x="4" y="11538"/>
                </a:moveTo>
                <a:lnTo>
                  <a:pt x="4" y="11546"/>
                </a:lnTo>
                <a:cubicBezTo>
                  <a:pt x="4" y="11547"/>
                  <a:pt x="3" y="11548"/>
                  <a:pt x="2" y="11548"/>
                </a:cubicBezTo>
                <a:cubicBezTo>
                  <a:pt x="1" y="11548"/>
                  <a:pt x="0" y="11547"/>
                  <a:pt x="0" y="11546"/>
                </a:cubicBezTo>
                <a:lnTo>
                  <a:pt x="0" y="11538"/>
                </a:lnTo>
                <a:cubicBezTo>
                  <a:pt x="0" y="11537"/>
                  <a:pt x="1" y="11536"/>
                  <a:pt x="2" y="11536"/>
                </a:cubicBezTo>
                <a:cubicBezTo>
                  <a:pt x="3" y="11536"/>
                  <a:pt x="4" y="11537"/>
                  <a:pt x="4" y="11538"/>
                </a:cubicBezTo>
                <a:close/>
                <a:moveTo>
                  <a:pt x="4" y="11554"/>
                </a:moveTo>
                <a:lnTo>
                  <a:pt x="4" y="11562"/>
                </a:lnTo>
                <a:cubicBezTo>
                  <a:pt x="4" y="11563"/>
                  <a:pt x="3" y="11564"/>
                  <a:pt x="2" y="11564"/>
                </a:cubicBezTo>
                <a:cubicBezTo>
                  <a:pt x="1" y="11564"/>
                  <a:pt x="0" y="11563"/>
                  <a:pt x="0" y="11562"/>
                </a:cubicBezTo>
                <a:lnTo>
                  <a:pt x="0" y="11554"/>
                </a:lnTo>
                <a:cubicBezTo>
                  <a:pt x="0" y="11553"/>
                  <a:pt x="1" y="11552"/>
                  <a:pt x="2" y="11552"/>
                </a:cubicBezTo>
                <a:cubicBezTo>
                  <a:pt x="3" y="11552"/>
                  <a:pt x="4" y="11553"/>
                  <a:pt x="4" y="11554"/>
                </a:cubicBezTo>
                <a:close/>
                <a:moveTo>
                  <a:pt x="4" y="11570"/>
                </a:moveTo>
                <a:lnTo>
                  <a:pt x="4" y="11578"/>
                </a:lnTo>
                <a:cubicBezTo>
                  <a:pt x="4" y="11579"/>
                  <a:pt x="3" y="11580"/>
                  <a:pt x="2" y="11580"/>
                </a:cubicBezTo>
                <a:cubicBezTo>
                  <a:pt x="1" y="11580"/>
                  <a:pt x="0" y="11579"/>
                  <a:pt x="0" y="11578"/>
                </a:cubicBezTo>
                <a:lnTo>
                  <a:pt x="0" y="11570"/>
                </a:lnTo>
                <a:cubicBezTo>
                  <a:pt x="0" y="11569"/>
                  <a:pt x="1" y="11568"/>
                  <a:pt x="2" y="11568"/>
                </a:cubicBezTo>
                <a:cubicBezTo>
                  <a:pt x="3" y="11568"/>
                  <a:pt x="4" y="11569"/>
                  <a:pt x="4" y="11570"/>
                </a:cubicBezTo>
                <a:close/>
                <a:moveTo>
                  <a:pt x="4" y="11586"/>
                </a:moveTo>
                <a:lnTo>
                  <a:pt x="4" y="11594"/>
                </a:lnTo>
                <a:cubicBezTo>
                  <a:pt x="4" y="11595"/>
                  <a:pt x="3" y="11596"/>
                  <a:pt x="2" y="11596"/>
                </a:cubicBezTo>
                <a:cubicBezTo>
                  <a:pt x="1" y="11596"/>
                  <a:pt x="0" y="11595"/>
                  <a:pt x="0" y="11594"/>
                </a:cubicBezTo>
                <a:lnTo>
                  <a:pt x="0" y="11586"/>
                </a:lnTo>
                <a:cubicBezTo>
                  <a:pt x="0" y="11585"/>
                  <a:pt x="1" y="11584"/>
                  <a:pt x="2" y="11584"/>
                </a:cubicBezTo>
                <a:cubicBezTo>
                  <a:pt x="3" y="11584"/>
                  <a:pt x="4" y="11585"/>
                  <a:pt x="4" y="11586"/>
                </a:cubicBezTo>
                <a:close/>
                <a:moveTo>
                  <a:pt x="4" y="11602"/>
                </a:moveTo>
                <a:lnTo>
                  <a:pt x="4" y="11610"/>
                </a:lnTo>
                <a:cubicBezTo>
                  <a:pt x="4" y="11611"/>
                  <a:pt x="3" y="11612"/>
                  <a:pt x="2" y="11612"/>
                </a:cubicBezTo>
                <a:cubicBezTo>
                  <a:pt x="1" y="11612"/>
                  <a:pt x="0" y="11611"/>
                  <a:pt x="0" y="11610"/>
                </a:cubicBezTo>
                <a:lnTo>
                  <a:pt x="0" y="11602"/>
                </a:lnTo>
                <a:cubicBezTo>
                  <a:pt x="0" y="11601"/>
                  <a:pt x="1" y="11600"/>
                  <a:pt x="2" y="11600"/>
                </a:cubicBezTo>
                <a:cubicBezTo>
                  <a:pt x="3" y="11600"/>
                  <a:pt x="4" y="11601"/>
                  <a:pt x="4" y="11602"/>
                </a:cubicBezTo>
                <a:close/>
                <a:moveTo>
                  <a:pt x="4" y="11618"/>
                </a:moveTo>
                <a:lnTo>
                  <a:pt x="4" y="11626"/>
                </a:lnTo>
                <a:cubicBezTo>
                  <a:pt x="4" y="11627"/>
                  <a:pt x="3" y="11628"/>
                  <a:pt x="2" y="11628"/>
                </a:cubicBezTo>
                <a:cubicBezTo>
                  <a:pt x="1" y="11628"/>
                  <a:pt x="0" y="11627"/>
                  <a:pt x="0" y="11626"/>
                </a:cubicBezTo>
                <a:lnTo>
                  <a:pt x="0" y="11618"/>
                </a:lnTo>
                <a:cubicBezTo>
                  <a:pt x="0" y="11617"/>
                  <a:pt x="1" y="11616"/>
                  <a:pt x="2" y="11616"/>
                </a:cubicBezTo>
                <a:cubicBezTo>
                  <a:pt x="3" y="11616"/>
                  <a:pt x="4" y="11617"/>
                  <a:pt x="4" y="11618"/>
                </a:cubicBezTo>
                <a:close/>
                <a:moveTo>
                  <a:pt x="4" y="11634"/>
                </a:moveTo>
                <a:lnTo>
                  <a:pt x="4" y="11642"/>
                </a:lnTo>
                <a:cubicBezTo>
                  <a:pt x="4" y="11643"/>
                  <a:pt x="3" y="11644"/>
                  <a:pt x="2" y="11644"/>
                </a:cubicBezTo>
                <a:cubicBezTo>
                  <a:pt x="1" y="11644"/>
                  <a:pt x="0" y="11643"/>
                  <a:pt x="0" y="11642"/>
                </a:cubicBezTo>
                <a:lnTo>
                  <a:pt x="0" y="11634"/>
                </a:lnTo>
                <a:cubicBezTo>
                  <a:pt x="0" y="11633"/>
                  <a:pt x="1" y="11632"/>
                  <a:pt x="2" y="11632"/>
                </a:cubicBezTo>
                <a:cubicBezTo>
                  <a:pt x="3" y="11632"/>
                  <a:pt x="4" y="11633"/>
                  <a:pt x="4" y="11634"/>
                </a:cubicBezTo>
                <a:close/>
                <a:moveTo>
                  <a:pt x="4" y="11650"/>
                </a:moveTo>
                <a:lnTo>
                  <a:pt x="4" y="11658"/>
                </a:lnTo>
                <a:cubicBezTo>
                  <a:pt x="4" y="11659"/>
                  <a:pt x="3" y="11660"/>
                  <a:pt x="2" y="11660"/>
                </a:cubicBezTo>
                <a:cubicBezTo>
                  <a:pt x="1" y="11660"/>
                  <a:pt x="0" y="11659"/>
                  <a:pt x="0" y="11658"/>
                </a:cubicBezTo>
                <a:lnTo>
                  <a:pt x="0" y="11650"/>
                </a:lnTo>
                <a:cubicBezTo>
                  <a:pt x="0" y="11649"/>
                  <a:pt x="1" y="11648"/>
                  <a:pt x="2" y="11648"/>
                </a:cubicBezTo>
                <a:cubicBezTo>
                  <a:pt x="3" y="11648"/>
                  <a:pt x="4" y="11649"/>
                  <a:pt x="4" y="11650"/>
                </a:cubicBezTo>
                <a:close/>
                <a:moveTo>
                  <a:pt x="4" y="11666"/>
                </a:moveTo>
                <a:lnTo>
                  <a:pt x="4" y="11674"/>
                </a:lnTo>
                <a:cubicBezTo>
                  <a:pt x="4" y="11675"/>
                  <a:pt x="3" y="11676"/>
                  <a:pt x="2" y="11676"/>
                </a:cubicBezTo>
                <a:cubicBezTo>
                  <a:pt x="1" y="11676"/>
                  <a:pt x="0" y="11675"/>
                  <a:pt x="0" y="11674"/>
                </a:cubicBezTo>
                <a:lnTo>
                  <a:pt x="0" y="11666"/>
                </a:lnTo>
                <a:cubicBezTo>
                  <a:pt x="0" y="11665"/>
                  <a:pt x="1" y="11664"/>
                  <a:pt x="2" y="11664"/>
                </a:cubicBezTo>
                <a:cubicBezTo>
                  <a:pt x="3" y="11664"/>
                  <a:pt x="4" y="11665"/>
                  <a:pt x="4" y="11666"/>
                </a:cubicBezTo>
                <a:close/>
                <a:moveTo>
                  <a:pt x="4" y="11682"/>
                </a:moveTo>
                <a:lnTo>
                  <a:pt x="4" y="11690"/>
                </a:lnTo>
                <a:cubicBezTo>
                  <a:pt x="4" y="11691"/>
                  <a:pt x="3" y="11692"/>
                  <a:pt x="2" y="11692"/>
                </a:cubicBezTo>
                <a:cubicBezTo>
                  <a:pt x="1" y="11692"/>
                  <a:pt x="0" y="11691"/>
                  <a:pt x="0" y="11690"/>
                </a:cubicBezTo>
                <a:lnTo>
                  <a:pt x="0" y="11682"/>
                </a:lnTo>
                <a:cubicBezTo>
                  <a:pt x="0" y="11681"/>
                  <a:pt x="1" y="11680"/>
                  <a:pt x="2" y="11680"/>
                </a:cubicBezTo>
                <a:cubicBezTo>
                  <a:pt x="3" y="11680"/>
                  <a:pt x="4" y="11681"/>
                  <a:pt x="4" y="11682"/>
                </a:cubicBezTo>
                <a:close/>
                <a:moveTo>
                  <a:pt x="4" y="11698"/>
                </a:moveTo>
                <a:lnTo>
                  <a:pt x="4" y="11706"/>
                </a:lnTo>
                <a:cubicBezTo>
                  <a:pt x="4" y="11707"/>
                  <a:pt x="3" y="11708"/>
                  <a:pt x="2" y="11708"/>
                </a:cubicBezTo>
                <a:cubicBezTo>
                  <a:pt x="1" y="11708"/>
                  <a:pt x="0" y="11707"/>
                  <a:pt x="0" y="11706"/>
                </a:cubicBezTo>
                <a:lnTo>
                  <a:pt x="0" y="11698"/>
                </a:lnTo>
                <a:cubicBezTo>
                  <a:pt x="0" y="11697"/>
                  <a:pt x="1" y="11696"/>
                  <a:pt x="2" y="11696"/>
                </a:cubicBezTo>
                <a:cubicBezTo>
                  <a:pt x="3" y="11696"/>
                  <a:pt x="4" y="11697"/>
                  <a:pt x="4" y="11698"/>
                </a:cubicBezTo>
                <a:close/>
                <a:moveTo>
                  <a:pt x="4" y="11714"/>
                </a:moveTo>
                <a:lnTo>
                  <a:pt x="4" y="11722"/>
                </a:lnTo>
                <a:cubicBezTo>
                  <a:pt x="4" y="11723"/>
                  <a:pt x="3" y="11724"/>
                  <a:pt x="2" y="11724"/>
                </a:cubicBezTo>
                <a:cubicBezTo>
                  <a:pt x="1" y="11724"/>
                  <a:pt x="0" y="11723"/>
                  <a:pt x="0" y="11722"/>
                </a:cubicBezTo>
                <a:lnTo>
                  <a:pt x="0" y="11714"/>
                </a:lnTo>
                <a:cubicBezTo>
                  <a:pt x="0" y="11713"/>
                  <a:pt x="1" y="11712"/>
                  <a:pt x="2" y="11712"/>
                </a:cubicBezTo>
                <a:cubicBezTo>
                  <a:pt x="3" y="11712"/>
                  <a:pt x="4" y="11713"/>
                  <a:pt x="4" y="11714"/>
                </a:cubicBezTo>
                <a:close/>
                <a:moveTo>
                  <a:pt x="4" y="11730"/>
                </a:moveTo>
                <a:lnTo>
                  <a:pt x="4" y="11738"/>
                </a:lnTo>
                <a:cubicBezTo>
                  <a:pt x="4" y="11739"/>
                  <a:pt x="3" y="11740"/>
                  <a:pt x="2" y="11740"/>
                </a:cubicBezTo>
                <a:cubicBezTo>
                  <a:pt x="1" y="11740"/>
                  <a:pt x="0" y="11739"/>
                  <a:pt x="0" y="11738"/>
                </a:cubicBezTo>
                <a:lnTo>
                  <a:pt x="0" y="11730"/>
                </a:lnTo>
                <a:cubicBezTo>
                  <a:pt x="0" y="11729"/>
                  <a:pt x="1" y="11728"/>
                  <a:pt x="2" y="11728"/>
                </a:cubicBezTo>
                <a:cubicBezTo>
                  <a:pt x="3" y="11728"/>
                  <a:pt x="4" y="11729"/>
                  <a:pt x="4" y="11730"/>
                </a:cubicBezTo>
                <a:close/>
                <a:moveTo>
                  <a:pt x="4" y="11746"/>
                </a:moveTo>
                <a:lnTo>
                  <a:pt x="4" y="11754"/>
                </a:lnTo>
                <a:cubicBezTo>
                  <a:pt x="4" y="11755"/>
                  <a:pt x="3" y="11756"/>
                  <a:pt x="2" y="11756"/>
                </a:cubicBezTo>
                <a:cubicBezTo>
                  <a:pt x="1" y="11756"/>
                  <a:pt x="0" y="11755"/>
                  <a:pt x="0" y="11754"/>
                </a:cubicBezTo>
                <a:lnTo>
                  <a:pt x="0" y="11746"/>
                </a:lnTo>
                <a:cubicBezTo>
                  <a:pt x="0" y="11745"/>
                  <a:pt x="1" y="11744"/>
                  <a:pt x="2" y="11744"/>
                </a:cubicBezTo>
                <a:cubicBezTo>
                  <a:pt x="3" y="11744"/>
                  <a:pt x="4" y="11745"/>
                  <a:pt x="4" y="11746"/>
                </a:cubicBezTo>
                <a:close/>
                <a:moveTo>
                  <a:pt x="4" y="11762"/>
                </a:moveTo>
                <a:lnTo>
                  <a:pt x="4" y="11770"/>
                </a:lnTo>
                <a:cubicBezTo>
                  <a:pt x="4" y="11771"/>
                  <a:pt x="3" y="11772"/>
                  <a:pt x="2" y="11772"/>
                </a:cubicBezTo>
                <a:cubicBezTo>
                  <a:pt x="1" y="11772"/>
                  <a:pt x="0" y="11771"/>
                  <a:pt x="0" y="11770"/>
                </a:cubicBezTo>
                <a:lnTo>
                  <a:pt x="0" y="11762"/>
                </a:lnTo>
                <a:cubicBezTo>
                  <a:pt x="0" y="11761"/>
                  <a:pt x="1" y="11760"/>
                  <a:pt x="2" y="11760"/>
                </a:cubicBezTo>
                <a:cubicBezTo>
                  <a:pt x="3" y="11760"/>
                  <a:pt x="4" y="11761"/>
                  <a:pt x="4" y="11762"/>
                </a:cubicBezTo>
                <a:close/>
                <a:moveTo>
                  <a:pt x="4" y="11778"/>
                </a:moveTo>
                <a:lnTo>
                  <a:pt x="4" y="11786"/>
                </a:lnTo>
                <a:cubicBezTo>
                  <a:pt x="4" y="11787"/>
                  <a:pt x="3" y="11788"/>
                  <a:pt x="2" y="11788"/>
                </a:cubicBezTo>
                <a:cubicBezTo>
                  <a:pt x="1" y="11788"/>
                  <a:pt x="0" y="11787"/>
                  <a:pt x="0" y="11786"/>
                </a:cubicBezTo>
                <a:lnTo>
                  <a:pt x="0" y="11778"/>
                </a:lnTo>
                <a:cubicBezTo>
                  <a:pt x="0" y="11777"/>
                  <a:pt x="1" y="11776"/>
                  <a:pt x="2" y="11776"/>
                </a:cubicBezTo>
                <a:cubicBezTo>
                  <a:pt x="3" y="11776"/>
                  <a:pt x="4" y="11777"/>
                  <a:pt x="4" y="11778"/>
                </a:cubicBezTo>
                <a:close/>
                <a:moveTo>
                  <a:pt x="4" y="11794"/>
                </a:moveTo>
                <a:lnTo>
                  <a:pt x="4" y="11802"/>
                </a:lnTo>
                <a:cubicBezTo>
                  <a:pt x="4" y="11803"/>
                  <a:pt x="3" y="11804"/>
                  <a:pt x="2" y="11804"/>
                </a:cubicBezTo>
                <a:cubicBezTo>
                  <a:pt x="1" y="11804"/>
                  <a:pt x="0" y="11803"/>
                  <a:pt x="0" y="11802"/>
                </a:cubicBezTo>
                <a:lnTo>
                  <a:pt x="0" y="11794"/>
                </a:lnTo>
                <a:cubicBezTo>
                  <a:pt x="0" y="11793"/>
                  <a:pt x="1" y="11792"/>
                  <a:pt x="2" y="11792"/>
                </a:cubicBezTo>
                <a:cubicBezTo>
                  <a:pt x="3" y="11792"/>
                  <a:pt x="4" y="11793"/>
                  <a:pt x="4" y="11794"/>
                </a:cubicBezTo>
                <a:close/>
                <a:moveTo>
                  <a:pt x="4" y="11810"/>
                </a:moveTo>
                <a:lnTo>
                  <a:pt x="4" y="11818"/>
                </a:lnTo>
                <a:cubicBezTo>
                  <a:pt x="4" y="11819"/>
                  <a:pt x="3" y="11820"/>
                  <a:pt x="2" y="11820"/>
                </a:cubicBezTo>
                <a:cubicBezTo>
                  <a:pt x="1" y="11820"/>
                  <a:pt x="0" y="11819"/>
                  <a:pt x="0" y="11818"/>
                </a:cubicBezTo>
                <a:lnTo>
                  <a:pt x="0" y="11810"/>
                </a:lnTo>
                <a:cubicBezTo>
                  <a:pt x="0" y="11809"/>
                  <a:pt x="1" y="11808"/>
                  <a:pt x="2" y="11808"/>
                </a:cubicBezTo>
                <a:cubicBezTo>
                  <a:pt x="3" y="11808"/>
                  <a:pt x="4" y="11809"/>
                  <a:pt x="4" y="11810"/>
                </a:cubicBezTo>
                <a:close/>
                <a:moveTo>
                  <a:pt x="4" y="11826"/>
                </a:moveTo>
                <a:lnTo>
                  <a:pt x="4" y="11834"/>
                </a:lnTo>
                <a:cubicBezTo>
                  <a:pt x="4" y="11835"/>
                  <a:pt x="3" y="11836"/>
                  <a:pt x="2" y="11836"/>
                </a:cubicBezTo>
                <a:cubicBezTo>
                  <a:pt x="1" y="11836"/>
                  <a:pt x="0" y="11835"/>
                  <a:pt x="0" y="11834"/>
                </a:cubicBezTo>
                <a:lnTo>
                  <a:pt x="0" y="11826"/>
                </a:lnTo>
                <a:cubicBezTo>
                  <a:pt x="0" y="11825"/>
                  <a:pt x="1" y="11824"/>
                  <a:pt x="2" y="11824"/>
                </a:cubicBezTo>
                <a:cubicBezTo>
                  <a:pt x="3" y="11824"/>
                  <a:pt x="4" y="11825"/>
                  <a:pt x="4" y="11826"/>
                </a:cubicBezTo>
                <a:close/>
                <a:moveTo>
                  <a:pt x="4" y="11842"/>
                </a:moveTo>
                <a:lnTo>
                  <a:pt x="4" y="11850"/>
                </a:lnTo>
                <a:cubicBezTo>
                  <a:pt x="4" y="11851"/>
                  <a:pt x="3" y="11852"/>
                  <a:pt x="2" y="11852"/>
                </a:cubicBezTo>
                <a:cubicBezTo>
                  <a:pt x="1" y="11852"/>
                  <a:pt x="0" y="11851"/>
                  <a:pt x="0" y="11850"/>
                </a:cubicBezTo>
                <a:lnTo>
                  <a:pt x="0" y="11842"/>
                </a:lnTo>
                <a:cubicBezTo>
                  <a:pt x="0" y="11841"/>
                  <a:pt x="1" y="11840"/>
                  <a:pt x="2" y="11840"/>
                </a:cubicBezTo>
                <a:cubicBezTo>
                  <a:pt x="3" y="11840"/>
                  <a:pt x="4" y="11841"/>
                  <a:pt x="4" y="11842"/>
                </a:cubicBezTo>
                <a:close/>
                <a:moveTo>
                  <a:pt x="4" y="11858"/>
                </a:moveTo>
                <a:lnTo>
                  <a:pt x="4" y="11866"/>
                </a:lnTo>
                <a:cubicBezTo>
                  <a:pt x="4" y="11867"/>
                  <a:pt x="3" y="11868"/>
                  <a:pt x="2" y="11868"/>
                </a:cubicBezTo>
                <a:cubicBezTo>
                  <a:pt x="1" y="11868"/>
                  <a:pt x="0" y="11867"/>
                  <a:pt x="0" y="11866"/>
                </a:cubicBezTo>
                <a:lnTo>
                  <a:pt x="0" y="11858"/>
                </a:lnTo>
                <a:cubicBezTo>
                  <a:pt x="0" y="11857"/>
                  <a:pt x="1" y="11856"/>
                  <a:pt x="2" y="11856"/>
                </a:cubicBezTo>
                <a:cubicBezTo>
                  <a:pt x="3" y="11856"/>
                  <a:pt x="4" y="11857"/>
                  <a:pt x="4" y="11858"/>
                </a:cubicBezTo>
                <a:close/>
                <a:moveTo>
                  <a:pt x="4" y="11874"/>
                </a:moveTo>
                <a:lnTo>
                  <a:pt x="4" y="11882"/>
                </a:lnTo>
                <a:cubicBezTo>
                  <a:pt x="4" y="11883"/>
                  <a:pt x="3" y="11884"/>
                  <a:pt x="2" y="11884"/>
                </a:cubicBezTo>
                <a:cubicBezTo>
                  <a:pt x="1" y="11884"/>
                  <a:pt x="0" y="11883"/>
                  <a:pt x="0" y="11882"/>
                </a:cubicBezTo>
                <a:lnTo>
                  <a:pt x="0" y="11874"/>
                </a:lnTo>
                <a:cubicBezTo>
                  <a:pt x="0" y="11873"/>
                  <a:pt x="1" y="11872"/>
                  <a:pt x="2" y="11872"/>
                </a:cubicBezTo>
                <a:cubicBezTo>
                  <a:pt x="3" y="11872"/>
                  <a:pt x="4" y="11873"/>
                  <a:pt x="4" y="11874"/>
                </a:cubicBezTo>
                <a:close/>
                <a:moveTo>
                  <a:pt x="4" y="11890"/>
                </a:moveTo>
                <a:lnTo>
                  <a:pt x="4" y="11898"/>
                </a:lnTo>
                <a:cubicBezTo>
                  <a:pt x="4" y="11899"/>
                  <a:pt x="3" y="11900"/>
                  <a:pt x="2" y="11900"/>
                </a:cubicBezTo>
                <a:cubicBezTo>
                  <a:pt x="1" y="11900"/>
                  <a:pt x="0" y="11899"/>
                  <a:pt x="0" y="11898"/>
                </a:cubicBezTo>
                <a:lnTo>
                  <a:pt x="0" y="11890"/>
                </a:lnTo>
                <a:cubicBezTo>
                  <a:pt x="0" y="11889"/>
                  <a:pt x="1" y="11888"/>
                  <a:pt x="2" y="11888"/>
                </a:cubicBezTo>
                <a:cubicBezTo>
                  <a:pt x="3" y="11888"/>
                  <a:pt x="4" y="11889"/>
                  <a:pt x="4" y="11890"/>
                </a:cubicBezTo>
                <a:close/>
                <a:moveTo>
                  <a:pt x="4" y="11906"/>
                </a:moveTo>
                <a:lnTo>
                  <a:pt x="4" y="11914"/>
                </a:lnTo>
                <a:cubicBezTo>
                  <a:pt x="4" y="11915"/>
                  <a:pt x="3" y="11916"/>
                  <a:pt x="2" y="11916"/>
                </a:cubicBezTo>
                <a:cubicBezTo>
                  <a:pt x="1" y="11916"/>
                  <a:pt x="0" y="11915"/>
                  <a:pt x="0" y="11914"/>
                </a:cubicBezTo>
                <a:lnTo>
                  <a:pt x="0" y="11906"/>
                </a:lnTo>
                <a:cubicBezTo>
                  <a:pt x="0" y="11905"/>
                  <a:pt x="1" y="11904"/>
                  <a:pt x="2" y="11904"/>
                </a:cubicBezTo>
                <a:cubicBezTo>
                  <a:pt x="3" y="11904"/>
                  <a:pt x="4" y="11905"/>
                  <a:pt x="4" y="11906"/>
                </a:cubicBezTo>
                <a:close/>
                <a:moveTo>
                  <a:pt x="4" y="11922"/>
                </a:moveTo>
                <a:lnTo>
                  <a:pt x="4" y="11930"/>
                </a:lnTo>
                <a:cubicBezTo>
                  <a:pt x="4" y="11931"/>
                  <a:pt x="3" y="11932"/>
                  <a:pt x="2" y="11932"/>
                </a:cubicBezTo>
                <a:cubicBezTo>
                  <a:pt x="1" y="11932"/>
                  <a:pt x="0" y="11931"/>
                  <a:pt x="0" y="11930"/>
                </a:cubicBezTo>
                <a:lnTo>
                  <a:pt x="0" y="11922"/>
                </a:lnTo>
                <a:cubicBezTo>
                  <a:pt x="0" y="11921"/>
                  <a:pt x="1" y="11920"/>
                  <a:pt x="2" y="11920"/>
                </a:cubicBezTo>
                <a:cubicBezTo>
                  <a:pt x="3" y="11920"/>
                  <a:pt x="4" y="11921"/>
                  <a:pt x="4" y="11922"/>
                </a:cubicBezTo>
                <a:close/>
                <a:moveTo>
                  <a:pt x="4" y="11938"/>
                </a:moveTo>
                <a:lnTo>
                  <a:pt x="4" y="11946"/>
                </a:lnTo>
                <a:cubicBezTo>
                  <a:pt x="4" y="11947"/>
                  <a:pt x="3" y="11948"/>
                  <a:pt x="2" y="11948"/>
                </a:cubicBezTo>
                <a:cubicBezTo>
                  <a:pt x="1" y="11948"/>
                  <a:pt x="0" y="11947"/>
                  <a:pt x="0" y="11946"/>
                </a:cubicBezTo>
                <a:lnTo>
                  <a:pt x="0" y="11938"/>
                </a:lnTo>
                <a:cubicBezTo>
                  <a:pt x="0" y="11937"/>
                  <a:pt x="1" y="11936"/>
                  <a:pt x="2" y="11936"/>
                </a:cubicBezTo>
                <a:cubicBezTo>
                  <a:pt x="3" y="11936"/>
                  <a:pt x="4" y="11937"/>
                  <a:pt x="4" y="11938"/>
                </a:cubicBezTo>
                <a:close/>
                <a:moveTo>
                  <a:pt x="4" y="11954"/>
                </a:moveTo>
                <a:lnTo>
                  <a:pt x="4" y="11962"/>
                </a:lnTo>
                <a:cubicBezTo>
                  <a:pt x="4" y="11963"/>
                  <a:pt x="3" y="11964"/>
                  <a:pt x="2" y="11964"/>
                </a:cubicBezTo>
                <a:cubicBezTo>
                  <a:pt x="1" y="11964"/>
                  <a:pt x="0" y="11963"/>
                  <a:pt x="0" y="11962"/>
                </a:cubicBezTo>
                <a:lnTo>
                  <a:pt x="0" y="11954"/>
                </a:lnTo>
                <a:cubicBezTo>
                  <a:pt x="0" y="11953"/>
                  <a:pt x="1" y="11952"/>
                  <a:pt x="2" y="11952"/>
                </a:cubicBezTo>
                <a:cubicBezTo>
                  <a:pt x="3" y="11952"/>
                  <a:pt x="4" y="11953"/>
                  <a:pt x="4" y="11954"/>
                </a:cubicBezTo>
                <a:close/>
                <a:moveTo>
                  <a:pt x="4" y="11970"/>
                </a:moveTo>
                <a:lnTo>
                  <a:pt x="4" y="11978"/>
                </a:lnTo>
                <a:cubicBezTo>
                  <a:pt x="4" y="11979"/>
                  <a:pt x="3" y="11980"/>
                  <a:pt x="2" y="11980"/>
                </a:cubicBezTo>
                <a:cubicBezTo>
                  <a:pt x="1" y="11980"/>
                  <a:pt x="0" y="11979"/>
                  <a:pt x="0" y="11978"/>
                </a:cubicBezTo>
                <a:lnTo>
                  <a:pt x="0" y="11970"/>
                </a:lnTo>
                <a:cubicBezTo>
                  <a:pt x="0" y="11969"/>
                  <a:pt x="1" y="11968"/>
                  <a:pt x="2" y="11968"/>
                </a:cubicBezTo>
                <a:cubicBezTo>
                  <a:pt x="3" y="11968"/>
                  <a:pt x="4" y="11969"/>
                  <a:pt x="4" y="11970"/>
                </a:cubicBezTo>
                <a:close/>
                <a:moveTo>
                  <a:pt x="4" y="11986"/>
                </a:moveTo>
                <a:lnTo>
                  <a:pt x="4" y="11994"/>
                </a:lnTo>
                <a:cubicBezTo>
                  <a:pt x="4" y="11995"/>
                  <a:pt x="3" y="11996"/>
                  <a:pt x="2" y="11996"/>
                </a:cubicBezTo>
                <a:cubicBezTo>
                  <a:pt x="1" y="11996"/>
                  <a:pt x="0" y="11995"/>
                  <a:pt x="0" y="11994"/>
                </a:cubicBezTo>
                <a:lnTo>
                  <a:pt x="0" y="11986"/>
                </a:lnTo>
                <a:cubicBezTo>
                  <a:pt x="0" y="11985"/>
                  <a:pt x="1" y="11984"/>
                  <a:pt x="2" y="11984"/>
                </a:cubicBezTo>
                <a:cubicBezTo>
                  <a:pt x="3" y="11984"/>
                  <a:pt x="4" y="11985"/>
                  <a:pt x="4" y="11986"/>
                </a:cubicBezTo>
                <a:close/>
                <a:moveTo>
                  <a:pt x="4" y="12002"/>
                </a:moveTo>
                <a:lnTo>
                  <a:pt x="4" y="12010"/>
                </a:lnTo>
                <a:cubicBezTo>
                  <a:pt x="4" y="12011"/>
                  <a:pt x="3" y="12012"/>
                  <a:pt x="2" y="12012"/>
                </a:cubicBezTo>
                <a:cubicBezTo>
                  <a:pt x="1" y="12012"/>
                  <a:pt x="0" y="12011"/>
                  <a:pt x="0" y="12010"/>
                </a:cubicBezTo>
                <a:lnTo>
                  <a:pt x="0" y="12002"/>
                </a:lnTo>
                <a:cubicBezTo>
                  <a:pt x="0" y="12001"/>
                  <a:pt x="1" y="12000"/>
                  <a:pt x="2" y="12000"/>
                </a:cubicBezTo>
                <a:cubicBezTo>
                  <a:pt x="3" y="12000"/>
                  <a:pt x="4" y="12001"/>
                  <a:pt x="4" y="12002"/>
                </a:cubicBezTo>
                <a:close/>
                <a:moveTo>
                  <a:pt x="4" y="12018"/>
                </a:moveTo>
                <a:lnTo>
                  <a:pt x="4" y="12026"/>
                </a:lnTo>
                <a:cubicBezTo>
                  <a:pt x="4" y="12027"/>
                  <a:pt x="3" y="12028"/>
                  <a:pt x="2" y="12028"/>
                </a:cubicBezTo>
                <a:cubicBezTo>
                  <a:pt x="1" y="12028"/>
                  <a:pt x="0" y="12027"/>
                  <a:pt x="0" y="12026"/>
                </a:cubicBezTo>
                <a:lnTo>
                  <a:pt x="0" y="12018"/>
                </a:lnTo>
                <a:cubicBezTo>
                  <a:pt x="0" y="12017"/>
                  <a:pt x="1" y="12016"/>
                  <a:pt x="2" y="12016"/>
                </a:cubicBezTo>
                <a:cubicBezTo>
                  <a:pt x="3" y="12016"/>
                  <a:pt x="4" y="12017"/>
                  <a:pt x="4" y="12018"/>
                </a:cubicBezTo>
                <a:close/>
                <a:moveTo>
                  <a:pt x="4" y="12034"/>
                </a:moveTo>
                <a:lnTo>
                  <a:pt x="4" y="12042"/>
                </a:lnTo>
                <a:cubicBezTo>
                  <a:pt x="4" y="12043"/>
                  <a:pt x="3" y="12044"/>
                  <a:pt x="2" y="12044"/>
                </a:cubicBezTo>
                <a:cubicBezTo>
                  <a:pt x="1" y="12044"/>
                  <a:pt x="0" y="12043"/>
                  <a:pt x="0" y="12042"/>
                </a:cubicBezTo>
                <a:lnTo>
                  <a:pt x="0" y="12034"/>
                </a:lnTo>
                <a:cubicBezTo>
                  <a:pt x="0" y="12033"/>
                  <a:pt x="1" y="12032"/>
                  <a:pt x="2" y="12032"/>
                </a:cubicBezTo>
                <a:cubicBezTo>
                  <a:pt x="3" y="12032"/>
                  <a:pt x="4" y="12033"/>
                  <a:pt x="4" y="12034"/>
                </a:cubicBezTo>
                <a:close/>
                <a:moveTo>
                  <a:pt x="4" y="12050"/>
                </a:moveTo>
                <a:lnTo>
                  <a:pt x="4" y="12058"/>
                </a:lnTo>
                <a:cubicBezTo>
                  <a:pt x="4" y="12059"/>
                  <a:pt x="3" y="12060"/>
                  <a:pt x="2" y="12060"/>
                </a:cubicBezTo>
                <a:cubicBezTo>
                  <a:pt x="1" y="12060"/>
                  <a:pt x="0" y="12059"/>
                  <a:pt x="0" y="12058"/>
                </a:cubicBezTo>
                <a:lnTo>
                  <a:pt x="0" y="12050"/>
                </a:lnTo>
                <a:cubicBezTo>
                  <a:pt x="0" y="12049"/>
                  <a:pt x="1" y="12048"/>
                  <a:pt x="2" y="12048"/>
                </a:cubicBezTo>
                <a:cubicBezTo>
                  <a:pt x="3" y="12048"/>
                  <a:pt x="4" y="12049"/>
                  <a:pt x="4" y="12050"/>
                </a:cubicBezTo>
                <a:close/>
                <a:moveTo>
                  <a:pt x="4" y="12066"/>
                </a:moveTo>
                <a:lnTo>
                  <a:pt x="4" y="12069"/>
                </a:lnTo>
                <a:cubicBezTo>
                  <a:pt x="4" y="12070"/>
                  <a:pt x="3" y="12071"/>
                  <a:pt x="2" y="12071"/>
                </a:cubicBezTo>
                <a:cubicBezTo>
                  <a:pt x="1" y="12071"/>
                  <a:pt x="0" y="12070"/>
                  <a:pt x="0" y="12069"/>
                </a:cubicBezTo>
                <a:lnTo>
                  <a:pt x="0" y="12066"/>
                </a:lnTo>
                <a:cubicBezTo>
                  <a:pt x="0" y="12065"/>
                  <a:pt x="1" y="12064"/>
                  <a:pt x="2" y="12064"/>
                </a:cubicBezTo>
                <a:cubicBezTo>
                  <a:pt x="3" y="12064"/>
                  <a:pt x="4" y="12065"/>
                  <a:pt x="4" y="12066"/>
                </a:cubicBezTo>
                <a:close/>
              </a:path>
            </a:pathLst>
          </a:custGeom>
          <a:solidFill>
            <a:srgbClr val="000000"/>
          </a:solidFill>
          <a:ln w="9525">
            <a:solidFill>
              <a:srgbClr val="000000"/>
            </a:solidFill>
            <a:bevel/>
            <a:headEnd/>
            <a:tailEnd/>
          </a:ln>
        </p:spPr>
        <p:txBody>
          <a:bodyPr wrap="none" anchor="ctr"/>
          <a:lstStyle/>
          <a:p>
            <a:endParaRPr lang="en-NZ"/>
          </a:p>
        </p:txBody>
      </p:sp>
      <p:sp>
        <p:nvSpPr>
          <p:cNvPr id="88144" name="Rectangle 93"/>
          <p:cNvSpPr>
            <a:spLocks noChangeArrowheads="1"/>
          </p:cNvSpPr>
          <p:nvPr/>
        </p:nvSpPr>
        <p:spPr bwMode="auto">
          <a:xfrm>
            <a:off x="9377364" y="2193926"/>
            <a:ext cx="6572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n of an </a:t>
            </a:r>
          </a:p>
        </p:txBody>
      </p:sp>
      <p:sp>
        <p:nvSpPr>
          <p:cNvPr id="88145" name="Rectangle 94"/>
          <p:cNvSpPr>
            <a:spLocks noChangeArrowheads="1"/>
          </p:cNvSpPr>
          <p:nvPr/>
        </p:nvSpPr>
        <p:spPr bwMode="auto">
          <a:xfrm>
            <a:off x="9477375" y="2354264"/>
            <a:ext cx="714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8</a:t>
            </a:r>
          </a:p>
        </p:txBody>
      </p:sp>
      <p:sp>
        <p:nvSpPr>
          <p:cNvPr id="88146" name="Rectangle 95"/>
          <p:cNvSpPr>
            <a:spLocks noChangeArrowheads="1"/>
          </p:cNvSpPr>
          <p:nvPr/>
        </p:nvSpPr>
        <p:spPr bwMode="auto">
          <a:xfrm>
            <a:off x="9548814" y="2354264"/>
            <a:ext cx="476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t>
            </a:r>
          </a:p>
        </p:txBody>
      </p:sp>
      <p:sp>
        <p:nvSpPr>
          <p:cNvPr id="88147" name="Rectangle 96"/>
          <p:cNvSpPr>
            <a:spLocks noChangeArrowheads="1"/>
          </p:cNvSpPr>
          <p:nvPr/>
        </p:nvSpPr>
        <p:spPr bwMode="auto">
          <a:xfrm>
            <a:off x="9590089" y="2354264"/>
            <a:ext cx="45878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port)</a:t>
            </a:r>
          </a:p>
        </p:txBody>
      </p:sp>
      <p:sp>
        <p:nvSpPr>
          <p:cNvPr id="88148" name="Rectangle 97"/>
          <p:cNvSpPr>
            <a:spLocks noChangeArrowheads="1"/>
          </p:cNvSpPr>
          <p:nvPr/>
        </p:nvSpPr>
        <p:spPr bwMode="auto">
          <a:xfrm>
            <a:off x="4681538" y="1698626"/>
            <a:ext cx="3492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n)</a:t>
            </a:r>
          </a:p>
        </p:txBody>
      </p:sp>
      <p:sp>
        <p:nvSpPr>
          <p:cNvPr id="88149" name="Rectangle 98"/>
          <p:cNvSpPr>
            <a:spLocks noChangeArrowheads="1"/>
          </p:cNvSpPr>
          <p:nvPr/>
        </p:nvSpPr>
        <p:spPr bwMode="auto">
          <a:xfrm>
            <a:off x="7558088" y="2214564"/>
            <a:ext cx="7937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Output Buffer</a:t>
            </a:r>
          </a:p>
        </p:txBody>
      </p:sp>
      <p:sp>
        <p:nvSpPr>
          <p:cNvPr id="88150" name="Rectangle 99"/>
          <p:cNvSpPr>
            <a:spLocks noChangeArrowheads="1"/>
          </p:cNvSpPr>
          <p:nvPr/>
        </p:nvSpPr>
        <p:spPr bwMode="auto">
          <a:xfrm>
            <a:off x="7747000" y="1735139"/>
            <a:ext cx="7000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Input Buffer</a:t>
            </a:r>
          </a:p>
        </p:txBody>
      </p:sp>
      <p:sp>
        <p:nvSpPr>
          <p:cNvPr id="88151" name="Line 100"/>
          <p:cNvSpPr>
            <a:spLocks noChangeShapeType="1"/>
          </p:cNvSpPr>
          <p:nvPr/>
        </p:nvSpPr>
        <p:spPr bwMode="auto">
          <a:xfrm>
            <a:off x="8977314" y="2371725"/>
            <a:ext cx="1587" cy="26431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52" name="Line 101"/>
          <p:cNvSpPr>
            <a:spLocks noChangeShapeType="1"/>
          </p:cNvSpPr>
          <p:nvPr/>
        </p:nvSpPr>
        <p:spPr bwMode="auto">
          <a:xfrm flipH="1">
            <a:off x="8208964" y="5014914"/>
            <a:ext cx="7699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53" name="Line 102"/>
          <p:cNvSpPr>
            <a:spLocks noChangeShapeType="1"/>
          </p:cNvSpPr>
          <p:nvPr/>
        </p:nvSpPr>
        <p:spPr bwMode="auto">
          <a:xfrm flipV="1">
            <a:off x="8210550" y="4929188"/>
            <a:ext cx="84138" cy="87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54" name="Line 103"/>
          <p:cNvSpPr>
            <a:spLocks noChangeShapeType="1"/>
          </p:cNvSpPr>
          <p:nvPr/>
        </p:nvSpPr>
        <p:spPr bwMode="auto">
          <a:xfrm>
            <a:off x="8210550" y="5014914"/>
            <a:ext cx="84138" cy="857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55" name="Rectangle 104"/>
          <p:cNvSpPr>
            <a:spLocks noChangeArrowheads="1"/>
          </p:cNvSpPr>
          <p:nvPr/>
        </p:nvSpPr>
        <p:spPr bwMode="auto">
          <a:xfrm>
            <a:off x="7607301" y="4559301"/>
            <a:ext cx="8921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lternate Input </a:t>
            </a:r>
          </a:p>
        </p:txBody>
      </p:sp>
      <p:sp>
        <p:nvSpPr>
          <p:cNvPr id="88156" name="Rectangle 105"/>
          <p:cNvSpPr>
            <a:spLocks noChangeArrowheads="1"/>
          </p:cNvSpPr>
          <p:nvPr/>
        </p:nvSpPr>
        <p:spPr bwMode="auto">
          <a:xfrm>
            <a:off x="7986713" y="4730751"/>
            <a:ext cx="5000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Function</a:t>
            </a:r>
          </a:p>
        </p:txBody>
      </p:sp>
      <p:sp>
        <p:nvSpPr>
          <p:cNvPr id="88157" name="Freeform 106"/>
          <p:cNvSpPr>
            <a:spLocks noChangeArrowheads="1"/>
          </p:cNvSpPr>
          <p:nvPr/>
        </p:nvSpPr>
        <p:spPr bwMode="auto">
          <a:xfrm>
            <a:off x="8959851" y="2351089"/>
            <a:ext cx="36513" cy="34925"/>
          </a:xfrm>
          <a:custGeom>
            <a:avLst/>
            <a:gdLst>
              <a:gd name="T0" fmla="*/ 17463 w 23"/>
              <a:gd name="T1" fmla="*/ 0 h 22"/>
              <a:gd name="T2" fmla="*/ 0 w 23"/>
              <a:gd name="T3" fmla="*/ 17463 h 22"/>
              <a:gd name="T4" fmla="*/ 17463 w 23"/>
              <a:gd name="T5" fmla="*/ 34925 h 22"/>
              <a:gd name="T6" fmla="*/ 36513 w 23"/>
              <a:gd name="T7" fmla="*/ 17463 h 22"/>
              <a:gd name="T8" fmla="*/ 17463 w 23"/>
              <a:gd name="T9" fmla="*/ 0 h 22"/>
              <a:gd name="T10" fmla="*/ 0 60000 65536"/>
              <a:gd name="T11" fmla="*/ 0 60000 65536"/>
              <a:gd name="T12" fmla="*/ 0 60000 65536"/>
              <a:gd name="T13" fmla="*/ 0 60000 65536"/>
              <a:gd name="T14" fmla="*/ 0 60000 65536"/>
              <a:gd name="T15" fmla="*/ 0 w 23"/>
              <a:gd name="T16" fmla="*/ 0 h 22"/>
              <a:gd name="T17" fmla="*/ 23 w 23"/>
              <a:gd name="T18" fmla="*/ 22 h 22"/>
            </a:gdLst>
            <a:ahLst/>
            <a:cxnLst>
              <a:cxn ang="T10">
                <a:pos x="T0" y="T1"/>
              </a:cxn>
              <a:cxn ang="T11">
                <a:pos x="T2" y="T3"/>
              </a:cxn>
              <a:cxn ang="T12">
                <a:pos x="T4" y="T5"/>
              </a:cxn>
              <a:cxn ang="T13">
                <a:pos x="T6" y="T7"/>
              </a:cxn>
              <a:cxn ang="T14">
                <a:pos x="T8" y="T9"/>
              </a:cxn>
            </a:cxnLst>
            <a:rect l="T15" t="T16" r="T17" b="T18"/>
            <a:pathLst>
              <a:path w="23" h="22">
                <a:moveTo>
                  <a:pt x="11" y="0"/>
                </a:moveTo>
                <a:cubicBezTo>
                  <a:pt x="6" y="0"/>
                  <a:pt x="0" y="5"/>
                  <a:pt x="0" y="11"/>
                </a:cubicBezTo>
                <a:cubicBezTo>
                  <a:pt x="0" y="17"/>
                  <a:pt x="6" y="22"/>
                  <a:pt x="11" y="22"/>
                </a:cubicBezTo>
                <a:cubicBezTo>
                  <a:pt x="18" y="22"/>
                  <a:pt x="23" y="17"/>
                  <a:pt x="23" y="11"/>
                </a:cubicBezTo>
                <a:cubicBezTo>
                  <a:pt x="23" y="5"/>
                  <a:pt x="18" y="0"/>
                  <a:pt x="11" y="0"/>
                </a:cubicBezTo>
              </a:path>
            </a:pathLst>
          </a:custGeom>
          <a:noFill/>
          <a:ln w="5544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158" name="Rectangle 107"/>
          <p:cNvSpPr>
            <a:spLocks noChangeArrowheads="1"/>
          </p:cNvSpPr>
          <p:nvPr/>
        </p:nvSpPr>
        <p:spPr bwMode="auto">
          <a:xfrm>
            <a:off x="4375150" y="5184776"/>
            <a:ext cx="2046288" cy="265113"/>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59" name="Line 108"/>
          <p:cNvSpPr>
            <a:spLocks noChangeShapeType="1"/>
          </p:cNvSpPr>
          <p:nvPr/>
        </p:nvSpPr>
        <p:spPr bwMode="auto">
          <a:xfrm>
            <a:off x="4630739" y="5184776"/>
            <a:ext cx="1587"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0" name="Line 109"/>
          <p:cNvSpPr>
            <a:spLocks noChangeShapeType="1"/>
          </p:cNvSpPr>
          <p:nvPr/>
        </p:nvSpPr>
        <p:spPr bwMode="auto">
          <a:xfrm>
            <a:off x="4886325"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1" name="Line 110"/>
          <p:cNvSpPr>
            <a:spLocks noChangeShapeType="1"/>
          </p:cNvSpPr>
          <p:nvPr/>
        </p:nvSpPr>
        <p:spPr bwMode="auto">
          <a:xfrm>
            <a:off x="5397500"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2" name="Line 111"/>
          <p:cNvSpPr>
            <a:spLocks noChangeShapeType="1"/>
          </p:cNvSpPr>
          <p:nvPr/>
        </p:nvSpPr>
        <p:spPr bwMode="auto">
          <a:xfrm>
            <a:off x="5654675"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3" name="Line 112"/>
          <p:cNvSpPr>
            <a:spLocks noChangeShapeType="1"/>
          </p:cNvSpPr>
          <p:nvPr/>
        </p:nvSpPr>
        <p:spPr bwMode="auto">
          <a:xfrm>
            <a:off x="5143500"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4" name="Line 113"/>
          <p:cNvSpPr>
            <a:spLocks noChangeShapeType="1"/>
          </p:cNvSpPr>
          <p:nvPr/>
        </p:nvSpPr>
        <p:spPr bwMode="auto">
          <a:xfrm>
            <a:off x="5908675"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5" name="Line 114"/>
          <p:cNvSpPr>
            <a:spLocks noChangeShapeType="1"/>
          </p:cNvSpPr>
          <p:nvPr/>
        </p:nvSpPr>
        <p:spPr bwMode="auto">
          <a:xfrm>
            <a:off x="6164264" y="5184776"/>
            <a:ext cx="1587"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6" name="Rectangle 115"/>
          <p:cNvSpPr>
            <a:spLocks noChangeArrowheads="1"/>
          </p:cNvSpPr>
          <p:nvPr/>
        </p:nvSpPr>
        <p:spPr bwMode="auto">
          <a:xfrm>
            <a:off x="4375150" y="5775326"/>
            <a:ext cx="2046288" cy="263525"/>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67" name="Line 116"/>
          <p:cNvSpPr>
            <a:spLocks noChangeShapeType="1"/>
          </p:cNvSpPr>
          <p:nvPr/>
        </p:nvSpPr>
        <p:spPr bwMode="auto">
          <a:xfrm>
            <a:off x="4630739" y="5775325"/>
            <a:ext cx="1587"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8" name="Line 117"/>
          <p:cNvSpPr>
            <a:spLocks noChangeShapeType="1"/>
          </p:cNvSpPr>
          <p:nvPr/>
        </p:nvSpPr>
        <p:spPr bwMode="auto">
          <a:xfrm>
            <a:off x="4886325"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69" name="Line 118"/>
          <p:cNvSpPr>
            <a:spLocks noChangeShapeType="1"/>
          </p:cNvSpPr>
          <p:nvPr/>
        </p:nvSpPr>
        <p:spPr bwMode="auto">
          <a:xfrm>
            <a:off x="5397500"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70" name="Line 119"/>
          <p:cNvSpPr>
            <a:spLocks noChangeShapeType="1"/>
          </p:cNvSpPr>
          <p:nvPr/>
        </p:nvSpPr>
        <p:spPr bwMode="auto">
          <a:xfrm>
            <a:off x="5654675"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71" name="Line 120"/>
          <p:cNvSpPr>
            <a:spLocks noChangeShapeType="1"/>
          </p:cNvSpPr>
          <p:nvPr/>
        </p:nvSpPr>
        <p:spPr bwMode="auto">
          <a:xfrm>
            <a:off x="5143500"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72" name="Line 121"/>
          <p:cNvSpPr>
            <a:spLocks noChangeShapeType="1"/>
          </p:cNvSpPr>
          <p:nvPr/>
        </p:nvSpPr>
        <p:spPr bwMode="auto">
          <a:xfrm>
            <a:off x="5908675"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73" name="Line 122"/>
          <p:cNvSpPr>
            <a:spLocks noChangeShapeType="1"/>
          </p:cNvSpPr>
          <p:nvPr/>
        </p:nvSpPr>
        <p:spPr bwMode="auto">
          <a:xfrm>
            <a:off x="6164264" y="5775325"/>
            <a:ext cx="1587"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74" name="Freeform 123"/>
          <p:cNvSpPr>
            <a:spLocks noChangeArrowheads="1"/>
          </p:cNvSpPr>
          <p:nvPr/>
        </p:nvSpPr>
        <p:spPr bwMode="auto">
          <a:xfrm>
            <a:off x="5908675" y="3224213"/>
            <a:ext cx="768350" cy="1962150"/>
          </a:xfrm>
          <a:custGeom>
            <a:avLst/>
            <a:gdLst>
              <a:gd name="T0" fmla="*/ 12638 w 4742"/>
              <a:gd name="T1" fmla="*/ 1932676 h 12116"/>
              <a:gd name="T2" fmla="*/ 24467 w 4742"/>
              <a:gd name="T3" fmla="*/ 1900448 h 12116"/>
              <a:gd name="T4" fmla="*/ 35971 w 4742"/>
              <a:gd name="T5" fmla="*/ 1869516 h 12116"/>
              <a:gd name="T6" fmla="*/ 47799 w 4742"/>
              <a:gd name="T7" fmla="*/ 1841338 h 12116"/>
              <a:gd name="T8" fmla="*/ 60762 w 4742"/>
              <a:gd name="T9" fmla="*/ 1809434 h 12116"/>
              <a:gd name="T10" fmla="*/ 71780 w 4742"/>
              <a:gd name="T11" fmla="*/ 1777692 h 12116"/>
              <a:gd name="T12" fmla="*/ 83122 w 4742"/>
              <a:gd name="T13" fmla="*/ 1748704 h 12116"/>
              <a:gd name="T14" fmla="*/ 96732 w 4742"/>
              <a:gd name="T15" fmla="*/ 1717772 h 12116"/>
              <a:gd name="T16" fmla="*/ 108561 w 4742"/>
              <a:gd name="T17" fmla="*/ 1685545 h 12116"/>
              <a:gd name="T18" fmla="*/ 120065 w 4742"/>
              <a:gd name="T19" fmla="*/ 1654613 h 12116"/>
              <a:gd name="T20" fmla="*/ 131731 w 4742"/>
              <a:gd name="T21" fmla="*/ 1626434 h 12116"/>
              <a:gd name="T22" fmla="*/ 144856 w 4742"/>
              <a:gd name="T23" fmla="*/ 1594530 h 12116"/>
              <a:gd name="T24" fmla="*/ 155874 w 4742"/>
              <a:gd name="T25" fmla="*/ 1562789 h 12116"/>
              <a:gd name="T26" fmla="*/ 167216 w 4742"/>
              <a:gd name="T27" fmla="*/ 1533800 h 12116"/>
              <a:gd name="T28" fmla="*/ 180664 w 4742"/>
              <a:gd name="T29" fmla="*/ 1502868 h 12116"/>
              <a:gd name="T30" fmla="*/ 192493 w 4742"/>
              <a:gd name="T31" fmla="*/ 1470641 h 12116"/>
              <a:gd name="T32" fmla="*/ 203997 w 4742"/>
              <a:gd name="T33" fmla="*/ 1439709 h 12116"/>
              <a:gd name="T34" fmla="*/ 215825 w 4742"/>
              <a:gd name="T35" fmla="*/ 1411530 h 12116"/>
              <a:gd name="T36" fmla="*/ 228950 w 4742"/>
              <a:gd name="T37" fmla="*/ 1379627 h 12116"/>
              <a:gd name="T38" fmla="*/ 239968 w 4742"/>
              <a:gd name="T39" fmla="*/ 1347885 h 12116"/>
              <a:gd name="T40" fmla="*/ 251148 w 4742"/>
              <a:gd name="T41" fmla="*/ 1318896 h 12116"/>
              <a:gd name="T42" fmla="*/ 264758 w 4742"/>
              <a:gd name="T43" fmla="*/ 1287965 h 12116"/>
              <a:gd name="T44" fmla="*/ 276587 w 4742"/>
              <a:gd name="T45" fmla="*/ 1255737 h 12116"/>
              <a:gd name="T46" fmla="*/ 288091 w 4742"/>
              <a:gd name="T47" fmla="*/ 1224805 h 12116"/>
              <a:gd name="T48" fmla="*/ 299919 w 4742"/>
              <a:gd name="T49" fmla="*/ 1196626 h 12116"/>
              <a:gd name="T50" fmla="*/ 312881 w 4742"/>
              <a:gd name="T51" fmla="*/ 1164723 h 12116"/>
              <a:gd name="T52" fmla="*/ 323900 w 4742"/>
              <a:gd name="T53" fmla="*/ 1132981 h 12116"/>
              <a:gd name="T54" fmla="*/ 335242 w 4742"/>
              <a:gd name="T55" fmla="*/ 1103993 h 12116"/>
              <a:gd name="T56" fmla="*/ 348852 w 4742"/>
              <a:gd name="T57" fmla="*/ 1073061 h 12116"/>
              <a:gd name="T58" fmla="*/ 360681 w 4742"/>
              <a:gd name="T59" fmla="*/ 1040833 h 12116"/>
              <a:gd name="T60" fmla="*/ 372023 w 4742"/>
              <a:gd name="T61" fmla="*/ 1009902 h 12116"/>
              <a:gd name="T62" fmla="*/ 383851 w 4742"/>
              <a:gd name="T63" fmla="*/ 981723 h 12116"/>
              <a:gd name="T64" fmla="*/ 396975 w 4742"/>
              <a:gd name="T65" fmla="*/ 949819 h 12116"/>
              <a:gd name="T66" fmla="*/ 407994 w 4742"/>
              <a:gd name="T67" fmla="*/ 918078 h 12116"/>
              <a:gd name="T68" fmla="*/ 419336 w 4742"/>
              <a:gd name="T69" fmla="*/ 889089 h 12116"/>
              <a:gd name="T70" fmla="*/ 432784 w 4742"/>
              <a:gd name="T71" fmla="*/ 857995 h 12116"/>
              <a:gd name="T72" fmla="*/ 444612 w 4742"/>
              <a:gd name="T73" fmla="*/ 825930 h 12116"/>
              <a:gd name="T74" fmla="*/ 456117 w 4742"/>
              <a:gd name="T75" fmla="*/ 794998 h 12116"/>
              <a:gd name="T76" fmla="*/ 467945 w 4742"/>
              <a:gd name="T77" fmla="*/ 766819 h 12116"/>
              <a:gd name="T78" fmla="*/ 481069 w 4742"/>
              <a:gd name="T79" fmla="*/ 734916 h 12116"/>
              <a:gd name="T80" fmla="*/ 492088 w 4742"/>
              <a:gd name="T81" fmla="*/ 703174 h 12116"/>
              <a:gd name="T82" fmla="*/ 503430 w 4742"/>
              <a:gd name="T83" fmla="*/ 674185 h 12116"/>
              <a:gd name="T84" fmla="*/ 516878 w 4742"/>
              <a:gd name="T85" fmla="*/ 643092 h 12116"/>
              <a:gd name="T86" fmla="*/ 528706 w 4742"/>
              <a:gd name="T87" fmla="*/ 611026 h 12116"/>
              <a:gd name="T88" fmla="*/ 540211 w 4742"/>
              <a:gd name="T89" fmla="*/ 580094 h 12116"/>
              <a:gd name="T90" fmla="*/ 552039 w 4742"/>
              <a:gd name="T91" fmla="*/ 551915 h 12116"/>
              <a:gd name="T92" fmla="*/ 565001 w 4742"/>
              <a:gd name="T93" fmla="*/ 520012 h 12116"/>
              <a:gd name="T94" fmla="*/ 576019 w 4742"/>
              <a:gd name="T95" fmla="*/ 488270 h 12116"/>
              <a:gd name="T96" fmla="*/ 587362 w 4742"/>
              <a:gd name="T97" fmla="*/ 459282 h 12116"/>
              <a:gd name="T98" fmla="*/ 600972 w 4742"/>
              <a:gd name="T99" fmla="*/ 428188 h 12116"/>
              <a:gd name="T100" fmla="*/ 612800 w 4742"/>
              <a:gd name="T101" fmla="*/ 396122 h 12116"/>
              <a:gd name="T102" fmla="*/ 624305 w 4742"/>
              <a:gd name="T103" fmla="*/ 365191 h 12116"/>
              <a:gd name="T104" fmla="*/ 636133 w 4742"/>
              <a:gd name="T105" fmla="*/ 337012 h 12116"/>
              <a:gd name="T106" fmla="*/ 649095 w 4742"/>
              <a:gd name="T107" fmla="*/ 305108 h 12116"/>
              <a:gd name="T108" fmla="*/ 660113 w 4742"/>
              <a:gd name="T109" fmla="*/ 273367 h 12116"/>
              <a:gd name="T110" fmla="*/ 671456 w 4742"/>
              <a:gd name="T111" fmla="*/ 244540 h 12116"/>
              <a:gd name="T112" fmla="*/ 685066 w 4742"/>
              <a:gd name="T113" fmla="*/ 213446 h 12116"/>
              <a:gd name="T114" fmla="*/ 696894 w 4742"/>
              <a:gd name="T115" fmla="*/ 181219 h 12116"/>
              <a:gd name="T116" fmla="*/ 708399 w 4742"/>
              <a:gd name="T117" fmla="*/ 150287 h 12116"/>
              <a:gd name="T118" fmla="*/ 720227 w 4742"/>
              <a:gd name="T119" fmla="*/ 122108 h 12116"/>
              <a:gd name="T120" fmla="*/ 733189 w 4742"/>
              <a:gd name="T121" fmla="*/ 90204 h 12116"/>
              <a:gd name="T122" fmla="*/ 744207 w 4742"/>
              <a:gd name="T123" fmla="*/ 58625 h 12116"/>
              <a:gd name="T124" fmla="*/ 755550 w 4742"/>
              <a:gd name="T125" fmla="*/ 29636 h 121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742"/>
              <a:gd name="T190" fmla="*/ 0 h 12116"/>
              <a:gd name="T191" fmla="*/ 4742 w 4742"/>
              <a:gd name="T192" fmla="*/ 12116 h 121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742" h="12116">
                <a:moveTo>
                  <a:pt x="1" y="12110"/>
                </a:moveTo>
                <a:lnTo>
                  <a:pt x="1" y="12110"/>
                </a:lnTo>
                <a:cubicBezTo>
                  <a:pt x="1" y="12108"/>
                  <a:pt x="3" y="12107"/>
                  <a:pt x="5" y="12108"/>
                </a:cubicBezTo>
                <a:cubicBezTo>
                  <a:pt x="8" y="12108"/>
                  <a:pt x="9" y="12110"/>
                  <a:pt x="8" y="12112"/>
                </a:cubicBezTo>
                <a:cubicBezTo>
                  <a:pt x="8" y="12115"/>
                  <a:pt x="6" y="12116"/>
                  <a:pt x="3" y="12115"/>
                </a:cubicBezTo>
                <a:cubicBezTo>
                  <a:pt x="1" y="12115"/>
                  <a:pt x="0" y="12113"/>
                  <a:pt x="1" y="12110"/>
                </a:cubicBezTo>
                <a:close/>
                <a:moveTo>
                  <a:pt x="6" y="12096"/>
                </a:moveTo>
                <a:lnTo>
                  <a:pt x="6" y="12096"/>
                </a:lnTo>
                <a:cubicBezTo>
                  <a:pt x="7" y="12093"/>
                  <a:pt x="9" y="12092"/>
                  <a:pt x="11" y="12093"/>
                </a:cubicBezTo>
                <a:cubicBezTo>
                  <a:pt x="13" y="12093"/>
                  <a:pt x="15" y="12095"/>
                  <a:pt x="14" y="12098"/>
                </a:cubicBezTo>
                <a:cubicBezTo>
                  <a:pt x="14" y="12100"/>
                  <a:pt x="11" y="12101"/>
                  <a:pt x="9" y="12100"/>
                </a:cubicBezTo>
                <a:cubicBezTo>
                  <a:pt x="7" y="12100"/>
                  <a:pt x="6" y="12098"/>
                  <a:pt x="6" y="12096"/>
                </a:cubicBezTo>
                <a:close/>
                <a:moveTo>
                  <a:pt x="12" y="12081"/>
                </a:moveTo>
                <a:lnTo>
                  <a:pt x="12" y="12081"/>
                </a:lnTo>
                <a:cubicBezTo>
                  <a:pt x="13" y="12079"/>
                  <a:pt x="15" y="12077"/>
                  <a:pt x="17" y="12078"/>
                </a:cubicBezTo>
                <a:cubicBezTo>
                  <a:pt x="19" y="12078"/>
                  <a:pt x="21" y="12080"/>
                  <a:pt x="20" y="12083"/>
                </a:cubicBezTo>
                <a:cubicBezTo>
                  <a:pt x="19" y="12085"/>
                  <a:pt x="17" y="12086"/>
                  <a:pt x="15" y="12086"/>
                </a:cubicBezTo>
                <a:cubicBezTo>
                  <a:pt x="13" y="12085"/>
                  <a:pt x="12" y="12083"/>
                  <a:pt x="12" y="12081"/>
                </a:cubicBezTo>
                <a:close/>
                <a:moveTo>
                  <a:pt x="18" y="12066"/>
                </a:moveTo>
                <a:lnTo>
                  <a:pt x="18" y="12066"/>
                </a:lnTo>
                <a:cubicBezTo>
                  <a:pt x="19" y="12064"/>
                  <a:pt x="21" y="12062"/>
                  <a:pt x="23" y="12063"/>
                </a:cubicBezTo>
                <a:cubicBezTo>
                  <a:pt x="25" y="12063"/>
                  <a:pt x="26" y="12066"/>
                  <a:pt x="26" y="12068"/>
                </a:cubicBezTo>
                <a:cubicBezTo>
                  <a:pt x="25" y="12070"/>
                  <a:pt x="23" y="12071"/>
                  <a:pt x="21" y="12071"/>
                </a:cubicBezTo>
                <a:cubicBezTo>
                  <a:pt x="19" y="12070"/>
                  <a:pt x="18" y="12068"/>
                  <a:pt x="18" y="12066"/>
                </a:cubicBezTo>
                <a:close/>
                <a:moveTo>
                  <a:pt x="24" y="12051"/>
                </a:moveTo>
                <a:lnTo>
                  <a:pt x="24" y="12051"/>
                </a:lnTo>
                <a:cubicBezTo>
                  <a:pt x="24" y="12049"/>
                  <a:pt x="27" y="12047"/>
                  <a:pt x="29" y="12048"/>
                </a:cubicBezTo>
                <a:cubicBezTo>
                  <a:pt x="31" y="12048"/>
                  <a:pt x="32" y="12051"/>
                  <a:pt x="32" y="12053"/>
                </a:cubicBezTo>
                <a:cubicBezTo>
                  <a:pt x="31" y="12055"/>
                  <a:pt x="29" y="12056"/>
                  <a:pt x="27" y="12056"/>
                </a:cubicBezTo>
                <a:cubicBezTo>
                  <a:pt x="25" y="12055"/>
                  <a:pt x="23" y="12053"/>
                  <a:pt x="24" y="12051"/>
                </a:cubicBezTo>
                <a:close/>
                <a:moveTo>
                  <a:pt x="30" y="12036"/>
                </a:moveTo>
                <a:lnTo>
                  <a:pt x="30" y="12036"/>
                </a:lnTo>
                <a:cubicBezTo>
                  <a:pt x="30" y="12034"/>
                  <a:pt x="32" y="12032"/>
                  <a:pt x="35" y="12033"/>
                </a:cubicBezTo>
                <a:cubicBezTo>
                  <a:pt x="37" y="12034"/>
                  <a:pt x="38" y="12036"/>
                  <a:pt x="37" y="12038"/>
                </a:cubicBezTo>
                <a:cubicBezTo>
                  <a:pt x="37" y="12040"/>
                  <a:pt x="35" y="12041"/>
                  <a:pt x="33" y="12041"/>
                </a:cubicBezTo>
                <a:cubicBezTo>
                  <a:pt x="30" y="12040"/>
                  <a:pt x="29" y="12038"/>
                  <a:pt x="30" y="12036"/>
                </a:cubicBezTo>
                <a:close/>
                <a:moveTo>
                  <a:pt x="36" y="12021"/>
                </a:moveTo>
                <a:lnTo>
                  <a:pt x="36" y="12021"/>
                </a:lnTo>
                <a:cubicBezTo>
                  <a:pt x="36" y="12019"/>
                  <a:pt x="38" y="12018"/>
                  <a:pt x="40" y="12018"/>
                </a:cubicBezTo>
                <a:cubicBezTo>
                  <a:pt x="43" y="12019"/>
                  <a:pt x="44" y="12021"/>
                  <a:pt x="43" y="12023"/>
                </a:cubicBezTo>
                <a:cubicBezTo>
                  <a:pt x="43" y="12025"/>
                  <a:pt x="41" y="12026"/>
                  <a:pt x="38" y="12026"/>
                </a:cubicBezTo>
                <a:cubicBezTo>
                  <a:pt x="36" y="12025"/>
                  <a:pt x="35" y="12023"/>
                  <a:pt x="36" y="12021"/>
                </a:cubicBezTo>
                <a:close/>
                <a:moveTo>
                  <a:pt x="41" y="12006"/>
                </a:moveTo>
                <a:lnTo>
                  <a:pt x="41" y="12006"/>
                </a:lnTo>
                <a:cubicBezTo>
                  <a:pt x="42" y="12004"/>
                  <a:pt x="44" y="12003"/>
                  <a:pt x="46" y="12003"/>
                </a:cubicBezTo>
                <a:cubicBezTo>
                  <a:pt x="48" y="12004"/>
                  <a:pt x="50" y="12006"/>
                  <a:pt x="49" y="12008"/>
                </a:cubicBezTo>
                <a:cubicBezTo>
                  <a:pt x="49" y="12010"/>
                  <a:pt x="46" y="12012"/>
                  <a:pt x="44" y="12011"/>
                </a:cubicBezTo>
                <a:cubicBezTo>
                  <a:pt x="42" y="12010"/>
                  <a:pt x="41" y="12008"/>
                  <a:pt x="41" y="12006"/>
                </a:cubicBezTo>
                <a:close/>
                <a:moveTo>
                  <a:pt x="47" y="11991"/>
                </a:moveTo>
                <a:lnTo>
                  <a:pt x="47" y="11991"/>
                </a:lnTo>
                <a:cubicBezTo>
                  <a:pt x="48" y="11989"/>
                  <a:pt x="50" y="11988"/>
                  <a:pt x="52" y="11988"/>
                </a:cubicBezTo>
                <a:cubicBezTo>
                  <a:pt x="54" y="11989"/>
                  <a:pt x="55" y="11991"/>
                  <a:pt x="55" y="11993"/>
                </a:cubicBezTo>
                <a:cubicBezTo>
                  <a:pt x="54" y="11995"/>
                  <a:pt x="52" y="11997"/>
                  <a:pt x="50" y="11996"/>
                </a:cubicBezTo>
                <a:cubicBezTo>
                  <a:pt x="48" y="11996"/>
                  <a:pt x="47" y="11993"/>
                  <a:pt x="47" y="11991"/>
                </a:cubicBezTo>
                <a:close/>
                <a:moveTo>
                  <a:pt x="53" y="11976"/>
                </a:moveTo>
                <a:lnTo>
                  <a:pt x="53" y="11976"/>
                </a:lnTo>
                <a:cubicBezTo>
                  <a:pt x="54" y="11974"/>
                  <a:pt x="56" y="11973"/>
                  <a:pt x="58" y="11973"/>
                </a:cubicBezTo>
                <a:cubicBezTo>
                  <a:pt x="60" y="11974"/>
                  <a:pt x="61" y="11976"/>
                  <a:pt x="61" y="11978"/>
                </a:cubicBezTo>
                <a:cubicBezTo>
                  <a:pt x="60" y="11980"/>
                  <a:pt x="58" y="11982"/>
                  <a:pt x="56" y="11981"/>
                </a:cubicBezTo>
                <a:cubicBezTo>
                  <a:pt x="54" y="11981"/>
                  <a:pt x="52" y="11978"/>
                  <a:pt x="53" y="11976"/>
                </a:cubicBezTo>
                <a:close/>
                <a:moveTo>
                  <a:pt x="59" y="11961"/>
                </a:moveTo>
                <a:lnTo>
                  <a:pt x="59" y="11961"/>
                </a:lnTo>
                <a:cubicBezTo>
                  <a:pt x="59" y="11959"/>
                  <a:pt x="62" y="11958"/>
                  <a:pt x="64" y="11958"/>
                </a:cubicBezTo>
                <a:cubicBezTo>
                  <a:pt x="66" y="11959"/>
                  <a:pt x="67" y="11961"/>
                  <a:pt x="67" y="11963"/>
                </a:cubicBezTo>
                <a:cubicBezTo>
                  <a:pt x="66" y="11965"/>
                  <a:pt x="64" y="11967"/>
                  <a:pt x="62" y="11966"/>
                </a:cubicBezTo>
                <a:cubicBezTo>
                  <a:pt x="60" y="11966"/>
                  <a:pt x="58" y="11964"/>
                  <a:pt x="59" y="11961"/>
                </a:cubicBezTo>
                <a:close/>
                <a:moveTo>
                  <a:pt x="65" y="11946"/>
                </a:moveTo>
                <a:lnTo>
                  <a:pt x="65" y="11946"/>
                </a:lnTo>
                <a:cubicBezTo>
                  <a:pt x="65" y="11944"/>
                  <a:pt x="67" y="11943"/>
                  <a:pt x="70" y="11944"/>
                </a:cubicBezTo>
                <a:cubicBezTo>
                  <a:pt x="72" y="11944"/>
                  <a:pt x="73" y="11946"/>
                  <a:pt x="72" y="11948"/>
                </a:cubicBezTo>
                <a:cubicBezTo>
                  <a:pt x="72" y="11951"/>
                  <a:pt x="70" y="11952"/>
                  <a:pt x="68" y="11951"/>
                </a:cubicBezTo>
                <a:cubicBezTo>
                  <a:pt x="65" y="11951"/>
                  <a:pt x="64" y="11949"/>
                  <a:pt x="65" y="11946"/>
                </a:cubicBezTo>
                <a:close/>
                <a:moveTo>
                  <a:pt x="71" y="11932"/>
                </a:moveTo>
                <a:lnTo>
                  <a:pt x="71" y="11932"/>
                </a:lnTo>
                <a:cubicBezTo>
                  <a:pt x="71" y="11929"/>
                  <a:pt x="73" y="11928"/>
                  <a:pt x="75" y="11929"/>
                </a:cubicBezTo>
                <a:cubicBezTo>
                  <a:pt x="77" y="11929"/>
                  <a:pt x="79" y="11931"/>
                  <a:pt x="78" y="11934"/>
                </a:cubicBezTo>
                <a:cubicBezTo>
                  <a:pt x="78" y="11936"/>
                  <a:pt x="76" y="11937"/>
                  <a:pt x="73" y="11936"/>
                </a:cubicBezTo>
                <a:cubicBezTo>
                  <a:pt x="71" y="11936"/>
                  <a:pt x="70" y="11934"/>
                  <a:pt x="71" y="11932"/>
                </a:cubicBezTo>
                <a:close/>
                <a:moveTo>
                  <a:pt x="76" y="11917"/>
                </a:moveTo>
                <a:lnTo>
                  <a:pt x="76" y="11917"/>
                </a:lnTo>
                <a:cubicBezTo>
                  <a:pt x="77" y="11915"/>
                  <a:pt x="79" y="11913"/>
                  <a:pt x="81" y="11914"/>
                </a:cubicBezTo>
                <a:cubicBezTo>
                  <a:pt x="83" y="11914"/>
                  <a:pt x="85" y="11916"/>
                  <a:pt x="84" y="11919"/>
                </a:cubicBezTo>
                <a:cubicBezTo>
                  <a:pt x="84" y="11921"/>
                  <a:pt x="81" y="11922"/>
                  <a:pt x="79" y="11922"/>
                </a:cubicBezTo>
                <a:cubicBezTo>
                  <a:pt x="77" y="11921"/>
                  <a:pt x="76" y="11919"/>
                  <a:pt x="76" y="11917"/>
                </a:cubicBezTo>
                <a:close/>
                <a:moveTo>
                  <a:pt x="82" y="11902"/>
                </a:moveTo>
                <a:lnTo>
                  <a:pt x="82" y="11902"/>
                </a:lnTo>
                <a:cubicBezTo>
                  <a:pt x="83" y="11900"/>
                  <a:pt x="85" y="11898"/>
                  <a:pt x="87" y="11899"/>
                </a:cubicBezTo>
                <a:cubicBezTo>
                  <a:pt x="89" y="11899"/>
                  <a:pt x="90" y="11902"/>
                  <a:pt x="90" y="11904"/>
                </a:cubicBezTo>
                <a:cubicBezTo>
                  <a:pt x="89" y="11906"/>
                  <a:pt x="87" y="11907"/>
                  <a:pt x="85" y="11907"/>
                </a:cubicBezTo>
                <a:cubicBezTo>
                  <a:pt x="83" y="11906"/>
                  <a:pt x="82" y="11904"/>
                  <a:pt x="82" y="11902"/>
                </a:cubicBezTo>
                <a:close/>
                <a:moveTo>
                  <a:pt x="88" y="11887"/>
                </a:moveTo>
                <a:lnTo>
                  <a:pt x="88" y="11887"/>
                </a:lnTo>
                <a:cubicBezTo>
                  <a:pt x="89" y="11885"/>
                  <a:pt x="91" y="11883"/>
                  <a:pt x="93" y="11884"/>
                </a:cubicBezTo>
                <a:cubicBezTo>
                  <a:pt x="95" y="11884"/>
                  <a:pt x="96" y="11887"/>
                  <a:pt x="96" y="11889"/>
                </a:cubicBezTo>
                <a:cubicBezTo>
                  <a:pt x="95" y="11891"/>
                  <a:pt x="93" y="11892"/>
                  <a:pt x="91" y="11892"/>
                </a:cubicBezTo>
                <a:cubicBezTo>
                  <a:pt x="89" y="11891"/>
                  <a:pt x="87" y="11889"/>
                  <a:pt x="88" y="11887"/>
                </a:cubicBezTo>
                <a:close/>
                <a:moveTo>
                  <a:pt x="94" y="11872"/>
                </a:moveTo>
                <a:lnTo>
                  <a:pt x="94" y="11872"/>
                </a:lnTo>
                <a:cubicBezTo>
                  <a:pt x="94" y="11870"/>
                  <a:pt x="97" y="11868"/>
                  <a:pt x="99" y="11869"/>
                </a:cubicBezTo>
                <a:cubicBezTo>
                  <a:pt x="101" y="11870"/>
                  <a:pt x="102" y="11872"/>
                  <a:pt x="102" y="11874"/>
                </a:cubicBezTo>
                <a:cubicBezTo>
                  <a:pt x="101" y="11876"/>
                  <a:pt x="99" y="11877"/>
                  <a:pt x="97" y="11877"/>
                </a:cubicBezTo>
                <a:cubicBezTo>
                  <a:pt x="95" y="11876"/>
                  <a:pt x="93" y="11874"/>
                  <a:pt x="94" y="11872"/>
                </a:cubicBezTo>
                <a:close/>
                <a:moveTo>
                  <a:pt x="100" y="11857"/>
                </a:moveTo>
                <a:lnTo>
                  <a:pt x="100" y="11857"/>
                </a:lnTo>
                <a:cubicBezTo>
                  <a:pt x="100" y="11855"/>
                  <a:pt x="102" y="11854"/>
                  <a:pt x="104" y="11854"/>
                </a:cubicBezTo>
                <a:cubicBezTo>
                  <a:pt x="107" y="11855"/>
                  <a:pt x="108" y="11857"/>
                  <a:pt x="107" y="11859"/>
                </a:cubicBezTo>
                <a:cubicBezTo>
                  <a:pt x="107" y="11861"/>
                  <a:pt x="105" y="11862"/>
                  <a:pt x="103" y="11862"/>
                </a:cubicBezTo>
                <a:cubicBezTo>
                  <a:pt x="100" y="11861"/>
                  <a:pt x="99" y="11859"/>
                  <a:pt x="100" y="11857"/>
                </a:cubicBezTo>
                <a:close/>
                <a:moveTo>
                  <a:pt x="105" y="11842"/>
                </a:moveTo>
                <a:lnTo>
                  <a:pt x="105" y="11842"/>
                </a:lnTo>
                <a:cubicBezTo>
                  <a:pt x="106" y="11840"/>
                  <a:pt x="108" y="11839"/>
                  <a:pt x="110" y="11839"/>
                </a:cubicBezTo>
                <a:cubicBezTo>
                  <a:pt x="112" y="11840"/>
                  <a:pt x="114" y="11842"/>
                  <a:pt x="113" y="11844"/>
                </a:cubicBezTo>
                <a:cubicBezTo>
                  <a:pt x="113" y="11846"/>
                  <a:pt x="111" y="11848"/>
                  <a:pt x="108" y="11847"/>
                </a:cubicBezTo>
                <a:cubicBezTo>
                  <a:pt x="106" y="11846"/>
                  <a:pt x="105" y="11844"/>
                  <a:pt x="105" y="11842"/>
                </a:cubicBezTo>
                <a:close/>
                <a:moveTo>
                  <a:pt x="111" y="11827"/>
                </a:moveTo>
                <a:lnTo>
                  <a:pt x="111" y="11827"/>
                </a:lnTo>
                <a:cubicBezTo>
                  <a:pt x="112" y="11825"/>
                  <a:pt x="114" y="11824"/>
                  <a:pt x="116" y="11824"/>
                </a:cubicBezTo>
                <a:cubicBezTo>
                  <a:pt x="118" y="11825"/>
                  <a:pt x="120" y="11827"/>
                  <a:pt x="119" y="11829"/>
                </a:cubicBezTo>
                <a:cubicBezTo>
                  <a:pt x="119" y="11831"/>
                  <a:pt x="116" y="11833"/>
                  <a:pt x="114" y="11832"/>
                </a:cubicBezTo>
                <a:cubicBezTo>
                  <a:pt x="112" y="11832"/>
                  <a:pt x="111" y="11829"/>
                  <a:pt x="111" y="11827"/>
                </a:cubicBezTo>
                <a:close/>
                <a:moveTo>
                  <a:pt x="117" y="11812"/>
                </a:moveTo>
                <a:lnTo>
                  <a:pt x="117" y="11812"/>
                </a:lnTo>
                <a:cubicBezTo>
                  <a:pt x="118" y="11810"/>
                  <a:pt x="120" y="11809"/>
                  <a:pt x="122" y="11809"/>
                </a:cubicBezTo>
                <a:cubicBezTo>
                  <a:pt x="124" y="11810"/>
                  <a:pt x="125" y="11812"/>
                  <a:pt x="125" y="11814"/>
                </a:cubicBezTo>
                <a:cubicBezTo>
                  <a:pt x="124" y="11816"/>
                  <a:pt x="122" y="11818"/>
                  <a:pt x="120" y="11817"/>
                </a:cubicBezTo>
                <a:cubicBezTo>
                  <a:pt x="118" y="11817"/>
                  <a:pt x="117" y="11814"/>
                  <a:pt x="117" y="11812"/>
                </a:cubicBezTo>
                <a:close/>
                <a:moveTo>
                  <a:pt x="123" y="11797"/>
                </a:moveTo>
                <a:lnTo>
                  <a:pt x="123" y="11797"/>
                </a:lnTo>
                <a:cubicBezTo>
                  <a:pt x="123" y="11795"/>
                  <a:pt x="126" y="11794"/>
                  <a:pt x="128" y="11794"/>
                </a:cubicBezTo>
                <a:cubicBezTo>
                  <a:pt x="130" y="11795"/>
                  <a:pt x="131" y="11797"/>
                  <a:pt x="131" y="11799"/>
                </a:cubicBezTo>
                <a:cubicBezTo>
                  <a:pt x="130" y="11801"/>
                  <a:pt x="128" y="11803"/>
                  <a:pt x="126" y="11802"/>
                </a:cubicBezTo>
                <a:cubicBezTo>
                  <a:pt x="124" y="11802"/>
                  <a:pt x="122" y="11800"/>
                  <a:pt x="123" y="11797"/>
                </a:cubicBezTo>
                <a:close/>
                <a:moveTo>
                  <a:pt x="129" y="11782"/>
                </a:moveTo>
                <a:lnTo>
                  <a:pt x="129" y="11782"/>
                </a:lnTo>
                <a:cubicBezTo>
                  <a:pt x="129" y="11780"/>
                  <a:pt x="131" y="11779"/>
                  <a:pt x="134" y="11780"/>
                </a:cubicBezTo>
                <a:cubicBezTo>
                  <a:pt x="136" y="11780"/>
                  <a:pt x="137" y="11782"/>
                  <a:pt x="137" y="11784"/>
                </a:cubicBezTo>
                <a:cubicBezTo>
                  <a:pt x="136" y="11787"/>
                  <a:pt x="134" y="11788"/>
                  <a:pt x="132" y="11787"/>
                </a:cubicBezTo>
                <a:cubicBezTo>
                  <a:pt x="130" y="11787"/>
                  <a:pt x="128" y="11785"/>
                  <a:pt x="129" y="11782"/>
                </a:cubicBezTo>
                <a:close/>
                <a:moveTo>
                  <a:pt x="135" y="11768"/>
                </a:moveTo>
                <a:lnTo>
                  <a:pt x="135" y="11768"/>
                </a:lnTo>
                <a:cubicBezTo>
                  <a:pt x="135" y="11765"/>
                  <a:pt x="137" y="11764"/>
                  <a:pt x="139" y="11765"/>
                </a:cubicBezTo>
                <a:cubicBezTo>
                  <a:pt x="142" y="11765"/>
                  <a:pt x="143" y="11767"/>
                  <a:pt x="142" y="11769"/>
                </a:cubicBezTo>
                <a:lnTo>
                  <a:pt x="142" y="11770"/>
                </a:lnTo>
                <a:cubicBezTo>
                  <a:pt x="142" y="11772"/>
                  <a:pt x="140" y="11773"/>
                  <a:pt x="138" y="11772"/>
                </a:cubicBezTo>
                <a:cubicBezTo>
                  <a:pt x="135" y="11772"/>
                  <a:pt x="134" y="11770"/>
                  <a:pt x="135" y="11768"/>
                </a:cubicBezTo>
                <a:close/>
                <a:moveTo>
                  <a:pt x="140" y="11753"/>
                </a:moveTo>
                <a:lnTo>
                  <a:pt x="140" y="11753"/>
                </a:lnTo>
                <a:cubicBezTo>
                  <a:pt x="141" y="11751"/>
                  <a:pt x="143" y="11749"/>
                  <a:pt x="145" y="11750"/>
                </a:cubicBezTo>
                <a:cubicBezTo>
                  <a:pt x="147" y="11750"/>
                  <a:pt x="149" y="11752"/>
                  <a:pt x="148" y="11755"/>
                </a:cubicBezTo>
                <a:cubicBezTo>
                  <a:pt x="148" y="11757"/>
                  <a:pt x="145" y="11758"/>
                  <a:pt x="143" y="11758"/>
                </a:cubicBezTo>
                <a:cubicBezTo>
                  <a:pt x="141" y="11757"/>
                  <a:pt x="140" y="11755"/>
                  <a:pt x="140" y="11753"/>
                </a:cubicBezTo>
                <a:close/>
                <a:moveTo>
                  <a:pt x="146" y="11738"/>
                </a:moveTo>
                <a:lnTo>
                  <a:pt x="146" y="11738"/>
                </a:lnTo>
                <a:cubicBezTo>
                  <a:pt x="147" y="11736"/>
                  <a:pt x="149" y="11734"/>
                  <a:pt x="151" y="11735"/>
                </a:cubicBezTo>
                <a:cubicBezTo>
                  <a:pt x="153" y="11735"/>
                  <a:pt x="155" y="11738"/>
                  <a:pt x="154" y="11740"/>
                </a:cubicBezTo>
                <a:cubicBezTo>
                  <a:pt x="153" y="11742"/>
                  <a:pt x="151" y="11743"/>
                  <a:pt x="149" y="11743"/>
                </a:cubicBezTo>
                <a:cubicBezTo>
                  <a:pt x="147" y="11742"/>
                  <a:pt x="146" y="11740"/>
                  <a:pt x="146" y="11738"/>
                </a:cubicBezTo>
                <a:close/>
                <a:moveTo>
                  <a:pt x="152" y="11723"/>
                </a:moveTo>
                <a:lnTo>
                  <a:pt x="152" y="11723"/>
                </a:lnTo>
                <a:cubicBezTo>
                  <a:pt x="153" y="11721"/>
                  <a:pt x="155" y="11719"/>
                  <a:pt x="157" y="11720"/>
                </a:cubicBezTo>
                <a:cubicBezTo>
                  <a:pt x="159" y="11720"/>
                  <a:pt x="160" y="11723"/>
                  <a:pt x="160" y="11725"/>
                </a:cubicBezTo>
                <a:cubicBezTo>
                  <a:pt x="159" y="11727"/>
                  <a:pt x="157" y="11728"/>
                  <a:pt x="155" y="11728"/>
                </a:cubicBezTo>
                <a:cubicBezTo>
                  <a:pt x="153" y="11727"/>
                  <a:pt x="152" y="11725"/>
                  <a:pt x="152" y="11723"/>
                </a:cubicBezTo>
                <a:close/>
                <a:moveTo>
                  <a:pt x="158" y="11708"/>
                </a:moveTo>
                <a:lnTo>
                  <a:pt x="158" y="11708"/>
                </a:lnTo>
                <a:cubicBezTo>
                  <a:pt x="158" y="11706"/>
                  <a:pt x="161" y="11704"/>
                  <a:pt x="163" y="11705"/>
                </a:cubicBezTo>
                <a:cubicBezTo>
                  <a:pt x="165" y="11706"/>
                  <a:pt x="166" y="11708"/>
                  <a:pt x="166" y="11710"/>
                </a:cubicBezTo>
                <a:cubicBezTo>
                  <a:pt x="165" y="11712"/>
                  <a:pt x="163" y="11713"/>
                  <a:pt x="161" y="11713"/>
                </a:cubicBezTo>
                <a:cubicBezTo>
                  <a:pt x="159" y="11712"/>
                  <a:pt x="157" y="11710"/>
                  <a:pt x="158" y="11708"/>
                </a:cubicBezTo>
                <a:close/>
                <a:moveTo>
                  <a:pt x="164" y="11693"/>
                </a:moveTo>
                <a:lnTo>
                  <a:pt x="164" y="11693"/>
                </a:lnTo>
                <a:cubicBezTo>
                  <a:pt x="164" y="11691"/>
                  <a:pt x="166" y="11690"/>
                  <a:pt x="169" y="11690"/>
                </a:cubicBezTo>
                <a:cubicBezTo>
                  <a:pt x="171" y="11691"/>
                  <a:pt x="172" y="11693"/>
                  <a:pt x="171" y="11695"/>
                </a:cubicBezTo>
                <a:cubicBezTo>
                  <a:pt x="171" y="11697"/>
                  <a:pt x="169" y="11698"/>
                  <a:pt x="167" y="11698"/>
                </a:cubicBezTo>
                <a:cubicBezTo>
                  <a:pt x="164" y="11697"/>
                  <a:pt x="163" y="11695"/>
                  <a:pt x="164" y="11693"/>
                </a:cubicBezTo>
                <a:close/>
                <a:moveTo>
                  <a:pt x="170" y="11678"/>
                </a:moveTo>
                <a:lnTo>
                  <a:pt x="170" y="11678"/>
                </a:lnTo>
                <a:cubicBezTo>
                  <a:pt x="170" y="11676"/>
                  <a:pt x="172" y="11675"/>
                  <a:pt x="174" y="11675"/>
                </a:cubicBezTo>
                <a:cubicBezTo>
                  <a:pt x="177" y="11676"/>
                  <a:pt x="178" y="11678"/>
                  <a:pt x="177" y="11680"/>
                </a:cubicBezTo>
                <a:cubicBezTo>
                  <a:pt x="177" y="11682"/>
                  <a:pt x="175" y="11683"/>
                  <a:pt x="172" y="11683"/>
                </a:cubicBezTo>
                <a:cubicBezTo>
                  <a:pt x="170" y="11682"/>
                  <a:pt x="169" y="11680"/>
                  <a:pt x="170" y="11678"/>
                </a:cubicBezTo>
                <a:close/>
                <a:moveTo>
                  <a:pt x="175" y="11663"/>
                </a:moveTo>
                <a:lnTo>
                  <a:pt x="175" y="11663"/>
                </a:lnTo>
                <a:cubicBezTo>
                  <a:pt x="176" y="11661"/>
                  <a:pt x="178" y="11660"/>
                  <a:pt x="180" y="11660"/>
                </a:cubicBezTo>
                <a:cubicBezTo>
                  <a:pt x="182" y="11661"/>
                  <a:pt x="184" y="11663"/>
                  <a:pt x="183" y="11665"/>
                </a:cubicBezTo>
                <a:cubicBezTo>
                  <a:pt x="183" y="11667"/>
                  <a:pt x="180" y="11669"/>
                  <a:pt x="178" y="11668"/>
                </a:cubicBezTo>
                <a:cubicBezTo>
                  <a:pt x="176" y="11668"/>
                  <a:pt x="175" y="11665"/>
                  <a:pt x="175" y="11663"/>
                </a:cubicBezTo>
                <a:close/>
                <a:moveTo>
                  <a:pt x="181" y="11648"/>
                </a:moveTo>
                <a:lnTo>
                  <a:pt x="181" y="11648"/>
                </a:lnTo>
                <a:cubicBezTo>
                  <a:pt x="182" y="11646"/>
                  <a:pt x="184" y="11645"/>
                  <a:pt x="186" y="11645"/>
                </a:cubicBezTo>
                <a:cubicBezTo>
                  <a:pt x="188" y="11646"/>
                  <a:pt x="189" y="11648"/>
                  <a:pt x="189" y="11650"/>
                </a:cubicBezTo>
                <a:cubicBezTo>
                  <a:pt x="188" y="11652"/>
                  <a:pt x="186" y="11654"/>
                  <a:pt x="184" y="11653"/>
                </a:cubicBezTo>
                <a:cubicBezTo>
                  <a:pt x="182" y="11653"/>
                  <a:pt x="181" y="11650"/>
                  <a:pt x="181" y="11648"/>
                </a:cubicBezTo>
                <a:close/>
                <a:moveTo>
                  <a:pt x="187" y="11633"/>
                </a:moveTo>
                <a:lnTo>
                  <a:pt x="187" y="11633"/>
                </a:lnTo>
                <a:cubicBezTo>
                  <a:pt x="188" y="11631"/>
                  <a:pt x="190" y="11630"/>
                  <a:pt x="192" y="11630"/>
                </a:cubicBezTo>
                <a:cubicBezTo>
                  <a:pt x="194" y="11631"/>
                  <a:pt x="195" y="11633"/>
                  <a:pt x="195" y="11635"/>
                </a:cubicBezTo>
                <a:cubicBezTo>
                  <a:pt x="194" y="11637"/>
                  <a:pt x="192" y="11639"/>
                  <a:pt x="190" y="11638"/>
                </a:cubicBezTo>
                <a:cubicBezTo>
                  <a:pt x="188" y="11638"/>
                  <a:pt x="186" y="11636"/>
                  <a:pt x="187" y="11633"/>
                </a:cubicBezTo>
                <a:close/>
                <a:moveTo>
                  <a:pt x="193" y="11618"/>
                </a:moveTo>
                <a:lnTo>
                  <a:pt x="193" y="11618"/>
                </a:lnTo>
                <a:cubicBezTo>
                  <a:pt x="193" y="11616"/>
                  <a:pt x="196" y="11615"/>
                  <a:pt x="198" y="11616"/>
                </a:cubicBezTo>
                <a:cubicBezTo>
                  <a:pt x="200" y="11616"/>
                  <a:pt x="201" y="11618"/>
                  <a:pt x="201" y="11620"/>
                </a:cubicBezTo>
                <a:cubicBezTo>
                  <a:pt x="200" y="11623"/>
                  <a:pt x="198" y="11624"/>
                  <a:pt x="196" y="11623"/>
                </a:cubicBezTo>
                <a:cubicBezTo>
                  <a:pt x="194" y="11623"/>
                  <a:pt x="192" y="11621"/>
                  <a:pt x="193" y="11618"/>
                </a:cubicBezTo>
                <a:close/>
                <a:moveTo>
                  <a:pt x="199" y="11604"/>
                </a:moveTo>
                <a:lnTo>
                  <a:pt x="199" y="11604"/>
                </a:lnTo>
                <a:cubicBezTo>
                  <a:pt x="199" y="11601"/>
                  <a:pt x="201" y="11600"/>
                  <a:pt x="204" y="11601"/>
                </a:cubicBezTo>
                <a:cubicBezTo>
                  <a:pt x="206" y="11601"/>
                  <a:pt x="207" y="11603"/>
                  <a:pt x="206" y="11605"/>
                </a:cubicBezTo>
                <a:cubicBezTo>
                  <a:pt x="206" y="11608"/>
                  <a:pt x="204" y="11609"/>
                  <a:pt x="202" y="11608"/>
                </a:cubicBezTo>
                <a:cubicBezTo>
                  <a:pt x="199" y="11608"/>
                  <a:pt x="198" y="11606"/>
                  <a:pt x="199" y="11604"/>
                </a:cubicBezTo>
                <a:close/>
                <a:moveTo>
                  <a:pt x="205" y="11589"/>
                </a:moveTo>
                <a:lnTo>
                  <a:pt x="205" y="11589"/>
                </a:lnTo>
                <a:cubicBezTo>
                  <a:pt x="205" y="11586"/>
                  <a:pt x="207" y="11585"/>
                  <a:pt x="209" y="11586"/>
                </a:cubicBezTo>
                <a:cubicBezTo>
                  <a:pt x="212" y="11586"/>
                  <a:pt x="213" y="11588"/>
                  <a:pt x="212" y="11591"/>
                </a:cubicBezTo>
                <a:cubicBezTo>
                  <a:pt x="212" y="11593"/>
                  <a:pt x="210" y="11594"/>
                  <a:pt x="207" y="11593"/>
                </a:cubicBezTo>
                <a:cubicBezTo>
                  <a:pt x="205" y="11593"/>
                  <a:pt x="204" y="11591"/>
                  <a:pt x="205" y="11589"/>
                </a:cubicBezTo>
                <a:close/>
                <a:moveTo>
                  <a:pt x="210" y="11574"/>
                </a:moveTo>
                <a:lnTo>
                  <a:pt x="210" y="11574"/>
                </a:lnTo>
                <a:cubicBezTo>
                  <a:pt x="211" y="11572"/>
                  <a:pt x="213" y="11570"/>
                  <a:pt x="215" y="11571"/>
                </a:cubicBezTo>
                <a:cubicBezTo>
                  <a:pt x="217" y="11571"/>
                  <a:pt x="219" y="11574"/>
                  <a:pt x="218" y="11576"/>
                </a:cubicBezTo>
                <a:cubicBezTo>
                  <a:pt x="218" y="11578"/>
                  <a:pt x="215" y="11579"/>
                  <a:pt x="213" y="11579"/>
                </a:cubicBezTo>
                <a:cubicBezTo>
                  <a:pt x="211" y="11578"/>
                  <a:pt x="210" y="11576"/>
                  <a:pt x="210" y="11574"/>
                </a:cubicBezTo>
                <a:close/>
                <a:moveTo>
                  <a:pt x="216" y="11559"/>
                </a:moveTo>
                <a:lnTo>
                  <a:pt x="216" y="11559"/>
                </a:lnTo>
                <a:cubicBezTo>
                  <a:pt x="217" y="11557"/>
                  <a:pt x="219" y="11555"/>
                  <a:pt x="221" y="11556"/>
                </a:cubicBezTo>
                <a:cubicBezTo>
                  <a:pt x="223" y="11556"/>
                  <a:pt x="224" y="11559"/>
                  <a:pt x="224" y="11561"/>
                </a:cubicBezTo>
                <a:cubicBezTo>
                  <a:pt x="223" y="11563"/>
                  <a:pt x="221" y="11564"/>
                  <a:pt x="219" y="11564"/>
                </a:cubicBezTo>
                <a:cubicBezTo>
                  <a:pt x="217" y="11563"/>
                  <a:pt x="216" y="11561"/>
                  <a:pt x="216" y="11559"/>
                </a:cubicBezTo>
                <a:close/>
                <a:moveTo>
                  <a:pt x="222" y="11544"/>
                </a:moveTo>
                <a:lnTo>
                  <a:pt x="222" y="11544"/>
                </a:lnTo>
                <a:cubicBezTo>
                  <a:pt x="223" y="11542"/>
                  <a:pt x="225" y="11540"/>
                  <a:pt x="227" y="11541"/>
                </a:cubicBezTo>
                <a:cubicBezTo>
                  <a:pt x="229" y="11542"/>
                  <a:pt x="230" y="11544"/>
                  <a:pt x="230" y="11546"/>
                </a:cubicBezTo>
                <a:cubicBezTo>
                  <a:pt x="229" y="11548"/>
                  <a:pt x="227" y="11549"/>
                  <a:pt x="225" y="11549"/>
                </a:cubicBezTo>
                <a:cubicBezTo>
                  <a:pt x="223" y="11548"/>
                  <a:pt x="221" y="11546"/>
                  <a:pt x="222" y="11544"/>
                </a:cubicBezTo>
                <a:close/>
                <a:moveTo>
                  <a:pt x="228" y="11529"/>
                </a:moveTo>
                <a:lnTo>
                  <a:pt x="228" y="11529"/>
                </a:lnTo>
                <a:cubicBezTo>
                  <a:pt x="228" y="11527"/>
                  <a:pt x="231" y="11526"/>
                  <a:pt x="233" y="11526"/>
                </a:cubicBezTo>
                <a:cubicBezTo>
                  <a:pt x="235" y="11527"/>
                  <a:pt x="236" y="11529"/>
                  <a:pt x="236" y="11531"/>
                </a:cubicBezTo>
                <a:cubicBezTo>
                  <a:pt x="235" y="11533"/>
                  <a:pt x="233" y="11534"/>
                  <a:pt x="231" y="11534"/>
                </a:cubicBezTo>
                <a:cubicBezTo>
                  <a:pt x="229" y="11533"/>
                  <a:pt x="227" y="11531"/>
                  <a:pt x="228" y="11529"/>
                </a:cubicBezTo>
                <a:close/>
                <a:moveTo>
                  <a:pt x="234" y="11514"/>
                </a:moveTo>
                <a:lnTo>
                  <a:pt x="234" y="11514"/>
                </a:lnTo>
                <a:cubicBezTo>
                  <a:pt x="234" y="11512"/>
                  <a:pt x="236" y="11511"/>
                  <a:pt x="238" y="11511"/>
                </a:cubicBezTo>
                <a:cubicBezTo>
                  <a:pt x="241" y="11512"/>
                  <a:pt x="242" y="11514"/>
                  <a:pt x="241" y="11516"/>
                </a:cubicBezTo>
                <a:cubicBezTo>
                  <a:pt x="241" y="11518"/>
                  <a:pt x="239" y="11519"/>
                  <a:pt x="237" y="11519"/>
                </a:cubicBezTo>
                <a:cubicBezTo>
                  <a:pt x="234" y="11518"/>
                  <a:pt x="233" y="11516"/>
                  <a:pt x="234" y="11514"/>
                </a:cubicBezTo>
                <a:close/>
                <a:moveTo>
                  <a:pt x="239" y="11499"/>
                </a:moveTo>
                <a:lnTo>
                  <a:pt x="239" y="11499"/>
                </a:lnTo>
                <a:cubicBezTo>
                  <a:pt x="240" y="11497"/>
                  <a:pt x="242" y="11496"/>
                  <a:pt x="244" y="11496"/>
                </a:cubicBezTo>
                <a:cubicBezTo>
                  <a:pt x="246" y="11497"/>
                  <a:pt x="248" y="11499"/>
                  <a:pt x="247" y="11501"/>
                </a:cubicBezTo>
                <a:cubicBezTo>
                  <a:pt x="247" y="11503"/>
                  <a:pt x="245" y="11505"/>
                  <a:pt x="242" y="11504"/>
                </a:cubicBezTo>
                <a:cubicBezTo>
                  <a:pt x="240" y="11503"/>
                  <a:pt x="239" y="11501"/>
                  <a:pt x="239" y="11499"/>
                </a:cubicBezTo>
                <a:close/>
                <a:moveTo>
                  <a:pt x="245" y="11484"/>
                </a:moveTo>
                <a:lnTo>
                  <a:pt x="245" y="11484"/>
                </a:lnTo>
                <a:cubicBezTo>
                  <a:pt x="246" y="11482"/>
                  <a:pt x="248" y="11481"/>
                  <a:pt x="250" y="11481"/>
                </a:cubicBezTo>
                <a:cubicBezTo>
                  <a:pt x="252" y="11482"/>
                  <a:pt x="254" y="11484"/>
                  <a:pt x="253" y="11486"/>
                </a:cubicBezTo>
                <a:cubicBezTo>
                  <a:pt x="253" y="11488"/>
                  <a:pt x="250" y="11490"/>
                  <a:pt x="248" y="11489"/>
                </a:cubicBezTo>
                <a:cubicBezTo>
                  <a:pt x="246" y="11489"/>
                  <a:pt x="245" y="11486"/>
                  <a:pt x="245" y="11484"/>
                </a:cubicBezTo>
                <a:close/>
                <a:moveTo>
                  <a:pt x="251" y="11469"/>
                </a:moveTo>
                <a:lnTo>
                  <a:pt x="251" y="11469"/>
                </a:lnTo>
                <a:cubicBezTo>
                  <a:pt x="252" y="11467"/>
                  <a:pt x="254" y="11466"/>
                  <a:pt x="256" y="11466"/>
                </a:cubicBezTo>
                <a:cubicBezTo>
                  <a:pt x="258" y="11467"/>
                  <a:pt x="259" y="11469"/>
                  <a:pt x="259" y="11471"/>
                </a:cubicBezTo>
                <a:cubicBezTo>
                  <a:pt x="258" y="11473"/>
                  <a:pt x="256" y="11475"/>
                  <a:pt x="254" y="11474"/>
                </a:cubicBezTo>
                <a:cubicBezTo>
                  <a:pt x="252" y="11474"/>
                  <a:pt x="251" y="11472"/>
                  <a:pt x="251" y="11469"/>
                </a:cubicBezTo>
                <a:close/>
                <a:moveTo>
                  <a:pt x="257" y="11454"/>
                </a:moveTo>
                <a:lnTo>
                  <a:pt x="257" y="11454"/>
                </a:lnTo>
                <a:cubicBezTo>
                  <a:pt x="257" y="11452"/>
                  <a:pt x="260" y="11451"/>
                  <a:pt x="262" y="11452"/>
                </a:cubicBezTo>
                <a:cubicBezTo>
                  <a:pt x="264" y="11452"/>
                  <a:pt x="265" y="11454"/>
                  <a:pt x="265" y="11456"/>
                </a:cubicBezTo>
                <a:cubicBezTo>
                  <a:pt x="264" y="11459"/>
                  <a:pt x="262" y="11460"/>
                  <a:pt x="260" y="11459"/>
                </a:cubicBezTo>
                <a:cubicBezTo>
                  <a:pt x="258" y="11459"/>
                  <a:pt x="256" y="11457"/>
                  <a:pt x="257" y="11454"/>
                </a:cubicBezTo>
                <a:close/>
                <a:moveTo>
                  <a:pt x="263" y="11440"/>
                </a:moveTo>
                <a:lnTo>
                  <a:pt x="263" y="11440"/>
                </a:lnTo>
                <a:cubicBezTo>
                  <a:pt x="263" y="11437"/>
                  <a:pt x="265" y="11436"/>
                  <a:pt x="268" y="11437"/>
                </a:cubicBezTo>
                <a:cubicBezTo>
                  <a:pt x="270" y="11437"/>
                  <a:pt x="271" y="11439"/>
                  <a:pt x="271" y="11441"/>
                </a:cubicBezTo>
                <a:cubicBezTo>
                  <a:pt x="270" y="11444"/>
                  <a:pt x="268" y="11445"/>
                  <a:pt x="266" y="11444"/>
                </a:cubicBezTo>
                <a:cubicBezTo>
                  <a:pt x="264" y="11444"/>
                  <a:pt x="262" y="11442"/>
                  <a:pt x="263" y="11440"/>
                </a:cubicBezTo>
                <a:close/>
                <a:moveTo>
                  <a:pt x="269" y="11425"/>
                </a:moveTo>
                <a:lnTo>
                  <a:pt x="269" y="11425"/>
                </a:lnTo>
                <a:cubicBezTo>
                  <a:pt x="269" y="11422"/>
                  <a:pt x="271" y="11421"/>
                  <a:pt x="273" y="11422"/>
                </a:cubicBezTo>
                <a:cubicBezTo>
                  <a:pt x="276" y="11422"/>
                  <a:pt x="277" y="11424"/>
                  <a:pt x="276" y="11427"/>
                </a:cubicBezTo>
                <a:cubicBezTo>
                  <a:pt x="276" y="11429"/>
                  <a:pt x="274" y="11430"/>
                  <a:pt x="272" y="11429"/>
                </a:cubicBezTo>
                <a:cubicBezTo>
                  <a:pt x="269" y="11429"/>
                  <a:pt x="268" y="11427"/>
                  <a:pt x="269" y="11425"/>
                </a:cubicBezTo>
                <a:close/>
                <a:moveTo>
                  <a:pt x="274" y="11410"/>
                </a:moveTo>
                <a:lnTo>
                  <a:pt x="274" y="11410"/>
                </a:lnTo>
                <a:cubicBezTo>
                  <a:pt x="275" y="11408"/>
                  <a:pt x="277" y="11406"/>
                  <a:pt x="279" y="11407"/>
                </a:cubicBezTo>
                <a:cubicBezTo>
                  <a:pt x="281" y="11407"/>
                  <a:pt x="283" y="11410"/>
                  <a:pt x="282" y="11412"/>
                </a:cubicBezTo>
                <a:cubicBezTo>
                  <a:pt x="282" y="11414"/>
                  <a:pt x="279" y="11415"/>
                  <a:pt x="277" y="11415"/>
                </a:cubicBezTo>
                <a:cubicBezTo>
                  <a:pt x="275" y="11414"/>
                  <a:pt x="274" y="11412"/>
                  <a:pt x="274" y="11410"/>
                </a:cubicBezTo>
                <a:close/>
                <a:moveTo>
                  <a:pt x="280" y="11395"/>
                </a:moveTo>
                <a:lnTo>
                  <a:pt x="280" y="11395"/>
                </a:lnTo>
                <a:cubicBezTo>
                  <a:pt x="281" y="11393"/>
                  <a:pt x="283" y="11391"/>
                  <a:pt x="285" y="11392"/>
                </a:cubicBezTo>
                <a:cubicBezTo>
                  <a:pt x="287" y="11392"/>
                  <a:pt x="289" y="11395"/>
                  <a:pt x="288" y="11397"/>
                </a:cubicBezTo>
                <a:cubicBezTo>
                  <a:pt x="287" y="11399"/>
                  <a:pt x="285" y="11400"/>
                  <a:pt x="283" y="11400"/>
                </a:cubicBezTo>
                <a:cubicBezTo>
                  <a:pt x="281" y="11399"/>
                  <a:pt x="280" y="11397"/>
                  <a:pt x="280" y="11395"/>
                </a:cubicBezTo>
                <a:close/>
                <a:moveTo>
                  <a:pt x="286" y="11380"/>
                </a:moveTo>
                <a:lnTo>
                  <a:pt x="286" y="11380"/>
                </a:lnTo>
                <a:cubicBezTo>
                  <a:pt x="287" y="11378"/>
                  <a:pt x="289" y="11376"/>
                  <a:pt x="291" y="11377"/>
                </a:cubicBezTo>
                <a:cubicBezTo>
                  <a:pt x="293" y="11378"/>
                  <a:pt x="294" y="11380"/>
                  <a:pt x="294" y="11382"/>
                </a:cubicBezTo>
                <a:cubicBezTo>
                  <a:pt x="293" y="11384"/>
                  <a:pt x="291" y="11385"/>
                  <a:pt x="289" y="11385"/>
                </a:cubicBezTo>
                <a:cubicBezTo>
                  <a:pt x="287" y="11384"/>
                  <a:pt x="286" y="11382"/>
                  <a:pt x="286" y="11380"/>
                </a:cubicBezTo>
                <a:close/>
                <a:moveTo>
                  <a:pt x="292" y="11365"/>
                </a:moveTo>
                <a:lnTo>
                  <a:pt x="292" y="11365"/>
                </a:lnTo>
                <a:cubicBezTo>
                  <a:pt x="292" y="11363"/>
                  <a:pt x="295" y="11362"/>
                  <a:pt x="297" y="11362"/>
                </a:cubicBezTo>
                <a:cubicBezTo>
                  <a:pt x="299" y="11363"/>
                  <a:pt x="300" y="11365"/>
                  <a:pt x="300" y="11367"/>
                </a:cubicBezTo>
                <a:cubicBezTo>
                  <a:pt x="299" y="11369"/>
                  <a:pt x="297" y="11370"/>
                  <a:pt x="295" y="11370"/>
                </a:cubicBezTo>
                <a:cubicBezTo>
                  <a:pt x="293" y="11369"/>
                  <a:pt x="291" y="11367"/>
                  <a:pt x="292" y="11365"/>
                </a:cubicBezTo>
                <a:close/>
                <a:moveTo>
                  <a:pt x="298" y="11350"/>
                </a:moveTo>
                <a:lnTo>
                  <a:pt x="298" y="11350"/>
                </a:lnTo>
                <a:cubicBezTo>
                  <a:pt x="298" y="11348"/>
                  <a:pt x="300" y="11347"/>
                  <a:pt x="303" y="11347"/>
                </a:cubicBezTo>
                <a:cubicBezTo>
                  <a:pt x="305" y="11348"/>
                  <a:pt x="306" y="11350"/>
                  <a:pt x="305" y="11352"/>
                </a:cubicBezTo>
                <a:cubicBezTo>
                  <a:pt x="305" y="11354"/>
                  <a:pt x="303" y="11355"/>
                  <a:pt x="301" y="11355"/>
                </a:cubicBezTo>
                <a:cubicBezTo>
                  <a:pt x="298" y="11354"/>
                  <a:pt x="297" y="11352"/>
                  <a:pt x="298" y="11350"/>
                </a:cubicBezTo>
                <a:close/>
                <a:moveTo>
                  <a:pt x="304" y="11335"/>
                </a:moveTo>
                <a:lnTo>
                  <a:pt x="304" y="11335"/>
                </a:lnTo>
                <a:cubicBezTo>
                  <a:pt x="304" y="11333"/>
                  <a:pt x="306" y="11332"/>
                  <a:pt x="308" y="11332"/>
                </a:cubicBezTo>
                <a:cubicBezTo>
                  <a:pt x="311" y="11333"/>
                  <a:pt x="312" y="11335"/>
                  <a:pt x="311" y="11337"/>
                </a:cubicBezTo>
                <a:cubicBezTo>
                  <a:pt x="311" y="11339"/>
                  <a:pt x="309" y="11341"/>
                  <a:pt x="306" y="11340"/>
                </a:cubicBezTo>
                <a:cubicBezTo>
                  <a:pt x="304" y="11339"/>
                  <a:pt x="303" y="11337"/>
                  <a:pt x="304" y="11335"/>
                </a:cubicBezTo>
                <a:close/>
                <a:moveTo>
                  <a:pt x="309" y="11320"/>
                </a:moveTo>
                <a:lnTo>
                  <a:pt x="309" y="11320"/>
                </a:lnTo>
                <a:cubicBezTo>
                  <a:pt x="310" y="11318"/>
                  <a:pt x="312" y="11317"/>
                  <a:pt x="314" y="11317"/>
                </a:cubicBezTo>
                <a:cubicBezTo>
                  <a:pt x="316" y="11318"/>
                  <a:pt x="318" y="11320"/>
                  <a:pt x="317" y="11322"/>
                </a:cubicBezTo>
                <a:cubicBezTo>
                  <a:pt x="317" y="11324"/>
                  <a:pt x="314" y="11326"/>
                  <a:pt x="312" y="11325"/>
                </a:cubicBezTo>
                <a:cubicBezTo>
                  <a:pt x="310" y="11325"/>
                  <a:pt x="309" y="11322"/>
                  <a:pt x="309" y="11320"/>
                </a:cubicBezTo>
                <a:close/>
                <a:moveTo>
                  <a:pt x="315" y="11305"/>
                </a:moveTo>
                <a:lnTo>
                  <a:pt x="315" y="11305"/>
                </a:lnTo>
                <a:cubicBezTo>
                  <a:pt x="316" y="11303"/>
                  <a:pt x="318" y="11302"/>
                  <a:pt x="320" y="11302"/>
                </a:cubicBezTo>
                <a:cubicBezTo>
                  <a:pt x="322" y="11303"/>
                  <a:pt x="324" y="11305"/>
                  <a:pt x="323" y="11307"/>
                </a:cubicBezTo>
                <a:cubicBezTo>
                  <a:pt x="322" y="11309"/>
                  <a:pt x="320" y="11311"/>
                  <a:pt x="318" y="11310"/>
                </a:cubicBezTo>
                <a:cubicBezTo>
                  <a:pt x="316" y="11310"/>
                  <a:pt x="315" y="11307"/>
                  <a:pt x="315" y="11305"/>
                </a:cubicBezTo>
                <a:close/>
                <a:moveTo>
                  <a:pt x="321" y="11290"/>
                </a:moveTo>
                <a:lnTo>
                  <a:pt x="321" y="11290"/>
                </a:lnTo>
                <a:cubicBezTo>
                  <a:pt x="322" y="11288"/>
                  <a:pt x="324" y="11287"/>
                  <a:pt x="326" y="11288"/>
                </a:cubicBezTo>
                <a:cubicBezTo>
                  <a:pt x="328" y="11288"/>
                  <a:pt x="329" y="11290"/>
                  <a:pt x="329" y="11292"/>
                </a:cubicBezTo>
                <a:cubicBezTo>
                  <a:pt x="328" y="11295"/>
                  <a:pt x="326" y="11296"/>
                  <a:pt x="324" y="11295"/>
                </a:cubicBezTo>
                <a:cubicBezTo>
                  <a:pt x="322" y="11295"/>
                  <a:pt x="320" y="11293"/>
                  <a:pt x="321" y="11290"/>
                </a:cubicBezTo>
                <a:close/>
                <a:moveTo>
                  <a:pt x="327" y="11276"/>
                </a:moveTo>
                <a:lnTo>
                  <a:pt x="327" y="11276"/>
                </a:lnTo>
                <a:cubicBezTo>
                  <a:pt x="327" y="11273"/>
                  <a:pt x="330" y="11272"/>
                  <a:pt x="332" y="11273"/>
                </a:cubicBezTo>
                <a:cubicBezTo>
                  <a:pt x="334" y="11273"/>
                  <a:pt x="335" y="11275"/>
                  <a:pt x="335" y="11277"/>
                </a:cubicBezTo>
                <a:cubicBezTo>
                  <a:pt x="334" y="11280"/>
                  <a:pt x="332" y="11281"/>
                  <a:pt x="330" y="11280"/>
                </a:cubicBezTo>
                <a:cubicBezTo>
                  <a:pt x="328" y="11280"/>
                  <a:pt x="326" y="11278"/>
                  <a:pt x="327" y="11276"/>
                </a:cubicBezTo>
                <a:close/>
                <a:moveTo>
                  <a:pt x="333" y="11261"/>
                </a:moveTo>
                <a:lnTo>
                  <a:pt x="333" y="11261"/>
                </a:lnTo>
                <a:cubicBezTo>
                  <a:pt x="333" y="11258"/>
                  <a:pt x="335" y="11257"/>
                  <a:pt x="338" y="11258"/>
                </a:cubicBezTo>
                <a:cubicBezTo>
                  <a:pt x="340" y="11258"/>
                  <a:pt x="341" y="11260"/>
                  <a:pt x="340" y="11263"/>
                </a:cubicBezTo>
                <a:cubicBezTo>
                  <a:pt x="340" y="11265"/>
                  <a:pt x="338" y="11266"/>
                  <a:pt x="336" y="11265"/>
                </a:cubicBezTo>
                <a:cubicBezTo>
                  <a:pt x="333" y="11265"/>
                  <a:pt x="332" y="11263"/>
                  <a:pt x="333" y="11261"/>
                </a:cubicBezTo>
                <a:close/>
                <a:moveTo>
                  <a:pt x="339" y="11246"/>
                </a:moveTo>
                <a:lnTo>
                  <a:pt x="339" y="11246"/>
                </a:lnTo>
                <a:cubicBezTo>
                  <a:pt x="339" y="11244"/>
                  <a:pt x="341" y="11242"/>
                  <a:pt x="343" y="11243"/>
                </a:cubicBezTo>
                <a:cubicBezTo>
                  <a:pt x="346" y="11243"/>
                  <a:pt x="347" y="11245"/>
                  <a:pt x="346" y="11248"/>
                </a:cubicBezTo>
                <a:cubicBezTo>
                  <a:pt x="346" y="11250"/>
                  <a:pt x="344" y="11251"/>
                  <a:pt x="341" y="11251"/>
                </a:cubicBezTo>
                <a:cubicBezTo>
                  <a:pt x="339" y="11250"/>
                  <a:pt x="338" y="11248"/>
                  <a:pt x="339" y="11246"/>
                </a:cubicBezTo>
                <a:close/>
                <a:moveTo>
                  <a:pt x="344" y="11231"/>
                </a:moveTo>
                <a:lnTo>
                  <a:pt x="344" y="11231"/>
                </a:lnTo>
                <a:cubicBezTo>
                  <a:pt x="345" y="11229"/>
                  <a:pt x="347" y="11227"/>
                  <a:pt x="349" y="11228"/>
                </a:cubicBezTo>
                <a:cubicBezTo>
                  <a:pt x="351" y="11228"/>
                  <a:pt x="353" y="11231"/>
                  <a:pt x="352" y="11233"/>
                </a:cubicBezTo>
                <a:cubicBezTo>
                  <a:pt x="352" y="11235"/>
                  <a:pt x="349" y="11236"/>
                  <a:pt x="347" y="11236"/>
                </a:cubicBezTo>
                <a:cubicBezTo>
                  <a:pt x="345" y="11235"/>
                  <a:pt x="344" y="11233"/>
                  <a:pt x="344" y="11231"/>
                </a:cubicBezTo>
                <a:close/>
                <a:moveTo>
                  <a:pt x="350" y="11216"/>
                </a:moveTo>
                <a:lnTo>
                  <a:pt x="350" y="11216"/>
                </a:lnTo>
                <a:cubicBezTo>
                  <a:pt x="351" y="11214"/>
                  <a:pt x="353" y="11212"/>
                  <a:pt x="355" y="11213"/>
                </a:cubicBezTo>
                <a:cubicBezTo>
                  <a:pt x="357" y="11214"/>
                  <a:pt x="358" y="11216"/>
                  <a:pt x="358" y="11218"/>
                </a:cubicBezTo>
                <a:cubicBezTo>
                  <a:pt x="357" y="11220"/>
                  <a:pt x="355" y="11221"/>
                  <a:pt x="353" y="11221"/>
                </a:cubicBezTo>
                <a:cubicBezTo>
                  <a:pt x="351" y="11220"/>
                  <a:pt x="350" y="11218"/>
                  <a:pt x="350" y="11216"/>
                </a:cubicBezTo>
                <a:close/>
                <a:moveTo>
                  <a:pt x="356" y="11201"/>
                </a:moveTo>
                <a:lnTo>
                  <a:pt x="356" y="11201"/>
                </a:lnTo>
                <a:cubicBezTo>
                  <a:pt x="357" y="11199"/>
                  <a:pt x="359" y="11198"/>
                  <a:pt x="361" y="11198"/>
                </a:cubicBezTo>
                <a:cubicBezTo>
                  <a:pt x="363" y="11199"/>
                  <a:pt x="364" y="11201"/>
                  <a:pt x="364" y="11203"/>
                </a:cubicBezTo>
                <a:cubicBezTo>
                  <a:pt x="363" y="11205"/>
                  <a:pt x="361" y="11206"/>
                  <a:pt x="359" y="11206"/>
                </a:cubicBezTo>
                <a:cubicBezTo>
                  <a:pt x="357" y="11205"/>
                  <a:pt x="355" y="11203"/>
                  <a:pt x="356" y="11201"/>
                </a:cubicBezTo>
                <a:close/>
                <a:moveTo>
                  <a:pt x="362" y="11186"/>
                </a:moveTo>
                <a:lnTo>
                  <a:pt x="362" y="11186"/>
                </a:lnTo>
                <a:cubicBezTo>
                  <a:pt x="362" y="11184"/>
                  <a:pt x="365" y="11183"/>
                  <a:pt x="367" y="11183"/>
                </a:cubicBezTo>
                <a:cubicBezTo>
                  <a:pt x="369" y="11184"/>
                  <a:pt x="370" y="11186"/>
                  <a:pt x="370" y="11188"/>
                </a:cubicBezTo>
                <a:cubicBezTo>
                  <a:pt x="369" y="11190"/>
                  <a:pt x="367" y="11191"/>
                  <a:pt x="365" y="11191"/>
                </a:cubicBezTo>
                <a:cubicBezTo>
                  <a:pt x="363" y="11190"/>
                  <a:pt x="361" y="11188"/>
                  <a:pt x="362" y="11186"/>
                </a:cubicBezTo>
                <a:close/>
                <a:moveTo>
                  <a:pt x="368" y="11171"/>
                </a:moveTo>
                <a:lnTo>
                  <a:pt x="368" y="11171"/>
                </a:lnTo>
                <a:cubicBezTo>
                  <a:pt x="368" y="11169"/>
                  <a:pt x="370" y="11168"/>
                  <a:pt x="372" y="11168"/>
                </a:cubicBezTo>
                <a:cubicBezTo>
                  <a:pt x="375" y="11169"/>
                  <a:pt x="376" y="11171"/>
                  <a:pt x="375" y="11173"/>
                </a:cubicBezTo>
                <a:cubicBezTo>
                  <a:pt x="375" y="11175"/>
                  <a:pt x="373" y="11177"/>
                  <a:pt x="371" y="11176"/>
                </a:cubicBezTo>
                <a:cubicBezTo>
                  <a:pt x="368" y="11175"/>
                  <a:pt x="367" y="11173"/>
                  <a:pt x="368" y="11171"/>
                </a:cubicBezTo>
                <a:close/>
                <a:moveTo>
                  <a:pt x="373" y="11156"/>
                </a:moveTo>
                <a:lnTo>
                  <a:pt x="373" y="11156"/>
                </a:lnTo>
                <a:cubicBezTo>
                  <a:pt x="374" y="11154"/>
                  <a:pt x="376" y="11153"/>
                  <a:pt x="378" y="11153"/>
                </a:cubicBezTo>
                <a:cubicBezTo>
                  <a:pt x="380" y="11154"/>
                  <a:pt x="382" y="11156"/>
                  <a:pt x="381" y="11158"/>
                </a:cubicBezTo>
                <a:cubicBezTo>
                  <a:pt x="381" y="11160"/>
                  <a:pt x="379" y="11162"/>
                  <a:pt x="376" y="11161"/>
                </a:cubicBezTo>
                <a:cubicBezTo>
                  <a:pt x="374" y="11161"/>
                  <a:pt x="373" y="11158"/>
                  <a:pt x="373" y="11156"/>
                </a:cubicBezTo>
                <a:close/>
                <a:moveTo>
                  <a:pt x="379" y="11141"/>
                </a:moveTo>
                <a:lnTo>
                  <a:pt x="379" y="11141"/>
                </a:lnTo>
                <a:cubicBezTo>
                  <a:pt x="380" y="11139"/>
                  <a:pt x="382" y="11138"/>
                  <a:pt x="384" y="11138"/>
                </a:cubicBezTo>
                <a:cubicBezTo>
                  <a:pt x="386" y="11139"/>
                  <a:pt x="388" y="11141"/>
                  <a:pt x="387" y="11143"/>
                </a:cubicBezTo>
                <a:cubicBezTo>
                  <a:pt x="387" y="11145"/>
                  <a:pt x="384" y="11147"/>
                  <a:pt x="382" y="11146"/>
                </a:cubicBezTo>
                <a:cubicBezTo>
                  <a:pt x="380" y="11146"/>
                  <a:pt x="379" y="11143"/>
                  <a:pt x="379" y="11141"/>
                </a:cubicBezTo>
                <a:close/>
                <a:moveTo>
                  <a:pt x="385" y="11126"/>
                </a:moveTo>
                <a:lnTo>
                  <a:pt x="385" y="11126"/>
                </a:lnTo>
                <a:cubicBezTo>
                  <a:pt x="386" y="11124"/>
                  <a:pt x="388" y="11123"/>
                  <a:pt x="390" y="11124"/>
                </a:cubicBezTo>
                <a:cubicBezTo>
                  <a:pt x="392" y="11124"/>
                  <a:pt x="393" y="11126"/>
                  <a:pt x="393" y="11128"/>
                </a:cubicBezTo>
                <a:cubicBezTo>
                  <a:pt x="392" y="11131"/>
                  <a:pt x="390" y="11132"/>
                  <a:pt x="388" y="11131"/>
                </a:cubicBezTo>
                <a:cubicBezTo>
                  <a:pt x="386" y="11131"/>
                  <a:pt x="385" y="11129"/>
                  <a:pt x="385" y="11126"/>
                </a:cubicBezTo>
                <a:close/>
                <a:moveTo>
                  <a:pt x="391" y="11112"/>
                </a:moveTo>
                <a:lnTo>
                  <a:pt x="391" y="11112"/>
                </a:lnTo>
                <a:cubicBezTo>
                  <a:pt x="391" y="11109"/>
                  <a:pt x="394" y="11108"/>
                  <a:pt x="396" y="11109"/>
                </a:cubicBezTo>
                <a:cubicBezTo>
                  <a:pt x="398" y="11109"/>
                  <a:pt x="399" y="11111"/>
                  <a:pt x="399" y="11113"/>
                </a:cubicBezTo>
                <a:cubicBezTo>
                  <a:pt x="398" y="11116"/>
                  <a:pt x="396" y="11117"/>
                  <a:pt x="394" y="11116"/>
                </a:cubicBezTo>
                <a:cubicBezTo>
                  <a:pt x="392" y="11116"/>
                  <a:pt x="390" y="11114"/>
                  <a:pt x="391" y="11112"/>
                </a:cubicBezTo>
                <a:close/>
                <a:moveTo>
                  <a:pt x="397" y="11097"/>
                </a:moveTo>
                <a:lnTo>
                  <a:pt x="397" y="11097"/>
                </a:lnTo>
                <a:cubicBezTo>
                  <a:pt x="397" y="11094"/>
                  <a:pt x="399" y="11093"/>
                  <a:pt x="402" y="11094"/>
                </a:cubicBezTo>
                <a:cubicBezTo>
                  <a:pt x="404" y="11094"/>
                  <a:pt x="405" y="11096"/>
                  <a:pt x="405" y="11099"/>
                </a:cubicBezTo>
                <a:cubicBezTo>
                  <a:pt x="404" y="11101"/>
                  <a:pt x="402" y="11102"/>
                  <a:pt x="400" y="11101"/>
                </a:cubicBezTo>
                <a:cubicBezTo>
                  <a:pt x="398" y="11101"/>
                  <a:pt x="396" y="11099"/>
                  <a:pt x="397" y="11097"/>
                </a:cubicBezTo>
                <a:close/>
                <a:moveTo>
                  <a:pt x="403" y="11082"/>
                </a:moveTo>
                <a:lnTo>
                  <a:pt x="403" y="11082"/>
                </a:lnTo>
                <a:cubicBezTo>
                  <a:pt x="403" y="11080"/>
                  <a:pt x="405" y="11078"/>
                  <a:pt x="407" y="11079"/>
                </a:cubicBezTo>
                <a:cubicBezTo>
                  <a:pt x="410" y="11079"/>
                  <a:pt x="411" y="11081"/>
                  <a:pt x="410" y="11084"/>
                </a:cubicBezTo>
                <a:cubicBezTo>
                  <a:pt x="410" y="11086"/>
                  <a:pt x="408" y="11087"/>
                  <a:pt x="406" y="11087"/>
                </a:cubicBezTo>
                <a:cubicBezTo>
                  <a:pt x="403" y="11086"/>
                  <a:pt x="402" y="11084"/>
                  <a:pt x="403" y="11082"/>
                </a:cubicBezTo>
                <a:close/>
                <a:moveTo>
                  <a:pt x="408" y="11067"/>
                </a:moveTo>
                <a:lnTo>
                  <a:pt x="408" y="11067"/>
                </a:lnTo>
                <a:cubicBezTo>
                  <a:pt x="409" y="11065"/>
                  <a:pt x="411" y="11063"/>
                  <a:pt x="413" y="11064"/>
                </a:cubicBezTo>
                <a:cubicBezTo>
                  <a:pt x="415" y="11064"/>
                  <a:pt x="417" y="11067"/>
                  <a:pt x="416" y="11069"/>
                </a:cubicBezTo>
                <a:cubicBezTo>
                  <a:pt x="416" y="11071"/>
                  <a:pt x="413" y="11072"/>
                  <a:pt x="411" y="11072"/>
                </a:cubicBezTo>
                <a:cubicBezTo>
                  <a:pt x="409" y="11071"/>
                  <a:pt x="408" y="11069"/>
                  <a:pt x="408" y="11067"/>
                </a:cubicBezTo>
                <a:close/>
                <a:moveTo>
                  <a:pt x="414" y="11052"/>
                </a:moveTo>
                <a:lnTo>
                  <a:pt x="414" y="11052"/>
                </a:lnTo>
                <a:cubicBezTo>
                  <a:pt x="415" y="11050"/>
                  <a:pt x="417" y="11048"/>
                  <a:pt x="419" y="11049"/>
                </a:cubicBezTo>
                <a:cubicBezTo>
                  <a:pt x="421" y="11049"/>
                  <a:pt x="423" y="11052"/>
                  <a:pt x="422" y="11054"/>
                </a:cubicBezTo>
                <a:cubicBezTo>
                  <a:pt x="421" y="11056"/>
                  <a:pt x="419" y="11057"/>
                  <a:pt x="417" y="11057"/>
                </a:cubicBezTo>
                <a:cubicBezTo>
                  <a:pt x="415" y="11056"/>
                  <a:pt x="414" y="11054"/>
                  <a:pt x="414" y="11052"/>
                </a:cubicBezTo>
                <a:close/>
                <a:moveTo>
                  <a:pt x="420" y="11037"/>
                </a:moveTo>
                <a:lnTo>
                  <a:pt x="420" y="11037"/>
                </a:lnTo>
                <a:cubicBezTo>
                  <a:pt x="421" y="11035"/>
                  <a:pt x="423" y="11034"/>
                  <a:pt x="425" y="11034"/>
                </a:cubicBezTo>
                <a:cubicBezTo>
                  <a:pt x="427" y="11035"/>
                  <a:pt x="428" y="11037"/>
                  <a:pt x="428" y="11039"/>
                </a:cubicBezTo>
                <a:cubicBezTo>
                  <a:pt x="427" y="11041"/>
                  <a:pt x="425" y="11042"/>
                  <a:pt x="423" y="11042"/>
                </a:cubicBezTo>
                <a:cubicBezTo>
                  <a:pt x="421" y="11041"/>
                  <a:pt x="420" y="11039"/>
                  <a:pt x="420" y="11037"/>
                </a:cubicBezTo>
                <a:close/>
                <a:moveTo>
                  <a:pt x="426" y="11022"/>
                </a:moveTo>
                <a:lnTo>
                  <a:pt x="426" y="11022"/>
                </a:lnTo>
                <a:cubicBezTo>
                  <a:pt x="426" y="11020"/>
                  <a:pt x="429" y="11019"/>
                  <a:pt x="431" y="11019"/>
                </a:cubicBezTo>
                <a:cubicBezTo>
                  <a:pt x="433" y="11020"/>
                  <a:pt x="434" y="11022"/>
                  <a:pt x="434" y="11024"/>
                </a:cubicBezTo>
                <a:cubicBezTo>
                  <a:pt x="433" y="11026"/>
                  <a:pt x="431" y="11027"/>
                  <a:pt x="429" y="11027"/>
                </a:cubicBezTo>
                <a:cubicBezTo>
                  <a:pt x="427" y="11026"/>
                  <a:pt x="425" y="11024"/>
                  <a:pt x="426" y="11022"/>
                </a:cubicBezTo>
                <a:close/>
                <a:moveTo>
                  <a:pt x="432" y="11007"/>
                </a:moveTo>
                <a:lnTo>
                  <a:pt x="432" y="11007"/>
                </a:lnTo>
                <a:cubicBezTo>
                  <a:pt x="432" y="11005"/>
                  <a:pt x="434" y="11004"/>
                  <a:pt x="437" y="11004"/>
                </a:cubicBezTo>
                <a:cubicBezTo>
                  <a:pt x="439" y="11005"/>
                  <a:pt x="440" y="11007"/>
                  <a:pt x="439" y="11009"/>
                </a:cubicBezTo>
                <a:cubicBezTo>
                  <a:pt x="439" y="11011"/>
                  <a:pt x="437" y="11013"/>
                  <a:pt x="435" y="11012"/>
                </a:cubicBezTo>
                <a:cubicBezTo>
                  <a:pt x="432" y="11011"/>
                  <a:pt x="431" y="11009"/>
                  <a:pt x="432" y="11007"/>
                </a:cubicBezTo>
                <a:close/>
                <a:moveTo>
                  <a:pt x="438" y="10992"/>
                </a:moveTo>
                <a:lnTo>
                  <a:pt x="438" y="10992"/>
                </a:lnTo>
                <a:cubicBezTo>
                  <a:pt x="438" y="10990"/>
                  <a:pt x="440" y="10989"/>
                  <a:pt x="442" y="10989"/>
                </a:cubicBezTo>
                <a:cubicBezTo>
                  <a:pt x="445" y="10990"/>
                  <a:pt x="446" y="10992"/>
                  <a:pt x="445" y="10994"/>
                </a:cubicBezTo>
                <a:cubicBezTo>
                  <a:pt x="445" y="10996"/>
                  <a:pt x="443" y="10998"/>
                  <a:pt x="440" y="10997"/>
                </a:cubicBezTo>
                <a:cubicBezTo>
                  <a:pt x="438" y="10997"/>
                  <a:pt x="437" y="10994"/>
                  <a:pt x="438" y="10992"/>
                </a:cubicBezTo>
                <a:close/>
                <a:moveTo>
                  <a:pt x="443" y="10977"/>
                </a:moveTo>
                <a:lnTo>
                  <a:pt x="443" y="10977"/>
                </a:lnTo>
                <a:cubicBezTo>
                  <a:pt x="444" y="10975"/>
                  <a:pt x="446" y="10974"/>
                  <a:pt x="448" y="10974"/>
                </a:cubicBezTo>
                <a:cubicBezTo>
                  <a:pt x="450" y="10975"/>
                  <a:pt x="452" y="10977"/>
                  <a:pt x="451" y="10979"/>
                </a:cubicBezTo>
                <a:cubicBezTo>
                  <a:pt x="451" y="10981"/>
                  <a:pt x="448" y="10983"/>
                  <a:pt x="446" y="10982"/>
                </a:cubicBezTo>
                <a:cubicBezTo>
                  <a:pt x="444" y="10982"/>
                  <a:pt x="443" y="10979"/>
                  <a:pt x="443" y="10977"/>
                </a:cubicBezTo>
                <a:close/>
                <a:moveTo>
                  <a:pt x="449" y="10962"/>
                </a:moveTo>
                <a:lnTo>
                  <a:pt x="449" y="10962"/>
                </a:lnTo>
                <a:cubicBezTo>
                  <a:pt x="450" y="10960"/>
                  <a:pt x="452" y="10959"/>
                  <a:pt x="454" y="10959"/>
                </a:cubicBezTo>
                <a:cubicBezTo>
                  <a:pt x="456" y="10960"/>
                  <a:pt x="458" y="10962"/>
                  <a:pt x="457" y="10964"/>
                </a:cubicBezTo>
                <a:cubicBezTo>
                  <a:pt x="456" y="10967"/>
                  <a:pt x="454" y="10968"/>
                  <a:pt x="452" y="10967"/>
                </a:cubicBezTo>
                <a:cubicBezTo>
                  <a:pt x="450" y="10967"/>
                  <a:pt x="449" y="10965"/>
                  <a:pt x="449" y="10962"/>
                </a:cubicBezTo>
                <a:close/>
                <a:moveTo>
                  <a:pt x="455" y="10948"/>
                </a:moveTo>
                <a:lnTo>
                  <a:pt x="455" y="10947"/>
                </a:lnTo>
                <a:cubicBezTo>
                  <a:pt x="456" y="10945"/>
                  <a:pt x="458" y="10944"/>
                  <a:pt x="460" y="10945"/>
                </a:cubicBezTo>
                <a:cubicBezTo>
                  <a:pt x="462" y="10945"/>
                  <a:pt x="463" y="10947"/>
                  <a:pt x="463" y="10949"/>
                </a:cubicBezTo>
                <a:cubicBezTo>
                  <a:pt x="462" y="10952"/>
                  <a:pt x="460" y="10953"/>
                  <a:pt x="458" y="10952"/>
                </a:cubicBezTo>
                <a:cubicBezTo>
                  <a:pt x="456" y="10952"/>
                  <a:pt x="454" y="10950"/>
                  <a:pt x="455" y="10948"/>
                </a:cubicBezTo>
                <a:close/>
                <a:moveTo>
                  <a:pt x="461" y="10933"/>
                </a:moveTo>
                <a:lnTo>
                  <a:pt x="461" y="10933"/>
                </a:lnTo>
                <a:cubicBezTo>
                  <a:pt x="461" y="10930"/>
                  <a:pt x="464" y="10929"/>
                  <a:pt x="466" y="10930"/>
                </a:cubicBezTo>
                <a:cubicBezTo>
                  <a:pt x="468" y="10930"/>
                  <a:pt x="469" y="10932"/>
                  <a:pt x="469" y="10935"/>
                </a:cubicBezTo>
                <a:cubicBezTo>
                  <a:pt x="468" y="10937"/>
                  <a:pt x="466" y="10938"/>
                  <a:pt x="464" y="10937"/>
                </a:cubicBezTo>
                <a:cubicBezTo>
                  <a:pt x="462" y="10937"/>
                  <a:pt x="460" y="10935"/>
                  <a:pt x="461" y="10933"/>
                </a:cubicBezTo>
                <a:close/>
                <a:moveTo>
                  <a:pt x="467" y="10918"/>
                </a:moveTo>
                <a:lnTo>
                  <a:pt x="467" y="10918"/>
                </a:lnTo>
                <a:cubicBezTo>
                  <a:pt x="467" y="10916"/>
                  <a:pt x="469" y="10914"/>
                  <a:pt x="472" y="10915"/>
                </a:cubicBezTo>
                <a:cubicBezTo>
                  <a:pt x="474" y="10915"/>
                  <a:pt x="475" y="10917"/>
                  <a:pt x="474" y="10920"/>
                </a:cubicBezTo>
                <a:cubicBezTo>
                  <a:pt x="474" y="10922"/>
                  <a:pt x="472" y="10923"/>
                  <a:pt x="470" y="10923"/>
                </a:cubicBezTo>
                <a:cubicBezTo>
                  <a:pt x="467" y="10922"/>
                  <a:pt x="466" y="10920"/>
                  <a:pt x="467" y="10918"/>
                </a:cubicBezTo>
                <a:close/>
                <a:moveTo>
                  <a:pt x="473" y="10903"/>
                </a:moveTo>
                <a:lnTo>
                  <a:pt x="473" y="10903"/>
                </a:lnTo>
                <a:cubicBezTo>
                  <a:pt x="473" y="10901"/>
                  <a:pt x="475" y="10899"/>
                  <a:pt x="477" y="10900"/>
                </a:cubicBezTo>
                <a:cubicBezTo>
                  <a:pt x="480" y="10900"/>
                  <a:pt x="481" y="10903"/>
                  <a:pt x="480" y="10905"/>
                </a:cubicBezTo>
                <a:cubicBezTo>
                  <a:pt x="480" y="10907"/>
                  <a:pt x="478" y="10908"/>
                  <a:pt x="475" y="10908"/>
                </a:cubicBezTo>
                <a:cubicBezTo>
                  <a:pt x="473" y="10907"/>
                  <a:pt x="472" y="10905"/>
                  <a:pt x="473" y="10903"/>
                </a:cubicBezTo>
                <a:close/>
                <a:moveTo>
                  <a:pt x="478" y="10888"/>
                </a:moveTo>
                <a:lnTo>
                  <a:pt x="478" y="10888"/>
                </a:lnTo>
                <a:cubicBezTo>
                  <a:pt x="479" y="10886"/>
                  <a:pt x="481" y="10884"/>
                  <a:pt x="483" y="10885"/>
                </a:cubicBezTo>
                <a:cubicBezTo>
                  <a:pt x="485" y="10885"/>
                  <a:pt x="487" y="10888"/>
                  <a:pt x="486" y="10890"/>
                </a:cubicBezTo>
                <a:cubicBezTo>
                  <a:pt x="486" y="10892"/>
                  <a:pt x="483" y="10893"/>
                  <a:pt x="481" y="10893"/>
                </a:cubicBezTo>
                <a:cubicBezTo>
                  <a:pt x="479" y="10892"/>
                  <a:pt x="478" y="10890"/>
                  <a:pt x="478" y="10888"/>
                </a:cubicBezTo>
                <a:close/>
                <a:moveTo>
                  <a:pt x="484" y="10873"/>
                </a:moveTo>
                <a:lnTo>
                  <a:pt x="484" y="10873"/>
                </a:lnTo>
                <a:cubicBezTo>
                  <a:pt x="485" y="10871"/>
                  <a:pt x="487" y="10870"/>
                  <a:pt x="489" y="10870"/>
                </a:cubicBezTo>
                <a:cubicBezTo>
                  <a:pt x="491" y="10871"/>
                  <a:pt x="492" y="10873"/>
                  <a:pt x="492" y="10875"/>
                </a:cubicBezTo>
                <a:cubicBezTo>
                  <a:pt x="491" y="10877"/>
                  <a:pt x="489" y="10878"/>
                  <a:pt x="487" y="10878"/>
                </a:cubicBezTo>
                <a:cubicBezTo>
                  <a:pt x="485" y="10877"/>
                  <a:pt x="484" y="10875"/>
                  <a:pt x="484" y="10873"/>
                </a:cubicBezTo>
                <a:close/>
                <a:moveTo>
                  <a:pt x="490" y="10858"/>
                </a:moveTo>
                <a:lnTo>
                  <a:pt x="490" y="10858"/>
                </a:lnTo>
                <a:cubicBezTo>
                  <a:pt x="491" y="10856"/>
                  <a:pt x="493" y="10855"/>
                  <a:pt x="495" y="10855"/>
                </a:cubicBezTo>
                <a:cubicBezTo>
                  <a:pt x="497" y="10856"/>
                  <a:pt x="498" y="10858"/>
                  <a:pt x="498" y="10860"/>
                </a:cubicBezTo>
                <a:cubicBezTo>
                  <a:pt x="497" y="10862"/>
                  <a:pt x="495" y="10863"/>
                  <a:pt x="493" y="10863"/>
                </a:cubicBezTo>
                <a:cubicBezTo>
                  <a:pt x="491" y="10862"/>
                  <a:pt x="489" y="10860"/>
                  <a:pt x="490" y="10858"/>
                </a:cubicBezTo>
                <a:close/>
                <a:moveTo>
                  <a:pt x="496" y="10843"/>
                </a:moveTo>
                <a:lnTo>
                  <a:pt x="496" y="10843"/>
                </a:lnTo>
                <a:cubicBezTo>
                  <a:pt x="496" y="10841"/>
                  <a:pt x="499" y="10840"/>
                  <a:pt x="501" y="10840"/>
                </a:cubicBezTo>
                <a:cubicBezTo>
                  <a:pt x="503" y="10841"/>
                  <a:pt x="504" y="10843"/>
                  <a:pt x="504" y="10845"/>
                </a:cubicBezTo>
                <a:cubicBezTo>
                  <a:pt x="503" y="10847"/>
                  <a:pt x="501" y="10849"/>
                  <a:pt x="499" y="10848"/>
                </a:cubicBezTo>
                <a:cubicBezTo>
                  <a:pt x="497" y="10847"/>
                  <a:pt x="495" y="10845"/>
                  <a:pt x="496" y="10843"/>
                </a:cubicBezTo>
                <a:close/>
                <a:moveTo>
                  <a:pt x="502" y="10828"/>
                </a:moveTo>
                <a:lnTo>
                  <a:pt x="502" y="10828"/>
                </a:lnTo>
                <a:cubicBezTo>
                  <a:pt x="502" y="10826"/>
                  <a:pt x="504" y="10825"/>
                  <a:pt x="506" y="10825"/>
                </a:cubicBezTo>
                <a:cubicBezTo>
                  <a:pt x="509" y="10826"/>
                  <a:pt x="510" y="10828"/>
                  <a:pt x="509" y="10830"/>
                </a:cubicBezTo>
                <a:cubicBezTo>
                  <a:pt x="509" y="10832"/>
                  <a:pt x="507" y="10834"/>
                  <a:pt x="505" y="10833"/>
                </a:cubicBezTo>
                <a:cubicBezTo>
                  <a:pt x="502" y="10833"/>
                  <a:pt x="501" y="10830"/>
                  <a:pt x="502" y="10828"/>
                </a:cubicBezTo>
                <a:close/>
                <a:moveTo>
                  <a:pt x="507" y="10813"/>
                </a:moveTo>
                <a:lnTo>
                  <a:pt x="507" y="10813"/>
                </a:lnTo>
                <a:cubicBezTo>
                  <a:pt x="508" y="10811"/>
                  <a:pt x="510" y="10810"/>
                  <a:pt x="512" y="10810"/>
                </a:cubicBezTo>
                <a:cubicBezTo>
                  <a:pt x="514" y="10811"/>
                  <a:pt x="516" y="10813"/>
                  <a:pt x="515" y="10815"/>
                </a:cubicBezTo>
                <a:cubicBezTo>
                  <a:pt x="515" y="10817"/>
                  <a:pt x="513" y="10819"/>
                  <a:pt x="510" y="10818"/>
                </a:cubicBezTo>
                <a:cubicBezTo>
                  <a:pt x="508" y="10818"/>
                  <a:pt x="507" y="10815"/>
                  <a:pt x="507" y="10813"/>
                </a:cubicBezTo>
                <a:close/>
                <a:moveTo>
                  <a:pt x="513" y="10798"/>
                </a:moveTo>
                <a:lnTo>
                  <a:pt x="513" y="10798"/>
                </a:lnTo>
                <a:cubicBezTo>
                  <a:pt x="514" y="10796"/>
                  <a:pt x="516" y="10795"/>
                  <a:pt x="518" y="10795"/>
                </a:cubicBezTo>
                <a:cubicBezTo>
                  <a:pt x="520" y="10796"/>
                  <a:pt x="522" y="10798"/>
                  <a:pt x="521" y="10800"/>
                </a:cubicBezTo>
                <a:cubicBezTo>
                  <a:pt x="521" y="10802"/>
                  <a:pt x="518" y="10804"/>
                  <a:pt x="516" y="10803"/>
                </a:cubicBezTo>
                <a:cubicBezTo>
                  <a:pt x="514" y="10803"/>
                  <a:pt x="513" y="10801"/>
                  <a:pt x="513" y="10798"/>
                </a:cubicBezTo>
                <a:close/>
                <a:moveTo>
                  <a:pt x="519" y="10783"/>
                </a:moveTo>
                <a:lnTo>
                  <a:pt x="519" y="10783"/>
                </a:lnTo>
                <a:cubicBezTo>
                  <a:pt x="520" y="10781"/>
                  <a:pt x="522" y="10780"/>
                  <a:pt x="524" y="10781"/>
                </a:cubicBezTo>
                <a:cubicBezTo>
                  <a:pt x="526" y="10781"/>
                  <a:pt x="527" y="10783"/>
                  <a:pt x="527" y="10785"/>
                </a:cubicBezTo>
                <a:cubicBezTo>
                  <a:pt x="526" y="10788"/>
                  <a:pt x="524" y="10789"/>
                  <a:pt x="522" y="10788"/>
                </a:cubicBezTo>
                <a:cubicBezTo>
                  <a:pt x="520" y="10788"/>
                  <a:pt x="519" y="10786"/>
                  <a:pt x="519" y="10783"/>
                </a:cubicBezTo>
                <a:close/>
                <a:moveTo>
                  <a:pt x="525" y="10769"/>
                </a:moveTo>
                <a:lnTo>
                  <a:pt x="525" y="10769"/>
                </a:lnTo>
                <a:cubicBezTo>
                  <a:pt x="525" y="10766"/>
                  <a:pt x="528" y="10765"/>
                  <a:pt x="530" y="10766"/>
                </a:cubicBezTo>
                <a:cubicBezTo>
                  <a:pt x="532" y="10766"/>
                  <a:pt x="533" y="10768"/>
                  <a:pt x="533" y="10771"/>
                </a:cubicBezTo>
                <a:cubicBezTo>
                  <a:pt x="532" y="10773"/>
                  <a:pt x="530" y="10774"/>
                  <a:pt x="528" y="10773"/>
                </a:cubicBezTo>
                <a:cubicBezTo>
                  <a:pt x="526" y="10773"/>
                  <a:pt x="524" y="10771"/>
                  <a:pt x="525" y="10769"/>
                </a:cubicBezTo>
                <a:close/>
                <a:moveTo>
                  <a:pt x="531" y="10754"/>
                </a:moveTo>
                <a:lnTo>
                  <a:pt x="531" y="10754"/>
                </a:lnTo>
                <a:cubicBezTo>
                  <a:pt x="531" y="10752"/>
                  <a:pt x="533" y="10750"/>
                  <a:pt x="536" y="10751"/>
                </a:cubicBezTo>
                <a:cubicBezTo>
                  <a:pt x="538" y="10751"/>
                  <a:pt x="539" y="10753"/>
                  <a:pt x="539" y="10756"/>
                </a:cubicBezTo>
                <a:cubicBezTo>
                  <a:pt x="538" y="10758"/>
                  <a:pt x="536" y="10759"/>
                  <a:pt x="534" y="10759"/>
                </a:cubicBezTo>
                <a:cubicBezTo>
                  <a:pt x="532" y="10758"/>
                  <a:pt x="530" y="10756"/>
                  <a:pt x="531" y="10754"/>
                </a:cubicBezTo>
                <a:close/>
                <a:moveTo>
                  <a:pt x="537" y="10739"/>
                </a:moveTo>
                <a:lnTo>
                  <a:pt x="537" y="10739"/>
                </a:lnTo>
                <a:cubicBezTo>
                  <a:pt x="537" y="10737"/>
                  <a:pt x="539" y="10735"/>
                  <a:pt x="541" y="10736"/>
                </a:cubicBezTo>
                <a:cubicBezTo>
                  <a:pt x="544" y="10736"/>
                  <a:pt x="545" y="10739"/>
                  <a:pt x="544" y="10741"/>
                </a:cubicBezTo>
                <a:cubicBezTo>
                  <a:pt x="544" y="10743"/>
                  <a:pt x="542" y="10744"/>
                  <a:pt x="540" y="10744"/>
                </a:cubicBezTo>
                <a:cubicBezTo>
                  <a:pt x="537" y="10743"/>
                  <a:pt x="536" y="10741"/>
                  <a:pt x="537" y="10739"/>
                </a:cubicBezTo>
                <a:close/>
                <a:moveTo>
                  <a:pt x="542" y="10724"/>
                </a:moveTo>
                <a:lnTo>
                  <a:pt x="542" y="10724"/>
                </a:lnTo>
                <a:cubicBezTo>
                  <a:pt x="543" y="10722"/>
                  <a:pt x="545" y="10720"/>
                  <a:pt x="547" y="10721"/>
                </a:cubicBezTo>
                <a:cubicBezTo>
                  <a:pt x="549" y="10721"/>
                  <a:pt x="551" y="10724"/>
                  <a:pt x="550" y="10726"/>
                </a:cubicBezTo>
                <a:cubicBezTo>
                  <a:pt x="550" y="10728"/>
                  <a:pt x="547" y="10729"/>
                  <a:pt x="545" y="10729"/>
                </a:cubicBezTo>
                <a:cubicBezTo>
                  <a:pt x="543" y="10728"/>
                  <a:pt x="542" y="10726"/>
                  <a:pt x="542" y="10724"/>
                </a:cubicBezTo>
                <a:close/>
                <a:moveTo>
                  <a:pt x="548" y="10709"/>
                </a:moveTo>
                <a:lnTo>
                  <a:pt x="548" y="10709"/>
                </a:lnTo>
                <a:cubicBezTo>
                  <a:pt x="549" y="10707"/>
                  <a:pt x="551" y="10705"/>
                  <a:pt x="553" y="10706"/>
                </a:cubicBezTo>
                <a:cubicBezTo>
                  <a:pt x="555" y="10707"/>
                  <a:pt x="557" y="10709"/>
                  <a:pt x="556" y="10711"/>
                </a:cubicBezTo>
                <a:cubicBezTo>
                  <a:pt x="555" y="10713"/>
                  <a:pt x="553" y="10714"/>
                  <a:pt x="551" y="10714"/>
                </a:cubicBezTo>
                <a:cubicBezTo>
                  <a:pt x="549" y="10713"/>
                  <a:pt x="548" y="10711"/>
                  <a:pt x="548" y="10709"/>
                </a:cubicBezTo>
                <a:close/>
                <a:moveTo>
                  <a:pt x="554" y="10694"/>
                </a:moveTo>
                <a:lnTo>
                  <a:pt x="554" y="10694"/>
                </a:lnTo>
                <a:cubicBezTo>
                  <a:pt x="555" y="10692"/>
                  <a:pt x="557" y="10691"/>
                  <a:pt x="559" y="10691"/>
                </a:cubicBezTo>
                <a:cubicBezTo>
                  <a:pt x="561" y="10692"/>
                  <a:pt x="562" y="10694"/>
                  <a:pt x="562" y="10696"/>
                </a:cubicBezTo>
                <a:cubicBezTo>
                  <a:pt x="561" y="10698"/>
                  <a:pt x="559" y="10699"/>
                  <a:pt x="557" y="10699"/>
                </a:cubicBezTo>
                <a:cubicBezTo>
                  <a:pt x="555" y="10698"/>
                  <a:pt x="554" y="10696"/>
                  <a:pt x="554" y="10694"/>
                </a:cubicBezTo>
                <a:close/>
                <a:moveTo>
                  <a:pt x="560" y="10679"/>
                </a:moveTo>
                <a:lnTo>
                  <a:pt x="560" y="10679"/>
                </a:lnTo>
                <a:cubicBezTo>
                  <a:pt x="560" y="10677"/>
                  <a:pt x="563" y="10676"/>
                  <a:pt x="565" y="10676"/>
                </a:cubicBezTo>
                <a:cubicBezTo>
                  <a:pt x="567" y="10677"/>
                  <a:pt x="568" y="10679"/>
                  <a:pt x="568" y="10681"/>
                </a:cubicBezTo>
                <a:cubicBezTo>
                  <a:pt x="567" y="10683"/>
                  <a:pt x="565" y="10685"/>
                  <a:pt x="563" y="10684"/>
                </a:cubicBezTo>
                <a:cubicBezTo>
                  <a:pt x="561" y="10683"/>
                  <a:pt x="559" y="10681"/>
                  <a:pt x="560" y="10679"/>
                </a:cubicBezTo>
                <a:close/>
                <a:moveTo>
                  <a:pt x="566" y="10664"/>
                </a:moveTo>
                <a:lnTo>
                  <a:pt x="566" y="10664"/>
                </a:lnTo>
                <a:cubicBezTo>
                  <a:pt x="566" y="10662"/>
                  <a:pt x="568" y="10661"/>
                  <a:pt x="571" y="10661"/>
                </a:cubicBezTo>
                <a:cubicBezTo>
                  <a:pt x="573" y="10662"/>
                  <a:pt x="574" y="10664"/>
                  <a:pt x="573" y="10666"/>
                </a:cubicBezTo>
                <a:cubicBezTo>
                  <a:pt x="573" y="10668"/>
                  <a:pt x="571" y="10670"/>
                  <a:pt x="569" y="10669"/>
                </a:cubicBezTo>
                <a:cubicBezTo>
                  <a:pt x="566" y="10669"/>
                  <a:pt x="565" y="10666"/>
                  <a:pt x="566" y="10664"/>
                </a:cubicBezTo>
                <a:close/>
                <a:moveTo>
                  <a:pt x="572" y="10649"/>
                </a:moveTo>
                <a:lnTo>
                  <a:pt x="572" y="10649"/>
                </a:lnTo>
                <a:cubicBezTo>
                  <a:pt x="572" y="10647"/>
                  <a:pt x="574" y="10646"/>
                  <a:pt x="576" y="10646"/>
                </a:cubicBezTo>
                <a:cubicBezTo>
                  <a:pt x="579" y="10647"/>
                  <a:pt x="580" y="10649"/>
                  <a:pt x="579" y="10651"/>
                </a:cubicBezTo>
                <a:cubicBezTo>
                  <a:pt x="579" y="10653"/>
                  <a:pt x="577" y="10655"/>
                  <a:pt x="574" y="10654"/>
                </a:cubicBezTo>
                <a:cubicBezTo>
                  <a:pt x="572" y="10654"/>
                  <a:pt x="571" y="10651"/>
                  <a:pt x="572" y="10649"/>
                </a:cubicBezTo>
                <a:close/>
                <a:moveTo>
                  <a:pt x="577" y="10634"/>
                </a:moveTo>
                <a:lnTo>
                  <a:pt x="577" y="10634"/>
                </a:lnTo>
                <a:cubicBezTo>
                  <a:pt x="578" y="10632"/>
                  <a:pt x="580" y="10631"/>
                  <a:pt x="582" y="10631"/>
                </a:cubicBezTo>
                <a:cubicBezTo>
                  <a:pt x="584" y="10632"/>
                  <a:pt x="586" y="10634"/>
                  <a:pt x="585" y="10636"/>
                </a:cubicBezTo>
                <a:cubicBezTo>
                  <a:pt x="585" y="10638"/>
                  <a:pt x="582" y="10640"/>
                  <a:pt x="580" y="10639"/>
                </a:cubicBezTo>
                <a:cubicBezTo>
                  <a:pt x="578" y="10639"/>
                  <a:pt x="577" y="10637"/>
                  <a:pt x="577" y="10634"/>
                </a:cubicBezTo>
                <a:close/>
                <a:moveTo>
                  <a:pt x="583" y="10619"/>
                </a:moveTo>
                <a:lnTo>
                  <a:pt x="583" y="10619"/>
                </a:lnTo>
                <a:cubicBezTo>
                  <a:pt x="584" y="10617"/>
                  <a:pt x="586" y="10616"/>
                  <a:pt x="588" y="10617"/>
                </a:cubicBezTo>
                <a:cubicBezTo>
                  <a:pt x="590" y="10617"/>
                  <a:pt x="592" y="10619"/>
                  <a:pt x="591" y="10621"/>
                </a:cubicBezTo>
                <a:cubicBezTo>
                  <a:pt x="590" y="10624"/>
                  <a:pt x="588" y="10625"/>
                  <a:pt x="586" y="10624"/>
                </a:cubicBezTo>
                <a:cubicBezTo>
                  <a:pt x="584" y="10624"/>
                  <a:pt x="583" y="10622"/>
                  <a:pt x="583" y="10619"/>
                </a:cubicBezTo>
                <a:close/>
                <a:moveTo>
                  <a:pt x="589" y="10605"/>
                </a:moveTo>
                <a:lnTo>
                  <a:pt x="589" y="10605"/>
                </a:lnTo>
                <a:cubicBezTo>
                  <a:pt x="590" y="10602"/>
                  <a:pt x="592" y="10601"/>
                  <a:pt x="594" y="10602"/>
                </a:cubicBezTo>
                <a:cubicBezTo>
                  <a:pt x="596" y="10602"/>
                  <a:pt x="597" y="10604"/>
                  <a:pt x="597" y="10607"/>
                </a:cubicBezTo>
                <a:cubicBezTo>
                  <a:pt x="596" y="10609"/>
                  <a:pt x="594" y="10610"/>
                  <a:pt x="592" y="10609"/>
                </a:cubicBezTo>
                <a:cubicBezTo>
                  <a:pt x="590" y="10609"/>
                  <a:pt x="588" y="10607"/>
                  <a:pt x="589" y="10605"/>
                </a:cubicBezTo>
                <a:close/>
                <a:moveTo>
                  <a:pt x="595" y="10590"/>
                </a:moveTo>
                <a:lnTo>
                  <a:pt x="595" y="10590"/>
                </a:lnTo>
                <a:cubicBezTo>
                  <a:pt x="595" y="10588"/>
                  <a:pt x="598" y="10586"/>
                  <a:pt x="600" y="10587"/>
                </a:cubicBezTo>
                <a:cubicBezTo>
                  <a:pt x="602" y="10587"/>
                  <a:pt x="603" y="10589"/>
                  <a:pt x="603" y="10592"/>
                </a:cubicBezTo>
                <a:cubicBezTo>
                  <a:pt x="602" y="10594"/>
                  <a:pt x="600" y="10595"/>
                  <a:pt x="598" y="10595"/>
                </a:cubicBezTo>
                <a:cubicBezTo>
                  <a:pt x="596" y="10594"/>
                  <a:pt x="594" y="10592"/>
                  <a:pt x="595" y="10590"/>
                </a:cubicBezTo>
                <a:close/>
                <a:moveTo>
                  <a:pt x="601" y="10575"/>
                </a:moveTo>
                <a:lnTo>
                  <a:pt x="601" y="10575"/>
                </a:lnTo>
                <a:cubicBezTo>
                  <a:pt x="601" y="10573"/>
                  <a:pt x="603" y="10571"/>
                  <a:pt x="606" y="10572"/>
                </a:cubicBezTo>
                <a:cubicBezTo>
                  <a:pt x="608" y="10572"/>
                  <a:pt x="609" y="10575"/>
                  <a:pt x="608" y="10577"/>
                </a:cubicBezTo>
                <a:cubicBezTo>
                  <a:pt x="608" y="10579"/>
                  <a:pt x="606" y="10580"/>
                  <a:pt x="604" y="10580"/>
                </a:cubicBezTo>
                <a:cubicBezTo>
                  <a:pt x="601" y="10579"/>
                  <a:pt x="600" y="10577"/>
                  <a:pt x="601" y="10575"/>
                </a:cubicBezTo>
                <a:close/>
                <a:moveTo>
                  <a:pt x="607" y="10560"/>
                </a:moveTo>
                <a:lnTo>
                  <a:pt x="607" y="10560"/>
                </a:lnTo>
                <a:cubicBezTo>
                  <a:pt x="607" y="10558"/>
                  <a:pt x="609" y="10556"/>
                  <a:pt x="611" y="10557"/>
                </a:cubicBezTo>
                <a:cubicBezTo>
                  <a:pt x="614" y="10557"/>
                  <a:pt x="615" y="10560"/>
                  <a:pt x="614" y="10562"/>
                </a:cubicBezTo>
                <a:cubicBezTo>
                  <a:pt x="614" y="10564"/>
                  <a:pt x="612" y="10565"/>
                  <a:pt x="609" y="10565"/>
                </a:cubicBezTo>
                <a:cubicBezTo>
                  <a:pt x="607" y="10564"/>
                  <a:pt x="606" y="10562"/>
                  <a:pt x="607" y="10560"/>
                </a:cubicBezTo>
                <a:close/>
                <a:moveTo>
                  <a:pt x="612" y="10545"/>
                </a:moveTo>
                <a:lnTo>
                  <a:pt x="612" y="10545"/>
                </a:lnTo>
                <a:cubicBezTo>
                  <a:pt x="613" y="10543"/>
                  <a:pt x="615" y="10541"/>
                  <a:pt x="617" y="10542"/>
                </a:cubicBezTo>
                <a:cubicBezTo>
                  <a:pt x="619" y="10543"/>
                  <a:pt x="621" y="10545"/>
                  <a:pt x="620" y="10547"/>
                </a:cubicBezTo>
                <a:cubicBezTo>
                  <a:pt x="620" y="10549"/>
                  <a:pt x="617" y="10550"/>
                  <a:pt x="615" y="10550"/>
                </a:cubicBezTo>
                <a:cubicBezTo>
                  <a:pt x="613" y="10549"/>
                  <a:pt x="612" y="10547"/>
                  <a:pt x="612" y="10545"/>
                </a:cubicBezTo>
                <a:close/>
                <a:moveTo>
                  <a:pt x="618" y="10530"/>
                </a:moveTo>
                <a:lnTo>
                  <a:pt x="618" y="10530"/>
                </a:lnTo>
                <a:cubicBezTo>
                  <a:pt x="619" y="10528"/>
                  <a:pt x="621" y="10527"/>
                  <a:pt x="623" y="10527"/>
                </a:cubicBezTo>
                <a:cubicBezTo>
                  <a:pt x="625" y="10528"/>
                  <a:pt x="626" y="10530"/>
                  <a:pt x="626" y="10532"/>
                </a:cubicBezTo>
                <a:cubicBezTo>
                  <a:pt x="625" y="10534"/>
                  <a:pt x="623" y="10535"/>
                  <a:pt x="621" y="10535"/>
                </a:cubicBezTo>
                <a:cubicBezTo>
                  <a:pt x="619" y="10534"/>
                  <a:pt x="618" y="10532"/>
                  <a:pt x="618" y="10530"/>
                </a:cubicBezTo>
                <a:close/>
                <a:moveTo>
                  <a:pt x="624" y="10515"/>
                </a:moveTo>
                <a:lnTo>
                  <a:pt x="624" y="10515"/>
                </a:lnTo>
                <a:cubicBezTo>
                  <a:pt x="625" y="10513"/>
                  <a:pt x="627" y="10512"/>
                  <a:pt x="629" y="10512"/>
                </a:cubicBezTo>
                <a:cubicBezTo>
                  <a:pt x="631" y="10513"/>
                  <a:pt x="632" y="10515"/>
                  <a:pt x="632" y="10517"/>
                </a:cubicBezTo>
                <a:cubicBezTo>
                  <a:pt x="631" y="10519"/>
                  <a:pt x="629" y="10520"/>
                  <a:pt x="627" y="10520"/>
                </a:cubicBezTo>
                <a:cubicBezTo>
                  <a:pt x="625" y="10519"/>
                  <a:pt x="623" y="10517"/>
                  <a:pt x="624" y="10515"/>
                </a:cubicBezTo>
                <a:close/>
                <a:moveTo>
                  <a:pt x="630" y="10500"/>
                </a:moveTo>
                <a:lnTo>
                  <a:pt x="630" y="10500"/>
                </a:lnTo>
                <a:cubicBezTo>
                  <a:pt x="630" y="10498"/>
                  <a:pt x="633" y="10497"/>
                  <a:pt x="635" y="10497"/>
                </a:cubicBezTo>
                <a:cubicBezTo>
                  <a:pt x="637" y="10498"/>
                  <a:pt x="638" y="10500"/>
                  <a:pt x="638" y="10502"/>
                </a:cubicBezTo>
                <a:cubicBezTo>
                  <a:pt x="637" y="10504"/>
                  <a:pt x="635" y="10506"/>
                  <a:pt x="633" y="10505"/>
                </a:cubicBezTo>
                <a:cubicBezTo>
                  <a:pt x="631" y="10505"/>
                  <a:pt x="629" y="10502"/>
                  <a:pt x="630" y="10500"/>
                </a:cubicBezTo>
                <a:close/>
                <a:moveTo>
                  <a:pt x="636" y="10485"/>
                </a:moveTo>
                <a:lnTo>
                  <a:pt x="636" y="10485"/>
                </a:lnTo>
                <a:cubicBezTo>
                  <a:pt x="636" y="10483"/>
                  <a:pt x="638" y="10482"/>
                  <a:pt x="640" y="10482"/>
                </a:cubicBezTo>
                <a:cubicBezTo>
                  <a:pt x="643" y="10483"/>
                  <a:pt x="644" y="10485"/>
                  <a:pt x="643" y="10487"/>
                </a:cubicBezTo>
                <a:cubicBezTo>
                  <a:pt x="643" y="10489"/>
                  <a:pt x="641" y="10491"/>
                  <a:pt x="639" y="10490"/>
                </a:cubicBezTo>
                <a:cubicBezTo>
                  <a:pt x="636" y="10490"/>
                  <a:pt x="635" y="10487"/>
                  <a:pt x="636" y="10485"/>
                </a:cubicBezTo>
                <a:close/>
                <a:moveTo>
                  <a:pt x="641" y="10470"/>
                </a:moveTo>
                <a:lnTo>
                  <a:pt x="641" y="10470"/>
                </a:lnTo>
                <a:cubicBezTo>
                  <a:pt x="642" y="10468"/>
                  <a:pt x="644" y="10467"/>
                  <a:pt x="646" y="10467"/>
                </a:cubicBezTo>
                <a:cubicBezTo>
                  <a:pt x="648" y="10468"/>
                  <a:pt x="650" y="10470"/>
                  <a:pt x="649" y="10472"/>
                </a:cubicBezTo>
                <a:cubicBezTo>
                  <a:pt x="649" y="10474"/>
                  <a:pt x="647" y="10476"/>
                  <a:pt x="644" y="10475"/>
                </a:cubicBezTo>
                <a:cubicBezTo>
                  <a:pt x="642" y="10475"/>
                  <a:pt x="641" y="10473"/>
                  <a:pt x="641" y="10470"/>
                </a:cubicBezTo>
                <a:close/>
                <a:moveTo>
                  <a:pt x="647" y="10455"/>
                </a:moveTo>
                <a:lnTo>
                  <a:pt x="647" y="10455"/>
                </a:lnTo>
                <a:cubicBezTo>
                  <a:pt x="648" y="10453"/>
                  <a:pt x="650" y="10452"/>
                  <a:pt x="652" y="10453"/>
                </a:cubicBezTo>
                <a:cubicBezTo>
                  <a:pt x="654" y="10453"/>
                  <a:pt x="656" y="10455"/>
                  <a:pt x="655" y="10457"/>
                </a:cubicBezTo>
                <a:cubicBezTo>
                  <a:pt x="655" y="10460"/>
                  <a:pt x="652" y="10461"/>
                  <a:pt x="650" y="10460"/>
                </a:cubicBezTo>
                <a:cubicBezTo>
                  <a:pt x="648" y="10460"/>
                  <a:pt x="647" y="10458"/>
                  <a:pt x="647" y="10455"/>
                </a:cubicBezTo>
                <a:close/>
                <a:moveTo>
                  <a:pt x="653" y="10441"/>
                </a:moveTo>
                <a:lnTo>
                  <a:pt x="653" y="10441"/>
                </a:lnTo>
                <a:cubicBezTo>
                  <a:pt x="654" y="10438"/>
                  <a:pt x="656" y="10437"/>
                  <a:pt x="658" y="10438"/>
                </a:cubicBezTo>
                <a:cubicBezTo>
                  <a:pt x="660" y="10438"/>
                  <a:pt x="661" y="10440"/>
                  <a:pt x="661" y="10442"/>
                </a:cubicBezTo>
                <a:lnTo>
                  <a:pt x="661" y="10443"/>
                </a:lnTo>
                <a:cubicBezTo>
                  <a:pt x="660" y="10445"/>
                  <a:pt x="658" y="10446"/>
                  <a:pt x="656" y="10445"/>
                </a:cubicBezTo>
                <a:cubicBezTo>
                  <a:pt x="654" y="10445"/>
                  <a:pt x="653" y="10443"/>
                  <a:pt x="653" y="10441"/>
                </a:cubicBezTo>
                <a:close/>
                <a:moveTo>
                  <a:pt x="659" y="10426"/>
                </a:moveTo>
                <a:lnTo>
                  <a:pt x="659" y="10426"/>
                </a:lnTo>
                <a:cubicBezTo>
                  <a:pt x="659" y="10423"/>
                  <a:pt x="662" y="10422"/>
                  <a:pt x="664" y="10423"/>
                </a:cubicBezTo>
                <a:cubicBezTo>
                  <a:pt x="666" y="10423"/>
                  <a:pt x="667" y="10425"/>
                  <a:pt x="667" y="10428"/>
                </a:cubicBezTo>
                <a:cubicBezTo>
                  <a:pt x="666" y="10430"/>
                  <a:pt x="664" y="10431"/>
                  <a:pt x="662" y="10431"/>
                </a:cubicBezTo>
                <a:cubicBezTo>
                  <a:pt x="660" y="10430"/>
                  <a:pt x="658" y="10428"/>
                  <a:pt x="659" y="10426"/>
                </a:cubicBezTo>
                <a:close/>
                <a:moveTo>
                  <a:pt x="665" y="10411"/>
                </a:moveTo>
                <a:lnTo>
                  <a:pt x="665" y="10411"/>
                </a:lnTo>
                <a:cubicBezTo>
                  <a:pt x="665" y="10409"/>
                  <a:pt x="667" y="10407"/>
                  <a:pt x="670" y="10408"/>
                </a:cubicBezTo>
                <a:cubicBezTo>
                  <a:pt x="672" y="10408"/>
                  <a:pt x="673" y="10411"/>
                  <a:pt x="673" y="10413"/>
                </a:cubicBezTo>
                <a:cubicBezTo>
                  <a:pt x="672" y="10415"/>
                  <a:pt x="670" y="10416"/>
                  <a:pt x="668" y="10416"/>
                </a:cubicBezTo>
                <a:cubicBezTo>
                  <a:pt x="666" y="10415"/>
                  <a:pt x="664" y="10413"/>
                  <a:pt x="665" y="10411"/>
                </a:cubicBezTo>
                <a:close/>
                <a:moveTo>
                  <a:pt x="671" y="10396"/>
                </a:moveTo>
                <a:lnTo>
                  <a:pt x="671" y="10396"/>
                </a:lnTo>
                <a:cubicBezTo>
                  <a:pt x="671" y="10394"/>
                  <a:pt x="673" y="10392"/>
                  <a:pt x="675" y="10393"/>
                </a:cubicBezTo>
                <a:cubicBezTo>
                  <a:pt x="678" y="10393"/>
                  <a:pt x="679" y="10396"/>
                  <a:pt x="678" y="10398"/>
                </a:cubicBezTo>
                <a:cubicBezTo>
                  <a:pt x="678" y="10400"/>
                  <a:pt x="676" y="10401"/>
                  <a:pt x="674" y="10401"/>
                </a:cubicBezTo>
                <a:cubicBezTo>
                  <a:pt x="671" y="10400"/>
                  <a:pt x="670" y="10398"/>
                  <a:pt x="671" y="10396"/>
                </a:cubicBezTo>
                <a:close/>
                <a:moveTo>
                  <a:pt x="676" y="10381"/>
                </a:moveTo>
                <a:lnTo>
                  <a:pt x="676" y="10381"/>
                </a:lnTo>
                <a:cubicBezTo>
                  <a:pt x="677" y="10379"/>
                  <a:pt x="679" y="10377"/>
                  <a:pt x="681" y="10378"/>
                </a:cubicBezTo>
                <a:cubicBezTo>
                  <a:pt x="683" y="10379"/>
                  <a:pt x="685" y="10381"/>
                  <a:pt x="684" y="10383"/>
                </a:cubicBezTo>
                <a:cubicBezTo>
                  <a:pt x="684" y="10385"/>
                  <a:pt x="681" y="10386"/>
                  <a:pt x="679" y="10386"/>
                </a:cubicBezTo>
                <a:cubicBezTo>
                  <a:pt x="677" y="10385"/>
                  <a:pt x="676" y="10383"/>
                  <a:pt x="676" y="10381"/>
                </a:cubicBezTo>
                <a:close/>
                <a:moveTo>
                  <a:pt x="682" y="10366"/>
                </a:moveTo>
                <a:lnTo>
                  <a:pt x="682" y="10366"/>
                </a:lnTo>
                <a:cubicBezTo>
                  <a:pt x="683" y="10364"/>
                  <a:pt x="685" y="10363"/>
                  <a:pt x="687" y="10363"/>
                </a:cubicBezTo>
                <a:cubicBezTo>
                  <a:pt x="689" y="10364"/>
                  <a:pt x="691" y="10366"/>
                  <a:pt x="690" y="10368"/>
                </a:cubicBezTo>
                <a:cubicBezTo>
                  <a:pt x="689" y="10370"/>
                  <a:pt x="687" y="10371"/>
                  <a:pt x="685" y="10371"/>
                </a:cubicBezTo>
                <a:cubicBezTo>
                  <a:pt x="683" y="10370"/>
                  <a:pt x="682" y="10368"/>
                  <a:pt x="682" y="10366"/>
                </a:cubicBezTo>
                <a:close/>
                <a:moveTo>
                  <a:pt x="688" y="10351"/>
                </a:moveTo>
                <a:lnTo>
                  <a:pt x="688" y="10351"/>
                </a:lnTo>
                <a:cubicBezTo>
                  <a:pt x="689" y="10349"/>
                  <a:pt x="691" y="10348"/>
                  <a:pt x="693" y="10348"/>
                </a:cubicBezTo>
                <a:cubicBezTo>
                  <a:pt x="695" y="10349"/>
                  <a:pt x="696" y="10351"/>
                  <a:pt x="696" y="10353"/>
                </a:cubicBezTo>
                <a:cubicBezTo>
                  <a:pt x="695" y="10355"/>
                  <a:pt x="693" y="10356"/>
                  <a:pt x="691" y="10356"/>
                </a:cubicBezTo>
                <a:cubicBezTo>
                  <a:pt x="689" y="10355"/>
                  <a:pt x="688" y="10353"/>
                  <a:pt x="688" y="10351"/>
                </a:cubicBezTo>
                <a:close/>
                <a:moveTo>
                  <a:pt x="694" y="10336"/>
                </a:moveTo>
                <a:lnTo>
                  <a:pt x="694" y="10336"/>
                </a:lnTo>
                <a:cubicBezTo>
                  <a:pt x="694" y="10334"/>
                  <a:pt x="697" y="10333"/>
                  <a:pt x="699" y="10333"/>
                </a:cubicBezTo>
                <a:cubicBezTo>
                  <a:pt x="701" y="10334"/>
                  <a:pt x="702" y="10336"/>
                  <a:pt x="702" y="10338"/>
                </a:cubicBezTo>
                <a:cubicBezTo>
                  <a:pt x="701" y="10340"/>
                  <a:pt x="699" y="10342"/>
                  <a:pt x="697" y="10341"/>
                </a:cubicBezTo>
                <a:cubicBezTo>
                  <a:pt x="695" y="10341"/>
                  <a:pt x="693" y="10338"/>
                  <a:pt x="694" y="10336"/>
                </a:cubicBezTo>
                <a:close/>
                <a:moveTo>
                  <a:pt x="700" y="10321"/>
                </a:moveTo>
                <a:lnTo>
                  <a:pt x="700" y="10321"/>
                </a:lnTo>
                <a:cubicBezTo>
                  <a:pt x="700" y="10319"/>
                  <a:pt x="702" y="10318"/>
                  <a:pt x="705" y="10318"/>
                </a:cubicBezTo>
                <a:cubicBezTo>
                  <a:pt x="707" y="10319"/>
                  <a:pt x="708" y="10321"/>
                  <a:pt x="707" y="10323"/>
                </a:cubicBezTo>
                <a:cubicBezTo>
                  <a:pt x="707" y="10325"/>
                  <a:pt x="705" y="10327"/>
                  <a:pt x="703" y="10326"/>
                </a:cubicBezTo>
                <a:cubicBezTo>
                  <a:pt x="700" y="10326"/>
                  <a:pt x="699" y="10323"/>
                  <a:pt x="700" y="10321"/>
                </a:cubicBezTo>
                <a:close/>
                <a:moveTo>
                  <a:pt x="706" y="10306"/>
                </a:moveTo>
                <a:lnTo>
                  <a:pt x="706" y="10306"/>
                </a:lnTo>
                <a:cubicBezTo>
                  <a:pt x="706" y="10304"/>
                  <a:pt x="708" y="10303"/>
                  <a:pt x="710" y="10303"/>
                </a:cubicBezTo>
                <a:cubicBezTo>
                  <a:pt x="713" y="10304"/>
                  <a:pt x="714" y="10306"/>
                  <a:pt x="713" y="10308"/>
                </a:cubicBezTo>
                <a:cubicBezTo>
                  <a:pt x="713" y="10310"/>
                  <a:pt x="711" y="10312"/>
                  <a:pt x="708" y="10311"/>
                </a:cubicBezTo>
                <a:cubicBezTo>
                  <a:pt x="706" y="10311"/>
                  <a:pt x="705" y="10309"/>
                  <a:pt x="706" y="10306"/>
                </a:cubicBezTo>
                <a:close/>
                <a:moveTo>
                  <a:pt x="711" y="10291"/>
                </a:moveTo>
                <a:lnTo>
                  <a:pt x="711" y="10291"/>
                </a:lnTo>
                <a:cubicBezTo>
                  <a:pt x="712" y="10289"/>
                  <a:pt x="714" y="10288"/>
                  <a:pt x="716" y="10289"/>
                </a:cubicBezTo>
                <a:cubicBezTo>
                  <a:pt x="718" y="10289"/>
                  <a:pt x="720" y="10291"/>
                  <a:pt x="719" y="10293"/>
                </a:cubicBezTo>
                <a:cubicBezTo>
                  <a:pt x="719" y="10296"/>
                  <a:pt x="716" y="10297"/>
                  <a:pt x="714" y="10296"/>
                </a:cubicBezTo>
                <a:cubicBezTo>
                  <a:pt x="712" y="10296"/>
                  <a:pt x="711" y="10294"/>
                  <a:pt x="711" y="10291"/>
                </a:cubicBezTo>
                <a:close/>
                <a:moveTo>
                  <a:pt x="717" y="10277"/>
                </a:moveTo>
                <a:lnTo>
                  <a:pt x="717" y="10277"/>
                </a:lnTo>
                <a:cubicBezTo>
                  <a:pt x="718" y="10274"/>
                  <a:pt x="720" y="10273"/>
                  <a:pt x="722" y="10274"/>
                </a:cubicBezTo>
                <a:cubicBezTo>
                  <a:pt x="724" y="10274"/>
                  <a:pt x="726" y="10276"/>
                  <a:pt x="725" y="10278"/>
                </a:cubicBezTo>
                <a:cubicBezTo>
                  <a:pt x="724" y="10281"/>
                  <a:pt x="722" y="10282"/>
                  <a:pt x="720" y="10281"/>
                </a:cubicBezTo>
                <a:cubicBezTo>
                  <a:pt x="718" y="10281"/>
                  <a:pt x="717" y="10279"/>
                  <a:pt x="717" y="10277"/>
                </a:cubicBezTo>
                <a:close/>
                <a:moveTo>
                  <a:pt x="723" y="10262"/>
                </a:moveTo>
                <a:lnTo>
                  <a:pt x="723" y="10262"/>
                </a:lnTo>
                <a:cubicBezTo>
                  <a:pt x="724" y="10259"/>
                  <a:pt x="726" y="10258"/>
                  <a:pt x="728" y="10259"/>
                </a:cubicBezTo>
                <a:cubicBezTo>
                  <a:pt x="730" y="10259"/>
                  <a:pt x="731" y="10261"/>
                  <a:pt x="731" y="10264"/>
                </a:cubicBezTo>
                <a:cubicBezTo>
                  <a:pt x="730" y="10266"/>
                  <a:pt x="728" y="10267"/>
                  <a:pt x="726" y="10266"/>
                </a:cubicBezTo>
                <a:cubicBezTo>
                  <a:pt x="724" y="10266"/>
                  <a:pt x="722" y="10264"/>
                  <a:pt x="723" y="10262"/>
                </a:cubicBezTo>
                <a:close/>
                <a:moveTo>
                  <a:pt x="729" y="10247"/>
                </a:moveTo>
                <a:lnTo>
                  <a:pt x="729" y="10247"/>
                </a:lnTo>
                <a:cubicBezTo>
                  <a:pt x="729" y="10245"/>
                  <a:pt x="732" y="10243"/>
                  <a:pt x="734" y="10244"/>
                </a:cubicBezTo>
                <a:cubicBezTo>
                  <a:pt x="736" y="10244"/>
                  <a:pt x="737" y="10247"/>
                  <a:pt x="737" y="10249"/>
                </a:cubicBezTo>
                <a:cubicBezTo>
                  <a:pt x="736" y="10251"/>
                  <a:pt x="734" y="10252"/>
                  <a:pt x="732" y="10252"/>
                </a:cubicBezTo>
                <a:cubicBezTo>
                  <a:pt x="730" y="10251"/>
                  <a:pt x="728" y="10249"/>
                  <a:pt x="729" y="10247"/>
                </a:cubicBezTo>
                <a:close/>
                <a:moveTo>
                  <a:pt x="735" y="10232"/>
                </a:moveTo>
                <a:lnTo>
                  <a:pt x="735" y="10232"/>
                </a:lnTo>
                <a:cubicBezTo>
                  <a:pt x="735" y="10230"/>
                  <a:pt x="737" y="10228"/>
                  <a:pt x="740" y="10229"/>
                </a:cubicBezTo>
                <a:cubicBezTo>
                  <a:pt x="742" y="10229"/>
                  <a:pt x="743" y="10232"/>
                  <a:pt x="742" y="10234"/>
                </a:cubicBezTo>
                <a:cubicBezTo>
                  <a:pt x="742" y="10236"/>
                  <a:pt x="740" y="10237"/>
                  <a:pt x="738" y="10237"/>
                </a:cubicBezTo>
                <a:cubicBezTo>
                  <a:pt x="735" y="10236"/>
                  <a:pt x="734" y="10234"/>
                  <a:pt x="735" y="10232"/>
                </a:cubicBezTo>
                <a:close/>
                <a:moveTo>
                  <a:pt x="741" y="10217"/>
                </a:moveTo>
                <a:lnTo>
                  <a:pt x="741" y="10217"/>
                </a:lnTo>
                <a:cubicBezTo>
                  <a:pt x="741" y="10215"/>
                  <a:pt x="743" y="10213"/>
                  <a:pt x="745" y="10214"/>
                </a:cubicBezTo>
                <a:cubicBezTo>
                  <a:pt x="748" y="10215"/>
                  <a:pt x="749" y="10217"/>
                  <a:pt x="748" y="10219"/>
                </a:cubicBezTo>
                <a:cubicBezTo>
                  <a:pt x="748" y="10221"/>
                  <a:pt x="746" y="10222"/>
                  <a:pt x="743" y="10222"/>
                </a:cubicBezTo>
                <a:cubicBezTo>
                  <a:pt x="741" y="10221"/>
                  <a:pt x="740" y="10219"/>
                  <a:pt x="741" y="10217"/>
                </a:cubicBezTo>
                <a:close/>
                <a:moveTo>
                  <a:pt x="746" y="10202"/>
                </a:moveTo>
                <a:lnTo>
                  <a:pt x="746" y="10202"/>
                </a:lnTo>
                <a:cubicBezTo>
                  <a:pt x="747" y="10200"/>
                  <a:pt x="749" y="10199"/>
                  <a:pt x="751" y="10199"/>
                </a:cubicBezTo>
                <a:cubicBezTo>
                  <a:pt x="753" y="10200"/>
                  <a:pt x="755" y="10202"/>
                  <a:pt x="754" y="10204"/>
                </a:cubicBezTo>
                <a:cubicBezTo>
                  <a:pt x="754" y="10206"/>
                  <a:pt x="751" y="10207"/>
                  <a:pt x="749" y="10207"/>
                </a:cubicBezTo>
                <a:cubicBezTo>
                  <a:pt x="747" y="10206"/>
                  <a:pt x="746" y="10204"/>
                  <a:pt x="746" y="10202"/>
                </a:cubicBezTo>
                <a:close/>
                <a:moveTo>
                  <a:pt x="752" y="10187"/>
                </a:moveTo>
                <a:lnTo>
                  <a:pt x="752" y="10187"/>
                </a:lnTo>
                <a:cubicBezTo>
                  <a:pt x="753" y="10185"/>
                  <a:pt x="755" y="10184"/>
                  <a:pt x="757" y="10184"/>
                </a:cubicBezTo>
                <a:cubicBezTo>
                  <a:pt x="759" y="10185"/>
                  <a:pt x="760" y="10187"/>
                  <a:pt x="760" y="10189"/>
                </a:cubicBezTo>
                <a:cubicBezTo>
                  <a:pt x="759" y="10191"/>
                  <a:pt x="757" y="10192"/>
                  <a:pt x="755" y="10192"/>
                </a:cubicBezTo>
                <a:cubicBezTo>
                  <a:pt x="753" y="10191"/>
                  <a:pt x="752" y="10189"/>
                  <a:pt x="752" y="10187"/>
                </a:cubicBezTo>
                <a:close/>
                <a:moveTo>
                  <a:pt x="758" y="10172"/>
                </a:moveTo>
                <a:lnTo>
                  <a:pt x="758" y="10172"/>
                </a:lnTo>
                <a:cubicBezTo>
                  <a:pt x="759" y="10170"/>
                  <a:pt x="761" y="10169"/>
                  <a:pt x="763" y="10169"/>
                </a:cubicBezTo>
                <a:cubicBezTo>
                  <a:pt x="765" y="10170"/>
                  <a:pt x="766" y="10172"/>
                  <a:pt x="766" y="10174"/>
                </a:cubicBezTo>
                <a:cubicBezTo>
                  <a:pt x="765" y="10176"/>
                  <a:pt x="763" y="10178"/>
                  <a:pt x="761" y="10177"/>
                </a:cubicBezTo>
                <a:cubicBezTo>
                  <a:pt x="759" y="10176"/>
                  <a:pt x="757" y="10174"/>
                  <a:pt x="758" y="10172"/>
                </a:cubicBezTo>
                <a:close/>
                <a:moveTo>
                  <a:pt x="764" y="10157"/>
                </a:moveTo>
                <a:lnTo>
                  <a:pt x="764" y="10157"/>
                </a:lnTo>
                <a:cubicBezTo>
                  <a:pt x="764" y="10155"/>
                  <a:pt x="767" y="10154"/>
                  <a:pt x="769" y="10154"/>
                </a:cubicBezTo>
                <a:cubicBezTo>
                  <a:pt x="771" y="10155"/>
                  <a:pt x="772" y="10157"/>
                  <a:pt x="772" y="10159"/>
                </a:cubicBezTo>
                <a:cubicBezTo>
                  <a:pt x="771" y="10161"/>
                  <a:pt x="769" y="10163"/>
                  <a:pt x="767" y="10162"/>
                </a:cubicBezTo>
                <a:cubicBezTo>
                  <a:pt x="765" y="10162"/>
                  <a:pt x="763" y="10159"/>
                  <a:pt x="764" y="10157"/>
                </a:cubicBezTo>
                <a:close/>
                <a:moveTo>
                  <a:pt x="770" y="10142"/>
                </a:moveTo>
                <a:lnTo>
                  <a:pt x="770" y="10142"/>
                </a:lnTo>
                <a:cubicBezTo>
                  <a:pt x="770" y="10140"/>
                  <a:pt x="772" y="10139"/>
                  <a:pt x="774" y="10139"/>
                </a:cubicBezTo>
                <a:cubicBezTo>
                  <a:pt x="777" y="10140"/>
                  <a:pt x="778" y="10142"/>
                  <a:pt x="777" y="10144"/>
                </a:cubicBezTo>
                <a:cubicBezTo>
                  <a:pt x="777" y="10146"/>
                  <a:pt x="775" y="10148"/>
                  <a:pt x="773" y="10147"/>
                </a:cubicBezTo>
                <a:cubicBezTo>
                  <a:pt x="770" y="10147"/>
                  <a:pt x="769" y="10145"/>
                  <a:pt x="770" y="10142"/>
                </a:cubicBezTo>
                <a:close/>
                <a:moveTo>
                  <a:pt x="775" y="10127"/>
                </a:moveTo>
                <a:lnTo>
                  <a:pt x="775" y="10127"/>
                </a:lnTo>
                <a:cubicBezTo>
                  <a:pt x="776" y="10125"/>
                  <a:pt x="778" y="10124"/>
                  <a:pt x="780" y="10125"/>
                </a:cubicBezTo>
                <a:cubicBezTo>
                  <a:pt x="782" y="10125"/>
                  <a:pt x="784" y="10127"/>
                  <a:pt x="783" y="10129"/>
                </a:cubicBezTo>
                <a:cubicBezTo>
                  <a:pt x="783" y="10132"/>
                  <a:pt x="781" y="10133"/>
                  <a:pt x="778" y="10132"/>
                </a:cubicBezTo>
                <a:cubicBezTo>
                  <a:pt x="776" y="10132"/>
                  <a:pt x="775" y="10130"/>
                  <a:pt x="775" y="10127"/>
                </a:cubicBezTo>
                <a:close/>
                <a:moveTo>
                  <a:pt x="781" y="10113"/>
                </a:moveTo>
                <a:lnTo>
                  <a:pt x="781" y="10113"/>
                </a:lnTo>
                <a:cubicBezTo>
                  <a:pt x="782" y="10110"/>
                  <a:pt x="784" y="10109"/>
                  <a:pt x="786" y="10110"/>
                </a:cubicBezTo>
                <a:cubicBezTo>
                  <a:pt x="788" y="10110"/>
                  <a:pt x="790" y="10112"/>
                  <a:pt x="789" y="10114"/>
                </a:cubicBezTo>
                <a:cubicBezTo>
                  <a:pt x="789" y="10117"/>
                  <a:pt x="786" y="10118"/>
                  <a:pt x="784" y="10117"/>
                </a:cubicBezTo>
                <a:cubicBezTo>
                  <a:pt x="782" y="10117"/>
                  <a:pt x="781" y="10115"/>
                  <a:pt x="781" y="10113"/>
                </a:cubicBezTo>
                <a:close/>
                <a:moveTo>
                  <a:pt x="787" y="10098"/>
                </a:moveTo>
                <a:lnTo>
                  <a:pt x="787" y="10098"/>
                </a:lnTo>
                <a:cubicBezTo>
                  <a:pt x="788" y="10095"/>
                  <a:pt x="790" y="10094"/>
                  <a:pt x="792" y="10095"/>
                </a:cubicBezTo>
                <a:cubicBezTo>
                  <a:pt x="794" y="10095"/>
                  <a:pt x="795" y="10097"/>
                  <a:pt x="795" y="10100"/>
                </a:cubicBezTo>
                <a:cubicBezTo>
                  <a:pt x="794" y="10102"/>
                  <a:pt x="792" y="10103"/>
                  <a:pt x="790" y="10102"/>
                </a:cubicBezTo>
                <a:cubicBezTo>
                  <a:pt x="788" y="10102"/>
                  <a:pt x="787" y="10100"/>
                  <a:pt x="787" y="10098"/>
                </a:cubicBezTo>
                <a:close/>
                <a:moveTo>
                  <a:pt x="793" y="10083"/>
                </a:moveTo>
                <a:lnTo>
                  <a:pt x="793" y="10083"/>
                </a:lnTo>
                <a:cubicBezTo>
                  <a:pt x="793" y="10081"/>
                  <a:pt x="796" y="10079"/>
                  <a:pt x="798" y="10080"/>
                </a:cubicBezTo>
                <a:cubicBezTo>
                  <a:pt x="800" y="10080"/>
                  <a:pt x="801" y="10083"/>
                  <a:pt x="801" y="10085"/>
                </a:cubicBezTo>
                <a:cubicBezTo>
                  <a:pt x="800" y="10087"/>
                  <a:pt x="798" y="10088"/>
                  <a:pt x="796" y="10088"/>
                </a:cubicBezTo>
                <a:cubicBezTo>
                  <a:pt x="794" y="10087"/>
                  <a:pt x="792" y="10085"/>
                  <a:pt x="793" y="10083"/>
                </a:cubicBezTo>
                <a:close/>
                <a:moveTo>
                  <a:pt x="799" y="10068"/>
                </a:moveTo>
                <a:lnTo>
                  <a:pt x="799" y="10068"/>
                </a:lnTo>
                <a:cubicBezTo>
                  <a:pt x="799" y="10066"/>
                  <a:pt x="801" y="10064"/>
                  <a:pt x="804" y="10065"/>
                </a:cubicBezTo>
                <a:cubicBezTo>
                  <a:pt x="806" y="10065"/>
                  <a:pt x="807" y="10068"/>
                  <a:pt x="807" y="10070"/>
                </a:cubicBezTo>
                <a:cubicBezTo>
                  <a:pt x="806" y="10072"/>
                  <a:pt x="804" y="10073"/>
                  <a:pt x="802" y="10073"/>
                </a:cubicBezTo>
                <a:cubicBezTo>
                  <a:pt x="800" y="10072"/>
                  <a:pt x="798" y="10070"/>
                  <a:pt x="799" y="10068"/>
                </a:cubicBezTo>
                <a:close/>
                <a:moveTo>
                  <a:pt x="805" y="10053"/>
                </a:moveTo>
                <a:lnTo>
                  <a:pt x="805" y="10053"/>
                </a:lnTo>
                <a:cubicBezTo>
                  <a:pt x="805" y="10051"/>
                  <a:pt x="807" y="10049"/>
                  <a:pt x="809" y="10050"/>
                </a:cubicBezTo>
                <a:cubicBezTo>
                  <a:pt x="812" y="10051"/>
                  <a:pt x="813" y="10053"/>
                  <a:pt x="812" y="10055"/>
                </a:cubicBezTo>
                <a:cubicBezTo>
                  <a:pt x="812" y="10057"/>
                  <a:pt x="810" y="10058"/>
                  <a:pt x="808" y="10058"/>
                </a:cubicBezTo>
                <a:cubicBezTo>
                  <a:pt x="805" y="10057"/>
                  <a:pt x="804" y="10055"/>
                  <a:pt x="805" y="10053"/>
                </a:cubicBezTo>
                <a:close/>
                <a:moveTo>
                  <a:pt x="810" y="10038"/>
                </a:moveTo>
                <a:lnTo>
                  <a:pt x="810" y="10038"/>
                </a:lnTo>
                <a:cubicBezTo>
                  <a:pt x="811" y="10036"/>
                  <a:pt x="813" y="10035"/>
                  <a:pt x="815" y="10035"/>
                </a:cubicBezTo>
                <a:cubicBezTo>
                  <a:pt x="817" y="10036"/>
                  <a:pt x="819" y="10038"/>
                  <a:pt x="818" y="10040"/>
                </a:cubicBezTo>
                <a:cubicBezTo>
                  <a:pt x="818" y="10042"/>
                  <a:pt x="815" y="10043"/>
                  <a:pt x="813" y="10043"/>
                </a:cubicBezTo>
                <a:cubicBezTo>
                  <a:pt x="811" y="10042"/>
                  <a:pt x="810" y="10040"/>
                  <a:pt x="810" y="10038"/>
                </a:cubicBezTo>
                <a:close/>
                <a:moveTo>
                  <a:pt x="816" y="10023"/>
                </a:moveTo>
                <a:lnTo>
                  <a:pt x="816" y="10023"/>
                </a:lnTo>
                <a:cubicBezTo>
                  <a:pt x="817" y="10021"/>
                  <a:pt x="819" y="10020"/>
                  <a:pt x="821" y="10020"/>
                </a:cubicBezTo>
                <a:cubicBezTo>
                  <a:pt x="823" y="10021"/>
                  <a:pt x="825" y="10023"/>
                  <a:pt x="824" y="10025"/>
                </a:cubicBezTo>
                <a:cubicBezTo>
                  <a:pt x="823" y="10027"/>
                  <a:pt x="821" y="10028"/>
                  <a:pt x="819" y="10028"/>
                </a:cubicBezTo>
                <a:cubicBezTo>
                  <a:pt x="817" y="10027"/>
                  <a:pt x="816" y="10025"/>
                  <a:pt x="816" y="10023"/>
                </a:cubicBezTo>
                <a:close/>
                <a:moveTo>
                  <a:pt x="822" y="10008"/>
                </a:moveTo>
                <a:lnTo>
                  <a:pt x="822" y="10008"/>
                </a:lnTo>
                <a:cubicBezTo>
                  <a:pt x="823" y="10006"/>
                  <a:pt x="825" y="10005"/>
                  <a:pt x="827" y="10005"/>
                </a:cubicBezTo>
                <a:cubicBezTo>
                  <a:pt x="829" y="10006"/>
                  <a:pt x="830" y="10008"/>
                  <a:pt x="830" y="10010"/>
                </a:cubicBezTo>
                <a:cubicBezTo>
                  <a:pt x="829" y="10012"/>
                  <a:pt x="827" y="10014"/>
                  <a:pt x="825" y="10013"/>
                </a:cubicBezTo>
                <a:cubicBezTo>
                  <a:pt x="823" y="10012"/>
                  <a:pt x="822" y="10010"/>
                  <a:pt x="822" y="10008"/>
                </a:cubicBezTo>
                <a:close/>
                <a:moveTo>
                  <a:pt x="828" y="9993"/>
                </a:moveTo>
                <a:lnTo>
                  <a:pt x="828" y="9993"/>
                </a:lnTo>
                <a:cubicBezTo>
                  <a:pt x="828" y="9991"/>
                  <a:pt x="831" y="9990"/>
                  <a:pt x="833" y="9990"/>
                </a:cubicBezTo>
                <a:cubicBezTo>
                  <a:pt x="835" y="9991"/>
                  <a:pt x="836" y="9993"/>
                  <a:pt x="836" y="9995"/>
                </a:cubicBezTo>
                <a:cubicBezTo>
                  <a:pt x="835" y="9997"/>
                  <a:pt x="833" y="9999"/>
                  <a:pt x="831" y="9998"/>
                </a:cubicBezTo>
                <a:cubicBezTo>
                  <a:pt x="829" y="9998"/>
                  <a:pt x="827" y="9995"/>
                  <a:pt x="828" y="9993"/>
                </a:cubicBezTo>
                <a:close/>
                <a:moveTo>
                  <a:pt x="834" y="9978"/>
                </a:moveTo>
                <a:lnTo>
                  <a:pt x="834" y="9978"/>
                </a:lnTo>
                <a:cubicBezTo>
                  <a:pt x="834" y="9976"/>
                  <a:pt x="836" y="9975"/>
                  <a:pt x="839" y="9975"/>
                </a:cubicBezTo>
                <a:cubicBezTo>
                  <a:pt x="841" y="9976"/>
                  <a:pt x="842" y="9978"/>
                  <a:pt x="841" y="9980"/>
                </a:cubicBezTo>
                <a:cubicBezTo>
                  <a:pt x="841" y="9982"/>
                  <a:pt x="839" y="9984"/>
                  <a:pt x="837" y="9983"/>
                </a:cubicBezTo>
                <a:cubicBezTo>
                  <a:pt x="834" y="9983"/>
                  <a:pt x="833" y="9980"/>
                  <a:pt x="834" y="9978"/>
                </a:cubicBezTo>
                <a:close/>
                <a:moveTo>
                  <a:pt x="840" y="9963"/>
                </a:moveTo>
                <a:lnTo>
                  <a:pt x="840" y="9963"/>
                </a:lnTo>
                <a:cubicBezTo>
                  <a:pt x="840" y="9961"/>
                  <a:pt x="842" y="9960"/>
                  <a:pt x="844" y="9961"/>
                </a:cubicBezTo>
                <a:cubicBezTo>
                  <a:pt x="847" y="9961"/>
                  <a:pt x="848" y="9963"/>
                  <a:pt x="847" y="9965"/>
                </a:cubicBezTo>
                <a:cubicBezTo>
                  <a:pt x="847" y="9968"/>
                  <a:pt x="845" y="9969"/>
                  <a:pt x="842" y="9968"/>
                </a:cubicBezTo>
                <a:cubicBezTo>
                  <a:pt x="840" y="9968"/>
                  <a:pt x="839" y="9966"/>
                  <a:pt x="840" y="9963"/>
                </a:cubicBezTo>
                <a:close/>
                <a:moveTo>
                  <a:pt x="845" y="9949"/>
                </a:moveTo>
                <a:lnTo>
                  <a:pt x="845" y="9949"/>
                </a:lnTo>
                <a:cubicBezTo>
                  <a:pt x="846" y="9946"/>
                  <a:pt x="848" y="9945"/>
                  <a:pt x="850" y="9946"/>
                </a:cubicBezTo>
                <a:cubicBezTo>
                  <a:pt x="852" y="9946"/>
                  <a:pt x="854" y="9948"/>
                  <a:pt x="853" y="9950"/>
                </a:cubicBezTo>
                <a:cubicBezTo>
                  <a:pt x="853" y="9953"/>
                  <a:pt x="850" y="9954"/>
                  <a:pt x="848" y="9953"/>
                </a:cubicBezTo>
                <a:cubicBezTo>
                  <a:pt x="846" y="9953"/>
                  <a:pt x="845" y="9951"/>
                  <a:pt x="845" y="9949"/>
                </a:cubicBezTo>
                <a:close/>
                <a:moveTo>
                  <a:pt x="851" y="9934"/>
                </a:moveTo>
                <a:lnTo>
                  <a:pt x="851" y="9934"/>
                </a:lnTo>
                <a:cubicBezTo>
                  <a:pt x="852" y="9931"/>
                  <a:pt x="854" y="9930"/>
                  <a:pt x="856" y="9931"/>
                </a:cubicBezTo>
                <a:cubicBezTo>
                  <a:pt x="858" y="9931"/>
                  <a:pt x="860" y="9933"/>
                  <a:pt x="859" y="9936"/>
                </a:cubicBezTo>
                <a:cubicBezTo>
                  <a:pt x="858" y="9938"/>
                  <a:pt x="856" y="9939"/>
                  <a:pt x="854" y="9938"/>
                </a:cubicBezTo>
                <a:cubicBezTo>
                  <a:pt x="852" y="9938"/>
                  <a:pt x="851" y="9936"/>
                  <a:pt x="851" y="9934"/>
                </a:cubicBezTo>
                <a:close/>
                <a:moveTo>
                  <a:pt x="857" y="9919"/>
                </a:moveTo>
                <a:lnTo>
                  <a:pt x="857" y="9919"/>
                </a:lnTo>
                <a:cubicBezTo>
                  <a:pt x="858" y="9917"/>
                  <a:pt x="860" y="9915"/>
                  <a:pt x="862" y="9916"/>
                </a:cubicBezTo>
                <a:cubicBezTo>
                  <a:pt x="864" y="9916"/>
                  <a:pt x="865" y="9918"/>
                  <a:pt x="865" y="9921"/>
                </a:cubicBezTo>
                <a:cubicBezTo>
                  <a:pt x="864" y="9923"/>
                  <a:pt x="862" y="9924"/>
                  <a:pt x="860" y="9924"/>
                </a:cubicBezTo>
                <a:cubicBezTo>
                  <a:pt x="858" y="9923"/>
                  <a:pt x="856" y="9921"/>
                  <a:pt x="857" y="9919"/>
                </a:cubicBezTo>
                <a:close/>
                <a:moveTo>
                  <a:pt x="863" y="9904"/>
                </a:moveTo>
                <a:lnTo>
                  <a:pt x="863" y="9904"/>
                </a:lnTo>
                <a:cubicBezTo>
                  <a:pt x="863" y="9902"/>
                  <a:pt x="866" y="9900"/>
                  <a:pt x="868" y="9901"/>
                </a:cubicBezTo>
                <a:cubicBezTo>
                  <a:pt x="870" y="9901"/>
                  <a:pt x="871" y="9904"/>
                  <a:pt x="871" y="9906"/>
                </a:cubicBezTo>
                <a:cubicBezTo>
                  <a:pt x="870" y="9908"/>
                  <a:pt x="868" y="9909"/>
                  <a:pt x="866" y="9909"/>
                </a:cubicBezTo>
                <a:cubicBezTo>
                  <a:pt x="864" y="9908"/>
                  <a:pt x="862" y="9906"/>
                  <a:pt x="863" y="9904"/>
                </a:cubicBezTo>
                <a:close/>
                <a:moveTo>
                  <a:pt x="869" y="9889"/>
                </a:moveTo>
                <a:lnTo>
                  <a:pt x="869" y="9889"/>
                </a:lnTo>
                <a:cubicBezTo>
                  <a:pt x="869" y="9887"/>
                  <a:pt x="871" y="9885"/>
                  <a:pt x="874" y="9886"/>
                </a:cubicBezTo>
                <a:cubicBezTo>
                  <a:pt x="876" y="9887"/>
                  <a:pt x="877" y="9889"/>
                  <a:pt x="876" y="9891"/>
                </a:cubicBezTo>
                <a:cubicBezTo>
                  <a:pt x="876" y="9893"/>
                  <a:pt x="874" y="9894"/>
                  <a:pt x="872" y="9894"/>
                </a:cubicBezTo>
                <a:cubicBezTo>
                  <a:pt x="869" y="9893"/>
                  <a:pt x="868" y="9891"/>
                  <a:pt x="869" y="9889"/>
                </a:cubicBezTo>
                <a:close/>
                <a:moveTo>
                  <a:pt x="875" y="9874"/>
                </a:moveTo>
                <a:lnTo>
                  <a:pt x="875" y="9874"/>
                </a:lnTo>
                <a:cubicBezTo>
                  <a:pt x="875" y="9872"/>
                  <a:pt x="877" y="9871"/>
                  <a:pt x="879" y="9871"/>
                </a:cubicBezTo>
                <a:cubicBezTo>
                  <a:pt x="882" y="9872"/>
                  <a:pt x="883" y="9874"/>
                  <a:pt x="882" y="9876"/>
                </a:cubicBezTo>
                <a:cubicBezTo>
                  <a:pt x="882" y="9878"/>
                  <a:pt x="880" y="9879"/>
                  <a:pt x="877" y="9879"/>
                </a:cubicBezTo>
                <a:cubicBezTo>
                  <a:pt x="875" y="9878"/>
                  <a:pt x="874" y="9876"/>
                  <a:pt x="875" y="9874"/>
                </a:cubicBezTo>
                <a:close/>
                <a:moveTo>
                  <a:pt x="880" y="9859"/>
                </a:moveTo>
                <a:lnTo>
                  <a:pt x="880" y="9859"/>
                </a:lnTo>
                <a:cubicBezTo>
                  <a:pt x="881" y="9857"/>
                  <a:pt x="883" y="9856"/>
                  <a:pt x="885" y="9856"/>
                </a:cubicBezTo>
                <a:cubicBezTo>
                  <a:pt x="887" y="9857"/>
                  <a:pt x="889" y="9859"/>
                  <a:pt x="888" y="9861"/>
                </a:cubicBezTo>
                <a:cubicBezTo>
                  <a:pt x="888" y="9863"/>
                  <a:pt x="885" y="9864"/>
                  <a:pt x="883" y="9864"/>
                </a:cubicBezTo>
                <a:cubicBezTo>
                  <a:pt x="881" y="9863"/>
                  <a:pt x="880" y="9861"/>
                  <a:pt x="880" y="9859"/>
                </a:cubicBezTo>
                <a:close/>
                <a:moveTo>
                  <a:pt x="886" y="9844"/>
                </a:moveTo>
                <a:lnTo>
                  <a:pt x="886" y="9844"/>
                </a:lnTo>
                <a:cubicBezTo>
                  <a:pt x="887" y="9842"/>
                  <a:pt x="889" y="9841"/>
                  <a:pt x="891" y="9841"/>
                </a:cubicBezTo>
                <a:cubicBezTo>
                  <a:pt x="893" y="9842"/>
                  <a:pt x="894" y="9844"/>
                  <a:pt x="894" y="9846"/>
                </a:cubicBezTo>
                <a:cubicBezTo>
                  <a:pt x="893" y="9848"/>
                  <a:pt x="891" y="9850"/>
                  <a:pt x="889" y="9849"/>
                </a:cubicBezTo>
                <a:cubicBezTo>
                  <a:pt x="887" y="9848"/>
                  <a:pt x="886" y="9846"/>
                  <a:pt x="886" y="9844"/>
                </a:cubicBezTo>
                <a:close/>
                <a:moveTo>
                  <a:pt x="892" y="9829"/>
                </a:moveTo>
                <a:lnTo>
                  <a:pt x="892" y="9829"/>
                </a:lnTo>
                <a:cubicBezTo>
                  <a:pt x="893" y="9827"/>
                  <a:pt x="895" y="9826"/>
                  <a:pt x="897" y="9826"/>
                </a:cubicBezTo>
                <a:cubicBezTo>
                  <a:pt x="899" y="9827"/>
                  <a:pt x="900" y="9829"/>
                  <a:pt x="900" y="9831"/>
                </a:cubicBezTo>
                <a:cubicBezTo>
                  <a:pt x="899" y="9833"/>
                  <a:pt x="897" y="9835"/>
                  <a:pt x="895" y="9834"/>
                </a:cubicBezTo>
                <a:cubicBezTo>
                  <a:pt x="893" y="9834"/>
                  <a:pt x="891" y="9831"/>
                  <a:pt x="892" y="9829"/>
                </a:cubicBezTo>
                <a:close/>
                <a:moveTo>
                  <a:pt x="898" y="9814"/>
                </a:moveTo>
                <a:lnTo>
                  <a:pt x="898" y="9814"/>
                </a:lnTo>
                <a:cubicBezTo>
                  <a:pt x="898" y="9812"/>
                  <a:pt x="901" y="9811"/>
                  <a:pt x="903" y="9811"/>
                </a:cubicBezTo>
                <a:cubicBezTo>
                  <a:pt x="905" y="9812"/>
                  <a:pt x="906" y="9814"/>
                  <a:pt x="906" y="9816"/>
                </a:cubicBezTo>
                <a:cubicBezTo>
                  <a:pt x="905" y="9818"/>
                  <a:pt x="903" y="9820"/>
                  <a:pt x="901" y="9819"/>
                </a:cubicBezTo>
                <a:cubicBezTo>
                  <a:pt x="899" y="9819"/>
                  <a:pt x="897" y="9816"/>
                  <a:pt x="898" y="9814"/>
                </a:cubicBezTo>
                <a:close/>
                <a:moveTo>
                  <a:pt x="904" y="9799"/>
                </a:moveTo>
                <a:lnTo>
                  <a:pt x="904" y="9799"/>
                </a:lnTo>
                <a:cubicBezTo>
                  <a:pt x="904" y="9797"/>
                  <a:pt x="906" y="9796"/>
                  <a:pt x="908" y="9797"/>
                </a:cubicBezTo>
                <a:cubicBezTo>
                  <a:pt x="911" y="9797"/>
                  <a:pt x="912" y="9799"/>
                  <a:pt x="911" y="9801"/>
                </a:cubicBezTo>
                <a:cubicBezTo>
                  <a:pt x="911" y="9804"/>
                  <a:pt x="909" y="9805"/>
                  <a:pt x="907" y="9804"/>
                </a:cubicBezTo>
                <a:cubicBezTo>
                  <a:pt x="904" y="9804"/>
                  <a:pt x="903" y="9802"/>
                  <a:pt x="904" y="9799"/>
                </a:cubicBezTo>
                <a:close/>
                <a:moveTo>
                  <a:pt x="909" y="9785"/>
                </a:moveTo>
                <a:lnTo>
                  <a:pt x="909" y="9785"/>
                </a:lnTo>
                <a:cubicBezTo>
                  <a:pt x="910" y="9782"/>
                  <a:pt x="912" y="9781"/>
                  <a:pt x="914" y="9782"/>
                </a:cubicBezTo>
                <a:cubicBezTo>
                  <a:pt x="916" y="9782"/>
                  <a:pt x="918" y="9784"/>
                  <a:pt x="917" y="9786"/>
                </a:cubicBezTo>
                <a:cubicBezTo>
                  <a:pt x="917" y="9789"/>
                  <a:pt x="915" y="9790"/>
                  <a:pt x="912" y="9789"/>
                </a:cubicBezTo>
                <a:cubicBezTo>
                  <a:pt x="910" y="9789"/>
                  <a:pt x="909" y="9787"/>
                  <a:pt x="909" y="9785"/>
                </a:cubicBezTo>
                <a:close/>
                <a:moveTo>
                  <a:pt x="915" y="9770"/>
                </a:moveTo>
                <a:lnTo>
                  <a:pt x="915" y="9770"/>
                </a:lnTo>
                <a:cubicBezTo>
                  <a:pt x="916" y="9767"/>
                  <a:pt x="918" y="9766"/>
                  <a:pt x="920" y="9767"/>
                </a:cubicBezTo>
                <a:cubicBezTo>
                  <a:pt x="922" y="9767"/>
                  <a:pt x="924" y="9769"/>
                  <a:pt x="923" y="9772"/>
                </a:cubicBezTo>
                <a:cubicBezTo>
                  <a:pt x="923" y="9774"/>
                  <a:pt x="920" y="9775"/>
                  <a:pt x="918" y="9774"/>
                </a:cubicBezTo>
                <a:cubicBezTo>
                  <a:pt x="916" y="9774"/>
                  <a:pt x="915" y="9772"/>
                  <a:pt x="915" y="9770"/>
                </a:cubicBezTo>
                <a:close/>
                <a:moveTo>
                  <a:pt x="921" y="9755"/>
                </a:moveTo>
                <a:lnTo>
                  <a:pt x="921" y="9755"/>
                </a:lnTo>
                <a:cubicBezTo>
                  <a:pt x="922" y="9753"/>
                  <a:pt x="924" y="9751"/>
                  <a:pt x="926" y="9752"/>
                </a:cubicBezTo>
                <a:cubicBezTo>
                  <a:pt x="928" y="9752"/>
                  <a:pt x="929" y="9754"/>
                  <a:pt x="929" y="9757"/>
                </a:cubicBezTo>
                <a:cubicBezTo>
                  <a:pt x="928" y="9759"/>
                  <a:pt x="926" y="9760"/>
                  <a:pt x="924" y="9760"/>
                </a:cubicBezTo>
                <a:cubicBezTo>
                  <a:pt x="922" y="9759"/>
                  <a:pt x="921" y="9757"/>
                  <a:pt x="921" y="9755"/>
                </a:cubicBezTo>
                <a:close/>
                <a:moveTo>
                  <a:pt x="927" y="9740"/>
                </a:moveTo>
                <a:lnTo>
                  <a:pt x="927" y="9740"/>
                </a:lnTo>
                <a:cubicBezTo>
                  <a:pt x="927" y="9738"/>
                  <a:pt x="930" y="9736"/>
                  <a:pt x="932" y="9737"/>
                </a:cubicBezTo>
                <a:cubicBezTo>
                  <a:pt x="934" y="9737"/>
                  <a:pt x="935" y="9740"/>
                  <a:pt x="935" y="9742"/>
                </a:cubicBezTo>
                <a:cubicBezTo>
                  <a:pt x="934" y="9744"/>
                  <a:pt x="932" y="9745"/>
                  <a:pt x="930" y="9745"/>
                </a:cubicBezTo>
                <a:cubicBezTo>
                  <a:pt x="928" y="9744"/>
                  <a:pt x="926" y="9742"/>
                  <a:pt x="927" y="9740"/>
                </a:cubicBezTo>
                <a:close/>
                <a:moveTo>
                  <a:pt x="933" y="9725"/>
                </a:moveTo>
                <a:lnTo>
                  <a:pt x="933" y="9725"/>
                </a:lnTo>
                <a:cubicBezTo>
                  <a:pt x="933" y="9723"/>
                  <a:pt x="935" y="9721"/>
                  <a:pt x="938" y="9722"/>
                </a:cubicBezTo>
                <a:cubicBezTo>
                  <a:pt x="940" y="9722"/>
                  <a:pt x="941" y="9725"/>
                  <a:pt x="941" y="9727"/>
                </a:cubicBezTo>
                <a:cubicBezTo>
                  <a:pt x="940" y="9729"/>
                  <a:pt x="938" y="9730"/>
                  <a:pt x="936" y="9730"/>
                </a:cubicBezTo>
                <a:cubicBezTo>
                  <a:pt x="934" y="9729"/>
                  <a:pt x="932" y="9727"/>
                  <a:pt x="933" y="9725"/>
                </a:cubicBezTo>
                <a:close/>
                <a:moveTo>
                  <a:pt x="939" y="9710"/>
                </a:moveTo>
                <a:lnTo>
                  <a:pt x="939" y="9710"/>
                </a:lnTo>
                <a:cubicBezTo>
                  <a:pt x="939" y="9708"/>
                  <a:pt x="941" y="9707"/>
                  <a:pt x="943" y="9707"/>
                </a:cubicBezTo>
                <a:cubicBezTo>
                  <a:pt x="946" y="9708"/>
                  <a:pt x="947" y="9710"/>
                  <a:pt x="946" y="9712"/>
                </a:cubicBezTo>
                <a:cubicBezTo>
                  <a:pt x="946" y="9714"/>
                  <a:pt x="944" y="9715"/>
                  <a:pt x="942" y="9715"/>
                </a:cubicBezTo>
                <a:cubicBezTo>
                  <a:pt x="939" y="9714"/>
                  <a:pt x="938" y="9712"/>
                  <a:pt x="939" y="9710"/>
                </a:cubicBezTo>
                <a:close/>
                <a:moveTo>
                  <a:pt x="944" y="9695"/>
                </a:moveTo>
                <a:lnTo>
                  <a:pt x="944" y="9695"/>
                </a:lnTo>
                <a:cubicBezTo>
                  <a:pt x="945" y="9693"/>
                  <a:pt x="947" y="9692"/>
                  <a:pt x="949" y="9692"/>
                </a:cubicBezTo>
                <a:cubicBezTo>
                  <a:pt x="951" y="9693"/>
                  <a:pt x="953" y="9695"/>
                  <a:pt x="952" y="9697"/>
                </a:cubicBezTo>
                <a:cubicBezTo>
                  <a:pt x="952" y="9699"/>
                  <a:pt x="949" y="9700"/>
                  <a:pt x="947" y="9700"/>
                </a:cubicBezTo>
                <a:cubicBezTo>
                  <a:pt x="945" y="9699"/>
                  <a:pt x="944" y="9697"/>
                  <a:pt x="944" y="9695"/>
                </a:cubicBezTo>
                <a:close/>
                <a:moveTo>
                  <a:pt x="950" y="9680"/>
                </a:moveTo>
                <a:lnTo>
                  <a:pt x="950" y="9680"/>
                </a:lnTo>
                <a:cubicBezTo>
                  <a:pt x="951" y="9678"/>
                  <a:pt x="953" y="9677"/>
                  <a:pt x="955" y="9677"/>
                </a:cubicBezTo>
                <a:cubicBezTo>
                  <a:pt x="957" y="9678"/>
                  <a:pt x="959" y="9680"/>
                  <a:pt x="958" y="9682"/>
                </a:cubicBezTo>
                <a:cubicBezTo>
                  <a:pt x="957" y="9684"/>
                  <a:pt x="955" y="9686"/>
                  <a:pt x="953" y="9685"/>
                </a:cubicBezTo>
                <a:cubicBezTo>
                  <a:pt x="951" y="9684"/>
                  <a:pt x="950" y="9682"/>
                  <a:pt x="950" y="9680"/>
                </a:cubicBezTo>
                <a:close/>
                <a:moveTo>
                  <a:pt x="956" y="9665"/>
                </a:moveTo>
                <a:lnTo>
                  <a:pt x="956" y="9665"/>
                </a:lnTo>
                <a:cubicBezTo>
                  <a:pt x="957" y="9663"/>
                  <a:pt x="959" y="9662"/>
                  <a:pt x="961" y="9662"/>
                </a:cubicBezTo>
                <a:cubicBezTo>
                  <a:pt x="963" y="9663"/>
                  <a:pt x="964" y="9665"/>
                  <a:pt x="964" y="9667"/>
                </a:cubicBezTo>
                <a:cubicBezTo>
                  <a:pt x="963" y="9669"/>
                  <a:pt x="961" y="9671"/>
                  <a:pt x="959" y="9670"/>
                </a:cubicBezTo>
                <a:cubicBezTo>
                  <a:pt x="957" y="9670"/>
                  <a:pt x="956" y="9667"/>
                  <a:pt x="956" y="9665"/>
                </a:cubicBezTo>
                <a:close/>
                <a:moveTo>
                  <a:pt x="962" y="9650"/>
                </a:moveTo>
                <a:lnTo>
                  <a:pt x="962" y="9650"/>
                </a:lnTo>
                <a:cubicBezTo>
                  <a:pt x="962" y="9648"/>
                  <a:pt x="965" y="9647"/>
                  <a:pt x="967" y="9647"/>
                </a:cubicBezTo>
                <a:cubicBezTo>
                  <a:pt x="969" y="9648"/>
                  <a:pt x="970" y="9650"/>
                  <a:pt x="970" y="9652"/>
                </a:cubicBezTo>
                <a:cubicBezTo>
                  <a:pt x="969" y="9654"/>
                  <a:pt x="967" y="9656"/>
                  <a:pt x="965" y="9655"/>
                </a:cubicBezTo>
                <a:cubicBezTo>
                  <a:pt x="963" y="9655"/>
                  <a:pt x="961" y="9652"/>
                  <a:pt x="962" y="9650"/>
                </a:cubicBezTo>
                <a:close/>
                <a:moveTo>
                  <a:pt x="968" y="9635"/>
                </a:moveTo>
                <a:lnTo>
                  <a:pt x="968" y="9635"/>
                </a:lnTo>
                <a:cubicBezTo>
                  <a:pt x="968" y="9633"/>
                  <a:pt x="970" y="9632"/>
                  <a:pt x="973" y="9632"/>
                </a:cubicBezTo>
                <a:cubicBezTo>
                  <a:pt x="975" y="9633"/>
                  <a:pt x="976" y="9635"/>
                  <a:pt x="975" y="9637"/>
                </a:cubicBezTo>
                <a:cubicBezTo>
                  <a:pt x="975" y="9639"/>
                  <a:pt x="973" y="9641"/>
                  <a:pt x="971" y="9640"/>
                </a:cubicBezTo>
                <a:cubicBezTo>
                  <a:pt x="968" y="9640"/>
                  <a:pt x="967" y="9638"/>
                  <a:pt x="968" y="9635"/>
                </a:cubicBezTo>
                <a:close/>
                <a:moveTo>
                  <a:pt x="974" y="9621"/>
                </a:moveTo>
                <a:lnTo>
                  <a:pt x="974" y="9620"/>
                </a:lnTo>
                <a:cubicBezTo>
                  <a:pt x="974" y="9618"/>
                  <a:pt x="976" y="9617"/>
                  <a:pt x="978" y="9618"/>
                </a:cubicBezTo>
                <a:cubicBezTo>
                  <a:pt x="981" y="9618"/>
                  <a:pt x="982" y="9620"/>
                  <a:pt x="981" y="9622"/>
                </a:cubicBezTo>
                <a:cubicBezTo>
                  <a:pt x="981" y="9625"/>
                  <a:pt x="979" y="9626"/>
                  <a:pt x="976" y="9625"/>
                </a:cubicBezTo>
                <a:cubicBezTo>
                  <a:pt x="974" y="9625"/>
                  <a:pt x="973" y="9623"/>
                  <a:pt x="974" y="9621"/>
                </a:cubicBezTo>
                <a:close/>
                <a:moveTo>
                  <a:pt x="979" y="9606"/>
                </a:moveTo>
                <a:lnTo>
                  <a:pt x="979" y="9606"/>
                </a:lnTo>
                <a:cubicBezTo>
                  <a:pt x="980" y="9603"/>
                  <a:pt x="982" y="9602"/>
                  <a:pt x="984" y="9603"/>
                </a:cubicBezTo>
                <a:cubicBezTo>
                  <a:pt x="986" y="9603"/>
                  <a:pt x="988" y="9605"/>
                  <a:pt x="987" y="9608"/>
                </a:cubicBezTo>
                <a:cubicBezTo>
                  <a:pt x="987" y="9610"/>
                  <a:pt x="984" y="9611"/>
                  <a:pt x="982" y="9610"/>
                </a:cubicBezTo>
                <a:cubicBezTo>
                  <a:pt x="980" y="9610"/>
                  <a:pt x="979" y="9608"/>
                  <a:pt x="979" y="9606"/>
                </a:cubicBezTo>
                <a:close/>
                <a:moveTo>
                  <a:pt x="985" y="9591"/>
                </a:moveTo>
                <a:lnTo>
                  <a:pt x="985" y="9591"/>
                </a:lnTo>
                <a:cubicBezTo>
                  <a:pt x="986" y="9589"/>
                  <a:pt x="988" y="9587"/>
                  <a:pt x="990" y="9588"/>
                </a:cubicBezTo>
                <a:cubicBezTo>
                  <a:pt x="992" y="9588"/>
                  <a:pt x="994" y="9590"/>
                  <a:pt x="993" y="9593"/>
                </a:cubicBezTo>
                <a:cubicBezTo>
                  <a:pt x="992" y="9595"/>
                  <a:pt x="990" y="9596"/>
                  <a:pt x="988" y="9596"/>
                </a:cubicBezTo>
                <a:cubicBezTo>
                  <a:pt x="986" y="9595"/>
                  <a:pt x="985" y="9593"/>
                  <a:pt x="985" y="9591"/>
                </a:cubicBezTo>
                <a:close/>
                <a:moveTo>
                  <a:pt x="991" y="9576"/>
                </a:moveTo>
                <a:lnTo>
                  <a:pt x="991" y="9576"/>
                </a:lnTo>
                <a:cubicBezTo>
                  <a:pt x="992" y="9574"/>
                  <a:pt x="994" y="9572"/>
                  <a:pt x="996" y="9573"/>
                </a:cubicBezTo>
                <a:cubicBezTo>
                  <a:pt x="998" y="9573"/>
                  <a:pt x="999" y="9576"/>
                  <a:pt x="999" y="9578"/>
                </a:cubicBezTo>
                <a:cubicBezTo>
                  <a:pt x="998" y="9580"/>
                  <a:pt x="996" y="9581"/>
                  <a:pt x="994" y="9581"/>
                </a:cubicBezTo>
                <a:cubicBezTo>
                  <a:pt x="992" y="9580"/>
                  <a:pt x="991" y="9578"/>
                  <a:pt x="991" y="9576"/>
                </a:cubicBezTo>
                <a:close/>
                <a:moveTo>
                  <a:pt x="997" y="9561"/>
                </a:moveTo>
                <a:lnTo>
                  <a:pt x="997" y="9561"/>
                </a:lnTo>
                <a:cubicBezTo>
                  <a:pt x="997" y="9559"/>
                  <a:pt x="1000" y="9557"/>
                  <a:pt x="1002" y="9558"/>
                </a:cubicBezTo>
                <a:cubicBezTo>
                  <a:pt x="1004" y="9558"/>
                  <a:pt x="1005" y="9561"/>
                  <a:pt x="1005" y="9563"/>
                </a:cubicBezTo>
                <a:cubicBezTo>
                  <a:pt x="1004" y="9565"/>
                  <a:pt x="1002" y="9566"/>
                  <a:pt x="1000" y="9566"/>
                </a:cubicBezTo>
                <a:cubicBezTo>
                  <a:pt x="998" y="9565"/>
                  <a:pt x="996" y="9563"/>
                  <a:pt x="997" y="9561"/>
                </a:cubicBezTo>
                <a:close/>
                <a:moveTo>
                  <a:pt x="1003" y="9546"/>
                </a:moveTo>
                <a:lnTo>
                  <a:pt x="1003" y="9546"/>
                </a:lnTo>
                <a:cubicBezTo>
                  <a:pt x="1003" y="9544"/>
                  <a:pt x="1005" y="9542"/>
                  <a:pt x="1008" y="9543"/>
                </a:cubicBezTo>
                <a:cubicBezTo>
                  <a:pt x="1010" y="9544"/>
                  <a:pt x="1011" y="9546"/>
                  <a:pt x="1010" y="9548"/>
                </a:cubicBezTo>
                <a:cubicBezTo>
                  <a:pt x="1010" y="9550"/>
                  <a:pt x="1008" y="9551"/>
                  <a:pt x="1006" y="9551"/>
                </a:cubicBezTo>
                <a:cubicBezTo>
                  <a:pt x="1003" y="9550"/>
                  <a:pt x="1002" y="9548"/>
                  <a:pt x="1003" y="9546"/>
                </a:cubicBezTo>
                <a:close/>
                <a:moveTo>
                  <a:pt x="1009" y="9531"/>
                </a:moveTo>
                <a:lnTo>
                  <a:pt x="1009" y="9531"/>
                </a:lnTo>
                <a:cubicBezTo>
                  <a:pt x="1009" y="9529"/>
                  <a:pt x="1011" y="9528"/>
                  <a:pt x="1013" y="9528"/>
                </a:cubicBezTo>
                <a:cubicBezTo>
                  <a:pt x="1016" y="9529"/>
                  <a:pt x="1017" y="9531"/>
                  <a:pt x="1016" y="9533"/>
                </a:cubicBezTo>
                <a:cubicBezTo>
                  <a:pt x="1016" y="9535"/>
                  <a:pt x="1014" y="9536"/>
                  <a:pt x="1011" y="9536"/>
                </a:cubicBezTo>
                <a:cubicBezTo>
                  <a:pt x="1009" y="9535"/>
                  <a:pt x="1008" y="9533"/>
                  <a:pt x="1009" y="9531"/>
                </a:cubicBezTo>
                <a:close/>
                <a:moveTo>
                  <a:pt x="1014" y="9516"/>
                </a:moveTo>
                <a:lnTo>
                  <a:pt x="1014" y="9516"/>
                </a:lnTo>
                <a:cubicBezTo>
                  <a:pt x="1015" y="9514"/>
                  <a:pt x="1017" y="9513"/>
                  <a:pt x="1019" y="9513"/>
                </a:cubicBezTo>
                <a:cubicBezTo>
                  <a:pt x="1021" y="9514"/>
                  <a:pt x="1023" y="9516"/>
                  <a:pt x="1022" y="9518"/>
                </a:cubicBezTo>
                <a:cubicBezTo>
                  <a:pt x="1022" y="9520"/>
                  <a:pt x="1019" y="9522"/>
                  <a:pt x="1017" y="9521"/>
                </a:cubicBezTo>
                <a:cubicBezTo>
                  <a:pt x="1015" y="9520"/>
                  <a:pt x="1014" y="9518"/>
                  <a:pt x="1014" y="9516"/>
                </a:cubicBezTo>
                <a:close/>
                <a:moveTo>
                  <a:pt x="1020" y="9501"/>
                </a:moveTo>
                <a:lnTo>
                  <a:pt x="1020" y="9501"/>
                </a:lnTo>
                <a:cubicBezTo>
                  <a:pt x="1021" y="9499"/>
                  <a:pt x="1023" y="9498"/>
                  <a:pt x="1025" y="9498"/>
                </a:cubicBezTo>
                <a:cubicBezTo>
                  <a:pt x="1027" y="9499"/>
                  <a:pt x="1028" y="9501"/>
                  <a:pt x="1028" y="9503"/>
                </a:cubicBezTo>
                <a:cubicBezTo>
                  <a:pt x="1027" y="9505"/>
                  <a:pt x="1025" y="9507"/>
                  <a:pt x="1023" y="9506"/>
                </a:cubicBezTo>
                <a:cubicBezTo>
                  <a:pt x="1021" y="9506"/>
                  <a:pt x="1020" y="9503"/>
                  <a:pt x="1020" y="9501"/>
                </a:cubicBezTo>
                <a:close/>
                <a:moveTo>
                  <a:pt x="1026" y="9486"/>
                </a:moveTo>
                <a:lnTo>
                  <a:pt x="1026" y="9486"/>
                </a:lnTo>
                <a:cubicBezTo>
                  <a:pt x="1027" y="9484"/>
                  <a:pt x="1029" y="9483"/>
                  <a:pt x="1031" y="9483"/>
                </a:cubicBezTo>
                <a:cubicBezTo>
                  <a:pt x="1033" y="9484"/>
                  <a:pt x="1034" y="9486"/>
                  <a:pt x="1034" y="9488"/>
                </a:cubicBezTo>
                <a:cubicBezTo>
                  <a:pt x="1033" y="9490"/>
                  <a:pt x="1031" y="9492"/>
                  <a:pt x="1029" y="9491"/>
                </a:cubicBezTo>
                <a:cubicBezTo>
                  <a:pt x="1027" y="9491"/>
                  <a:pt x="1025" y="9488"/>
                  <a:pt x="1026" y="9486"/>
                </a:cubicBezTo>
                <a:close/>
                <a:moveTo>
                  <a:pt x="1032" y="9471"/>
                </a:moveTo>
                <a:lnTo>
                  <a:pt x="1032" y="9471"/>
                </a:lnTo>
                <a:cubicBezTo>
                  <a:pt x="1032" y="9469"/>
                  <a:pt x="1035" y="9468"/>
                  <a:pt x="1037" y="9468"/>
                </a:cubicBezTo>
                <a:cubicBezTo>
                  <a:pt x="1039" y="9469"/>
                  <a:pt x="1040" y="9471"/>
                  <a:pt x="1040" y="9473"/>
                </a:cubicBezTo>
                <a:cubicBezTo>
                  <a:pt x="1039" y="9475"/>
                  <a:pt x="1037" y="9477"/>
                  <a:pt x="1035" y="9476"/>
                </a:cubicBezTo>
                <a:cubicBezTo>
                  <a:pt x="1033" y="9476"/>
                  <a:pt x="1031" y="9474"/>
                  <a:pt x="1032" y="9471"/>
                </a:cubicBezTo>
                <a:close/>
                <a:moveTo>
                  <a:pt x="1038" y="9456"/>
                </a:moveTo>
                <a:lnTo>
                  <a:pt x="1038" y="9456"/>
                </a:lnTo>
                <a:cubicBezTo>
                  <a:pt x="1038" y="9454"/>
                  <a:pt x="1040" y="9453"/>
                  <a:pt x="1042" y="9454"/>
                </a:cubicBezTo>
                <a:cubicBezTo>
                  <a:pt x="1045" y="9454"/>
                  <a:pt x="1046" y="9456"/>
                  <a:pt x="1045" y="9458"/>
                </a:cubicBezTo>
                <a:cubicBezTo>
                  <a:pt x="1045" y="9461"/>
                  <a:pt x="1043" y="9462"/>
                  <a:pt x="1041" y="9461"/>
                </a:cubicBezTo>
                <a:cubicBezTo>
                  <a:pt x="1038" y="9461"/>
                  <a:pt x="1037" y="9459"/>
                  <a:pt x="1038" y="9456"/>
                </a:cubicBezTo>
                <a:close/>
                <a:moveTo>
                  <a:pt x="1043" y="9442"/>
                </a:moveTo>
                <a:lnTo>
                  <a:pt x="1043" y="9442"/>
                </a:lnTo>
                <a:cubicBezTo>
                  <a:pt x="1044" y="9439"/>
                  <a:pt x="1046" y="9438"/>
                  <a:pt x="1048" y="9439"/>
                </a:cubicBezTo>
                <a:cubicBezTo>
                  <a:pt x="1050" y="9439"/>
                  <a:pt x="1052" y="9441"/>
                  <a:pt x="1051" y="9444"/>
                </a:cubicBezTo>
                <a:cubicBezTo>
                  <a:pt x="1051" y="9446"/>
                  <a:pt x="1049" y="9447"/>
                  <a:pt x="1046" y="9446"/>
                </a:cubicBezTo>
                <a:cubicBezTo>
                  <a:pt x="1044" y="9446"/>
                  <a:pt x="1043" y="9444"/>
                  <a:pt x="1043" y="9442"/>
                </a:cubicBezTo>
                <a:close/>
                <a:moveTo>
                  <a:pt x="1049" y="9427"/>
                </a:moveTo>
                <a:lnTo>
                  <a:pt x="1049" y="9427"/>
                </a:lnTo>
                <a:cubicBezTo>
                  <a:pt x="1050" y="9425"/>
                  <a:pt x="1052" y="9423"/>
                  <a:pt x="1054" y="9424"/>
                </a:cubicBezTo>
                <a:cubicBezTo>
                  <a:pt x="1056" y="9424"/>
                  <a:pt x="1058" y="9426"/>
                  <a:pt x="1057" y="9429"/>
                </a:cubicBezTo>
                <a:cubicBezTo>
                  <a:pt x="1057" y="9431"/>
                  <a:pt x="1054" y="9432"/>
                  <a:pt x="1052" y="9432"/>
                </a:cubicBezTo>
                <a:cubicBezTo>
                  <a:pt x="1050" y="9431"/>
                  <a:pt x="1049" y="9429"/>
                  <a:pt x="1049" y="9427"/>
                </a:cubicBezTo>
                <a:close/>
                <a:moveTo>
                  <a:pt x="1055" y="9412"/>
                </a:moveTo>
                <a:lnTo>
                  <a:pt x="1055" y="9412"/>
                </a:lnTo>
                <a:cubicBezTo>
                  <a:pt x="1056" y="9410"/>
                  <a:pt x="1058" y="9408"/>
                  <a:pt x="1060" y="9409"/>
                </a:cubicBezTo>
                <a:cubicBezTo>
                  <a:pt x="1062" y="9409"/>
                  <a:pt x="1063" y="9412"/>
                  <a:pt x="1063" y="9414"/>
                </a:cubicBezTo>
                <a:cubicBezTo>
                  <a:pt x="1062" y="9416"/>
                  <a:pt x="1060" y="9417"/>
                  <a:pt x="1058" y="9417"/>
                </a:cubicBezTo>
                <a:cubicBezTo>
                  <a:pt x="1056" y="9416"/>
                  <a:pt x="1055" y="9414"/>
                  <a:pt x="1055" y="9412"/>
                </a:cubicBezTo>
                <a:close/>
                <a:moveTo>
                  <a:pt x="1061" y="9397"/>
                </a:moveTo>
                <a:lnTo>
                  <a:pt x="1061" y="9397"/>
                </a:lnTo>
                <a:cubicBezTo>
                  <a:pt x="1061" y="9395"/>
                  <a:pt x="1064" y="9393"/>
                  <a:pt x="1066" y="9394"/>
                </a:cubicBezTo>
                <a:cubicBezTo>
                  <a:pt x="1068" y="9394"/>
                  <a:pt x="1069" y="9397"/>
                  <a:pt x="1069" y="9399"/>
                </a:cubicBezTo>
                <a:cubicBezTo>
                  <a:pt x="1068" y="9401"/>
                  <a:pt x="1066" y="9402"/>
                  <a:pt x="1064" y="9402"/>
                </a:cubicBezTo>
                <a:cubicBezTo>
                  <a:pt x="1062" y="9401"/>
                  <a:pt x="1060" y="9399"/>
                  <a:pt x="1061" y="9397"/>
                </a:cubicBezTo>
                <a:close/>
                <a:moveTo>
                  <a:pt x="1067" y="9382"/>
                </a:moveTo>
                <a:lnTo>
                  <a:pt x="1067" y="9382"/>
                </a:lnTo>
                <a:cubicBezTo>
                  <a:pt x="1067" y="9380"/>
                  <a:pt x="1069" y="9378"/>
                  <a:pt x="1072" y="9379"/>
                </a:cubicBezTo>
                <a:cubicBezTo>
                  <a:pt x="1074" y="9380"/>
                  <a:pt x="1075" y="9382"/>
                  <a:pt x="1075" y="9384"/>
                </a:cubicBezTo>
                <a:cubicBezTo>
                  <a:pt x="1074" y="9386"/>
                  <a:pt x="1072" y="9387"/>
                  <a:pt x="1070" y="9387"/>
                </a:cubicBezTo>
                <a:cubicBezTo>
                  <a:pt x="1068" y="9386"/>
                  <a:pt x="1066" y="9384"/>
                  <a:pt x="1067" y="9382"/>
                </a:cubicBezTo>
                <a:close/>
                <a:moveTo>
                  <a:pt x="1073" y="9367"/>
                </a:moveTo>
                <a:lnTo>
                  <a:pt x="1073" y="9367"/>
                </a:lnTo>
                <a:cubicBezTo>
                  <a:pt x="1073" y="9365"/>
                  <a:pt x="1075" y="9364"/>
                  <a:pt x="1077" y="9364"/>
                </a:cubicBezTo>
                <a:cubicBezTo>
                  <a:pt x="1080" y="9365"/>
                  <a:pt x="1081" y="9367"/>
                  <a:pt x="1080" y="9369"/>
                </a:cubicBezTo>
                <a:cubicBezTo>
                  <a:pt x="1080" y="9371"/>
                  <a:pt x="1078" y="9372"/>
                  <a:pt x="1076" y="9372"/>
                </a:cubicBezTo>
                <a:cubicBezTo>
                  <a:pt x="1073" y="9371"/>
                  <a:pt x="1072" y="9369"/>
                  <a:pt x="1073" y="9367"/>
                </a:cubicBezTo>
                <a:close/>
                <a:moveTo>
                  <a:pt x="1078" y="9352"/>
                </a:moveTo>
                <a:lnTo>
                  <a:pt x="1078" y="9352"/>
                </a:lnTo>
                <a:cubicBezTo>
                  <a:pt x="1079" y="9350"/>
                  <a:pt x="1081" y="9349"/>
                  <a:pt x="1083" y="9349"/>
                </a:cubicBezTo>
                <a:cubicBezTo>
                  <a:pt x="1085" y="9350"/>
                  <a:pt x="1087" y="9352"/>
                  <a:pt x="1086" y="9354"/>
                </a:cubicBezTo>
                <a:cubicBezTo>
                  <a:pt x="1086" y="9356"/>
                  <a:pt x="1083" y="9358"/>
                  <a:pt x="1081" y="9357"/>
                </a:cubicBezTo>
                <a:cubicBezTo>
                  <a:pt x="1079" y="9356"/>
                  <a:pt x="1078" y="9354"/>
                  <a:pt x="1078" y="9352"/>
                </a:cubicBezTo>
                <a:close/>
                <a:moveTo>
                  <a:pt x="1084" y="9337"/>
                </a:moveTo>
                <a:lnTo>
                  <a:pt x="1084" y="9337"/>
                </a:lnTo>
                <a:cubicBezTo>
                  <a:pt x="1085" y="9335"/>
                  <a:pt x="1087" y="9334"/>
                  <a:pt x="1089" y="9334"/>
                </a:cubicBezTo>
                <a:cubicBezTo>
                  <a:pt x="1091" y="9335"/>
                  <a:pt x="1093" y="9337"/>
                  <a:pt x="1092" y="9339"/>
                </a:cubicBezTo>
                <a:cubicBezTo>
                  <a:pt x="1091" y="9341"/>
                  <a:pt x="1089" y="9343"/>
                  <a:pt x="1087" y="9342"/>
                </a:cubicBezTo>
                <a:cubicBezTo>
                  <a:pt x="1085" y="9342"/>
                  <a:pt x="1084" y="9339"/>
                  <a:pt x="1084" y="9337"/>
                </a:cubicBezTo>
                <a:close/>
                <a:moveTo>
                  <a:pt x="1090" y="9322"/>
                </a:moveTo>
                <a:lnTo>
                  <a:pt x="1090" y="9322"/>
                </a:lnTo>
                <a:cubicBezTo>
                  <a:pt x="1091" y="9320"/>
                  <a:pt x="1093" y="9319"/>
                  <a:pt x="1095" y="9319"/>
                </a:cubicBezTo>
                <a:cubicBezTo>
                  <a:pt x="1097" y="9320"/>
                  <a:pt x="1098" y="9322"/>
                  <a:pt x="1098" y="9324"/>
                </a:cubicBezTo>
                <a:cubicBezTo>
                  <a:pt x="1097" y="9326"/>
                  <a:pt x="1095" y="9328"/>
                  <a:pt x="1093" y="9327"/>
                </a:cubicBezTo>
                <a:cubicBezTo>
                  <a:pt x="1091" y="9327"/>
                  <a:pt x="1090" y="9324"/>
                  <a:pt x="1090" y="9322"/>
                </a:cubicBezTo>
                <a:close/>
                <a:moveTo>
                  <a:pt x="1096" y="9307"/>
                </a:moveTo>
                <a:lnTo>
                  <a:pt x="1096" y="9307"/>
                </a:lnTo>
                <a:cubicBezTo>
                  <a:pt x="1096" y="9305"/>
                  <a:pt x="1099" y="9304"/>
                  <a:pt x="1101" y="9304"/>
                </a:cubicBezTo>
                <a:cubicBezTo>
                  <a:pt x="1103" y="9305"/>
                  <a:pt x="1104" y="9307"/>
                  <a:pt x="1104" y="9309"/>
                </a:cubicBezTo>
                <a:cubicBezTo>
                  <a:pt x="1103" y="9311"/>
                  <a:pt x="1101" y="9313"/>
                  <a:pt x="1099" y="9312"/>
                </a:cubicBezTo>
                <a:cubicBezTo>
                  <a:pt x="1097" y="9312"/>
                  <a:pt x="1095" y="9310"/>
                  <a:pt x="1096" y="9307"/>
                </a:cubicBezTo>
                <a:close/>
                <a:moveTo>
                  <a:pt x="1102" y="9292"/>
                </a:moveTo>
                <a:lnTo>
                  <a:pt x="1102" y="9292"/>
                </a:lnTo>
                <a:cubicBezTo>
                  <a:pt x="1102" y="9290"/>
                  <a:pt x="1104" y="9289"/>
                  <a:pt x="1107" y="9290"/>
                </a:cubicBezTo>
                <a:cubicBezTo>
                  <a:pt x="1109" y="9290"/>
                  <a:pt x="1110" y="9292"/>
                  <a:pt x="1109" y="9294"/>
                </a:cubicBezTo>
                <a:cubicBezTo>
                  <a:pt x="1109" y="9297"/>
                  <a:pt x="1107" y="9298"/>
                  <a:pt x="1105" y="9297"/>
                </a:cubicBezTo>
                <a:cubicBezTo>
                  <a:pt x="1103" y="9297"/>
                  <a:pt x="1101" y="9295"/>
                  <a:pt x="1102" y="9292"/>
                </a:cubicBezTo>
                <a:close/>
                <a:moveTo>
                  <a:pt x="1108" y="9278"/>
                </a:moveTo>
                <a:lnTo>
                  <a:pt x="1108" y="9278"/>
                </a:lnTo>
                <a:cubicBezTo>
                  <a:pt x="1108" y="9275"/>
                  <a:pt x="1110" y="9274"/>
                  <a:pt x="1112" y="9275"/>
                </a:cubicBezTo>
                <a:cubicBezTo>
                  <a:pt x="1115" y="9275"/>
                  <a:pt x="1116" y="9277"/>
                  <a:pt x="1115" y="9280"/>
                </a:cubicBezTo>
                <a:cubicBezTo>
                  <a:pt x="1115" y="9282"/>
                  <a:pt x="1113" y="9283"/>
                  <a:pt x="1110" y="9282"/>
                </a:cubicBezTo>
                <a:cubicBezTo>
                  <a:pt x="1108" y="9282"/>
                  <a:pt x="1107" y="9280"/>
                  <a:pt x="1108" y="9278"/>
                </a:cubicBezTo>
                <a:close/>
                <a:moveTo>
                  <a:pt x="1113" y="9263"/>
                </a:moveTo>
                <a:lnTo>
                  <a:pt x="1113" y="9263"/>
                </a:lnTo>
                <a:cubicBezTo>
                  <a:pt x="1114" y="9261"/>
                  <a:pt x="1116" y="9259"/>
                  <a:pt x="1118" y="9260"/>
                </a:cubicBezTo>
                <a:cubicBezTo>
                  <a:pt x="1120" y="9260"/>
                  <a:pt x="1122" y="9262"/>
                  <a:pt x="1121" y="9265"/>
                </a:cubicBezTo>
                <a:cubicBezTo>
                  <a:pt x="1121" y="9267"/>
                  <a:pt x="1118" y="9268"/>
                  <a:pt x="1116" y="9268"/>
                </a:cubicBezTo>
                <a:cubicBezTo>
                  <a:pt x="1114" y="9267"/>
                  <a:pt x="1113" y="9265"/>
                  <a:pt x="1113" y="9263"/>
                </a:cubicBezTo>
                <a:close/>
                <a:moveTo>
                  <a:pt x="1119" y="9248"/>
                </a:moveTo>
                <a:lnTo>
                  <a:pt x="1119" y="9248"/>
                </a:lnTo>
                <a:cubicBezTo>
                  <a:pt x="1120" y="9246"/>
                  <a:pt x="1122" y="9244"/>
                  <a:pt x="1124" y="9245"/>
                </a:cubicBezTo>
                <a:cubicBezTo>
                  <a:pt x="1126" y="9245"/>
                  <a:pt x="1128" y="9248"/>
                  <a:pt x="1127" y="9250"/>
                </a:cubicBezTo>
                <a:cubicBezTo>
                  <a:pt x="1126" y="9252"/>
                  <a:pt x="1124" y="9253"/>
                  <a:pt x="1122" y="9253"/>
                </a:cubicBezTo>
                <a:cubicBezTo>
                  <a:pt x="1120" y="9252"/>
                  <a:pt x="1119" y="9250"/>
                  <a:pt x="1119" y="9248"/>
                </a:cubicBezTo>
                <a:close/>
                <a:moveTo>
                  <a:pt x="1125" y="9233"/>
                </a:moveTo>
                <a:lnTo>
                  <a:pt x="1125" y="9233"/>
                </a:lnTo>
                <a:cubicBezTo>
                  <a:pt x="1126" y="9231"/>
                  <a:pt x="1128" y="9229"/>
                  <a:pt x="1130" y="9230"/>
                </a:cubicBezTo>
                <a:cubicBezTo>
                  <a:pt x="1132" y="9230"/>
                  <a:pt x="1133" y="9233"/>
                  <a:pt x="1133" y="9235"/>
                </a:cubicBezTo>
                <a:cubicBezTo>
                  <a:pt x="1132" y="9237"/>
                  <a:pt x="1130" y="9238"/>
                  <a:pt x="1128" y="9238"/>
                </a:cubicBezTo>
                <a:cubicBezTo>
                  <a:pt x="1126" y="9237"/>
                  <a:pt x="1125" y="9235"/>
                  <a:pt x="1125" y="9233"/>
                </a:cubicBezTo>
                <a:close/>
                <a:moveTo>
                  <a:pt x="1131" y="9218"/>
                </a:moveTo>
                <a:lnTo>
                  <a:pt x="1131" y="9218"/>
                </a:lnTo>
                <a:cubicBezTo>
                  <a:pt x="1131" y="9216"/>
                  <a:pt x="1134" y="9214"/>
                  <a:pt x="1136" y="9215"/>
                </a:cubicBezTo>
                <a:cubicBezTo>
                  <a:pt x="1138" y="9216"/>
                  <a:pt x="1139" y="9218"/>
                  <a:pt x="1139" y="9220"/>
                </a:cubicBezTo>
                <a:cubicBezTo>
                  <a:pt x="1138" y="9222"/>
                  <a:pt x="1136" y="9223"/>
                  <a:pt x="1134" y="9223"/>
                </a:cubicBezTo>
                <a:cubicBezTo>
                  <a:pt x="1132" y="9222"/>
                  <a:pt x="1130" y="9220"/>
                  <a:pt x="1131" y="9218"/>
                </a:cubicBezTo>
                <a:close/>
                <a:moveTo>
                  <a:pt x="1137" y="9203"/>
                </a:moveTo>
                <a:lnTo>
                  <a:pt x="1137" y="9203"/>
                </a:lnTo>
                <a:cubicBezTo>
                  <a:pt x="1137" y="9201"/>
                  <a:pt x="1139" y="9200"/>
                  <a:pt x="1142" y="9200"/>
                </a:cubicBezTo>
                <a:cubicBezTo>
                  <a:pt x="1144" y="9201"/>
                  <a:pt x="1145" y="9203"/>
                  <a:pt x="1144" y="9205"/>
                </a:cubicBezTo>
                <a:cubicBezTo>
                  <a:pt x="1144" y="9207"/>
                  <a:pt x="1142" y="9208"/>
                  <a:pt x="1140" y="9208"/>
                </a:cubicBezTo>
                <a:cubicBezTo>
                  <a:pt x="1137" y="9207"/>
                  <a:pt x="1136" y="9205"/>
                  <a:pt x="1137" y="9203"/>
                </a:cubicBezTo>
                <a:close/>
                <a:moveTo>
                  <a:pt x="1143" y="9188"/>
                </a:moveTo>
                <a:lnTo>
                  <a:pt x="1143" y="9188"/>
                </a:lnTo>
                <a:cubicBezTo>
                  <a:pt x="1143" y="9186"/>
                  <a:pt x="1145" y="9185"/>
                  <a:pt x="1147" y="9185"/>
                </a:cubicBezTo>
                <a:cubicBezTo>
                  <a:pt x="1150" y="9186"/>
                  <a:pt x="1151" y="9188"/>
                  <a:pt x="1150" y="9190"/>
                </a:cubicBezTo>
                <a:cubicBezTo>
                  <a:pt x="1150" y="9192"/>
                  <a:pt x="1148" y="9193"/>
                  <a:pt x="1145" y="9193"/>
                </a:cubicBezTo>
                <a:cubicBezTo>
                  <a:pt x="1143" y="9192"/>
                  <a:pt x="1142" y="9190"/>
                  <a:pt x="1143" y="9188"/>
                </a:cubicBezTo>
                <a:close/>
                <a:moveTo>
                  <a:pt x="1148" y="9173"/>
                </a:moveTo>
                <a:lnTo>
                  <a:pt x="1148" y="9173"/>
                </a:lnTo>
                <a:cubicBezTo>
                  <a:pt x="1149" y="9171"/>
                  <a:pt x="1151" y="9170"/>
                  <a:pt x="1153" y="9170"/>
                </a:cubicBezTo>
                <a:cubicBezTo>
                  <a:pt x="1155" y="9171"/>
                  <a:pt x="1157" y="9173"/>
                  <a:pt x="1156" y="9175"/>
                </a:cubicBezTo>
                <a:cubicBezTo>
                  <a:pt x="1156" y="9177"/>
                  <a:pt x="1153" y="9179"/>
                  <a:pt x="1151" y="9178"/>
                </a:cubicBezTo>
                <a:cubicBezTo>
                  <a:pt x="1149" y="9178"/>
                  <a:pt x="1148" y="9175"/>
                  <a:pt x="1148" y="9173"/>
                </a:cubicBezTo>
                <a:close/>
                <a:moveTo>
                  <a:pt x="1154" y="9158"/>
                </a:moveTo>
                <a:lnTo>
                  <a:pt x="1154" y="9158"/>
                </a:lnTo>
                <a:cubicBezTo>
                  <a:pt x="1155" y="9156"/>
                  <a:pt x="1157" y="9155"/>
                  <a:pt x="1159" y="9155"/>
                </a:cubicBezTo>
                <a:cubicBezTo>
                  <a:pt x="1161" y="9156"/>
                  <a:pt x="1162" y="9158"/>
                  <a:pt x="1162" y="9160"/>
                </a:cubicBezTo>
                <a:cubicBezTo>
                  <a:pt x="1161" y="9162"/>
                  <a:pt x="1159" y="9164"/>
                  <a:pt x="1157" y="9163"/>
                </a:cubicBezTo>
                <a:cubicBezTo>
                  <a:pt x="1155" y="9163"/>
                  <a:pt x="1154" y="9160"/>
                  <a:pt x="1154" y="9158"/>
                </a:cubicBezTo>
                <a:close/>
                <a:moveTo>
                  <a:pt x="1160" y="9143"/>
                </a:moveTo>
                <a:lnTo>
                  <a:pt x="1160" y="9143"/>
                </a:lnTo>
                <a:cubicBezTo>
                  <a:pt x="1161" y="9141"/>
                  <a:pt x="1163" y="9140"/>
                  <a:pt x="1165" y="9140"/>
                </a:cubicBezTo>
                <a:cubicBezTo>
                  <a:pt x="1167" y="9141"/>
                  <a:pt x="1168" y="9143"/>
                  <a:pt x="1168" y="9145"/>
                </a:cubicBezTo>
                <a:cubicBezTo>
                  <a:pt x="1167" y="9147"/>
                  <a:pt x="1165" y="9149"/>
                  <a:pt x="1163" y="9148"/>
                </a:cubicBezTo>
                <a:cubicBezTo>
                  <a:pt x="1161" y="9148"/>
                  <a:pt x="1159" y="9146"/>
                  <a:pt x="1160" y="9143"/>
                </a:cubicBezTo>
                <a:close/>
                <a:moveTo>
                  <a:pt x="1166" y="9128"/>
                </a:moveTo>
                <a:lnTo>
                  <a:pt x="1166" y="9128"/>
                </a:lnTo>
                <a:cubicBezTo>
                  <a:pt x="1166" y="9126"/>
                  <a:pt x="1169" y="9125"/>
                  <a:pt x="1171" y="9126"/>
                </a:cubicBezTo>
                <a:cubicBezTo>
                  <a:pt x="1173" y="9126"/>
                  <a:pt x="1174" y="9128"/>
                  <a:pt x="1174" y="9130"/>
                </a:cubicBezTo>
                <a:cubicBezTo>
                  <a:pt x="1173" y="9133"/>
                  <a:pt x="1171" y="9134"/>
                  <a:pt x="1169" y="9133"/>
                </a:cubicBezTo>
                <a:cubicBezTo>
                  <a:pt x="1167" y="9133"/>
                  <a:pt x="1165" y="9131"/>
                  <a:pt x="1166" y="9128"/>
                </a:cubicBezTo>
                <a:close/>
                <a:moveTo>
                  <a:pt x="1172" y="9114"/>
                </a:moveTo>
                <a:lnTo>
                  <a:pt x="1172" y="9114"/>
                </a:lnTo>
                <a:cubicBezTo>
                  <a:pt x="1172" y="9111"/>
                  <a:pt x="1174" y="9110"/>
                  <a:pt x="1177" y="9111"/>
                </a:cubicBezTo>
                <a:cubicBezTo>
                  <a:pt x="1179" y="9111"/>
                  <a:pt x="1180" y="9113"/>
                  <a:pt x="1179" y="9115"/>
                </a:cubicBezTo>
                <a:cubicBezTo>
                  <a:pt x="1179" y="9118"/>
                  <a:pt x="1177" y="9119"/>
                  <a:pt x="1175" y="9118"/>
                </a:cubicBezTo>
                <a:cubicBezTo>
                  <a:pt x="1172" y="9118"/>
                  <a:pt x="1171" y="9116"/>
                  <a:pt x="1172" y="9114"/>
                </a:cubicBezTo>
                <a:close/>
                <a:moveTo>
                  <a:pt x="1177" y="9099"/>
                </a:moveTo>
                <a:lnTo>
                  <a:pt x="1177" y="9099"/>
                </a:lnTo>
                <a:cubicBezTo>
                  <a:pt x="1178" y="9096"/>
                  <a:pt x="1180" y="9095"/>
                  <a:pt x="1182" y="9096"/>
                </a:cubicBezTo>
                <a:cubicBezTo>
                  <a:pt x="1184" y="9096"/>
                  <a:pt x="1186" y="9098"/>
                  <a:pt x="1185" y="9101"/>
                </a:cubicBezTo>
                <a:cubicBezTo>
                  <a:pt x="1185" y="9103"/>
                  <a:pt x="1183" y="9104"/>
                  <a:pt x="1180" y="9103"/>
                </a:cubicBezTo>
                <a:cubicBezTo>
                  <a:pt x="1178" y="9103"/>
                  <a:pt x="1177" y="9101"/>
                  <a:pt x="1177" y="9099"/>
                </a:cubicBezTo>
                <a:close/>
                <a:moveTo>
                  <a:pt x="1183" y="9084"/>
                </a:moveTo>
                <a:lnTo>
                  <a:pt x="1183" y="9084"/>
                </a:lnTo>
                <a:cubicBezTo>
                  <a:pt x="1184" y="9082"/>
                  <a:pt x="1186" y="9080"/>
                  <a:pt x="1188" y="9081"/>
                </a:cubicBezTo>
                <a:cubicBezTo>
                  <a:pt x="1190" y="9081"/>
                  <a:pt x="1192" y="9084"/>
                  <a:pt x="1191" y="9086"/>
                </a:cubicBezTo>
                <a:cubicBezTo>
                  <a:pt x="1191" y="9088"/>
                  <a:pt x="1188" y="9089"/>
                  <a:pt x="1186" y="9089"/>
                </a:cubicBezTo>
                <a:cubicBezTo>
                  <a:pt x="1184" y="9088"/>
                  <a:pt x="1183" y="9086"/>
                  <a:pt x="1183" y="9084"/>
                </a:cubicBezTo>
                <a:close/>
                <a:moveTo>
                  <a:pt x="1189" y="9069"/>
                </a:moveTo>
                <a:lnTo>
                  <a:pt x="1189" y="9069"/>
                </a:lnTo>
                <a:cubicBezTo>
                  <a:pt x="1190" y="9067"/>
                  <a:pt x="1192" y="9065"/>
                  <a:pt x="1194" y="9066"/>
                </a:cubicBezTo>
                <a:cubicBezTo>
                  <a:pt x="1196" y="9066"/>
                  <a:pt x="1197" y="9069"/>
                  <a:pt x="1197" y="9071"/>
                </a:cubicBezTo>
                <a:cubicBezTo>
                  <a:pt x="1196" y="9073"/>
                  <a:pt x="1194" y="9074"/>
                  <a:pt x="1192" y="9074"/>
                </a:cubicBezTo>
                <a:cubicBezTo>
                  <a:pt x="1190" y="9073"/>
                  <a:pt x="1189" y="9071"/>
                  <a:pt x="1189" y="9069"/>
                </a:cubicBezTo>
                <a:close/>
                <a:moveTo>
                  <a:pt x="1195" y="9054"/>
                </a:moveTo>
                <a:lnTo>
                  <a:pt x="1195" y="9054"/>
                </a:lnTo>
                <a:cubicBezTo>
                  <a:pt x="1195" y="9052"/>
                  <a:pt x="1198" y="9050"/>
                  <a:pt x="1200" y="9051"/>
                </a:cubicBezTo>
                <a:cubicBezTo>
                  <a:pt x="1202" y="9052"/>
                  <a:pt x="1203" y="9054"/>
                  <a:pt x="1203" y="9056"/>
                </a:cubicBezTo>
                <a:cubicBezTo>
                  <a:pt x="1202" y="9058"/>
                  <a:pt x="1200" y="9059"/>
                  <a:pt x="1198" y="9059"/>
                </a:cubicBezTo>
                <a:cubicBezTo>
                  <a:pt x="1196" y="9058"/>
                  <a:pt x="1194" y="9056"/>
                  <a:pt x="1195" y="9054"/>
                </a:cubicBezTo>
                <a:close/>
                <a:moveTo>
                  <a:pt x="1201" y="9039"/>
                </a:moveTo>
                <a:lnTo>
                  <a:pt x="1201" y="9039"/>
                </a:lnTo>
                <a:cubicBezTo>
                  <a:pt x="1201" y="9037"/>
                  <a:pt x="1203" y="9036"/>
                  <a:pt x="1206" y="9036"/>
                </a:cubicBezTo>
                <a:cubicBezTo>
                  <a:pt x="1208" y="9037"/>
                  <a:pt x="1209" y="9039"/>
                  <a:pt x="1209" y="9041"/>
                </a:cubicBezTo>
                <a:cubicBezTo>
                  <a:pt x="1208" y="9043"/>
                  <a:pt x="1206" y="9044"/>
                  <a:pt x="1204" y="9044"/>
                </a:cubicBezTo>
                <a:cubicBezTo>
                  <a:pt x="1202" y="9043"/>
                  <a:pt x="1200" y="9041"/>
                  <a:pt x="1201" y="9039"/>
                </a:cubicBezTo>
                <a:close/>
                <a:moveTo>
                  <a:pt x="1207" y="9024"/>
                </a:moveTo>
                <a:lnTo>
                  <a:pt x="1207" y="9024"/>
                </a:lnTo>
                <a:cubicBezTo>
                  <a:pt x="1207" y="9022"/>
                  <a:pt x="1209" y="9021"/>
                  <a:pt x="1211" y="9021"/>
                </a:cubicBezTo>
                <a:cubicBezTo>
                  <a:pt x="1214" y="9022"/>
                  <a:pt x="1215" y="9024"/>
                  <a:pt x="1214" y="9026"/>
                </a:cubicBezTo>
                <a:cubicBezTo>
                  <a:pt x="1214" y="9028"/>
                  <a:pt x="1212" y="9029"/>
                  <a:pt x="1210" y="9029"/>
                </a:cubicBezTo>
                <a:cubicBezTo>
                  <a:pt x="1207" y="9028"/>
                  <a:pt x="1206" y="9026"/>
                  <a:pt x="1207" y="9024"/>
                </a:cubicBezTo>
                <a:close/>
                <a:moveTo>
                  <a:pt x="1212" y="9009"/>
                </a:moveTo>
                <a:lnTo>
                  <a:pt x="1212" y="9009"/>
                </a:lnTo>
                <a:cubicBezTo>
                  <a:pt x="1213" y="9007"/>
                  <a:pt x="1215" y="9006"/>
                  <a:pt x="1217" y="9006"/>
                </a:cubicBezTo>
                <a:cubicBezTo>
                  <a:pt x="1219" y="9007"/>
                  <a:pt x="1221" y="9009"/>
                  <a:pt x="1220" y="9011"/>
                </a:cubicBezTo>
                <a:cubicBezTo>
                  <a:pt x="1220" y="9013"/>
                  <a:pt x="1217" y="9015"/>
                  <a:pt x="1215" y="9014"/>
                </a:cubicBezTo>
                <a:cubicBezTo>
                  <a:pt x="1213" y="9014"/>
                  <a:pt x="1212" y="9011"/>
                  <a:pt x="1212" y="9009"/>
                </a:cubicBezTo>
                <a:close/>
                <a:moveTo>
                  <a:pt x="1218" y="8994"/>
                </a:moveTo>
                <a:lnTo>
                  <a:pt x="1218" y="8994"/>
                </a:lnTo>
                <a:cubicBezTo>
                  <a:pt x="1219" y="8992"/>
                  <a:pt x="1221" y="8991"/>
                  <a:pt x="1223" y="8991"/>
                </a:cubicBezTo>
                <a:cubicBezTo>
                  <a:pt x="1225" y="8992"/>
                  <a:pt x="1227" y="8994"/>
                  <a:pt x="1226" y="8996"/>
                </a:cubicBezTo>
                <a:cubicBezTo>
                  <a:pt x="1225" y="8998"/>
                  <a:pt x="1223" y="9000"/>
                  <a:pt x="1221" y="8999"/>
                </a:cubicBezTo>
                <a:cubicBezTo>
                  <a:pt x="1219" y="8999"/>
                  <a:pt x="1218" y="8996"/>
                  <a:pt x="1218" y="8994"/>
                </a:cubicBezTo>
                <a:close/>
                <a:moveTo>
                  <a:pt x="1224" y="8979"/>
                </a:moveTo>
                <a:lnTo>
                  <a:pt x="1224" y="8979"/>
                </a:lnTo>
                <a:cubicBezTo>
                  <a:pt x="1225" y="8977"/>
                  <a:pt x="1227" y="8976"/>
                  <a:pt x="1229" y="8976"/>
                </a:cubicBezTo>
                <a:cubicBezTo>
                  <a:pt x="1231" y="8977"/>
                  <a:pt x="1232" y="8979"/>
                  <a:pt x="1232" y="8981"/>
                </a:cubicBezTo>
                <a:cubicBezTo>
                  <a:pt x="1231" y="8983"/>
                  <a:pt x="1229" y="8985"/>
                  <a:pt x="1227" y="8984"/>
                </a:cubicBezTo>
                <a:cubicBezTo>
                  <a:pt x="1225" y="8984"/>
                  <a:pt x="1224" y="8982"/>
                  <a:pt x="1224" y="8979"/>
                </a:cubicBezTo>
                <a:close/>
                <a:moveTo>
                  <a:pt x="1230" y="8964"/>
                </a:moveTo>
                <a:lnTo>
                  <a:pt x="1230" y="8964"/>
                </a:lnTo>
                <a:cubicBezTo>
                  <a:pt x="1230" y="8962"/>
                  <a:pt x="1233" y="8961"/>
                  <a:pt x="1235" y="8962"/>
                </a:cubicBezTo>
                <a:cubicBezTo>
                  <a:pt x="1237" y="8962"/>
                  <a:pt x="1238" y="8964"/>
                  <a:pt x="1238" y="8966"/>
                </a:cubicBezTo>
                <a:cubicBezTo>
                  <a:pt x="1237" y="8969"/>
                  <a:pt x="1235" y="8970"/>
                  <a:pt x="1233" y="8969"/>
                </a:cubicBezTo>
                <a:cubicBezTo>
                  <a:pt x="1231" y="8969"/>
                  <a:pt x="1229" y="8967"/>
                  <a:pt x="1230" y="8964"/>
                </a:cubicBezTo>
                <a:close/>
                <a:moveTo>
                  <a:pt x="1236" y="8950"/>
                </a:moveTo>
                <a:lnTo>
                  <a:pt x="1236" y="8950"/>
                </a:lnTo>
                <a:cubicBezTo>
                  <a:pt x="1236" y="8947"/>
                  <a:pt x="1238" y="8946"/>
                  <a:pt x="1241" y="8947"/>
                </a:cubicBezTo>
                <a:cubicBezTo>
                  <a:pt x="1243" y="8947"/>
                  <a:pt x="1244" y="8949"/>
                  <a:pt x="1244" y="8951"/>
                </a:cubicBezTo>
                <a:cubicBezTo>
                  <a:pt x="1243" y="8954"/>
                  <a:pt x="1241" y="8955"/>
                  <a:pt x="1239" y="8954"/>
                </a:cubicBezTo>
                <a:cubicBezTo>
                  <a:pt x="1237" y="8954"/>
                  <a:pt x="1235" y="8952"/>
                  <a:pt x="1236" y="8950"/>
                </a:cubicBezTo>
                <a:close/>
                <a:moveTo>
                  <a:pt x="1242" y="8935"/>
                </a:moveTo>
                <a:lnTo>
                  <a:pt x="1242" y="8935"/>
                </a:lnTo>
                <a:cubicBezTo>
                  <a:pt x="1242" y="8932"/>
                  <a:pt x="1244" y="8931"/>
                  <a:pt x="1246" y="8932"/>
                </a:cubicBezTo>
                <a:cubicBezTo>
                  <a:pt x="1249" y="8932"/>
                  <a:pt x="1250" y="8934"/>
                  <a:pt x="1249" y="8937"/>
                </a:cubicBezTo>
                <a:cubicBezTo>
                  <a:pt x="1249" y="8939"/>
                  <a:pt x="1247" y="8940"/>
                  <a:pt x="1244" y="8939"/>
                </a:cubicBezTo>
                <a:cubicBezTo>
                  <a:pt x="1242" y="8939"/>
                  <a:pt x="1241" y="8937"/>
                  <a:pt x="1242" y="8935"/>
                </a:cubicBezTo>
                <a:close/>
                <a:moveTo>
                  <a:pt x="1247" y="8920"/>
                </a:moveTo>
                <a:lnTo>
                  <a:pt x="1247" y="8920"/>
                </a:lnTo>
                <a:cubicBezTo>
                  <a:pt x="1248" y="8918"/>
                  <a:pt x="1250" y="8916"/>
                  <a:pt x="1252" y="8917"/>
                </a:cubicBezTo>
                <a:cubicBezTo>
                  <a:pt x="1254" y="8917"/>
                  <a:pt x="1256" y="8920"/>
                  <a:pt x="1255" y="8922"/>
                </a:cubicBezTo>
                <a:cubicBezTo>
                  <a:pt x="1255" y="8924"/>
                  <a:pt x="1252" y="8925"/>
                  <a:pt x="1250" y="8925"/>
                </a:cubicBezTo>
                <a:cubicBezTo>
                  <a:pt x="1248" y="8924"/>
                  <a:pt x="1247" y="8922"/>
                  <a:pt x="1247" y="8920"/>
                </a:cubicBezTo>
                <a:close/>
                <a:moveTo>
                  <a:pt x="1253" y="8905"/>
                </a:moveTo>
                <a:lnTo>
                  <a:pt x="1253" y="8905"/>
                </a:lnTo>
                <a:cubicBezTo>
                  <a:pt x="1254" y="8903"/>
                  <a:pt x="1256" y="8901"/>
                  <a:pt x="1258" y="8902"/>
                </a:cubicBezTo>
                <a:cubicBezTo>
                  <a:pt x="1260" y="8902"/>
                  <a:pt x="1262" y="8905"/>
                  <a:pt x="1261" y="8907"/>
                </a:cubicBezTo>
                <a:cubicBezTo>
                  <a:pt x="1260" y="8909"/>
                  <a:pt x="1258" y="8910"/>
                  <a:pt x="1256" y="8910"/>
                </a:cubicBezTo>
                <a:cubicBezTo>
                  <a:pt x="1254" y="8909"/>
                  <a:pt x="1253" y="8907"/>
                  <a:pt x="1253" y="8905"/>
                </a:cubicBezTo>
                <a:close/>
                <a:moveTo>
                  <a:pt x="1259" y="8890"/>
                </a:moveTo>
                <a:lnTo>
                  <a:pt x="1259" y="8890"/>
                </a:lnTo>
                <a:cubicBezTo>
                  <a:pt x="1260" y="8888"/>
                  <a:pt x="1262" y="8886"/>
                  <a:pt x="1264" y="8887"/>
                </a:cubicBezTo>
                <a:cubicBezTo>
                  <a:pt x="1266" y="8888"/>
                  <a:pt x="1267" y="8890"/>
                  <a:pt x="1267" y="8892"/>
                </a:cubicBezTo>
                <a:cubicBezTo>
                  <a:pt x="1266" y="8894"/>
                  <a:pt x="1264" y="8895"/>
                  <a:pt x="1262" y="8895"/>
                </a:cubicBezTo>
                <a:cubicBezTo>
                  <a:pt x="1260" y="8894"/>
                  <a:pt x="1259" y="8892"/>
                  <a:pt x="1259" y="8890"/>
                </a:cubicBezTo>
                <a:close/>
                <a:moveTo>
                  <a:pt x="1265" y="8875"/>
                </a:moveTo>
                <a:lnTo>
                  <a:pt x="1265" y="8875"/>
                </a:lnTo>
                <a:cubicBezTo>
                  <a:pt x="1265" y="8873"/>
                  <a:pt x="1268" y="8872"/>
                  <a:pt x="1270" y="8872"/>
                </a:cubicBezTo>
                <a:cubicBezTo>
                  <a:pt x="1272" y="8873"/>
                  <a:pt x="1273" y="8875"/>
                  <a:pt x="1273" y="8877"/>
                </a:cubicBezTo>
                <a:cubicBezTo>
                  <a:pt x="1272" y="8879"/>
                  <a:pt x="1270" y="8880"/>
                  <a:pt x="1268" y="8880"/>
                </a:cubicBezTo>
                <a:cubicBezTo>
                  <a:pt x="1266" y="8879"/>
                  <a:pt x="1264" y="8877"/>
                  <a:pt x="1265" y="8875"/>
                </a:cubicBezTo>
                <a:close/>
                <a:moveTo>
                  <a:pt x="1271" y="8860"/>
                </a:moveTo>
                <a:lnTo>
                  <a:pt x="1271" y="8860"/>
                </a:lnTo>
                <a:cubicBezTo>
                  <a:pt x="1271" y="8858"/>
                  <a:pt x="1273" y="8857"/>
                  <a:pt x="1276" y="8857"/>
                </a:cubicBezTo>
                <a:cubicBezTo>
                  <a:pt x="1278" y="8858"/>
                  <a:pt x="1279" y="8860"/>
                  <a:pt x="1278" y="8862"/>
                </a:cubicBezTo>
                <a:cubicBezTo>
                  <a:pt x="1278" y="8864"/>
                  <a:pt x="1276" y="8865"/>
                  <a:pt x="1274" y="8865"/>
                </a:cubicBezTo>
                <a:cubicBezTo>
                  <a:pt x="1271" y="8864"/>
                  <a:pt x="1270" y="8862"/>
                  <a:pt x="1271" y="8860"/>
                </a:cubicBezTo>
                <a:close/>
                <a:moveTo>
                  <a:pt x="1277" y="8845"/>
                </a:moveTo>
                <a:lnTo>
                  <a:pt x="1277" y="8845"/>
                </a:lnTo>
                <a:cubicBezTo>
                  <a:pt x="1277" y="8843"/>
                  <a:pt x="1279" y="8842"/>
                  <a:pt x="1281" y="8842"/>
                </a:cubicBezTo>
                <a:cubicBezTo>
                  <a:pt x="1284" y="8843"/>
                  <a:pt x="1285" y="8845"/>
                  <a:pt x="1284" y="8847"/>
                </a:cubicBezTo>
                <a:cubicBezTo>
                  <a:pt x="1284" y="8849"/>
                  <a:pt x="1282" y="8851"/>
                  <a:pt x="1279" y="8850"/>
                </a:cubicBezTo>
                <a:cubicBezTo>
                  <a:pt x="1277" y="8849"/>
                  <a:pt x="1276" y="8847"/>
                  <a:pt x="1277" y="8845"/>
                </a:cubicBezTo>
                <a:close/>
                <a:moveTo>
                  <a:pt x="1282" y="8830"/>
                </a:moveTo>
                <a:lnTo>
                  <a:pt x="1282" y="8830"/>
                </a:lnTo>
                <a:cubicBezTo>
                  <a:pt x="1283" y="8828"/>
                  <a:pt x="1285" y="8827"/>
                  <a:pt x="1287" y="8827"/>
                </a:cubicBezTo>
                <a:cubicBezTo>
                  <a:pt x="1289" y="8828"/>
                  <a:pt x="1291" y="8830"/>
                  <a:pt x="1290" y="8832"/>
                </a:cubicBezTo>
                <a:cubicBezTo>
                  <a:pt x="1290" y="8834"/>
                  <a:pt x="1287" y="8836"/>
                  <a:pt x="1285" y="8835"/>
                </a:cubicBezTo>
                <a:cubicBezTo>
                  <a:pt x="1283" y="8835"/>
                  <a:pt x="1282" y="8832"/>
                  <a:pt x="1282" y="8830"/>
                </a:cubicBezTo>
                <a:close/>
                <a:moveTo>
                  <a:pt x="1288" y="8815"/>
                </a:moveTo>
                <a:lnTo>
                  <a:pt x="1288" y="8815"/>
                </a:lnTo>
                <a:cubicBezTo>
                  <a:pt x="1289" y="8813"/>
                  <a:pt x="1291" y="8812"/>
                  <a:pt x="1293" y="8812"/>
                </a:cubicBezTo>
                <a:cubicBezTo>
                  <a:pt x="1295" y="8813"/>
                  <a:pt x="1297" y="8815"/>
                  <a:pt x="1296" y="8817"/>
                </a:cubicBezTo>
                <a:cubicBezTo>
                  <a:pt x="1295" y="8819"/>
                  <a:pt x="1293" y="8821"/>
                  <a:pt x="1291" y="8820"/>
                </a:cubicBezTo>
                <a:cubicBezTo>
                  <a:pt x="1289" y="8820"/>
                  <a:pt x="1288" y="8817"/>
                  <a:pt x="1288" y="8815"/>
                </a:cubicBezTo>
                <a:close/>
                <a:moveTo>
                  <a:pt x="1294" y="8800"/>
                </a:moveTo>
                <a:lnTo>
                  <a:pt x="1294" y="8800"/>
                </a:lnTo>
                <a:cubicBezTo>
                  <a:pt x="1295" y="8798"/>
                  <a:pt x="1297" y="8797"/>
                  <a:pt x="1299" y="8798"/>
                </a:cubicBezTo>
                <a:cubicBezTo>
                  <a:pt x="1301" y="8798"/>
                  <a:pt x="1302" y="8800"/>
                  <a:pt x="1302" y="8802"/>
                </a:cubicBezTo>
                <a:cubicBezTo>
                  <a:pt x="1301" y="8805"/>
                  <a:pt x="1299" y="8806"/>
                  <a:pt x="1297" y="8805"/>
                </a:cubicBezTo>
                <a:cubicBezTo>
                  <a:pt x="1295" y="8805"/>
                  <a:pt x="1293" y="8803"/>
                  <a:pt x="1294" y="8800"/>
                </a:cubicBezTo>
                <a:close/>
                <a:moveTo>
                  <a:pt x="1300" y="8786"/>
                </a:moveTo>
                <a:lnTo>
                  <a:pt x="1300" y="8786"/>
                </a:lnTo>
                <a:cubicBezTo>
                  <a:pt x="1300" y="8783"/>
                  <a:pt x="1303" y="8782"/>
                  <a:pt x="1305" y="8783"/>
                </a:cubicBezTo>
                <a:cubicBezTo>
                  <a:pt x="1307" y="8783"/>
                  <a:pt x="1308" y="8785"/>
                  <a:pt x="1308" y="8787"/>
                </a:cubicBezTo>
                <a:cubicBezTo>
                  <a:pt x="1307" y="8790"/>
                  <a:pt x="1305" y="8791"/>
                  <a:pt x="1303" y="8790"/>
                </a:cubicBezTo>
                <a:cubicBezTo>
                  <a:pt x="1301" y="8790"/>
                  <a:pt x="1299" y="8788"/>
                  <a:pt x="1300" y="8786"/>
                </a:cubicBezTo>
                <a:close/>
                <a:moveTo>
                  <a:pt x="1306" y="8771"/>
                </a:moveTo>
                <a:lnTo>
                  <a:pt x="1306" y="8771"/>
                </a:lnTo>
                <a:cubicBezTo>
                  <a:pt x="1306" y="8768"/>
                  <a:pt x="1308" y="8767"/>
                  <a:pt x="1311" y="8768"/>
                </a:cubicBezTo>
                <a:cubicBezTo>
                  <a:pt x="1313" y="8768"/>
                  <a:pt x="1314" y="8770"/>
                  <a:pt x="1313" y="8773"/>
                </a:cubicBezTo>
                <a:cubicBezTo>
                  <a:pt x="1313" y="8775"/>
                  <a:pt x="1311" y="8776"/>
                  <a:pt x="1309" y="8775"/>
                </a:cubicBezTo>
                <a:cubicBezTo>
                  <a:pt x="1306" y="8775"/>
                  <a:pt x="1305" y="8773"/>
                  <a:pt x="1306" y="8771"/>
                </a:cubicBezTo>
                <a:close/>
                <a:moveTo>
                  <a:pt x="1312" y="8756"/>
                </a:moveTo>
                <a:lnTo>
                  <a:pt x="1312" y="8756"/>
                </a:lnTo>
                <a:cubicBezTo>
                  <a:pt x="1312" y="8754"/>
                  <a:pt x="1314" y="8752"/>
                  <a:pt x="1316" y="8753"/>
                </a:cubicBezTo>
                <a:cubicBezTo>
                  <a:pt x="1319" y="8753"/>
                  <a:pt x="1320" y="8756"/>
                  <a:pt x="1319" y="8758"/>
                </a:cubicBezTo>
                <a:cubicBezTo>
                  <a:pt x="1319" y="8760"/>
                  <a:pt x="1317" y="8761"/>
                  <a:pt x="1314" y="8761"/>
                </a:cubicBezTo>
                <a:cubicBezTo>
                  <a:pt x="1312" y="8760"/>
                  <a:pt x="1311" y="8758"/>
                  <a:pt x="1312" y="8756"/>
                </a:cubicBezTo>
                <a:close/>
                <a:moveTo>
                  <a:pt x="1317" y="8741"/>
                </a:moveTo>
                <a:lnTo>
                  <a:pt x="1317" y="8741"/>
                </a:lnTo>
                <a:cubicBezTo>
                  <a:pt x="1318" y="8739"/>
                  <a:pt x="1320" y="8737"/>
                  <a:pt x="1322" y="8738"/>
                </a:cubicBezTo>
                <a:cubicBezTo>
                  <a:pt x="1324" y="8738"/>
                  <a:pt x="1326" y="8741"/>
                  <a:pt x="1325" y="8743"/>
                </a:cubicBezTo>
                <a:cubicBezTo>
                  <a:pt x="1325" y="8745"/>
                  <a:pt x="1322" y="8746"/>
                  <a:pt x="1320" y="8746"/>
                </a:cubicBezTo>
                <a:cubicBezTo>
                  <a:pt x="1318" y="8745"/>
                  <a:pt x="1317" y="8743"/>
                  <a:pt x="1317" y="8741"/>
                </a:cubicBezTo>
                <a:close/>
                <a:moveTo>
                  <a:pt x="1323" y="8726"/>
                </a:moveTo>
                <a:lnTo>
                  <a:pt x="1323" y="8726"/>
                </a:lnTo>
                <a:cubicBezTo>
                  <a:pt x="1324" y="8724"/>
                  <a:pt x="1326" y="8722"/>
                  <a:pt x="1328" y="8723"/>
                </a:cubicBezTo>
                <a:cubicBezTo>
                  <a:pt x="1330" y="8724"/>
                  <a:pt x="1331" y="8726"/>
                  <a:pt x="1331" y="8728"/>
                </a:cubicBezTo>
                <a:cubicBezTo>
                  <a:pt x="1330" y="8730"/>
                  <a:pt x="1328" y="8731"/>
                  <a:pt x="1326" y="8731"/>
                </a:cubicBezTo>
                <a:cubicBezTo>
                  <a:pt x="1324" y="8730"/>
                  <a:pt x="1323" y="8728"/>
                  <a:pt x="1323" y="8726"/>
                </a:cubicBezTo>
                <a:close/>
                <a:moveTo>
                  <a:pt x="1329" y="8711"/>
                </a:moveTo>
                <a:lnTo>
                  <a:pt x="1329" y="8711"/>
                </a:lnTo>
                <a:cubicBezTo>
                  <a:pt x="1330" y="8709"/>
                  <a:pt x="1332" y="8708"/>
                  <a:pt x="1334" y="8708"/>
                </a:cubicBezTo>
                <a:cubicBezTo>
                  <a:pt x="1336" y="8709"/>
                  <a:pt x="1337" y="8711"/>
                  <a:pt x="1337" y="8713"/>
                </a:cubicBezTo>
                <a:cubicBezTo>
                  <a:pt x="1336" y="8715"/>
                  <a:pt x="1334" y="8716"/>
                  <a:pt x="1332" y="8716"/>
                </a:cubicBezTo>
                <a:cubicBezTo>
                  <a:pt x="1330" y="8715"/>
                  <a:pt x="1328" y="8713"/>
                  <a:pt x="1329" y="8711"/>
                </a:cubicBezTo>
                <a:close/>
                <a:moveTo>
                  <a:pt x="1335" y="8696"/>
                </a:moveTo>
                <a:lnTo>
                  <a:pt x="1335" y="8696"/>
                </a:lnTo>
                <a:cubicBezTo>
                  <a:pt x="1335" y="8694"/>
                  <a:pt x="1338" y="8693"/>
                  <a:pt x="1340" y="8693"/>
                </a:cubicBezTo>
                <a:cubicBezTo>
                  <a:pt x="1342" y="8694"/>
                  <a:pt x="1343" y="8696"/>
                  <a:pt x="1343" y="8698"/>
                </a:cubicBezTo>
                <a:cubicBezTo>
                  <a:pt x="1342" y="8700"/>
                  <a:pt x="1340" y="8701"/>
                  <a:pt x="1338" y="8701"/>
                </a:cubicBezTo>
                <a:cubicBezTo>
                  <a:pt x="1336" y="8700"/>
                  <a:pt x="1334" y="8698"/>
                  <a:pt x="1335" y="8696"/>
                </a:cubicBezTo>
                <a:close/>
                <a:moveTo>
                  <a:pt x="1341" y="8681"/>
                </a:moveTo>
                <a:lnTo>
                  <a:pt x="1341" y="8681"/>
                </a:lnTo>
                <a:cubicBezTo>
                  <a:pt x="1341" y="8679"/>
                  <a:pt x="1343" y="8678"/>
                  <a:pt x="1346" y="8678"/>
                </a:cubicBezTo>
                <a:cubicBezTo>
                  <a:pt x="1348" y="8679"/>
                  <a:pt x="1349" y="8681"/>
                  <a:pt x="1348" y="8683"/>
                </a:cubicBezTo>
                <a:cubicBezTo>
                  <a:pt x="1348" y="8685"/>
                  <a:pt x="1346" y="8687"/>
                  <a:pt x="1344" y="8686"/>
                </a:cubicBezTo>
                <a:cubicBezTo>
                  <a:pt x="1341" y="8685"/>
                  <a:pt x="1340" y="8683"/>
                  <a:pt x="1341" y="8681"/>
                </a:cubicBezTo>
                <a:close/>
                <a:moveTo>
                  <a:pt x="1346" y="8666"/>
                </a:moveTo>
                <a:lnTo>
                  <a:pt x="1346" y="8666"/>
                </a:lnTo>
                <a:cubicBezTo>
                  <a:pt x="1347" y="8664"/>
                  <a:pt x="1349" y="8663"/>
                  <a:pt x="1351" y="8663"/>
                </a:cubicBezTo>
                <a:cubicBezTo>
                  <a:pt x="1353" y="8664"/>
                  <a:pt x="1355" y="8666"/>
                  <a:pt x="1354" y="8668"/>
                </a:cubicBezTo>
                <a:cubicBezTo>
                  <a:pt x="1354" y="8670"/>
                  <a:pt x="1352" y="8672"/>
                  <a:pt x="1349" y="8671"/>
                </a:cubicBezTo>
                <a:cubicBezTo>
                  <a:pt x="1347" y="8671"/>
                  <a:pt x="1346" y="8668"/>
                  <a:pt x="1346" y="8666"/>
                </a:cubicBezTo>
                <a:close/>
                <a:moveTo>
                  <a:pt x="1352" y="8651"/>
                </a:moveTo>
                <a:lnTo>
                  <a:pt x="1352" y="8651"/>
                </a:lnTo>
                <a:cubicBezTo>
                  <a:pt x="1353" y="8649"/>
                  <a:pt x="1355" y="8648"/>
                  <a:pt x="1357" y="8648"/>
                </a:cubicBezTo>
                <a:cubicBezTo>
                  <a:pt x="1359" y="8649"/>
                  <a:pt x="1361" y="8651"/>
                  <a:pt x="1360" y="8653"/>
                </a:cubicBezTo>
                <a:cubicBezTo>
                  <a:pt x="1360" y="8655"/>
                  <a:pt x="1357" y="8657"/>
                  <a:pt x="1355" y="8656"/>
                </a:cubicBezTo>
                <a:cubicBezTo>
                  <a:pt x="1353" y="8656"/>
                  <a:pt x="1352" y="8653"/>
                  <a:pt x="1352" y="8651"/>
                </a:cubicBezTo>
                <a:close/>
                <a:moveTo>
                  <a:pt x="1358" y="8636"/>
                </a:moveTo>
                <a:lnTo>
                  <a:pt x="1358" y="8636"/>
                </a:lnTo>
                <a:cubicBezTo>
                  <a:pt x="1359" y="8634"/>
                  <a:pt x="1361" y="8633"/>
                  <a:pt x="1363" y="8634"/>
                </a:cubicBezTo>
                <a:cubicBezTo>
                  <a:pt x="1365" y="8634"/>
                  <a:pt x="1366" y="8636"/>
                  <a:pt x="1366" y="8638"/>
                </a:cubicBezTo>
                <a:cubicBezTo>
                  <a:pt x="1365" y="8641"/>
                  <a:pt x="1363" y="8642"/>
                  <a:pt x="1361" y="8641"/>
                </a:cubicBezTo>
                <a:cubicBezTo>
                  <a:pt x="1359" y="8641"/>
                  <a:pt x="1358" y="8639"/>
                  <a:pt x="1358" y="8636"/>
                </a:cubicBezTo>
                <a:close/>
                <a:moveTo>
                  <a:pt x="1364" y="8622"/>
                </a:moveTo>
                <a:lnTo>
                  <a:pt x="1364" y="8622"/>
                </a:lnTo>
                <a:cubicBezTo>
                  <a:pt x="1365" y="8619"/>
                  <a:pt x="1367" y="8618"/>
                  <a:pt x="1369" y="8619"/>
                </a:cubicBezTo>
                <a:cubicBezTo>
                  <a:pt x="1371" y="8619"/>
                  <a:pt x="1372" y="8621"/>
                  <a:pt x="1372" y="8623"/>
                </a:cubicBezTo>
                <a:cubicBezTo>
                  <a:pt x="1371" y="8626"/>
                  <a:pt x="1369" y="8627"/>
                  <a:pt x="1367" y="8626"/>
                </a:cubicBezTo>
                <a:cubicBezTo>
                  <a:pt x="1365" y="8626"/>
                  <a:pt x="1363" y="8624"/>
                  <a:pt x="1364" y="8622"/>
                </a:cubicBezTo>
                <a:close/>
                <a:moveTo>
                  <a:pt x="1370" y="8607"/>
                </a:moveTo>
                <a:lnTo>
                  <a:pt x="1370" y="8607"/>
                </a:lnTo>
                <a:cubicBezTo>
                  <a:pt x="1370" y="8604"/>
                  <a:pt x="1373" y="8603"/>
                  <a:pt x="1375" y="8604"/>
                </a:cubicBezTo>
                <a:cubicBezTo>
                  <a:pt x="1377" y="8604"/>
                  <a:pt x="1378" y="8606"/>
                  <a:pt x="1378" y="8609"/>
                </a:cubicBezTo>
                <a:cubicBezTo>
                  <a:pt x="1377" y="8611"/>
                  <a:pt x="1375" y="8612"/>
                  <a:pt x="1373" y="8611"/>
                </a:cubicBezTo>
                <a:cubicBezTo>
                  <a:pt x="1371" y="8611"/>
                  <a:pt x="1369" y="8609"/>
                  <a:pt x="1370" y="8607"/>
                </a:cubicBezTo>
                <a:close/>
                <a:moveTo>
                  <a:pt x="1376" y="8592"/>
                </a:moveTo>
                <a:lnTo>
                  <a:pt x="1376" y="8592"/>
                </a:lnTo>
                <a:cubicBezTo>
                  <a:pt x="1376" y="8590"/>
                  <a:pt x="1378" y="8588"/>
                  <a:pt x="1380" y="8589"/>
                </a:cubicBezTo>
                <a:cubicBezTo>
                  <a:pt x="1383" y="8589"/>
                  <a:pt x="1384" y="8591"/>
                  <a:pt x="1383" y="8594"/>
                </a:cubicBezTo>
                <a:cubicBezTo>
                  <a:pt x="1383" y="8596"/>
                  <a:pt x="1381" y="8597"/>
                  <a:pt x="1379" y="8597"/>
                </a:cubicBezTo>
                <a:cubicBezTo>
                  <a:pt x="1376" y="8596"/>
                  <a:pt x="1375" y="8594"/>
                  <a:pt x="1376" y="8592"/>
                </a:cubicBezTo>
                <a:close/>
                <a:moveTo>
                  <a:pt x="1381" y="8577"/>
                </a:moveTo>
                <a:lnTo>
                  <a:pt x="1381" y="8577"/>
                </a:lnTo>
                <a:cubicBezTo>
                  <a:pt x="1382" y="8575"/>
                  <a:pt x="1384" y="8573"/>
                  <a:pt x="1386" y="8574"/>
                </a:cubicBezTo>
                <a:cubicBezTo>
                  <a:pt x="1388" y="8574"/>
                  <a:pt x="1390" y="8577"/>
                  <a:pt x="1389" y="8579"/>
                </a:cubicBezTo>
                <a:cubicBezTo>
                  <a:pt x="1389" y="8581"/>
                  <a:pt x="1387" y="8582"/>
                  <a:pt x="1384" y="8582"/>
                </a:cubicBezTo>
                <a:cubicBezTo>
                  <a:pt x="1382" y="8581"/>
                  <a:pt x="1381" y="8579"/>
                  <a:pt x="1381" y="8577"/>
                </a:cubicBezTo>
                <a:close/>
                <a:moveTo>
                  <a:pt x="1387" y="8562"/>
                </a:moveTo>
                <a:lnTo>
                  <a:pt x="1387" y="8562"/>
                </a:lnTo>
                <a:cubicBezTo>
                  <a:pt x="1388" y="8560"/>
                  <a:pt x="1390" y="8558"/>
                  <a:pt x="1392" y="8559"/>
                </a:cubicBezTo>
                <a:cubicBezTo>
                  <a:pt x="1394" y="8559"/>
                  <a:pt x="1396" y="8562"/>
                  <a:pt x="1395" y="8564"/>
                </a:cubicBezTo>
                <a:cubicBezTo>
                  <a:pt x="1395" y="8566"/>
                  <a:pt x="1392" y="8567"/>
                  <a:pt x="1390" y="8567"/>
                </a:cubicBezTo>
                <a:cubicBezTo>
                  <a:pt x="1388" y="8566"/>
                  <a:pt x="1387" y="8564"/>
                  <a:pt x="1387" y="8562"/>
                </a:cubicBezTo>
                <a:close/>
                <a:moveTo>
                  <a:pt x="1393" y="8547"/>
                </a:moveTo>
                <a:lnTo>
                  <a:pt x="1393" y="8547"/>
                </a:lnTo>
                <a:cubicBezTo>
                  <a:pt x="1394" y="8545"/>
                  <a:pt x="1396" y="8544"/>
                  <a:pt x="1398" y="8544"/>
                </a:cubicBezTo>
                <a:cubicBezTo>
                  <a:pt x="1400" y="8545"/>
                  <a:pt x="1401" y="8547"/>
                  <a:pt x="1401" y="8549"/>
                </a:cubicBezTo>
                <a:cubicBezTo>
                  <a:pt x="1400" y="8551"/>
                  <a:pt x="1398" y="8552"/>
                  <a:pt x="1396" y="8552"/>
                </a:cubicBezTo>
                <a:cubicBezTo>
                  <a:pt x="1394" y="8551"/>
                  <a:pt x="1393" y="8549"/>
                  <a:pt x="1393" y="8547"/>
                </a:cubicBezTo>
                <a:close/>
                <a:moveTo>
                  <a:pt x="1399" y="8532"/>
                </a:moveTo>
                <a:lnTo>
                  <a:pt x="1399" y="8532"/>
                </a:lnTo>
                <a:cubicBezTo>
                  <a:pt x="1399" y="8530"/>
                  <a:pt x="1402" y="8529"/>
                  <a:pt x="1404" y="8529"/>
                </a:cubicBezTo>
                <a:cubicBezTo>
                  <a:pt x="1406" y="8530"/>
                  <a:pt x="1407" y="8532"/>
                  <a:pt x="1407" y="8534"/>
                </a:cubicBezTo>
                <a:cubicBezTo>
                  <a:pt x="1406" y="8536"/>
                  <a:pt x="1404" y="8537"/>
                  <a:pt x="1402" y="8537"/>
                </a:cubicBezTo>
                <a:cubicBezTo>
                  <a:pt x="1400" y="8536"/>
                  <a:pt x="1398" y="8534"/>
                  <a:pt x="1399" y="8532"/>
                </a:cubicBezTo>
                <a:close/>
                <a:moveTo>
                  <a:pt x="1405" y="8517"/>
                </a:moveTo>
                <a:lnTo>
                  <a:pt x="1405" y="8517"/>
                </a:lnTo>
                <a:cubicBezTo>
                  <a:pt x="1405" y="8515"/>
                  <a:pt x="1407" y="8514"/>
                  <a:pt x="1410" y="8514"/>
                </a:cubicBezTo>
                <a:cubicBezTo>
                  <a:pt x="1412" y="8515"/>
                  <a:pt x="1413" y="8517"/>
                  <a:pt x="1413" y="8519"/>
                </a:cubicBezTo>
                <a:cubicBezTo>
                  <a:pt x="1412" y="8521"/>
                  <a:pt x="1410" y="8523"/>
                  <a:pt x="1408" y="8522"/>
                </a:cubicBezTo>
                <a:cubicBezTo>
                  <a:pt x="1406" y="8521"/>
                  <a:pt x="1404" y="8519"/>
                  <a:pt x="1405" y="8517"/>
                </a:cubicBezTo>
                <a:close/>
                <a:moveTo>
                  <a:pt x="1411" y="8502"/>
                </a:moveTo>
                <a:lnTo>
                  <a:pt x="1411" y="8502"/>
                </a:lnTo>
                <a:cubicBezTo>
                  <a:pt x="1411" y="8500"/>
                  <a:pt x="1413" y="8499"/>
                  <a:pt x="1415" y="8499"/>
                </a:cubicBezTo>
                <a:cubicBezTo>
                  <a:pt x="1418" y="8500"/>
                  <a:pt x="1419" y="8502"/>
                  <a:pt x="1418" y="8504"/>
                </a:cubicBezTo>
                <a:cubicBezTo>
                  <a:pt x="1418" y="8506"/>
                  <a:pt x="1416" y="8508"/>
                  <a:pt x="1414" y="8507"/>
                </a:cubicBezTo>
                <a:cubicBezTo>
                  <a:pt x="1411" y="8507"/>
                  <a:pt x="1410" y="8504"/>
                  <a:pt x="1411" y="8502"/>
                </a:cubicBezTo>
                <a:close/>
                <a:moveTo>
                  <a:pt x="1416" y="8487"/>
                </a:moveTo>
                <a:lnTo>
                  <a:pt x="1416" y="8487"/>
                </a:lnTo>
                <a:cubicBezTo>
                  <a:pt x="1417" y="8485"/>
                  <a:pt x="1419" y="8484"/>
                  <a:pt x="1421" y="8484"/>
                </a:cubicBezTo>
                <a:cubicBezTo>
                  <a:pt x="1423" y="8485"/>
                  <a:pt x="1425" y="8487"/>
                  <a:pt x="1424" y="8489"/>
                </a:cubicBezTo>
                <a:cubicBezTo>
                  <a:pt x="1424" y="8491"/>
                  <a:pt x="1421" y="8493"/>
                  <a:pt x="1419" y="8492"/>
                </a:cubicBezTo>
                <a:cubicBezTo>
                  <a:pt x="1417" y="8492"/>
                  <a:pt x="1416" y="8489"/>
                  <a:pt x="1416" y="8487"/>
                </a:cubicBezTo>
                <a:close/>
                <a:moveTo>
                  <a:pt x="1422" y="8472"/>
                </a:moveTo>
                <a:lnTo>
                  <a:pt x="1422" y="8472"/>
                </a:lnTo>
                <a:cubicBezTo>
                  <a:pt x="1423" y="8470"/>
                  <a:pt x="1425" y="8469"/>
                  <a:pt x="1427" y="8470"/>
                </a:cubicBezTo>
                <a:cubicBezTo>
                  <a:pt x="1429" y="8470"/>
                  <a:pt x="1431" y="8472"/>
                  <a:pt x="1430" y="8474"/>
                </a:cubicBezTo>
                <a:cubicBezTo>
                  <a:pt x="1429" y="8477"/>
                  <a:pt x="1427" y="8478"/>
                  <a:pt x="1425" y="8477"/>
                </a:cubicBezTo>
                <a:cubicBezTo>
                  <a:pt x="1423" y="8477"/>
                  <a:pt x="1422" y="8475"/>
                  <a:pt x="1422" y="8472"/>
                </a:cubicBezTo>
                <a:close/>
                <a:moveTo>
                  <a:pt x="1428" y="8458"/>
                </a:moveTo>
                <a:lnTo>
                  <a:pt x="1428" y="8458"/>
                </a:lnTo>
                <a:cubicBezTo>
                  <a:pt x="1429" y="8455"/>
                  <a:pt x="1431" y="8454"/>
                  <a:pt x="1433" y="8455"/>
                </a:cubicBezTo>
                <a:cubicBezTo>
                  <a:pt x="1435" y="8455"/>
                  <a:pt x="1436" y="8457"/>
                  <a:pt x="1436" y="8459"/>
                </a:cubicBezTo>
                <a:cubicBezTo>
                  <a:pt x="1435" y="8462"/>
                  <a:pt x="1433" y="8463"/>
                  <a:pt x="1431" y="8462"/>
                </a:cubicBezTo>
                <a:cubicBezTo>
                  <a:pt x="1429" y="8462"/>
                  <a:pt x="1428" y="8460"/>
                  <a:pt x="1428" y="8458"/>
                </a:cubicBezTo>
                <a:close/>
                <a:moveTo>
                  <a:pt x="1434" y="8443"/>
                </a:moveTo>
                <a:lnTo>
                  <a:pt x="1434" y="8443"/>
                </a:lnTo>
                <a:cubicBezTo>
                  <a:pt x="1434" y="8440"/>
                  <a:pt x="1437" y="8439"/>
                  <a:pt x="1439" y="8440"/>
                </a:cubicBezTo>
                <a:cubicBezTo>
                  <a:pt x="1441" y="8440"/>
                  <a:pt x="1442" y="8442"/>
                  <a:pt x="1442" y="8445"/>
                </a:cubicBezTo>
                <a:cubicBezTo>
                  <a:pt x="1441" y="8447"/>
                  <a:pt x="1439" y="8448"/>
                  <a:pt x="1437" y="8447"/>
                </a:cubicBezTo>
                <a:cubicBezTo>
                  <a:pt x="1435" y="8447"/>
                  <a:pt x="1433" y="8445"/>
                  <a:pt x="1434" y="8443"/>
                </a:cubicBezTo>
                <a:close/>
                <a:moveTo>
                  <a:pt x="1440" y="8428"/>
                </a:moveTo>
                <a:lnTo>
                  <a:pt x="1440" y="8428"/>
                </a:lnTo>
                <a:cubicBezTo>
                  <a:pt x="1440" y="8426"/>
                  <a:pt x="1442" y="8424"/>
                  <a:pt x="1445" y="8425"/>
                </a:cubicBezTo>
                <a:cubicBezTo>
                  <a:pt x="1447" y="8425"/>
                  <a:pt x="1448" y="8427"/>
                  <a:pt x="1447" y="8430"/>
                </a:cubicBezTo>
                <a:cubicBezTo>
                  <a:pt x="1447" y="8432"/>
                  <a:pt x="1445" y="8433"/>
                  <a:pt x="1443" y="8433"/>
                </a:cubicBezTo>
                <a:cubicBezTo>
                  <a:pt x="1441" y="8432"/>
                  <a:pt x="1439" y="8430"/>
                  <a:pt x="1440" y="8428"/>
                </a:cubicBezTo>
                <a:close/>
                <a:moveTo>
                  <a:pt x="1446" y="8413"/>
                </a:moveTo>
                <a:lnTo>
                  <a:pt x="1446" y="8413"/>
                </a:lnTo>
                <a:cubicBezTo>
                  <a:pt x="1446" y="8411"/>
                  <a:pt x="1448" y="8409"/>
                  <a:pt x="1450" y="8410"/>
                </a:cubicBezTo>
                <a:cubicBezTo>
                  <a:pt x="1453" y="8410"/>
                  <a:pt x="1454" y="8413"/>
                  <a:pt x="1453" y="8415"/>
                </a:cubicBezTo>
                <a:cubicBezTo>
                  <a:pt x="1453" y="8417"/>
                  <a:pt x="1451" y="8418"/>
                  <a:pt x="1448" y="8418"/>
                </a:cubicBezTo>
                <a:cubicBezTo>
                  <a:pt x="1446" y="8417"/>
                  <a:pt x="1445" y="8415"/>
                  <a:pt x="1446" y="8413"/>
                </a:cubicBezTo>
                <a:close/>
                <a:moveTo>
                  <a:pt x="1451" y="8398"/>
                </a:moveTo>
                <a:lnTo>
                  <a:pt x="1451" y="8398"/>
                </a:lnTo>
                <a:cubicBezTo>
                  <a:pt x="1452" y="8396"/>
                  <a:pt x="1454" y="8394"/>
                  <a:pt x="1456" y="8395"/>
                </a:cubicBezTo>
                <a:cubicBezTo>
                  <a:pt x="1458" y="8395"/>
                  <a:pt x="1460" y="8398"/>
                  <a:pt x="1459" y="8400"/>
                </a:cubicBezTo>
                <a:cubicBezTo>
                  <a:pt x="1459" y="8402"/>
                  <a:pt x="1456" y="8403"/>
                  <a:pt x="1454" y="8403"/>
                </a:cubicBezTo>
                <a:cubicBezTo>
                  <a:pt x="1452" y="8402"/>
                  <a:pt x="1451" y="8400"/>
                  <a:pt x="1451" y="8398"/>
                </a:cubicBezTo>
                <a:close/>
                <a:moveTo>
                  <a:pt x="1457" y="8383"/>
                </a:moveTo>
                <a:lnTo>
                  <a:pt x="1457" y="8383"/>
                </a:lnTo>
                <a:cubicBezTo>
                  <a:pt x="1458" y="8381"/>
                  <a:pt x="1460" y="8380"/>
                  <a:pt x="1462" y="8380"/>
                </a:cubicBezTo>
                <a:cubicBezTo>
                  <a:pt x="1464" y="8381"/>
                  <a:pt x="1466" y="8383"/>
                  <a:pt x="1465" y="8385"/>
                </a:cubicBezTo>
                <a:cubicBezTo>
                  <a:pt x="1464" y="8387"/>
                  <a:pt x="1462" y="8388"/>
                  <a:pt x="1460" y="8388"/>
                </a:cubicBezTo>
                <a:cubicBezTo>
                  <a:pt x="1458" y="8387"/>
                  <a:pt x="1457" y="8385"/>
                  <a:pt x="1457" y="8383"/>
                </a:cubicBezTo>
                <a:close/>
                <a:moveTo>
                  <a:pt x="1463" y="8368"/>
                </a:moveTo>
                <a:lnTo>
                  <a:pt x="1463" y="8368"/>
                </a:lnTo>
                <a:cubicBezTo>
                  <a:pt x="1464" y="8366"/>
                  <a:pt x="1466" y="8365"/>
                  <a:pt x="1468" y="8365"/>
                </a:cubicBezTo>
                <a:cubicBezTo>
                  <a:pt x="1470" y="8366"/>
                  <a:pt x="1471" y="8368"/>
                  <a:pt x="1471" y="8370"/>
                </a:cubicBezTo>
                <a:cubicBezTo>
                  <a:pt x="1470" y="8372"/>
                  <a:pt x="1468" y="8373"/>
                  <a:pt x="1466" y="8373"/>
                </a:cubicBezTo>
                <a:cubicBezTo>
                  <a:pt x="1464" y="8372"/>
                  <a:pt x="1463" y="8370"/>
                  <a:pt x="1463" y="8368"/>
                </a:cubicBezTo>
                <a:close/>
                <a:moveTo>
                  <a:pt x="1469" y="8353"/>
                </a:moveTo>
                <a:lnTo>
                  <a:pt x="1469" y="8353"/>
                </a:lnTo>
                <a:cubicBezTo>
                  <a:pt x="1469" y="8351"/>
                  <a:pt x="1472" y="8350"/>
                  <a:pt x="1474" y="8350"/>
                </a:cubicBezTo>
                <a:cubicBezTo>
                  <a:pt x="1476" y="8351"/>
                  <a:pt x="1477" y="8353"/>
                  <a:pt x="1477" y="8355"/>
                </a:cubicBezTo>
                <a:cubicBezTo>
                  <a:pt x="1476" y="8357"/>
                  <a:pt x="1474" y="8359"/>
                  <a:pt x="1472" y="8358"/>
                </a:cubicBezTo>
                <a:cubicBezTo>
                  <a:pt x="1470" y="8357"/>
                  <a:pt x="1468" y="8355"/>
                  <a:pt x="1469" y="8353"/>
                </a:cubicBezTo>
                <a:close/>
                <a:moveTo>
                  <a:pt x="1475" y="8338"/>
                </a:moveTo>
                <a:lnTo>
                  <a:pt x="1475" y="8338"/>
                </a:lnTo>
                <a:cubicBezTo>
                  <a:pt x="1475" y="8336"/>
                  <a:pt x="1477" y="8335"/>
                  <a:pt x="1480" y="8335"/>
                </a:cubicBezTo>
                <a:cubicBezTo>
                  <a:pt x="1482" y="8336"/>
                  <a:pt x="1483" y="8338"/>
                  <a:pt x="1482" y="8340"/>
                </a:cubicBezTo>
                <a:cubicBezTo>
                  <a:pt x="1482" y="8342"/>
                  <a:pt x="1480" y="8344"/>
                  <a:pt x="1478" y="8343"/>
                </a:cubicBezTo>
                <a:cubicBezTo>
                  <a:pt x="1475" y="8343"/>
                  <a:pt x="1474" y="8340"/>
                  <a:pt x="1475" y="8338"/>
                </a:cubicBezTo>
                <a:close/>
                <a:moveTo>
                  <a:pt x="1481" y="8323"/>
                </a:moveTo>
                <a:lnTo>
                  <a:pt x="1481" y="8323"/>
                </a:lnTo>
                <a:cubicBezTo>
                  <a:pt x="1481" y="8321"/>
                  <a:pt x="1483" y="8320"/>
                  <a:pt x="1485" y="8320"/>
                </a:cubicBezTo>
                <a:cubicBezTo>
                  <a:pt x="1488" y="8321"/>
                  <a:pt x="1489" y="8323"/>
                  <a:pt x="1488" y="8325"/>
                </a:cubicBezTo>
                <a:cubicBezTo>
                  <a:pt x="1488" y="8327"/>
                  <a:pt x="1486" y="8329"/>
                  <a:pt x="1483" y="8328"/>
                </a:cubicBezTo>
                <a:cubicBezTo>
                  <a:pt x="1481" y="8328"/>
                  <a:pt x="1480" y="8325"/>
                  <a:pt x="1481" y="8323"/>
                </a:cubicBezTo>
                <a:close/>
                <a:moveTo>
                  <a:pt x="1486" y="8308"/>
                </a:moveTo>
                <a:lnTo>
                  <a:pt x="1486" y="8308"/>
                </a:lnTo>
                <a:cubicBezTo>
                  <a:pt x="1487" y="8306"/>
                  <a:pt x="1489" y="8305"/>
                  <a:pt x="1491" y="8305"/>
                </a:cubicBezTo>
                <a:cubicBezTo>
                  <a:pt x="1493" y="8306"/>
                  <a:pt x="1495" y="8308"/>
                  <a:pt x="1494" y="8310"/>
                </a:cubicBezTo>
                <a:cubicBezTo>
                  <a:pt x="1494" y="8312"/>
                  <a:pt x="1491" y="8314"/>
                  <a:pt x="1489" y="8313"/>
                </a:cubicBezTo>
                <a:cubicBezTo>
                  <a:pt x="1487" y="8313"/>
                  <a:pt x="1486" y="8311"/>
                  <a:pt x="1486" y="8308"/>
                </a:cubicBezTo>
                <a:close/>
                <a:moveTo>
                  <a:pt x="1492" y="8293"/>
                </a:moveTo>
                <a:lnTo>
                  <a:pt x="1492" y="8293"/>
                </a:lnTo>
                <a:cubicBezTo>
                  <a:pt x="1493" y="8291"/>
                  <a:pt x="1495" y="8290"/>
                  <a:pt x="1497" y="8291"/>
                </a:cubicBezTo>
                <a:cubicBezTo>
                  <a:pt x="1499" y="8291"/>
                  <a:pt x="1500" y="8293"/>
                  <a:pt x="1500" y="8295"/>
                </a:cubicBezTo>
                <a:cubicBezTo>
                  <a:pt x="1499" y="8298"/>
                  <a:pt x="1497" y="8299"/>
                  <a:pt x="1495" y="8298"/>
                </a:cubicBezTo>
                <a:cubicBezTo>
                  <a:pt x="1493" y="8298"/>
                  <a:pt x="1492" y="8296"/>
                  <a:pt x="1492" y="8293"/>
                </a:cubicBezTo>
                <a:close/>
                <a:moveTo>
                  <a:pt x="1498" y="8279"/>
                </a:moveTo>
                <a:lnTo>
                  <a:pt x="1498" y="8279"/>
                </a:lnTo>
                <a:cubicBezTo>
                  <a:pt x="1499" y="8276"/>
                  <a:pt x="1501" y="8275"/>
                  <a:pt x="1503" y="8276"/>
                </a:cubicBezTo>
                <a:cubicBezTo>
                  <a:pt x="1505" y="8276"/>
                  <a:pt x="1506" y="8278"/>
                  <a:pt x="1506" y="8281"/>
                </a:cubicBezTo>
                <a:cubicBezTo>
                  <a:pt x="1505" y="8283"/>
                  <a:pt x="1503" y="8284"/>
                  <a:pt x="1501" y="8283"/>
                </a:cubicBezTo>
                <a:cubicBezTo>
                  <a:pt x="1499" y="8283"/>
                  <a:pt x="1497" y="8281"/>
                  <a:pt x="1498" y="8279"/>
                </a:cubicBezTo>
                <a:close/>
                <a:moveTo>
                  <a:pt x="1504" y="8264"/>
                </a:moveTo>
                <a:lnTo>
                  <a:pt x="1504" y="8264"/>
                </a:lnTo>
                <a:cubicBezTo>
                  <a:pt x="1504" y="8262"/>
                  <a:pt x="1507" y="8260"/>
                  <a:pt x="1509" y="8261"/>
                </a:cubicBezTo>
                <a:cubicBezTo>
                  <a:pt x="1511" y="8261"/>
                  <a:pt x="1512" y="8263"/>
                  <a:pt x="1512" y="8266"/>
                </a:cubicBezTo>
                <a:cubicBezTo>
                  <a:pt x="1511" y="8268"/>
                  <a:pt x="1509" y="8269"/>
                  <a:pt x="1507" y="8269"/>
                </a:cubicBezTo>
                <a:cubicBezTo>
                  <a:pt x="1505" y="8268"/>
                  <a:pt x="1503" y="8266"/>
                  <a:pt x="1504" y="8264"/>
                </a:cubicBezTo>
                <a:close/>
                <a:moveTo>
                  <a:pt x="1510" y="8249"/>
                </a:moveTo>
                <a:lnTo>
                  <a:pt x="1510" y="8249"/>
                </a:lnTo>
                <a:cubicBezTo>
                  <a:pt x="1510" y="8247"/>
                  <a:pt x="1512" y="8245"/>
                  <a:pt x="1515" y="8246"/>
                </a:cubicBezTo>
                <a:cubicBezTo>
                  <a:pt x="1517" y="8246"/>
                  <a:pt x="1518" y="8249"/>
                  <a:pt x="1517" y="8251"/>
                </a:cubicBezTo>
                <a:cubicBezTo>
                  <a:pt x="1517" y="8253"/>
                  <a:pt x="1515" y="8254"/>
                  <a:pt x="1513" y="8254"/>
                </a:cubicBezTo>
                <a:cubicBezTo>
                  <a:pt x="1510" y="8253"/>
                  <a:pt x="1509" y="8251"/>
                  <a:pt x="1510" y="8249"/>
                </a:cubicBezTo>
                <a:close/>
                <a:moveTo>
                  <a:pt x="1516" y="8234"/>
                </a:moveTo>
                <a:lnTo>
                  <a:pt x="1516" y="8234"/>
                </a:lnTo>
                <a:cubicBezTo>
                  <a:pt x="1516" y="8232"/>
                  <a:pt x="1518" y="8230"/>
                  <a:pt x="1520" y="8231"/>
                </a:cubicBezTo>
                <a:cubicBezTo>
                  <a:pt x="1522" y="8231"/>
                  <a:pt x="1524" y="8234"/>
                  <a:pt x="1523" y="8236"/>
                </a:cubicBezTo>
                <a:cubicBezTo>
                  <a:pt x="1523" y="8238"/>
                  <a:pt x="1521" y="8239"/>
                  <a:pt x="1518" y="8239"/>
                </a:cubicBezTo>
                <a:cubicBezTo>
                  <a:pt x="1516" y="8238"/>
                  <a:pt x="1515" y="8236"/>
                  <a:pt x="1516" y="8234"/>
                </a:cubicBezTo>
                <a:close/>
                <a:moveTo>
                  <a:pt x="1521" y="8219"/>
                </a:moveTo>
                <a:lnTo>
                  <a:pt x="1521" y="8219"/>
                </a:lnTo>
                <a:cubicBezTo>
                  <a:pt x="1522" y="8217"/>
                  <a:pt x="1524" y="8215"/>
                  <a:pt x="1526" y="8216"/>
                </a:cubicBezTo>
                <a:cubicBezTo>
                  <a:pt x="1528" y="8217"/>
                  <a:pt x="1530" y="8219"/>
                  <a:pt x="1529" y="8221"/>
                </a:cubicBezTo>
                <a:cubicBezTo>
                  <a:pt x="1529" y="8223"/>
                  <a:pt x="1526" y="8224"/>
                  <a:pt x="1524" y="8224"/>
                </a:cubicBezTo>
                <a:cubicBezTo>
                  <a:pt x="1522" y="8223"/>
                  <a:pt x="1521" y="8221"/>
                  <a:pt x="1521" y="8219"/>
                </a:cubicBezTo>
                <a:close/>
                <a:moveTo>
                  <a:pt x="1527" y="8204"/>
                </a:moveTo>
                <a:lnTo>
                  <a:pt x="1527" y="8204"/>
                </a:lnTo>
                <a:cubicBezTo>
                  <a:pt x="1528" y="8202"/>
                  <a:pt x="1530" y="8201"/>
                  <a:pt x="1532" y="8201"/>
                </a:cubicBezTo>
                <a:cubicBezTo>
                  <a:pt x="1534" y="8202"/>
                  <a:pt x="1535" y="8204"/>
                  <a:pt x="1535" y="8206"/>
                </a:cubicBezTo>
                <a:cubicBezTo>
                  <a:pt x="1534" y="8208"/>
                  <a:pt x="1532" y="8209"/>
                  <a:pt x="1530" y="8209"/>
                </a:cubicBezTo>
                <a:cubicBezTo>
                  <a:pt x="1528" y="8208"/>
                  <a:pt x="1527" y="8206"/>
                  <a:pt x="1527" y="8204"/>
                </a:cubicBezTo>
                <a:close/>
                <a:moveTo>
                  <a:pt x="1533" y="8189"/>
                </a:moveTo>
                <a:lnTo>
                  <a:pt x="1533" y="8189"/>
                </a:lnTo>
                <a:cubicBezTo>
                  <a:pt x="1534" y="8187"/>
                  <a:pt x="1536" y="8186"/>
                  <a:pt x="1538" y="8186"/>
                </a:cubicBezTo>
                <a:cubicBezTo>
                  <a:pt x="1540" y="8187"/>
                  <a:pt x="1541" y="8189"/>
                  <a:pt x="1541" y="8191"/>
                </a:cubicBezTo>
                <a:cubicBezTo>
                  <a:pt x="1540" y="8193"/>
                  <a:pt x="1538" y="8195"/>
                  <a:pt x="1536" y="8194"/>
                </a:cubicBezTo>
                <a:cubicBezTo>
                  <a:pt x="1534" y="8193"/>
                  <a:pt x="1532" y="8191"/>
                  <a:pt x="1533" y="8189"/>
                </a:cubicBezTo>
                <a:close/>
                <a:moveTo>
                  <a:pt x="1539" y="8174"/>
                </a:moveTo>
                <a:lnTo>
                  <a:pt x="1539" y="8174"/>
                </a:lnTo>
                <a:cubicBezTo>
                  <a:pt x="1539" y="8172"/>
                  <a:pt x="1542" y="8171"/>
                  <a:pt x="1544" y="8171"/>
                </a:cubicBezTo>
                <a:cubicBezTo>
                  <a:pt x="1546" y="8172"/>
                  <a:pt x="1547" y="8174"/>
                  <a:pt x="1547" y="8176"/>
                </a:cubicBezTo>
                <a:cubicBezTo>
                  <a:pt x="1546" y="8178"/>
                  <a:pt x="1544" y="8180"/>
                  <a:pt x="1542" y="8179"/>
                </a:cubicBezTo>
                <a:cubicBezTo>
                  <a:pt x="1540" y="8179"/>
                  <a:pt x="1538" y="8176"/>
                  <a:pt x="1539" y="8174"/>
                </a:cubicBezTo>
                <a:close/>
                <a:moveTo>
                  <a:pt x="1545" y="8159"/>
                </a:moveTo>
                <a:lnTo>
                  <a:pt x="1545" y="8159"/>
                </a:lnTo>
                <a:cubicBezTo>
                  <a:pt x="1545" y="8157"/>
                  <a:pt x="1547" y="8156"/>
                  <a:pt x="1549" y="8156"/>
                </a:cubicBezTo>
                <a:cubicBezTo>
                  <a:pt x="1552" y="8157"/>
                  <a:pt x="1553" y="8159"/>
                  <a:pt x="1552" y="8161"/>
                </a:cubicBezTo>
                <a:cubicBezTo>
                  <a:pt x="1552" y="8163"/>
                  <a:pt x="1550" y="8165"/>
                  <a:pt x="1548" y="8164"/>
                </a:cubicBezTo>
                <a:cubicBezTo>
                  <a:pt x="1545" y="8164"/>
                  <a:pt x="1544" y="8161"/>
                  <a:pt x="1545" y="8159"/>
                </a:cubicBezTo>
                <a:close/>
                <a:moveTo>
                  <a:pt x="1550" y="8144"/>
                </a:moveTo>
                <a:lnTo>
                  <a:pt x="1550" y="8144"/>
                </a:lnTo>
                <a:cubicBezTo>
                  <a:pt x="1551" y="8142"/>
                  <a:pt x="1553" y="8141"/>
                  <a:pt x="1555" y="8141"/>
                </a:cubicBezTo>
                <a:cubicBezTo>
                  <a:pt x="1557" y="8142"/>
                  <a:pt x="1559" y="8144"/>
                  <a:pt x="1558" y="8146"/>
                </a:cubicBezTo>
                <a:cubicBezTo>
                  <a:pt x="1558" y="8148"/>
                  <a:pt x="1556" y="8150"/>
                  <a:pt x="1553" y="8149"/>
                </a:cubicBezTo>
                <a:cubicBezTo>
                  <a:pt x="1551" y="8149"/>
                  <a:pt x="1550" y="8147"/>
                  <a:pt x="1550" y="8144"/>
                </a:cubicBezTo>
                <a:close/>
                <a:moveTo>
                  <a:pt x="1556" y="8129"/>
                </a:moveTo>
                <a:lnTo>
                  <a:pt x="1556" y="8129"/>
                </a:lnTo>
                <a:cubicBezTo>
                  <a:pt x="1557" y="8127"/>
                  <a:pt x="1559" y="8126"/>
                  <a:pt x="1561" y="8127"/>
                </a:cubicBezTo>
                <a:cubicBezTo>
                  <a:pt x="1563" y="8127"/>
                  <a:pt x="1565" y="8129"/>
                  <a:pt x="1564" y="8131"/>
                </a:cubicBezTo>
                <a:cubicBezTo>
                  <a:pt x="1564" y="8134"/>
                  <a:pt x="1561" y="8135"/>
                  <a:pt x="1559" y="8134"/>
                </a:cubicBezTo>
                <a:cubicBezTo>
                  <a:pt x="1557" y="8134"/>
                  <a:pt x="1556" y="8132"/>
                  <a:pt x="1556" y="8129"/>
                </a:cubicBezTo>
                <a:close/>
                <a:moveTo>
                  <a:pt x="1562" y="8115"/>
                </a:moveTo>
                <a:lnTo>
                  <a:pt x="1562" y="8115"/>
                </a:lnTo>
                <a:cubicBezTo>
                  <a:pt x="1563" y="8112"/>
                  <a:pt x="1565" y="8111"/>
                  <a:pt x="1567" y="8112"/>
                </a:cubicBezTo>
                <a:cubicBezTo>
                  <a:pt x="1569" y="8112"/>
                  <a:pt x="1570" y="8114"/>
                  <a:pt x="1570" y="8117"/>
                </a:cubicBezTo>
                <a:cubicBezTo>
                  <a:pt x="1569" y="8119"/>
                  <a:pt x="1567" y="8120"/>
                  <a:pt x="1565" y="8119"/>
                </a:cubicBezTo>
                <a:cubicBezTo>
                  <a:pt x="1563" y="8119"/>
                  <a:pt x="1562" y="8117"/>
                  <a:pt x="1562" y="8115"/>
                </a:cubicBezTo>
                <a:close/>
                <a:moveTo>
                  <a:pt x="1568" y="8100"/>
                </a:moveTo>
                <a:lnTo>
                  <a:pt x="1568" y="8100"/>
                </a:lnTo>
                <a:cubicBezTo>
                  <a:pt x="1568" y="8098"/>
                  <a:pt x="1571" y="8096"/>
                  <a:pt x="1573" y="8097"/>
                </a:cubicBezTo>
                <a:cubicBezTo>
                  <a:pt x="1575" y="8097"/>
                  <a:pt x="1576" y="8099"/>
                  <a:pt x="1576" y="8102"/>
                </a:cubicBezTo>
                <a:cubicBezTo>
                  <a:pt x="1575" y="8104"/>
                  <a:pt x="1573" y="8105"/>
                  <a:pt x="1571" y="8105"/>
                </a:cubicBezTo>
                <a:cubicBezTo>
                  <a:pt x="1569" y="8104"/>
                  <a:pt x="1567" y="8102"/>
                  <a:pt x="1568" y="8100"/>
                </a:cubicBezTo>
                <a:close/>
                <a:moveTo>
                  <a:pt x="1574" y="8085"/>
                </a:moveTo>
                <a:lnTo>
                  <a:pt x="1574" y="8085"/>
                </a:lnTo>
                <a:cubicBezTo>
                  <a:pt x="1574" y="8083"/>
                  <a:pt x="1576" y="8081"/>
                  <a:pt x="1579" y="8082"/>
                </a:cubicBezTo>
                <a:cubicBezTo>
                  <a:pt x="1581" y="8082"/>
                  <a:pt x="1582" y="8085"/>
                  <a:pt x="1582" y="8087"/>
                </a:cubicBezTo>
                <a:cubicBezTo>
                  <a:pt x="1581" y="8089"/>
                  <a:pt x="1579" y="8090"/>
                  <a:pt x="1577" y="8090"/>
                </a:cubicBezTo>
                <a:cubicBezTo>
                  <a:pt x="1575" y="8089"/>
                  <a:pt x="1573" y="8087"/>
                  <a:pt x="1574" y="8085"/>
                </a:cubicBezTo>
                <a:close/>
                <a:moveTo>
                  <a:pt x="1580" y="8070"/>
                </a:moveTo>
                <a:lnTo>
                  <a:pt x="1580" y="8070"/>
                </a:lnTo>
                <a:cubicBezTo>
                  <a:pt x="1580" y="8068"/>
                  <a:pt x="1582" y="8066"/>
                  <a:pt x="1584" y="8067"/>
                </a:cubicBezTo>
                <a:cubicBezTo>
                  <a:pt x="1587" y="8067"/>
                  <a:pt x="1588" y="8070"/>
                  <a:pt x="1587" y="8072"/>
                </a:cubicBezTo>
                <a:cubicBezTo>
                  <a:pt x="1587" y="8074"/>
                  <a:pt x="1585" y="8075"/>
                  <a:pt x="1583" y="8075"/>
                </a:cubicBezTo>
                <a:cubicBezTo>
                  <a:pt x="1580" y="8074"/>
                  <a:pt x="1579" y="8072"/>
                  <a:pt x="1580" y="8070"/>
                </a:cubicBezTo>
                <a:close/>
                <a:moveTo>
                  <a:pt x="1585" y="8055"/>
                </a:moveTo>
                <a:lnTo>
                  <a:pt x="1585" y="8055"/>
                </a:lnTo>
                <a:cubicBezTo>
                  <a:pt x="1586" y="8053"/>
                  <a:pt x="1588" y="8051"/>
                  <a:pt x="1590" y="8052"/>
                </a:cubicBezTo>
                <a:cubicBezTo>
                  <a:pt x="1592" y="8053"/>
                  <a:pt x="1594" y="8055"/>
                  <a:pt x="1593" y="8057"/>
                </a:cubicBezTo>
                <a:cubicBezTo>
                  <a:pt x="1593" y="8059"/>
                  <a:pt x="1590" y="8060"/>
                  <a:pt x="1588" y="8060"/>
                </a:cubicBezTo>
                <a:cubicBezTo>
                  <a:pt x="1586" y="8059"/>
                  <a:pt x="1585" y="8057"/>
                  <a:pt x="1585" y="8055"/>
                </a:cubicBezTo>
                <a:close/>
                <a:moveTo>
                  <a:pt x="1591" y="8040"/>
                </a:moveTo>
                <a:lnTo>
                  <a:pt x="1591" y="8040"/>
                </a:lnTo>
                <a:cubicBezTo>
                  <a:pt x="1592" y="8038"/>
                  <a:pt x="1594" y="8037"/>
                  <a:pt x="1596" y="8037"/>
                </a:cubicBezTo>
                <a:cubicBezTo>
                  <a:pt x="1598" y="8038"/>
                  <a:pt x="1600" y="8040"/>
                  <a:pt x="1599" y="8042"/>
                </a:cubicBezTo>
                <a:cubicBezTo>
                  <a:pt x="1598" y="8044"/>
                  <a:pt x="1596" y="8045"/>
                  <a:pt x="1594" y="8045"/>
                </a:cubicBezTo>
                <a:cubicBezTo>
                  <a:pt x="1592" y="8044"/>
                  <a:pt x="1591" y="8042"/>
                  <a:pt x="1591" y="8040"/>
                </a:cubicBezTo>
                <a:close/>
                <a:moveTo>
                  <a:pt x="1597" y="8025"/>
                </a:moveTo>
                <a:lnTo>
                  <a:pt x="1597" y="8025"/>
                </a:lnTo>
                <a:cubicBezTo>
                  <a:pt x="1598" y="8023"/>
                  <a:pt x="1600" y="8022"/>
                  <a:pt x="1602" y="8022"/>
                </a:cubicBezTo>
                <a:cubicBezTo>
                  <a:pt x="1604" y="8023"/>
                  <a:pt x="1605" y="8025"/>
                  <a:pt x="1605" y="8027"/>
                </a:cubicBezTo>
                <a:cubicBezTo>
                  <a:pt x="1604" y="8029"/>
                  <a:pt x="1602" y="8031"/>
                  <a:pt x="1600" y="8030"/>
                </a:cubicBezTo>
                <a:cubicBezTo>
                  <a:pt x="1598" y="8029"/>
                  <a:pt x="1597" y="8027"/>
                  <a:pt x="1597" y="8025"/>
                </a:cubicBezTo>
                <a:close/>
                <a:moveTo>
                  <a:pt x="1603" y="8010"/>
                </a:moveTo>
                <a:lnTo>
                  <a:pt x="1603" y="8010"/>
                </a:lnTo>
                <a:cubicBezTo>
                  <a:pt x="1603" y="8008"/>
                  <a:pt x="1606" y="8007"/>
                  <a:pt x="1608" y="8007"/>
                </a:cubicBezTo>
                <a:cubicBezTo>
                  <a:pt x="1610" y="8008"/>
                  <a:pt x="1611" y="8010"/>
                  <a:pt x="1611" y="8012"/>
                </a:cubicBezTo>
                <a:cubicBezTo>
                  <a:pt x="1610" y="8014"/>
                  <a:pt x="1608" y="8016"/>
                  <a:pt x="1606" y="8015"/>
                </a:cubicBezTo>
                <a:cubicBezTo>
                  <a:pt x="1604" y="8015"/>
                  <a:pt x="1602" y="8012"/>
                  <a:pt x="1603" y="8010"/>
                </a:cubicBezTo>
                <a:close/>
                <a:moveTo>
                  <a:pt x="1609" y="7995"/>
                </a:moveTo>
                <a:lnTo>
                  <a:pt x="1609" y="7995"/>
                </a:lnTo>
                <a:cubicBezTo>
                  <a:pt x="1609" y="7993"/>
                  <a:pt x="1611" y="7992"/>
                  <a:pt x="1614" y="7992"/>
                </a:cubicBezTo>
                <a:cubicBezTo>
                  <a:pt x="1616" y="7993"/>
                  <a:pt x="1617" y="7995"/>
                  <a:pt x="1617" y="7997"/>
                </a:cubicBezTo>
                <a:cubicBezTo>
                  <a:pt x="1616" y="7999"/>
                  <a:pt x="1614" y="8001"/>
                  <a:pt x="1612" y="8000"/>
                </a:cubicBezTo>
                <a:cubicBezTo>
                  <a:pt x="1610" y="8000"/>
                  <a:pt x="1608" y="7997"/>
                  <a:pt x="1609" y="7995"/>
                </a:cubicBezTo>
                <a:close/>
                <a:moveTo>
                  <a:pt x="1615" y="7980"/>
                </a:moveTo>
                <a:lnTo>
                  <a:pt x="1615" y="7980"/>
                </a:lnTo>
                <a:cubicBezTo>
                  <a:pt x="1615" y="7978"/>
                  <a:pt x="1617" y="7977"/>
                  <a:pt x="1619" y="7977"/>
                </a:cubicBezTo>
                <a:cubicBezTo>
                  <a:pt x="1622" y="7978"/>
                  <a:pt x="1623" y="7980"/>
                  <a:pt x="1622" y="7982"/>
                </a:cubicBezTo>
                <a:cubicBezTo>
                  <a:pt x="1622" y="7984"/>
                  <a:pt x="1620" y="7986"/>
                  <a:pt x="1617" y="7985"/>
                </a:cubicBezTo>
                <a:cubicBezTo>
                  <a:pt x="1615" y="7985"/>
                  <a:pt x="1614" y="7983"/>
                  <a:pt x="1615" y="7980"/>
                </a:cubicBezTo>
                <a:close/>
                <a:moveTo>
                  <a:pt x="1620" y="7965"/>
                </a:moveTo>
                <a:lnTo>
                  <a:pt x="1620" y="7965"/>
                </a:lnTo>
                <a:cubicBezTo>
                  <a:pt x="1621" y="7963"/>
                  <a:pt x="1623" y="7962"/>
                  <a:pt x="1625" y="7963"/>
                </a:cubicBezTo>
                <a:cubicBezTo>
                  <a:pt x="1627" y="7963"/>
                  <a:pt x="1629" y="7965"/>
                  <a:pt x="1628" y="7967"/>
                </a:cubicBezTo>
                <a:cubicBezTo>
                  <a:pt x="1628" y="7970"/>
                  <a:pt x="1625" y="7971"/>
                  <a:pt x="1623" y="7970"/>
                </a:cubicBezTo>
                <a:cubicBezTo>
                  <a:pt x="1621" y="7970"/>
                  <a:pt x="1620" y="7968"/>
                  <a:pt x="1620" y="7965"/>
                </a:cubicBezTo>
                <a:close/>
                <a:moveTo>
                  <a:pt x="1626" y="7951"/>
                </a:moveTo>
                <a:lnTo>
                  <a:pt x="1626" y="7951"/>
                </a:lnTo>
                <a:cubicBezTo>
                  <a:pt x="1627" y="7948"/>
                  <a:pt x="1629" y="7947"/>
                  <a:pt x="1631" y="7948"/>
                </a:cubicBezTo>
                <a:cubicBezTo>
                  <a:pt x="1633" y="7948"/>
                  <a:pt x="1635" y="7950"/>
                  <a:pt x="1634" y="7952"/>
                </a:cubicBezTo>
                <a:lnTo>
                  <a:pt x="1634" y="7953"/>
                </a:lnTo>
                <a:cubicBezTo>
                  <a:pt x="1633" y="7955"/>
                  <a:pt x="1631" y="7956"/>
                  <a:pt x="1629" y="7955"/>
                </a:cubicBezTo>
                <a:cubicBezTo>
                  <a:pt x="1627" y="7955"/>
                  <a:pt x="1626" y="7953"/>
                  <a:pt x="1626" y="7951"/>
                </a:cubicBezTo>
                <a:close/>
                <a:moveTo>
                  <a:pt x="1632" y="7936"/>
                </a:moveTo>
                <a:lnTo>
                  <a:pt x="1632" y="7936"/>
                </a:lnTo>
                <a:cubicBezTo>
                  <a:pt x="1633" y="7934"/>
                  <a:pt x="1635" y="7932"/>
                  <a:pt x="1637" y="7933"/>
                </a:cubicBezTo>
                <a:cubicBezTo>
                  <a:pt x="1639" y="7933"/>
                  <a:pt x="1640" y="7935"/>
                  <a:pt x="1640" y="7938"/>
                </a:cubicBezTo>
                <a:cubicBezTo>
                  <a:pt x="1639" y="7940"/>
                  <a:pt x="1637" y="7941"/>
                  <a:pt x="1635" y="7941"/>
                </a:cubicBezTo>
                <a:cubicBezTo>
                  <a:pt x="1633" y="7940"/>
                  <a:pt x="1632" y="7938"/>
                  <a:pt x="1632" y="7936"/>
                </a:cubicBezTo>
                <a:close/>
                <a:moveTo>
                  <a:pt x="1638" y="7921"/>
                </a:moveTo>
                <a:lnTo>
                  <a:pt x="1638" y="7921"/>
                </a:lnTo>
                <a:cubicBezTo>
                  <a:pt x="1638" y="7919"/>
                  <a:pt x="1641" y="7917"/>
                  <a:pt x="1643" y="7918"/>
                </a:cubicBezTo>
                <a:cubicBezTo>
                  <a:pt x="1645" y="7918"/>
                  <a:pt x="1646" y="7921"/>
                  <a:pt x="1646" y="7923"/>
                </a:cubicBezTo>
                <a:cubicBezTo>
                  <a:pt x="1645" y="7925"/>
                  <a:pt x="1643" y="7926"/>
                  <a:pt x="1641" y="7926"/>
                </a:cubicBezTo>
                <a:cubicBezTo>
                  <a:pt x="1639" y="7925"/>
                  <a:pt x="1637" y="7923"/>
                  <a:pt x="1638" y="7921"/>
                </a:cubicBezTo>
                <a:close/>
                <a:moveTo>
                  <a:pt x="1644" y="7906"/>
                </a:moveTo>
                <a:lnTo>
                  <a:pt x="1644" y="7906"/>
                </a:lnTo>
                <a:cubicBezTo>
                  <a:pt x="1644" y="7904"/>
                  <a:pt x="1646" y="7902"/>
                  <a:pt x="1649" y="7903"/>
                </a:cubicBezTo>
                <a:cubicBezTo>
                  <a:pt x="1651" y="7903"/>
                  <a:pt x="1652" y="7906"/>
                  <a:pt x="1651" y="7908"/>
                </a:cubicBezTo>
                <a:cubicBezTo>
                  <a:pt x="1651" y="7910"/>
                  <a:pt x="1649" y="7911"/>
                  <a:pt x="1647" y="7911"/>
                </a:cubicBezTo>
                <a:cubicBezTo>
                  <a:pt x="1644" y="7910"/>
                  <a:pt x="1643" y="7908"/>
                  <a:pt x="1644" y="7906"/>
                </a:cubicBezTo>
                <a:close/>
                <a:moveTo>
                  <a:pt x="1650" y="7891"/>
                </a:moveTo>
                <a:lnTo>
                  <a:pt x="1650" y="7891"/>
                </a:lnTo>
                <a:cubicBezTo>
                  <a:pt x="1650" y="7889"/>
                  <a:pt x="1652" y="7887"/>
                  <a:pt x="1654" y="7888"/>
                </a:cubicBezTo>
                <a:cubicBezTo>
                  <a:pt x="1657" y="7889"/>
                  <a:pt x="1658" y="7891"/>
                  <a:pt x="1657" y="7893"/>
                </a:cubicBezTo>
                <a:cubicBezTo>
                  <a:pt x="1657" y="7895"/>
                  <a:pt x="1655" y="7896"/>
                  <a:pt x="1652" y="7896"/>
                </a:cubicBezTo>
                <a:cubicBezTo>
                  <a:pt x="1650" y="7895"/>
                  <a:pt x="1649" y="7893"/>
                  <a:pt x="1650" y="7891"/>
                </a:cubicBezTo>
                <a:close/>
                <a:moveTo>
                  <a:pt x="1655" y="7876"/>
                </a:moveTo>
                <a:lnTo>
                  <a:pt x="1655" y="7876"/>
                </a:lnTo>
                <a:cubicBezTo>
                  <a:pt x="1656" y="7874"/>
                  <a:pt x="1658" y="7873"/>
                  <a:pt x="1660" y="7873"/>
                </a:cubicBezTo>
                <a:cubicBezTo>
                  <a:pt x="1662" y="7874"/>
                  <a:pt x="1664" y="7876"/>
                  <a:pt x="1663" y="7878"/>
                </a:cubicBezTo>
                <a:cubicBezTo>
                  <a:pt x="1663" y="7880"/>
                  <a:pt x="1660" y="7881"/>
                  <a:pt x="1658" y="7881"/>
                </a:cubicBezTo>
                <a:cubicBezTo>
                  <a:pt x="1656" y="7880"/>
                  <a:pt x="1655" y="7878"/>
                  <a:pt x="1655" y="7876"/>
                </a:cubicBezTo>
                <a:close/>
                <a:moveTo>
                  <a:pt x="1661" y="7861"/>
                </a:moveTo>
                <a:lnTo>
                  <a:pt x="1661" y="7861"/>
                </a:lnTo>
                <a:cubicBezTo>
                  <a:pt x="1662" y="7859"/>
                  <a:pt x="1664" y="7858"/>
                  <a:pt x="1666" y="7858"/>
                </a:cubicBezTo>
                <a:cubicBezTo>
                  <a:pt x="1668" y="7859"/>
                  <a:pt x="1670" y="7861"/>
                  <a:pt x="1669" y="7863"/>
                </a:cubicBezTo>
                <a:cubicBezTo>
                  <a:pt x="1668" y="7865"/>
                  <a:pt x="1666" y="7866"/>
                  <a:pt x="1664" y="7866"/>
                </a:cubicBezTo>
                <a:cubicBezTo>
                  <a:pt x="1662" y="7865"/>
                  <a:pt x="1661" y="7863"/>
                  <a:pt x="1661" y="7861"/>
                </a:cubicBezTo>
                <a:close/>
                <a:moveTo>
                  <a:pt x="1667" y="7846"/>
                </a:moveTo>
                <a:lnTo>
                  <a:pt x="1667" y="7846"/>
                </a:lnTo>
                <a:cubicBezTo>
                  <a:pt x="1668" y="7844"/>
                  <a:pt x="1670" y="7843"/>
                  <a:pt x="1672" y="7843"/>
                </a:cubicBezTo>
                <a:cubicBezTo>
                  <a:pt x="1674" y="7844"/>
                  <a:pt x="1675" y="7846"/>
                  <a:pt x="1675" y="7848"/>
                </a:cubicBezTo>
                <a:cubicBezTo>
                  <a:pt x="1674" y="7850"/>
                  <a:pt x="1672" y="7852"/>
                  <a:pt x="1670" y="7851"/>
                </a:cubicBezTo>
                <a:cubicBezTo>
                  <a:pt x="1668" y="7851"/>
                  <a:pt x="1666" y="7848"/>
                  <a:pt x="1667" y="7846"/>
                </a:cubicBezTo>
                <a:close/>
                <a:moveTo>
                  <a:pt x="1673" y="7831"/>
                </a:moveTo>
                <a:lnTo>
                  <a:pt x="1673" y="7831"/>
                </a:lnTo>
                <a:cubicBezTo>
                  <a:pt x="1673" y="7829"/>
                  <a:pt x="1676" y="7828"/>
                  <a:pt x="1678" y="7828"/>
                </a:cubicBezTo>
                <a:cubicBezTo>
                  <a:pt x="1680" y="7829"/>
                  <a:pt x="1681" y="7831"/>
                  <a:pt x="1681" y="7833"/>
                </a:cubicBezTo>
                <a:cubicBezTo>
                  <a:pt x="1680" y="7835"/>
                  <a:pt x="1678" y="7837"/>
                  <a:pt x="1676" y="7836"/>
                </a:cubicBezTo>
                <a:cubicBezTo>
                  <a:pt x="1674" y="7836"/>
                  <a:pt x="1672" y="7833"/>
                  <a:pt x="1673" y="7831"/>
                </a:cubicBezTo>
                <a:close/>
                <a:moveTo>
                  <a:pt x="1679" y="7816"/>
                </a:moveTo>
                <a:lnTo>
                  <a:pt x="1679" y="7816"/>
                </a:lnTo>
                <a:cubicBezTo>
                  <a:pt x="1679" y="7814"/>
                  <a:pt x="1681" y="7813"/>
                  <a:pt x="1684" y="7813"/>
                </a:cubicBezTo>
                <a:cubicBezTo>
                  <a:pt x="1686" y="7814"/>
                  <a:pt x="1687" y="7816"/>
                  <a:pt x="1686" y="7818"/>
                </a:cubicBezTo>
                <a:cubicBezTo>
                  <a:pt x="1686" y="7820"/>
                  <a:pt x="1684" y="7822"/>
                  <a:pt x="1682" y="7821"/>
                </a:cubicBezTo>
                <a:cubicBezTo>
                  <a:pt x="1679" y="7821"/>
                  <a:pt x="1678" y="7819"/>
                  <a:pt x="1679" y="7816"/>
                </a:cubicBezTo>
                <a:close/>
                <a:moveTo>
                  <a:pt x="1685" y="7801"/>
                </a:moveTo>
                <a:lnTo>
                  <a:pt x="1685" y="7801"/>
                </a:lnTo>
                <a:cubicBezTo>
                  <a:pt x="1685" y="7799"/>
                  <a:pt x="1687" y="7798"/>
                  <a:pt x="1689" y="7799"/>
                </a:cubicBezTo>
                <a:cubicBezTo>
                  <a:pt x="1692" y="7799"/>
                  <a:pt x="1693" y="7801"/>
                  <a:pt x="1692" y="7803"/>
                </a:cubicBezTo>
                <a:cubicBezTo>
                  <a:pt x="1692" y="7806"/>
                  <a:pt x="1690" y="7807"/>
                  <a:pt x="1687" y="7806"/>
                </a:cubicBezTo>
                <a:cubicBezTo>
                  <a:pt x="1685" y="7806"/>
                  <a:pt x="1684" y="7804"/>
                  <a:pt x="1685" y="7801"/>
                </a:cubicBezTo>
                <a:close/>
                <a:moveTo>
                  <a:pt x="1690" y="7787"/>
                </a:moveTo>
                <a:lnTo>
                  <a:pt x="1690" y="7787"/>
                </a:lnTo>
                <a:cubicBezTo>
                  <a:pt x="1691" y="7784"/>
                  <a:pt x="1693" y="7783"/>
                  <a:pt x="1695" y="7784"/>
                </a:cubicBezTo>
                <a:cubicBezTo>
                  <a:pt x="1697" y="7784"/>
                  <a:pt x="1699" y="7786"/>
                  <a:pt x="1698" y="7788"/>
                </a:cubicBezTo>
                <a:cubicBezTo>
                  <a:pt x="1698" y="7791"/>
                  <a:pt x="1695" y="7792"/>
                  <a:pt x="1693" y="7791"/>
                </a:cubicBezTo>
                <a:cubicBezTo>
                  <a:pt x="1691" y="7791"/>
                  <a:pt x="1690" y="7789"/>
                  <a:pt x="1690" y="7787"/>
                </a:cubicBezTo>
                <a:close/>
                <a:moveTo>
                  <a:pt x="1696" y="7772"/>
                </a:moveTo>
                <a:lnTo>
                  <a:pt x="1696" y="7772"/>
                </a:lnTo>
                <a:cubicBezTo>
                  <a:pt x="1697" y="7769"/>
                  <a:pt x="1699" y="7768"/>
                  <a:pt x="1701" y="7769"/>
                </a:cubicBezTo>
                <a:cubicBezTo>
                  <a:pt x="1703" y="7769"/>
                  <a:pt x="1704" y="7771"/>
                  <a:pt x="1704" y="7774"/>
                </a:cubicBezTo>
                <a:cubicBezTo>
                  <a:pt x="1703" y="7776"/>
                  <a:pt x="1701" y="7777"/>
                  <a:pt x="1699" y="7776"/>
                </a:cubicBezTo>
                <a:cubicBezTo>
                  <a:pt x="1697" y="7776"/>
                  <a:pt x="1696" y="7774"/>
                  <a:pt x="1696" y="7772"/>
                </a:cubicBezTo>
                <a:close/>
                <a:moveTo>
                  <a:pt x="1702" y="7757"/>
                </a:moveTo>
                <a:lnTo>
                  <a:pt x="1702" y="7757"/>
                </a:lnTo>
                <a:cubicBezTo>
                  <a:pt x="1703" y="7755"/>
                  <a:pt x="1705" y="7753"/>
                  <a:pt x="1707" y="7754"/>
                </a:cubicBezTo>
                <a:cubicBezTo>
                  <a:pt x="1709" y="7754"/>
                  <a:pt x="1710" y="7757"/>
                  <a:pt x="1710" y="7759"/>
                </a:cubicBezTo>
                <a:cubicBezTo>
                  <a:pt x="1709" y="7761"/>
                  <a:pt x="1707" y="7762"/>
                  <a:pt x="1705" y="7762"/>
                </a:cubicBezTo>
                <a:cubicBezTo>
                  <a:pt x="1703" y="7761"/>
                  <a:pt x="1701" y="7759"/>
                  <a:pt x="1702" y="7757"/>
                </a:cubicBezTo>
                <a:close/>
                <a:moveTo>
                  <a:pt x="1708" y="7742"/>
                </a:moveTo>
                <a:lnTo>
                  <a:pt x="1708" y="7742"/>
                </a:lnTo>
                <a:cubicBezTo>
                  <a:pt x="1708" y="7740"/>
                  <a:pt x="1711" y="7738"/>
                  <a:pt x="1713" y="7739"/>
                </a:cubicBezTo>
                <a:cubicBezTo>
                  <a:pt x="1715" y="7739"/>
                  <a:pt x="1716" y="7742"/>
                  <a:pt x="1716" y="7744"/>
                </a:cubicBezTo>
                <a:cubicBezTo>
                  <a:pt x="1715" y="7746"/>
                  <a:pt x="1713" y="7747"/>
                  <a:pt x="1711" y="7747"/>
                </a:cubicBezTo>
                <a:cubicBezTo>
                  <a:pt x="1709" y="7746"/>
                  <a:pt x="1707" y="7744"/>
                  <a:pt x="1708" y="7742"/>
                </a:cubicBezTo>
                <a:close/>
                <a:moveTo>
                  <a:pt x="1714" y="7727"/>
                </a:moveTo>
                <a:lnTo>
                  <a:pt x="1714" y="7727"/>
                </a:lnTo>
                <a:cubicBezTo>
                  <a:pt x="1714" y="7725"/>
                  <a:pt x="1716" y="7723"/>
                  <a:pt x="1719" y="7724"/>
                </a:cubicBezTo>
                <a:cubicBezTo>
                  <a:pt x="1721" y="7725"/>
                  <a:pt x="1722" y="7727"/>
                  <a:pt x="1721" y="7729"/>
                </a:cubicBezTo>
                <a:cubicBezTo>
                  <a:pt x="1721" y="7731"/>
                  <a:pt x="1719" y="7732"/>
                  <a:pt x="1717" y="7732"/>
                </a:cubicBezTo>
                <a:cubicBezTo>
                  <a:pt x="1714" y="7731"/>
                  <a:pt x="1713" y="7729"/>
                  <a:pt x="1714" y="7727"/>
                </a:cubicBezTo>
                <a:close/>
                <a:moveTo>
                  <a:pt x="1719" y="7712"/>
                </a:moveTo>
                <a:lnTo>
                  <a:pt x="1719" y="7712"/>
                </a:lnTo>
                <a:cubicBezTo>
                  <a:pt x="1720" y="7710"/>
                  <a:pt x="1722" y="7709"/>
                  <a:pt x="1724" y="7709"/>
                </a:cubicBezTo>
                <a:cubicBezTo>
                  <a:pt x="1726" y="7710"/>
                  <a:pt x="1728" y="7712"/>
                  <a:pt x="1727" y="7714"/>
                </a:cubicBezTo>
                <a:cubicBezTo>
                  <a:pt x="1727" y="7716"/>
                  <a:pt x="1725" y="7717"/>
                  <a:pt x="1722" y="7717"/>
                </a:cubicBezTo>
                <a:cubicBezTo>
                  <a:pt x="1720" y="7716"/>
                  <a:pt x="1719" y="7714"/>
                  <a:pt x="1719" y="7712"/>
                </a:cubicBezTo>
                <a:close/>
                <a:moveTo>
                  <a:pt x="1725" y="7697"/>
                </a:moveTo>
                <a:lnTo>
                  <a:pt x="1725" y="7697"/>
                </a:lnTo>
                <a:cubicBezTo>
                  <a:pt x="1726" y="7695"/>
                  <a:pt x="1728" y="7694"/>
                  <a:pt x="1730" y="7694"/>
                </a:cubicBezTo>
                <a:cubicBezTo>
                  <a:pt x="1732" y="7695"/>
                  <a:pt x="1734" y="7697"/>
                  <a:pt x="1733" y="7699"/>
                </a:cubicBezTo>
                <a:cubicBezTo>
                  <a:pt x="1733" y="7701"/>
                  <a:pt x="1730" y="7702"/>
                  <a:pt x="1728" y="7702"/>
                </a:cubicBezTo>
                <a:cubicBezTo>
                  <a:pt x="1726" y="7701"/>
                  <a:pt x="1725" y="7699"/>
                  <a:pt x="1725" y="7697"/>
                </a:cubicBezTo>
                <a:close/>
                <a:moveTo>
                  <a:pt x="1731" y="7682"/>
                </a:moveTo>
                <a:lnTo>
                  <a:pt x="1731" y="7682"/>
                </a:lnTo>
                <a:cubicBezTo>
                  <a:pt x="1732" y="7680"/>
                  <a:pt x="1734" y="7679"/>
                  <a:pt x="1736" y="7679"/>
                </a:cubicBezTo>
                <a:cubicBezTo>
                  <a:pt x="1738" y="7680"/>
                  <a:pt x="1739" y="7682"/>
                  <a:pt x="1739" y="7684"/>
                </a:cubicBezTo>
                <a:cubicBezTo>
                  <a:pt x="1738" y="7686"/>
                  <a:pt x="1736" y="7688"/>
                  <a:pt x="1734" y="7687"/>
                </a:cubicBezTo>
                <a:cubicBezTo>
                  <a:pt x="1732" y="7686"/>
                  <a:pt x="1731" y="7684"/>
                  <a:pt x="1731" y="7682"/>
                </a:cubicBezTo>
                <a:close/>
                <a:moveTo>
                  <a:pt x="1737" y="7667"/>
                </a:moveTo>
                <a:lnTo>
                  <a:pt x="1737" y="7667"/>
                </a:lnTo>
                <a:cubicBezTo>
                  <a:pt x="1738" y="7665"/>
                  <a:pt x="1740" y="7664"/>
                  <a:pt x="1742" y="7664"/>
                </a:cubicBezTo>
                <a:cubicBezTo>
                  <a:pt x="1744" y="7665"/>
                  <a:pt x="1745" y="7667"/>
                  <a:pt x="1745" y="7669"/>
                </a:cubicBezTo>
                <a:cubicBezTo>
                  <a:pt x="1744" y="7671"/>
                  <a:pt x="1742" y="7673"/>
                  <a:pt x="1740" y="7672"/>
                </a:cubicBezTo>
                <a:cubicBezTo>
                  <a:pt x="1738" y="7672"/>
                  <a:pt x="1736" y="7669"/>
                  <a:pt x="1737" y="7667"/>
                </a:cubicBezTo>
                <a:close/>
                <a:moveTo>
                  <a:pt x="1743" y="7652"/>
                </a:moveTo>
                <a:lnTo>
                  <a:pt x="1743" y="7652"/>
                </a:lnTo>
                <a:cubicBezTo>
                  <a:pt x="1743" y="7650"/>
                  <a:pt x="1746" y="7649"/>
                  <a:pt x="1748" y="7649"/>
                </a:cubicBezTo>
                <a:cubicBezTo>
                  <a:pt x="1750" y="7650"/>
                  <a:pt x="1751" y="7652"/>
                  <a:pt x="1751" y="7654"/>
                </a:cubicBezTo>
                <a:cubicBezTo>
                  <a:pt x="1750" y="7656"/>
                  <a:pt x="1748" y="7658"/>
                  <a:pt x="1746" y="7657"/>
                </a:cubicBezTo>
                <a:cubicBezTo>
                  <a:pt x="1744" y="7657"/>
                  <a:pt x="1742" y="7655"/>
                  <a:pt x="1743" y="7652"/>
                </a:cubicBezTo>
                <a:close/>
                <a:moveTo>
                  <a:pt x="1749" y="7637"/>
                </a:moveTo>
                <a:lnTo>
                  <a:pt x="1749" y="7637"/>
                </a:lnTo>
                <a:cubicBezTo>
                  <a:pt x="1749" y="7635"/>
                  <a:pt x="1751" y="7634"/>
                  <a:pt x="1753" y="7635"/>
                </a:cubicBezTo>
                <a:cubicBezTo>
                  <a:pt x="1756" y="7635"/>
                  <a:pt x="1757" y="7637"/>
                  <a:pt x="1756" y="7639"/>
                </a:cubicBezTo>
                <a:cubicBezTo>
                  <a:pt x="1756" y="7642"/>
                  <a:pt x="1754" y="7643"/>
                  <a:pt x="1752" y="7642"/>
                </a:cubicBezTo>
                <a:cubicBezTo>
                  <a:pt x="1749" y="7642"/>
                  <a:pt x="1748" y="7640"/>
                  <a:pt x="1749" y="7637"/>
                </a:cubicBezTo>
                <a:close/>
                <a:moveTo>
                  <a:pt x="1754" y="7623"/>
                </a:moveTo>
                <a:lnTo>
                  <a:pt x="1754" y="7623"/>
                </a:lnTo>
                <a:cubicBezTo>
                  <a:pt x="1755" y="7620"/>
                  <a:pt x="1757" y="7619"/>
                  <a:pt x="1759" y="7620"/>
                </a:cubicBezTo>
                <a:cubicBezTo>
                  <a:pt x="1761" y="7620"/>
                  <a:pt x="1763" y="7622"/>
                  <a:pt x="1762" y="7624"/>
                </a:cubicBezTo>
                <a:cubicBezTo>
                  <a:pt x="1762" y="7627"/>
                  <a:pt x="1760" y="7628"/>
                  <a:pt x="1757" y="7627"/>
                </a:cubicBezTo>
                <a:cubicBezTo>
                  <a:pt x="1755" y="7627"/>
                  <a:pt x="1754" y="7625"/>
                  <a:pt x="1754" y="7623"/>
                </a:cubicBezTo>
                <a:close/>
                <a:moveTo>
                  <a:pt x="1760" y="7608"/>
                </a:moveTo>
                <a:lnTo>
                  <a:pt x="1760" y="7608"/>
                </a:lnTo>
                <a:cubicBezTo>
                  <a:pt x="1761" y="7605"/>
                  <a:pt x="1763" y="7604"/>
                  <a:pt x="1765" y="7605"/>
                </a:cubicBezTo>
                <a:cubicBezTo>
                  <a:pt x="1767" y="7605"/>
                  <a:pt x="1769" y="7607"/>
                  <a:pt x="1768" y="7610"/>
                </a:cubicBezTo>
                <a:cubicBezTo>
                  <a:pt x="1768" y="7612"/>
                  <a:pt x="1765" y="7613"/>
                  <a:pt x="1763" y="7612"/>
                </a:cubicBezTo>
                <a:cubicBezTo>
                  <a:pt x="1761" y="7612"/>
                  <a:pt x="1760" y="7610"/>
                  <a:pt x="1760" y="7608"/>
                </a:cubicBezTo>
                <a:close/>
                <a:moveTo>
                  <a:pt x="1766" y="7593"/>
                </a:moveTo>
                <a:lnTo>
                  <a:pt x="1766" y="7593"/>
                </a:lnTo>
                <a:cubicBezTo>
                  <a:pt x="1767" y="7591"/>
                  <a:pt x="1769" y="7589"/>
                  <a:pt x="1771" y="7590"/>
                </a:cubicBezTo>
                <a:cubicBezTo>
                  <a:pt x="1773" y="7590"/>
                  <a:pt x="1774" y="7593"/>
                  <a:pt x="1774" y="7595"/>
                </a:cubicBezTo>
                <a:cubicBezTo>
                  <a:pt x="1773" y="7597"/>
                  <a:pt x="1771" y="7598"/>
                  <a:pt x="1769" y="7598"/>
                </a:cubicBezTo>
                <a:cubicBezTo>
                  <a:pt x="1767" y="7597"/>
                  <a:pt x="1766" y="7595"/>
                  <a:pt x="1766" y="7593"/>
                </a:cubicBezTo>
                <a:close/>
                <a:moveTo>
                  <a:pt x="1772" y="7578"/>
                </a:moveTo>
                <a:lnTo>
                  <a:pt x="1772" y="7578"/>
                </a:lnTo>
                <a:cubicBezTo>
                  <a:pt x="1772" y="7576"/>
                  <a:pt x="1775" y="7574"/>
                  <a:pt x="1777" y="7575"/>
                </a:cubicBezTo>
                <a:cubicBezTo>
                  <a:pt x="1779" y="7575"/>
                  <a:pt x="1780" y="7578"/>
                  <a:pt x="1780" y="7580"/>
                </a:cubicBezTo>
                <a:cubicBezTo>
                  <a:pt x="1779" y="7582"/>
                  <a:pt x="1777" y="7583"/>
                  <a:pt x="1775" y="7583"/>
                </a:cubicBezTo>
                <a:cubicBezTo>
                  <a:pt x="1773" y="7582"/>
                  <a:pt x="1771" y="7580"/>
                  <a:pt x="1772" y="7578"/>
                </a:cubicBezTo>
                <a:close/>
                <a:moveTo>
                  <a:pt x="1778" y="7563"/>
                </a:moveTo>
                <a:lnTo>
                  <a:pt x="1778" y="7563"/>
                </a:lnTo>
                <a:cubicBezTo>
                  <a:pt x="1778" y="7561"/>
                  <a:pt x="1780" y="7559"/>
                  <a:pt x="1783" y="7560"/>
                </a:cubicBezTo>
                <a:cubicBezTo>
                  <a:pt x="1785" y="7561"/>
                  <a:pt x="1786" y="7563"/>
                  <a:pt x="1786" y="7565"/>
                </a:cubicBezTo>
                <a:cubicBezTo>
                  <a:pt x="1785" y="7567"/>
                  <a:pt x="1783" y="7568"/>
                  <a:pt x="1781" y="7568"/>
                </a:cubicBezTo>
                <a:cubicBezTo>
                  <a:pt x="1779" y="7567"/>
                  <a:pt x="1777" y="7565"/>
                  <a:pt x="1778" y="7563"/>
                </a:cubicBezTo>
                <a:close/>
                <a:moveTo>
                  <a:pt x="1784" y="7548"/>
                </a:moveTo>
                <a:lnTo>
                  <a:pt x="1784" y="7548"/>
                </a:lnTo>
                <a:cubicBezTo>
                  <a:pt x="1784" y="7546"/>
                  <a:pt x="1786" y="7545"/>
                  <a:pt x="1788" y="7545"/>
                </a:cubicBezTo>
                <a:cubicBezTo>
                  <a:pt x="1791" y="7546"/>
                  <a:pt x="1792" y="7548"/>
                  <a:pt x="1791" y="7550"/>
                </a:cubicBezTo>
                <a:cubicBezTo>
                  <a:pt x="1791" y="7552"/>
                  <a:pt x="1789" y="7553"/>
                  <a:pt x="1787" y="7553"/>
                </a:cubicBezTo>
                <a:cubicBezTo>
                  <a:pt x="1784" y="7552"/>
                  <a:pt x="1783" y="7550"/>
                  <a:pt x="1784" y="7548"/>
                </a:cubicBezTo>
                <a:close/>
                <a:moveTo>
                  <a:pt x="1789" y="7533"/>
                </a:moveTo>
                <a:lnTo>
                  <a:pt x="1789" y="7533"/>
                </a:lnTo>
                <a:cubicBezTo>
                  <a:pt x="1790" y="7531"/>
                  <a:pt x="1792" y="7530"/>
                  <a:pt x="1794" y="7530"/>
                </a:cubicBezTo>
                <a:cubicBezTo>
                  <a:pt x="1796" y="7531"/>
                  <a:pt x="1798" y="7533"/>
                  <a:pt x="1797" y="7535"/>
                </a:cubicBezTo>
                <a:cubicBezTo>
                  <a:pt x="1797" y="7537"/>
                  <a:pt x="1794" y="7538"/>
                  <a:pt x="1792" y="7538"/>
                </a:cubicBezTo>
                <a:cubicBezTo>
                  <a:pt x="1790" y="7537"/>
                  <a:pt x="1789" y="7535"/>
                  <a:pt x="1789" y="7533"/>
                </a:cubicBezTo>
                <a:close/>
                <a:moveTo>
                  <a:pt x="1795" y="7518"/>
                </a:moveTo>
                <a:lnTo>
                  <a:pt x="1795" y="7518"/>
                </a:lnTo>
                <a:cubicBezTo>
                  <a:pt x="1796" y="7516"/>
                  <a:pt x="1798" y="7515"/>
                  <a:pt x="1800" y="7515"/>
                </a:cubicBezTo>
                <a:cubicBezTo>
                  <a:pt x="1802" y="7516"/>
                  <a:pt x="1804" y="7518"/>
                  <a:pt x="1803" y="7520"/>
                </a:cubicBezTo>
                <a:cubicBezTo>
                  <a:pt x="1802" y="7522"/>
                  <a:pt x="1800" y="7524"/>
                  <a:pt x="1798" y="7523"/>
                </a:cubicBezTo>
                <a:cubicBezTo>
                  <a:pt x="1796" y="7522"/>
                  <a:pt x="1795" y="7520"/>
                  <a:pt x="1795" y="7518"/>
                </a:cubicBezTo>
                <a:close/>
                <a:moveTo>
                  <a:pt x="1801" y="7503"/>
                </a:moveTo>
                <a:lnTo>
                  <a:pt x="1801" y="7503"/>
                </a:lnTo>
                <a:cubicBezTo>
                  <a:pt x="1802" y="7501"/>
                  <a:pt x="1804" y="7500"/>
                  <a:pt x="1806" y="7500"/>
                </a:cubicBezTo>
                <a:cubicBezTo>
                  <a:pt x="1808" y="7501"/>
                  <a:pt x="1809" y="7503"/>
                  <a:pt x="1809" y="7505"/>
                </a:cubicBezTo>
                <a:cubicBezTo>
                  <a:pt x="1808" y="7507"/>
                  <a:pt x="1806" y="7509"/>
                  <a:pt x="1804" y="7508"/>
                </a:cubicBezTo>
                <a:cubicBezTo>
                  <a:pt x="1802" y="7508"/>
                  <a:pt x="1801" y="7505"/>
                  <a:pt x="1801" y="7503"/>
                </a:cubicBezTo>
                <a:close/>
                <a:moveTo>
                  <a:pt x="1807" y="7488"/>
                </a:moveTo>
                <a:lnTo>
                  <a:pt x="1807" y="7488"/>
                </a:lnTo>
                <a:cubicBezTo>
                  <a:pt x="1807" y="7486"/>
                  <a:pt x="1810" y="7485"/>
                  <a:pt x="1812" y="7485"/>
                </a:cubicBezTo>
                <a:cubicBezTo>
                  <a:pt x="1814" y="7486"/>
                  <a:pt x="1815" y="7488"/>
                  <a:pt x="1815" y="7490"/>
                </a:cubicBezTo>
                <a:cubicBezTo>
                  <a:pt x="1814" y="7492"/>
                  <a:pt x="1812" y="7494"/>
                  <a:pt x="1810" y="7493"/>
                </a:cubicBezTo>
                <a:cubicBezTo>
                  <a:pt x="1808" y="7493"/>
                  <a:pt x="1806" y="7490"/>
                  <a:pt x="1807" y="7488"/>
                </a:cubicBezTo>
                <a:close/>
                <a:moveTo>
                  <a:pt x="1813" y="7473"/>
                </a:moveTo>
                <a:lnTo>
                  <a:pt x="1813" y="7473"/>
                </a:lnTo>
                <a:cubicBezTo>
                  <a:pt x="1813" y="7471"/>
                  <a:pt x="1815" y="7470"/>
                  <a:pt x="1818" y="7471"/>
                </a:cubicBezTo>
                <a:cubicBezTo>
                  <a:pt x="1820" y="7471"/>
                  <a:pt x="1821" y="7473"/>
                  <a:pt x="1820" y="7475"/>
                </a:cubicBezTo>
                <a:cubicBezTo>
                  <a:pt x="1820" y="7478"/>
                  <a:pt x="1818" y="7479"/>
                  <a:pt x="1816" y="7478"/>
                </a:cubicBezTo>
                <a:cubicBezTo>
                  <a:pt x="1814" y="7478"/>
                  <a:pt x="1812" y="7476"/>
                  <a:pt x="1813" y="7473"/>
                </a:cubicBezTo>
                <a:close/>
                <a:moveTo>
                  <a:pt x="1819" y="7459"/>
                </a:moveTo>
                <a:lnTo>
                  <a:pt x="1819" y="7459"/>
                </a:lnTo>
                <a:cubicBezTo>
                  <a:pt x="1819" y="7456"/>
                  <a:pt x="1821" y="7455"/>
                  <a:pt x="1823" y="7456"/>
                </a:cubicBezTo>
                <a:cubicBezTo>
                  <a:pt x="1826" y="7456"/>
                  <a:pt x="1827" y="7458"/>
                  <a:pt x="1826" y="7460"/>
                </a:cubicBezTo>
                <a:cubicBezTo>
                  <a:pt x="1826" y="7463"/>
                  <a:pt x="1824" y="7464"/>
                  <a:pt x="1821" y="7463"/>
                </a:cubicBezTo>
                <a:cubicBezTo>
                  <a:pt x="1819" y="7463"/>
                  <a:pt x="1818" y="7461"/>
                  <a:pt x="1819" y="7459"/>
                </a:cubicBezTo>
                <a:close/>
                <a:moveTo>
                  <a:pt x="1824" y="7444"/>
                </a:moveTo>
                <a:lnTo>
                  <a:pt x="1824" y="7444"/>
                </a:lnTo>
                <a:cubicBezTo>
                  <a:pt x="1825" y="7441"/>
                  <a:pt x="1827" y="7440"/>
                  <a:pt x="1829" y="7441"/>
                </a:cubicBezTo>
                <a:cubicBezTo>
                  <a:pt x="1831" y="7441"/>
                  <a:pt x="1833" y="7443"/>
                  <a:pt x="1832" y="7446"/>
                </a:cubicBezTo>
                <a:cubicBezTo>
                  <a:pt x="1832" y="7448"/>
                  <a:pt x="1829" y="7449"/>
                  <a:pt x="1827" y="7448"/>
                </a:cubicBezTo>
                <a:cubicBezTo>
                  <a:pt x="1825" y="7448"/>
                  <a:pt x="1824" y="7446"/>
                  <a:pt x="1824" y="7444"/>
                </a:cubicBezTo>
                <a:close/>
                <a:moveTo>
                  <a:pt x="1830" y="7429"/>
                </a:moveTo>
                <a:lnTo>
                  <a:pt x="1830" y="7429"/>
                </a:lnTo>
                <a:cubicBezTo>
                  <a:pt x="1831" y="7427"/>
                  <a:pt x="1833" y="7425"/>
                  <a:pt x="1835" y="7426"/>
                </a:cubicBezTo>
                <a:cubicBezTo>
                  <a:pt x="1837" y="7426"/>
                  <a:pt x="1839" y="7428"/>
                  <a:pt x="1838" y="7431"/>
                </a:cubicBezTo>
                <a:cubicBezTo>
                  <a:pt x="1837" y="7433"/>
                  <a:pt x="1835" y="7434"/>
                  <a:pt x="1833" y="7434"/>
                </a:cubicBezTo>
                <a:cubicBezTo>
                  <a:pt x="1831" y="7433"/>
                  <a:pt x="1830" y="7431"/>
                  <a:pt x="1830" y="7429"/>
                </a:cubicBezTo>
                <a:close/>
                <a:moveTo>
                  <a:pt x="1836" y="7414"/>
                </a:moveTo>
                <a:lnTo>
                  <a:pt x="1836" y="7414"/>
                </a:lnTo>
                <a:cubicBezTo>
                  <a:pt x="1837" y="7412"/>
                  <a:pt x="1839" y="7410"/>
                  <a:pt x="1841" y="7411"/>
                </a:cubicBezTo>
                <a:cubicBezTo>
                  <a:pt x="1843" y="7411"/>
                  <a:pt x="1844" y="7414"/>
                  <a:pt x="1844" y="7416"/>
                </a:cubicBezTo>
                <a:cubicBezTo>
                  <a:pt x="1843" y="7418"/>
                  <a:pt x="1841" y="7419"/>
                  <a:pt x="1839" y="7419"/>
                </a:cubicBezTo>
                <a:cubicBezTo>
                  <a:pt x="1837" y="7418"/>
                  <a:pt x="1836" y="7416"/>
                  <a:pt x="1836" y="7414"/>
                </a:cubicBezTo>
                <a:close/>
                <a:moveTo>
                  <a:pt x="1842" y="7399"/>
                </a:moveTo>
                <a:lnTo>
                  <a:pt x="1842" y="7399"/>
                </a:lnTo>
                <a:cubicBezTo>
                  <a:pt x="1842" y="7397"/>
                  <a:pt x="1845" y="7395"/>
                  <a:pt x="1847" y="7396"/>
                </a:cubicBezTo>
                <a:cubicBezTo>
                  <a:pt x="1849" y="7397"/>
                  <a:pt x="1850" y="7399"/>
                  <a:pt x="1850" y="7401"/>
                </a:cubicBezTo>
                <a:cubicBezTo>
                  <a:pt x="1849" y="7403"/>
                  <a:pt x="1847" y="7404"/>
                  <a:pt x="1845" y="7404"/>
                </a:cubicBezTo>
                <a:cubicBezTo>
                  <a:pt x="1843" y="7403"/>
                  <a:pt x="1841" y="7401"/>
                  <a:pt x="1842" y="7399"/>
                </a:cubicBezTo>
                <a:close/>
                <a:moveTo>
                  <a:pt x="1848" y="7384"/>
                </a:moveTo>
                <a:lnTo>
                  <a:pt x="1848" y="7384"/>
                </a:lnTo>
                <a:cubicBezTo>
                  <a:pt x="1848" y="7382"/>
                  <a:pt x="1850" y="7381"/>
                  <a:pt x="1853" y="7381"/>
                </a:cubicBezTo>
                <a:cubicBezTo>
                  <a:pt x="1855" y="7382"/>
                  <a:pt x="1856" y="7384"/>
                  <a:pt x="1855" y="7386"/>
                </a:cubicBezTo>
                <a:cubicBezTo>
                  <a:pt x="1855" y="7388"/>
                  <a:pt x="1853" y="7389"/>
                  <a:pt x="1851" y="7389"/>
                </a:cubicBezTo>
                <a:cubicBezTo>
                  <a:pt x="1848" y="7388"/>
                  <a:pt x="1847" y="7386"/>
                  <a:pt x="1848" y="7384"/>
                </a:cubicBezTo>
                <a:close/>
                <a:moveTo>
                  <a:pt x="1854" y="7369"/>
                </a:moveTo>
                <a:lnTo>
                  <a:pt x="1854" y="7369"/>
                </a:lnTo>
                <a:cubicBezTo>
                  <a:pt x="1854" y="7367"/>
                  <a:pt x="1856" y="7366"/>
                  <a:pt x="1858" y="7366"/>
                </a:cubicBezTo>
                <a:cubicBezTo>
                  <a:pt x="1861" y="7367"/>
                  <a:pt x="1862" y="7369"/>
                  <a:pt x="1861" y="7371"/>
                </a:cubicBezTo>
                <a:cubicBezTo>
                  <a:pt x="1861" y="7373"/>
                  <a:pt x="1859" y="7374"/>
                  <a:pt x="1856" y="7374"/>
                </a:cubicBezTo>
                <a:cubicBezTo>
                  <a:pt x="1854" y="7373"/>
                  <a:pt x="1853" y="7371"/>
                  <a:pt x="1854" y="7369"/>
                </a:cubicBezTo>
                <a:close/>
                <a:moveTo>
                  <a:pt x="1859" y="7354"/>
                </a:moveTo>
                <a:lnTo>
                  <a:pt x="1859" y="7354"/>
                </a:lnTo>
                <a:cubicBezTo>
                  <a:pt x="1860" y="7352"/>
                  <a:pt x="1862" y="7351"/>
                  <a:pt x="1864" y="7351"/>
                </a:cubicBezTo>
                <a:cubicBezTo>
                  <a:pt x="1866" y="7352"/>
                  <a:pt x="1868" y="7354"/>
                  <a:pt x="1867" y="7356"/>
                </a:cubicBezTo>
                <a:cubicBezTo>
                  <a:pt x="1867" y="7358"/>
                  <a:pt x="1864" y="7360"/>
                  <a:pt x="1862" y="7359"/>
                </a:cubicBezTo>
                <a:cubicBezTo>
                  <a:pt x="1860" y="7358"/>
                  <a:pt x="1859" y="7356"/>
                  <a:pt x="1859" y="7354"/>
                </a:cubicBezTo>
                <a:close/>
                <a:moveTo>
                  <a:pt x="1865" y="7339"/>
                </a:moveTo>
                <a:lnTo>
                  <a:pt x="1865" y="7339"/>
                </a:lnTo>
                <a:cubicBezTo>
                  <a:pt x="1866" y="7337"/>
                  <a:pt x="1868" y="7336"/>
                  <a:pt x="1870" y="7336"/>
                </a:cubicBezTo>
                <a:cubicBezTo>
                  <a:pt x="1872" y="7337"/>
                  <a:pt x="1873" y="7339"/>
                  <a:pt x="1873" y="7341"/>
                </a:cubicBezTo>
                <a:cubicBezTo>
                  <a:pt x="1872" y="7343"/>
                  <a:pt x="1870" y="7345"/>
                  <a:pt x="1868" y="7344"/>
                </a:cubicBezTo>
                <a:cubicBezTo>
                  <a:pt x="1866" y="7344"/>
                  <a:pt x="1865" y="7341"/>
                  <a:pt x="1865" y="7339"/>
                </a:cubicBezTo>
                <a:close/>
                <a:moveTo>
                  <a:pt x="1871" y="7324"/>
                </a:moveTo>
                <a:lnTo>
                  <a:pt x="1871" y="7324"/>
                </a:lnTo>
                <a:cubicBezTo>
                  <a:pt x="1872" y="7322"/>
                  <a:pt x="1874" y="7321"/>
                  <a:pt x="1876" y="7321"/>
                </a:cubicBezTo>
                <a:cubicBezTo>
                  <a:pt x="1878" y="7322"/>
                  <a:pt x="1879" y="7324"/>
                  <a:pt x="1879" y="7326"/>
                </a:cubicBezTo>
                <a:cubicBezTo>
                  <a:pt x="1878" y="7328"/>
                  <a:pt x="1876" y="7330"/>
                  <a:pt x="1874" y="7329"/>
                </a:cubicBezTo>
                <a:cubicBezTo>
                  <a:pt x="1872" y="7329"/>
                  <a:pt x="1870" y="7326"/>
                  <a:pt x="1871" y="7324"/>
                </a:cubicBezTo>
                <a:close/>
                <a:moveTo>
                  <a:pt x="1877" y="7309"/>
                </a:moveTo>
                <a:lnTo>
                  <a:pt x="1877" y="7309"/>
                </a:lnTo>
                <a:cubicBezTo>
                  <a:pt x="1877" y="7307"/>
                  <a:pt x="1880" y="7306"/>
                  <a:pt x="1882" y="7307"/>
                </a:cubicBezTo>
                <a:cubicBezTo>
                  <a:pt x="1884" y="7307"/>
                  <a:pt x="1885" y="7309"/>
                  <a:pt x="1885" y="7311"/>
                </a:cubicBezTo>
                <a:cubicBezTo>
                  <a:pt x="1884" y="7314"/>
                  <a:pt x="1882" y="7315"/>
                  <a:pt x="1880" y="7314"/>
                </a:cubicBezTo>
                <a:cubicBezTo>
                  <a:pt x="1878" y="7314"/>
                  <a:pt x="1876" y="7312"/>
                  <a:pt x="1877" y="7309"/>
                </a:cubicBezTo>
                <a:close/>
                <a:moveTo>
                  <a:pt x="1883" y="7295"/>
                </a:moveTo>
                <a:lnTo>
                  <a:pt x="1883" y="7295"/>
                </a:lnTo>
                <a:cubicBezTo>
                  <a:pt x="1883" y="7292"/>
                  <a:pt x="1885" y="7291"/>
                  <a:pt x="1888" y="7292"/>
                </a:cubicBezTo>
                <a:cubicBezTo>
                  <a:pt x="1890" y="7292"/>
                  <a:pt x="1891" y="7294"/>
                  <a:pt x="1890" y="7296"/>
                </a:cubicBezTo>
                <a:cubicBezTo>
                  <a:pt x="1890" y="7299"/>
                  <a:pt x="1888" y="7300"/>
                  <a:pt x="1886" y="7299"/>
                </a:cubicBezTo>
                <a:cubicBezTo>
                  <a:pt x="1883" y="7299"/>
                  <a:pt x="1882" y="7297"/>
                  <a:pt x="1883" y="7295"/>
                </a:cubicBezTo>
                <a:close/>
                <a:moveTo>
                  <a:pt x="1889" y="7280"/>
                </a:moveTo>
                <a:lnTo>
                  <a:pt x="1889" y="7280"/>
                </a:lnTo>
                <a:cubicBezTo>
                  <a:pt x="1889" y="7277"/>
                  <a:pt x="1891" y="7276"/>
                  <a:pt x="1893" y="7277"/>
                </a:cubicBezTo>
                <a:cubicBezTo>
                  <a:pt x="1895" y="7277"/>
                  <a:pt x="1897" y="7279"/>
                  <a:pt x="1896" y="7282"/>
                </a:cubicBezTo>
                <a:cubicBezTo>
                  <a:pt x="1896" y="7284"/>
                  <a:pt x="1894" y="7285"/>
                  <a:pt x="1891" y="7284"/>
                </a:cubicBezTo>
                <a:cubicBezTo>
                  <a:pt x="1889" y="7284"/>
                  <a:pt x="1888" y="7282"/>
                  <a:pt x="1889" y="7280"/>
                </a:cubicBezTo>
                <a:close/>
                <a:moveTo>
                  <a:pt x="1894" y="7265"/>
                </a:moveTo>
                <a:lnTo>
                  <a:pt x="1894" y="7265"/>
                </a:lnTo>
                <a:cubicBezTo>
                  <a:pt x="1895" y="7263"/>
                  <a:pt x="1897" y="7261"/>
                  <a:pt x="1899" y="7262"/>
                </a:cubicBezTo>
                <a:cubicBezTo>
                  <a:pt x="1901" y="7262"/>
                  <a:pt x="1903" y="7264"/>
                  <a:pt x="1902" y="7267"/>
                </a:cubicBezTo>
                <a:cubicBezTo>
                  <a:pt x="1902" y="7269"/>
                  <a:pt x="1899" y="7270"/>
                  <a:pt x="1897" y="7270"/>
                </a:cubicBezTo>
                <a:cubicBezTo>
                  <a:pt x="1895" y="7269"/>
                  <a:pt x="1894" y="7267"/>
                  <a:pt x="1894" y="7265"/>
                </a:cubicBezTo>
                <a:close/>
                <a:moveTo>
                  <a:pt x="1900" y="7250"/>
                </a:moveTo>
                <a:lnTo>
                  <a:pt x="1900" y="7250"/>
                </a:lnTo>
                <a:cubicBezTo>
                  <a:pt x="1901" y="7248"/>
                  <a:pt x="1903" y="7246"/>
                  <a:pt x="1905" y="7247"/>
                </a:cubicBezTo>
                <a:cubicBezTo>
                  <a:pt x="1907" y="7247"/>
                  <a:pt x="1908" y="7250"/>
                  <a:pt x="1908" y="7252"/>
                </a:cubicBezTo>
                <a:cubicBezTo>
                  <a:pt x="1907" y="7254"/>
                  <a:pt x="1905" y="7255"/>
                  <a:pt x="1903" y="7255"/>
                </a:cubicBezTo>
                <a:cubicBezTo>
                  <a:pt x="1901" y="7254"/>
                  <a:pt x="1900" y="7252"/>
                  <a:pt x="1900" y="7250"/>
                </a:cubicBezTo>
                <a:close/>
                <a:moveTo>
                  <a:pt x="1906" y="7235"/>
                </a:moveTo>
                <a:lnTo>
                  <a:pt x="1906" y="7235"/>
                </a:lnTo>
                <a:cubicBezTo>
                  <a:pt x="1907" y="7233"/>
                  <a:pt x="1909" y="7231"/>
                  <a:pt x="1911" y="7232"/>
                </a:cubicBezTo>
                <a:cubicBezTo>
                  <a:pt x="1913" y="7232"/>
                  <a:pt x="1914" y="7235"/>
                  <a:pt x="1914" y="7237"/>
                </a:cubicBezTo>
                <a:cubicBezTo>
                  <a:pt x="1913" y="7239"/>
                  <a:pt x="1911" y="7240"/>
                  <a:pt x="1909" y="7240"/>
                </a:cubicBezTo>
                <a:cubicBezTo>
                  <a:pt x="1907" y="7239"/>
                  <a:pt x="1905" y="7237"/>
                  <a:pt x="1906" y="7235"/>
                </a:cubicBezTo>
                <a:close/>
                <a:moveTo>
                  <a:pt x="1912" y="7220"/>
                </a:moveTo>
                <a:lnTo>
                  <a:pt x="1912" y="7220"/>
                </a:lnTo>
                <a:cubicBezTo>
                  <a:pt x="1912" y="7218"/>
                  <a:pt x="1915" y="7217"/>
                  <a:pt x="1917" y="7217"/>
                </a:cubicBezTo>
                <a:cubicBezTo>
                  <a:pt x="1919" y="7218"/>
                  <a:pt x="1920" y="7220"/>
                  <a:pt x="1920" y="7222"/>
                </a:cubicBezTo>
                <a:cubicBezTo>
                  <a:pt x="1919" y="7224"/>
                  <a:pt x="1917" y="7225"/>
                  <a:pt x="1915" y="7225"/>
                </a:cubicBezTo>
                <a:cubicBezTo>
                  <a:pt x="1913" y="7224"/>
                  <a:pt x="1911" y="7222"/>
                  <a:pt x="1912" y="7220"/>
                </a:cubicBezTo>
                <a:close/>
                <a:moveTo>
                  <a:pt x="1918" y="7205"/>
                </a:moveTo>
                <a:lnTo>
                  <a:pt x="1918" y="7205"/>
                </a:lnTo>
                <a:cubicBezTo>
                  <a:pt x="1918" y="7203"/>
                  <a:pt x="1920" y="7202"/>
                  <a:pt x="1922" y="7202"/>
                </a:cubicBezTo>
                <a:cubicBezTo>
                  <a:pt x="1925" y="7203"/>
                  <a:pt x="1926" y="7205"/>
                  <a:pt x="1925" y="7207"/>
                </a:cubicBezTo>
                <a:cubicBezTo>
                  <a:pt x="1925" y="7209"/>
                  <a:pt x="1923" y="7210"/>
                  <a:pt x="1921" y="7210"/>
                </a:cubicBezTo>
                <a:cubicBezTo>
                  <a:pt x="1918" y="7209"/>
                  <a:pt x="1917" y="7207"/>
                  <a:pt x="1918" y="7205"/>
                </a:cubicBezTo>
                <a:close/>
                <a:moveTo>
                  <a:pt x="1923" y="7190"/>
                </a:moveTo>
                <a:lnTo>
                  <a:pt x="1923" y="7190"/>
                </a:lnTo>
                <a:cubicBezTo>
                  <a:pt x="1924" y="7188"/>
                  <a:pt x="1926" y="7187"/>
                  <a:pt x="1928" y="7187"/>
                </a:cubicBezTo>
                <a:cubicBezTo>
                  <a:pt x="1930" y="7188"/>
                  <a:pt x="1932" y="7190"/>
                  <a:pt x="1931" y="7192"/>
                </a:cubicBezTo>
                <a:cubicBezTo>
                  <a:pt x="1931" y="7194"/>
                  <a:pt x="1929" y="7196"/>
                  <a:pt x="1926" y="7195"/>
                </a:cubicBezTo>
                <a:cubicBezTo>
                  <a:pt x="1924" y="7194"/>
                  <a:pt x="1923" y="7192"/>
                  <a:pt x="1923" y="7190"/>
                </a:cubicBezTo>
                <a:close/>
                <a:moveTo>
                  <a:pt x="1929" y="7175"/>
                </a:moveTo>
                <a:lnTo>
                  <a:pt x="1929" y="7175"/>
                </a:lnTo>
                <a:cubicBezTo>
                  <a:pt x="1930" y="7173"/>
                  <a:pt x="1932" y="7172"/>
                  <a:pt x="1934" y="7172"/>
                </a:cubicBezTo>
                <a:cubicBezTo>
                  <a:pt x="1936" y="7173"/>
                  <a:pt x="1938" y="7175"/>
                  <a:pt x="1937" y="7177"/>
                </a:cubicBezTo>
                <a:cubicBezTo>
                  <a:pt x="1937" y="7179"/>
                  <a:pt x="1934" y="7181"/>
                  <a:pt x="1932" y="7180"/>
                </a:cubicBezTo>
                <a:cubicBezTo>
                  <a:pt x="1930" y="7180"/>
                  <a:pt x="1929" y="7177"/>
                  <a:pt x="1929" y="7175"/>
                </a:cubicBezTo>
                <a:close/>
                <a:moveTo>
                  <a:pt x="1935" y="7160"/>
                </a:moveTo>
                <a:lnTo>
                  <a:pt x="1935" y="7160"/>
                </a:lnTo>
                <a:cubicBezTo>
                  <a:pt x="1936" y="7158"/>
                  <a:pt x="1938" y="7157"/>
                  <a:pt x="1940" y="7157"/>
                </a:cubicBezTo>
                <a:cubicBezTo>
                  <a:pt x="1942" y="7158"/>
                  <a:pt x="1943" y="7160"/>
                  <a:pt x="1943" y="7162"/>
                </a:cubicBezTo>
                <a:cubicBezTo>
                  <a:pt x="1942" y="7164"/>
                  <a:pt x="1940" y="7166"/>
                  <a:pt x="1938" y="7165"/>
                </a:cubicBezTo>
                <a:cubicBezTo>
                  <a:pt x="1936" y="7165"/>
                  <a:pt x="1935" y="7162"/>
                  <a:pt x="1935" y="7160"/>
                </a:cubicBezTo>
                <a:close/>
                <a:moveTo>
                  <a:pt x="1941" y="7145"/>
                </a:moveTo>
                <a:lnTo>
                  <a:pt x="1941" y="7145"/>
                </a:lnTo>
                <a:cubicBezTo>
                  <a:pt x="1941" y="7143"/>
                  <a:pt x="1944" y="7142"/>
                  <a:pt x="1946" y="7142"/>
                </a:cubicBezTo>
                <a:cubicBezTo>
                  <a:pt x="1948" y="7143"/>
                  <a:pt x="1949" y="7145"/>
                  <a:pt x="1949" y="7147"/>
                </a:cubicBezTo>
                <a:cubicBezTo>
                  <a:pt x="1948" y="7150"/>
                  <a:pt x="1946" y="7151"/>
                  <a:pt x="1944" y="7150"/>
                </a:cubicBezTo>
                <a:cubicBezTo>
                  <a:pt x="1942" y="7150"/>
                  <a:pt x="1940" y="7148"/>
                  <a:pt x="1941" y="7145"/>
                </a:cubicBezTo>
                <a:close/>
                <a:moveTo>
                  <a:pt x="1947" y="7131"/>
                </a:moveTo>
                <a:lnTo>
                  <a:pt x="1947" y="7130"/>
                </a:lnTo>
                <a:cubicBezTo>
                  <a:pt x="1947" y="7128"/>
                  <a:pt x="1949" y="7127"/>
                  <a:pt x="1952" y="7128"/>
                </a:cubicBezTo>
                <a:cubicBezTo>
                  <a:pt x="1954" y="7128"/>
                  <a:pt x="1955" y="7130"/>
                  <a:pt x="1955" y="7132"/>
                </a:cubicBezTo>
                <a:cubicBezTo>
                  <a:pt x="1954" y="7135"/>
                  <a:pt x="1952" y="7136"/>
                  <a:pt x="1950" y="7135"/>
                </a:cubicBezTo>
                <a:cubicBezTo>
                  <a:pt x="1948" y="7135"/>
                  <a:pt x="1946" y="7133"/>
                  <a:pt x="1947" y="7131"/>
                </a:cubicBezTo>
                <a:close/>
                <a:moveTo>
                  <a:pt x="1953" y="7116"/>
                </a:moveTo>
                <a:lnTo>
                  <a:pt x="1953" y="7116"/>
                </a:lnTo>
                <a:cubicBezTo>
                  <a:pt x="1953" y="7113"/>
                  <a:pt x="1955" y="7112"/>
                  <a:pt x="1957" y="7113"/>
                </a:cubicBezTo>
                <a:cubicBezTo>
                  <a:pt x="1960" y="7113"/>
                  <a:pt x="1961" y="7115"/>
                  <a:pt x="1960" y="7118"/>
                </a:cubicBezTo>
                <a:cubicBezTo>
                  <a:pt x="1960" y="7120"/>
                  <a:pt x="1958" y="7121"/>
                  <a:pt x="1956" y="7120"/>
                </a:cubicBezTo>
                <a:cubicBezTo>
                  <a:pt x="1953" y="7120"/>
                  <a:pt x="1952" y="7118"/>
                  <a:pt x="1953" y="7116"/>
                </a:cubicBezTo>
                <a:close/>
                <a:moveTo>
                  <a:pt x="1958" y="7101"/>
                </a:moveTo>
                <a:lnTo>
                  <a:pt x="1958" y="7101"/>
                </a:lnTo>
                <a:cubicBezTo>
                  <a:pt x="1959" y="7099"/>
                  <a:pt x="1961" y="7097"/>
                  <a:pt x="1963" y="7098"/>
                </a:cubicBezTo>
                <a:cubicBezTo>
                  <a:pt x="1965" y="7098"/>
                  <a:pt x="1967" y="7100"/>
                  <a:pt x="1966" y="7103"/>
                </a:cubicBezTo>
                <a:cubicBezTo>
                  <a:pt x="1966" y="7105"/>
                  <a:pt x="1963" y="7106"/>
                  <a:pt x="1961" y="7106"/>
                </a:cubicBezTo>
                <a:cubicBezTo>
                  <a:pt x="1959" y="7105"/>
                  <a:pt x="1958" y="7103"/>
                  <a:pt x="1958" y="7101"/>
                </a:cubicBezTo>
                <a:close/>
                <a:moveTo>
                  <a:pt x="1964" y="7086"/>
                </a:moveTo>
                <a:lnTo>
                  <a:pt x="1964" y="7086"/>
                </a:lnTo>
                <a:cubicBezTo>
                  <a:pt x="1965" y="7084"/>
                  <a:pt x="1967" y="7082"/>
                  <a:pt x="1969" y="7083"/>
                </a:cubicBezTo>
                <a:cubicBezTo>
                  <a:pt x="1971" y="7083"/>
                  <a:pt x="1973" y="7086"/>
                  <a:pt x="1972" y="7088"/>
                </a:cubicBezTo>
                <a:cubicBezTo>
                  <a:pt x="1971" y="7090"/>
                  <a:pt x="1969" y="7091"/>
                  <a:pt x="1967" y="7091"/>
                </a:cubicBezTo>
                <a:cubicBezTo>
                  <a:pt x="1965" y="7090"/>
                  <a:pt x="1964" y="7088"/>
                  <a:pt x="1964" y="7086"/>
                </a:cubicBezTo>
                <a:close/>
                <a:moveTo>
                  <a:pt x="1970" y="7071"/>
                </a:moveTo>
                <a:lnTo>
                  <a:pt x="1970" y="7071"/>
                </a:lnTo>
                <a:cubicBezTo>
                  <a:pt x="1971" y="7069"/>
                  <a:pt x="1973" y="7067"/>
                  <a:pt x="1975" y="7068"/>
                </a:cubicBezTo>
                <a:cubicBezTo>
                  <a:pt x="1977" y="7068"/>
                  <a:pt x="1978" y="7071"/>
                  <a:pt x="1978" y="7073"/>
                </a:cubicBezTo>
                <a:cubicBezTo>
                  <a:pt x="1977" y="7075"/>
                  <a:pt x="1975" y="7076"/>
                  <a:pt x="1973" y="7076"/>
                </a:cubicBezTo>
                <a:cubicBezTo>
                  <a:pt x="1971" y="7075"/>
                  <a:pt x="1970" y="7073"/>
                  <a:pt x="1970" y="7071"/>
                </a:cubicBezTo>
                <a:close/>
                <a:moveTo>
                  <a:pt x="1976" y="7056"/>
                </a:moveTo>
                <a:lnTo>
                  <a:pt x="1976" y="7056"/>
                </a:lnTo>
                <a:cubicBezTo>
                  <a:pt x="1976" y="7054"/>
                  <a:pt x="1979" y="7053"/>
                  <a:pt x="1981" y="7053"/>
                </a:cubicBezTo>
                <a:cubicBezTo>
                  <a:pt x="1983" y="7054"/>
                  <a:pt x="1984" y="7056"/>
                  <a:pt x="1984" y="7058"/>
                </a:cubicBezTo>
                <a:cubicBezTo>
                  <a:pt x="1983" y="7060"/>
                  <a:pt x="1981" y="7061"/>
                  <a:pt x="1979" y="7061"/>
                </a:cubicBezTo>
                <a:cubicBezTo>
                  <a:pt x="1977" y="7060"/>
                  <a:pt x="1975" y="7058"/>
                  <a:pt x="1976" y="7056"/>
                </a:cubicBezTo>
                <a:close/>
                <a:moveTo>
                  <a:pt x="1982" y="7041"/>
                </a:moveTo>
                <a:lnTo>
                  <a:pt x="1982" y="7041"/>
                </a:lnTo>
                <a:cubicBezTo>
                  <a:pt x="1982" y="7039"/>
                  <a:pt x="1984" y="7038"/>
                  <a:pt x="1987" y="7038"/>
                </a:cubicBezTo>
                <a:cubicBezTo>
                  <a:pt x="1989" y="7039"/>
                  <a:pt x="1990" y="7041"/>
                  <a:pt x="1990" y="7043"/>
                </a:cubicBezTo>
                <a:cubicBezTo>
                  <a:pt x="1989" y="7045"/>
                  <a:pt x="1987" y="7046"/>
                  <a:pt x="1985" y="7046"/>
                </a:cubicBezTo>
                <a:cubicBezTo>
                  <a:pt x="1983" y="7045"/>
                  <a:pt x="1981" y="7043"/>
                  <a:pt x="1982" y="7041"/>
                </a:cubicBezTo>
                <a:close/>
                <a:moveTo>
                  <a:pt x="1988" y="7026"/>
                </a:moveTo>
                <a:lnTo>
                  <a:pt x="1988" y="7026"/>
                </a:lnTo>
                <a:cubicBezTo>
                  <a:pt x="1988" y="7024"/>
                  <a:pt x="1990" y="7023"/>
                  <a:pt x="1992" y="7023"/>
                </a:cubicBezTo>
                <a:cubicBezTo>
                  <a:pt x="1995" y="7024"/>
                  <a:pt x="1996" y="7026"/>
                  <a:pt x="1995" y="7028"/>
                </a:cubicBezTo>
                <a:cubicBezTo>
                  <a:pt x="1995" y="7030"/>
                  <a:pt x="1993" y="7032"/>
                  <a:pt x="1990" y="7031"/>
                </a:cubicBezTo>
                <a:cubicBezTo>
                  <a:pt x="1988" y="7030"/>
                  <a:pt x="1987" y="7028"/>
                  <a:pt x="1988" y="7026"/>
                </a:cubicBezTo>
                <a:close/>
                <a:moveTo>
                  <a:pt x="1993" y="7011"/>
                </a:moveTo>
                <a:lnTo>
                  <a:pt x="1993" y="7011"/>
                </a:lnTo>
                <a:cubicBezTo>
                  <a:pt x="1994" y="7009"/>
                  <a:pt x="1996" y="7008"/>
                  <a:pt x="1998" y="7008"/>
                </a:cubicBezTo>
                <a:cubicBezTo>
                  <a:pt x="2000" y="7009"/>
                  <a:pt x="2002" y="7011"/>
                  <a:pt x="2001" y="7013"/>
                </a:cubicBezTo>
                <a:cubicBezTo>
                  <a:pt x="2001" y="7015"/>
                  <a:pt x="1998" y="7017"/>
                  <a:pt x="1996" y="7016"/>
                </a:cubicBezTo>
                <a:cubicBezTo>
                  <a:pt x="1994" y="7016"/>
                  <a:pt x="1993" y="7013"/>
                  <a:pt x="1993" y="7011"/>
                </a:cubicBezTo>
                <a:close/>
                <a:moveTo>
                  <a:pt x="1999" y="6996"/>
                </a:moveTo>
                <a:lnTo>
                  <a:pt x="1999" y="6996"/>
                </a:lnTo>
                <a:cubicBezTo>
                  <a:pt x="2000" y="6994"/>
                  <a:pt x="2002" y="6993"/>
                  <a:pt x="2004" y="6993"/>
                </a:cubicBezTo>
                <a:cubicBezTo>
                  <a:pt x="2006" y="6994"/>
                  <a:pt x="2008" y="6996"/>
                  <a:pt x="2007" y="6998"/>
                </a:cubicBezTo>
                <a:cubicBezTo>
                  <a:pt x="2006" y="7000"/>
                  <a:pt x="2004" y="7002"/>
                  <a:pt x="2002" y="7001"/>
                </a:cubicBezTo>
                <a:cubicBezTo>
                  <a:pt x="2000" y="7001"/>
                  <a:pt x="1999" y="6998"/>
                  <a:pt x="1999" y="6996"/>
                </a:cubicBezTo>
                <a:close/>
                <a:moveTo>
                  <a:pt x="2005" y="6981"/>
                </a:moveTo>
                <a:lnTo>
                  <a:pt x="2005" y="6981"/>
                </a:lnTo>
                <a:cubicBezTo>
                  <a:pt x="2006" y="6979"/>
                  <a:pt x="2008" y="6978"/>
                  <a:pt x="2010" y="6978"/>
                </a:cubicBezTo>
                <a:cubicBezTo>
                  <a:pt x="2012" y="6979"/>
                  <a:pt x="2013" y="6981"/>
                  <a:pt x="2013" y="6983"/>
                </a:cubicBezTo>
                <a:cubicBezTo>
                  <a:pt x="2012" y="6985"/>
                  <a:pt x="2010" y="6987"/>
                  <a:pt x="2008" y="6986"/>
                </a:cubicBezTo>
                <a:cubicBezTo>
                  <a:pt x="2006" y="6986"/>
                  <a:pt x="2005" y="6984"/>
                  <a:pt x="2005" y="6981"/>
                </a:cubicBezTo>
                <a:close/>
                <a:moveTo>
                  <a:pt x="2011" y="6966"/>
                </a:moveTo>
                <a:lnTo>
                  <a:pt x="2011" y="6966"/>
                </a:lnTo>
                <a:cubicBezTo>
                  <a:pt x="2011" y="6964"/>
                  <a:pt x="2014" y="6963"/>
                  <a:pt x="2016" y="6964"/>
                </a:cubicBezTo>
                <a:cubicBezTo>
                  <a:pt x="2018" y="6964"/>
                  <a:pt x="2019" y="6966"/>
                  <a:pt x="2019" y="6968"/>
                </a:cubicBezTo>
                <a:cubicBezTo>
                  <a:pt x="2018" y="6971"/>
                  <a:pt x="2016" y="6972"/>
                  <a:pt x="2014" y="6971"/>
                </a:cubicBezTo>
                <a:cubicBezTo>
                  <a:pt x="2012" y="6971"/>
                  <a:pt x="2010" y="6969"/>
                  <a:pt x="2011" y="6966"/>
                </a:cubicBezTo>
                <a:close/>
                <a:moveTo>
                  <a:pt x="2017" y="6952"/>
                </a:moveTo>
                <a:lnTo>
                  <a:pt x="2017" y="6952"/>
                </a:lnTo>
                <a:cubicBezTo>
                  <a:pt x="2017" y="6949"/>
                  <a:pt x="2019" y="6948"/>
                  <a:pt x="2022" y="6949"/>
                </a:cubicBezTo>
                <a:cubicBezTo>
                  <a:pt x="2024" y="6949"/>
                  <a:pt x="2025" y="6951"/>
                  <a:pt x="2024" y="6954"/>
                </a:cubicBezTo>
                <a:cubicBezTo>
                  <a:pt x="2024" y="6956"/>
                  <a:pt x="2022" y="6957"/>
                  <a:pt x="2020" y="6956"/>
                </a:cubicBezTo>
                <a:cubicBezTo>
                  <a:pt x="2017" y="6956"/>
                  <a:pt x="2016" y="6954"/>
                  <a:pt x="2017" y="6952"/>
                </a:cubicBezTo>
                <a:close/>
                <a:moveTo>
                  <a:pt x="2023" y="6937"/>
                </a:moveTo>
                <a:lnTo>
                  <a:pt x="2023" y="6937"/>
                </a:lnTo>
                <a:cubicBezTo>
                  <a:pt x="2023" y="6935"/>
                  <a:pt x="2025" y="6933"/>
                  <a:pt x="2027" y="6934"/>
                </a:cubicBezTo>
                <a:cubicBezTo>
                  <a:pt x="2030" y="6934"/>
                  <a:pt x="2031" y="6936"/>
                  <a:pt x="2030" y="6939"/>
                </a:cubicBezTo>
                <a:cubicBezTo>
                  <a:pt x="2030" y="6941"/>
                  <a:pt x="2028" y="6942"/>
                  <a:pt x="2025" y="6942"/>
                </a:cubicBezTo>
                <a:cubicBezTo>
                  <a:pt x="2023" y="6941"/>
                  <a:pt x="2022" y="6939"/>
                  <a:pt x="2023" y="6937"/>
                </a:cubicBezTo>
                <a:close/>
                <a:moveTo>
                  <a:pt x="2028" y="6922"/>
                </a:moveTo>
                <a:lnTo>
                  <a:pt x="2028" y="6922"/>
                </a:lnTo>
                <a:cubicBezTo>
                  <a:pt x="2029" y="6920"/>
                  <a:pt x="2031" y="6918"/>
                  <a:pt x="2033" y="6919"/>
                </a:cubicBezTo>
                <a:cubicBezTo>
                  <a:pt x="2035" y="6919"/>
                  <a:pt x="2037" y="6922"/>
                  <a:pt x="2036" y="6924"/>
                </a:cubicBezTo>
                <a:cubicBezTo>
                  <a:pt x="2036" y="6926"/>
                  <a:pt x="2033" y="6927"/>
                  <a:pt x="2031" y="6927"/>
                </a:cubicBezTo>
                <a:cubicBezTo>
                  <a:pt x="2029" y="6926"/>
                  <a:pt x="2028" y="6924"/>
                  <a:pt x="2028" y="6922"/>
                </a:cubicBezTo>
                <a:close/>
                <a:moveTo>
                  <a:pt x="2034" y="6907"/>
                </a:moveTo>
                <a:lnTo>
                  <a:pt x="2034" y="6907"/>
                </a:lnTo>
                <a:cubicBezTo>
                  <a:pt x="2035" y="6905"/>
                  <a:pt x="2037" y="6903"/>
                  <a:pt x="2039" y="6904"/>
                </a:cubicBezTo>
                <a:cubicBezTo>
                  <a:pt x="2041" y="6904"/>
                  <a:pt x="2043" y="6907"/>
                  <a:pt x="2042" y="6909"/>
                </a:cubicBezTo>
                <a:cubicBezTo>
                  <a:pt x="2041" y="6911"/>
                  <a:pt x="2039" y="6912"/>
                  <a:pt x="2037" y="6912"/>
                </a:cubicBezTo>
                <a:cubicBezTo>
                  <a:pt x="2035" y="6911"/>
                  <a:pt x="2034" y="6909"/>
                  <a:pt x="2034" y="6907"/>
                </a:cubicBezTo>
                <a:close/>
                <a:moveTo>
                  <a:pt x="2040" y="6892"/>
                </a:moveTo>
                <a:lnTo>
                  <a:pt x="2040" y="6892"/>
                </a:lnTo>
                <a:cubicBezTo>
                  <a:pt x="2041" y="6890"/>
                  <a:pt x="2043" y="6888"/>
                  <a:pt x="2045" y="6889"/>
                </a:cubicBezTo>
                <a:cubicBezTo>
                  <a:pt x="2047" y="6890"/>
                  <a:pt x="2048" y="6892"/>
                  <a:pt x="2048" y="6894"/>
                </a:cubicBezTo>
                <a:cubicBezTo>
                  <a:pt x="2047" y="6896"/>
                  <a:pt x="2045" y="6897"/>
                  <a:pt x="2043" y="6897"/>
                </a:cubicBezTo>
                <a:cubicBezTo>
                  <a:pt x="2041" y="6896"/>
                  <a:pt x="2039" y="6894"/>
                  <a:pt x="2040" y="6892"/>
                </a:cubicBezTo>
                <a:close/>
                <a:moveTo>
                  <a:pt x="2046" y="6877"/>
                </a:moveTo>
                <a:lnTo>
                  <a:pt x="2046" y="6877"/>
                </a:lnTo>
                <a:cubicBezTo>
                  <a:pt x="2046" y="6875"/>
                  <a:pt x="2049" y="6874"/>
                  <a:pt x="2051" y="6874"/>
                </a:cubicBezTo>
                <a:cubicBezTo>
                  <a:pt x="2053" y="6875"/>
                  <a:pt x="2054" y="6877"/>
                  <a:pt x="2054" y="6879"/>
                </a:cubicBezTo>
                <a:cubicBezTo>
                  <a:pt x="2053" y="6881"/>
                  <a:pt x="2051" y="6882"/>
                  <a:pt x="2049" y="6882"/>
                </a:cubicBezTo>
                <a:cubicBezTo>
                  <a:pt x="2047" y="6881"/>
                  <a:pt x="2045" y="6879"/>
                  <a:pt x="2046" y="6877"/>
                </a:cubicBezTo>
                <a:close/>
                <a:moveTo>
                  <a:pt x="2052" y="6862"/>
                </a:moveTo>
                <a:lnTo>
                  <a:pt x="2052" y="6862"/>
                </a:lnTo>
                <a:cubicBezTo>
                  <a:pt x="2052" y="6860"/>
                  <a:pt x="2054" y="6859"/>
                  <a:pt x="2057" y="6859"/>
                </a:cubicBezTo>
                <a:cubicBezTo>
                  <a:pt x="2059" y="6860"/>
                  <a:pt x="2060" y="6862"/>
                  <a:pt x="2059" y="6864"/>
                </a:cubicBezTo>
                <a:cubicBezTo>
                  <a:pt x="2059" y="6866"/>
                  <a:pt x="2057" y="6868"/>
                  <a:pt x="2055" y="6867"/>
                </a:cubicBezTo>
                <a:cubicBezTo>
                  <a:pt x="2052" y="6866"/>
                  <a:pt x="2051" y="6864"/>
                  <a:pt x="2052" y="6862"/>
                </a:cubicBezTo>
                <a:close/>
                <a:moveTo>
                  <a:pt x="2058" y="6847"/>
                </a:moveTo>
                <a:lnTo>
                  <a:pt x="2058" y="6847"/>
                </a:lnTo>
                <a:cubicBezTo>
                  <a:pt x="2058" y="6845"/>
                  <a:pt x="2060" y="6844"/>
                  <a:pt x="2062" y="6844"/>
                </a:cubicBezTo>
                <a:cubicBezTo>
                  <a:pt x="2065" y="6845"/>
                  <a:pt x="2066" y="6847"/>
                  <a:pt x="2065" y="6849"/>
                </a:cubicBezTo>
                <a:cubicBezTo>
                  <a:pt x="2065" y="6851"/>
                  <a:pt x="2063" y="6853"/>
                  <a:pt x="2060" y="6852"/>
                </a:cubicBezTo>
                <a:cubicBezTo>
                  <a:pt x="2058" y="6852"/>
                  <a:pt x="2057" y="6849"/>
                  <a:pt x="2058" y="6847"/>
                </a:cubicBezTo>
                <a:close/>
                <a:moveTo>
                  <a:pt x="2063" y="6832"/>
                </a:moveTo>
                <a:lnTo>
                  <a:pt x="2063" y="6832"/>
                </a:lnTo>
                <a:cubicBezTo>
                  <a:pt x="2064" y="6830"/>
                  <a:pt x="2066" y="6829"/>
                  <a:pt x="2068" y="6829"/>
                </a:cubicBezTo>
                <a:cubicBezTo>
                  <a:pt x="2070" y="6830"/>
                  <a:pt x="2072" y="6832"/>
                  <a:pt x="2071" y="6834"/>
                </a:cubicBezTo>
                <a:cubicBezTo>
                  <a:pt x="2071" y="6836"/>
                  <a:pt x="2068" y="6838"/>
                  <a:pt x="2066" y="6837"/>
                </a:cubicBezTo>
                <a:cubicBezTo>
                  <a:pt x="2064" y="6837"/>
                  <a:pt x="2063" y="6834"/>
                  <a:pt x="2063" y="6832"/>
                </a:cubicBezTo>
                <a:close/>
                <a:moveTo>
                  <a:pt x="2069" y="6817"/>
                </a:moveTo>
                <a:lnTo>
                  <a:pt x="2069" y="6817"/>
                </a:lnTo>
                <a:cubicBezTo>
                  <a:pt x="2070" y="6815"/>
                  <a:pt x="2072" y="6814"/>
                  <a:pt x="2074" y="6814"/>
                </a:cubicBezTo>
                <a:cubicBezTo>
                  <a:pt x="2076" y="6815"/>
                  <a:pt x="2077" y="6817"/>
                  <a:pt x="2077" y="6819"/>
                </a:cubicBezTo>
                <a:cubicBezTo>
                  <a:pt x="2076" y="6821"/>
                  <a:pt x="2074" y="6823"/>
                  <a:pt x="2072" y="6822"/>
                </a:cubicBezTo>
                <a:cubicBezTo>
                  <a:pt x="2070" y="6822"/>
                  <a:pt x="2069" y="6820"/>
                  <a:pt x="2069" y="6817"/>
                </a:cubicBezTo>
                <a:close/>
                <a:moveTo>
                  <a:pt x="2075" y="6802"/>
                </a:moveTo>
                <a:lnTo>
                  <a:pt x="2075" y="6802"/>
                </a:lnTo>
                <a:cubicBezTo>
                  <a:pt x="2076" y="6800"/>
                  <a:pt x="2078" y="6799"/>
                  <a:pt x="2080" y="6800"/>
                </a:cubicBezTo>
                <a:cubicBezTo>
                  <a:pt x="2082" y="6800"/>
                  <a:pt x="2083" y="6802"/>
                  <a:pt x="2083" y="6804"/>
                </a:cubicBezTo>
                <a:cubicBezTo>
                  <a:pt x="2082" y="6807"/>
                  <a:pt x="2080" y="6808"/>
                  <a:pt x="2078" y="6807"/>
                </a:cubicBezTo>
                <a:cubicBezTo>
                  <a:pt x="2076" y="6807"/>
                  <a:pt x="2074" y="6805"/>
                  <a:pt x="2075" y="6802"/>
                </a:cubicBezTo>
                <a:close/>
                <a:moveTo>
                  <a:pt x="2081" y="6788"/>
                </a:moveTo>
                <a:lnTo>
                  <a:pt x="2081" y="6788"/>
                </a:lnTo>
                <a:cubicBezTo>
                  <a:pt x="2081" y="6785"/>
                  <a:pt x="2084" y="6784"/>
                  <a:pt x="2086" y="6785"/>
                </a:cubicBezTo>
                <a:cubicBezTo>
                  <a:pt x="2088" y="6785"/>
                  <a:pt x="2089" y="6787"/>
                  <a:pt x="2089" y="6790"/>
                </a:cubicBezTo>
                <a:cubicBezTo>
                  <a:pt x="2088" y="6792"/>
                  <a:pt x="2086" y="6793"/>
                  <a:pt x="2084" y="6792"/>
                </a:cubicBezTo>
                <a:cubicBezTo>
                  <a:pt x="2082" y="6792"/>
                  <a:pt x="2080" y="6790"/>
                  <a:pt x="2081" y="6788"/>
                </a:cubicBezTo>
                <a:close/>
                <a:moveTo>
                  <a:pt x="2087" y="6773"/>
                </a:moveTo>
                <a:lnTo>
                  <a:pt x="2087" y="6773"/>
                </a:lnTo>
                <a:cubicBezTo>
                  <a:pt x="2087" y="6771"/>
                  <a:pt x="2089" y="6769"/>
                  <a:pt x="2092" y="6770"/>
                </a:cubicBezTo>
                <a:cubicBezTo>
                  <a:pt x="2094" y="6770"/>
                  <a:pt x="2095" y="6772"/>
                  <a:pt x="2094" y="6775"/>
                </a:cubicBezTo>
                <a:cubicBezTo>
                  <a:pt x="2094" y="6777"/>
                  <a:pt x="2092" y="6778"/>
                  <a:pt x="2090" y="6778"/>
                </a:cubicBezTo>
                <a:cubicBezTo>
                  <a:pt x="2087" y="6777"/>
                  <a:pt x="2086" y="6775"/>
                  <a:pt x="2087" y="6773"/>
                </a:cubicBezTo>
                <a:close/>
                <a:moveTo>
                  <a:pt x="2092" y="6758"/>
                </a:moveTo>
                <a:lnTo>
                  <a:pt x="2092" y="6758"/>
                </a:lnTo>
                <a:cubicBezTo>
                  <a:pt x="2093" y="6756"/>
                  <a:pt x="2095" y="6754"/>
                  <a:pt x="2097" y="6755"/>
                </a:cubicBezTo>
                <a:cubicBezTo>
                  <a:pt x="2099" y="6755"/>
                  <a:pt x="2101" y="6758"/>
                  <a:pt x="2100" y="6760"/>
                </a:cubicBezTo>
                <a:cubicBezTo>
                  <a:pt x="2100" y="6762"/>
                  <a:pt x="2098" y="6763"/>
                  <a:pt x="2095" y="6763"/>
                </a:cubicBezTo>
                <a:cubicBezTo>
                  <a:pt x="2093" y="6762"/>
                  <a:pt x="2092" y="6760"/>
                  <a:pt x="2092" y="6758"/>
                </a:cubicBezTo>
                <a:close/>
                <a:moveTo>
                  <a:pt x="2098" y="6743"/>
                </a:moveTo>
                <a:lnTo>
                  <a:pt x="2098" y="6743"/>
                </a:lnTo>
                <a:cubicBezTo>
                  <a:pt x="2099" y="6741"/>
                  <a:pt x="2101" y="6739"/>
                  <a:pt x="2103" y="6740"/>
                </a:cubicBezTo>
                <a:cubicBezTo>
                  <a:pt x="2105" y="6740"/>
                  <a:pt x="2107" y="6743"/>
                  <a:pt x="2106" y="6745"/>
                </a:cubicBezTo>
                <a:cubicBezTo>
                  <a:pt x="2106" y="6747"/>
                  <a:pt x="2103" y="6748"/>
                  <a:pt x="2101" y="6748"/>
                </a:cubicBezTo>
                <a:cubicBezTo>
                  <a:pt x="2099" y="6747"/>
                  <a:pt x="2098" y="6745"/>
                  <a:pt x="2098" y="6743"/>
                </a:cubicBezTo>
                <a:close/>
                <a:moveTo>
                  <a:pt x="2104" y="6728"/>
                </a:moveTo>
                <a:lnTo>
                  <a:pt x="2104" y="6728"/>
                </a:lnTo>
                <a:cubicBezTo>
                  <a:pt x="2105" y="6726"/>
                  <a:pt x="2107" y="6724"/>
                  <a:pt x="2109" y="6725"/>
                </a:cubicBezTo>
                <a:cubicBezTo>
                  <a:pt x="2111" y="6726"/>
                  <a:pt x="2112" y="6728"/>
                  <a:pt x="2112" y="6730"/>
                </a:cubicBezTo>
                <a:cubicBezTo>
                  <a:pt x="2111" y="6732"/>
                  <a:pt x="2109" y="6733"/>
                  <a:pt x="2107" y="6733"/>
                </a:cubicBezTo>
                <a:cubicBezTo>
                  <a:pt x="2105" y="6732"/>
                  <a:pt x="2104" y="6730"/>
                  <a:pt x="2104" y="6728"/>
                </a:cubicBezTo>
                <a:close/>
                <a:moveTo>
                  <a:pt x="2110" y="6713"/>
                </a:moveTo>
                <a:lnTo>
                  <a:pt x="2110" y="6713"/>
                </a:lnTo>
                <a:cubicBezTo>
                  <a:pt x="2111" y="6711"/>
                  <a:pt x="2113" y="6710"/>
                  <a:pt x="2115" y="6710"/>
                </a:cubicBezTo>
                <a:cubicBezTo>
                  <a:pt x="2117" y="6711"/>
                  <a:pt x="2118" y="6713"/>
                  <a:pt x="2118" y="6715"/>
                </a:cubicBezTo>
                <a:cubicBezTo>
                  <a:pt x="2117" y="6717"/>
                  <a:pt x="2115" y="6718"/>
                  <a:pt x="2113" y="6718"/>
                </a:cubicBezTo>
                <a:cubicBezTo>
                  <a:pt x="2111" y="6717"/>
                  <a:pt x="2109" y="6715"/>
                  <a:pt x="2110" y="6713"/>
                </a:cubicBezTo>
                <a:close/>
                <a:moveTo>
                  <a:pt x="2116" y="6698"/>
                </a:moveTo>
                <a:lnTo>
                  <a:pt x="2116" y="6698"/>
                </a:lnTo>
                <a:cubicBezTo>
                  <a:pt x="2116" y="6696"/>
                  <a:pt x="2119" y="6695"/>
                  <a:pt x="2121" y="6695"/>
                </a:cubicBezTo>
                <a:cubicBezTo>
                  <a:pt x="2123" y="6696"/>
                  <a:pt x="2124" y="6698"/>
                  <a:pt x="2124" y="6700"/>
                </a:cubicBezTo>
                <a:cubicBezTo>
                  <a:pt x="2123" y="6702"/>
                  <a:pt x="2121" y="6703"/>
                  <a:pt x="2119" y="6703"/>
                </a:cubicBezTo>
                <a:cubicBezTo>
                  <a:pt x="2117" y="6702"/>
                  <a:pt x="2115" y="6700"/>
                  <a:pt x="2116" y="6698"/>
                </a:cubicBezTo>
                <a:close/>
                <a:moveTo>
                  <a:pt x="2122" y="6683"/>
                </a:moveTo>
                <a:lnTo>
                  <a:pt x="2122" y="6683"/>
                </a:lnTo>
                <a:cubicBezTo>
                  <a:pt x="2122" y="6681"/>
                  <a:pt x="2124" y="6680"/>
                  <a:pt x="2126" y="6680"/>
                </a:cubicBezTo>
                <a:cubicBezTo>
                  <a:pt x="2129" y="6681"/>
                  <a:pt x="2130" y="6683"/>
                  <a:pt x="2129" y="6685"/>
                </a:cubicBezTo>
                <a:cubicBezTo>
                  <a:pt x="2129" y="6687"/>
                  <a:pt x="2127" y="6689"/>
                  <a:pt x="2125" y="6688"/>
                </a:cubicBezTo>
                <a:cubicBezTo>
                  <a:pt x="2122" y="6688"/>
                  <a:pt x="2121" y="6685"/>
                  <a:pt x="2122" y="6683"/>
                </a:cubicBezTo>
                <a:close/>
                <a:moveTo>
                  <a:pt x="2127" y="6668"/>
                </a:moveTo>
                <a:lnTo>
                  <a:pt x="2127" y="6668"/>
                </a:lnTo>
                <a:cubicBezTo>
                  <a:pt x="2128" y="6666"/>
                  <a:pt x="2130" y="6665"/>
                  <a:pt x="2132" y="6665"/>
                </a:cubicBezTo>
                <a:cubicBezTo>
                  <a:pt x="2134" y="6666"/>
                  <a:pt x="2136" y="6668"/>
                  <a:pt x="2135" y="6670"/>
                </a:cubicBezTo>
                <a:cubicBezTo>
                  <a:pt x="2135" y="6672"/>
                  <a:pt x="2133" y="6674"/>
                  <a:pt x="2130" y="6673"/>
                </a:cubicBezTo>
                <a:cubicBezTo>
                  <a:pt x="2128" y="6673"/>
                  <a:pt x="2127" y="6670"/>
                  <a:pt x="2127" y="6668"/>
                </a:cubicBezTo>
                <a:close/>
                <a:moveTo>
                  <a:pt x="2133" y="6653"/>
                </a:moveTo>
                <a:lnTo>
                  <a:pt x="2133" y="6653"/>
                </a:lnTo>
                <a:cubicBezTo>
                  <a:pt x="2134" y="6651"/>
                  <a:pt x="2136" y="6650"/>
                  <a:pt x="2138" y="6650"/>
                </a:cubicBezTo>
                <a:cubicBezTo>
                  <a:pt x="2140" y="6651"/>
                  <a:pt x="2142" y="6653"/>
                  <a:pt x="2141" y="6655"/>
                </a:cubicBezTo>
                <a:cubicBezTo>
                  <a:pt x="2141" y="6657"/>
                  <a:pt x="2138" y="6659"/>
                  <a:pt x="2136" y="6658"/>
                </a:cubicBezTo>
                <a:cubicBezTo>
                  <a:pt x="2134" y="6658"/>
                  <a:pt x="2133" y="6656"/>
                  <a:pt x="2133" y="6653"/>
                </a:cubicBezTo>
                <a:close/>
                <a:moveTo>
                  <a:pt x="2139" y="6638"/>
                </a:moveTo>
                <a:lnTo>
                  <a:pt x="2139" y="6638"/>
                </a:lnTo>
                <a:cubicBezTo>
                  <a:pt x="2140" y="6636"/>
                  <a:pt x="2142" y="6635"/>
                  <a:pt x="2144" y="6636"/>
                </a:cubicBezTo>
                <a:cubicBezTo>
                  <a:pt x="2146" y="6636"/>
                  <a:pt x="2147" y="6638"/>
                  <a:pt x="2147" y="6640"/>
                </a:cubicBezTo>
                <a:cubicBezTo>
                  <a:pt x="2146" y="6643"/>
                  <a:pt x="2144" y="6644"/>
                  <a:pt x="2142" y="6643"/>
                </a:cubicBezTo>
                <a:cubicBezTo>
                  <a:pt x="2140" y="6643"/>
                  <a:pt x="2139" y="6641"/>
                  <a:pt x="2139" y="6638"/>
                </a:cubicBezTo>
                <a:close/>
                <a:moveTo>
                  <a:pt x="2145" y="6624"/>
                </a:moveTo>
                <a:lnTo>
                  <a:pt x="2145" y="6624"/>
                </a:lnTo>
                <a:cubicBezTo>
                  <a:pt x="2145" y="6621"/>
                  <a:pt x="2148" y="6620"/>
                  <a:pt x="2150" y="6621"/>
                </a:cubicBezTo>
                <a:cubicBezTo>
                  <a:pt x="2152" y="6621"/>
                  <a:pt x="2153" y="6623"/>
                  <a:pt x="2153" y="6625"/>
                </a:cubicBezTo>
                <a:lnTo>
                  <a:pt x="2153" y="6626"/>
                </a:lnTo>
                <a:cubicBezTo>
                  <a:pt x="2152" y="6628"/>
                  <a:pt x="2150" y="6629"/>
                  <a:pt x="2148" y="6628"/>
                </a:cubicBezTo>
                <a:cubicBezTo>
                  <a:pt x="2146" y="6628"/>
                  <a:pt x="2144" y="6626"/>
                  <a:pt x="2145" y="6624"/>
                </a:cubicBezTo>
                <a:close/>
                <a:moveTo>
                  <a:pt x="2151" y="6609"/>
                </a:moveTo>
                <a:lnTo>
                  <a:pt x="2151" y="6609"/>
                </a:lnTo>
                <a:cubicBezTo>
                  <a:pt x="2151" y="6606"/>
                  <a:pt x="2153" y="6605"/>
                  <a:pt x="2156" y="6606"/>
                </a:cubicBezTo>
                <a:cubicBezTo>
                  <a:pt x="2158" y="6606"/>
                  <a:pt x="2159" y="6608"/>
                  <a:pt x="2159" y="6611"/>
                </a:cubicBezTo>
                <a:cubicBezTo>
                  <a:pt x="2158" y="6613"/>
                  <a:pt x="2156" y="6614"/>
                  <a:pt x="2154" y="6614"/>
                </a:cubicBezTo>
                <a:cubicBezTo>
                  <a:pt x="2152" y="6613"/>
                  <a:pt x="2150" y="6611"/>
                  <a:pt x="2151" y="6609"/>
                </a:cubicBezTo>
                <a:close/>
                <a:moveTo>
                  <a:pt x="2157" y="6594"/>
                </a:moveTo>
                <a:lnTo>
                  <a:pt x="2157" y="6594"/>
                </a:lnTo>
                <a:cubicBezTo>
                  <a:pt x="2157" y="6592"/>
                  <a:pt x="2159" y="6590"/>
                  <a:pt x="2161" y="6591"/>
                </a:cubicBezTo>
                <a:cubicBezTo>
                  <a:pt x="2164" y="6591"/>
                  <a:pt x="2165" y="6594"/>
                  <a:pt x="2164" y="6596"/>
                </a:cubicBezTo>
                <a:cubicBezTo>
                  <a:pt x="2164" y="6598"/>
                  <a:pt x="2162" y="6599"/>
                  <a:pt x="2160" y="6599"/>
                </a:cubicBezTo>
                <a:cubicBezTo>
                  <a:pt x="2157" y="6598"/>
                  <a:pt x="2156" y="6596"/>
                  <a:pt x="2157" y="6594"/>
                </a:cubicBezTo>
                <a:close/>
                <a:moveTo>
                  <a:pt x="2162" y="6579"/>
                </a:moveTo>
                <a:lnTo>
                  <a:pt x="2162" y="6579"/>
                </a:lnTo>
                <a:cubicBezTo>
                  <a:pt x="2163" y="6577"/>
                  <a:pt x="2165" y="6575"/>
                  <a:pt x="2167" y="6576"/>
                </a:cubicBezTo>
                <a:cubicBezTo>
                  <a:pt x="2169" y="6576"/>
                  <a:pt x="2171" y="6579"/>
                  <a:pt x="2170" y="6581"/>
                </a:cubicBezTo>
                <a:cubicBezTo>
                  <a:pt x="2170" y="6583"/>
                  <a:pt x="2167" y="6584"/>
                  <a:pt x="2165" y="6584"/>
                </a:cubicBezTo>
                <a:cubicBezTo>
                  <a:pt x="2163" y="6583"/>
                  <a:pt x="2162" y="6581"/>
                  <a:pt x="2162" y="6579"/>
                </a:cubicBezTo>
                <a:close/>
                <a:moveTo>
                  <a:pt x="2168" y="6564"/>
                </a:moveTo>
                <a:lnTo>
                  <a:pt x="2168" y="6564"/>
                </a:lnTo>
                <a:cubicBezTo>
                  <a:pt x="2169" y="6562"/>
                  <a:pt x="2171" y="6560"/>
                  <a:pt x="2173" y="6561"/>
                </a:cubicBezTo>
                <a:cubicBezTo>
                  <a:pt x="2175" y="6562"/>
                  <a:pt x="2177" y="6564"/>
                  <a:pt x="2176" y="6566"/>
                </a:cubicBezTo>
                <a:cubicBezTo>
                  <a:pt x="2175" y="6568"/>
                  <a:pt x="2173" y="6569"/>
                  <a:pt x="2171" y="6569"/>
                </a:cubicBezTo>
                <a:cubicBezTo>
                  <a:pt x="2169" y="6568"/>
                  <a:pt x="2168" y="6566"/>
                  <a:pt x="2168" y="6564"/>
                </a:cubicBezTo>
                <a:close/>
                <a:moveTo>
                  <a:pt x="2174" y="6549"/>
                </a:moveTo>
                <a:lnTo>
                  <a:pt x="2174" y="6549"/>
                </a:lnTo>
                <a:cubicBezTo>
                  <a:pt x="2175" y="6547"/>
                  <a:pt x="2177" y="6546"/>
                  <a:pt x="2179" y="6546"/>
                </a:cubicBezTo>
                <a:cubicBezTo>
                  <a:pt x="2181" y="6547"/>
                  <a:pt x="2182" y="6549"/>
                  <a:pt x="2182" y="6551"/>
                </a:cubicBezTo>
                <a:cubicBezTo>
                  <a:pt x="2181" y="6553"/>
                  <a:pt x="2179" y="6554"/>
                  <a:pt x="2177" y="6554"/>
                </a:cubicBezTo>
                <a:cubicBezTo>
                  <a:pt x="2175" y="6553"/>
                  <a:pt x="2174" y="6551"/>
                  <a:pt x="2174" y="6549"/>
                </a:cubicBezTo>
                <a:close/>
                <a:moveTo>
                  <a:pt x="2180" y="6534"/>
                </a:moveTo>
                <a:lnTo>
                  <a:pt x="2180" y="6534"/>
                </a:lnTo>
                <a:cubicBezTo>
                  <a:pt x="2180" y="6532"/>
                  <a:pt x="2183" y="6531"/>
                  <a:pt x="2185" y="6531"/>
                </a:cubicBezTo>
                <a:cubicBezTo>
                  <a:pt x="2187" y="6532"/>
                  <a:pt x="2188" y="6534"/>
                  <a:pt x="2188" y="6536"/>
                </a:cubicBezTo>
                <a:cubicBezTo>
                  <a:pt x="2187" y="6538"/>
                  <a:pt x="2185" y="6539"/>
                  <a:pt x="2183" y="6539"/>
                </a:cubicBezTo>
                <a:cubicBezTo>
                  <a:pt x="2181" y="6538"/>
                  <a:pt x="2179" y="6536"/>
                  <a:pt x="2180" y="6534"/>
                </a:cubicBezTo>
                <a:close/>
                <a:moveTo>
                  <a:pt x="2186" y="6519"/>
                </a:moveTo>
                <a:lnTo>
                  <a:pt x="2186" y="6519"/>
                </a:lnTo>
                <a:cubicBezTo>
                  <a:pt x="2186" y="6517"/>
                  <a:pt x="2188" y="6516"/>
                  <a:pt x="2191" y="6516"/>
                </a:cubicBezTo>
                <a:cubicBezTo>
                  <a:pt x="2193" y="6517"/>
                  <a:pt x="2194" y="6519"/>
                  <a:pt x="2193" y="6521"/>
                </a:cubicBezTo>
                <a:cubicBezTo>
                  <a:pt x="2193" y="6523"/>
                  <a:pt x="2191" y="6525"/>
                  <a:pt x="2189" y="6524"/>
                </a:cubicBezTo>
                <a:cubicBezTo>
                  <a:pt x="2187" y="6524"/>
                  <a:pt x="2185" y="6521"/>
                  <a:pt x="2186" y="6519"/>
                </a:cubicBezTo>
                <a:close/>
                <a:moveTo>
                  <a:pt x="2192" y="6504"/>
                </a:moveTo>
                <a:lnTo>
                  <a:pt x="2192" y="6504"/>
                </a:lnTo>
                <a:cubicBezTo>
                  <a:pt x="2192" y="6502"/>
                  <a:pt x="2194" y="6501"/>
                  <a:pt x="2196" y="6501"/>
                </a:cubicBezTo>
                <a:cubicBezTo>
                  <a:pt x="2199" y="6502"/>
                  <a:pt x="2200" y="6504"/>
                  <a:pt x="2199" y="6506"/>
                </a:cubicBezTo>
                <a:cubicBezTo>
                  <a:pt x="2199" y="6508"/>
                  <a:pt x="2197" y="6510"/>
                  <a:pt x="2194" y="6509"/>
                </a:cubicBezTo>
                <a:cubicBezTo>
                  <a:pt x="2192" y="6509"/>
                  <a:pt x="2191" y="6506"/>
                  <a:pt x="2192" y="6504"/>
                </a:cubicBezTo>
                <a:close/>
                <a:moveTo>
                  <a:pt x="2197" y="6489"/>
                </a:moveTo>
                <a:lnTo>
                  <a:pt x="2197" y="6489"/>
                </a:lnTo>
                <a:cubicBezTo>
                  <a:pt x="2198" y="6487"/>
                  <a:pt x="2200" y="6486"/>
                  <a:pt x="2202" y="6486"/>
                </a:cubicBezTo>
                <a:cubicBezTo>
                  <a:pt x="2204" y="6487"/>
                  <a:pt x="2206" y="6489"/>
                  <a:pt x="2205" y="6491"/>
                </a:cubicBezTo>
                <a:cubicBezTo>
                  <a:pt x="2205" y="6493"/>
                  <a:pt x="2202" y="6495"/>
                  <a:pt x="2200" y="6494"/>
                </a:cubicBezTo>
                <a:cubicBezTo>
                  <a:pt x="2198" y="6494"/>
                  <a:pt x="2197" y="6492"/>
                  <a:pt x="2197" y="6489"/>
                </a:cubicBezTo>
                <a:close/>
                <a:moveTo>
                  <a:pt x="2203" y="6474"/>
                </a:moveTo>
                <a:lnTo>
                  <a:pt x="2203" y="6474"/>
                </a:lnTo>
                <a:cubicBezTo>
                  <a:pt x="2204" y="6472"/>
                  <a:pt x="2206" y="6471"/>
                  <a:pt x="2208" y="6472"/>
                </a:cubicBezTo>
                <a:cubicBezTo>
                  <a:pt x="2210" y="6472"/>
                  <a:pt x="2212" y="6474"/>
                  <a:pt x="2211" y="6476"/>
                </a:cubicBezTo>
                <a:cubicBezTo>
                  <a:pt x="2210" y="6479"/>
                  <a:pt x="2208" y="6480"/>
                  <a:pt x="2206" y="6479"/>
                </a:cubicBezTo>
                <a:cubicBezTo>
                  <a:pt x="2204" y="6479"/>
                  <a:pt x="2203" y="6477"/>
                  <a:pt x="2203" y="6474"/>
                </a:cubicBezTo>
                <a:close/>
                <a:moveTo>
                  <a:pt x="2209" y="6460"/>
                </a:moveTo>
                <a:lnTo>
                  <a:pt x="2209" y="6460"/>
                </a:lnTo>
                <a:cubicBezTo>
                  <a:pt x="2210" y="6457"/>
                  <a:pt x="2212" y="6456"/>
                  <a:pt x="2214" y="6457"/>
                </a:cubicBezTo>
                <a:cubicBezTo>
                  <a:pt x="2216" y="6457"/>
                  <a:pt x="2217" y="6459"/>
                  <a:pt x="2217" y="6461"/>
                </a:cubicBezTo>
                <a:cubicBezTo>
                  <a:pt x="2216" y="6464"/>
                  <a:pt x="2214" y="6465"/>
                  <a:pt x="2212" y="6464"/>
                </a:cubicBezTo>
                <a:cubicBezTo>
                  <a:pt x="2210" y="6464"/>
                  <a:pt x="2209" y="6462"/>
                  <a:pt x="2209" y="6460"/>
                </a:cubicBezTo>
                <a:close/>
                <a:moveTo>
                  <a:pt x="2215" y="6445"/>
                </a:moveTo>
                <a:lnTo>
                  <a:pt x="2215" y="6445"/>
                </a:lnTo>
                <a:cubicBezTo>
                  <a:pt x="2215" y="6442"/>
                  <a:pt x="2218" y="6441"/>
                  <a:pt x="2220" y="6442"/>
                </a:cubicBezTo>
                <a:cubicBezTo>
                  <a:pt x="2222" y="6442"/>
                  <a:pt x="2223" y="6444"/>
                  <a:pt x="2223" y="6447"/>
                </a:cubicBezTo>
                <a:cubicBezTo>
                  <a:pt x="2222" y="6449"/>
                  <a:pt x="2220" y="6450"/>
                  <a:pt x="2218" y="6449"/>
                </a:cubicBezTo>
                <a:cubicBezTo>
                  <a:pt x="2216" y="6449"/>
                  <a:pt x="2214" y="6447"/>
                  <a:pt x="2215" y="6445"/>
                </a:cubicBezTo>
                <a:close/>
                <a:moveTo>
                  <a:pt x="2221" y="6430"/>
                </a:moveTo>
                <a:lnTo>
                  <a:pt x="2221" y="6430"/>
                </a:lnTo>
                <a:cubicBezTo>
                  <a:pt x="2221" y="6428"/>
                  <a:pt x="2223" y="6426"/>
                  <a:pt x="2226" y="6427"/>
                </a:cubicBezTo>
                <a:cubicBezTo>
                  <a:pt x="2228" y="6427"/>
                  <a:pt x="2229" y="6430"/>
                  <a:pt x="2228" y="6432"/>
                </a:cubicBezTo>
                <a:cubicBezTo>
                  <a:pt x="2228" y="6434"/>
                  <a:pt x="2226" y="6435"/>
                  <a:pt x="2224" y="6435"/>
                </a:cubicBezTo>
                <a:cubicBezTo>
                  <a:pt x="2221" y="6434"/>
                  <a:pt x="2220" y="6432"/>
                  <a:pt x="2221" y="6430"/>
                </a:cubicBezTo>
                <a:close/>
                <a:moveTo>
                  <a:pt x="2227" y="6415"/>
                </a:moveTo>
                <a:lnTo>
                  <a:pt x="2227" y="6415"/>
                </a:lnTo>
                <a:cubicBezTo>
                  <a:pt x="2227" y="6413"/>
                  <a:pt x="2229" y="6411"/>
                  <a:pt x="2231" y="6412"/>
                </a:cubicBezTo>
                <a:cubicBezTo>
                  <a:pt x="2234" y="6412"/>
                  <a:pt x="2235" y="6415"/>
                  <a:pt x="2234" y="6417"/>
                </a:cubicBezTo>
                <a:cubicBezTo>
                  <a:pt x="2234" y="6419"/>
                  <a:pt x="2232" y="6420"/>
                  <a:pt x="2229" y="6420"/>
                </a:cubicBezTo>
                <a:cubicBezTo>
                  <a:pt x="2227" y="6419"/>
                  <a:pt x="2226" y="6417"/>
                  <a:pt x="2227" y="6415"/>
                </a:cubicBezTo>
                <a:close/>
                <a:moveTo>
                  <a:pt x="2232" y="6400"/>
                </a:moveTo>
                <a:lnTo>
                  <a:pt x="2232" y="6400"/>
                </a:lnTo>
                <a:cubicBezTo>
                  <a:pt x="2233" y="6398"/>
                  <a:pt x="2235" y="6396"/>
                  <a:pt x="2237" y="6397"/>
                </a:cubicBezTo>
                <a:cubicBezTo>
                  <a:pt x="2239" y="6398"/>
                  <a:pt x="2241" y="6400"/>
                  <a:pt x="2240" y="6402"/>
                </a:cubicBezTo>
                <a:cubicBezTo>
                  <a:pt x="2240" y="6404"/>
                  <a:pt x="2237" y="6405"/>
                  <a:pt x="2235" y="6405"/>
                </a:cubicBezTo>
                <a:cubicBezTo>
                  <a:pt x="2233" y="6404"/>
                  <a:pt x="2232" y="6402"/>
                  <a:pt x="2232" y="6400"/>
                </a:cubicBezTo>
                <a:close/>
                <a:moveTo>
                  <a:pt x="2238" y="6385"/>
                </a:moveTo>
                <a:lnTo>
                  <a:pt x="2238" y="6385"/>
                </a:lnTo>
                <a:cubicBezTo>
                  <a:pt x="2239" y="6383"/>
                  <a:pt x="2241" y="6382"/>
                  <a:pt x="2243" y="6382"/>
                </a:cubicBezTo>
                <a:cubicBezTo>
                  <a:pt x="2245" y="6383"/>
                  <a:pt x="2246" y="6385"/>
                  <a:pt x="2246" y="6387"/>
                </a:cubicBezTo>
                <a:cubicBezTo>
                  <a:pt x="2245" y="6389"/>
                  <a:pt x="2243" y="6390"/>
                  <a:pt x="2241" y="6390"/>
                </a:cubicBezTo>
                <a:cubicBezTo>
                  <a:pt x="2239" y="6389"/>
                  <a:pt x="2238" y="6387"/>
                  <a:pt x="2238" y="6385"/>
                </a:cubicBezTo>
                <a:close/>
                <a:moveTo>
                  <a:pt x="2244" y="6370"/>
                </a:moveTo>
                <a:lnTo>
                  <a:pt x="2244" y="6370"/>
                </a:lnTo>
                <a:cubicBezTo>
                  <a:pt x="2245" y="6368"/>
                  <a:pt x="2247" y="6367"/>
                  <a:pt x="2249" y="6367"/>
                </a:cubicBezTo>
                <a:cubicBezTo>
                  <a:pt x="2251" y="6368"/>
                  <a:pt x="2252" y="6370"/>
                  <a:pt x="2252" y="6372"/>
                </a:cubicBezTo>
                <a:cubicBezTo>
                  <a:pt x="2251" y="6374"/>
                  <a:pt x="2249" y="6375"/>
                  <a:pt x="2247" y="6375"/>
                </a:cubicBezTo>
                <a:cubicBezTo>
                  <a:pt x="2245" y="6374"/>
                  <a:pt x="2243" y="6372"/>
                  <a:pt x="2244" y="6370"/>
                </a:cubicBezTo>
                <a:close/>
                <a:moveTo>
                  <a:pt x="2250" y="6355"/>
                </a:moveTo>
                <a:lnTo>
                  <a:pt x="2250" y="6355"/>
                </a:lnTo>
                <a:cubicBezTo>
                  <a:pt x="2250" y="6353"/>
                  <a:pt x="2253" y="6352"/>
                  <a:pt x="2255" y="6352"/>
                </a:cubicBezTo>
                <a:cubicBezTo>
                  <a:pt x="2257" y="6353"/>
                  <a:pt x="2258" y="6355"/>
                  <a:pt x="2258" y="6357"/>
                </a:cubicBezTo>
                <a:cubicBezTo>
                  <a:pt x="2257" y="6359"/>
                  <a:pt x="2255" y="6361"/>
                  <a:pt x="2253" y="6360"/>
                </a:cubicBezTo>
                <a:cubicBezTo>
                  <a:pt x="2251" y="6359"/>
                  <a:pt x="2249" y="6357"/>
                  <a:pt x="2250" y="6355"/>
                </a:cubicBezTo>
                <a:close/>
                <a:moveTo>
                  <a:pt x="2256" y="6340"/>
                </a:moveTo>
                <a:lnTo>
                  <a:pt x="2256" y="6340"/>
                </a:lnTo>
                <a:cubicBezTo>
                  <a:pt x="2256" y="6338"/>
                  <a:pt x="2258" y="6337"/>
                  <a:pt x="2261" y="6337"/>
                </a:cubicBezTo>
                <a:cubicBezTo>
                  <a:pt x="2263" y="6338"/>
                  <a:pt x="2264" y="6340"/>
                  <a:pt x="2263" y="6342"/>
                </a:cubicBezTo>
                <a:cubicBezTo>
                  <a:pt x="2263" y="6344"/>
                  <a:pt x="2261" y="6346"/>
                  <a:pt x="2259" y="6345"/>
                </a:cubicBezTo>
                <a:cubicBezTo>
                  <a:pt x="2256" y="6345"/>
                  <a:pt x="2255" y="6342"/>
                  <a:pt x="2256" y="6340"/>
                </a:cubicBezTo>
                <a:close/>
                <a:moveTo>
                  <a:pt x="2262" y="6325"/>
                </a:moveTo>
                <a:lnTo>
                  <a:pt x="2262" y="6325"/>
                </a:lnTo>
                <a:cubicBezTo>
                  <a:pt x="2262" y="6323"/>
                  <a:pt x="2264" y="6322"/>
                  <a:pt x="2266" y="6322"/>
                </a:cubicBezTo>
                <a:cubicBezTo>
                  <a:pt x="2268" y="6323"/>
                  <a:pt x="2270" y="6325"/>
                  <a:pt x="2269" y="6327"/>
                </a:cubicBezTo>
                <a:cubicBezTo>
                  <a:pt x="2269" y="6329"/>
                  <a:pt x="2267" y="6331"/>
                  <a:pt x="2264" y="6330"/>
                </a:cubicBezTo>
                <a:cubicBezTo>
                  <a:pt x="2262" y="6330"/>
                  <a:pt x="2261" y="6328"/>
                  <a:pt x="2262" y="6325"/>
                </a:cubicBezTo>
                <a:close/>
                <a:moveTo>
                  <a:pt x="2267" y="6310"/>
                </a:moveTo>
                <a:lnTo>
                  <a:pt x="2267" y="6310"/>
                </a:lnTo>
                <a:cubicBezTo>
                  <a:pt x="2268" y="6308"/>
                  <a:pt x="2270" y="6307"/>
                  <a:pt x="2272" y="6308"/>
                </a:cubicBezTo>
                <a:cubicBezTo>
                  <a:pt x="2274" y="6308"/>
                  <a:pt x="2276" y="6310"/>
                  <a:pt x="2275" y="6312"/>
                </a:cubicBezTo>
                <a:cubicBezTo>
                  <a:pt x="2275" y="6315"/>
                  <a:pt x="2272" y="6316"/>
                  <a:pt x="2270" y="6315"/>
                </a:cubicBezTo>
                <a:cubicBezTo>
                  <a:pt x="2268" y="6315"/>
                  <a:pt x="2267" y="6313"/>
                  <a:pt x="2267" y="6310"/>
                </a:cubicBezTo>
                <a:close/>
                <a:moveTo>
                  <a:pt x="2273" y="6296"/>
                </a:moveTo>
                <a:lnTo>
                  <a:pt x="2273" y="6296"/>
                </a:lnTo>
                <a:cubicBezTo>
                  <a:pt x="2274" y="6293"/>
                  <a:pt x="2276" y="6292"/>
                  <a:pt x="2278" y="6293"/>
                </a:cubicBezTo>
                <a:cubicBezTo>
                  <a:pt x="2280" y="6293"/>
                  <a:pt x="2281" y="6295"/>
                  <a:pt x="2281" y="6297"/>
                </a:cubicBezTo>
                <a:cubicBezTo>
                  <a:pt x="2280" y="6300"/>
                  <a:pt x="2278" y="6301"/>
                  <a:pt x="2276" y="6300"/>
                </a:cubicBezTo>
                <a:cubicBezTo>
                  <a:pt x="2274" y="6300"/>
                  <a:pt x="2273" y="6298"/>
                  <a:pt x="2273" y="6296"/>
                </a:cubicBezTo>
                <a:close/>
                <a:moveTo>
                  <a:pt x="2279" y="6281"/>
                </a:moveTo>
                <a:lnTo>
                  <a:pt x="2279" y="6281"/>
                </a:lnTo>
                <a:cubicBezTo>
                  <a:pt x="2280" y="6278"/>
                  <a:pt x="2282" y="6277"/>
                  <a:pt x="2284" y="6278"/>
                </a:cubicBezTo>
                <a:cubicBezTo>
                  <a:pt x="2286" y="6278"/>
                  <a:pt x="2287" y="6280"/>
                  <a:pt x="2287" y="6283"/>
                </a:cubicBezTo>
                <a:cubicBezTo>
                  <a:pt x="2286" y="6285"/>
                  <a:pt x="2284" y="6286"/>
                  <a:pt x="2282" y="6285"/>
                </a:cubicBezTo>
                <a:cubicBezTo>
                  <a:pt x="2280" y="6285"/>
                  <a:pt x="2278" y="6283"/>
                  <a:pt x="2279" y="6281"/>
                </a:cubicBezTo>
                <a:close/>
                <a:moveTo>
                  <a:pt x="2285" y="6266"/>
                </a:moveTo>
                <a:lnTo>
                  <a:pt x="2285" y="6266"/>
                </a:lnTo>
                <a:cubicBezTo>
                  <a:pt x="2285" y="6264"/>
                  <a:pt x="2288" y="6262"/>
                  <a:pt x="2290" y="6263"/>
                </a:cubicBezTo>
                <a:cubicBezTo>
                  <a:pt x="2292" y="6263"/>
                  <a:pt x="2293" y="6266"/>
                  <a:pt x="2293" y="6268"/>
                </a:cubicBezTo>
                <a:cubicBezTo>
                  <a:pt x="2292" y="6270"/>
                  <a:pt x="2290" y="6271"/>
                  <a:pt x="2288" y="6271"/>
                </a:cubicBezTo>
                <a:cubicBezTo>
                  <a:pt x="2286" y="6270"/>
                  <a:pt x="2284" y="6268"/>
                  <a:pt x="2285" y="6266"/>
                </a:cubicBezTo>
                <a:close/>
                <a:moveTo>
                  <a:pt x="2291" y="6251"/>
                </a:moveTo>
                <a:lnTo>
                  <a:pt x="2291" y="6251"/>
                </a:lnTo>
                <a:cubicBezTo>
                  <a:pt x="2291" y="6249"/>
                  <a:pt x="2293" y="6247"/>
                  <a:pt x="2295" y="6248"/>
                </a:cubicBezTo>
                <a:cubicBezTo>
                  <a:pt x="2298" y="6248"/>
                  <a:pt x="2299" y="6251"/>
                  <a:pt x="2298" y="6253"/>
                </a:cubicBezTo>
                <a:cubicBezTo>
                  <a:pt x="2298" y="6255"/>
                  <a:pt x="2296" y="6256"/>
                  <a:pt x="2294" y="6256"/>
                </a:cubicBezTo>
                <a:cubicBezTo>
                  <a:pt x="2291" y="6255"/>
                  <a:pt x="2290" y="6253"/>
                  <a:pt x="2291" y="6251"/>
                </a:cubicBezTo>
                <a:close/>
                <a:moveTo>
                  <a:pt x="2296" y="6236"/>
                </a:moveTo>
                <a:lnTo>
                  <a:pt x="2296" y="6236"/>
                </a:lnTo>
                <a:cubicBezTo>
                  <a:pt x="2297" y="6234"/>
                  <a:pt x="2299" y="6232"/>
                  <a:pt x="2301" y="6233"/>
                </a:cubicBezTo>
                <a:cubicBezTo>
                  <a:pt x="2303" y="6234"/>
                  <a:pt x="2305" y="6236"/>
                  <a:pt x="2304" y="6238"/>
                </a:cubicBezTo>
                <a:cubicBezTo>
                  <a:pt x="2304" y="6240"/>
                  <a:pt x="2302" y="6241"/>
                  <a:pt x="2299" y="6241"/>
                </a:cubicBezTo>
                <a:cubicBezTo>
                  <a:pt x="2297" y="6240"/>
                  <a:pt x="2296" y="6238"/>
                  <a:pt x="2296" y="6236"/>
                </a:cubicBezTo>
                <a:close/>
                <a:moveTo>
                  <a:pt x="2302" y="6221"/>
                </a:moveTo>
                <a:lnTo>
                  <a:pt x="2302" y="6221"/>
                </a:lnTo>
                <a:cubicBezTo>
                  <a:pt x="2303" y="6219"/>
                  <a:pt x="2305" y="6218"/>
                  <a:pt x="2307" y="6218"/>
                </a:cubicBezTo>
                <a:cubicBezTo>
                  <a:pt x="2309" y="6219"/>
                  <a:pt x="2311" y="6221"/>
                  <a:pt x="2310" y="6223"/>
                </a:cubicBezTo>
                <a:cubicBezTo>
                  <a:pt x="2310" y="6225"/>
                  <a:pt x="2307" y="6226"/>
                  <a:pt x="2305" y="6226"/>
                </a:cubicBezTo>
                <a:cubicBezTo>
                  <a:pt x="2303" y="6225"/>
                  <a:pt x="2302" y="6223"/>
                  <a:pt x="2302" y="6221"/>
                </a:cubicBezTo>
                <a:close/>
                <a:moveTo>
                  <a:pt x="2308" y="6206"/>
                </a:moveTo>
                <a:lnTo>
                  <a:pt x="2308" y="6206"/>
                </a:lnTo>
                <a:cubicBezTo>
                  <a:pt x="2309" y="6204"/>
                  <a:pt x="2311" y="6203"/>
                  <a:pt x="2313" y="6203"/>
                </a:cubicBezTo>
                <a:cubicBezTo>
                  <a:pt x="2315" y="6204"/>
                  <a:pt x="2316" y="6206"/>
                  <a:pt x="2316" y="6208"/>
                </a:cubicBezTo>
                <a:cubicBezTo>
                  <a:pt x="2315" y="6210"/>
                  <a:pt x="2313" y="6211"/>
                  <a:pt x="2311" y="6211"/>
                </a:cubicBezTo>
                <a:cubicBezTo>
                  <a:pt x="2309" y="6210"/>
                  <a:pt x="2308" y="6208"/>
                  <a:pt x="2308" y="6206"/>
                </a:cubicBezTo>
                <a:close/>
                <a:moveTo>
                  <a:pt x="2314" y="6191"/>
                </a:moveTo>
                <a:lnTo>
                  <a:pt x="2314" y="6191"/>
                </a:lnTo>
                <a:cubicBezTo>
                  <a:pt x="2314" y="6189"/>
                  <a:pt x="2317" y="6188"/>
                  <a:pt x="2319" y="6188"/>
                </a:cubicBezTo>
                <a:cubicBezTo>
                  <a:pt x="2321" y="6189"/>
                  <a:pt x="2322" y="6191"/>
                  <a:pt x="2322" y="6193"/>
                </a:cubicBezTo>
                <a:cubicBezTo>
                  <a:pt x="2321" y="6195"/>
                  <a:pt x="2319" y="6197"/>
                  <a:pt x="2317" y="6196"/>
                </a:cubicBezTo>
                <a:cubicBezTo>
                  <a:pt x="2315" y="6195"/>
                  <a:pt x="2313" y="6193"/>
                  <a:pt x="2314" y="6191"/>
                </a:cubicBezTo>
                <a:close/>
                <a:moveTo>
                  <a:pt x="2320" y="6176"/>
                </a:moveTo>
                <a:lnTo>
                  <a:pt x="2320" y="6176"/>
                </a:lnTo>
                <a:cubicBezTo>
                  <a:pt x="2320" y="6174"/>
                  <a:pt x="2322" y="6173"/>
                  <a:pt x="2325" y="6173"/>
                </a:cubicBezTo>
                <a:cubicBezTo>
                  <a:pt x="2327" y="6174"/>
                  <a:pt x="2328" y="6176"/>
                  <a:pt x="2328" y="6178"/>
                </a:cubicBezTo>
                <a:cubicBezTo>
                  <a:pt x="2327" y="6180"/>
                  <a:pt x="2325" y="6182"/>
                  <a:pt x="2323" y="6181"/>
                </a:cubicBezTo>
                <a:cubicBezTo>
                  <a:pt x="2321" y="6181"/>
                  <a:pt x="2319" y="6178"/>
                  <a:pt x="2320" y="6176"/>
                </a:cubicBezTo>
                <a:close/>
                <a:moveTo>
                  <a:pt x="2326" y="6161"/>
                </a:moveTo>
                <a:lnTo>
                  <a:pt x="2326" y="6161"/>
                </a:lnTo>
                <a:cubicBezTo>
                  <a:pt x="2326" y="6159"/>
                  <a:pt x="2328" y="6158"/>
                  <a:pt x="2330" y="6158"/>
                </a:cubicBezTo>
                <a:cubicBezTo>
                  <a:pt x="2333" y="6159"/>
                  <a:pt x="2334" y="6161"/>
                  <a:pt x="2333" y="6163"/>
                </a:cubicBezTo>
                <a:cubicBezTo>
                  <a:pt x="2333" y="6165"/>
                  <a:pt x="2331" y="6167"/>
                  <a:pt x="2329" y="6166"/>
                </a:cubicBezTo>
                <a:cubicBezTo>
                  <a:pt x="2326" y="6166"/>
                  <a:pt x="2325" y="6163"/>
                  <a:pt x="2326" y="6161"/>
                </a:cubicBezTo>
                <a:close/>
                <a:moveTo>
                  <a:pt x="2331" y="6146"/>
                </a:moveTo>
                <a:lnTo>
                  <a:pt x="2331" y="6146"/>
                </a:lnTo>
                <a:cubicBezTo>
                  <a:pt x="2332" y="6144"/>
                  <a:pt x="2334" y="6143"/>
                  <a:pt x="2336" y="6144"/>
                </a:cubicBezTo>
                <a:cubicBezTo>
                  <a:pt x="2338" y="6144"/>
                  <a:pt x="2340" y="6146"/>
                  <a:pt x="2339" y="6148"/>
                </a:cubicBezTo>
                <a:cubicBezTo>
                  <a:pt x="2339" y="6151"/>
                  <a:pt x="2336" y="6152"/>
                  <a:pt x="2334" y="6151"/>
                </a:cubicBezTo>
                <a:cubicBezTo>
                  <a:pt x="2332" y="6151"/>
                  <a:pt x="2331" y="6149"/>
                  <a:pt x="2331" y="6146"/>
                </a:cubicBezTo>
                <a:close/>
                <a:moveTo>
                  <a:pt x="2337" y="6132"/>
                </a:moveTo>
                <a:lnTo>
                  <a:pt x="2337" y="6132"/>
                </a:lnTo>
                <a:cubicBezTo>
                  <a:pt x="2338" y="6129"/>
                  <a:pt x="2340" y="6128"/>
                  <a:pt x="2342" y="6129"/>
                </a:cubicBezTo>
                <a:cubicBezTo>
                  <a:pt x="2344" y="6129"/>
                  <a:pt x="2346" y="6131"/>
                  <a:pt x="2345" y="6133"/>
                </a:cubicBezTo>
                <a:cubicBezTo>
                  <a:pt x="2344" y="6136"/>
                  <a:pt x="2342" y="6137"/>
                  <a:pt x="2340" y="6136"/>
                </a:cubicBezTo>
                <a:cubicBezTo>
                  <a:pt x="2338" y="6136"/>
                  <a:pt x="2337" y="6134"/>
                  <a:pt x="2337" y="6132"/>
                </a:cubicBezTo>
                <a:close/>
                <a:moveTo>
                  <a:pt x="2343" y="6117"/>
                </a:moveTo>
                <a:lnTo>
                  <a:pt x="2343" y="6117"/>
                </a:lnTo>
                <a:cubicBezTo>
                  <a:pt x="2344" y="6114"/>
                  <a:pt x="2346" y="6113"/>
                  <a:pt x="2348" y="6114"/>
                </a:cubicBezTo>
                <a:cubicBezTo>
                  <a:pt x="2350" y="6114"/>
                  <a:pt x="2351" y="6116"/>
                  <a:pt x="2351" y="6119"/>
                </a:cubicBezTo>
                <a:cubicBezTo>
                  <a:pt x="2350" y="6121"/>
                  <a:pt x="2348" y="6122"/>
                  <a:pt x="2346" y="6121"/>
                </a:cubicBezTo>
                <a:cubicBezTo>
                  <a:pt x="2344" y="6121"/>
                  <a:pt x="2343" y="6119"/>
                  <a:pt x="2343" y="6117"/>
                </a:cubicBezTo>
                <a:close/>
                <a:moveTo>
                  <a:pt x="2349" y="6102"/>
                </a:moveTo>
                <a:lnTo>
                  <a:pt x="2349" y="6102"/>
                </a:lnTo>
                <a:cubicBezTo>
                  <a:pt x="2349" y="6100"/>
                  <a:pt x="2352" y="6098"/>
                  <a:pt x="2354" y="6099"/>
                </a:cubicBezTo>
                <a:cubicBezTo>
                  <a:pt x="2356" y="6099"/>
                  <a:pt x="2357" y="6101"/>
                  <a:pt x="2357" y="6104"/>
                </a:cubicBezTo>
                <a:cubicBezTo>
                  <a:pt x="2356" y="6106"/>
                  <a:pt x="2354" y="6107"/>
                  <a:pt x="2352" y="6107"/>
                </a:cubicBezTo>
                <a:cubicBezTo>
                  <a:pt x="2350" y="6106"/>
                  <a:pt x="2348" y="6104"/>
                  <a:pt x="2349" y="6102"/>
                </a:cubicBezTo>
                <a:close/>
                <a:moveTo>
                  <a:pt x="2355" y="6087"/>
                </a:moveTo>
                <a:lnTo>
                  <a:pt x="2355" y="6087"/>
                </a:lnTo>
                <a:cubicBezTo>
                  <a:pt x="2355" y="6085"/>
                  <a:pt x="2357" y="6083"/>
                  <a:pt x="2360" y="6084"/>
                </a:cubicBezTo>
                <a:cubicBezTo>
                  <a:pt x="2362" y="6084"/>
                  <a:pt x="2363" y="6087"/>
                  <a:pt x="2363" y="6089"/>
                </a:cubicBezTo>
                <a:cubicBezTo>
                  <a:pt x="2362" y="6091"/>
                  <a:pt x="2360" y="6092"/>
                  <a:pt x="2358" y="6092"/>
                </a:cubicBezTo>
                <a:cubicBezTo>
                  <a:pt x="2356" y="6091"/>
                  <a:pt x="2354" y="6089"/>
                  <a:pt x="2355" y="6087"/>
                </a:cubicBezTo>
                <a:close/>
                <a:moveTo>
                  <a:pt x="2361" y="6072"/>
                </a:moveTo>
                <a:lnTo>
                  <a:pt x="2361" y="6072"/>
                </a:lnTo>
                <a:cubicBezTo>
                  <a:pt x="2361" y="6070"/>
                  <a:pt x="2363" y="6068"/>
                  <a:pt x="2365" y="6069"/>
                </a:cubicBezTo>
                <a:cubicBezTo>
                  <a:pt x="2368" y="6070"/>
                  <a:pt x="2369" y="6072"/>
                  <a:pt x="2368" y="6074"/>
                </a:cubicBezTo>
                <a:cubicBezTo>
                  <a:pt x="2368" y="6076"/>
                  <a:pt x="2366" y="6077"/>
                  <a:pt x="2363" y="6077"/>
                </a:cubicBezTo>
                <a:cubicBezTo>
                  <a:pt x="2361" y="6076"/>
                  <a:pt x="2360" y="6074"/>
                  <a:pt x="2361" y="6072"/>
                </a:cubicBezTo>
                <a:close/>
                <a:moveTo>
                  <a:pt x="2366" y="6057"/>
                </a:moveTo>
                <a:lnTo>
                  <a:pt x="2366" y="6057"/>
                </a:lnTo>
                <a:cubicBezTo>
                  <a:pt x="2367" y="6055"/>
                  <a:pt x="2369" y="6054"/>
                  <a:pt x="2371" y="6054"/>
                </a:cubicBezTo>
                <a:cubicBezTo>
                  <a:pt x="2373" y="6055"/>
                  <a:pt x="2375" y="6057"/>
                  <a:pt x="2374" y="6059"/>
                </a:cubicBezTo>
                <a:cubicBezTo>
                  <a:pt x="2374" y="6061"/>
                  <a:pt x="2371" y="6062"/>
                  <a:pt x="2369" y="6062"/>
                </a:cubicBezTo>
                <a:cubicBezTo>
                  <a:pt x="2367" y="6061"/>
                  <a:pt x="2366" y="6059"/>
                  <a:pt x="2366" y="6057"/>
                </a:cubicBezTo>
                <a:close/>
                <a:moveTo>
                  <a:pt x="2372" y="6042"/>
                </a:moveTo>
                <a:lnTo>
                  <a:pt x="2372" y="6042"/>
                </a:lnTo>
                <a:cubicBezTo>
                  <a:pt x="2373" y="6040"/>
                  <a:pt x="2375" y="6039"/>
                  <a:pt x="2377" y="6039"/>
                </a:cubicBezTo>
                <a:cubicBezTo>
                  <a:pt x="2379" y="6040"/>
                  <a:pt x="2381" y="6042"/>
                  <a:pt x="2380" y="6044"/>
                </a:cubicBezTo>
                <a:cubicBezTo>
                  <a:pt x="2379" y="6046"/>
                  <a:pt x="2377" y="6047"/>
                  <a:pt x="2375" y="6047"/>
                </a:cubicBezTo>
                <a:cubicBezTo>
                  <a:pt x="2373" y="6046"/>
                  <a:pt x="2372" y="6044"/>
                  <a:pt x="2372" y="6042"/>
                </a:cubicBezTo>
                <a:close/>
                <a:moveTo>
                  <a:pt x="2378" y="6027"/>
                </a:moveTo>
                <a:lnTo>
                  <a:pt x="2378" y="6027"/>
                </a:lnTo>
                <a:cubicBezTo>
                  <a:pt x="2379" y="6025"/>
                  <a:pt x="2381" y="6024"/>
                  <a:pt x="2383" y="6024"/>
                </a:cubicBezTo>
                <a:cubicBezTo>
                  <a:pt x="2385" y="6025"/>
                  <a:pt x="2386" y="6027"/>
                  <a:pt x="2386" y="6029"/>
                </a:cubicBezTo>
                <a:cubicBezTo>
                  <a:pt x="2385" y="6031"/>
                  <a:pt x="2383" y="6033"/>
                  <a:pt x="2381" y="6032"/>
                </a:cubicBezTo>
                <a:cubicBezTo>
                  <a:pt x="2379" y="6031"/>
                  <a:pt x="2378" y="6029"/>
                  <a:pt x="2378" y="6027"/>
                </a:cubicBezTo>
                <a:close/>
                <a:moveTo>
                  <a:pt x="2384" y="6012"/>
                </a:moveTo>
                <a:lnTo>
                  <a:pt x="2384" y="6012"/>
                </a:lnTo>
                <a:cubicBezTo>
                  <a:pt x="2384" y="6010"/>
                  <a:pt x="2387" y="6009"/>
                  <a:pt x="2389" y="6009"/>
                </a:cubicBezTo>
                <a:cubicBezTo>
                  <a:pt x="2391" y="6010"/>
                  <a:pt x="2392" y="6012"/>
                  <a:pt x="2392" y="6014"/>
                </a:cubicBezTo>
                <a:cubicBezTo>
                  <a:pt x="2391" y="6016"/>
                  <a:pt x="2389" y="6018"/>
                  <a:pt x="2387" y="6017"/>
                </a:cubicBezTo>
                <a:cubicBezTo>
                  <a:pt x="2385" y="6017"/>
                  <a:pt x="2383" y="6014"/>
                  <a:pt x="2384" y="6012"/>
                </a:cubicBezTo>
                <a:close/>
                <a:moveTo>
                  <a:pt x="2390" y="5997"/>
                </a:moveTo>
                <a:lnTo>
                  <a:pt x="2390" y="5997"/>
                </a:lnTo>
                <a:cubicBezTo>
                  <a:pt x="2390" y="5995"/>
                  <a:pt x="2392" y="5994"/>
                  <a:pt x="2395" y="5994"/>
                </a:cubicBezTo>
                <a:cubicBezTo>
                  <a:pt x="2397" y="5995"/>
                  <a:pt x="2398" y="5997"/>
                  <a:pt x="2397" y="5999"/>
                </a:cubicBezTo>
                <a:cubicBezTo>
                  <a:pt x="2397" y="6001"/>
                  <a:pt x="2395" y="6003"/>
                  <a:pt x="2393" y="6002"/>
                </a:cubicBezTo>
                <a:cubicBezTo>
                  <a:pt x="2390" y="6002"/>
                  <a:pt x="2389" y="5999"/>
                  <a:pt x="2390" y="5997"/>
                </a:cubicBezTo>
                <a:close/>
                <a:moveTo>
                  <a:pt x="2396" y="5982"/>
                </a:moveTo>
                <a:lnTo>
                  <a:pt x="2396" y="5982"/>
                </a:lnTo>
                <a:cubicBezTo>
                  <a:pt x="2396" y="5980"/>
                  <a:pt x="2398" y="5979"/>
                  <a:pt x="2400" y="5980"/>
                </a:cubicBezTo>
                <a:cubicBezTo>
                  <a:pt x="2403" y="5980"/>
                  <a:pt x="2404" y="5982"/>
                  <a:pt x="2403" y="5984"/>
                </a:cubicBezTo>
                <a:cubicBezTo>
                  <a:pt x="2403" y="5987"/>
                  <a:pt x="2401" y="5988"/>
                  <a:pt x="2398" y="5987"/>
                </a:cubicBezTo>
                <a:cubicBezTo>
                  <a:pt x="2396" y="5987"/>
                  <a:pt x="2395" y="5985"/>
                  <a:pt x="2396" y="5982"/>
                </a:cubicBezTo>
                <a:close/>
                <a:moveTo>
                  <a:pt x="2401" y="5968"/>
                </a:moveTo>
                <a:lnTo>
                  <a:pt x="2401" y="5968"/>
                </a:lnTo>
                <a:cubicBezTo>
                  <a:pt x="2402" y="5965"/>
                  <a:pt x="2404" y="5964"/>
                  <a:pt x="2406" y="5965"/>
                </a:cubicBezTo>
                <a:cubicBezTo>
                  <a:pt x="2408" y="5965"/>
                  <a:pt x="2410" y="5967"/>
                  <a:pt x="2409" y="5969"/>
                </a:cubicBezTo>
                <a:cubicBezTo>
                  <a:pt x="2409" y="5972"/>
                  <a:pt x="2406" y="5973"/>
                  <a:pt x="2404" y="5972"/>
                </a:cubicBezTo>
                <a:cubicBezTo>
                  <a:pt x="2402" y="5972"/>
                  <a:pt x="2401" y="5970"/>
                  <a:pt x="2401" y="5968"/>
                </a:cubicBezTo>
                <a:close/>
                <a:moveTo>
                  <a:pt x="2407" y="5953"/>
                </a:moveTo>
                <a:lnTo>
                  <a:pt x="2407" y="5953"/>
                </a:lnTo>
                <a:cubicBezTo>
                  <a:pt x="2408" y="5950"/>
                  <a:pt x="2410" y="5949"/>
                  <a:pt x="2412" y="5950"/>
                </a:cubicBezTo>
                <a:cubicBezTo>
                  <a:pt x="2414" y="5950"/>
                  <a:pt x="2416" y="5952"/>
                  <a:pt x="2415" y="5955"/>
                </a:cubicBezTo>
                <a:cubicBezTo>
                  <a:pt x="2414" y="5957"/>
                  <a:pt x="2412" y="5958"/>
                  <a:pt x="2410" y="5957"/>
                </a:cubicBezTo>
                <a:cubicBezTo>
                  <a:pt x="2408" y="5957"/>
                  <a:pt x="2407" y="5955"/>
                  <a:pt x="2407" y="5953"/>
                </a:cubicBezTo>
                <a:close/>
                <a:moveTo>
                  <a:pt x="2413" y="5938"/>
                </a:moveTo>
                <a:lnTo>
                  <a:pt x="2413" y="5938"/>
                </a:lnTo>
                <a:cubicBezTo>
                  <a:pt x="2414" y="5936"/>
                  <a:pt x="2416" y="5934"/>
                  <a:pt x="2418" y="5935"/>
                </a:cubicBezTo>
                <a:cubicBezTo>
                  <a:pt x="2420" y="5935"/>
                  <a:pt x="2421" y="5937"/>
                  <a:pt x="2421" y="5940"/>
                </a:cubicBezTo>
                <a:cubicBezTo>
                  <a:pt x="2420" y="5942"/>
                  <a:pt x="2418" y="5943"/>
                  <a:pt x="2416" y="5943"/>
                </a:cubicBezTo>
                <a:cubicBezTo>
                  <a:pt x="2414" y="5942"/>
                  <a:pt x="2412" y="5940"/>
                  <a:pt x="2413" y="5938"/>
                </a:cubicBezTo>
                <a:close/>
                <a:moveTo>
                  <a:pt x="2419" y="5923"/>
                </a:moveTo>
                <a:lnTo>
                  <a:pt x="2419" y="5923"/>
                </a:lnTo>
                <a:cubicBezTo>
                  <a:pt x="2419" y="5921"/>
                  <a:pt x="2422" y="5919"/>
                  <a:pt x="2424" y="5920"/>
                </a:cubicBezTo>
                <a:cubicBezTo>
                  <a:pt x="2426" y="5920"/>
                  <a:pt x="2427" y="5923"/>
                  <a:pt x="2427" y="5925"/>
                </a:cubicBezTo>
                <a:cubicBezTo>
                  <a:pt x="2426" y="5927"/>
                  <a:pt x="2424" y="5928"/>
                  <a:pt x="2422" y="5928"/>
                </a:cubicBezTo>
                <a:cubicBezTo>
                  <a:pt x="2420" y="5927"/>
                  <a:pt x="2418" y="5925"/>
                  <a:pt x="2419" y="5923"/>
                </a:cubicBezTo>
                <a:close/>
                <a:moveTo>
                  <a:pt x="2425" y="5908"/>
                </a:moveTo>
                <a:lnTo>
                  <a:pt x="2425" y="5908"/>
                </a:lnTo>
                <a:cubicBezTo>
                  <a:pt x="2425" y="5906"/>
                  <a:pt x="2427" y="5904"/>
                  <a:pt x="2430" y="5905"/>
                </a:cubicBezTo>
                <a:cubicBezTo>
                  <a:pt x="2432" y="5905"/>
                  <a:pt x="2433" y="5908"/>
                  <a:pt x="2432" y="5910"/>
                </a:cubicBezTo>
                <a:cubicBezTo>
                  <a:pt x="2432" y="5912"/>
                  <a:pt x="2430" y="5913"/>
                  <a:pt x="2428" y="5913"/>
                </a:cubicBezTo>
                <a:cubicBezTo>
                  <a:pt x="2425" y="5912"/>
                  <a:pt x="2424" y="5910"/>
                  <a:pt x="2425" y="5908"/>
                </a:cubicBezTo>
                <a:close/>
                <a:moveTo>
                  <a:pt x="2431" y="5893"/>
                </a:moveTo>
                <a:lnTo>
                  <a:pt x="2431" y="5893"/>
                </a:lnTo>
                <a:cubicBezTo>
                  <a:pt x="2431" y="5891"/>
                  <a:pt x="2433" y="5890"/>
                  <a:pt x="2435" y="5890"/>
                </a:cubicBezTo>
                <a:cubicBezTo>
                  <a:pt x="2438" y="5891"/>
                  <a:pt x="2439" y="5893"/>
                  <a:pt x="2438" y="5895"/>
                </a:cubicBezTo>
                <a:cubicBezTo>
                  <a:pt x="2438" y="5897"/>
                  <a:pt x="2436" y="5898"/>
                  <a:pt x="2433" y="5898"/>
                </a:cubicBezTo>
                <a:cubicBezTo>
                  <a:pt x="2431" y="5897"/>
                  <a:pt x="2430" y="5895"/>
                  <a:pt x="2431" y="5893"/>
                </a:cubicBezTo>
                <a:close/>
                <a:moveTo>
                  <a:pt x="2436" y="5878"/>
                </a:moveTo>
                <a:lnTo>
                  <a:pt x="2436" y="5878"/>
                </a:lnTo>
                <a:cubicBezTo>
                  <a:pt x="2437" y="5876"/>
                  <a:pt x="2439" y="5875"/>
                  <a:pt x="2441" y="5875"/>
                </a:cubicBezTo>
                <a:cubicBezTo>
                  <a:pt x="2443" y="5876"/>
                  <a:pt x="2445" y="5878"/>
                  <a:pt x="2444" y="5880"/>
                </a:cubicBezTo>
                <a:cubicBezTo>
                  <a:pt x="2444" y="5882"/>
                  <a:pt x="2441" y="5883"/>
                  <a:pt x="2439" y="5883"/>
                </a:cubicBezTo>
                <a:cubicBezTo>
                  <a:pt x="2437" y="5882"/>
                  <a:pt x="2436" y="5880"/>
                  <a:pt x="2436" y="5878"/>
                </a:cubicBezTo>
                <a:close/>
                <a:moveTo>
                  <a:pt x="2442" y="5863"/>
                </a:moveTo>
                <a:lnTo>
                  <a:pt x="2442" y="5863"/>
                </a:lnTo>
                <a:cubicBezTo>
                  <a:pt x="2443" y="5861"/>
                  <a:pt x="2445" y="5860"/>
                  <a:pt x="2447" y="5860"/>
                </a:cubicBezTo>
                <a:cubicBezTo>
                  <a:pt x="2449" y="5861"/>
                  <a:pt x="2450" y="5863"/>
                  <a:pt x="2450" y="5865"/>
                </a:cubicBezTo>
                <a:cubicBezTo>
                  <a:pt x="2449" y="5867"/>
                  <a:pt x="2447" y="5869"/>
                  <a:pt x="2445" y="5868"/>
                </a:cubicBezTo>
                <a:cubicBezTo>
                  <a:pt x="2443" y="5867"/>
                  <a:pt x="2442" y="5865"/>
                  <a:pt x="2442" y="5863"/>
                </a:cubicBezTo>
                <a:close/>
                <a:moveTo>
                  <a:pt x="2448" y="5848"/>
                </a:moveTo>
                <a:lnTo>
                  <a:pt x="2448" y="5848"/>
                </a:lnTo>
                <a:cubicBezTo>
                  <a:pt x="2449" y="5846"/>
                  <a:pt x="2451" y="5845"/>
                  <a:pt x="2453" y="5845"/>
                </a:cubicBezTo>
                <a:cubicBezTo>
                  <a:pt x="2455" y="5846"/>
                  <a:pt x="2456" y="5848"/>
                  <a:pt x="2456" y="5850"/>
                </a:cubicBezTo>
                <a:cubicBezTo>
                  <a:pt x="2455" y="5852"/>
                  <a:pt x="2453" y="5854"/>
                  <a:pt x="2451" y="5853"/>
                </a:cubicBezTo>
                <a:cubicBezTo>
                  <a:pt x="2449" y="5853"/>
                  <a:pt x="2447" y="5850"/>
                  <a:pt x="2448" y="5848"/>
                </a:cubicBezTo>
                <a:close/>
                <a:moveTo>
                  <a:pt x="2454" y="5833"/>
                </a:moveTo>
                <a:lnTo>
                  <a:pt x="2454" y="5833"/>
                </a:lnTo>
                <a:cubicBezTo>
                  <a:pt x="2454" y="5831"/>
                  <a:pt x="2457" y="5830"/>
                  <a:pt x="2459" y="5830"/>
                </a:cubicBezTo>
                <a:cubicBezTo>
                  <a:pt x="2461" y="5831"/>
                  <a:pt x="2462" y="5833"/>
                  <a:pt x="2462" y="5835"/>
                </a:cubicBezTo>
                <a:cubicBezTo>
                  <a:pt x="2461" y="5837"/>
                  <a:pt x="2459" y="5839"/>
                  <a:pt x="2457" y="5838"/>
                </a:cubicBezTo>
                <a:cubicBezTo>
                  <a:pt x="2455" y="5838"/>
                  <a:pt x="2453" y="5835"/>
                  <a:pt x="2454" y="5833"/>
                </a:cubicBezTo>
                <a:close/>
                <a:moveTo>
                  <a:pt x="2460" y="5818"/>
                </a:moveTo>
                <a:lnTo>
                  <a:pt x="2460" y="5818"/>
                </a:lnTo>
                <a:cubicBezTo>
                  <a:pt x="2460" y="5816"/>
                  <a:pt x="2462" y="5815"/>
                  <a:pt x="2465" y="5815"/>
                </a:cubicBezTo>
                <a:cubicBezTo>
                  <a:pt x="2467" y="5816"/>
                  <a:pt x="2468" y="5818"/>
                  <a:pt x="2467" y="5820"/>
                </a:cubicBezTo>
                <a:cubicBezTo>
                  <a:pt x="2467" y="5822"/>
                  <a:pt x="2465" y="5824"/>
                  <a:pt x="2463" y="5823"/>
                </a:cubicBezTo>
                <a:cubicBezTo>
                  <a:pt x="2460" y="5823"/>
                  <a:pt x="2459" y="5821"/>
                  <a:pt x="2460" y="5818"/>
                </a:cubicBezTo>
                <a:close/>
                <a:moveTo>
                  <a:pt x="2465" y="5804"/>
                </a:moveTo>
                <a:lnTo>
                  <a:pt x="2465" y="5803"/>
                </a:lnTo>
                <a:cubicBezTo>
                  <a:pt x="2466" y="5801"/>
                  <a:pt x="2468" y="5800"/>
                  <a:pt x="2470" y="5801"/>
                </a:cubicBezTo>
                <a:cubicBezTo>
                  <a:pt x="2472" y="5801"/>
                  <a:pt x="2474" y="5803"/>
                  <a:pt x="2473" y="5805"/>
                </a:cubicBezTo>
                <a:cubicBezTo>
                  <a:pt x="2473" y="5808"/>
                  <a:pt x="2471" y="5809"/>
                  <a:pt x="2468" y="5808"/>
                </a:cubicBezTo>
                <a:cubicBezTo>
                  <a:pt x="2466" y="5808"/>
                  <a:pt x="2465" y="5806"/>
                  <a:pt x="2465" y="5804"/>
                </a:cubicBezTo>
                <a:close/>
                <a:moveTo>
                  <a:pt x="2471" y="5789"/>
                </a:moveTo>
                <a:lnTo>
                  <a:pt x="2471" y="5789"/>
                </a:lnTo>
                <a:cubicBezTo>
                  <a:pt x="2472" y="5786"/>
                  <a:pt x="2474" y="5785"/>
                  <a:pt x="2476" y="5786"/>
                </a:cubicBezTo>
                <a:cubicBezTo>
                  <a:pt x="2478" y="5786"/>
                  <a:pt x="2480" y="5788"/>
                  <a:pt x="2479" y="5791"/>
                </a:cubicBezTo>
                <a:cubicBezTo>
                  <a:pt x="2479" y="5793"/>
                  <a:pt x="2476" y="5794"/>
                  <a:pt x="2474" y="5793"/>
                </a:cubicBezTo>
                <a:cubicBezTo>
                  <a:pt x="2472" y="5793"/>
                  <a:pt x="2471" y="5791"/>
                  <a:pt x="2471" y="5789"/>
                </a:cubicBezTo>
                <a:close/>
                <a:moveTo>
                  <a:pt x="2477" y="5774"/>
                </a:moveTo>
                <a:lnTo>
                  <a:pt x="2477" y="5774"/>
                </a:lnTo>
                <a:cubicBezTo>
                  <a:pt x="2478" y="5772"/>
                  <a:pt x="2480" y="5770"/>
                  <a:pt x="2482" y="5771"/>
                </a:cubicBezTo>
                <a:cubicBezTo>
                  <a:pt x="2484" y="5771"/>
                  <a:pt x="2485" y="5773"/>
                  <a:pt x="2485" y="5776"/>
                </a:cubicBezTo>
                <a:cubicBezTo>
                  <a:pt x="2484" y="5778"/>
                  <a:pt x="2482" y="5779"/>
                  <a:pt x="2480" y="5779"/>
                </a:cubicBezTo>
                <a:cubicBezTo>
                  <a:pt x="2478" y="5778"/>
                  <a:pt x="2477" y="5776"/>
                  <a:pt x="2477" y="5774"/>
                </a:cubicBezTo>
                <a:close/>
                <a:moveTo>
                  <a:pt x="2483" y="5759"/>
                </a:moveTo>
                <a:lnTo>
                  <a:pt x="2483" y="5759"/>
                </a:lnTo>
                <a:cubicBezTo>
                  <a:pt x="2484" y="5757"/>
                  <a:pt x="2486" y="5755"/>
                  <a:pt x="2488" y="5756"/>
                </a:cubicBezTo>
                <a:cubicBezTo>
                  <a:pt x="2490" y="5756"/>
                  <a:pt x="2491" y="5759"/>
                  <a:pt x="2491" y="5761"/>
                </a:cubicBezTo>
                <a:cubicBezTo>
                  <a:pt x="2490" y="5763"/>
                  <a:pt x="2488" y="5764"/>
                  <a:pt x="2486" y="5764"/>
                </a:cubicBezTo>
                <a:cubicBezTo>
                  <a:pt x="2484" y="5763"/>
                  <a:pt x="2482" y="5761"/>
                  <a:pt x="2483" y="5759"/>
                </a:cubicBezTo>
                <a:close/>
                <a:moveTo>
                  <a:pt x="2489" y="5744"/>
                </a:moveTo>
                <a:lnTo>
                  <a:pt x="2489" y="5744"/>
                </a:lnTo>
                <a:cubicBezTo>
                  <a:pt x="2489" y="5742"/>
                  <a:pt x="2492" y="5740"/>
                  <a:pt x="2494" y="5741"/>
                </a:cubicBezTo>
                <a:cubicBezTo>
                  <a:pt x="2496" y="5741"/>
                  <a:pt x="2497" y="5744"/>
                  <a:pt x="2497" y="5746"/>
                </a:cubicBezTo>
                <a:cubicBezTo>
                  <a:pt x="2496" y="5748"/>
                  <a:pt x="2494" y="5749"/>
                  <a:pt x="2492" y="5749"/>
                </a:cubicBezTo>
                <a:cubicBezTo>
                  <a:pt x="2490" y="5748"/>
                  <a:pt x="2488" y="5746"/>
                  <a:pt x="2489" y="5744"/>
                </a:cubicBezTo>
                <a:close/>
                <a:moveTo>
                  <a:pt x="2495" y="5729"/>
                </a:moveTo>
                <a:lnTo>
                  <a:pt x="2495" y="5729"/>
                </a:lnTo>
                <a:cubicBezTo>
                  <a:pt x="2495" y="5727"/>
                  <a:pt x="2497" y="5725"/>
                  <a:pt x="2499" y="5726"/>
                </a:cubicBezTo>
                <a:cubicBezTo>
                  <a:pt x="2502" y="5727"/>
                  <a:pt x="2503" y="5729"/>
                  <a:pt x="2502" y="5731"/>
                </a:cubicBezTo>
                <a:cubicBezTo>
                  <a:pt x="2502" y="5733"/>
                  <a:pt x="2500" y="5734"/>
                  <a:pt x="2498" y="5734"/>
                </a:cubicBezTo>
                <a:cubicBezTo>
                  <a:pt x="2495" y="5733"/>
                  <a:pt x="2494" y="5731"/>
                  <a:pt x="2495" y="5729"/>
                </a:cubicBezTo>
                <a:close/>
                <a:moveTo>
                  <a:pt x="2500" y="5714"/>
                </a:moveTo>
                <a:lnTo>
                  <a:pt x="2500" y="5714"/>
                </a:lnTo>
                <a:cubicBezTo>
                  <a:pt x="2501" y="5712"/>
                  <a:pt x="2503" y="5711"/>
                  <a:pt x="2505" y="5711"/>
                </a:cubicBezTo>
                <a:cubicBezTo>
                  <a:pt x="2507" y="5712"/>
                  <a:pt x="2509" y="5714"/>
                  <a:pt x="2508" y="5716"/>
                </a:cubicBezTo>
                <a:cubicBezTo>
                  <a:pt x="2508" y="5718"/>
                  <a:pt x="2506" y="5719"/>
                  <a:pt x="2503" y="5719"/>
                </a:cubicBezTo>
                <a:cubicBezTo>
                  <a:pt x="2501" y="5718"/>
                  <a:pt x="2500" y="5716"/>
                  <a:pt x="2500" y="5714"/>
                </a:cubicBezTo>
                <a:close/>
                <a:moveTo>
                  <a:pt x="2506" y="5699"/>
                </a:moveTo>
                <a:lnTo>
                  <a:pt x="2506" y="5699"/>
                </a:lnTo>
                <a:cubicBezTo>
                  <a:pt x="2507" y="5697"/>
                  <a:pt x="2509" y="5696"/>
                  <a:pt x="2511" y="5696"/>
                </a:cubicBezTo>
                <a:cubicBezTo>
                  <a:pt x="2513" y="5697"/>
                  <a:pt x="2515" y="5699"/>
                  <a:pt x="2514" y="5701"/>
                </a:cubicBezTo>
                <a:cubicBezTo>
                  <a:pt x="2514" y="5703"/>
                  <a:pt x="2511" y="5705"/>
                  <a:pt x="2509" y="5704"/>
                </a:cubicBezTo>
                <a:cubicBezTo>
                  <a:pt x="2507" y="5703"/>
                  <a:pt x="2506" y="5701"/>
                  <a:pt x="2506" y="5699"/>
                </a:cubicBezTo>
                <a:close/>
                <a:moveTo>
                  <a:pt x="2512" y="5684"/>
                </a:moveTo>
                <a:lnTo>
                  <a:pt x="2512" y="5684"/>
                </a:lnTo>
                <a:cubicBezTo>
                  <a:pt x="2513" y="5682"/>
                  <a:pt x="2515" y="5681"/>
                  <a:pt x="2517" y="5681"/>
                </a:cubicBezTo>
                <a:cubicBezTo>
                  <a:pt x="2519" y="5682"/>
                  <a:pt x="2520" y="5684"/>
                  <a:pt x="2520" y="5686"/>
                </a:cubicBezTo>
                <a:cubicBezTo>
                  <a:pt x="2519" y="5688"/>
                  <a:pt x="2517" y="5690"/>
                  <a:pt x="2515" y="5689"/>
                </a:cubicBezTo>
                <a:cubicBezTo>
                  <a:pt x="2513" y="5689"/>
                  <a:pt x="2512" y="5686"/>
                  <a:pt x="2512" y="5684"/>
                </a:cubicBezTo>
                <a:close/>
                <a:moveTo>
                  <a:pt x="2518" y="5669"/>
                </a:moveTo>
                <a:lnTo>
                  <a:pt x="2518" y="5669"/>
                </a:lnTo>
                <a:cubicBezTo>
                  <a:pt x="2518" y="5667"/>
                  <a:pt x="2521" y="5666"/>
                  <a:pt x="2523" y="5666"/>
                </a:cubicBezTo>
                <a:cubicBezTo>
                  <a:pt x="2525" y="5667"/>
                  <a:pt x="2526" y="5669"/>
                  <a:pt x="2526" y="5671"/>
                </a:cubicBezTo>
                <a:cubicBezTo>
                  <a:pt x="2525" y="5673"/>
                  <a:pt x="2523" y="5675"/>
                  <a:pt x="2521" y="5674"/>
                </a:cubicBezTo>
                <a:cubicBezTo>
                  <a:pt x="2519" y="5674"/>
                  <a:pt x="2517" y="5671"/>
                  <a:pt x="2518" y="5669"/>
                </a:cubicBezTo>
                <a:close/>
                <a:moveTo>
                  <a:pt x="2524" y="5654"/>
                </a:moveTo>
                <a:lnTo>
                  <a:pt x="2524" y="5654"/>
                </a:lnTo>
                <a:cubicBezTo>
                  <a:pt x="2524" y="5652"/>
                  <a:pt x="2526" y="5651"/>
                  <a:pt x="2529" y="5651"/>
                </a:cubicBezTo>
                <a:cubicBezTo>
                  <a:pt x="2531" y="5652"/>
                  <a:pt x="2532" y="5654"/>
                  <a:pt x="2532" y="5656"/>
                </a:cubicBezTo>
                <a:cubicBezTo>
                  <a:pt x="2531" y="5658"/>
                  <a:pt x="2529" y="5660"/>
                  <a:pt x="2527" y="5659"/>
                </a:cubicBezTo>
                <a:cubicBezTo>
                  <a:pt x="2525" y="5659"/>
                  <a:pt x="2523" y="5657"/>
                  <a:pt x="2524" y="5654"/>
                </a:cubicBezTo>
                <a:close/>
                <a:moveTo>
                  <a:pt x="2530" y="5639"/>
                </a:moveTo>
                <a:lnTo>
                  <a:pt x="2530" y="5639"/>
                </a:lnTo>
                <a:cubicBezTo>
                  <a:pt x="2530" y="5637"/>
                  <a:pt x="2532" y="5636"/>
                  <a:pt x="2534" y="5637"/>
                </a:cubicBezTo>
                <a:cubicBezTo>
                  <a:pt x="2537" y="5637"/>
                  <a:pt x="2538" y="5639"/>
                  <a:pt x="2537" y="5641"/>
                </a:cubicBezTo>
                <a:cubicBezTo>
                  <a:pt x="2537" y="5644"/>
                  <a:pt x="2535" y="5645"/>
                  <a:pt x="2533" y="5644"/>
                </a:cubicBezTo>
                <a:cubicBezTo>
                  <a:pt x="2530" y="5644"/>
                  <a:pt x="2529" y="5642"/>
                  <a:pt x="2530" y="5639"/>
                </a:cubicBezTo>
                <a:close/>
                <a:moveTo>
                  <a:pt x="2535" y="5625"/>
                </a:moveTo>
                <a:lnTo>
                  <a:pt x="2535" y="5625"/>
                </a:lnTo>
                <a:cubicBezTo>
                  <a:pt x="2536" y="5622"/>
                  <a:pt x="2538" y="5621"/>
                  <a:pt x="2540" y="5622"/>
                </a:cubicBezTo>
                <a:cubicBezTo>
                  <a:pt x="2542" y="5622"/>
                  <a:pt x="2544" y="5624"/>
                  <a:pt x="2543" y="5627"/>
                </a:cubicBezTo>
                <a:cubicBezTo>
                  <a:pt x="2543" y="5629"/>
                  <a:pt x="2540" y="5630"/>
                  <a:pt x="2538" y="5629"/>
                </a:cubicBezTo>
                <a:cubicBezTo>
                  <a:pt x="2536" y="5629"/>
                  <a:pt x="2535" y="5627"/>
                  <a:pt x="2535" y="5625"/>
                </a:cubicBezTo>
                <a:close/>
                <a:moveTo>
                  <a:pt x="2541" y="5610"/>
                </a:moveTo>
                <a:lnTo>
                  <a:pt x="2541" y="5610"/>
                </a:lnTo>
                <a:cubicBezTo>
                  <a:pt x="2542" y="5608"/>
                  <a:pt x="2544" y="5606"/>
                  <a:pt x="2546" y="5607"/>
                </a:cubicBezTo>
                <a:cubicBezTo>
                  <a:pt x="2548" y="5607"/>
                  <a:pt x="2550" y="5609"/>
                  <a:pt x="2549" y="5612"/>
                </a:cubicBezTo>
                <a:cubicBezTo>
                  <a:pt x="2548" y="5614"/>
                  <a:pt x="2546" y="5615"/>
                  <a:pt x="2544" y="5615"/>
                </a:cubicBezTo>
                <a:cubicBezTo>
                  <a:pt x="2542" y="5614"/>
                  <a:pt x="2541" y="5612"/>
                  <a:pt x="2541" y="5610"/>
                </a:cubicBezTo>
                <a:close/>
                <a:moveTo>
                  <a:pt x="2547" y="5595"/>
                </a:moveTo>
                <a:lnTo>
                  <a:pt x="2547" y="5595"/>
                </a:lnTo>
                <a:cubicBezTo>
                  <a:pt x="2548" y="5593"/>
                  <a:pt x="2550" y="5591"/>
                  <a:pt x="2552" y="5592"/>
                </a:cubicBezTo>
                <a:cubicBezTo>
                  <a:pt x="2554" y="5592"/>
                  <a:pt x="2555" y="5595"/>
                  <a:pt x="2555" y="5597"/>
                </a:cubicBezTo>
                <a:cubicBezTo>
                  <a:pt x="2554" y="5599"/>
                  <a:pt x="2552" y="5600"/>
                  <a:pt x="2550" y="5600"/>
                </a:cubicBezTo>
                <a:cubicBezTo>
                  <a:pt x="2548" y="5599"/>
                  <a:pt x="2547" y="5597"/>
                  <a:pt x="2547" y="5595"/>
                </a:cubicBezTo>
                <a:close/>
                <a:moveTo>
                  <a:pt x="2553" y="5580"/>
                </a:moveTo>
                <a:lnTo>
                  <a:pt x="2553" y="5580"/>
                </a:lnTo>
                <a:cubicBezTo>
                  <a:pt x="2553" y="5578"/>
                  <a:pt x="2556" y="5576"/>
                  <a:pt x="2558" y="5577"/>
                </a:cubicBezTo>
                <a:cubicBezTo>
                  <a:pt x="2560" y="5577"/>
                  <a:pt x="2561" y="5580"/>
                  <a:pt x="2561" y="5582"/>
                </a:cubicBezTo>
                <a:cubicBezTo>
                  <a:pt x="2560" y="5584"/>
                  <a:pt x="2558" y="5585"/>
                  <a:pt x="2556" y="5585"/>
                </a:cubicBezTo>
                <a:cubicBezTo>
                  <a:pt x="2554" y="5584"/>
                  <a:pt x="2552" y="5582"/>
                  <a:pt x="2553" y="5580"/>
                </a:cubicBezTo>
                <a:close/>
                <a:moveTo>
                  <a:pt x="2559" y="5565"/>
                </a:moveTo>
                <a:lnTo>
                  <a:pt x="2559" y="5565"/>
                </a:lnTo>
                <a:cubicBezTo>
                  <a:pt x="2559" y="5563"/>
                  <a:pt x="2561" y="5561"/>
                  <a:pt x="2564" y="5562"/>
                </a:cubicBezTo>
                <a:cubicBezTo>
                  <a:pt x="2566" y="5563"/>
                  <a:pt x="2567" y="5565"/>
                  <a:pt x="2566" y="5567"/>
                </a:cubicBezTo>
                <a:cubicBezTo>
                  <a:pt x="2566" y="5569"/>
                  <a:pt x="2564" y="5570"/>
                  <a:pt x="2562" y="5570"/>
                </a:cubicBezTo>
                <a:cubicBezTo>
                  <a:pt x="2560" y="5569"/>
                  <a:pt x="2558" y="5567"/>
                  <a:pt x="2559" y="5565"/>
                </a:cubicBezTo>
                <a:close/>
                <a:moveTo>
                  <a:pt x="2565" y="5550"/>
                </a:moveTo>
                <a:lnTo>
                  <a:pt x="2565" y="5550"/>
                </a:lnTo>
                <a:cubicBezTo>
                  <a:pt x="2565" y="5548"/>
                  <a:pt x="2567" y="5547"/>
                  <a:pt x="2569" y="5547"/>
                </a:cubicBezTo>
                <a:cubicBezTo>
                  <a:pt x="2572" y="5548"/>
                  <a:pt x="2573" y="5550"/>
                  <a:pt x="2572" y="5552"/>
                </a:cubicBezTo>
                <a:cubicBezTo>
                  <a:pt x="2572" y="5554"/>
                  <a:pt x="2570" y="5555"/>
                  <a:pt x="2567" y="5555"/>
                </a:cubicBezTo>
                <a:cubicBezTo>
                  <a:pt x="2565" y="5554"/>
                  <a:pt x="2564" y="5552"/>
                  <a:pt x="2565" y="5550"/>
                </a:cubicBezTo>
                <a:close/>
                <a:moveTo>
                  <a:pt x="2570" y="5535"/>
                </a:moveTo>
                <a:lnTo>
                  <a:pt x="2570" y="5535"/>
                </a:lnTo>
                <a:cubicBezTo>
                  <a:pt x="2571" y="5533"/>
                  <a:pt x="2573" y="5532"/>
                  <a:pt x="2575" y="5532"/>
                </a:cubicBezTo>
                <a:cubicBezTo>
                  <a:pt x="2577" y="5533"/>
                  <a:pt x="2579" y="5535"/>
                  <a:pt x="2578" y="5537"/>
                </a:cubicBezTo>
                <a:cubicBezTo>
                  <a:pt x="2578" y="5539"/>
                  <a:pt x="2575" y="5541"/>
                  <a:pt x="2573" y="5540"/>
                </a:cubicBezTo>
                <a:cubicBezTo>
                  <a:pt x="2571" y="5539"/>
                  <a:pt x="2570" y="5537"/>
                  <a:pt x="2570" y="5535"/>
                </a:cubicBezTo>
                <a:close/>
                <a:moveTo>
                  <a:pt x="2576" y="5520"/>
                </a:moveTo>
                <a:lnTo>
                  <a:pt x="2576" y="5520"/>
                </a:lnTo>
                <a:cubicBezTo>
                  <a:pt x="2577" y="5518"/>
                  <a:pt x="2579" y="5517"/>
                  <a:pt x="2581" y="5517"/>
                </a:cubicBezTo>
                <a:cubicBezTo>
                  <a:pt x="2583" y="5518"/>
                  <a:pt x="2585" y="5520"/>
                  <a:pt x="2584" y="5522"/>
                </a:cubicBezTo>
                <a:cubicBezTo>
                  <a:pt x="2583" y="5524"/>
                  <a:pt x="2581" y="5526"/>
                  <a:pt x="2579" y="5525"/>
                </a:cubicBezTo>
                <a:cubicBezTo>
                  <a:pt x="2577" y="5525"/>
                  <a:pt x="2576" y="5522"/>
                  <a:pt x="2576" y="5520"/>
                </a:cubicBezTo>
                <a:close/>
                <a:moveTo>
                  <a:pt x="2582" y="5505"/>
                </a:moveTo>
                <a:lnTo>
                  <a:pt x="2582" y="5505"/>
                </a:lnTo>
                <a:cubicBezTo>
                  <a:pt x="2583" y="5503"/>
                  <a:pt x="2585" y="5502"/>
                  <a:pt x="2587" y="5502"/>
                </a:cubicBezTo>
                <a:cubicBezTo>
                  <a:pt x="2589" y="5503"/>
                  <a:pt x="2590" y="5505"/>
                  <a:pt x="2590" y="5507"/>
                </a:cubicBezTo>
                <a:cubicBezTo>
                  <a:pt x="2589" y="5509"/>
                  <a:pt x="2587" y="5511"/>
                  <a:pt x="2585" y="5510"/>
                </a:cubicBezTo>
                <a:cubicBezTo>
                  <a:pt x="2583" y="5510"/>
                  <a:pt x="2582" y="5507"/>
                  <a:pt x="2582" y="5505"/>
                </a:cubicBezTo>
                <a:close/>
                <a:moveTo>
                  <a:pt x="2588" y="5490"/>
                </a:moveTo>
                <a:lnTo>
                  <a:pt x="2588" y="5490"/>
                </a:lnTo>
                <a:cubicBezTo>
                  <a:pt x="2588" y="5488"/>
                  <a:pt x="2591" y="5487"/>
                  <a:pt x="2593" y="5487"/>
                </a:cubicBezTo>
                <a:cubicBezTo>
                  <a:pt x="2595" y="5488"/>
                  <a:pt x="2596" y="5490"/>
                  <a:pt x="2596" y="5492"/>
                </a:cubicBezTo>
                <a:cubicBezTo>
                  <a:pt x="2595" y="5494"/>
                  <a:pt x="2593" y="5496"/>
                  <a:pt x="2591" y="5495"/>
                </a:cubicBezTo>
                <a:cubicBezTo>
                  <a:pt x="2589" y="5495"/>
                  <a:pt x="2587" y="5493"/>
                  <a:pt x="2588" y="5490"/>
                </a:cubicBezTo>
                <a:close/>
                <a:moveTo>
                  <a:pt x="2594" y="5475"/>
                </a:moveTo>
                <a:lnTo>
                  <a:pt x="2594" y="5475"/>
                </a:lnTo>
                <a:cubicBezTo>
                  <a:pt x="2594" y="5473"/>
                  <a:pt x="2596" y="5472"/>
                  <a:pt x="2599" y="5473"/>
                </a:cubicBezTo>
                <a:cubicBezTo>
                  <a:pt x="2601" y="5473"/>
                  <a:pt x="2602" y="5475"/>
                  <a:pt x="2601" y="5477"/>
                </a:cubicBezTo>
                <a:cubicBezTo>
                  <a:pt x="2601" y="5480"/>
                  <a:pt x="2599" y="5481"/>
                  <a:pt x="2597" y="5480"/>
                </a:cubicBezTo>
                <a:cubicBezTo>
                  <a:pt x="2594" y="5480"/>
                  <a:pt x="2593" y="5478"/>
                  <a:pt x="2594" y="5475"/>
                </a:cubicBezTo>
                <a:close/>
                <a:moveTo>
                  <a:pt x="2600" y="5461"/>
                </a:moveTo>
                <a:lnTo>
                  <a:pt x="2600" y="5461"/>
                </a:lnTo>
                <a:cubicBezTo>
                  <a:pt x="2600" y="5458"/>
                  <a:pt x="2602" y="5457"/>
                  <a:pt x="2604" y="5458"/>
                </a:cubicBezTo>
                <a:cubicBezTo>
                  <a:pt x="2607" y="5458"/>
                  <a:pt x="2608" y="5460"/>
                  <a:pt x="2607" y="5463"/>
                </a:cubicBezTo>
                <a:cubicBezTo>
                  <a:pt x="2607" y="5465"/>
                  <a:pt x="2605" y="5466"/>
                  <a:pt x="2602" y="5465"/>
                </a:cubicBezTo>
                <a:cubicBezTo>
                  <a:pt x="2600" y="5465"/>
                  <a:pt x="2599" y="5463"/>
                  <a:pt x="2600" y="5461"/>
                </a:cubicBezTo>
                <a:close/>
                <a:moveTo>
                  <a:pt x="2605" y="5446"/>
                </a:moveTo>
                <a:lnTo>
                  <a:pt x="2605" y="5446"/>
                </a:lnTo>
                <a:cubicBezTo>
                  <a:pt x="2606" y="5444"/>
                  <a:pt x="2608" y="5442"/>
                  <a:pt x="2610" y="5443"/>
                </a:cubicBezTo>
                <a:cubicBezTo>
                  <a:pt x="2612" y="5443"/>
                  <a:pt x="2614" y="5445"/>
                  <a:pt x="2613" y="5448"/>
                </a:cubicBezTo>
                <a:cubicBezTo>
                  <a:pt x="2613" y="5450"/>
                  <a:pt x="2610" y="5451"/>
                  <a:pt x="2608" y="5451"/>
                </a:cubicBezTo>
                <a:cubicBezTo>
                  <a:pt x="2606" y="5450"/>
                  <a:pt x="2605" y="5448"/>
                  <a:pt x="2605" y="5446"/>
                </a:cubicBezTo>
                <a:close/>
                <a:moveTo>
                  <a:pt x="2611" y="5431"/>
                </a:moveTo>
                <a:lnTo>
                  <a:pt x="2611" y="5431"/>
                </a:lnTo>
                <a:cubicBezTo>
                  <a:pt x="2612" y="5429"/>
                  <a:pt x="2614" y="5427"/>
                  <a:pt x="2616" y="5428"/>
                </a:cubicBezTo>
                <a:cubicBezTo>
                  <a:pt x="2618" y="5428"/>
                  <a:pt x="2619" y="5431"/>
                  <a:pt x="2619" y="5433"/>
                </a:cubicBezTo>
                <a:cubicBezTo>
                  <a:pt x="2618" y="5435"/>
                  <a:pt x="2616" y="5436"/>
                  <a:pt x="2614" y="5436"/>
                </a:cubicBezTo>
                <a:cubicBezTo>
                  <a:pt x="2612" y="5435"/>
                  <a:pt x="2611" y="5433"/>
                  <a:pt x="2611" y="5431"/>
                </a:cubicBezTo>
                <a:close/>
                <a:moveTo>
                  <a:pt x="2617" y="5416"/>
                </a:moveTo>
                <a:lnTo>
                  <a:pt x="2617" y="5416"/>
                </a:lnTo>
                <a:cubicBezTo>
                  <a:pt x="2618" y="5414"/>
                  <a:pt x="2620" y="5412"/>
                  <a:pt x="2622" y="5413"/>
                </a:cubicBezTo>
                <a:cubicBezTo>
                  <a:pt x="2624" y="5413"/>
                  <a:pt x="2625" y="5416"/>
                  <a:pt x="2625" y="5418"/>
                </a:cubicBezTo>
                <a:cubicBezTo>
                  <a:pt x="2624" y="5420"/>
                  <a:pt x="2622" y="5421"/>
                  <a:pt x="2620" y="5421"/>
                </a:cubicBezTo>
                <a:cubicBezTo>
                  <a:pt x="2618" y="5420"/>
                  <a:pt x="2616" y="5418"/>
                  <a:pt x="2617" y="5416"/>
                </a:cubicBezTo>
                <a:close/>
                <a:moveTo>
                  <a:pt x="2623" y="5401"/>
                </a:moveTo>
                <a:lnTo>
                  <a:pt x="2623" y="5401"/>
                </a:lnTo>
                <a:cubicBezTo>
                  <a:pt x="2623" y="5399"/>
                  <a:pt x="2626" y="5397"/>
                  <a:pt x="2628" y="5398"/>
                </a:cubicBezTo>
                <a:cubicBezTo>
                  <a:pt x="2630" y="5399"/>
                  <a:pt x="2631" y="5401"/>
                  <a:pt x="2631" y="5403"/>
                </a:cubicBezTo>
                <a:cubicBezTo>
                  <a:pt x="2630" y="5405"/>
                  <a:pt x="2628" y="5406"/>
                  <a:pt x="2626" y="5406"/>
                </a:cubicBezTo>
                <a:cubicBezTo>
                  <a:pt x="2624" y="5405"/>
                  <a:pt x="2622" y="5403"/>
                  <a:pt x="2623" y="5401"/>
                </a:cubicBezTo>
                <a:close/>
                <a:moveTo>
                  <a:pt x="2629" y="5386"/>
                </a:moveTo>
                <a:lnTo>
                  <a:pt x="2629" y="5386"/>
                </a:lnTo>
                <a:cubicBezTo>
                  <a:pt x="2629" y="5384"/>
                  <a:pt x="2631" y="5383"/>
                  <a:pt x="2634" y="5383"/>
                </a:cubicBezTo>
                <a:cubicBezTo>
                  <a:pt x="2636" y="5384"/>
                  <a:pt x="2637" y="5386"/>
                  <a:pt x="2636" y="5388"/>
                </a:cubicBezTo>
                <a:cubicBezTo>
                  <a:pt x="2636" y="5390"/>
                  <a:pt x="2634" y="5391"/>
                  <a:pt x="2632" y="5391"/>
                </a:cubicBezTo>
                <a:cubicBezTo>
                  <a:pt x="2629" y="5390"/>
                  <a:pt x="2628" y="5388"/>
                  <a:pt x="2629" y="5386"/>
                </a:cubicBezTo>
                <a:close/>
                <a:moveTo>
                  <a:pt x="2635" y="5371"/>
                </a:moveTo>
                <a:lnTo>
                  <a:pt x="2635" y="5371"/>
                </a:lnTo>
                <a:cubicBezTo>
                  <a:pt x="2635" y="5369"/>
                  <a:pt x="2637" y="5368"/>
                  <a:pt x="2639" y="5368"/>
                </a:cubicBezTo>
                <a:cubicBezTo>
                  <a:pt x="2641" y="5369"/>
                  <a:pt x="2643" y="5371"/>
                  <a:pt x="2642" y="5373"/>
                </a:cubicBezTo>
                <a:cubicBezTo>
                  <a:pt x="2642" y="5375"/>
                  <a:pt x="2640" y="5376"/>
                  <a:pt x="2637" y="5376"/>
                </a:cubicBezTo>
                <a:cubicBezTo>
                  <a:pt x="2635" y="5375"/>
                  <a:pt x="2634" y="5373"/>
                  <a:pt x="2635" y="5371"/>
                </a:cubicBezTo>
                <a:close/>
                <a:moveTo>
                  <a:pt x="2640" y="5356"/>
                </a:moveTo>
                <a:lnTo>
                  <a:pt x="2640" y="5356"/>
                </a:lnTo>
                <a:cubicBezTo>
                  <a:pt x="2641" y="5354"/>
                  <a:pt x="2643" y="5353"/>
                  <a:pt x="2645" y="5353"/>
                </a:cubicBezTo>
                <a:cubicBezTo>
                  <a:pt x="2647" y="5354"/>
                  <a:pt x="2649" y="5356"/>
                  <a:pt x="2648" y="5358"/>
                </a:cubicBezTo>
                <a:cubicBezTo>
                  <a:pt x="2648" y="5360"/>
                  <a:pt x="2645" y="5362"/>
                  <a:pt x="2643" y="5361"/>
                </a:cubicBezTo>
                <a:cubicBezTo>
                  <a:pt x="2641" y="5361"/>
                  <a:pt x="2640" y="5358"/>
                  <a:pt x="2640" y="5356"/>
                </a:cubicBezTo>
                <a:close/>
                <a:moveTo>
                  <a:pt x="2646" y="5341"/>
                </a:moveTo>
                <a:lnTo>
                  <a:pt x="2646" y="5341"/>
                </a:lnTo>
                <a:cubicBezTo>
                  <a:pt x="2647" y="5339"/>
                  <a:pt x="2649" y="5338"/>
                  <a:pt x="2651" y="5338"/>
                </a:cubicBezTo>
                <a:cubicBezTo>
                  <a:pt x="2653" y="5339"/>
                  <a:pt x="2654" y="5341"/>
                  <a:pt x="2654" y="5343"/>
                </a:cubicBezTo>
                <a:cubicBezTo>
                  <a:pt x="2653" y="5345"/>
                  <a:pt x="2651" y="5347"/>
                  <a:pt x="2649" y="5346"/>
                </a:cubicBezTo>
                <a:cubicBezTo>
                  <a:pt x="2647" y="5346"/>
                  <a:pt x="2646" y="5343"/>
                  <a:pt x="2646" y="5341"/>
                </a:cubicBezTo>
                <a:close/>
                <a:moveTo>
                  <a:pt x="2652" y="5326"/>
                </a:moveTo>
                <a:lnTo>
                  <a:pt x="2652" y="5326"/>
                </a:lnTo>
                <a:cubicBezTo>
                  <a:pt x="2653" y="5324"/>
                  <a:pt x="2655" y="5323"/>
                  <a:pt x="2657" y="5323"/>
                </a:cubicBezTo>
                <a:cubicBezTo>
                  <a:pt x="2659" y="5324"/>
                  <a:pt x="2660" y="5326"/>
                  <a:pt x="2660" y="5328"/>
                </a:cubicBezTo>
                <a:cubicBezTo>
                  <a:pt x="2659" y="5330"/>
                  <a:pt x="2657" y="5332"/>
                  <a:pt x="2655" y="5331"/>
                </a:cubicBezTo>
                <a:cubicBezTo>
                  <a:pt x="2653" y="5331"/>
                  <a:pt x="2651" y="5329"/>
                  <a:pt x="2652" y="5326"/>
                </a:cubicBezTo>
                <a:close/>
                <a:moveTo>
                  <a:pt x="2658" y="5311"/>
                </a:moveTo>
                <a:lnTo>
                  <a:pt x="2658" y="5311"/>
                </a:lnTo>
                <a:cubicBezTo>
                  <a:pt x="2658" y="5309"/>
                  <a:pt x="2661" y="5308"/>
                  <a:pt x="2663" y="5309"/>
                </a:cubicBezTo>
                <a:cubicBezTo>
                  <a:pt x="2665" y="5309"/>
                  <a:pt x="2666" y="5311"/>
                  <a:pt x="2666" y="5313"/>
                </a:cubicBezTo>
                <a:cubicBezTo>
                  <a:pt x="2665" y="5316"/>
                  <a:pt x="2663" y="5317"/>
                  <a:pt x="2661" y="5316"/>
                </a:cubicBezTo>
                <a:cubicBezTo>
                  <a:pt x="2659" y="5316"/>
                  <a:pt x="2657" y="5314"/>
                  <a:pt x="2658" y="5311"/>
                </a:cubicBezTo>
                <a:close/>
                <a:moveTo>
                  <a:pt x="2664" y="5297"/>
                </a:moveTo>
                <a:lnTo>
                  <a:pt x="2664" y="5297"/>
                </a:lnTo>
                <a:cubicBezTo>
                  <a:pt x="2664" y="5294"/>
                  <a:pt x="2666" y="5293"/>
                  <a:pt x="2668" y="5294"/>
                </a:cubicBezTo>
                <a:cubicBezTo>
                  <a:pt x="2671" y="5294"/>
                  <a:pt x="2672" y="5296"/>
                  <a:pt x="2671" y="5298"/>
                </a:cubicBezTo>
                <a:cubicBezTo>
                  <a:pt x="2671" y="5301"/>
                  <a:pt x="2669" y="5302"/>
                  <a:pt x="2667" y="5301"/>
                </a:cubicBezTo>
                <a:cubicBezTo>
                  <a:pt x="2664" y="5301"/>
                  <a:pt x="2663" y="5299"/>
                  <a:pt x="2664" y="5297"/>
                </a:cubicBezTo>
                <a:close/>
                <a:moveTo>
                  <a:pt x="2669" y="5282"/>
                </a:moveTo>
                <a:lnTo>
                  <a:pt x="2669" y="5282"/>
                </a:lnTo>
                <a:cubicBezTo>
                  <a:pt x="2670" y="5279"/>
                  <a:pt x="2672" y="5278"/>
                  <a:pt x="2674" y="5279"/>
                </a:cubicBezTo>
                <a:cubicBezTo>
                  <a:pt x="2676" y="5279"/>
                  <a:pt x="2678" y="5281"/>
                  <a:pt x="2677" y="5284"/>
                </a:cubicBezTo>
                <a:cubicBezTo>
                  <a:pt x="2677" y="5286"/>
                  <a:pt x="2675" y="5287"/>
                  <a:pt x="2672" y="5286"/>
                </a:cubicBezTo>
                <a:cubicBezTo>
                  <a:pt x="2670" y="5286"/>
                  <a:pt x="2669" y="5284"/>
                  <a:pt x="2669" y="5282"/>
                </a:cubicBezTo>
                <a:close/>
                <a:moveTo>
                  <a:pt x="2675" y="5267"/>
                </a:moveTo>
                <a:lnTo>
                  <a:pt x="2675" y="5267"/>
                </a:lnTo>
                <a:cubicBezTo>
                  <a:pt x="2676" y="5265"/>
                  <a:pt x="2678" y="5263"/>
                  <a:pt x="2680" y="5264"/>
                </a:cubicBezTo>
                <a:cubicBezTo>
                  <a:pt x="2682" y="5264"/>
                  <a:pt x="2684" y="5267"/>
                  <a:pt x="2683" y="5269"/>
                </a:cubicBezTo>
                <a:cubicBezTo>
                  <a:pt x="2683" y="5271"/>
                  <a:pt x="2680" y="5272"/>
                  <a:pt x="2678" y="5272"/>
                </a:cubicBezTo>
                <a:cubicBezTo>
                  <a:pt x="2676" y="5271"/>
                  <a:pt x="2675" y="5269"/>
                  <a:pt x="2675" y="5267"/>
                </a:cubicBezTo>
                <a:close/>
                <a:moveTo>
                  <a:pt x="2681" y="5252"/>
                </a:moveTo>
                <a:lnTo>
                  <a:pt x="2681" y="5252"/>
                </a:lnTo>
                <a:cubicBezTo>
                  <a:pt x="2682" y="5250"/>
                  <a:pt x="2684" y="5248"/>
                  <a:pt x="2686" y="5249"/>
                </a:cubicBezTo>
                <a:cubicBezTo>
                  <a:pt x="2688" y="5249"/>
                  <a:pt x="2689" y="5252"/>
                  <a:pt x="2689" y="5254"/>
                </a:cubicBezTo>
                <a:cubicBezTo>
                  <a:pt x="2688" y="5256"/>
                  <a:pt x="2686" y="5257"/>
                  <a:pt x="2684" y="5257"/>
                </a:cubicBezTo>
                <a:cubicBezTo>
                  <a:pt x="2682" y="5256"/>
                  <a:pt x="2681" y="5254"/>
                  <a:pt x="2681" y="5252"/>
                </a:cubicBezTo>
                <a:close/>
                <a:moveTo>
                  <a:pt x="2687" y="5237"/>
                </a:moveTo>
                <a:lnTo>
                  <a:pt x="2687" y="5237"/>
                </a:lnTo>
                <a:cubicBezTo>
                  <a:pt x="2687" y="5235"/>
                  <a:pt x="2690" y="5233"/>
                  <a:pt x="2692" y="5234"/>
                </a:cubicBezTo>
                <a:cubicBezTo>
                  <a:pt x="2694" y="5235"/>
                  <a:pt x="2695" y="5237"/>
                  <a:pt x="2695" y="5239"/>
                </a:cubicBezTo>
                <a:cubicBezTo>
                  <a:pt x="2694" y="5241"/>
                  <a:pt x="2692" y="5242"/>
                  <a:pt x="2690" y="5242"/>
                </a:cubicBezTo>
                <a:cubicBezTo>
                  <a:pt x="2688" y="5241"/>
                  <a:pt x="2686" y="5239"/>
                  <a:pt x="2687" y="5237"/>
                </a:cubicBezTo>
                <a:close/>
                <a:moveTo>
                  <a:pt x="2693" y="5222"/>
                </a:moveTo>
                <a:lnTo>
                  <a:pt x="2693" y="5222"/>
                </a:lnTo>
                <a:cubicBezTo>
                  <a:pt x="2693" y="5220"/>
                  <a:pt x="2695" y="5219"/>
                  <a:pt x="2698" y="5219"/>
                </a:cubicBezTo>
                <a:cubicBezTo>
                  <a:pt x="2700" y="5220"/>
                  <a:pt x="2701" y="5222"/>
                  <a:pt x="2701" y="5224"/>
                </a:cubicBezTo>
                <a:cubicBezTo>
                  <a:pt x="2700" y="5226"/>
                  <a:pt x="2698" y="5227"/>
                  <a:pt x="2696" y="5227"/>
                </a:cubicBezTo>
                <a:cubicBezTo>
                  <a:pt x="2694" y="5226"/>
                  <a:pt x="2692" y="5224"/>
                  <a:pt x="2693" y="5222"/>
                </a:cubicBezTo>
                <a:close/>
                <a:moveTo>
                  <a:pt x="2699" y="5207"/>
                </a:moveTo>
                <a:lnTo>
                  <a:pt x="2699" y="5207"/>
                </a:lnTo>
                <a:cubicBezTo>
                  <a:pt x="2699" y="5205"/>
                  <a:pt x="2701" y="5204"/>
                  <a:pt x="2703" y="5204"/>
                </a:cubicBezTo>
                <a:cubicBezTo>
                  <a:pt x="2706" y="5205"/>
                  <a:pt x="2707" y="5207"/>
                  <a:pt x="2706" y="5209"/>
                </a:cubicBezTo>
                <a:cubicBezTo>
                  <a:pt x="2706" y="5211"/>
                  <a:pt x="2704" y="5212"/>
                  <a:pt x="2702" y="5212"/>
                </a:cubicBezTo>
                <a:cubicBezTo>
                  <a:pt x="2699" y="5211"/>
                  <a:pt x="2698" y="5209"/>
                  <a:pt x="2699" y="5207"/>
                </a:cubicBezTo>
                <a:close/>
                <a:moveTo>
                  <a:pt x="2704" y="5192"/>
                </a:moveTo>
                <a:lnTo>
                  <a:pt x="2704" y="5192"/>
                </a:lnTo>
                <a:cubicBezTo>
                  <a:pt x="2705" y="5190"/>
                  <a:pt x="2707" y="5189"/>
                  <a:pt x="2709" y="5189"/>
                </a:cubicBezTo>
                <a:cubicBezTo>
                  <a:pt x="2711" y="5190"/>
                  <a:pt x="2713" y="5192"/>
                  <a:pt x="2712" y="5194"/>
                </a:cubicBezTo>
                <a:cubicBezTo>
                  <a:pt x="2712" y="5196"/>
                  <a:pt x="2709" y="5198"/>
                  <a:pt x="2707" y="5197"/>
                </a:cubicBezTo>
                <a:cubicBezTo>
                  <a:pt x="2705" y="5197"/>
                  <a:pt x="2704" y="5194"/>
                  <a:pt x="2704" y="5192"/>
                </a:cubicBezTo>
                <a:close/>
                <a:moveTo>
                  <a:pt x="2710" y="5177"/>
                </a:moveTo>
                <a:lnTo>
                  <a:pt x="2710" y="5177"/>
                </a:lnTo>
                <a:cubicBezTo>
                  <a:pt x="2711" y="5175"/>
                  <a:pt x="2713" y="5174"/>
                  <a:pt x="2715" y="5174"/>
                </a:cubicBezTo>
                <a:cubicBezTo>
                  <a:pt x="2717" y="5175"/>
                  <a:pt x="2719" y="5177"/>
                  <a:pt x="2718" y="5179"/>
                </a:cubicBezTo>
                <a:cubicBezTo>
                  <a:pt x="2717" y="5181"/>
                  <a:pt x="2715" y="5183"/>
                  <a:pt x="2713" y="5182"/>
                </a:cubicBezTo>
                <a:cubicBezTo>
                  <a:pt x="2711" y="5182"/>
                  <a:pt x="2710" y="5179"/>
                  <a:pt x="2710" y="5177"/>
                </a:cubicBezTo>
                <a:close/>
                <a:moveTo>
                  <a:pt x="2716" y="5162"/>
                </a:moveTo>
                <a:lnTo>
                  <a:pt x="2716" y="5162"/>
                </a:lnTo>
                <a:cubicBezTo>
                  <a:pt x="2717" y="5160"/>
                  <a:pt x="2719" y="5159"/>
                  <a:pt x="2721" y="5159"/>
                </a:cubicBezTo>
                <a:cubicBezTo>
                  <a:pt x="2723" y="5160"/>
                  <a:pt x="2724" y="5162"/>
                  <a:pt x="2724" y="5164"/>
                </a:cubicBezTo>
                <a:cubicBezTo>
                  <a:pt x="2723" y="5166"/>
                  <a:pt x="2721" y="5168"/>
                  <a:pt x="2719" y="5167"/>
                </a:cubicBezTo>
                <a:cubicBezTo>
                  <a:pt x="2717" y="5167"/>
                  <a:pt x="2716" y="5165"/>
                  <a:pt x="2716" y="5162"/>
                </a:cubicBezTo>
                <a:close/>
                <a:moveTo>
                  <a:pt x="2722" y="5147"/>
                </a:moveTo>
                <a:lnTo>
                  <a:pt x="2722" y="5147"/>
                </a:lnTo>
                <a:cubicBezTo>
                  <a:pt x="2722" y="5145"/>
                  <a:pt x="2725" y="5144"/>
                  <a:pt x="2727" y="5145"/>
                </a:cubicBezTo>
                <a:cubicBezTo>
                  <a:pt x="2729" y="5145"/>
                  <a:pt x="2730" y="5147"/>
                  <a:pt x="2730" y="5149"/>
                </a:cubicBezTo>
                <a:cubicBezTo>
                  <a:pt x="2729" y="5152"/>
                  <a:pt x="2727" y="5153"/>
                  <a:pt x="2725" y="5152"/>
                </a:cubicBezTo>
                <a:cubicBezTo>
                  <a:pt x="2723" y="5152"/>
                  <a:pt x="2721" y="5150"/>
                  <a:pt x="2722" y="5147"/>
                </a:cubicBezTo>
                <a:close/>
                <a:moveTo>
                  <a:pt x="2728" y="5133"/>
                </a:moveTo>
                <a:lnTo>
                  <a:pt x="2728" y="5133"/>
                </a:lnTo>
                <a:cubicBezTo>
                  <a:pt x="2728" y="5130"/>
                  <a:pt x="2730" y="5129"/>
                  <a:pt x="2733" y="5130"/>
                </a:cubicBezTo>
                <a:cubicBezTo>
                  <a:pt x="2735" y="5130"/>
                  <a:pt x="2736" y="5132"/>
                  <a:pt x="2736" y="5134"/>
                </a:cubicBezTo>
                <a:cubicBezTo>
                  <a:pt x="2735" y="5137"/>
                  <a:pt x="2733" y="5138"/>
                  <a:pt x="2731" y="5137"/>
                </a:cubicBezTo>
                <a:cubicBezTo>
                  <a:pt x="2729" y="5137"/>
                  <a:pt x="2727" y="5135"/>
                  <a:pt x="2728" y="5133"/>
                </a:cubicBezTo>
                <a:close/>
                <a:moveTo>
                  <a:pt x="2734" y="5118"/>
                </a:moveTo>
                <a:lnTo>
                  <a:pt x="2734" y="5118"/>
                </a:lnTo>
                <a:cubicBezTo>
                  <a:pt x="2734" y="5115"/>
                  <a:pt x="2736" y="5114"/>
                  <a:pt x="2738" y="5115"/>
                </a:cubicBezTo>
                <a:cubicBezTo>
                  <a:pt x="2741" y="5115"/>
                  <a:pt x="2742" y="5117"/>
                  <a:pt x="2741" y="5120"/>
                </a:cubicBezTo>
                <a:cubicBezTo>
                  <a:pt x="2741" y="5122"/>
                  <a:pt x="2739" y="5123"/>
                  <a:pt x="2736" y="5122"/>
                </a:cubicBezTo>
                <a:cubicBezTo>
                  <a:pt x="2734" y="5122"/>
                  <a:pt x="2733" y="5120"/>
                  <a:pt x="2734" y="5118"/>
                </a:cubicBezTo>
                <a:close/>
                <a:moveTo>
                  <a:pt x="2739" y="5103"/>
                </a:moveTo>
                <a:lnTo>
                  <a:pt x="2739" y="5103"/>
                </a:lnTo>
                <a:cubicBezTo>
                  <a:pt x="2740" y="5101"/>
                  <a:pt x="2742" y="5099"/>
                  <a:pt x="2744" y="5100"/>
                </a:cubicBezTo>
                <a:cubicBezTo>
                  <a:pt x="2746" y="5100"/>
                  <a:pt x="2748" y="5103"/>
                  <a:pt x="2747" y="5105"/>
                </a:cubicBezTo>
                <a:cubicBezTo>
                  <a:pt x="2747" y="5107"/>
                  <a:pt x="2744" y="5108"/>
                  <a:pt x="2742" y="5108"/>
                </a:cubicBezTo>
                <a:cubicBezTo>
                  <a:pt x="2740" y="5107"/>
                  <a:pt x="2739" y="5105"/>
                  <a:pt x="2739" y="5103"/>
                </a:cubicBezTo>
                <a:close/>
                <a:moveTo>
                  <a:pt x="2745" y="5088"/>
                </a:moveTo>
                <a:lnTo>
                  <a:pt x="2745" y="5088"/>
                </a:lnTo>
                <a:cubicBezTo>
                  <a:pt x="2746" y="5086"/>
                  <a:pt x="2748" y="5084"/>
                  <a:pt x="2750" y="5085"/>
                </a:cubicBezTo>
                <a:cubicBezTo>
                  <a:pt x="2752" y="5085"/>
                  <a:pt x="2754" y="5088"/>
                  <a:pt x="2753" y="5090"/>
                </a:cubicBezTo>
                <a:cubicBezTo>
                  <a:pt x="2752" y="5092"/>
                  <a:pt x="2750" y="5093"/>
                  <a:pt x="2748" y="5093"/>
                </a:cubicBezTo>
                <a:cubicBezTo>
                  <a:pt x="2746" y="5092"/>
                  <a:pt x="2745" y="5090"/>
                  <a:pt x="2745" y="5088"/>
                </a:cubicBezTo>
                <a:close/>
                <a:moveTo>
                  <a:pt x="2751" y="5073"/>
                </a:moveTo>
                <a:lnTo>
                  <a:pt x="2751" y="5073"/>
                </a:lnTo>
                <a:cubicBezTo>
                  <a:pt x="2752" y="5071"/>
                  <a:pt x="2754" y="5069"/>
                  <a:pt x="2756" y="5070"/>
                </a:cubicBezTo>
                <a:cubicBezTo>
                  <a:pt x="2758" y="5071"/>
                  <a:pt x="2759" y="5073"/>
                  <a:pt x="2759" y="5075"/>
                </a:cubicBezTo>
                <a:cubicBezTo>
                  <a:pt x="2758" y="5077"/>
                  <a:pt x="2756" y="5078"/>
                  <a:pt x="2754" y="5078"/>
                </a:cubicBezTo>
                <a:cubicBezTo>
                  <a:pt x="2752" y="5077"/>
                  <a:pt x="2751" y="5075"/>
                  <a:pt x="2751" y="5073"/>
                </a:cubicBezTo>
                <a:close/>
                <a:moveTo>
                  <a:pt x="2757" y="5058"/>
                </a:moveTo>
                <a:lnTo>
                  <a:pt x="2757" y="5058"/>
                </a:lnTo>
                <a:cubicBezTo>
                  <a:pt x="2757" y="5056"/>
                  <a:pt x="2760" y="5055"/>
                  <a:pt x="2762" y="5055"/>
                </a:cubicBezTo>
                <a:cubicBezTo>
                  <a:pt x="2764" y="5056"/>
                  <a:pt x="2765" y="5058"/>
                  <a:pt x="2765" y="5060"/>
                </a:cubicBezTo>
                <a:cubicBezTo>
                  <a:pt x="2764" y="5062"/>
                  <a:pt x="2762" y="5063"/>
                  <a:pt x="2760" y="5063"/>
                </a:cubicBezTo>
                <a:cubicBezTo>
                  <a:pt x="2758" y="5062"/>
                  <a:pt x="2756" y="5060"/>
                  <a:pt x="2757" y="5058"/>
                </a:cubicBezTo>
                <a:close/>
                <a:moveTo>
                  <a:pt x="2763" y="5043"/>
                </a:moveTo>
                <a:lnTo>
                  <a:pt x="2763" y="5043"/>
                </a:lnTo>
                <a:cubicBezTo>
                  <a:pt x="2763" y="5041"/>
                  <a:pt x="2765" y="5040"/>
                  <a:pt x="2768" y="5040"/>
                </a:cubicBezTo>
                <a:cubicBezTo>
                  <a:pt x="2770" y="5041"/>
                  <a:pt x="2771" y="5043"/>
                  <a:pt x="2770" y="5045"/>
                </a:cubicBezTo>
                <a:cubicBezTo>
                  <a:pt x="2770" y="5047"/>
                  <a:pt x="2768" y="5048"/>
                  <a:pt x="2766" y="5048"/>
                </a:cubicBezTo>
                <a:cubicBezTo>
                  <a:pt x="2763" y="5047"/>
                  <a:pt x="2762" y="5045"/>
                  <a:pt x="2763" y="5043"/>
                </a:cubicBezTo>
                <a:close/>
                <a:moveTo>
                  <a:pt x="2769" y="5028"/>
                </a:moveTo>
                <a:lnTo>
                  <a:pt x="2769" y="5028"/>
                </a:lnTo>
                <a:cubicBezTo>
                  <a:pt x="2769" y="5026"/>
                  <a:pt x="2771" y="5025"/>
                  <a:pt x="2773" y="5025"/>
                </a:cubicBezTo>
                <a:cubicBezTo>
                  <a:pt x="2776" y="5026"/>
                  <a:pt x="2777" y="5028"/>
                  <a:pt x="2776" y="5030"/>
                </a:cubicBezTo>
                <a:cubicBezTo>
                  <a:pt x="2776" y="5032"/>
                  <a:pt x="2774" y="5034"/>
                  <a:pt x="2771" y="5033"/>
                </a:cubicBezTo>
                <a:cubicBezTo>
                  <a:pt x="2769" y="5032"/>
                  <a:pt x="2768" y="5030"/>
                  <a:pt x="2769" y="5028"/>
                </a:cubicBezTo>
                <a:close/>
                <a:moveTo>
                  <a:pt x="2774" y="5013"/>
                </a:moveTo>
                <a:lnTo>
                  <a:pt x="2774" y="5013"/>
                </a:lnTo>
                <a:cubicBezTo>
                  <a:pt x="2775" y="5011"/>
                  <a:pt x="2777" y="5010"/>
                  <a:pt x="2779" y="5010"/>
                </a:cubicBezTo>
                <a:cubicBezTo>
                  <a:pt x="2781" y="5011"/>
                  <a:pt x="2783" y="5013"/>
                  <a:pt x="2782" y="5015"/>
                </a:cubicBezTo>
                <a:cubicBezTo>
                  <a:pt x="2782" y="5017"/>
                  <a:pt x="2779" y="5019"/>
                  <a:pt x="2777" y="5018"/>
                </a:cubicBezTo>
                <a:cubicBezTo>
                  <a:pt x="2775" y="5018"/>
                  <a:pt x="2774" y="5015"/>
                  <a:pt x="2774" y="5013"/>
                </a:cubicBezTo>
                <a:close/>
                <a:moveTo>
                  <a:pt x="2780" y="4998"/>
                </a:moveTo>
                <a:lnTo>
                  <a:pt x="2780" y="4998"/>
                </a:lnTo>
                <a:cubicBezTo>
                  <a:pt x="2781" y="4996"/>
                  <a:pt x="2783" y="4995"/>
                  <a:pt x="2785" y="4995"/>
                </a:cubicBezTo>
                <a:cubicBezTo>
                  <a:pt x="2787" y="4996"/>
                  <a:pt x="2789" y="4998"/>
                  <a:pt x="2788" y="5000"/>
                </a:cubicBezTo>
                <a:cubicBezTo>
                  <a:pt x="2787" y="5002"/>
                  <a:pt x="2785" y="5004"/>
                  <a:pt x="2783" y="5003"/>
                </a:cubicBezTo>
                <a:cubicBezTo>
                  <a:pt x="2781" y="5003"/>
                  <a:pt x="2780" y="5000"/>
                  <a:pt x="2780" y="4998"/>
                </a:cubicBezTo>
                <a:close/>
                <a:moveTo>
                  <a:pt x="2786" y="4983"/>
                </a:moveTo>
                <a:lnTo>
                  <a:pt x="2786" y="4983"/>
                </a:lnTo>
                <a:cubicBezTo>
                  <a:pt x="2787" y="4981"/>
                  <a:pt x="2789" y="4980"/>
                  <a:pt x="2791" y="4981"/>
                </a:cubicBezTo>
                <a:cubicBezTo>
                  <a:pt x="2793" y="4981"/>
                  <a:pt x="2794" y="4983"/>
                  <a:pt x="2794" y="4985"/>
                </a:cubicBezTo>
                <a:cubicBezTo>
                  <a:pt x="2793" y="4988"/>
                  <a:pt x="2791" y="4989"/>
                  <a:pt x="2789" y="4988"/>
                </a:cubicBezTo>
                <a:cubicBezTo>
                  <a:pt x="2787" y="4988"/>
                  <a:pt x="2785" y="4986"/>
                  <a:pt x="2786" y="4983"/>
                </a:cubicBezTo>
                <a:close/>
                <a:moveTo>
                  <a:pt x="2792" y="4969"/>
                </a:moveTo>
                <a:lnTo>
                  <a:pt x="2792" y="4969"/>
                </a:lnTo>
                <a:cubicBezTo>
                  <a:pt x="2792" y="4966"/>
                  <a:pt x="2795" y="4965"/>
                  <a:pt x="2797" y="4966"/>
                </a:cubicBezTo>
                <a:cubicBezTo>
                  <a:pt x="2799" y="4966"/>
                  <a:pt x="2800" y="4968"/>
                  <a:pt x="2800" y="4970"/>
                </a:cubicBezTo>
                <a:cubicBezTo>
                  <a:pt x="2799" y="4973"/>
                  <a:pt x="2797" y="4974"/>
                  <a:pt x="2795" y="4973"/>
                </a:cubicBezTo>
                <a:cubicBezTo>
                  <a:pt x="2793" y="4973"/>
                  <a:pt x="2791" y="4971"/>
                  <a:pt x="2792" y="4969"/>
                </a:cubicBezTo>
                <a:close/>
                <a:moveTo>
                  <a:pt x="2798" y="4954"/>
                </a:moveTo>
                <a:lnTo>
                  <a:pt x="2798" y="4954"/>
                </a:lnTo>
                <a:cubicBezTo>
                  <a:pt x="2798" y="4951"/>
                  <a:pt x="2800" y="4950"/>
                  <a:pt x="2803" y="4951"/>
                </a:cubicBezTo>
                <a:cubicBezTo>
                  <a:pt x="2805" y="4951"/>
                  <a:pt x="2806" y="4953"/>
                  <a:pt x="2805" y="4956"/>
                </a:cubicBezTo>
                <a:cubicBezTo>
                  <a:pt x="2805" y="4958"/>
                  <a:pt x="2803" y="4959"/>
                  <a:pt x="2801" y="4958"/>
                </a:cubicBezTo>
                <a:cubicBezTo>
                  <a:pt x="2798" y="4958"/>
                  <a:pt x="2797" y="4956"/>
                  <a:pt x="2798" y="4954"/>
                </a:cubicBezTo>
                <a:close/>
                <a:moveTo>
                  <a:pt x="2804" y="4939"/>
                </a:moveTo>
                <a:lnTo>
                  <a:pt x="2804" y="4939"/>
                </a:lnTo>
                <a:cubicBezTo>
                  <a:pt x="2804" y="4937"/>
                  <a:pt x="2806" y="4935"/>
                  <a:pt x="2808" y="4936"/>
                </a:cubicBezTo>
                <a:cubicBezTo>
                  <a:pt x="2811" y="4936"/>
                  <a:pt x="2812" y="4939"/>
                  <a:pt x="2811" y="4941"/>
                </a:cubicBezTo>
                <a:cubicBezTo>
                  <a:pt x="2811" y="4943"/>
                  <a:pt x="2809" y="4944"/>
                  <a:pt x="2806" y="4944"/>
                </a:cubicBezTo>
                <a:cubicBezTo>
                  <a:pt x="2804" y="4943"/>
                  <a:pt x="2803" y="4941"/>
                  <a:pt x="2804" y="4939"/>
                </a:cubicBezTo>
                <a:close/>
                <a:moveTo>
                  <a:pt x="2809" y="4924"/>
                </a:moveTo>
                <a:lnTo>
                  <a:pt x="2809" y="4924"/>
                </a:lnTo>
                <a:cubicBezTo>
                  <a:pt x="2810" y="4922"/>
                  <a:pt x="2812" y="4920"/>
                  <a:pt x="2814" y="4921"/>
                </a:cubicBezTo>
                <a:cubicBezTo>
                  <a:pt x="2816" y="4921"/>
                  <a:pt x="2818" y="4924"/>
                  <a:pt x="2817" y="4926"/>
                </a:cubicBezTo>
                <a:cubicBezTo>
                  <a:pt x="2817" y="4928"/>
                  <a:pt x="2814" y="4929"/>
                  <a:pt x="2812" y="4929"/>
                </a:cubicBezTo>
                <a:cubicBezTo>
                  <a:pt x="2810" y="4928"/>
                  <a:pt x="2809" y="4926"/>
                  <a:pt x="2809" y="4924"/>
                </a:cubicBezTo>
                <a:close/>
                <a:moveTo>
                  <a:pt x="2815" y="4909"/>
                </a:moveTo>
                <a:lnTo>
                  <a:pt x="2815" y="4909"/>
                </a:lnTo>
                <a:cubicBezTo>
                  <a:pt x="2816" y="4907"/>
                  <a:pt x="2818" y="4905"/>
                  <a:pt x="2820" y="4906"/>
                </a:cubicBezTo>
                <a:cubicBezTo>
                  <a:pt x="2822" y="4907"/>
                  <a:pt x="2823" y="4909"/>
                  <a:pt x="2823" y="4911"/>
                </a:cubicBezTo>
                <a:cubicBezTo>
                  <a:pt x="2822" y="4913"/>
                  <a:pt x="2820" y="4914"/>
                  <a:pt x="2818" y="4914"/>
                </a:cubicBezTo>
                <a:cubicBezTo>
                  <a:pt x="2816" y="4913"/>
                  <a:pt x="2815" y="4911"/>
                  <a:pt x="2815" y="4909"/>
                </a:cubicBezTo>
                <a:close/>
                <a:moveTo>
                  <a:pt x="2821" y="4894"/>
                </a:moveTo>
                <a:lnTo>
                  <a:pt x="2821" y="4894"/>
                </a:lnTo>
                <a:cubicBezTo>
                  <a:pt x="2822" y="4892"/>
                  <a:pt x="2824" y="4891"/>
                  <a:pt x="2826" y="4891"/>
                </a:cubicBezTo>
                <a:cubicBezTo>
                  <a:pt x="2828" y="4892"/>
                  <a:pt x="2829" y="4894"/>
                  <a:pt x="2829" y="4896"/>
                </a:cubicBezTo>
                <a:cubicBezTo>
                  <a:pt x="2828" y="4898"/>
                  <a:pt x="2826" y="4899"/>
                  <a:pt x="2824" y="4899"/>
                </a:cubicBezTo>
                <a:cubicBezTo>
                  <a:pt x="2822" y="4898"/>
                  <a:pt x="2820" y="4896"/>
                  <a:pt x="2821" y="4894"/>
                </a:cubicBezTo>
                <a:close/>
                <a:moveTo>
                  <a:pt x="2827" y="4879"/>
                </a:moveTo>
                <a:lnTo>
                  <a:pt x="2827" y="4879"/>
                </a:lnTo>
                <a:cubicBezTo>
                  <a:pt x="2827" y="4877"/>
                  <a:pt x="2830" y="4876"/>
                  <a:pt x="2832" y="4876"/>
                </a:cubicBezTo>
                <a:cubicBezTo>
                  <a:pt x="2834" y="4877"/>
                  <a:pt x="2835" y="4879"/>
                  <a:pt x="2835" y="4881"/>
                </a:cubicBezTo>
                <a:cubicBezTo>
                  <a:pt x="2834" y="4883"/>
                  <a:pt x="2832" y="4884"/>
                  <a:pt x="2830" y="4884"/>
                </a:cubicBezTo>
                <a:cubicBezTo>
                  <a:pt x="2828" y="4883"/>
                  <a:pt x="2826" y="4881"/>
                  <a:pt x="2827" y="4879"/>
                </a:cubicBezTo>
                <a:close/>
                <a:moveTo>
                  <a:pt x="2833" y="4864"/>
                </a:moveTo>
                <a:lnTo>
                  <a:pt x="2833" y="4864"/>
                </a:lnTo>
                <a:cubicBezTo>
                  <a:pt x="2833" y="4862"/>
                  <a:pt x="2835" y="4861"/>
                  <a:pt x="2838" y="4861"/>
                </a:cubicBezTo>
                <a:cubicBezTo>
                  <a:pt x="2840" y="4862"/>
                  <a:pt x="2841" y="4864"/>
                  <a:pt x="2840" y="4866"/>
                </a:cubicBezTo>
                <a:cubicBezTo>
                  <a:pt x="2840" y="4868"/>
                  <a:pt x="2838" y="4870"/>
                  <a:pt x="2836" y="4869"/>
                </a:cubicBezTo>
                <a:cubicBezTo>
                  <a:pt x="2833" y="4868"/>
                  <a:pt x="2832" y="4866"/>
                  <a:pt x="2833" y="4864"/>
                </a:cubicBezTo>
                <a:close/>
                <a:moveTo>
                  <a:pt x="2838" y="4849"/>
                </a:moveTo>
                <a:lnTo>
                  <a:pt x="2838" y="4849"/>
                </a:lnTo>
                <a:cubicBezTo>
                  <a:pt x="2839" y="4847"/>
                  <a:pt x="2841" y="4846"/>
                  <a:pt x="2843" y="4846"/>
                </a:cubicBezTo>
                <a:cubicBezTo>
                  <a:pt x="2845" y="4847"/>
                  <a:pt x="2847" y="4849"/>
                  <a:pt x="2846" y="4851"/>
                </a:cubicBezTo>
                <a:cubicBezTo>
                  <a:pt x="2846" y="4853"/>
                  <a:pt x="2844" y="4855"/>
                  <a:pt x="2841" y="4854"/>
                </a:cubicBezTo>
                <a:cubicBezTo>
                  <a:pt x="2839" y="4854"/>
                  <a:pt x="2838" y="4851"/>
                  <a:pt x="2838" y="4849"/>
                </a:cubicBezTo>
                <a:close/>
                <a:moveTo>
                  <a:pt x="2844" y="4834"/>
                </a:moveTo>
                <a:lnTo>
                  <a:pt x="2844" y="4834"/>
                </a:lnTo>
                <a:cubicBezTo>
                  <a:pt x="2845" y="4832"/>
                  <a:pt x="2847" y="4831"/>
                  <a:pt x="2849" y="4831"/>
                </a:cubicBezTo>
                <a:cubicBezTo>
                  <a:pt x="2851" y="4832"/>
                  <a:pt x="2853" y="4834"/>
                  <a:pt x="2852" y="4836"/>
                </a:cubicBezTo>
                <a:cubicBezTo>
                  <a:pt x="2852" y="4838"/>
                  <a:pt x="2849" y="4840"/>
                  <a:pt x="2847" y="4839"/>
                </a:cubicBezTo>
                <a:cubicBezTo>
                  <a:pt x="2845" y="4839"/>
                  <a:pt x="2844" y="4836"/>
                  <a:pt x="2844" y="4834"/>
                </a:cubicBezTo>
                <a:close/>
                <a:moveTo>
                  <a:pt x="2850" y="4819"/>
                </a:moveTo>
                <a:lnTo>
                  <a:pt x="2850" y="4819"/>
                </a:lnTo>
                <a:cubicBezTo>
                  <a:pt x="2851" y="4817"/>
                  <a:pt x="2853" y="4816"/>
                  <a:pt x="2855" y="4817"/>
                </a:cubicBezTo>
                <a:cubicBezTo>
                  <a:pt x="2857" y="4817"/>
                  <a:pt x="2858" y="4819"/>
                  <a:pt x="2858" y="4821"/>
                </a:cubicBezTo>
                <a:cubicBezTo>
                  <a:pt x="2857" y="4824"/>
                  <a:pt x="2855" y="4825"/>
                  <a:pt x="2853" y="4824"/>
                </a:cubicBezTo>
                <a:cubicBezTo>
                  <a:pt x="2851" y="4824"/>
                  <a:pt x="2850" y="4822"/>
                  <a:pt x="2850" y="4819"/>
                </a:cubicBezTo>
                <a:close/>
                <a:moveTo>
                  <a:pt x="2856" y="4805"/>
                </a:moveTo>
                <a:lnTo>
                  <a:pt x="2856" y="4805"/>
                </a:lnTo>
                <a:cubicBezTo>
                  <a:pt x="2857" y="4802"/>
                  <a:pt x="2859" y="4801"/>
                  <a:pt x="2861" y="4802"/>
                </a:cubicBezTo>
                <a:cubicBezTo>
                  <a:pt x="2863" y="4802"/>
                  <a:pt x="2864" y="4804"/>
                  <a:pt x="2864" y="4806"/>
                </a:cubicBezTo>
                <a:cubicBezTo>
                  <a:pt x="2863" y="4809"/>
                  <a:pt x="2861" y="4810"/>
                  <a:pt x="2859" y="4809"/>
                </a:cubicBezTo>
                <a:cubicBezTo>
                  <a:pt x="2857" y="4809"/>
                  <a:pt x="2855" y="4807"/>
                  <a:pt x="2856" y="4805"/>
                </a:cubicBezTo>
                <a:close/>
                <a:moveTo>
                  <a:pt x="2862" y="4790"/>
                </a:moveTo>
                <a:lnTo>
                  <a:pt x="2862" y="4790"/>
                </a:lnTo>
                <a:cubicBezTo>
                  <a:pt x="2862" y="4787"/>
                  <a:pt x="2865" y="4786"/>
                  <a:pt x="2867" y="4787"/>
                </a:cubicBezTo>
                <a:cubicBezTo>
                  <a:pt x="2869" y="4787"/>
                  <a:pt x="2870" y="4789"/>
                  <a:pt x="2870" y="4792"/>
                </a:cubicBezTo>
                <a:cubicBezTo>
                  <a:pt x="2869" y="4794"/>
                  <a:pt x="2867" y="4795"/>
                  <a:pt x="2865" y="4794"/>
                </a:cubicBezTo>
                <a:cubicBezTo>
                  <a:pt x="2863" y="4794"/>
                  <a:pt x="2861" y="4792"/>
                  <a:pt x="2862" y="4790"/>
                </a:cubicBezTo>
                <a:close/>
                <a:moveTo>
                  <a:pt x="2868" y="4775"/>
                </a:moveTo>
                <a:lnTo>
                  <a:pt x="2868" y="4775"/>
                </a:lnTo>
                <a:cubicBezTo>
                  <a:pt x="2868" y="4773"/>
                  <a:pt x="2870" y="4771"/>
                  <a:pt x="2872" y="4772"/>
                </a:cubicBezTo>
                <a:cubicBezTo>
                  <a:pt x="2875" y="4772"/>
                  <a:pt x="2876" y="4774"/>
                  <a:pt x="2875" y="4777"/>
                </a:cubicBezTo>
                <a:cubicBezTo>
                  <a:pt x="2875" y="4779"/>
                  <a:pt x="2873" y="4780"/>
                  <a:pt x="2871" y="4780"/>
                </a:cubicBezTo>
                <a:cubicBezTo>
                  <a:pt x="2868" y="4779"/>
                  <a:pt x="2867" y="4777"/>
                  <a:pt x="2868" y="4775"/>
                </a:cubicBezTo>
                <a:close/>
                <a:moveTo>
                  <a:pt x="2873" y="4760"/>
                </a:moveTo>
                <a:lnTo>
                  <a:pt x="2873" y="4760"/>
                </a:lnTo>
                <a:cubicBezTo>
                  <a:pt x="2874" y="4758"/>
                  <a:pt x="2876" y="4756"/>
                  <a:pt x="2878" y="4757"/>
                </a:cubicBezTo>
                <a:cubicBezTo>
                  <a:pt x="2880" y="4757"/>
                  <a:pt x="2882" y="4760"/>
                  <a:pt x="2881" y="4762"/>
                </a:cubicBezTo>
                <a:cubicBezTo>
                  <a:pt x="2881" y="4764"/>
                  <a:pt x="2879" y="4765"/>
                  <a:pt x="2876" y="4765"/>
                </a:cubicBezTo>
                <a:cubicBezTo>
                  <a:pt x="2874" y="4764"/>
                  <a:pt x="2873" y="4762"/>
                  <a:pt x="2873" y="4760"/>
                </a:cubicBezTo>
                <a:close/>
                <a:moveTo>
                  <a:pt x="2879" y="4745"/>
                </a:moveTo>
                <a:lnTo>
                  <a:pt x="2879" y="4745"/>
                </a:lnTo>
                <a:cubicBezTo>
                  <a:pt x="2880" y="4743"/>
                  <a:pt x="2882" y="4741"/>
                  <a:pt x="2884" y="4742"/>
                </a:cubicBezTo>
                <a:cubicBezTo>
                  <a:pt x="2886" y="4742"/>
                  <a:pt x="2888" y="4745"/>
                  <a:pt x="2887" y="4747"/>
                </a:cubicBezTo>
                <a:cubicBezTo>
                  <a:pt x="2887" y="4749"/>
                  <a:pt x="2884" y="4750"/>
                  <a:pt x="2882" y="4750"/>
                </a:cubicBezTo>
                <a:cubicBezTo>
                  <a:pt x="2880" y="4749"/>
                  <a:pt x="2879" y="4747"/>
                  <a:pt x="2879" y="4745"/>
                </a:cubicBezTo>
                <a:close/>
                <a:moveTo>
                  <a:pt x="2885" y="4730"/>
                </a:moveTo>
                <a:lnTo>
                  <a:pt x="2885" y="4730"/>
                </a:lnTo>
                <a:cubicBezTo>
                  <a:pt x="2886" y="4728"/>
                  <a:pt x="2888" y="4727"/>
                  <a:pt x="2890" y="4727"/>
                </a:cubicBezTo>
                <a:cubicBezTo>
                  <a:pt x="2892" y="4728"/>
                  <a:pt x="2893" y="4730"/>
                  <a:pt x="2893" y="4732"/>
                </a:cubicBezTo>
                <a:cubicBezTo>
                  <a:pt x="2892" y="4734"/>
                  <a:pt x="2890" y="4735"/>
                  <a:pt x="2888" y="4735"/>
                </a:cubicBezTo>
                <a:cubicBezTo>
                  <a:pt x="2886" y="4734"/>
                  <a:pt x="2885" y="4732"/>
                  <a:pt x="2885" y="4730"/>
                </a:cubicBezTo>
                <a:close/>
                <a:moveTo>
                  <a:pt x="2891" y="4715"/>
                </a:moveTo>
                <a:lnTo>
                  <a:pt x="2891" y="4715"/>
                </a:lnTo>
                <a:cubicBezTo>
                  <a:pt x="2891" y="4713"/>
                  <a:pt x="2894" y="4712"/>
                  <a:pt x="2896" y="4712"/>
                </a:cubicBezTo>
                <a:cubicBezTo>
                  <a:pt x="2898" y="4713"/>
                  <a:pt x="2899" y="4715"/>
                  <a:pt x="2899" y="4717"/>
                </a:cubicBezTo>
                <a:cubicBezTo>
                  <a:pt x="2898" y="4719"/>
                  <a:pt x="2896" y="4720"/>
                  <a:pt x="2894" y="4720"/>
                </a:cubicBezTo>
                <a:cubicBezTo>
                  <a:pt x="2892" y="4719"/>
                  <a:pt x="2890" y="4717"/>
                  <a:pt x="2891" y="4715"/>
                </a:cubicBezTo>
                <a:close/>
                <a:moveTo>
                  <a:pt x="2897" y="4700"/>
                </a:moveTo>
                <a:lnTo>
                  <a:pt x="2897" y="4700"/>
                </a:lnTo>
                <a:cubicBezTo>
                  <a:pt x="2897" y="4698"/>
                  <a:pt x="2899" y="4697"/>
                  <a:pt x="2902" y="4697"/>
                </a:cubicBezTo>
                <a:cubicBezTo>
                  <a:pt x="2904" y="4698"/>
                  <a:pt x="2905" y="4700"/>
                  <a:pt x="2905" y="4702"/>
                </a:cubicBezTo>
                <a:cubicBezTo>
                  <a:pt x="2904" y="4704"/>
                  <a:pt x="2902" y="4706"/>
                  <a:pt x="2900" y="4705"/>
                </a:cubicBezTo>
                <a:cubicBezTo>
                  <a:pt x="2898" y="4704"/>
                  <a:pt x="2896" y="4702"/>
                  <a:pt x="2897" y="4700"/>
                </a:cubicBezTo>
                <a:close/>
                <a:moveTo>
                  <a:pt x="2903" y="4685"/>
                </a:moveTo>
                <a:lnTo>
                  <a:pt x="2903" y="4685"/>
                </a:lnTo>
                <a:cubicBezTo>
                  <a:pt x="2903" y="4683"/>
                  <a:pt x="2905" y="4682"/>
                  <a:pt x="2907" y="4682"/>
                </a:cubicBezTo>
                <a:cubicBezTo>
                  <a:pt x="2910" y="4683"/>
                  <a:pt x="2911" y="4685"/>
                  <a:pt x="2910" y="4687"/>
                </a:cubicBezTo>
                <a:cubicBezTo>
                  <a:pt x="2910" y="4689"/>
                  <a:pt x="2908" y="4691"/>
                  <a:pt x="2906" y="4690"/>
                </a:cubicBezTo>
                <a:cubicBezTo>
                  <a:pt x="2903" y="4690"/>
                  <a:pt x="2902" y="4687"/>
                  <a:pt x="2903" y="4685"/>
                </a:cubicBezTo>
                <a:close/>
                <a:moveTo>
                  <a:pt x="2908" y="4670"/>
                </a:moveTo>
                <a:lnTo>
                  <a:pt x="2908" y="4670"/>
                </a:lnTo>
                <a:cubicBezTo>
                  <a:pt x="2909" y="4668"/>
                  <a:pt x="2911" y="4667"/>
                  <a:pt x="2913" y="4667"/>
                </a:cubicBezTo>
                <a:cubicBezTo>
                  <a:pt x="2915" y="4668"/>
                  <a:pt x="2917" y="4670"/>
                  <a:pt x="2916" y="4672"/>
                </a:cubicBezTo>
                <a:cubicBezTo>
                  <a:pt x="2916" y="4674"/>
                  <a:pt x="2913" y="4676"/>
                  <a:pt x="2911" y="4675"/>
                </a:cubicBezTo>
                <a:cubicBezTo>
                  <a:pt x="2909" y="4675"/>
                  <a:pt x="2908" y="4672"/>
                  <a:pt x="2908" y="4670"/>
                </a:cubicBezTo>
                <a:close/>
                <a:moveTo>
                  <a:pt x="2914" y="4655"/>
                </a:moveTo>
                <a:lnTo>
                  <a:pt x="2914" y="4655"/>
                </a:lnTo>
                <a:cubicBezTo>
                  <a:pt x="2915" y="4653"/>
                  <a:pt x="2917" y="4652"/>
                  <a:pt x="2919" y="4653"/>
                </a:cubicBezTo>
                <a:cubicBezTo>
                  <a:pt x="2921" y="4653"/>
                  <a:pt x="2923" y="4655"/>
                  <a:pt x="2922" y="4657"/>
                </a:cubicBezTo>
                <a:cubicBezTo>
                  <a:pt x="2921" y="4660"/>
                  <a:pt x="2919" y="4661"/>
                  <a:pt x="2917" y="4660"/>
                </a:cubicBezTo>
                <a:cubicBezTo>
                  <a:pt x="2915" y="4660"/>
                  <a:pt x="2914" y="4658"/>
                  <a:pt x="2914" y="4655"/>
                </a:cubicBezTo>
                <a:close/>
                <a:moveTo>
                  <a:pt x="2920" y="4641"/>
                </a:moveTo>
                <a:lnTo>
                  <a:pt x="2920" y="4641"/>
                </a:lnTo>
                <a:cubicBezTo>
                  <a:pt x="2921" y="4638"/>
                  <a:pt x="2923" y="4637"/>
                  <a:pt x="2925" y="4638"/>
                </a:cubicBezTo>
                <a:cubicBezTo>
                  <a:pt x="2927" y="4638"/>
                  <a:pt x="2928" y="4640"/>
                  <a:pt x="2928" y="4642"/>
                </a:cubicBezTo>
                <a:cubicBezTo>
                  <a:pt x="2927" y="4645"/>
                  <a:pt x="2925" y="4646"/>
                  <a:pt x="2923" y="4645"/>
                </a:cubicBezTo>
                <a:cubicBezTo>
                  <a:pt x="2921" y="4645"/>
                  <a:pt x="2920" y="4643"/>
                  <a:pt x="2920" y="4641"/>
                </a:cubicBezTo>
                <a:close/>
                <a:moveTo>
                  <a:pt x="2926" y="4626"/>
                </a:moveTo>
                <a:lnTo>
                  <a:pt x="2926" y="4626"/>
                </a:lnTo>
                <a:cubicBezTo>
                  <a:pt x="2926" y="4623"/>
                  <a:pt x="2929" y="4622"/>
                  <a:pt x="2931" y="4623"/>
                </a:cubicBezTo>
                <a:cubicBezTo>
                  <a:pt x="2933" y="4623"/>
                  <a:pt x="2934" y="4625"/>
                  <a:pt x="2934" y="4628"/>
                </a:cubicBezTo>
                <a:cubicBezTo>
                  <a:pt x="2933" y="4630"/>
                  <a:pt x="2931" y="4631"/>
                  <a:pt x="2929" y="4630"/>
                </a:cubicBezTo>
                <a:cubicBezTo>
                  <a:pt x="2927" y="4630"/>
                  <a:pt x="2925" y="4628"/>
                  <a:pt x="2926" y="4626"/>
                </a:cubicBezTo>
                <a:close/>
                <a:moveTo>
                  <a:pt x="2932" y="4611"/>
                </a:moveTo>
                <a:lnTo>
                  <a:pt x="2932" y="4611"/>
                </a:lnTo>
                <a:cubicBezTo>
                  <a:pt x="2932" y="4609"/>
                  <a:pt x="2934" y="4607"/>
                  <a:pt x="2937" y="4608"/>
                </a:cubicBezTo>
                <a:cubicBezTo>
                  <a:pt x="2939" y="4608"/>
                  <a:pt x="2940" y="4610"/>
                  <a:pt x="2939" y="4613"/>
                </a:cubicBezTo>
                <a:cubicBezTo>
                  <a:pt x="2939" y="4615"/>
                  <a:pt x="2937" y="4616"/>
                  <a:pt x="2935" y="4616"/>
                </a:cubicBezTo>
                <a:cubicBezTo>
                  <a:pt x="2933" y="4615"/>
                  <a:pt x="2931" y="4613"/>
                  <a:pt x="2932" y="4611"/>
                </a:cubicBezTo>
                <a:close/>
                <a:moveTo>
                  <a:pt x="2938" y="4596"/>
                </a:moveTo>
                <a:lnTo>
                  <a:pt x="2938" y="4596"/>
                </a:lnTo>
                <a:cubicBezTo>
                  <a:pt x="2938" y="4594"/>
                  <a:pt x="2940" y="4592"/>
                  <a:pt x="2942" y="4593"/>
                </a:cubicBezTo>
                <a:cubicBezTo>
                  <a:pt x="2945" y="4593"/>
                  <a:pt x="2946" y="4596"/>
                  <a:pt x="2945" y="4598"/>
                </a:cubicBezTo>
                <a:cubicBezTo>
                  <a:pt x="2945" y="4600"/>
                  <a:pt x="2943" y="4601"/>
                  <a:pt x="2940" y="4601"/>
                </a:cubicBezTo>
                <a:cubicBezTo>
                  <a:pt x="2938" y="4600"/>
                  <a:pt x="2937" y="4598"/>
                  <a:pt x="2938" y="4596"/>
                </a:cubicBezTo>
                <a:close/>
                <a:moveTo>
                  <a:pt x="2943" y="4581"/>
                </a:moveTo>
                <a:lnTo>
                  <a:pt x="2943" y="4581"/>
                </a:lnTo>
                <a:cubicBezTo>
                  <a:pt x="2944" y="4579"/>
                  <a:pt x="2946" y="4577"/>
                  <a:pt x="2948" y="4578"/>
                </a:cubicBezTo>
                <a:cubicBezTo>
                  <a:pt x="2950" y="4578"/>
                  <a:pt x="2952" y="4581"/>
                  <a:pt x="2951" y="4583"/>
                </a:cubicBezTo>
                <a:cubicBezTo>
                  <a:pt x="2951" y="4585"/>
                  <a:pt x="2948" y="4586"/>
                  <a:pt x="2946" y="4586"/>
                </a:cubicBezTo>
                <a:cubicBezTo>
                  <a:pt x="2944" y="4585"/>
                  <a:pt x="2943" y="4583"/>
                  <a:pt x="2943" y="4581"/>
                </a:cubicBezTo>
                <a:close/>
                <a:moveTo>
                  <a:pt x="2949" y="4566"/>
                </a:moveTo>
                <a:lnTo>
                  <a:pt x="2949" y="4566"/>
                </a:lnTo>
                <a:cubicBezTo>
                  <a:pt x="2950" y="4564"/>
                  <a:pt x="2952" y="4563"/>
                  <a:pt x="2954" y="4563"/>
                </a:cubicBezTo>
                <a:cubicBezTo>
                  <a:pt x="2956" y="4564"/>
                  <a:pt x="2958" y="4566"/>
                  <a:pt x="2957" y="4568"/>
                </a:cubicBezTo>
                <a:cubicBezTo>
                  <a:pt x="2956" y="4570"/>
                  <a:pt x="2954" y="4571"/>
                  <a:pt x="2952" y="4571"/>
                </a:cubicBezTo>
                <a:cubicBezTo>
                  <a:pt x="2950" y="4570"/>
                  <a:pt x="2949" y="4568"/>
                  <a:pt x="2949" y="4566"/>
                </a:cubicBezTo>
                <a:close/>
                <a:moveTo>
                  <a:pt x="2955" y="4551"/>
                </a:moveTo>
                <a:lnTo>
                  <a:pt x="2955" y="4551"/>
                </a:lnTo>
                <a:cubicBezTo>
                  <a:pt x="2956" y="4549"/>
                  <a:pt x="2958" y="4548"/>
                  <a:pt x="2960" y="4548"/>
                </a:cubicBezTo>
                <a:cubicBezTo>
                  <a:pt x="2962" y="4549"/>
                  <a:pt x="2963" y="4551"/>
                  <a:pt x="2963" y="4553"/>
                </a:cubicBezTo>
                <a:cubicBezTo>
                  <a:pt x="2962" y="4555"/>
                  <a:pt x="2960" y="4556"/>
                  <a:pt x="2958" y="4556"/>
                </a:cubicBezTo>
                <a:cubicBezTo>
                  <a:pt x="2956" y="4555"/>
                  <a:pt x="2955" y="4553"/>
                  <a:pt x="2955" y="4551"/>
                </a:cubicBezTo>
                <a:close/>
                <a:moveTo>
                  <a:pt x="2961" y="4536"/>
                </a:moveTo>
                <a:lnTo>
                  <a:pt x="2961" y="4536"/>
                </a:lnTo>
                <a:cubicBezTo>
                  <a:pt x="2961" y="4534"/>
                  <a:pt x="2964" y="4533"/>
                  <a:pt x="2966" y="4533"/>
                </a:cubicBezTo>
                <a:cubicBezTo>
                  <a:pt x="2968" y="4534"/>
                  <a:pt x="2969" y="4536"/>
                  <a:pt x="2969" y="4538"/>
                </a:cubicBezTo>
                <a:cubicBezTo>
                  <a:pt x="2968" y="4540"/>
                  <a:pt x="2966" y="4542"/>
                  <a:pt x="2964" y="4541"/>
                </a:cubicBezTo>
                <a:cubicBezTo>
                  <a:pt x="2962" y="4540"/>
                  <a:pt x="2960" y="4538"/>
                  <a:pt x="2961" y="4536"/>
                </a:cubicBezTo>
                <a:close/>
                <a:moveTo>
                  <a:pt x="2967" y="4521"/>
                </a:moveTo>
                <a:lnTo>
                  <a:pt x="2967" y="4521"/>
                </a:lnTo>
                <a:cubicBezTo>
                  <a:pt x="2967" y="4519"/>
                  <a:pt x="2969" y="4518"/>
                  <a:pt x="2972" y="4518"/>
                </a:cubicBezTo>
                <a:cubicBezTo>
                  <a:pt x="2974" y="4519"/>
                  <a:pt x="2975" y="4521"/>
                  <a:pt x="2974" y="4523"/>
                </a:cubicBezTo>
                <a:cubicBezTo>
                  <a:pt x="2974" y="4525"/>
                  <a:pt x="2972" y="4527"/>
                  <a:pt x="2970" y="4526"/>
                </a:cubicBezTo>
                <a:cubicBezTo>
                  <a:pt x="2967" y="4526"/>
                  <a:pt x="2966" y="4523"/>
                  <a:pt x="2967" y="4521"/>
                </a:cubicBezTo>
                <a:close/>
                <a:moveTo>
                  <a:pt x="2973" y="4506"/>
                </a:moveTo>
                <a:lnTo>
                  <a:pt x="2973" y="4506"/>
                </a:lnTo>
                <a:cubicBezTo>
                  <a:pt x="2973" y="4504"/>
                  <a:pt x="2975" y="4503"/>
                  <a:pt x="2977" y="4503"/>
                </a:cubicBezTo>
                <a:cubicBezTo>
                  <a:pt x="2980" y="4504"/>
                  <a:pt x="2981" y="4506"/>
                  <a:pt x="2980" y="4508"/>
                </a:cubicBezTo>
                <a:cubicBezTo>
                  <a:pt x="2980" y="4510"/>
                  <a:pt x="2978" y="4512"/>
                  <a:pt x="2975" y="4511"/>
                </a:cubicBezTo>
                <a:cubicBezTo>
                  <a:pt x="2973" y="4511"/>
                  <a:pt x="2972" y="4508"/>
                  <a:pt x="2973" y="4506"/>
                </a:cubicBezTo>
                <a:close/>
                <a:moveTo>
                  <a:pt x="2978" y="4491"/>
                </a:moveTo>
                <a:lnTo>
                  <a:pt x="2978" y="4491"/>
                </a:lnTo>
                <a:cubicBezTo>
                  <a:pt x="2979" y="4489"/>
                  <a:pt x="2981" y="4488"/>
                  <a:pt x="2983" y="4488"/>
                </a:cubicBezTo>
                <a:cubicBezTo>
                  <a:pt x="2985" y="4489"/>
                  <a:pt x="2987" y="4491"/>
                  <a:pt x="2986" y="4493"/>
                </a:cubicBezTo>
                <a:cubicBezTo>
                  <a:pt x="2986" y="4495"/>
                  <a:pt x="2983" y="4497"/>
                  <a:pt x="2981" y="4496"/>
                </a:cubicBezTo>
                <a:cubicBezTo>
                  <a:pt x="2979" y="4496"/>
                  <a:pt x="2978" y="4494"/>
                  <a:pt x="2978" y="4491"/>
                </a:cubicBezTo>
                <a:close/>
                <a:moveTo>
                  <a:pt x="2984" y="4476"/>
                </a:moveTo>
                <a:lnTo>
                  <a:pt x="2984" y="4476"/>
                </a:lnTo>
                <a:cubicBezTo>
                  <a:pt x="2985" y="4474"/>
                  <a:pt x="2987" y="4473"/>
                  <a:pt x="2989" y="4474"/>
                </a:cubicBezTo>
                <a:cubicBezTo>
                  <a:pt x="2991" y="4474"/>
                  <a:pt x="2992" y="4476"/>
                  <a:pt x="2992" y="4478"/>
                </a:cubicBezTo>
                <a:cubicBezTo>
                  <a:pt x="2991" y="4481"/>
                  <a:pt x="2989" y="4482"/>
                  <a:pt x="2987" y="4481"/>
                </a:cubicBezTo>
                <a:cubicBezTo>
                  <a:pt x="2985" y="4481"/>
                  <a:pt x="2984" y="4479"/>
                  <a:pt x="2984" y="4476"/>
                </a:cubicBezTo>
                <a:close/>
                <a:moveTo>
                  <a:pt x="2990" y="4462"/>
                </a:moveTo>
                <a:lnTo>
                  <a:pt x="2990" y="4462"/>
                </a:lnTo>
                <a:cubicBezTo>
                  <a:pt x="2991" y="4459"/>
                  <a:pt x="2993" y="4458"/>
                  <a:pt x="2995" y="4459"/>
                </a:cubicBezTo>
                <a:cubicBezTo>
                  <a:pt x="2997" y="4459"/>
                  <a:pt x="2998" y="4461"/>
                  <a:pt x="2998" y="4464"/>
                </a:cubicBezTo>
                <a:cubicBezTo>
                  <a:pt x="2997" y="4466"/>
                  <a:pt x="2995" y="4467"/>
                  <a:pt x="2993" y="4466"/>
                </a:cubicBezTo>
                <a:cubicBezTo>
                  <a:pt x="2991" y="4466"/>
                  <a:pt x="2989" y="4464"/>
                  <a:pt x="2990" y="4462"/>
                </a:cubicBezTo>
                <a:close/>
                <a:moveTo>
                  <a:pt x="2996" y="4447"/>
                </a:moveTo>
                <a:lnTo>
                  <a:pt x="2996" y="4447"/>
                </a:lnTo>
                <a:cubicBezTo>
                  <a:pt x="2996" y="4445"/>
                  <a:pt x="2999" y="4443"/>
                  <a:pt x="3001" y="4444"/>
                </a:cubicBezTo>
                <a:cubicBezTo>
                  <a:pt x="3003" y="4444"/>
                  <a:pt x="3004" y="4446"/>
                  <a:pt x="3004" y="4449"/>
                </a:cubicBezTo>
                <a:cubicBezTo>
                  <a:pt x="3003" y="4451"/>
                  <a:pt x="3001" y="4452"/>
                  <a:pt x="2999" y="4452"/>
                </a:cubicBezTo>
                <a:cubicBezTo>
                  <a:pt x="2997" y="4451"/>
                  <a:pt x="2995" y="4449"/>
                  <a:pt x="2996" y="4447"/>
                </a:cubicBezTo>
                <a:close/>
                <a:moveTo>
                  <a:pt x="3002" y="4432"/>
                </a:moveTo>
                <a:lnTo>
                  <a:pt x="3002" y="4432"/>
                </a:lnTo>
                <a:cubicBezTo>
                  <a:pt x="3002" y="4430"/>
                  <a:pt x="3004" y="4428"/>
                  <a:pt x="3007" y="4429"/>
                </a:cubicBezTo>
                <a:cubicBezTo>
                  <a:pt x="3009" y="4429"/>
                  <a:pt x="3010" y="4432"/>
                  <a:pt x="3009" y="4434"/>
                </a:cubicBezTo>
                <a:cubicBezTo>
                  <a:pt x="3009" y="4436"/>
                  <a:pt x="3007" y="4437"/>
                  <a:pt x="3005" y="4437"/>
                </a:cubicBezTo>
                <a:cubicBezTo>
                  <a:pt x="3002" y="4436"/>
                  <a:pt x="3001" y="4434"/>
                  <a:pt x="3002" y="4432"/>
                </a:cubicBezTo>
                <a:close/>
                <a:moveTo>
                  <a:pt x="3008" y="4417"/>
                </a:moveTo>
                <a:lnTo>
                  <a:pt x="3008" y="4417"/>
                </a:lnTo>
                <a:cubicBezTo>
                  <a:pt x="3008" y="4415"/>
                  <a:pt x="3010" y="4413"/>
                  <a:pt x="3012" y="4414"/>
                </a:cubicBezTo>
                <a:cubicBezTo>
                  <a:pt x="3014" y="4414"/>
                  <a:pt x="3016" y="4417"/>
                  <a:pt x="3015" y="4419"/>
                </a:cubicBezTo>
                <a:cubicBezTo>
                  <a:pt x="3015" y="4421"/>
                  <a:pt x="3013" y="4422"/>
                  <a:pt x="3010" y="4422"/>
                </a:cubicBezTo>
                <a:cubicBezTo>
                  <a:pt x="3008" y="4421"/>
                  <a:pt x="3007" y="4419"/>
                  <a:pt x="3008" y="4417"/>
                </a:cubicBezTo>
                <a:close/>
                <a:moveTo>
                  <a:pt x="3013" y="4402"/>
                </a:moveTo>
                <a:lnTo>
                  <a:pt x="3013" y="4402"/>
                </a:lnTo>
                <a:cubicBezTo>
                  <a:pt x="3014" y="4400"/>
                  <a:pt x="3016" y="4398"/>
                  <a:pt x="3018" y="4399"/>
                </a:cubicBezTo>
                <a:cubicBezTo>
                  <a:pt x="3020" y="4400"/>
                  <a:pt x="3022" y="4402"/>
                  <a:pt x="3021" y="4404"/>
                </a:cubicBezTo>
                <a:cubicBezTo>
                  <a:pt x="3021" y="4406"/>
                  <a:pt x="3018" y="4407"/>
                  <a:pt x="3016" y="4407"/>
                </a:cubicBezTo>
                <a:cubicBezTo>
                  <a:pt x="3014" y="4406"/>
                  <a:pt x="3013" y="4404"/>
                  <a:pt x="3013" y="4402"/>
                </a:cubicBezTo>
                <a:close/>
                <a:moveTo>
                  <a:pt x="3019" y="4387"/>
                </a:moveTo>
                <a:lnTo>
                  <a:pt x="3019" y="4387"/>
                </a:lnTo>
                <a:cubicBezTo>
                  <a:pt x="3020" y="4385"/>
                  <a:pt x="3022" y="4384"/>
                  <a:pt x="3024" y="4384"/>
                </a:cubicBezTo>
                <a:cubicBezTo>
                  <a:pt x="3026" y="4385"/>
                  <a:pt x="3027" y="4387"/>
                  <a:pt x="3027" y="4389"/>
                </a:cubicBezTo>
                <a:cubicBezTo>
                  <a:pt x="3026" y="4391"/>
                  <a:pt x="3024" y="4392"/>
                  <a:pt x="3022" y="4392"/>
                </a:cubicBezTo>
                <a:cubicBezTo>
                  <a:pt x="3020" y="4391"/>
                  <a:pt x="3019" y="4389"/>
                  <a:pt x="3019" y="4387"/>
                </a:cubicBezTo>
                <a:close/>
                <a:moveTo>
                  <a:pt x="3025" y="4372"/>
                </a:moveTo>
                <a:lnTo>
                  <a:pt x="3025" y="4372"/>
                </a:lnTo>
                <a:cubicBezTo>
                  <a:pt x="3026" y="4370"/>
                  <a:pt x="3028" y="4369"/>
                  <a:pt x="3030" y="4369"/>
                </a:cubicBezTo>
                <a:cubicBezTo>
                  <a:pt x="3032" y="4370"/>
                  <a:pt x="3033" y="4372"/>
                  <a:pt x="3033" y="4374"/>
                </a:cubicBezTo>
                <a:cubicBezTo>
                  <a:pt x="3032" y="4376"/>
                  <a:pt x="3030" y="4378"/>
                  <a:pt x="3028" y="4377"/>
                </a:cubicBezTo>
                <a:cubicBezTo>
                  <a:pt x="3026" y="4376"/>
                  <a:pt x="3024" y="4374"/>
                  <a:pt x="3025" y="4372"/>
                </a:cubicBezTo>
                <a:close/>
                <a:moveTo>
                  <a:pt x="3031" y="4357"/>
                </a:moveTo>
                <a:lnTo>
                  <a:pt x="3031" y="4357"/>
                </a:lnTo>
                <a:cubicBezTo>
                  <a:pt x="3031" y="4355"/>
                  <a:pt x="3034" y="4354"/>
                  <a:pt x="3036" y="4354"/>
                </a:cubicBezTo>
                <a:cubicBezTo>
                  <a:pt x="3038" y="4355"/>
                  <a:pt x="3039" y="4357"/>
                  <a:pt x="3039" y="4359"/>
                </a:cubicBezTo>
                <a:cubicBezTo>
                  <a:pt x="3038" y="4361"/>
                  <a:pt x="3036" y="4363"/>
                  <a:pt x="3034" y="4362"/>
                </a:cubicBezTo>
                <a:cubicBezTo>
                  <a:pt x="3032" y="4362"/>
                  <a:pt x="3030" y="4359"/>
                  <a:pt x="3031" y="4357"/>
                </a:cubicBezTo>
                <a:close/>
                <a:moveTo>
                  <a:pt x="3037" y="4342"/>
                </a:moveTo>
                <a:lnTo>
                  <a:pt x="3037" y="4342"/>
                </a:lnTo>
                <a:cubicBezTo>
                  <a:pt x="3037" y="4340"/>
                  <a:pt x="3039" y="4339"/>
                  <a:pt x="3041" y="4339"/>
                </a:cubicBezTo>
                <a:cubicBezTo>
                  <a:pt x="3044" y="4340"/>
                  <a:pt x="3045" y="4342"/>
                  <a:pt x="3044" y="4344"/>
                </a:cubicBezTo>
                <a:cubicBezTo>
                  <a:pt x="3044" y="4346"/>
                  <a:pt x="3042" y="4348"/>
                  <a:pt x="3040" y="4347"/>
                </a:cubicBezTo>
                <a:cubicBezTo>
                  <a:pt x="3037" y="4347"/>
                  <a:pt x="3036" y="4344"/>
                  <a:pt x="3037" y="4342"/>
                </a:cubicBezTo>
                <a:close/>
                <a:moveTo>
                  <a:pt x="3042" y="4327"/>
                </a:moveTo>
                <a:lnTo>
                  <a:pt x="3042" y="4327"/>
                </a:lnTo>
                <a:cubicBezTo>
                  <a:pt x="3043" y="4325"/>
                  <a:pt x="3045" y="4324"/>
                  <a:pt x="3047" y="4324"/>
                </a:cubicBezTo>
                <a:cubicBezTo>
                  <a:pt x="3049" y="4325"/>
                  <a:pt x="3051" y="4327"/>
                  <a:pt x="3050" y="4329"/>
                </a:cubicBezTo>
                <a:cubicBezTo>
                  <a:pt x="3050" y="4331"/>
                  <a:pt x="3048" y="4333"/>
                  <a:pt x="3045" y="4332"/>
                </a:cubicBezTo>
                <a:cubicBezTo>
                  <a:pt x="3043" y="4332"/>
                  <a:pt x="3042" y="4330"/>
                  <a:pt x="3042" y="4327"/>
                </a:cubicBezTo>
                <a:close/>
                <a:moveTo>
                  <a:pt x="3048" y="4312"/>
                </a:moveTo>
                <a:lnTo>
                  <a:pt x="3048" y="4312"/>
                </a:lnTo>
                <a:cubicBezTo>
                  <a:pt x="3049" y="4310"/>
                  <a:pt x="3051" y="4309"/>
                  <a:pt x="3053" y="4310"/>
                </a:cubicBezTo>
                <a:cubicBezTo>
                  <a:pt x="3055" y="4310"/>
                  <a:pt x="3057" y="4312"/>
                  <a:pt x="3056" y="4314"/>
                </a:cubicBezTo>
                <a:cubicBezTo>
                  <a:pt x="3056" y="4317"/>
                  <a:pt x="3053" y="4318"/>
                  <a:pt x="3051" y="4317"/>
                </a:cubicBezTo>
                <a:cubicBezTo>
                  <a:pt x="3049" y="4317"/>
                  <a:pt x="3048" y="4315"/>
                  <a:pt x="3048" y="4312"/>
                </a:cubicBezTo>
                <a:close/>
                <a:moveTo>
                  <a:pt x="3054" y="4298"/>
                </a:moveTo>
                <a:lnTo>
                  <a:pt x="3054" y="4298"/>
                </a:lnTo>
                <a:cubicBezTo>
                  <a:pt x="3055" y="4295"/>
                  <a:pt x="3057" y="4294"/>
                  <a:pt x="3059" y="4295"/>
                </a:cubicBezTo>
                <a:cubicBezTo>
                  <a:pt x="3061" y="4295"/>
                  <a:pt x="3062" y="4297"/>
                  <a:pt x="3062" y="4300"/>
                </a:cubicBezTo>
                <a:cubicBezTo>
                  <a:pt x="3061" y="4302"/>
                  <a:pt x="3059" y="4303"/>
                  <a:pt x="3057" y="4302"/>
                </a:cubicBezTo>
                <a:cubicBezTo>
                  <a:pt x="3055" y="4302"/>
                  <a:pt x="3054" y="4300"/>
                  <a:pt x="3054" y="4298"/>
                </a:cubicBezTo>
                <a:close/>
                <a:moveTo>
                  <a:pt x="3060" y="4283"/>
                </a:moveTo>
                <a:lnTo>
                  <a:pt x="3060" y="4283"/>
                </a:lnTo>
                <a:cubicBezTo>
                  <a:pt x="3060" y="4281"/>
                  <a:pt x="3063" y="4279"/>
                  <a:pt x="3065" y="4280"/>
                </a:cubicBezTo>
                <a:cubicBezTo>
                  <a:pt x="3067" y="4280"/>
                  <a:pt x="3068" y="4282"/>
                  <a:pt x="3068" y="4285"/>
                </a:cubicBezTo>
                <a:cubicBezTo>
                  <a:pt x="3067" y="4287"/>
                  <a:pt x="3065" y="4288"/>
                  <a:pt x="3063" y="4288"/>
                </a:cubicBezTo>
                <a:cubicBezTo>
                  <a:pt x="3061" y="4287"/>
                  <a:pt x="3059" y="4285"/>
                  <a:pt x="3060" y="4283"/>
                </a:cubicBezTo>
                <a:close/>
                <a:moveTo>
                  <a:pt x="3066" y="4268"/>
                </a:moveTo>
                <a:lnTo>
                  <a:pt x="3066" y="4268"/>
                </a:lnTo>
                <a:cubicBezTo>
                  <a:pt x="3066" y="4266"/>
                  <a:pt x="3068" y="4264"/>
                  <a:pt x="3071" y="4265"/>
                </a:cubicBezTo>
                <a:cubicBezTo>
                  <a:pt x="3073" y="4265"/>
                  <a:pt x="3074" y="4268"/>
                  <a:pt x="3074" y="4270"/>
                </a:cubicBezTo>
                <a:cubicBezTo>
                  <a:pt x="3073" y="4272"/>
                  <a:pt x="3071" y="4273"/>
                  <a:pt x="3069" y="4273"/>
                </a:cubicBezTo>
                <a:cubicBezTo>
                  <a:pt x="3067" y="4272"/>
                  <a:pt x="3065" y="4270"/>
                  <a:pt x="3066" y="4268"/>
                </a:cubicBezTo>
                <a:close/>
                <a:moveTo>
                  <a:pt x="3072" y="4253"/>
                </a:moveTo>
                <a:lnTo>
                  <a:pt x="3072" y="4253"/>
                </a:lnTo>
                <a:cubicBezTo>
                  <a:pt x="3072" y="4251"/>
                  <a:pt x="3074" y="4249"/>
                  <a:pt x="3076" y="4250"/>
                </a:cubicBezTo>
                <a:cubicBezTo>
                  <a:pt x="3079" y="4250"/>
                  <a:pt x="3080" y="4253"/>
                  <a:pt x="3079" y="4255"/>
                </a:cubicBezTo>
                <a:cubicBezTo>
                  <a:pt x="3079" y="4257"/>
                  <a:pt x="3077" y="4258"/>
                  <a:pt x="3075" y="4258"/>
                </a:cubicBezTo>
                <a:cubicBezTo>
                  <a:pt x="3072" y="4257"/>
                  <a:pt x="3071" y="4255"/>
                  <a:pt x="3072" y="4253"/>
                </a:cubicBezTo>
                <a:close/>
                <a:moveTo>
                  <a:pt x="3077" y="4238"/>
                </a:moveTo>
                <a:lnTo>
                  <a:pt x="3077" y="4238"/>
                </a:lnTo>
                <a:cubicBezTo>
                  <a:pt x="3078" y="4236"/>
                  <a:pt x="3080" y="4234"/>
                  <a:pt x="3082" y="4235"/>
                </a:cubicBezTo>
                <a:cubicBezTo>
                  <a:pt x="3084" y="4236"/>
                  <a:pt x="3086" y="4238"/>
                  <a:pt x="3085" y="4240"/>
                </a:cubicBezTo>
                <a:cubicBezTo>
                  <a:pt x="3085" y="4242"/>
                  <a:pt x="3082" y="4243"/>
                  <a:pt x="3080" y="4243"/>
                </a:cubicBezTo>
                <a:cubicBezTo>
                  <a:pt x="3078" y="4242"/>
                  <a:pt x="3077" y="4240"/>
                  <a:pt x="3077" y="4238"/>
                </a:cubicBezTo>
                <a:close/>
                <a:moveTo>
                  <a:pt x="3083" y="4223"/>
                </a:moveTo>
                <a:lnTo>
                  <a:pt x="3083" y="4223"/>
                </a:lnTo>
                <a:cubicBezTo>
                  <a:pt x="3084" y="4221"/>
                  <a:pt x="3086" y="4220"/>
                  <a:pt x="3088" y="4220"/>
                </a:cubicBezTo>
                <a:cubicBezTo>
                  <a:pt x="3090" y="4221"/>
                  <a:pt x="3092" y="4223"/>
                  <a:pt x="3091" y="4225"/>
                </a:cubicBezTo>
                <a:cubicBezTo>
                  <a:pt x="3090" y="4227"/>
                  <a:pt x="3088" y="4228"/>
                  <a:pt x="3086" y="4228"/>
                </a:cubicBezTo>
                <a:cubicBezTo>
                  <a:pt x="3084" y="4227"/>
                  <a:pt x="3083" y="4225"/>
                  <a:pt x="3083" y="4223"/>
                </a:cubicBezTo>
                <a:close/>
                <a:moveTo>
                  <a:pt x="3089" y="4208"/>
                </a:moveTo>
                <a:lnTo>
                  <a:pt x="3089" y="4208"/>
                </a:lnTo>
                <a:cubicBezTo>
                  <a:pt x="3090" y="4206"/>
                  <a:pt x="3092" y="4205"/>
                  <a:pt x="3094" y="4205"/>
                </a:cubicBezTo>
                <a:cubicBezTo>
                  <a:pt x="3096" y="4206"/>
                  <a:pt x="3097" y="4208"/>
                  <a:pt x="3097" y="4210"/>
                </a:cubicBezTo>
                <a:cubicBezTo>
                  <a:pt x="3096" y="4212"/>
                  <a:pt x="3094" y="4214"/>
                  <a:pt x="3092" y="4213"/>
                </a:cubicBezTo>
                <a:cubicBezTo>
                  <a:pt x="3090" y="4212"/>
                  <a:pt x="3089" y="4210"/>
                  <a:pt x="3089" y="4208"/>
                </a:cubicBezTo>
                <a:close/>
                <a:moveTo>
                  <a:pt x="3095" y="4193"/>
                </a:moveTo>
                <a:lnTo>
                  <a:pt x="3095" y="4193"/>
                </a:lnTo>
                <a:cubicBezTo>
                  <a:pt x="3095" y="4191"/>
                  <a:pt x="3098" y="4190"/>
                  <a:pt x="3100" y="4190"/>
                </a:cubicBezTo>
                <a:cubicBezTo>
                  <a:pt x="3102" y="4191"/>
                  <a:pt x="3103" y="4193"/>
                  <a:pt x="3103" y="4195"/>
                </a:cubicBezTo>
                <a:cubicBezTo>
                  <a:pt x="3102" y="4197"/>
                  <a:pt x="3100" y="4199"/>
                  <a:pt x="3098" y="4198"/>
                </a:cubicBezTo>
                <a:cubicBezTo>
                  <a:pt x="3096" y="4198"/>
                  <a:pt x="3094" y="4195"/>
                  <a:pt x="3095" y="4193"/>
                </a:cubicBezTo>
                <a:close/>
                <a:moveTo>
                  <a:pt x="3101" y="4178"/>
                </a:moveTo>
                <a:lnTo>
                  <a:pt x="3101" y="4178"/>
                </a:lnTo>
                <a:cubicBezTo>
                  <a:pt x="3101" y="4176"/>
                  <a:pt x="3103" y="4175"/>
                  <a:pt x="3106" y="4175"/>
                </a:cubicBezTo>
                <a:cubicBezTo>
                  <a:pt x="3108" y="4176"/>
                  <a:pt x="3109" y="4178"/>
                  <a:pt x="3109" y="4180"/>
                </a:cubicBezTo>
                <a:cubicBezTo>
                  <a:pt x="3108" y="4182"/>
                  <a:pt x="3106" y="4184"/>
                  <a:pt x="3104" y="4183"/>
                </a:cubicBezTo>
                <a:cubicBezTo>
                  <a:pt x="3102" y="4183"/>
                  <a:pt x="3100" y="4180"/>
                  <a:pt x="3101" y="4178"/>
                </a:cubicBezTo>
                <a:close/>
                <a:moveTo>
                  <a:pt x="3107" y="4163"/>
                </a:moveTo>
                <a:lnTo>
                  <a:pt x="3107" y="4163"/>
                </a:lnTo>
                <a:cubicBezTo>
                  <a:pt x="3107" y="4161"/>
                  <a:pt x="3109" y="4160"/>
                  <a:pt x="3111" y="4160"/>
                </a:cubicBezTo>
                <a:cubicBezTo>
                  <a:pt x="3114" y="4161"/>
                  <a:pt x="3115" y="4163"/>
                  <a:pt x="3114" y="4165"/>
                </a:cubicBezTo>
                <a:cubicBezTo>
                  <a:pt x="3114" y="4167"/>
                  <a:pt x="3112" y="4169"/>
                  <a:pt x="3109" y="4168"/>
                </a:cubicBezTo>
                <a:cubicBezTo>
                  <a:pt x="3107" y="4168"/>
                  <a:pt x="3106" y="4166"/>
                  <a:pt x="3107" y="4163"/>
                </a:cubicBezTo>
                <a:close/>
                <a:moveTo>
                  <a:pt x="3112" y="4148"/>
                </a:moveTo>
                <a:lnTo>
                  <a:pt x="3112" y="4148"/>
                </a:lnTo>
                <a:cubicBezTo>
                  <a:pt x="3113" y="4146"/>
                  <a:pt x="3115" y="4145"/>
                  <a:pt x="3117" y="4146"/>
                </a:cubicBezTo>
                <a:cubicBezTo>
                  <a:pt x="3119" y="4146"/>
                  <a:pt x="3121" y="4148"/>
                  <a:pt x="3120" y="4150"/>
                </a:cubicBezTo>
                <a:cubicBezTo>
                  <a:pt x="3120" y="4153"/>
                  <a:pt x="3117" y="4154"/>
                  <a:pt x="3115" y="4153"/>
                </a:cubicBezTo>
                <a:cubicBezTo>
                  <a:pt x="3113" y="4153"/>
                  <a:pt x="3112" y="4151"/>
                  <a:pt x="3112" y="4148"/>
                </a:cubicBezTo>
                <a:close/>
                <a:moveTo>
                  <a:pt x="3118" y="4134"/>
                </a:moveTo>
                <a:lnTo>
                  <a:pt x="3118" y="4134"/>
                </a:lnTo>
                <a:cubicBezTo>
                  <a:pt x="3119" y="4131"/>
                  <a:pt x="3121" y="4130"/>
                  <a:pt x="3123" y="4131"/>
                </a:cubicBezTo>
                <a:cubicBezTo>
                  <a:pt x="3125" y="4131"/>
                  <a:pt x="3127" y="4133"/>
                  <a:pt x="3126" y="4135"/>
                </a:cubicBezTo>
                <a:lnTo>
                  <a:pt x="3126" y="4136"/>
                </a:lnTo>
                <a:cubicBezTo>
                  <a:pt x="3125" y="4138"/>
                  <a:pt x="3123" y="4139"/>
                  <a:pt x="3121" y="4138"/>
                </a:cubicBezTo>
                <a:cubicBezTo>
                  <a:pt x="3119" y="4138"/>
                  <a:pt x="3118" y="4136"/>
                  <a:pt x="3118" y="4134"/>
                </a:cubicBezTo>
                <a:close/>
                <a:moveTo>
                  <a:pt x="3124" y="4119"/>
                </a:moveTo>
                <a:lnTo>
                  <a:pt x="3124" y="4119"/>
                </a:lnTo>
                <a:cubicBezTo>
                  <a:pt x="3125" y="4117"/>
                  <a:pt x="3127" y="4115"/>
                  <a:pt x="3129" y="4116"/>
                </a:cubicBezTo>
                <a:cubicBezTo>
                  <a:pt x="3131" y="4116"/>
                  <a:pt x="3132" y="4118"/>
                  <a:pt x="3132" y="4121"/>
                </a:cubicBezTo>
                <a:cubicBezTo>
                  <a:pt x="3131" y="4123"/>
                  <a:pt x="3129" y="4124"/>
                  <a:pt x="3127" y="4124"/>
                </a:cubicBezTo>
                <a:cubicBezTo>
                  <a:pt x="3125" y="4123"/>
                  <a:pt x="3124" y="4121"/>
                  <a:pt x="3124" y="4119"/>
                </a:cubicBezTo>
                <a:close/>
                <a:moveTo>
                  <a:pt x="3130" y="4104"/>
                </a:moveTo>
                <a:lnTo>
                  <a:pt x="3130" y="4104"/>
                </a:lnTo>
                <a:cubicBezTo>
                  <a:pt x="3130" y="4102"/>
                  <a:pt x="3133" y="4100"/>
                  <a:pt x="3135" y="4101"/>
                </a:cubicBezTo>
                <a:cubicBezTo>
                  <a:pt x="3137" y="4101"/>
                  <a:pt x="3138" y="4104"/>
                  <a:pt x="3138" y="4106"/>
                </a:cubicBezTo>
                <a:cubicBezTo>
                  <a:pt x="3137" y="4108"/>
                  <a:pt x="3135" y="4109"/>
                  <a:pt x="3133" y="4109"/>
                </a:cubicBezTo>
                <a:cubicBezTo>
                  <a:pt x="3131" y="4108"/>
                  <a:pt x="3129" y="4106"/>
                  <a:pt x="3130" y="4104"/>
                </a:cubicBezTo>
                <a:close/>
                <a:moveTo>
                  <a:pt x="3136" y="4089"/>
                </a:moveTo>
                <a:lnTo>
                  <a:pt x="3136" y="4089"/>
                </a:lnTo>
                <a:cubicBezTo>
                  <a:pt x="3136" y="4087"/>
                  <a:pt x="3138" y="4085"/>
                  <a:pt x="3141" y="4086"/>
                </a:cubicBezTo>
                <a:cubicBezTo>
                  <a:pt x="3143" y="4086"/>
                  <a:pt x="3144" y="4089"/>
                  <a:pt x="3143" y="4091"/>
                </a:cubicBezTo>
                <a:cubicBezTo>
                  <a:pt x="3143" y="4093"/>
                  <a:pt x="3141" y="4094"/>
                  <a:pt x="3139" y="4094"/>
                </a:cubicBezTo>
                <a:cubicBezTo>
                  <a:pt x="3136" y="4093"/>
                  <a:pt x="3135" y="4091"/>
                  <a:pt x="3136" y="4089"/>
                </a:cubicBezTo>
                <a:close/>
                <a:moveTo>
                  <a:pt x="3142" y="4074"/>
                </a:moveTo>
                <a:lnTo>
                  <a:pt x="3142" y="4074"/>
                </a:lnTo>
                <a:cubicBezTo>
                  <a:pt x="3142" y="4072"/>
                  <a:pt x="3144" y="4070"/>
                  <a:pt x="3146" y="4071"/>
                </a:cubicBezTo>
                <a:cubicBezTo>
                  <a:pt x="3149" y="4072"/>
                  <a:pt x="3150" y="4074"/>
                  <a:pt x="3149" y="4076"/>
                </a:cubicBezTo>
                <a:cubicBezTo>
                  <a:pt x="3149" y="4078"/>
                  <a:pt x="3147" y="4079"/>
                  <a:pt x="3144" y="4079"/>
                </a:cubicBezTo>
                <a:cubicBezTo>
                  <a:pt x="3142" y="4078"/>
                  <a:pt x="3141" y="4076"/>
                  <a:pt x="3142" y="4074"/>
                </a:cubicBezTo>
                <a:close/>
                <a:moveTo>
                  <a:pt x="3147" y="4059"/>
                </a:moveTo>
                <a:lnTo>
                  <a:pt x="3147" y="4059"/>
                </a:lnTo>
                <a:cubicBezTo>
                  <a:pt x="3148" y="4057"/>
                  <a:pt x="3150" y="4056"/>
                  <a:pt x="3152" y="4056"/>
                </a:cubicBezTo>
                <a:cubicBezTo>
                  <a:pt x="3154" y="4057"/>
                  <a:pt x="3156" y="4059"/>
                  <a:pt x="3155" y="4061"/>
                </a:cubicBezTo>
                <a:cubicBezTo>
                  <a:pt x="3155" y="4063"/>
                  <a:pt x="3152" y="4064"/>
                  <a:pt x="3150" y="4064"/>
                </a:cubicBezTo>
                <a:cubicBezTo>
                  <a:pt x="3148" y="4063"/>
                  <a:pt x="3147" y="4061"/>
                  <a:pt x="3147" y="4059"/>
                </a:cubicBezTo>
                <a:close/>
                <a:moveTo>
                  <a:pt x="3153" y="4044"/>
                </a:moveTo>
                <a:lnTo>
                  <a:pt x="3153" y="4044"/>
                </a:lnTo>
                <a:cubicBezTo>
                  <a:pt x="3154" y="4042"/>
                  <a:pt x="3156" y="4041"/>
                  <a:pt x="3158" y="4041"/>
                </a:cubicBezTo>
                <a:cubicBezTo>
                  <a:pt x="3160" y="4042"/>
                  <a:pt x="3162" y="4044"/>
                  <a:pt x="3161" y="4046"/>
                </a:cubicBezTo>
                <a:cubicBezTo>
                  <a:pt x="3160" y="4048"/>
                  <a:pt x="3158" y="4049"/>
                  <a:pt x="3156" y="4049"/>
                </a:cubicBezTo>
                <a:cubicBezTo>
                  <a:pt x="3154" y="4048"/>
                  <a:pt x="3153" y="4046"/>
                  <a:pt x="3153" y="4044"/>
                </a:cubicBezTo>
                <a:close/>
                <a:moveTo>
                  <a:pt x="3159" y="4029"/>
                </a:moveTo>
                <a:lnTo>
                  <a:pt x="3159" y="4029"/>
                </a:lnTo>
                <a:cubicBezTo>
                  <a:pt x="3160" y="4027"/>
                  <a:pt x="3162" y="4026"/>
                  <a:pt x="3164" y="4026"/>
                </a:cubicBezTo>
                <a:cubicBezTo>
                  <a:pt x="3166" y="4027"/>
                  <a:pt x="3167" y="4029"/>
                  <a:pt x="3167" y="4031"/>
                </a:cubicBezTo>
                <a:cubicBezTo>
                  <a:pt x="3166" y="4033"/>
                  <a:pt x="3164" y="4035"/>
                  <a:pt x="3162" y="4034"/>
                </a:cubicBezTo>
                <a:cubicBezTo>
                  <a:pt x="3160" y="4034"/>
                  <a:pt x="3158" y="4031"/>
                  <a:pt x="3159" y="4029"/>
                </a:cubicBezTo>
                <a:close/>
                <a:moveTo>
                  <a:pt x="3165" y="4014"/>
                </a:moveTo>
                <a:lnTo>
                  <a:pt x="3165" y="4014"/>
                </a:lnTo>
                <a:cubicBezTo>
                  <a:pt x="3165" y="4012"/>
                  <a:pt x="3168" y="4011"/>
                  <a:pt x="3170" y="4011"/>
                </a:cubicBezTo>
                <a:cubicBezTo>
                  <a:pt x="3172" y="4012"/>
                  <a:pt x="3173" y="4014"/>
                  <a:pt x="3173" y="4016"/>
                </a:cubicBezTo>
                <a:cubicBezTo>
                  <a:pt x="3172" y="4018"/>
                  <a:pt x="3170" y="4020"/>
                  <a:pt x="3168" y="4019"/>
                </a:cubicBezTo>
                <a:cubicBezTo>
                  <a:pt x="3166" y="4019"/>
                  <a:pt x="3164" y="4016"/>
                  <a:pt x="3165" y="4014"/>
                </a:cubicBezTo>
                <a:close/>
                <a:moveTo>
                  <a:pt x="3171" y="3999"/>
                </a:moveTo>
                <a:lnTo>
                  <a:pt x="3171" y="3999"/>
                </a:lnTo>
                <a:cubicBezTo>
                  <a:pt x="3171" y="3997"/>
                  <a:pt x="3173" y="3996"/>
                  <a:pt x="3176" y="3996"/>
                </a:cubicBezTo>
                <a:cubicBezTo>
                  <a:pt x="3178" y="3997"/>
                  <a:pt x="3179" y="3999"/>
                  <a:pt x="3178" y="4001"/>
                </a:cubicBezTo>
                <a:cubicBezTo>
                  <a:pt x="3178" y="4003"/>
                  <a:pt x="3176" y="4005"/>
                  <a:pt x="3174" y="4004"/>
                </a:cubicBezTo>
                <a:cubicBezTo>
                  <a:pt x="3171" y="4004"/>
                  <a:pt x="3170" y="4002"/>
                  <a:pt x="3171" y="3999"/>
                </a:cubicBezTo>
                <a:close/>
                <a:moveTo>
                  <a:pt x="3177" y="3984"/>
                </a:moveTo>
                <a:lnTo>
                  <a:pt x="3177" y="3984"/>
                </a:lnTo>
                <a:cubicBezTo>
                  <a:pt x="3177" y="3982"/>
                  <a:pt x="3179" y="3981"/>
                  <a:pt x="3181" y="3982"/>
                </a:cubicBezTo>
                <a:cubicBezTo>
                  <a:pt x="3184" y="3982"/>
                  <a:pt x="3185" y="3984"/>
                  <a:pt x="3184" y="3986"/>
                </a:cubicBezTo>
                <a:cubicBezTo>
                  <a:pt x="3184" y="3989"/>
                  <a:pt x="3182" y="3990"/>
                  <a:pt x="3179" y="3989"/>
                </a:cubicBezTo>
                <a:cubicBezTo>
                  <a:pt x="3177" y="3989"/>
                  <a:pt x="3176" y="3987"/>
                  <a:pt x="3177" y="3984"/>
                </a:cubicBezTo>
                <a:close/>
                <a:moveTo>
                  <a:pt x="3182" y="3970"/>
                </a:moveTo>
                <a:lnTo>
                  <a:pt x="3182" y="3970"/>
                </a:lnTo>
                <a:cubicBezTo>
                  <a:pt x="3183" y="3967"/>
                  <a:pt x="3185" y="3966"/>
                  <a:pt x="3187" y="3967"/>
                </a:cubicBezTo>
                <a:cubicBezTo>
                  <a:pt x="3189" y="3967"/>
                  <a:pt x="3191" y="3969"/>
                  <a:pt x="3190" y="3971"/>
                </a:cubicBezTo>
                <a:cubicBezTo>
                  <a:pt x="3190" y="3974"/>
                  <a:pt x="3187" y="3975"/>
                  <a:pt x="3185" y="3974"/>
                </a:cubicBezTo>
                <a:cubicBezTo>
                  <a:pt x="3183" y="3974"/>
                  <a:pt x="3182" y="3972"/>
                  <a:pt x="3182" y="3970"/>
                </a:cubicBezTo>
                <a:close/>
                <a:moveTo>
                  <a:pt x="3188" y="3955"/>
                </a:moveTo>
                <a:lnTo>
                  <a:pt x="3188" y="3955"/>
                </a:lnTo>
                <a:cubicBezTo>
                  <a:pt x="3189" y="3952"/>
                  <a:pt x="3191" y="3951"/>
                  <a:pt x="3193" y="3952"/>
                </a:cubicBezTo>
                <a:cubicBezTo>
                  <a:pt x="3195" y="3952"/>
                  <a:pt x="3196" y="3954"/>
                  <a:pt x="3196" y="3957"/>
                </a:cubicBezTo>
                <a:cubicBezTo>
                  <a:pt x="3195" y="3959"/>
                  <a:pt x="3193" y="3960"/>
                  <a:pt x="3191" y="3959"/>
                </a:cubicBezTo>
                <a:cubicBezTo>
                  <a:pt x="3189" y="3959"/>
                  <a:pt x="3188" y="3957"/>
                  <a:pt x="3188" y="3955"/>
                </a:cubicBezTo>
                <a:close/>
                <a:moveTo>
                  <a:pt x="3194" y="3940"/>
                </a:moveTo>
                <a:lnTo>
                  <a:pt x="3194" y="3940"/>
                </a:lnTo>
                <a:cubicBezTo>
                  <a:pt x="3195" y="3938"/>
                  <a:pt x="3197" y="3936"/>
                  <a:pt x="3199" y="3937"/>
                </a:cubicBezTo>
                <a:cubicBezTo>
                  <a:pt x="3201" y="3937"/>
                  <a:pt x="3202" y="3940"/>
                  <a:pt x="3202" y="3942"/>
                </a:cubicBezTo>
                <a:cubicBezTo>
                  <a:pt x="3201" y="3944"/>
                  <a:pt x="3199" y="3945"/>
                  <a:pt x="3197" y="3945"/>
                </a:cubicBezTo>
                <a:cubicBezTo>
                  <a:pt x="3195" y="3944"/>
                  <a:pt x="3193" y="3942"/>
                  <a:pt x="3194" y="3940"/>
                </a:cubicBezTo>
                <a:close/>
                <a:moveTo>
                  <a:pt x="3200" y="3925"/>
                </a:moveTo>
                <a:lnTo>
                  <a:pt x="3200" y="3925"/>
                </a:lnTo>
                <a:cubicBezTo>
                  <a:pt x="3200" y="3923"/>
                  <a:pt x="3203" y="3921"/>
                  <a:pt x="3205" y="3922"/>
                </a:cubicBezTo>
                <a:cubicBezTo>
                  <a:pt x="3207" y="3922"/>
                  <a:pt x="3208" y="3925"/>
                  <a:pt x="3208" y="3927"/>
                </a:cubicBezTo>
                <a:cubicBezTo>
                  <a:pt x="3207" y="3929"/>
                  <a:pt x="3205" y="3930"/>
                  <a:pt x="3203" y="3930"/>
                </a:cubicBezTo>
                <a:cubicBezTo>
                  <a:pt x="3201" y="3929"/>
                  <a:pt x="3199" y="3927"/>
                  <a:pt x="3200" y="3925"/>
                </a:cubicBezTo>
                <a:close/>
                <a:moveTo>
                  <a:pt x="3206" y="3910"/>
                </a:moveTo>
                <a:lnTo>
                  <a:pt x="3206" y="3910"/>
                </a:lnTo>
                <a:cubicBezTo>
                  <a:pt x="3206" y="3908"/>
                  <a:pt x="3208" y="3906"/>
                  <a:pt x="3211" y="3907"/>
                </a:cubicBezTo>
                <a:cubicBezTo>
                  <a:pt x="3213" y="3908"/>
                  <a:pt x="3214" y="3910"/>
                  <a:pt x="3213" y="3912"/>
                </a:cubicBezTo>
                <a:cubicBezTo>
                  <a:pt x="3213" y="3914"/>
                  <a:pt x="3211" y="3915"/>
                  <a:pt x="3209" y="3915"/>
                </a:cubicBezTo>
                <a:cubicBezTo>
                  <a:pt x="3206" y="3914"/>
                  <a:pt x="3205" y="3912"/>
                  <a:pt x="3206" y="3910"/>
                </a:cubicBezTo>
                <a:close/>
                <a:moveTo>
                  <a:pt x="3211" y="3895"/>
                </a:moveTo>
                <a:lnTo>
                  <a:pt x="3211" y="3895"/>
                </a:lnTo>
                <a:cubicBezTo>
                  <a:pt x="3212" y="3893"/>
                  <a:pt x="3214" y="3892"/>
                  <a:pt x="3216" y="3892"/>
                </a:cubicBezTo>
                <a:cubicBezTo>
                  <a:pt x="3218" y="3893"/>
                  <a:pt x="3220" y="3895"/>
                  <a:pt x="3219" y="3897"/>
                </a:cubicBezTo>
                <a:cubicBezTo>
                  <a:pt x="3219" y="3899"/>
                  <a:pt x="3217" y="3900"/>
                  <a:pt x="3214" y="3900"/>
                </a:cubicBezTo>
                <a:cubicBezTo>
                  <a:pt x="3212" y="3899"/>
                  <a:pt x="3211" y="3897"/>
                  <a:pt x="3211" y="3895"/>
                </a:cubicBezTo>
                <a:close/>
                <a:moveTo>
                  <a:pt x="3217" y="3880"/>
                </a:moveTo>
                <a:lnTo>
                  <a:pt x="3217" y="3880"/>
                </a:lnTo>
                <a:cubicBezTo>
                  <a:pt x="3218" y="3878"/>
                  <a:pt x="3220" y="3877"/>
                  <a:pt x="3222" y="3877"/>
                </a:cubicBezTo>
                <a:cubicBezTo>
                  <a:pt x="3224" y="3878"/>
                  <a:pt x="3226" y="3880"/>
                  <a:pt x="3225" y="3882"/>
                </a:cubicBezTo>
                <a:cubicBezTo>
                  <a:pt x="3225" y="3884"/>
                  <a:pt x="3222" y="3885"/>
                  <a:pt x="3220" y="3885"/>
                </a:cubicBezTo>
                <a:cubicBezTo>
                  <a:pt x="3218" y="3884"/>
                  <a:pt x="3217" y="3882"/>
                  <a:pt x="3217" y="3880"/>
                </a:cubicBezTo>
                <a:close/>
                <a:moveTo>
                  <a:pt x="3223" y="3865"/>
                </a:moveTo>
                <a:lnTo>
                  <a:pt x="3223" y="3865"/>
                </a:lnTo>
                <a:cubicBezTo>
                  <a:pt x="3224" y="3863"/>
                  <a:pt x="3226" y="3862"/>
                  <a:pt x="3228" y="3862"/>
                </a:cubicBezTo>
                <a:cubicBezTo>
                  <a:pt x="3230" y="3863"/>
                  <a:pt x="3231" y="3865"/>
                  <a:pt x="3231" y="3867"/>
                </a:cubicBezTo>
                <a:cubicBezTo>
                  <a:pt x="3230" y="3869"/>
                  <a:pt x="3228" y="3871"/>
                  <a:pt x="3226" y="3870"/>
                </a:cubicBezTo>
                <a:cubicBezTo>
                  <a:pt x="3224" y="3869"/>
                  <a:pt x="3223" y="3867"/>
                  <a:pt x="3223" y="3865"/>
                </a:cubicBezTo>
                <a:close/>
                <a:moveTo>
                  <a:pt x="3229" y="3850"/>
                </a:moveTo>
                <a:lnTo>
                  <a:pt x="3229" y="3850"/>
                </a:lnTo>
                <a:cubicBezTo>
                  <a:pt x="3230" y="3848"/>
                  <a:pt x="3232" y="3847"/>
                  <a:pt x="3234" y="3847"/>
                </a:cubicBezTo>
                <a:cubicBezTo>
                  <a:pt x="3236" y="3848"/>
                  <a:pt x="3237" y="3850"/>
                  <a:pt x="3237" y="3852"/>
                </a:cubicBezTo>
                <a:cubicBezTo>
                  <a:pt x="3236" y="3854"/>
                  <a:pt x="3234" y="3856"/>
                  <a:pt x="3232" y="3855"/>
                </a:cubicBezTo>
                <a:cubicBezTo>
                  <a:pt x="3230" y="3855"/>
                  <a:pt x="3228" y="3852"/>
                  <a:pt x="3229" y="3850"/>
                </a:cubicBezTo>
                <a:close/>
                <a:moveTo>
                  <a:pt x="3235" y="3835"/>
                </a:moveTo>
                <a:lnTo>
                  <a:pt x="3235" y="3835"/>
                </a:lnTo>
                <a:cubicBezTo>
                  <a:pt x="3235" y="3833"/>
                  <a:pt x="3238" y="3832"/>
                  <a:pt x="3240" y="3832"/>
                </a:cubicBezTo>
                <a:cubicBezTo>
                  <a:pt x="3242" y="3833"/>
                  <a:pt x="3243" y="3835"/>
                  <a:pt x="3243" y="3837"/>
                </a:cubicBezTo>
                <a:cubicBezTo>
                  <a:pt x="3242" y="3839"/>
                  <a:pt x="3240" y="3841"/>
                  <a:pt x="3238" y="3840"/>
                </a:cubicBezTo>
                <a:cubicBezTo>
                  <a:pt x="3236" y="3840"/>
                  <a:pt x="3234" y="3838"/>
                  <a:pt x="3235" y="3835"/>
                </a:cubicBezTo>
                <a:close/>
                <a:moveTo>
                  <a:pt x="3241" y="3820"/>
                </a:moveTo>
                <a:lnTo>
                  <a:pt x="3241" y="3820"/>
                </a:lnTo>
                <a:cubicBezTo>
                  <a:pt x="3241" y="3818"/>
                  <a:pt x="3243" y="3817"/>
                  <a:pt x="3245" y="3818"/>
                </a:cubicBezTo>
                <a:cubicBezTo>
                  <a:pt x="3248" y="3818"/>
                  <a:pt x="3249" y="3820"/>
                  <a:pt x="3248" y="3822"/>
                </a:cubicBezTo>
                <a:cubicBezTo>
                  <a:pt x="3248" y="3825"/>
                  <a:pt x="3246" y="3826"/>
                  <a:pt x="3244" y="3825"/>
                </a:cubicBezTo>
                <a:cubicBezTo>
                  <a:pt x="3241" y="3825"/>
                  <a:pt x="3240" y="3823"/>
                  <a:pt x="3241" y="3820"/>
                </a:cubicBezTo>
                <a:close/>
                <a:moveTo>
                  <a:pt x="3246" y="3806"/>
                </a:moveTo>
                <a:lnTo>
                  <a:pt x="3246" y="3806"/>
                </a:lnTo>
                <a:cubicBezTo>
                  <a:pt x="3247" y="3803"/>
                  <a:pt x="3249" y="3802"/>
                  <a:pt x="3251" y="3803"/>
                </a:cubicBezTo>
                <a:cubicBezTo>
                  <a:pt x="3253" y="3803"/>
                  <a:pt x="3255" y="3805"/>
                  <a:pt x="3254" y="3807"/>
                </a:cubicBezTo>
                <a:cubicBezTo>
                  <a:pt x="3254" y="3810"/>
                  <a:pt x="3252" y="3811"/>
                  <a:pt x="3249" y="3810"/>
                </a:cubicBezTo>
                <a:cubicBezTo>
                  <a:pt x="3247" y="3810"/>
                  <a:pt x="3246" y="3808"/>
                  <a:pt x="3246" y="3806"/>
                </a:cubicBezTo>
                <a:close/>
                <a:moveTo>
                  <a:pt x="3252" y="3791"/>
                </a:moveTo>
                <a:lnTo>
                  <a:pt x="3252" y="3791"/>
                </a:lnTo>
                <a:cubicBezTo>
                  <a:pt x="3253" y="3788"/>
                  <a:pt x="3255" y="3787"/>
                  <a:pt x="3257" y="3788"/>
                </a:cubicBezTo>
                <a:cubicBezTo>
                  <a:pt x="3259" y="3788"/>
                  <a:pt x="3261" y="3790"/>
                  <a:pt x="3260" y="3793"/>
                </a:cubicBezTo>
                <a:cubicBezTo>
                  <a:pt x="3260" y="3795"/>
                  <a:pt x="3257" y="3796"/>
                  <a:pt x="3255" y="3795"/>
                </a:cubicBezTo>
                <a:cubicBezTo>
                  <a:pt x="3253" y="3795"/>
                  <a:pt x="3252" y="3793"/>
                  <a:pt x="3252" y="3791"/>
                </a:cubicBezTo>
                <a:close/>
                <a:moveTo>
                  <a:pt x="3258" y="3776"/>
                </a:moveTo>
                <a:lnTo>
                  <a:pt x="3258" y="3776"/>
                </a:lnTo>
                <a:cubicBezTo>
                  <a:pt x="3259" y="3774"/>
                  <a:pt x="3261" y="3772"/>
                  <a:pt x="3263" y="3773"/>
                </a:cubicBezTo>
                <a:cubicBezTo>
                  <a:pt x="3265" y="3773"/>
                  <a:pt x="3266" y="3776"/>
                  <a:pt x="3266" y="3778"/>
                </a:cubicBezTo>
                <a:cubicBezTo>
                  <a:pt x="3265" y="3780"/>
                  <a:pt x="3263" y="3781"/>
                  <a:pt x="3261" y="3781"/>
                </a:cubicBezTo>
                <a:cubicBezTo>
                  <a:pt x="3259" y="3780"/>
                  <a:pt x="3258" y="3778"/>
                  <a:pt x="3258" y="3776"/>
                </a:cubicBezTo>
                <a:close/>
                <a:moveTo>
                  <a:pt x="3264" y="3761"/>
                </a:moveTo>
                <a:lnTo>
                  <a:pt x="3264" y="3761"/>
                </a:lnTo>
                <a:cubicBezTo>
                  <a:pt x="3264" y="3759"/>
                  <a:pt x="3267" y="3757"/>
                  <a:pt x="3269" y="3758"/>
                </a:cubicBezTo>
                <a:cubicBezTo>
                  <a:pt x="3271" y="3758"/>
                  <a:pt x="3272" y="3761"/>
                  <a:pt x="3272" y="3763"/>
                </a:cubicBezTo>
                <a:cubicBezTo>
                  <a:pt x="3271" y="3765"/>
                  <a:pt x="3269" y="3766"/>
                  <a:pt x="3267" y="3766"/>
                </a:cubicBezTo>
                <a:cubicBezTo>
                  <a:pt x="3265" y="3765"/>
                  <a:pt x="3263" y="3763"/>
                  <a:pt x="3264" y="3761"/>
                </a:cubicBezTo>
                <a:close/>
                <a:moveTo>
                  <a:pt x="3270" y="3746"/>
                </a:moveTo>
                <a:lnTo>
                  <a:pt x="3270" y="3746"/>
                </a:lnTo>
                <a:cubicBezTo>
                  <a:pt x="3270" y="3744"/>
                  <a:pt x="3272" y="3742"/>
                  <a:pt x="3275" y="3743"/>
                </a:cubicBezTo>
                <a:cubicBezTo>
                  <a:pt x="3277" y="3744"/>
                  <a:pt x="3278" y="3746"/>
                  <a:pt x="3278" y="3748"/>
                </a:cubicBezTo>
                <a:cubicBezTo>
                  <a:pt x="3277" y="3750"/>
                  <a:pt x="3275" y="3751"/>
                  <a:pt x="3273" y="3751"/>
                </a:cubicBezTo>
                <a:cubicBezTo>
                  <a:pt x="3271" y="3750"/>
                  <a:pt x="3269" y="3748"/>
                  <a:pt x="3270" y="3746"/>
                </a:cubicBezTo>
                <a:close/>
                <a:moveTo>
                  <a:pt x="3276" y="3731"/>
                </a:moveTo>
                <a:lnTo>
                  <a:pt x="3276" y="3731"/>
                </a:lnTo>
                <a:cubicBezTo>
                  <a:pt x="3276" y="3729"/>
                  <a:pt x="3278" y="3728"/>
                  <a:pt x="3280" y="3728"/>
                </a:cubicBezTo>
                <a:cubicBezTo>
                  <a:pt x="3283" y="3729"/>
                  <a:pt x="3284" y="3731"/>
                  <a:pt x="3283" y="3733"/>
                </a:cubicBezTo>
                <a:cubicBezTo>
                  <a:pt x="3283" y="3735"/>
                  <a:pt x="3281" y="3736"/>
                  <a:pt x="3279" y="3736"/>
                </a:cubicBezTo>
                <a:cubicBezTo>
                  <a:pt x="3276" y="3735"/>
                  <a:pt x="3275" y="3733"/>
                  <a:pt x="3276" y="3731"/>
                </a:cubicBezTo>
                <a:close/>
                <a:moveTo>
                  <a:pt x="3281" y="3716"/>
                </a:moveTo>
                <a:lnTo>
                  <a:pt x="3281" y="3716"/>
                </a:lnTo>
                <a:cubicBezTo>
                  <a:pt x="3282" y="3714"/>
                  <a:pt x="3284" y="3713"/>
                  <a:pt x="3286" y="3713"/>
                </a:cubicBezTo>
                <a:cubicBezTo>
                  <a:pt x="3288" y="3714"/>
                  <a:pt x="3290" y="3716"/>
                  <a:pt x="3289" y="3718"/>
                </a:cubicBezTo>
                <a:cubicBezTo>
                  <a:pt x="3289" y="3720"/>
                  <a:pt x="3286" y="3721"/>
                  <a:pt x="3284" y="3721"/>
                </a:cubicBezTo>
                <a:cubicBezTo>
                  <a:pt x="3282" y="3720"/>
                  <a:pt x="3281" y="3718"/>
                  <a:pt x="3281" y="3716"/>
                </a:cubicBezTo>
                <a:close/>
                <a:moveTo>
                  <a:pt x="3287" y="3701"/>
                </a:moveTo>
                <a:lnTo>
                  <a:pt x="3287" y="3701"/>
                </a:lnTo>
                <a:cubicBezTo>
                  <a:pt x="3288" y="3699"/>
                  <a:pt x="3290" y="3698"/>
                  <a:pt x="3292" y="3698"/>
                </a:cubicBezTo>
                <a:cubicBezTo>
                  <a:pt x="3294" y="3699"/>
                  <a:pt x="3296" y="3701"/>
                  <a:pt x="3295" y="3703"/>
                </a:cubicBezTo>
                <a:cubicBezTo>
                  <a:pt x="3294" y="3705"/>
                  <a:pt x="3292" y="3707"/>
                  <a:pt x="3290" y="3706"/>
                </a:cubicBezTo>
                <a:cubicBezTo>
                  <a:pt x="3288" y="3705"/>
                  <a:pt x="3287" y="3703"/>
                  <a:pt x="3287" y="3701"/>
                </a:cubicBezTo>
                <a:close/>
                <a:moveTo>
                  <a:pt x="3293" y="3686"/>
                </a:moveTo>
                <a:lnTo>
                  <a:pt x="3293" y="3686"/>
                </a:lnTo>
                <a:cubicBezTo>
                  <a:pt x="3294" y="3684"/>
                  <a:pt x="3296" y="3683"/>
                  <a:pt x="3298" y="3683"/>
                </a:cubicBezTo>
                <a:cubicBezTo>
                  <a:pt x="3300" y="3684"/>
                  <a:pt x="3301" y="3686"/>
                  <a:pt x="3301" y="3688"/>
                </a:cubicBezTo>
                <a:cubicBezTo>
                  <a:pt x="3300" y="3690"/>
                  <a:pt x="3298" y="3692"/>
                  <a:pt x="3296" y="3691"/>
                </a:cubicBezTo>
                <a:cubicBezTo>
                  <a:pt x="3294" y="3691"/>
                  <a:pt x="3293" y="3688"/>
                  <a:pt x="3293" y="3686"/>
                </a:cubicBezTo>
                <a:close/>
                <a:moveTo>
                  <a:pt x="3299" y="3671"/>
                </a:moveTo>
                <a:lnTo>
                  <a:pt x="3299" y="3671"/>
                </a:lnTo>
                <a:cubicBezTo>
                  <a:pt x="3299" y="3669"/>
                  <a:pt x="3302" y="3668"/>
                  <a:pt x="3304" y="3668"/>
                </a:cubicBezTo>
                <a:cubicBezTo>
                  <a:pt x="3306" y="3669"/>
                  <a:pt x="3307" y="3671"/>
                  <a:pt x="3307" y="3673"/>
                </a:cubicBezTo>
                <a:cubicBezTo>
                  <a:pt x="3306" y="3675"/>
                  <a:pt x="3304" y="3677"/>
                  <a:pt x="3302" y="3676"/>
                </a:cubicBezTo>
                <a:cubicBezTo>
                  <a:pt x="3300" y="3676"/>
                  <a:pt x="3298" y="3673"/>
                  <a:pt x="3299" y="3671"/>
                </a:cubicBezTo>
                <a:close/>
                <a:moveTo>
                  <a:pt x="3305" y="3656"/>
                </a:moveTo>
                <a:lnTo>
                  <a:pt x="3305" y="3656"/>
                </a:lnTo>
                <a:cubicBezTo>
                  <a:pt x="3305" y="3654"/>
                  <a:pt x="3307" y="3653"/>
                  <a:pt x="3310" y="3654"/>
                </a:cubicBezTo>
                <a:cubicBezTo>
                  <a:pt x="3312" y="3654"/>
                  <a:pt x="3313" y="3656"/>
                  <a:pt x="3312" y="3658"/>
                </a:cubicBezTo>
                <a:cubicBezTo>
                  <a:pt x="3312" y="3661"/>
                  <a:pt x="3310" y="3662"/>
                  <a:pt x="3308" y="3661"/>
                </a:cubicBezTo>
                <a:cubicBezTo>
                  <a:pt x="3306" y="3661"/>
                  <a:pt x="3304" y="3659"/>
                  <a:pt x="3305" y="3656"/>
                </a:cubicBezTo>
                <a:close/>
                <a:moveTo>
                  <a:pt x="3311" y="3642"/>
                </a:moveTo>
                <a:lnTo>
                  <a:pt x="3311" y="3642"/>
                </a:lnTo>
                <a:cubicBezTo>
                  <a:pt x="3311" y="3639"/>
                  <a:pt x="3313" y="3638"/>
                  <a:pt x="3315" y="3639"/>
                </a:cubicBezTo>
                <a:cubicBezTo>
                  <a:pt x="3318" y="3639"/>
                  <a:pt x="3319" y="3641"/>
                  <a:pt x="3318" y="3643"/>
                </a:cubicBezTo>
                <a:cubicBezTo>
                  <a:pt x="3318" y="3646"/>
                  <a:pt x="3316" y="3647"/>
                  <a:pt x="3313" y="3646"/>
                </a:cubicBezTo>
                <a:cubicBezTo>
                  <a:pt x="3311" y="3646"/>
                  <a:pt x="3310" y="3644"/>
                  <a:pt x="3311" y="3642"/>
                </a:cubicBezTo>
                <a:close/>
                <a:moveTo>
                  <a:pt x="3316" y="3627"/>
                </a:moveTo>
                <a:lnTo>
                  <a:pt x="3316" y="3627"/>
                </a:lnTo>
                <a:cubicBezTo>
                  <a:pt x="3317" y="3624"/>
                  <a:pt x="3319" y="3623"/>
                  <a:pt x="3321" y="3624"/>
                </a:cubicBezTo>
                <a:cubicBezTo>
                  <a:pt x="3323" y="3624"/>
                  <a:pt x="3325" y="3626"/>
                  <a:pt x="3324" y="3629"/>
                </a:cubicBezTo>
                <a:cubicBezTo>
                  <a:pt x="3324" y="3631"/>
                  <a:pt x="3321" y="3632"/>
                  <a:pt x="3319" y="3631"/>
                </a:cubicBezTo>
                <a:cubicBezTo>
                  <a:pt x="3317" y="3631"/>
                  <a:pt x="3316" y="3629"/>
                  <a:pt x="3316" y="3627"/>
                </a:cubicBezTo>
                <a:close/>
                <a:moveTo>
                  <a:pt x="3322" y="3612"/>
                </a:moveTo>
                <a:lnTo>
                  <a:pt x="3322" y="3612"/>
                </a:lnTo>
                <a:cubicBezTo>
                  <a:pt x="3323" y="3610"/>
                  <a:pt x="3325" y="3608"/>
                  <a:pt x="3327" y="3609"/>
                </a:cubicBezTo>
                <a:cubicBezTo>
                  <a:pt x="3329" y="3609"/>
                  <a:pt x="3331" y="3611"/>
                  <a:pt x="3330" y="3614"/>
                </a:cubicBezTo>
                <a:cubicBezTo>
                  <a:pt x="3329" y="3616"/>
                  <a:pt x="3327" y="3617"/>
                  <a:pt x="3325" y="3617"/>
                </a:cubicBezTo>
                <a:cubicBezTo>
                  <a:pt x="3323" y="3616"/>
                  <a:pt x="3322" y="3614"/>
                  <a:pt x="3322" y="3612"/>
                </a:cubicBezTo>
                <a:close/>
                <a:moveTo>
                  <a:pt x="3328" y="3597"/>
                </a:moveTo>
                <a:lnTo>
                  <a:pt x="3328" y="3597"/>
                </a:lnTo>
                <a:cubicBezTo>
                  <a:pt x="3329" y="3595"/>
                  <a:pt x="3331" y="3593"/>
                  <a:pt x="3333" y="3594"/>
                </a:cubicBezTo>
                <a:cubicBezTo>
                  <a:pt x="3335" y="3594"/>
                  <a:pt x="3336" y="3597"/>
                  <a:pt x="3336" y="3599"/>
                </a:cubicBezTo>
                <a:cubicBezTo>
                  <a:pt x="3335" y="3601"/>
                  <a:pt x="3333" y="3602"/>
                  <a:pt x="3331" y="3602"/>
                </a:cubicBezTo>
                <a:cubicBezTo>
                  <a:pt x="3329" y="3601"/>
                  <a:pt x="3328" y="3599"/>
                  <a:pt x="3328" y="3597"/>
                </a:cubicBezTo>
                <a:close/>
                <a:moveTo>
                  <a:pt x="3334" y="3582"/>
                </a:moveTo>
                <a:lnTo>
                  <a:pt x="3334" y="3582"/>
                </a:lnTo>
                <a:cubicBezTo>
                  <a:pt x="3334" y="3580"/>
                  <a:pt x="3337" y="3578"/>
                  <a:pt x="3339" y="3579"/>
                </a:cubicBezTo>
                <a:cubicBezTo>
                  <a:pt x="3341" y="3580"/>
                  <a:pt x="3342" y="3582"/>
                  <a:pt x="3342" y="3584"/>
                </a:cubicBezTo>
                <a:cubicBezTo>
                  <a:pt x="3341" y="3586"/>
                  <a:pt x="3339" y="3587"/>
                  <a:pt x="3337" y="3587"/>
                </a:cubicBezTo>
                <a:cubicBezTo>
                  <a:pt x="3335" y="3586"/>
                  <a:pt x="3333" y="3584"/>
                  <a:pt x="3334" y="3582"/>
                </a:cubicBezTo>
                <a:close/>
                <a:moveTo>
                  <a:pt x="3340" y="3567"/>
                </a:moveTo>
                <a:lnTo>
                  <a:pt x="3340" y="3567"/>
                </a:lnTo>
                <a:cubicBezTo>
                  <a:pt x="3340" y="3565"/>
                  <a:pt x="3342" y="3564"/>
                  <a:pt x="3345" y="3564"/>
                </a:cubicBezTo>
                <a:cubicBezTo>
                  <a:pt x="3347" y="3565"/>
                  <a:pt x="3348" y="3567"/>
                  <a:pt x="3347" y="3569"/>
                </a:cubicBezTo>
                <a:cubicBezTo>
                  <a:pt x="3347" y="3571"/>
                  <a:pt x="3345" y="3572"/>
                  <a:pt x="3343" y="3572"/>
                </a:cubicBezTo>
                <a:cubicBezTo>
                  <a:pt x="3340" y="3571"/>
                  <a:pt x="3339" y="3569"/>
                  <a:pt x="3340" y="3567"/>
                </a:cubicBezTo>
                <a:close/>
                <a:moveTo>
                  <a:pt x="3346" y="3552"/>
                </a:moveTo>
                <a:lnTo>
                  <a:pt x="3346" y="3552"/>
                </a:lnTo>
                <a:cubicBezTo>
                  <a:pt x="3346" y="3550"/>
                  <a:pt x="3348" y="3549"/>
                  <a:pt x="3350" y="3549"/>
                </a:cubicBezTo>
                <a:cubicBezTo>
                  <a:pt x="3353" y="3550"/>
                  <a:pt x="3354" y="3552"/>
                  <a:pt x="3353" y="3554"/>
                </a:cubicBezTo>
                <a:cubicBezTo>
                  <a:pt x="3353" y="3556"/>
                  <a:pt x="3351" y="3557"/>
                  <a:pt x="3348" y="3557"/>
                </a:cubicBezTo>
                <a:cubicBezTo>
                  <a:pt x="3346" y="3556"/>
                  <a:pt x="3345" y="3554"/>
                  <a:pt x="3346" y="3552"/>
                </a:cubicBezTo>
                <a:close/>
                <a:moveTo>
                  <a:pt x="3351" y="3537"/>
                </a:moveTo>
                <a:lnTo>
                  <a:pt x="3351" y="3537"/>
                </a:lnTo>
                <a:cubicBezTo>
                  <a:pt x="3352" y="3535"/>
                  <a:pt x="3354" y="3534"/>
                  <a:pt x="3356" y="3534"/>
                </a:cubicBezTo>
                <a:cubicBezTo>
                  <a:pt x="3358" y="3535"/>
                  <a:pt x="3360" y="3537"/>
                  <a:pt x="3359" y="3539"/>
                </a:cubicBezTo>
                <a:cubicBezTo>
                  <a:pt x="3359" y="3541"/>
                  <a:pt x="3356" y="3543"/>
                  <a:pt x="3354" y="3542"/>
                </a:cubicBezTo>
                <a:cubicBezTo>
                  <a:pt x="3352" y="3541"/>
                  <a:pt x="3351" y="3539"/>
                  <a:pt x="3351" y="3537"/>
                </a:cubicBezTo>
                <a:close/>
                <a:moveTo>
                  <a:pt x="3357" y="3522"/>
                </a:moveTo>
                <a:lnTo>
                  <a:pt x="3357" y="3522"/>
                </a:lnTo>
                <a:cubicBezTo>
                  <a:pt x="3358" y="3520"/>
                  <a:pt x="3360" y="3519"/>
                  <a:pt x="3362" y="3519"/>
                </a:cubicBezTo>
                <a:cubicBezTo>
                  <a:pt x="3364" y="3520"/>
                  <a:pt x="3365" y="3522"/>
                  <a:pt x="3365" y="3524"/>
                </a:cubicBezTo>
                <a:cubicBezTo>
                  <a:pt x="3364" y="3526"/>
                  <a:pt x="3362" y="3528"/>
                  <a:pt x="3360" y="3527"/>
                </a:cubicBezTo>
                <a:cubicBezTo>
                  <a:pt x="3358" y="3527"/>
                  <a:pt x="3357" y="3524"/>
                  <a:pt x="3357" y="3522"/>
                </a:cubicBezTo>
                <a:close/>
                <a:moveTo>
                  <a:pt x="3363" y="3507"/>
                </a:moveTo>
                <a:lnTo>
                  <a:pt x="3363" y="3507"/>
                </a:lnTo>
                <a:cubicBezTo>
                  <a:pt x="3364" y="3505"/>
                  <a:pt x="3366" y="3504"/>
                  <a:pt x="3368" y="3504"/>
                </a:cubicBezTo>
                <a:cubicBezTo>
                  <a:pt x="3370" y="3505"/>
                  <a:pt x="3371" y="3507"/>
                  <a:pt x="3371" y="3509"/>
                </a:cubicBezTo>
                <a:cubicBezTo>
                  <a:pt x="3370" y="3511"/>
                  <a:pt x="3368" y="3513"/>
                  <a:pt x="3366" y="3512"/>
                </a:cubicBezTo>
                <a:cubicBezTo>
                  <a:pt x="3364" y="3512"/>
                  <a:pt x="3362" y="3509"/>
                  <a:pt x="3363" y="3507"/>
                </a:cubicBezTo>
                <a:close/>
                <a:moveTo>
                  <a:pt x="3369" y="3492"/>
                </a:moveTo>
                <a:lnTo>
                  <a:pt x="3369" y="3492"/>
                </a:lnTo>
                <a:cubicBezTo>
                  <a:pt x="3369" y="3490"/>
                  <a:pt x="3372" y="3489"/>
                  <a:pt x="3374" y="3490"/>
                </a:cubicBezTo>
                <a:cubicBezTo>
                  <a:pt x="3376" y="3490"/>
                  <a:pt x="3377" y="3492"/>
                  <a:pt x="3377" y="3494"/>
                </a:cubicBezTo>
                <a:cubicBezTo>
                  <a:pt x="3376" y="3497"/>
                  <a:pt x="3374" y="3498"/>
                  <a:pt x="3372" y="3497"/>
                </a:cubicBezTo>
                <a:cubicBezTo>
                  <a:pt x="3370" y="3497"/>
                  <a:pt x="3368" y="3495"/>
                  <a:pt x="3369" y="3492"/>
                </a:cubicBezTo>
                <a:close/>
                <a:moveTo>
                  <a:pt x="3375" y="3478"/>
                </a:moveTo>
                <a:lnTo>
                  <a:pt x="3375" y="3478"/>
                </a:lnTo>
                <a:cubicBezTo>
                  <a:pt x="3375" y="3475"/>
                  <a:pt x="3377" y="3474"/>
                  <a:pt x="3380" y="3475"/>
                </a:cubicBezTo>
                <a:cubicBezTo>
                  <a:pt x="3382" y="3475"/>
                  <a:pt x="3383" y="3477"/>
                  <a:pt x="3382" y="3479"/>
                </a:cubicBezTo>
                <a:cubicBezTo>
                  <a:pt x="3382" y="3482"/>
                  <a:pt x="3380" y="3483"/>
                  <a:pt x="3378" y="3482"/>
                </a:cubicBezTo>
                <a:cubicBezTo>
                  <a:pt x="3375" y="3482"/>
                  <a:pt x="3374" y="3480"/>
                  <a:pt x="3375" y="3478"/>
                </a:cubicBezTo>
                <a:close/>
                <a:moveTo>
                  <a:pt x="3381" y="3463"/>
                </a:moveTo>
                <a:lnTo>
                  <a:pt x="3381" y="3463"/>
                </a:lnTo>
                <a:cubicBezTo>
                  <a:pt x="3381" y="3460"/>
                  <a:pt x="3383" y="3459"/>
                  <a:pt x="3385" y="3460"/>
                </a:cubicBezTo>
                <a:cubicBezTo>
                  <a:pt x="3387" y="3460"/>
                  <a:pt x="3389" y="3462"/>
                  <a:pt x="3388" y="3465"/>
                </a:cubicBezTo>
                <a:cubicBezTo>
                  <a:pt x="3388" y="3467"/>
                  <a:pt x="3386" y="3468"/>
                  <a:pt x="3383" y="3467"/>
                </a:cubicBezTo>
                <a:cubicBezTo>
                  <a:pt x="3381" y="3467"/>
                  <a:pt x="3380" y="3465"/>
                  <a:pt x="3381" y="3463"/>
                </a:cubicBezTo>
                <a:close/>
                <a:moveTo>
                  <a:pt x="3386" y="3448"/>
                </a:moveTo>
                <a:lnTo>
                  <a:pt x="3386" y="3448"/>
                </a:lnTo>
                <a:cubicBezTo>
                  <a:pt x="3387" y="3446"/>
                  <a:pt x="3389" y="3444"/>
                  <a:pt x="3391" y="3445"/>
                </a:cubicBezTo>
                <a:cubicBezTo>
                  <a:pt x="3393" y="3445"/>
                  <a:pt x="3395" y="3447"/>
                  <a:pt x="3394" y="3450"/>
                </a:cubicBezTo>
                <a:cubicBezTo>
                  <a:pt x="3394" y="3452"/>
                  <a:pt x="3391" y="3453"/>
                  <a:pt x="3389" y="3453"/>
                </a:cubicBezTo>
                <a:cubicBezTo>
                  <a:pt x="3387" y="3452"/>
                  <a:pt x="3386" y="3450"/>
                  <a:pt x="3386" y="3448"/>
                </a:cubicBezTo>
                <a:close/>
                <a:moveTo>
                  <a:pt x="3392" y="3433"/>
                </a:moveTo>
                <a:lnTo>
                  <a:pt x="3392" y="3433"/>
                </a:lnTo>
                <a:cubicBezTo>
                  <a:pt x="3393" y="3431"/>
                  <a:pt x="3395" y="3429"/>
                  <a:pt x="3397" y="3430"/>
                </a:cubicBezTo>
                <a:cubicBezTo>
                  <a:pt x="3399" y="3430"/>
                  <a:pt x="3400" y="3433"/>
                  <a:pt x="3400" y="3435"/>
                </a:cubicBezTo>
                <a:cubicBezTo>
                  <a:pt x="3399" y="3437"/>
                  <a:pt x="3397" y="3438"/>
                  <a:pt x="3395" y="3438"/>
                </a:cubicBezTo>
                <a:cubicBezTo>
                  <a:pt x="3393" y="3437"/>
                  <a:pt x="3392" y="3435"/>
                  <a:pt x="3392" y="3433"/>
                </a:cubicBezTo>
                <a:close/>
                <a:moveTo>
                  <a:pt x="3398" y="3418"/>
                </a:moveTo>
                <a:lnTo>
                  <a:pt x="3398" y="3418"/>
                </a:lnTo>
                <a:cubicBezTo>
                  <a:pt x="3399" y="3416"/>
                  <a:pt x="3401" y="3414"/>
                  <a:pt x="3403" y="3415"/>
                </a:cubicBezTo>
                <a:cubicBezTo>
                  <a:pt x="3405" y="3415"/>
                  <a:pt x="3406" y="3418"/>
                  <a:pt x="3406" y="3420"/>
                </a:cubicBezTo>
                <a:cubicBezTo>
                  <a:pt x="3405" y="3422"/>
                  <a:pt x="3403" y="3423"/>
                  <a:pt x="3401" y="3423"/>
                </a:cubicBezTo>
                <a:cubicBezTo>
                  <a:pt x="3399" y="3422"/>
                  <a:pt x="3397" y="3420"/>
                  <a:pt x="3398" y="3418"/>
                </a:cubicBezTo>
                <a:close/>
                <a:moveTo>
                  <a:pt x="3404" y="3403"/>
                </a:moveTo>
                <a:lnTo>
                  <a:pt x="3404" y="3403"/>
                </a:lnTo>
                <a:cubicBezTo>
                  <a:pt x="3404" y="3401"/>
                  <a:pt x="3407" y="3400"/>
                  <a:pt x="3409" y="3400"/>
                </a:cubicBezTo>
                <a:cubicBezTo>
                  <a:pt x="3411" y="3401"/>
                  <a:pt x="3412" y="3403"/>
                  <a:pt x="3412" y="3405"/>
                </a:cubicBezTo>
                <a:cubicBezTo>
                  <a:pt x="3411" y="3407"/>
                  <a:pt x="3409" y="3408"/>
                  <a:pt x="3407" y="3408"/>
                </a:cubicBezTo>
                <a:cubicBezTo>
                  <a:pt x="3405" y="3407"/>
                  <a:pt x="3403" y="3405"/>
                  <a:pt x="3404" y="3403"/>
                </a:cubicBezTo>
                <a:close/>
                <a:moveTo>
                  <a:pt x="3410" y="3388"/>
                </a:moveTo>
                <a:lnTo>
                  <a:pt x="3410" y="3388"/>
                </a:lnTo>
                <a:cubicBezTo>
                  <a:pt x="3410" y="3386"/>
                  <a:pt x="3412" y="3385"/>
                  <a:pt x="3414" y="3385"/>
                </a:cubicBezTo>
                <a:cubicBezTo>
                  <a:pt x="3417" y="3386"/>
                  <a:pt x="3418" y="3388"/>
                  <a:pt x="3417" y="3390"/>
                </a:cubicBezTo>
                <a:cubicBezTo>
                  <a:pt x="3417" y="3392"/>
                  <a:pt x="3415" y="3393"/>
                  <a:pt x="3413" y="3393"/>
                </a:cubicBezTo>
                <a:cubicBezTo>
                  <a:pt x="3410" y="3392"/>
                  <a:pt x="3409" y="3390"/>
                  <a:pt x="3410" y="3388"/>
                </a:cubicBezTo>
                <a:close/>
                <a:moveTo>
                  <a:pt x="3415" y="3373"/>
                </a:moveTo>
                <a:lnTo>
                  <a:pt x="3415" y="3373"/>
                </a:lnTo>
                <a:cubicBezTo>
                  <a:pt x="3416" y="3371"/>
                  <a:pt x="3418" y="3370"/>
                  <a:pt x="3420" y="3370"/>
                </a:cubicBezTo>
                <a:cubicBezTo>
                  <a:pt x="3422" y="3371"/>
                  <a:pt x="3424" y="3373"/>
                  <a:pt x="3423" y="3375"/>
                </a:cubicBezTo>
                <a:cubicBezTo>
                  <a:pt x="3423" y="3377"/>
                  <a:pt x="3421" y="3379"/>
                  <a:pt x="3418" y="3378"/>
                </a:cubicBezTo>
                <a:cubicBezTo>
                  <a:pt x="3416" y="3377"/>
                  <a:pt x="3415" y="3375"/>
                  <a:pt x="3415" y="3373"/>
                </a:cubicBezTo>
                <a:close/>
                <a:moveTo>
                  <a:pt x="3421" y="3358"/>
                </a:moveTo>
                <a:lnTo>
                  <a:pt x="3421" y="3358"/>
                </a:lnTo>
                <a:cubicBezTo>
                  <a:pt x="3422" y="3356"/>
                  <a:pt x="3424" y="3355"/>
                  <a:pt x="3426" y="3355"/>
                </a:cubicBezTo>
                <a:cubicBezTo>
                  <a:pt x="3428" y="3356"/>
                  <a:pt x="3430" y="3358"/>
                  <a:pt x="3429" y="3360"/>
                </a:cubicBezTo>
                <a:cubicBezTo>
                  <a:pt x="3429" y="3362"/>
                  <a:pt x="3426" y="3364"/>
                  <a:pt x="3424" y="3363"/>
                </a:cubicBezTo>
                <a:cubicBezTo>
                  <a:pt x="3422" y="3363"/>
                  <a:pt x="3421" y="3360"/>
                  <a:pt x="3421" y="3358"/>
                </a:cubicBezTo>
                <a:close/>
                <a:moveTo>
                  <a:pt x="3427" y="3343"/>
                </a:moveTo>
                <a:lnTo>
                  <a:pt x="3427" y="3343"/>
                </a:lnTo>
                <a:cubicBezTo>
                  <a:pt x="3428" y="3341"/>
                  <a:pt x="3430" y="3340"/>
                  <a:pt x="3432" y="3340"/>
                </a:cubicBezTo>
                <a:cubicBezTo>
                  <a:pt x="3434" y="3341"/>
                  <a:pt x="3435" y="3343"/>
                  <a:pt x="3435" y="3345"/>
                </a:cubicBezTo>
                <a:cubicBezTo>
                  <a:pt x="3434" y="3347"/>
                  <a:pt x="3432" y="3349"/>
                  <a:pt x="3430" y="3348"/>
                </a:cubicBezTo>
                <a:cubicBezTo>
                  <a:pt x="3428" y="3348"/>
                  <a:pt x="3427" y="3345"/>
                  <a:pt x="3427" y="3343"/>
                </a:cubicBezTo>
                <a:close/>
                <a:moveTo>
                  <a:pt x="3433" y="3328"/>
                </a:moveTo>
                <a:lnTo>
                  <a:pt x="3433" y="3328"/>
                </a:lnTo>
                <a:cubicBezTo>
                  <a:pt x="3433" y="3326"/>
                  <a:pt x="3436" y="3325"/>
                  <a:pt x="3438" y="3325"/>
                </a:cubicBezTo>
                <a:cubicBezTo>
                  <a:pt x="3440" y="3326"/>
                  <a:pt x="3441" y="3328"/>
                  <a:pt x="3441" y="3330"/>
                </a:cubicBezTo>
                <a:cubicBezTo>
                  <a:pt x="3440" y="3333"/>
                  <a:pt x="3438" y="3334"/>
                  <a:pt x="3436" y="3333"/>
                </a:cubicBezTo>
                <a:cubicBezTo>
                  <a:pt x="3434" y="3333"/>
                  <a:pt x="3432" y="3331"/>
                  <a:pt x="3433" y="3328"/>
                </a:cubicBezTo>
                <a:close/>
                <a:moveTo>
                  <a:pt x="3439" y="3314"/>
                </a:moveTo>
                <a:lnTo>
                  <a:pt x="3439" y="3313"/>
                </a:lnTo>
                <a:cubicBezTo>
                  <a:pt x="3439" y="3311"/>
                  <a:pt x="3441" y="3310"/>
                  <a:pt x="3444" y="3311"/>
                </a:cubicBezTo>
                <a:cubicBezTo>
                  <a:pt x="3446" y="3311"/>
                  <a:pt x="3447" y="3313"/>
                  <a:pt x="3447" y="3315"/>
                </a:cubicBezTo>
                <a:cubicBezTo>
                  <a:pt x="3446" y="3318"/>
                  <a:pt x="3444" y="3319"/>
                  <a:pt x="3442" y="3318"/>
                </a:cubicBezTo>
                <a:cubicBezTo>
                  <a:pt x="3440" y="3318"/>
                  <a:pt x="3438" y="3316"/>
                  <a:pt x="3439" y="3314"/>
                </a:cubicBezTo>
                <a:close/>
                <a:moveTo>
                  <a:pt x="3445" y="3299"/>
                </a:moveTo>
                <a:lnTo>
                  <a:pt x="3445" y="3299"/>
                </a:lnTo>
                <a:cubicBezTo>
                  <a:pt x="3445" y="3296"/>
                  <a:pt x="3447" y="3295"/>
                  <a:pt x="3449" y="3296"/>
                </a:cubicBezTo>
                <a:cubicBezTo>
                  <a:pt x="3452" y="3296"/>
                  <a:pt x="3453" y="3298"/>
                  <a:pt x="3452" y="3301"/>
                </a:cubicBezTo>
                <a:cubicBezTo>
                  <a:pt x="3452" y="3303"/>
                  <a:pt x="3450" y="3304"/>
                  <a:pt x="3448" y="3303"/>
                </a:cubicBezTo>
                <a:cubicBezTo>
                  <a:pt x="3445" y="3303"/>
                  <a:pt x="3444" y="3301"/>
                  <a:pt x="3445" y="3299"/>
                </a:cubicBezTo>
                <a:close/>
                <a:moveTo>
                  <a:pt x="3450" y="3284"/>
                </a:moveTo>
                <a:lnTo>
                  <a:pt x="3450" y="3284"/>
                </a:lnTo>
                <a:cubicBezTo>
                  <a:pt x="3451" y="3282"/>
                  <a:pt x="3453" y="3280"/>
                  <a:pt x="3455" y="3281"/>
                </a:cubicBezTo>
                <a:cubicBezTo>
                  <a:pt x="3457" y="3281"/>
                  <a:pt x="3459" y="3283"/>
                  <a:pt x="3458" y="3286"/>
                </a:cubicBezTo>
                <a:cubicBezTo>
                  <a:pt x="3458" y="3288"/>
                  <a:pt x="3455" y="3289"/>
                  <a:pt x="3453" y="3289"/>
                </a:cubicBezTo>
                <a:cubicBezTo>
                  <a:pt x="3451" y="3288"/>
                  <a:pt x="3450" y="3286"/>
                  <a:pt x="3450" y="3284"/>
                </a:cubicBezTo>
                <a:close/>
                <a:moveTo>
                  <a:pt x="3456" y="3269"/>
                </a:moveTo>
                <a:lnTo>
                  <a:pt x="3456" y="3269"/>
                </a:lnTo>
                <a:cubicBezTo>
                  <a:pt x="3457" y="3267"/>
                  <a:pt x="3459" y="3265"/>
                  <a:pt x="3461" y="3266"/>
                </a:cubicBezTo>
                <a:cubicBezTo>
                  <a:pt x="3463" y="3266"/>
                  <a:pt x="3465" y="3269"/>
                  <a:pt x="3464" y="3271"/>
                </a:cubicBezTo>
                <a:cubicBezTo>
                  <a:pt x="3463" y="3273"/>
                  <a:pt x="3461" y="3274"/>
                  <a:pt x="3459" y="3274"/>
                </a:cubicBezTo>
                <a:cubicBezTo>
                  <a:pt x="3457" y="3273"/>
                  <a:pt x="3456" y="3271"/>
                  <a:pt x="3456" y="3269"/>
                </a:cubicBezTo>
                <a:close/>
                <a:moveTo>
                  <a:pt x="3462" y="3254"/>
                </a:moveTo>
                <a:lnTo>
                  <a:pt x="3462" y="3254"/>
                </a:lnTo>
                <a:cubicBezTo>
                  <a:pt x="3463" y="3252"/>
                  <a:pt x="3465" y="3250"/>
                  <a:pt x="3467" y="3251"/>
                </a:cubicBezTo>
                <a:cubicBezTo>
                  <a:pt x="3469" y="3251"/>
                  <a:pt x="3470" y="3254"/>
                  <a:pt x="3470" y="3256"/>
                </a:cubicBezTo>
                <a:cubicBezTo>
                  <a:pt x="3469" y="3258"/>
                  <a:pt x="3467" y="3259"/>
                  <a:pt x="3465" y="3259"/>
                </a:cubicBezTo>
                <a:cubicBezTo>
                  <a:pt x="3463" y="3258"/>
                  <a:pt x="3462" y="3256"/>
                  <a:pt x="3462" y="3254"/>
                </a:cubicBezTo>
                <a:close/>
                <a:moveTo>
                  <a:pt x="3468" y="3239"/>
                </a:moveTo>
                <a:lnTo>
                  <a:pt x="3468" y="3239"/>
                </a:lnTo>
                <a:cubicBezTo>
                  <a:pt x="3468" y="3237"/>
                  <a:pt x="3471" y="3236"/>
                  <a:pt x="3473" y="3236"/>
                </a:cubicBezTo>
                <a:cubicBezTo>
                  <a:pt x="3475" y="3237"/>
                  <a:pt x="3476" y="3239"/>
                  <a:pt x="3476" y="3241"/>
                </a:cubicBezTo>
                <a:cubicBezTo>
                  <a:pt x="3475" y="3243"/>
                  <a:pt x="3473" y="3244"/>
                  <a:pt x="3471" y="3244"/>
                </a:cubicBezTo>
                <a:cubicBezTo>
                  <a:pt x="3469" y="3243"/>
                  <a:pt x="3467" y="3241"/>
                  <a:pt x="3468" y="3239"/>
                </a:cubicBezTo>
                <a:close/>
                <a:moveTo>
                  <a:pt x="3474" y="3224"/>
                </a:moveTo>
                <a:lnTo>
                  <a:pt x="3474" y="3224"/>
                </a:lnTo>
                <a:cubicBezTo>
                  <a:pt x="3474" y="3222"/>
                  <a:pt x="3476" y="3221"/>
                  <a:pt x="3479" y="3221"/>
                </a:cubicBezTo>
                <a:cubicBezTo>
                  <a:pt x="3481" y="3222"/>
                  <a:pt x="3482" y="3224"/>
                  <a:pt x="3482" y="3226"/>
                </a:cubicBezTo>
                <a:cubicBezTo>
                  <a:pt x="3481" y="3228"/>
                  <a:pt x="3479" y="3229"/>
                  <a:pt x="3477" y="3229"/>
                </a:cubicBezTo>
                <a:cubicBezTo>
                  <a:pt x="3475" y="3228"/>
                  <a:pt x="3473" y="3226"/>
                  <a:pt x="3474" y="3224"/>
                </a:cubicBezTo>
                <a:close/>
                <a:moveTo>
                  <a:pt x="3480" y="3209"/>
                </a:moveTo>
                <a:lnTo>
                  <a:pt x="3480" y="3209"/>
                </a:lnTo>
                <a:cubicBezTo>
                  <a:pt x="3480" y="3207"/>
                  <a:pt x="3482" y="3206"/>
                  <a:pt x="3484" y="3206"/>
                </a:cubicBezTo>
                <a:cubicBezTo>
                  <a:pt x="3487" y="3207"/>
                  <a:pt x="3488" y="3209"/>
                  <a:pt x="3487" y="3211"/>
                </a:cubicBezTo>
                <a:cubicBezTo>
                  <a:pt x="3487" y="3213"/>
                  <a:pt x="3485" y="3215"/>
                  <a:pt x="3482" y="3214"/>
                </a:cubicBezTo>
                <a:cubicBezTo>
                  <a:pt x="3480" y="3213"/>
                  <a:pt x="3479" y="3211"/>
                  <a:pt x="3480" y="3209"/>
                </a:cubicBezTo>
                <a:close/>
                <a:moveTo>
                  <a:pt x="3485" y="3194"/>
                </a:moveTo>
                <a:lnTo>
                  <a:pt x="3485" y="3194"/>
                </a:lnTo>
                <a:cubicBezTo>
                  <a:pt x="3486" y="3192"/>
                  <a:pt x="3488" y="3191"/>
                  <a:pt x="3490" y="3191"/>
                </a:cubicBezTo>
                <a:cubicBezTo>
                  <a:pt x="3492" y="3192"/>
                  <a:pt x="3494" y="3194"/>
                  <a:pt x="3493" y="3196"/>
                </a:cubicBezTo>
                <a:cubicBezTo>
                  <a:pt x="3493" y="3198"/>
                  <a:pt x="3490" y="3200"/>
                  <a:pt x="3488" y="3199"/>
                </a:cubicBezTo>
                <a:cubicBezTo>
                  <a:pt x="3486" y="3199"/>
                  <a:pt x="3485" y="3196"/>
                  <a:pt x="3485" y="3194"/>
                </a:cubicBezTo>
                <a:close/>
                <a:moveTo>
                  <a:pt x="3491" y="3179"/>
                </a:moveTo>
                <a:lnTo>
                  <a:pt x="3491" y="3179"/>
                </a:lnTo>
                <a:cubicBezTo>
                  <a:pt x="3492" y="3177"/>
                  <a:pt x="3494" y="3176"/>
                  <a:pt x="3496" y="3176"/>
                </a:cubicBezTo>
                <a:cubicBezTo>
                  <a:pt x="3498" y="3177"/>
                  <a:pt x="3500" y="3179"/>
                  <a:pt x="3499" y="3181"/>
                </a:cubicBezTo>
                <a:cubicBezTo>
                  <a:pt x="3498" y="3183"/>
                  <a:pt x="3496" y="3185"/>
                  <a:pt x="3494" y="3184"/>
                </a:cubicBezTo>
                <a:cubicBezTo>
                  <a:pt x="3492" y="3184"/>
                  <a:pt x="3491" y="3181"/>
                  <a:pt x="3491" y="3179"/>
                </a:cubicBezTo>
                <a:close/>
                <a:moveTo>
                  <a:pt x="3497" y="3164"/>
                </a:moveTo>
                <a:lnTo>
                  <a:pt x="3497" y="3164"/>
                </a:lnTo>
                <a:cubicBezTo>
                  <a:pt x="3498" y="3162"/>
                  <a:pt x="3500" y="3161"/>
                  <a:pt x="3502" y="3161"/>
                </a:cubicBezTo>
                <a:cubicBezTo>
                  <a:pt x="3504" y="3162"/>
                  <a:pt x="3505" y="3164"/>
                  <a:pt x="3505" y="3166"/>
                </a:cubicBezTo>
                <a:cubicBezTo>
                  <a:pt x="3504" y="3168"/>
                  <a:pt x="3502" y="3170"/>
                  <a:pt x="3500" y="3169"/>
                </a:cubicBezTo>
                <a:cubicBezTo>
                  <a:pt x="3498" y="3169"/>
                  <a:pt x="3497" y="3167"/>
                  <a:pt x="3497" y="3164"/>
                </a:cubicBezTo>
                <a:close/>
                <a:moveTo>
                  <a:pt x="3503" y="3149"/>
                </a:moveTo>
                <a:lnTo>
                  <a:pt x="3503" y="3149"/>
                </a:lnTo>
                <a:cubicBezTo>
                  <a:pt x="3503" y="3147"/>
                  <a:pt x="3506" y="3146"/>
                  <a:pt x="3508" y="3147"/>
                </a:cubicBezTo>
                <a:cubicBezTo>
                  <a:pt x="3510" y="3147"/>
                  <a:pt x="3511" y="3149"/>
                  <a:pt x="3511" y="3151"/>
                </a:cubicBezTo>
                <a:cubicBezTo>
                  <a:pt x="3510" y="3154"/>
                  <a:pt x="3508" y="3155"/>
                  <a:pt x="3506" y="3154"/>
                </a:cubicBezTo>
                <a:cubicBezTo>
                  <a:pt x="3504" y="3154"/>
                  <a:pt x="3502" y="3152"/>
                  <a:pt x="3503" y="3149"/>
                </a:cubicBezTo>
                <a:close/>
                <a:moveTo>
                  <a:pt x="3509" y="3135"/>
                </a:moveTo>
                <a:lnTo>
                  <a:pt x="3509" y="3135"/>
                </a:lnTo>
                <a:cubicBezTo>
                  <a:pt x="3509" y="3132"/>
                  <a:pt x="3511" y="3131"/>
                  <a:pt x="3514" y="3132"/>
                </a:cubicBezTo>
                <a:cubicBezTo>
                  <a:pt x="3516" y="3132"/>
                  <a:pt x="3517" y="3134"/>
                  <a:pt x="3516" y="3137"/>
                </a:cubicBezTo>
                <a:cubicBezTo>
                  <a:pt x="3516" y="3139"/>
                  <a:pt x="3514" y="3140"/>
                  <a:pt x="3512" y="3139"/>
                </a:cubicBezTo>
                <a:cubicBezTo>
                  <a:pt x="3510" y="3139"/>
                  <a:pt x="3508" y="3137"/>
                  <a:pt x="3509" y="3135"/>
                </a:cubicBezTo>
                <a:close/>
                <a:moveTo>
                  <a:pt x="3515" y="3120"/>
                </a:moveTo>
                <a:lnTo>
                  <a:pt x="3515" y="3120"/>
                </a:lnTo>
                <a:cubicBezTo>
                  <a:pt x="3515" y="3118"/>
                  <a:pt x="3517" y="3116"/>
                  <a:pt x="3519" y="3117"/>
                </a:cubicBezTo>
                <a:cubicBezTo>
                  <a:pt x="3522" y="3117"/>
                  <a:pt x="3523" y="3119"/>
                  <a:pt x="3522" y="3122"/>
                </a:cubicBezTo>
                <a:cubicBezTo>
                  <a:pt x="3522" y="3124"/>
                  <a:pt x="3520" y="3125"/>
                  <a:pt x="3517" y="3125"/>
                </a:cubicBezTo>
                <a:cubicBezTo>
                  <a:pt x="3515" y="3124"/>
                  <a:pt x="3514" y="3122"/>
                  <a:pt x="3515" y="3120"/>
                </a:cubicBezTo>
                <a:close/>
                <a:moveTo>
                  <a:pt x="3520" y="3105"/>
                </a:moveTo>
                <a:lnTo>
                  <a:pt x="3520" y="3105"/>
                </a:lnTo>
                <a:cubicBezTo>
                  <a:pt x="3521" y="3103"/>
                  <a:pt x="3523" y="3101"/>
                  <a:pt x="3525" y="3102"/>
                </a:cubicBezTo>
                <a:cubicBezTo>
                  <a:pt x="3527" y="3102"/>
                  <a:pt x="3529" y="3105"/>
                  <a:pt x="3528" y="3107"/>
                </a:cubicBezTo>
                <a:cubicBezTo>
                  <a:pt x="3528" y="3109"/>
                  <a:pt x="3525" y="3110"/>
                  <a:pt x="3523" y="3110"/>
                </a:cubicBezTo>
                <a:cubicBezTo>
                  <a:pt x="3521" y="3109"/>
                  <a:pt x="3520" y="3107"/>
                  <a:pt x="3520" y="3105"/>
                </a:cubicBezTo>
                <a:close/>
                <a:moveTo>
                  <a:pt x="3526" y="3090"/>
                </a:moveTo>
                <a:lnTo>
                  <a:pt x="3526" y="3090"/>
                </a:lnTo>
                <a:cubicBezTo>
                  <a:pt x="3527" y="3088"/>
                  <a:pt x="3529" y="3086"/>
                  <a:pt x="3531" y="3087"/>
                </a:cubicBezTo>
                <a:cubicBezTo>
                  <a:pt x="3533" y="3087"/>
                  <a:pt x="3535" y="3090"/>
                  <a:pt x="3534" y="3092"/>
                </a:cubicBezTo>
                <a:cubicBezTo>
                  <a:pt x="3533" y="3094"/>
                  <a:pt x="3531" y="3095"/>
                  <a:pt x="3529" y="3095"/>
                </a:cubicBezTo>
                <a:cubicBezTo>
                  <a:pt x="3527" y="3094"/>
                  <a:pt x="3526" y="3092"/>
                  <a:pt x="3526" y="3090"/>
                </a:cubicBezTo>
                <a:close/>
                <a:moveTo>
                  <a:pt x="3532" y="3075"/>
                </a:moveTo>
                <a:lnTo>
                  <a:pt x="3532" y="3075"/>
                </a:lnTo>
                <a:cubicBezTo>
                  <a:pt x="3533" y="3073"/>
                  <a:pt x="3535" y="3071"/>
                  <a:pt x="3537" y="3072"/>
                </a:cubicBezTo>
                <a:cubicBezTo>
                  <a:pt x="3539" y="3073"/>
                  <a:pt x="3540" y="3075"/>
                  <a:pt x="3540" y="3077"/>
                </a:cubicBezTo>
                <a:cubicBezTo>
                  <a:pt x="3539" y="3079"/>
                  <a:pt x="3537" y="3080"/>
                  <a:pt x="3535" y="3080"/>
                </a:cubicBezTo>
                <a:cubicBezTo>
                  <a:pt x="3533" y="3079"/>
                  <a:pt x="3532" y="3077"/>
                  <a:pt x="3532" y="3075"/>
                </a:cubicBezTo>
                <a:close/>
                <a:moveTo>
                  <a:pt x="3538" y="3060"/>
                </a:moveTo>
                <a:lnTo>
                  <a:pt x="3538" y="3060"/>
                </a:lnTo>
                <a:cubicBezTo>
                  <a:pt x="3538" y="3058"/>
                  <a:pt x="3541" y="3057"/>
                  <a:pt x="3543" y="3057"/>
                </a:cubicBezTo>
                <a:cubicBezTo>
                  <a:pt x="3545" y="3058"/>
                  <a:pt x="3546" y="3060"/>
                  <a:pt x="3546" y="3062"/>
                </a:cubicBezTo>
                <a:cubicBezTo>
                  <a:pt x="3545" y="3064"/>
                  <a:pt x="3543" y="3065"/>
                  <a:pt x="3541" y="3065"/>
                </a:cubicBezTo>
                <a:cubicBezTo>
                  <a:pt x="3539" y="3064"/>
                  <a:pt x="3537" y="3062"/>
                  <a:pt x="3538" y="3060"/>
                </a:cubicBezTo>
                <a:close/>
                <a:moveTo>
                  <a:pt x="3544" y="3045"/>
                </a:moveTo>
                <a:lnTo>
                  <a:pt x="3544" y="3045"/>
                </a:lnTo>
                <a:cubicBezTo>
                  <a:pt x="3544" y="3043"/>
                  <a:pt x="3546" y="3042"/>
                  <a:pt x="3549" y="3042"/>
                </a:cubicBezTo>
                <a:cubicBezTo>
                  <a:pt x="3551" y="3043"/>
                  <a:pt x="3552" y="3045"/>
                  <a:pt x="3551" y="3047"/>
                </a:cubicBezTo>
                <a:cubicBezTo>
                  <a:pt x="3551" y="3049"/>
                  <a:pt x="3549" y="3051"/>
                  <a:pt x="3547" y="3050"/>
                </a:cubicBezTo>
                <a:cubicBezTo>
                  <a:pt x="3544" y="3049"/>
                  <a:pt x="3543" y="3047"/>
                  <a:pt x="3544" y="3045"/>
                </a:cubicBezTo>
                <a:close/>
                <a:moveTo>
                  <a:pt x="3550" y="3030"/>
                </a:moveTo>
                <a:lnTo>
                  <a:pt x="3550" y="3030"/>
                </a:lnTo>
                <a:cubicBezTo>
                  <a:pt x="3550" y="3028"/>
                  <a:pt x="3552" y="3027"/>
                  <a:pt x="3554" y="3027"/>
                </a:cubicBezTo>
                <a:cubicBezTo>
                  <a:pt x="3557" y="3028"/>
                  <a:pt x="3558" y="3030"/>
                  <a:pt x="3557" y="3032"/>
                </a:cubicBezTo>
                <a:cubicBezTo>
                  <a:pt x="3557" y="3034"/>
                  <a:pt x="3555" y="3036"/>
                  <a:pt x="3552" y="3035"/>
                </a:cubicBezTo>
                <a:cubicBezTo>
                  <a:pt x="3550" y="3035"/>
                  <a:pt x="3549" y="3032"/>
                  <a:pt x="3550" y="3030"/>
                </a:cubicBezTo>
                <a:close/>
                <a:moveTo>
                  <a:pt x="3555" y="3015"/>
                </a:moveTo>
                <a:lnTo>
                  <a:pt x="3555" y="3015"/>
                </a:lnTo>
                <a:cubicBezTo>
                  <a:pt x="3556" y="3013"/>
                  <a:pt x="3558" y="3012"/>
                  <a:pt x="3560" y="3012"/>
                </a:cubicBezTo>
                <a:cubicBezTo>
                  <a:pt x="3562" y="3013"/>
                  <a:pt x="3564" y="3015"/>
                  <a:pt x="3563" y="3017"/>
                </a:cubicBezTo>
                <a:cubicBezTo>
                  <a:pt x="3563" y="3019"/>
                  <a:pt x="3560" y="3021"/>
                  <a:pt x="3558" y="3020"/>
                </a:cubicBezTo>
                <a:cubicBezTo>
                  <a:pt x="3556" y="3020"/>
                  <a:pt x="3555" y="3017"/>
                  <a:pt x="3555" y="3015"/>
                </a:cubicBezTo>
                <a:close/>
                <a:moveTo>
                  <a:pt x="3561" y="3000"/>
                </a:moveTo>
                <a:lnTo>
                  <a:pt x="3561" y="3000"/>
                </a:lnTo>
                <a:cubicBezTo>
                  <a:pt x="3562" y="2998"/>
                  <a:pt x="3564" y="2997"/>
                  <a:pt x="3566" y="2997"/>
                </a:cubicBezTo>
                <a:cubicBezTo>
                  <a:pt x="3568" y="2998"/>
                  <a:pt x="3570" y="3000"/>
                  <a:pt x="3569" y="3002"/>
                </a:cubicBezTo>
                <a:cubicBezTo>
                  <a:pt x="3568" y="3004"/>
                  <a:pt x="3566" y="3006"/>
                  <a:pt x="3564" y="3005"/>
                </a:cubicBezTo>
                <a:cubicBezTo>
                  <a:pt x="3562" y="3005"/>
                  <a:pt x="3561" y="3003"/>
                  <a:pt x="3561" y="3000"/>
                </a:cubicBezTo>
                <a:close/>
                <a:moveTo>
                  <a:pt x="3567" y="2985"/>
                </a:moveTo>
                <a:lnTo>
                  <a:pt x="3567" y="2985"/>
                </a:lnTo>
                <a:cubicBezTo>
                  <a:pt x="3568" y="2983"/>
                  <a:pt x="3570" y="2982"/>
                  <a:pt x="3572" y="2983"/>
                </a:cubicBezTo>
                <a:cubicBezTo>
                  <a:pt x="3574" y="2983"/>
                  <a:pt x="3575" y="2985"/>
                  <a:pt x="3575" y="2987"/>
                </a:cubicBezTo>
                <a:cubicBezTo>
                  <a:pt x="3574" y="2990"/>
                  <a:pt x="3572" y="2991"/>
                  <a:pt x="3570" y="2990"/>
                </a:cubicBezTo>
                <a:cubicBezTo>
                  <a:pt x="3568" y="2990"/>
                  <a:pt x="3567" y="2988"/>
                  <a:pt x="3567" y="2985"/>
                </a:cubicBezTo>
                <a:close/>
                <a:moveTo>
                  <a:pt x="3573" y="2971"/>
                </a:moveTo>
                <a:lnTo>
                  <a:pt x="3573" y="2971"/>
                </a:lnTo>
                <a:cubicBezTo>
                  <a:pt x="3573" y="2968"/>
                  <a:pt x="3576" y="2967"/>
                  <a:pt x="3578" y="2968"/>
                </a:cubicBezTo>
                <a:cubicBezTo>
                  <a:pt x="3580" y="2968"/>
                  <a:pt x="3581" y="2970"/>
                  <a:pt x="3581" y="2973"/>
                </a:cubicBezTo>
                <a:cubicBezTo>
                  <a:pt x="3580" y="2975"/>
                  <a:pt x="3578" y="2976"/>
                  <a:pt x="3576" y="2975"/>
                </a:cubicBezTo>
                <a:cubicBezTo>
                  <a:pt x="3574" y="2975"/>
                  <a:pt x="3572" y="2973"/>
                  <a:pt x="3573" y="2971"/>
                </a:cubicBezTo>
                <a:close/>
                <a:moveTo>
                  <a:pt x="3579" y="2956"/>
                </a:moveTo>
                <a:lnTo>
                  <a:pt x="3579" y="2956"/>
                </a:lnTo>
                <a:cubicBezTo>
                  <a:pt x="3579" y="2954"/>
                  <a:pt x="3581" y="2952"/>
                  <a:pt x="3584" y="2953"/>
                </a:cubicBezTo>
                <a:cubicBezTo>
                  <a:pt x="3586" y="2953"/>
                  <a:pt x="3587" y="2955"/>
                  <a:pt x="3586" y="2958"/>
                </a:cubicBezTo>
                <a:cubicBezTo>
                  <a:pt x="3586" y="2960"/>
                  <a:pt x="3584" y="2961"/>
                  <a:pt x="3582" y="2961"/>
                </a:cubicBezTo>
                <a:cubicBezTo>
                  <a:pt x="3579" y="2960"/>
                  <a:pt x="3578" y="2958"/>
                  <a:pt x="3579" y="2956"/>
                </a:cubicBezTo>
                <a:close/>
                <a:moveTo>
                  <a:pt x="3585" y="2941"/>
                </a:moveTo>
                <a:lnTo>
                  <a:pt x="3585" y="2941"/>
                </a:lnTo>
                <a:cubicBezTo>
                  <a:pt x="3585" y="2939"/>
                  <a:pt x="3587" y="2937"/>
                  <a:pt x="3589" y="2938"/>
                </a:cubicBezTo>
                <a:cubicBezTo>
                  <a:pt x="3592" y="2938"/>
                  <a:pt x="3593" y="2941"/>
                  <a:pt x="3592" y="2943"/>
                </a:cubicBezTo>
                <a:cubicBezTo>
                  <a:pt x="3592" y="2945"/>
                  <a:pt x="3590" y="2946"/>
                  <a:pt x="3587" y="2946"/>
                </a:cubicBezTo>
                <a:cubicBezTo>
                  <a:pt x="3585" y="2945"/>
                  <a:pt x="3584" y="2943"/>
                  <a:pt x="3585" y="2941"/>
                </a:cubicBezTo>
                <a:close/>
                <a:moveTo>
                  <a:pt x="3590" y="2926"/>
                </a:moveTo>
                <a:lnTo>
                  <a:pt x="3590" y="2926"/>
                </a:lnTo>
                <a:cubicBezTo>
                  <a:pt x="3591" y="2924"/>
                  <a:pt x="3593" y="2922"/>
                  <a:pt x="3595" y="2923"/>
                </a:cubicBezTo>
                <a:cubicBezTo>
                  <a:pt x="3597" y="2923"/>
                  <a:pt x="3599" y="2926"/>
                  <a:pt x="3598" y="2928"/>
                </a:cubicBezTo>
                <a:cubicBezTo>
                  <a:pt x="3598" y="2930"/>
                  <a:pt x="3595" y="2931"/>
                  <a:pt x="3593" y="2931"/>
                </a:cubicBezTo>
                <a:cubicBezTo>
                  <a:pt x="3591" y="2930"/>
                  <a:pt x="3590" y="2928"/>
                  <a:pt x="3590" y="2926"/>
                </a:cubicBezTo>
                <a:close/>
                <a:moveTo>
                  <a:pt x="3596" y="2911"/>
                </a:moveTo>
                <a:lnTo>
                  <a:pt x="3596" y="2911"/>
                </a:lnTo>
                <a:cubicBezTo>
                  <a:pt x="3597" y="2909"/>
                  <a:pt x="3599" y="2907"/>
                  <a:pt x="3601" y="2908"/>
                </a:cubicBezTo>
                <a:cubicBezTo>
                  <a:pt x="3603" y="2909"/>
                  <a:pt x="3604" y="2911"/>
                  <a:pt x="3604" y="2913"/>
                </a:cubicBezTo>
                <a:cubicBezTo>
                  <a:pt x="3603" y="2915"/>
                  <a:pt x="3601" y="2916"/>
                  <a:pt x="3599" y="2916"/>
                </a:cubicBezTo>
                <a:cubicBezTo>
                  <a:pt x="3597" y="2915"/>
                  <a:pt x="3596" y="2913"/>
                  <a:pt x="3596" y="2911"/>
                </a:cubicBezTo>
                <a:close/>
                <a:moveTo>
                  <a:pt x="3602" y="2896"/>
                </a:moveTo>
                <a:lnTo>
                  <a:pt x="3602" y="2896"/>
                </a:lnTo>
                <a:cubicBezTo>
                  <a:pt x="3603" y="2894"/>
                  <a:pt x="3605" y="2893"/>
                  <a:pt x="3607" y="2893"/>
                </a:cubicBezTo>
                <a:cubicBezTo>
                  <a:pt x="3609" y="2894"/>
                  <a:pt x="3610" y="2896"/>
                  <a:pt x="3610" y="2898"/>
                </a:cubicBezTo>
                <a:cubicBezTo>
                  <a:pt x="3609" y="2900"/>
                  <a:pt x="3607" y="2901"/>
                  <a:pt x="3605" y="2901"/>
                </a:cubicBezTo>
                <a:cubicBezTo>
                  <a:pt x="3603" y="2900"/>
                  <a:pt x="3601" y="2898"/>
                  <a:pt x="3602" y="2896"/>
                </a:cubicBezTo>
                <a:close/>
                <a:moveTo>
                  <a:pt x="3608" y="2881"/>
                </a:moveTo>
                <a:lnTo>
                  <a:pt x="3608" y="2881"/>
                </a:lnTo>
                <a:cubicBezTo>
                  <a:pt x="3608" y="2879"/>
                  <a:pt x="3611" y="2878"/>
                  <a:pt x="3613" y="2878"/>
                </a:cubicBezTo>
                <a:cubicBezTo>
                  <a:pt x="3615" y="2879"/>
                  <a:pt x="3616" y="2881"/>
                  <a:pt x="3616" y="2883"/>
                </a:cubicBezTo>
                <a:cubicBezTo>
                  <a:pt x="3615" y="2885"/>
                  <a:pt x="3613" y="2886"/>
                  <a:pt x="3611" y="2886"/>
                </a:cubicBezTo>
                <a:cubicBezTo>
                  <a:pt x="3609" y="2885"/>
                  <a:pt x="3607" y="2883"/>
                  <a:pt x="3608" y="2881"/>
                </a:cubicBezTo>
                <a:close/>
                <a:moveTo>
                  <a:pt x="3614" y="2866"/>
                </a:moveTo>
                <a:lnTo>
                  <a:pt x="3614" y="2866"/>
                </a:lnTo>
                <a:cubicBezTo>
                  <a:pt x="3614" y="2864"/>
                  <a:pt x="3616" y="2863"/>
                  <a:pt x="3619" y="2863"/>
                </a:cubicBezTo>
                <a:cubicBezTo>
                  <a:pt x="3621" y="2864"/>
                  <a:pt x="3622" y="2866"/>
                  <a:pt x="3621" y="2868"/>
                </a:cubicBezTo>
                <a:cubicBezTo>
                  <a:pt x="3621" y="2870"/>
                  <a:pt x="3619" y="2872"/>
                  <a:pt x="3617" y="2871"/>
                </a:cubicBezTo>
                <a:cubicBezTo>
                  <a:pt x="3614" y="2871"/>
                  <a:pt x="3613" y="2868"/>
                  <a:pt x="3614" y="2866"/>
                </a:cubicBezTo>
                <a:close/>
                <a:moveTo>
                  <a:pt x="3620" y="2851"/>
                </a:moveTo>
                <a:lnTo>
                  <a:pt x="3620" y="2851"/>
                </a:lnTo>
                <a:cubicBezTo>
                  <a:pt x="3620" y="2849"/>
                  <a:pt x="3622" y="2848"/>
                  <a:pt x="3624" y="2848"/>
                </a:cubicBezTo>
                <a:cubicBezTo>
                  <a:pt x="3627" y="2849"/>
                  <a:pt x="3628" y="2851"/>
                  <a:pt x="3627" y="2853"/>
                </a:cubicBezTo>
                <a:cubicBezTo>
                  <a:pt x="3627" y="2855"/>
                  <a:pt x="3625" y="2857"/>
                  <a:pt x="3622" y="2856"/>
                </a:cubicBezTo>
                <a:cubicBezTo>
                  <a:pt x="3620" y="2856"/>
                  <a:pt x="3619" y="2853"/>
                  <a:pt x="3620" y="2851"/>
                </a:cubicBezTo>
                <a:close/>
                <a:moveTo>
                  <a:pt x="3625" y="2836"/>
                </a:moveTo>
                <a:lnTo>
                  <a:pt x="3625" y="2836"/>
                </a:lnTo>
                <a:cubicBezTo>
                  <a:pt x="3626" y="2834"/>
                  <a:pt x="3628" y="2833"/>
                  <a:pt x="3630" y="2833"/>
                </a:cubicBezTo>
                <a:cubicBezTo>
                  <a:pt x="3632" y="2834"/>
                  <a:pt x="3634" y="2836"/>
                  <a:pt x="3633" y="2838"/>
                </a:cubicBezTo>
                <a:cubicBezTo>
                  <a:pt x="3633" y="2840"/>
                  <a:pt x="3630" y="2842"/>
                  <a:pt x="3628" y="2841"/>
                </a:cubicBezTo>
                <a:cubicBezTo>
                  <a:pt x="3626" y="2841"/>
                  <a:pt x="3625" y="2839"/>
                  <a:pt x="3625" y="2836"/>
                </a:cubicBezTo>
                <a:close/>
                <a:moveTo>
                  <a:pt x="3631" y="2821"/>
                </a:moveTo>
                <a:lnTo>
                  <a:pt x="3631" y="2821"/>
                </a:lnTo>
                <a:cubicBezTo>
                  <a:pt x="3632" y="2819"/>
                  <a:pt x="3634" y="2818"/>
                  <a:pt x="3636" y="2819"/>
                </a:cubicBezTo>
                <a:cubicBezTo>
                  <a:pt x="3638" y="2819"/>
                  <a:pt x="3639" y="2821"/>
                  <a:pt x="3639" y="2823"/>
                </a:cubicBezTo>
                <a:cubicBezTo>
                  <a:pt x="3638" y="2826"/>
                  <a:pt x="3636" y="2827"/>
                  <a:pt x="3634" y="2826"/>
                </a:cubicBezTo>
                <a:cubicBezTo>
                  <a:pt x="3632" y="2826"/>
                  <a:pt x="3631" y="2824"/>
                  <a:pt x="3631" y="2821"/>
                </a:cubicBezTo>
                <a:close/>
                <a:moveTo>
                  <a:pt x="3637" y="2807"/>
                </a:moveTo>
                <a:lnTo>
                  <a:pt x="3637" y="2807"/>
                </a:lnTo>
                <a:cubicBezTo>
                  <a:pt x="3638" y="2804"/>
                  <a:pt x="3640" y="2803"/>
                  <a:pt x="3642" y="2804"/>
                </a:cubicBezTo>
                <a:cubicBezTo>
                  <a:pt x="3644" y="2804"/>
                  <a:pt x="3645" y="2806"/>
                  <a:pt x="3645" y="2808"/>
                </a:cubicBezTo>
                <a:lnTo>
                  <a:pt x="3645" y="2809"/>
                </a:lnTo>
                <a:cubicBezTo>
                  <a:pt x="3644" y="2811"/>
                  <a:pt x="3642" y="2812"/>
                  <a:pt x="3640" y="2811"/>
                </a:cubicBezTo>
                <a:cubicBezTo>
                  <a:pt x="3638" y="2811"/>
                  <a:pt x="3636" y="2809"/>
                  <a:pt x="3637" y="2807"/>
                </a:cubicBezTo>
                <a:close/>
                <a:moveTo>
                  <a:pt x="3643" y="2792"/>
                </a:moveTo>
                <a:lnTo>
                  <a:pt x="3643" y="2792"/>
                </a:lnTo>
                <a:cubicBezTo>
                  <a:pt x="3643" y="2789"/>
                  <a:pt x="3646" y="2788"/>
                  <a:pt x="3648" y="2789"/>
                </a:cubicBezTo>
                <a:cubicBezTo>
                  <a:pt x="3650" y="2789"/>
                  <a:pt x="3651" y="2791"/>
                  <a:pt x="3651" y="2794"/>
                </a:cubicBezTo>
                <a:cubicBezTo>
                  <a:pt x="3650" y="2796"/>
                  <a:pt x="3648" y="2797"/>
                  <a:pt x="3646" y="2797"/>
                </a:cubicBezTo>
                <a:cubicBezTo>
                  <a:pt x="3644" y="2796"/>
                  <a:pt x="3642" y="2794"/>
                  <a:pt x="3643" y="2792"/>
                </a:cubicBezTo>
                <a:close/>
                <a:moveTo>
                  <a:pt x="3649" y="2777"/>
                </a:moveTo>
                <a:lnTo>
                  <a:pt x="3649" y="2777"/>
                </a:lnTo>
                <a:cubicBezTo>
                  <a:pt x="3649" y="2775"/>
                  <a:pt x="3651" y="2773"/>
                  <a:pt x="3654" y="2774"/>
                </a:cubicBezTo>
                <a:cubicBezTo>
                  <a:pt x="3656" y="2774"/>
                  <a:pt x="3657" y="2777"/>
                  <a:pt x="3656" y="2779"/>
                </a:cubicBezTo>
                <a:cubicBezTo>
                  <a:pt x="3656" y="2781"/>
                  <a:pt x="3654" y="2782"/>
                  <a:pt x="3652" y="2782"/>
                </a:cubicBezTo>
                <a:cubicBezTo>
                  <a:pt x="3649" y="2781"/>
                  <a:pt x="3648" y="2779"/>
                  <a:pt x="3649" y="2777"/>
                </a:cubicBezTo>
                <a:close/>
                <a:moveTo>
                  <a:pt x="3654" y="2762"/>
                </a:moveTo>
                <a:lnTo>
                  <a:pt x="3654" y="2762"/>
                </a:lnTo>
                <a:cubicBezTo>
                  <a:pt x="3655" y="2760"/>
                  <a:pt x="3657" y="2758"/>
                  <a:pt x="3659" y="2759"/>
                </a:cubicBezTo>
                <a:cubicBezTo>
                  <a:pt x="3661" y="2759"/>
                  <a:pt x="3663" y="2762"/>
                  <a:pt x="3662" y="2764"/>
                </a:cubicBezTo>
                <a:cubicBezTo>
                  <a:pt x="3662" y="2766"/>
                  <a:pt x="3660" y="2767"/>
                  <a:pt x="3657" y="2767"/>
                </a:cubicBezTo>
                <a:cubicBezTo>
                  <a:pt x="3655" y="2766"/>
                  <a:pt x="3654" y="2764"/>
                  <a:pt x="3654" y="2762"/>
                </a:cubicBezTo>
                <a:close/>
                <a:moveTo>
                  <a:pt x="3660" y="2747"/>
                </a:moveTo>
                <a:lnTo>
                  <a:pt x="3660" y="2747"/>
                </a:lnTo>
                <a:cubicBezTo>
                  <a:pt x="3661" y="2745"/>
                  <a:pt x="3663" y="2743"/>
                  <a:pt x="3665" y="2744"/>
                </a:cubicBezTo>
                <a:cubicBezTo>
                  <a:pt x="3667" y="2745"/>
                  <a:pt x="3669" y="2747"/>
                  <a:pt x="3668" y="2749"/>
                </a:cubicBezTo>
                <a:cubicBezTo>
                  <a:pt x="3668" y="2751"/>
                  <a:pt x="3665" y="2752"/>
                  <a:pt x="3663" y="2752"/>
                </a:cubicBezTo>
                <a:cubicBezTo>
                  <a:pt x="3661" y="2751"/>
                  <a:pt x="3660" y="2749"/>
                  <a:pt x="3660" y="2747"/>
                </a:cubicBezTo>
                <a:close/>
                <a:moveTo>
                  <a:pt x="3666" y="2732"/>
                </a:moveTo>
                <a:lnTo>
                  <a:pt x="3666" y="2732"/>
                </a:lnTo>
                <a:cubicBezTo>
                  <a:pt x="3667" y="2730"/>
                  <a:pt x="3669" y="2729"/>
                  <a:pt x="3671" y="2729"/>
                </a:cubicBezTo>
                <a:cubicBezTo>
                  <a:pt x="3673" y="2730"/>
                  <a:pt x="3674" y="2732"/>
                  <a:pt x="3674" y="2734"/>
                </a:cubicBezTo>
                <a:cubicBezTo>
                  <a:pt x="3673" y="2736"/>
                  <a:pt x="3671" y="2737"/>
                  <a:pt x="3669" y="2737"/>
                </a:cubicBezTo>
                <a:cubicBezTo>
                  <a:pt x="3667" y="2736"/>
                  <a:pt x="3666" y="2734"/>
                  <a:pt x="3666" y="2732"/>
                </a:cubicBezTo>
                <a:close/>
                <a:moveTo>
                  <a:pt x="3672" y="2717"/>
                </a:moveTo>
                <a:lnTo>
                  <a:pt x="3672" y="2717"/>
                </a:lnTo>
                <a:cubicBezTo>
                  <a:pt x="3673" y="2715"/>
                  <a:pt x="3675" y="2714"/>
                  <a:pt x="3677" y="2714"/>
                </a:cubicBezTo>
                <a:cubicBezTo>
                  <a:pt x="3679" y="2715"/>
                  <a:pt x="3680" y="2717"/>
                  <a:pt x="3680" y="2719"/>
                </a:cubicBezTo>
                <a:cubicBezTo>
                  <a:pt x="3679" y="2721"/>
                  <a:pt x="3677" y="2722"/>
                  <a:pt x="3675" y="2722"/>
                </a:cubicBezTo>
                <a:cubicBezTo>
                  <a:pt x="3673" y="2721"/>
                  <a:pt x="3671" y="2719"/>
                  <a:pt x="3672" y="2717"/>
                </a:cubicBezTo>
                <a:close/>
                <a:moveTo>
                  <a:pt x="3678" y="2702"/>
                </a:moveTo>
                <a:lnTo>
                  <a:pt x="3678" y="2702"/>
                </a:lnTo>
                <a:cubicBezTo>
                  <a:pt x="3678" y="2700"/>
                  <a:pt x="3681" y="2699"/>
                  <a:pt x="3683" y="2699"/>
                </a:cubicBezTo>
                <a:cubicBezTo>
                  <a:pt x="3685" y="2700"/>
                  <a:pt x="3686" y="2702"/>
                  <a:pt x="3686" y="2704"/>
                </a:cubicBezTo>
                <a:cubicBezTo>
                  <a:pt x="3685" y="2706"/>
                  <a:pt x="3683" y="2708"/>
                  <a:pt x="3681" y="2707"/>
                </a:cubicBezTo>
                <a:cubicBezTo>
                  <a:pt x="3679" y="2707"/>
                  <a:pt x="3677" y="2704"/>
                  <a:pt x="3678" y="2702"/>
                </a:cubicBezTo>
                <a:close/>
                <a:moveTo>
                  <a:pt x="3684" y="2687"/>
                </a:moveTo>
                <a:lnTo>
                  <a:pt x="3684" y="2687"/>
                </a:lnTo>
                <a:cubicBezTo>
                  <a:pt x="3684" y="2685"/>
                  <a:pt x="3686" y="2684"/>
                  <a:pt x="3688" y="2684"/>
                </a:cubicBezTo>
                <a:cubicBezTo>
                  <a:pt x="3691" y="2685"/>
                  <a:pt x="3692" y="2687"/>
                  <a:pt x="3691" y="2689"/>
                </a:cubicBezTo>
                <a:cubicBezTo>
                  <a:pt x="3691" y="2691"/>
                  <a:pt x="3689" y="2693"/>
                  <a:pt x="3687" y="2692"/>
                </a:cubicBezTo>
                <a:cubicBezTo>
                  <a:pt x="3684" y="2692"/>
                  <a:pt x="3683" y="2689"/>
                  <a:pt x="3684" y="2687"/>
                </a:cubicBezTo>
                <a:close/>
                <a:moveTo>
                  <a:pt x="3689" y="2672"/>
                </a:moveTo>
                <a:lnTo>
                  <a:pt x="3689" y="2672"/>
                </a:lnTo>
                <a:cubicBezTo>
                  <a:pt x="3690" y="2670"/>
                  <a:pt x="3692" y="2669"/>
                  <a:pt x="3694" y="2669"/>
                </a:cubicBezTo>
                <a:cubicBezTo>
                  <a:pt x="3696" y="2670"/>
                  <a:pt x="3698" y="2672"/>
                  <a:pt x="3697" y="2674"/>
                </a:cubicBezTo>
                <a:cubicBezTo>
                  <a:pt x="3697" y="2676"/>
                  <a:pt x="3695" y="2678"/>
                  <a:pt x="3692" y="2677"/>
                </a:cubicBezTo>
                <a:cubicBezTo>
                  <a:pt x="3690" y="2677"/>
                  <a:pt x="3689" y="2675"/>
                  <a:pt x="3689" y="2672"/>
                </a:cubicBezTo>
                <a:close/>
                <a:moveTo>
                  <a:pt x="3695" y="2657"/>
                </a:moveTo>
                <a:lnTo>
                  <a:pt x="3695" y="2657"/>
                </a:lnTo>
                <a:cubicBezTo>
                  <a:pt x="3696" y="2655"/>
                  <a:pt x="3698" y="2654"/>
                  <a:pt x="3700" y="2655"/>
                </a:cubicBezTo>
                <a:cubicBezTo>
                  <a:pt x="3702" y="2655"/>
                  <a:pt x="3704" y="2657"/>
                  <a:pt x="3703" y="2659"/>
                </a:cubicBezTo>
                <a:cubicBezTo>
                  <a:pt x="3703" y="2662"/>
                  <a:pt x="3700" y="2663"/>
                  <a:pt x="3698" y="2662"/>
                </a:cubicBezTo>
                <a:cubicBezTo>
                  <a:pt x="3696" y="2662"/>
                  <a:pt x="3695" y="2660"/>
                  <a:pt x="3695" y="2657"/>
                </a:cubicBezTo>
                <a:close/>
                <a:moveTo>
                  <a:pt x="3701" y="2643"/>
                </a:moveTo>
                <a:lnTo>
                  <a:pt x="3701" y="2643"/>
                </a:lnTo>
                <a:cubicBezTo>
                  <a:pt x="3702" y="2640"/>
                  <a:pt x="3704" y="2639"/>
                  <a:pt x="3706" y="2640"/>
                </a:cubicBezTo>
                <a:cubicBezTo>
                  <a:pt x="3708" y="2640"/>
                  <a:pt x="3709" y="2642"/>
                  <a:pt x="3709" y="2644"/>
                </a:cubicBezTo>
                <a:cubicBezTo>
                  <a:pt x="3708" y="2647"/>
                  <a:pt x="3706" y="2648"/>
                  <a:pt x="3704" y="2647"/>
                </a:cubicBezTo>
                <a:cubicBezTo>
                  <a:pt x="3702" y="2647"/>
                  <a:pt x="3701" y="2645"/>
                  <a:pt x="3701" y="2643"/>
                </a:cubicBezTo>
                <a:close/>
                <a:moveTo>
                  <a:pt x="3707" y="2628"/>
                </a:moveTo>
                <a:lnTo>
                  <a:pt x="3707" y="2628"/>
                </a:lnTo>
                <a:cubicBezTo>
                  <a:pt x="3707" y="2625"/>
                  <a:pt x="3710" y="2624"/>
                  <a:pt x="3712" y="2625"/>
                </a:cubicBezTo>
                <a:cubicBezTo>
                  <a:pt x="3714" y="2625"/>
                  <a:pt x="3715" y="2627"/>
                  <a:pt x="3715" y="2630"/>
                </a:cubicBezTo>
                <a:cubicBezTo>
                  <a:pt x="3714" y="2632"/>
                  <a:pt x="3712" y="2633"/>
                  <a:pt x="3710" y="2632"/>
                </a:cubicBezTo>
                <a:cubicBezTo>
                  <a:pt x="3708" y="2632"/>
                  <a:pt x="3706" y="2630"/>
                  <a:pt x="3707" y="2628"/>
                </a:cubicBezTo>
                <a:close/>
                <a:moveTo>
                  <a:pt x="3713" y="2613"/>
                </a:moveTo>
                <a:lnTo>
                  <a:pt x="3713" y="2613"/>
                </a:lnTo>
                <a:cubicBezTo>
                  <a:pt x="3713" y="2611"/>
                  <a:pt x="3715" y="2609"/>
                  <a:pt x="3718" y="2610"/>
                </a:cubicBezTo>
                <a:cubicBezTo>
                  <a:pt x="3720" y="2610"/>
                  <a:pt x="3721" y="2613"/>
                  <a:pt x="3721" y="2615"/>
                </a:cubicBezTo>
                <a:cubicBezTo>
                  <a:pt x="3720" y="2617"/>
                  <a:pt x="3718" y="2618"/>
                  <a:pt x="3716" y="2618"/>
                </a:cubicBezTo>
                <a:cubicBezTo>
                  <a:pt x="3714" y="2617"/>
                  <a:pt x="3712" y="2615"/>
                  <a:pt x="3713" y="2613"/>
                </a:cubicBezTo>
                <a:close/>
                <a:moveTo>
                  <a:pt x="3719" y="2598"/>
                </a:moveTo>
                <a:lnTo>
                  <a:pt x="3719" y="2598"/>
                </a:lnTo>
                <a:cubicBezTo>
                  <a:pt x="3719" y="2596"/>
                  <a:pt x="3721" y="2594"/>
                  <a:pt x="3723" y="2595"/>
                </a:cubicBezTo>
                <a:cubicBezTo>
                  <a:pt x="3726" y="2595"/>
                  <a:pt x="3727" y="2598"/>
                  <a:pt x="3726" y="2600"/>
                </a:cubicBezTo>
                <a:cubicBezTo>
                  <a:pt x="3726" y="2602"/>
                  <a:pt x="3724" y="2603"/>
                  <a:pt x="3722" y="2603"/>
                </a:cubicBezTo>
                <a:cubicBezTo>
                  <a:pt x="3719" y="2602"/>
                  <a:pt x="3718" y="2600"/>
                  <a:pt x="3719" y="2598"/>
                </a:cubicBezTo>
                <a:close/>
                <a:moveTo>
                  <a:pt x="3724" y="2583"/>
                </a:moveTo>
                <a:lnTo>
                  <a:pt x="3724" y="2583"/>
                </a:lnTo>
                <a:cubicBezTo>
                  <a:pt x="3725" y="2581"/>
                  <a:pt x="3727" y="2579"/>
                  <a:pt x="3729" y="2580"/>
                </a:cubicBezTo>
                <a:cubicBezTo>
                  <a:pt x="3731" y="2581"/>
                  <a:pt x="3733" y="2583"/>
                  <a:pt x="3732" y="2585"/>
                </a:cubicBezTo>
                <a:cubicBezTo>
                  <a:pt x="3732" y="2587"/>
                  <a:pt x="3730" y="2588"/>
                  <a:pt x="3727" y="2588"/>
                </a:cubicBezTo>
                <a:cubicBezTo>
                  <a:pt x="3725" y="2587"/>
                  <a:pt x="3724" y="2585"/>
                  <a:pt x="3724" y="2583"/>
                </a:cubicBezTo>
                <a:close/>
                <a:moveTo>
                  <a:pt x="3730" y="2568"/>
                </a:moveTo>
                <a:lnTo>
                  <a:pt x="3730" y="2568"/>
                </a:lnTo>
                <a:cubicBezTo>
                  <a:pt x="3731" y="2566"/>
                  <a:pt x="3733" y="2565"/>
                  <a:pt x="3735" y="2565"/>
                </a:cubicBezTo>
                <a:cubicBezTo>
                  <a:pt x="3737" y="2566"/>
                  <a:pt x="3739" y="2568"/>
                  <a:pt x="3738" y="2570"/>
                </a:cubicBezTo>
                <a:cubicBezTo>
                  <a:pt x="3738" y="2572"/>
                  <a:pt x="3735" y="2573"/>
                  <a:pt x="3733" y="2573"/>
                </a:cubicBezTo>
                <a:cubicBezTo>
                  <a:pt x="3731" y="2572"/>
                  <a:pt x="3730" y="2570"/>
                  <a:pt x="3730" y="2568"/>
                </a:cubicBezTo>
                <a:close/>
                <a:moveTo>
                  <a:pt x="3736" y="2553"/>
                </a:moveTo>
                <a:lnTo>
                  <a:pt x="3736" y="2553"/>
                </a:lnTo>
                <a:cubicBezTo>
                  <a:pt x="3737" y="2551"/>
                  <a:pt x="3739" y="2550"/>
                  <a:pt x="3741" y="2550"/>
                </a:cubicBezTo>
                <a:cubicBezTo>
                  <a:pt x="3743" y="2551"/>
                  <a:pt x="3744" y="2553"/>
                  <a:pt x="3744" y="2555"/>
                </a:cubicBezTo>
                <a:cubicBezTo>
                  <a:pt x="3743" y="2557"/>
                  <a:pt x="3741" y="2558"/>
                  <a:pt x="3739" y="2558"/>
                </a:cubicBezTo>
                <a:cubicBezTo>
                  <a:pt x="3737" y="2557"/>
                  <a:pt x="3736" y="2555"/>
                  <a:pt x="3736" y="2553"/>
                </a:cubicBezTo>
                <a:close/>
                <a:moveTo>
                  <a:pt x="3742" y="2538"/>
                </a:moveTo>
                <a:lnTo>
                  <a:pt x="3742" y="2538"/>
                </a:lnTo>
                <a:cubicBezTo>
                  <a:pt x="3742" y="2536"/>
                  <a:pt x="3745" y="2535"/>
                  <a:pt x="3747" y="2535"/>
                </a:cubicBezTo>
                <a:cubicBezTo>
                  <a:pt x="3749" y="2536"/>
                  <a:pt x="3750" y="2538"/>
                  <a:pt x="3750" y="2540"/>
                </a:cubicBezTo>
                <a:cubicBezTo>
                  <a:pt x="3749" y="2542"/>
                  <a:pt x="3747" y="2544"/>
                  <a:pt x="3745" y="2543"/>
                </a:cubicBezTo>
                <a:cubicBezTo>
                  <a:pt x="3743" y="2542"/>
                  <a:pt x="3741" y="2540"/>
                  <a:pt x="3742" y="2538"/>
                </a:cubicBezTo>
                <a:close/>
                <a:moveTo>
                  <a:pt x="3748" y="2523"/>
                </a:moveTo>
                <a:lnTo>
                  <a:pt x="3748" y="2523"/>
                </a:lnTo>
                <a:cubicBezTo>
                  <a:pt x="3748" y="2521"/>
                  <a:pt x="3750" y="2520"/>
                  <a:pt x="3753" y="2520"/>
                </a:cubicBezTo>
                <a:cubicBezTo>
                  <a:pt x="3755" y="2521"/>
                  <a:pt x="3756" y="2523"/>
                  <a:pt x="3756" y="2525"/>
                </a:cubicBezTo>
                <a:cubicBezTo>
                  <a:pt x="3755" y="2527"/>
                  <a:pt x="3753" y="2529"/>
                  <a:pt x="3751" y="2528"/>
                </a:cubicBezTo>
                <a:cubicBezTo>
                  <a:pt x="3749" y="2528"/>
                  <a:pt x="3747" y="2525"/>
                  <a:pt x="3748" y="2523"/>
                </a:cubicBezTo>
                <a:close/>
                <a:moveTo>
                  <a:pt x="3754" y="2508"/>
                </a:moveTo>
                <a:lnTo>
                  <a:pt x="3754" y="2508"/>
                </a:lnTo>
                <a:cubicBezTo>
                  <a:pt x="3754" y="2506"/>
                  <a:pt x="3756" y="2505"/>
                  <a:pt x="3758" y="2505"/>
                </a:cubicBezTo>
                <a:cubicBezTo>
                  <a:pt x="3761" y="2506"/>
                  <a:pt x="3762" y="2508"/>
                  <a:pt x="3761" y="2510"/>
                </a:cubicBezTo>
                <a:cubicBezTo>
                  <a:pt x="3761" y="2512"/>
                  <a:pt x="3759" y="2514"/>
                  <a:pt x="3757" y="2513"/>
                </a:cubicBezTo>
                <a:cubicBezTo>
                  <a:pt x="3754" y="2513"/>
                  <a:pt x="3753" y="2511"/>
                  <a:pt x="3754" y="2508"/>
                </a:cubicBezTo>
                <a:close/>
                <a:moveTo>
                  <a:pt x="3759" y="2493"/>
                </a:moveTo>
                <a:lnTo>
                  <a:pt x="3759" y="2493"/>
                </a:lnTo>
                <a:cubicBezTo>
                  <a:pt x="3760" y="2491"/>
                  <a:pt x="3762" y="2490"/>
                  <a:pt x="3764" y="2491"/>
                </a:cubicBezTo>
                <a:cubicBezTo>
                  <a:pt x="3766" y="2491"/>
                  <a:pt x="3768" y="2493"/>
                  <a:pt x="3767" y="2495"/>
                </a:cubicBezTo>
                <a:cubicBezTo>
                  <a:pt x="3767" y="2498"/>
                  <a:pt x="3764" y="2499"/>
                  <a:pt x="3762" y="2498"/>
                </a:cubicBezTo>
                <a:cubicBezTo>
                  <a:pt x="3760" y="2498"/>
                  <a:pt x="3759" y="2496"/>
                  <a:pt x="3759" y="2493"/>
                </a:cubicBezTo>
                <a:close/>
                <a:moveTo>
                  <a:pt x="3765" y="2479"/>
                </a:moveTo>
                <a:lnTo>
                  <a:pt x="3765" y="2479"/>
                </a:lnTo>
                <a:cubicBezTo>
                  <a:pt x="3766" y="2476"/>
                  <a:pt x="3768" y="2475"/>
                  <a:pt x="3770" y="2476"/>
                </a:cubicBezTo>
                <a:cubicBezTo>
                  <a:pt x="3772" y="2476"/>
                  <a:pt x="3774" y="2478"/>
                  <a:pt x="3773" y="2480"/>
                </a:cubicBezTo>
                <a:cubicBezTo>
                  <a:pt x="3772" y="2483"/>
                  <a:pt x="3770" y="2484"/>
                  <a:pt x="3768" y="2483"/>
                </a:cubicBezTo>
                <a:cubicBezTo>
                  <a:pt x="3766" y="2483"/>
                  <a:pt x="3765" y="2481"/>
                  <a:pt x="3765" y="2479"/>
                </a:cubicBezTo>
                <a:close/>
                <a:moveTo>
                  <a:pt x="3771" y="2464"/>
                </a:moveTo>
                <a:lnTo>
                  <a:pt x="3771" y="2464"/>
                </a:lnTo>
                <a:cubicBezTo>
                  <a:pt x="3772" y="2461"/>
                  <a:pt x="3774" y="2460"/>
                  <a:pt x="3776" y="2461"/>
                </a:cubicBezTo>
                <a:cubicBezTo>
                  <a:pt x="3778" y="2461"/>
                  <a:pt x="3779" y="2463"/>
                  <a:pt x="3779" y="2466"/>
                </a:cubicBezTo>
                <a:cubicBezTo>
                  <a:pt x="3778" y="2468"/>
                  <a:pt x="3776" y="2469"/>
                  <a:pt x="3774" y="2468"/>
                </a:cubicBezTo>
                <a:cubicBezTo>
                  <a:pt x="3772" y="2468"/>
                  <a:pt x="3771" y="2466"/>
                  <a:pt x="3771" y="2464"/>
                </a:cubicBezTo>
                <a:close/>
                <a:moveTo>
                  <a:pt x="3777" y="2449"/>
                </a:moveTo>
                <a:lnTo>
                  <a:pt x="3777" y="2449"/>
                </a:lnTo>
                <a:cubicBezTo>
                  <a:pt x="3777" y="2447"/>
                  <a:pt x="3780" y="2445"/>
                  <a:pt x="3782" y="2446"/>
                </a:cubicBezTo>
                <a:cubicBezTo>
                  <a:pt x="3784" y="2446"/>
                  <a:pt x="3785" y="2449"/>
                  <a:pt x="3785" y="2451"/>
                </a:cubicBezTo>
                <a:cubicBezTo>
                  <a:pt x="3784" y="2453"/>
                  <a:pt x="3782" y="2454"/>
                  <a:pt x="3780" y="2454"/>
                </a:cubicBezTo>
                <a:cubicBezTo>
                  <a:pt x="3778" y="2453"/>
                  <a:pt x="3776" y="2451"/>
                  <a:pt x="3777" y="2449"/>
                </a:cubicBezTo>
                <a:close/>
                <a:moveTo>
                  <a:pt x="3783" y="2434"/>
                </a:moveTo>
                <a:lnTo>
                  <a:pt x="3783" y="2434"/>
                </a:lnTo>
                <a:cubicBezTo>
                  <a:pt x="3783" y="2432"/>
                  <a:pt x="3785" y="2430"/>
                  <a:pt x="3788" y="2431"/>
                </a:cubicBezTo>
                <a:cubicBezTo>
                  <a:pt x="3790" y="2431"/>
                  <a:pt x="3791" y="2434"/>
                  <a:pt x="3791" y="2436"/>
                </a:cubicBezTo>
                <a:cubicBezTo>
                  <a:pt x="3790" y="2438"/>
                  <a:pt x="3788" y="2439"/>
                  <a:pt x="3786" y="2439"/>
                </a:cubicBezTo>
                <a:cubicBezTo>
                  <a:pt x="3784" y="2438"/>
                  <a:pt x="3782" y="2436"/>
                  <a:pt x="3783" y="2434"/>
                </a:cubicBezTo>
                <a:close/>
                <a:moveTo>
                  <a:pt x="3789" y="2419"/>
                </a:moveTo>
                <a:lnTo>
                  <a:pt x="3789" y="2419"/>
                </a:lnTo>
                <a:cubicBezTo>
                  <a:pt x="3789" y="2417"/>
                  <a:pt x="3791" y="2415"/>
                  <a:pt x="3793" y="2416"/>
                </a:cubicBezTo>
                <a:cubicBezTo>
                  <a:pt x="3796" y="2417"/>
                  <a:pt x="3797" y="2419"/>
                  <a:pt x="3796" y="2421"/>
                </a:cubicBezTo>
                <a:cubicBezTo>
                  <a:pt x="3796" y="2423"/>
                  <a:pt x="3794" y="2424"/>
                  <a:pt x="3791" y="2424"/>
                </a:cubicBezTo>
                <a:cubicBezTo>
                  <a:pt x="3789" y="2423"/>
                  <a:pt x="3788" y="2421"/>
                  <a:pt x="3789" y="2419"/>
                </a:cubicBezTo>
                <a:close/>
                <a:moveTo>
                  <a:pt x="3794" y="2404"/>
                </a:moveTo>
                <a:lnTo>
                  <a:pt x="3794" y="2404"/>
                </a:lnTo>
                <a:cubicBezTo>
                  <a:pt x="3795" y="2402"/>
                  <a:pt x="3797" y="2401"/>
                  <a:pt x="3799" y="2401"/>
                </a:cubicBezTo>
                <a:cubicBezTo>
                  <a:pt x="3801" y="2402"/>
                  <a:pt x="3803" y="2404"/>
                  <a:pt x="3802" y="2406"/>
                </a:cubicBezTo>
                <a:cubicBezTo>
                  <a:pt x="3802" y="2408"/>
                  <a:pt x="3799" y="2409"/>
                  <a:pt x="3797" y="2409"/>
                </a:cubicBezTo>
                <a:cubicBezTo>
                  <a:pt x="3795" y="2408"/>
                  <a:pt x="3794" y="2406"/>
                  <a:pt x="3794" y="2404"/>
                </a:cubicBezTo>
                <a:close/>
                <a:moveTo>
                  <a:pt x="3800" y="2389"/>
                </a:moveTo>
                <a:lnTo>
                  <a:pt x="3800" y="2389"/>
                </a:lnTo>
                <a:cubicBezTo>
                  <a:pt x="3801" y="2387"/>
                  <a:pt x="3803" y="2386"/>
                  <a:pt x="3805" y="2386"/>
                </a:cubicBezTo>
                <a:cubicBezTo>
                  <a:pt x="3807" y="2387"/>
                  <a:pt x="3809" y="2389"/>
                  <a:pt x="3808" y="2391"/>
                </a:cubicBezTo>
                <a:cubicBezTo>
                  <a:pt x="3807" y="2393"/>
                  <a:pt x="3805" y="2394"/>
                  <a:pt x="3803" y="2394"/>
                </a:cubicBezTo>
                <a:cubicBezTo>
                  <a:pt x="3801" y="2393"/>
                  <a:pt x="3800" y="2391"/>
                  <a:pt x="3800" y="2389"/>
                </a:cubicBezTo>
                <a:close/>
                <a:moveTo>
                  <a:pt x="3806" y="2374"/>
                </a:moveTo>
                <a:lnTo>
                  <a:pt x="3806" y="2374"/>
                </a:lnTo>
                <a:cubicBezTo>
                  <a:pt x="3807" y="2372"/>
                  <a:pt x="3809" y="2371"/>
                  <a:pt x="3811" y="2371"/>
                </a:cubicBezTo>
                <a:cubicBezTo>
                  <a:pt x="3813" y="2372"/>
                  <a:pt x="3814" y="2374"/>
                  <a:pt x="3814" y="2376"/>
                </a:cubicBezTo>
                <a:cubicBezTo>
                  <a:pt x="3813" y="2378"/>
                  <a:pt x="3811" y="2380"/>
                  <a:pt x="3809" y="2379"/>
                </a:cubicBezTo>
                <a:cubicBezTo>
                  <a:pt x="3807" y="2379"/>
                  <a:pt x="3806" y="2376"/>
                  <a:pt x="3806" y="2374"/>
                </a:cubicBezTo>
                <a:close/>
                <a:moveTo>
                  <a:pt x="3812" y="2359"/>
                </a:moveTo>
                <a:lnTo>
                  <a:pt x="3812" y="2359"/>
                </a:lnTo>
                <a:cubicBezTo>
                  <a:pt x="3812" y="2357"/>
                  <a:pt x="3815" y="2356"/>
                  <a:pt x="3817" y="2356"/>
                </a:cubicBezTo>
                <a:cubicBezTo>
                  <a:pt x="3819" y="2357"/>
                  <a:pt x="3820" y="2359"/>
                  <a:pt x="3820" y="2361"/>
                </a:cubicBezTo>
                <a:cubicBezTo>
                  <a:pt x="3819" y="2363"/>
                  <a:pt x="3817" y="2365"/>
                  <a:pt x="3815" y="2364"/>
                </a:cubicBezTo>
                <a:cubicBezTo>
                  <a:pt x="3813" y="2364"/>
                  <a:pt x="3811" y="2361"/>
                  <a:pt x="3812" y="2359"/>
                </a:cubicBezTo>
                <a:close/>
                <a:moveTo>
                  <a:pt x="3818" y="2344"/>
                </a:moveTo>
                <a:lnTo>
                  <a:pt x="3818" y="2344"/>
                </a:lnTo>
                <a:cubicBezTo>
                  <a:pt x="3818" y="2342"/>
                  <a:pt x="3820" y="2341"/>
                  <a:pt x="3823" y="2341"/>
                </a:cubicBezTo>
                <a:cubicBezTo>
                  <a:pt x="3825" y="2342"/>
                  <a:pt x="3826" y="2344"/>
                  <a:pt x="3825" y="2346"/>
                </a:cubicBezTo>
                <a:cubicBezTo>
                  <a:pt x="3825" y="2348"/>
                  <a:pt x="3823" y="2350"/>
                  <a:pt x="3821" y="2349"/>
                </a:cubicBezTo>
                <a:cubicBezTo>
                  <a:pt x="3818" y="2349"/>
                  <a:pt x="3817" y="2347"/>
                  <a:pt x="3818" y="2344"/>
                </a:cubicBezTo>
                <a:close/>
                <a:moveTo>
                  <a:pt x="3824" y="2329"/>
                </a:moveTo>
                <a:lnTo>
                  <a:pt x="3824" y="2329"/>
                </a:lnTo>
                <a:cubicBezTo>
                  <a:pt x="3824" y="2327"/>
                  <a:pt x="3826" y="2326"/>
                  <a:pt x="3828" y="2327"/>
                </a:cubicBezTo>
                <a:cubicBezTo>
                  <a:pt x="3831" y="2327"/>
                  <a:pt x="3832" y="2329"/>
                  <a:pt x="3831" y="2331"/>
                </a:cubicBezTo>
                <a:cubicBezTo>
                  <a:pt x="3831" y="2334"/>
                  <a:pt x="3829" y="2335"/>
                  <a:pt x="3826" y="2334"/>
                </a:cubicBezTo>
                <a:cubicBezTo>
                  <a:pt x="3824" y="2334"/>
                  <a:pt x="3823" y="2332"/>
                  <a:pt x="3824" y="2329"/>
                </a:cubicBezTo>
                <a:close/>
                <a:moveTo>
                  <a:pt x="3829" y="2315"/>
                </a:moveTo>
                <a:lnTo>
                  <a:pt x="3829" y="2315"/>
                </a:lnTo>
                <a:cubicBezTo>
                  <a:pt x="3830" y="2312"/>
                  <a:pt x="3832" y="2311"/>
                  <a:pt x="3834" y="2312"/>
                </a:cubicBezTo>
                <a:cubicBezTo>
                  <a:pt x="3836" y="2312"/>
                  <a:pt x="3838" y="2314"/>
                  <a:pt x="3837" y="2316"/>
                </a:cubicBezTo>
                <a:cubicBezTo>
                  <a:pt x="3837" y="2319"/>
                  <a:pt x="3834" y="2320"/>
                  <a:pt x="3832" y="2319"/>
                </a:cubicBezTo>
                <a:cubicBezTo>
                  <a:pt x="3830" y="2319"/>
                  <a:pt x="3829" y="2317"/>
                  <a:pt x="3829" y="2315"/>
                </a:cubicBezTo>
                <a:close/>
                <a:moveTo>
                  <a:pt x="3835" y="2300"/>
                </a:moveTo>
                <a:lnTo>
                  <a:pt x="3835" y="2300"/>
                </a:lnTo>
                <a:cubicBezTo>
                  <a:pt x="3836" y="2297"/>
                  <a:pt x="3838" y="2296"/>
                  <a:pt x="3840" y="2297"/>
                </a:cubicBezTo>
                <a:cubicBezTo>
                  <a:pt x="3842" y="2297"/>
                  <a:pt x="3844" y="2299"/>
                  <a:pt x="3843" y="2302"/>
                </a:cubicBezTo>
                <a:cubicBezTo>
                  <a:pt x="3842" y="2304"/>
                  <a:pt x="3840" y="2305"/>
                  <a:pt x="3838" y="2304"/>
                </a:cubicBezTo>
                <a:cubicBezTo>
                  <a:pt x="3836" y="2304"/>
                  <a:pt x="3835" y="2302"/>
                  <a:pt x="3835" y="2300"/>
                </a:cubicBezTo>
                <a:close/>
                <a:moveTo>
                  <a:pt x="3841" y="2285"/>
                </a:moveTo>
                <a:lnTo>
                  <a:pt x="3841" y="2285"/>
                </a:lnTo>
                <a:cubicBezTo>
                  <a:pt x="3842" y="2283"/>
                  <a:pt x="3844" y="2281"/>
                  <a:pt x="3846" y="2282"/>
                </a:cubicBezTo>
                <a:cubicBezTo>
                  <a:pt x="3848" y="2282"/>
                  <a:pt x="3849" y="2285"/>
                  <a:pt x="3849" y="2287"/>
                </a:cubicBezTo>
                <a:cubicBezTo>
                  <a:pt x="3848" y="2289"/>
                  <a:pt x="3846" y="2290"/>
                  <a:pt x="3844" y="2290"/>
                </a:cubicBezTo>
                <a:cubicBezTo>
                  <a:pt x="3842" y="2289"/>
                  <a:pt x="3841" y="2287"/>
                  <a:pt x="3841" y="2285"/>
                </a:cubicBezTo>
                <a:close/>
                <a:moveTo>
                  <a:pt x="3847" y="2270"/>
                </a:moveTo>
                <a:lnTo>
                  <a:pt x="3847" y="2270"/>
                </a:lnTo>
                <a:cubicBezTo>
                  <a:pt x="3847" y="2268"/>
                  <a:pt x="3850" y="2266"/>
                  <a:pt x="3852" y="2267"/>
                </a:cubicBezTo>
                <a:cubicBezTo>
                  <a:pt x="3854" y="2267"/>
                  <a:pt x="3855" y="2270"/>
                  <a:pt x="3855" y="2272"/>
                </a:cubicBezTo>
                <a:cubicBezTo>
                  <a:pt x="3854" y="2274"/>
                  <a:pt x="3852" y="2275"/>
                  <a:pt x="3850" y="2275"/>
                </a:cubicBezTo>
                <a:cubicBezTo>
                  <a:pt x="3848" y="2274"/>
                  <a:pt x="3846" y="2272"/>
                  <a:pt x="3847" y="2270"/>
                </a:cubicBezTo>
                <a:close/>
                <a:moveTo>
                  <a:pt x="3853" y="2255"/>
                </a:moveTo>
                <a:lnTo>
                  <a:pt x="3853" y="2255"/>
                </a:lnTo>
                <a:cubicBezTo>
                  <a:pt x="3853" y="2253"/>
                  <a:pt x="3855" y="2251"/>
                  <a:pt x="3858" y="2252"/>
                </a:cubicBezTo>
                <a:cubicBezTo>
                  <a:pt x="3860" y="2253"/>
                  <a:pt x="3861" y="2255"/>
                  <a:pt x="3860" y="2257"/>
                </a:cubicBezTo>
                <a:cubicBezTo>
                  <a:pt x="3860" y="2259"/>
                  <a:pt x="3858" y="2260"/>
                  <a:pt x="3856" y="2260"/>
                </a:cubicBezTo>
                <a:cubicBezTo>
                  <a:pt x="3853" y="2259"/>
                  <a:pt x="3852" y="2257"/>
                  <a:pt x="3853" y="2255"/>
                </a:cubicBezTo>
                <a:close/>
                <a:moveTo>
                  <a:pt x="3859" y="2240"/>
                </a:moveTo>
                <a:lnTo>
                  <a:pt x="3859" y="2240"/>
                </a:lnTo>
                <a:cubicBezTo>
                  <a:pt x="3859" y="2238"/>
                  <a:pt x="3861" y="2237"/>
                  <a:pt x="3863" y="2237"/>
                </a:cubicBezTo>
                <a:cubicBezTo>
                  <a:pt x="3866" y="2238"/>
                  <a:pt x="3867" y="2240"/>
                  <a:pt x="3866" y="2242"/>
                </a:cubicBezTo>
                <a:cubicBezTo>
                  <a:pt x="3866" y="2244"/>
                  <a:pt x="3864" y="2245"/>
                  <a:pt x="3861" y="2245"/>
                </a:cubicBezTo>
                <a:cubicBezTo>
                  <a:pt x="3859" y="2244"/>
                  <a:pt x="3858" y="2242"/>
                  <a:pt x="3859" y="2240"/>
                </a:cubicBezTo>
                <a:close/>
                <a:moveTo>
                  <a:pt x="3864" y="2225"/>
                </a:moveTo>
                <a:lnTo>
                  <a:pt x="3864" y="2225"/>
                </a:lnTo>
                <a:cubicBezTo>
                  <a:pt x="3865" y="2223"/>
                  <a:pt x="3867" y="2222"/>
                  <a:pt x="3869" y="2222"/>
                </a:cubicBezTo>
                <a:cubicBezTo>
                  <a:pt x="3871" y="2223"/>
                  <a:pt x="3873" y="2225"/>
                  <a:pt x="3872" y="2227"/>
                </a:cubicBezTo>
                <a:cubicBezTo>
                  <a:pt x="3872" y="2229"/>
                  <a:pt x="3869" y="2230"/>
                  <a:pt x="3867" y="2230"/>
                </a:cubicBezTo>
                <a:cubicBezTo>
                  <a:pt x="3865" y="2229"/>
                  <a:pt x="3864" y="2227"/>
                  <a:pt x="3864" y="2225"/>
                </a:cubicBezTo>
                <a:close/>
                <a:moveTo>
                  <a:pt x="3870" y="2210"/>
                </a:moveTo>
                <a:lnTo>
                  <a:pt x="3870" y="2210"/>
                </a:lnTo>
                <a:cubicBezTo>
                  <a:pt x="3871" y="2208"/>
                  <a:pt x="3873" y="2207"/>
                  <a:pt x="3875" y="2207"/>
                </a:cubicBezTo>
                <a:cubicBezTo>
                  <a:pt x="3877" y="2208"/>
                  <a:pt x="3879" y="2210"/>
                  <a:pt x="3878" y="2212"/>
                </a:cubicBezTo>
                <a:cubicBezTo>
                  <a:pt x="3877" y="2214"/>
                  <a:pt x="3875" y="2216"/>
                  <a:pt x="3873" y="2215"/>
                </a:cubicBezTo>
                <a:cubicBezTo>
                  <a:pt x="3871" y="2215"/>
                  <a:pt x="3870" y="2212"/>
                  <a:pt x="3870" y="2210"/>
                </a:cubicBezTo>
                <a:close/>
                <a:moveTo>
                  <a:pt x="3876" y="2195"/>
                </a:moveTo>
                <a:lnTo>
                  <a:pt x="3876" y="2195"/>
                </a:lnTo>
                <a:cubicBezTo>
                  <a:pt x="3877" y="2193"/>
                  <a:pt x="3879" y="2192"/>
                  <a:pt x="3881" y="2192"/>
                </a:cubicBezTo>
                <a:cubicBezTo>
                  <a:pt x="3883" y="2193"/>
                  <a:pt x="3884" y="2195"/>
                  <a:pt x="3884" y="2197"/>
                </a:cubicBezTo>
                <a:cubicBezTo>
                  <a:pt x="3883" y="2199"/>
                  <a:pt x="3881" y="2201"/>
                  <a:pt x="3879" y="2200"/>
                </a:cubicBezTo>
                <a:cubicBezTo>
                  <a:pt x="3877" y="2200"/>
                  <a:pt x="3875" y="2197"/>
                  <a:pt x="3876" y="2195"/>
                </a:cubicBezTo>
                <a:close/>
                <a:moveTo>
                  <a:pt x="3882" y="2180"/>
                </a:moveTo>
                <a:lnTo>
                  <a:pt x="3882" y="2180"/>
                </a:lnTo>
                <a:cubicBezTo>
                  <a:pt x="3882" y="2178"/>
                  <a:pt x="3885" y="2177"/>
                  <a:pt x="3887" y="2177"/>
                </a:cubicBezTo>
                <a:cubicBezTo>
                  <a:pt x="3889" y="2178"/>
                  <a:pt x="3890" y="2180"/>
                  <a:pt x="3890" y="2182"/>
                </a:cubicBezTo>
                <a:cubicBezTo>
                  <a:pt x="3889" y="2184"/>
                  <a:pt x="3887" y="2186"/>
                  <a:pt x="3885" y="2185"/>
                </a:cubicBezTo>
                <a:cubicBezTo>
                  <a:pt x="3883" y="2185"/>
                  <a:pt x="3881" y="2183"/>
                  <a:pt x="3882" y="2180"/>
                </a:cubicBezTo>
                <a:close/>
                <a:moveTo>
                  <a:pt x="3888" y="2165"/>
                </a:moveTo>
                <a:lnTo>
                  <a:pt x="3888" y="2165"/>
                </a:lnTo>
                <a:cubicBezTo>
                  <a:pt x="3888" y="2163"/>
                  <a:pt x="3890" y="2162"/>
                  <a:pt x="3893" y="2163"/>
                </a:cubicBezTo>
                <a:cubicBezTo>
                  <a:pt x="3895" y="2163"/>
                  <a:pt x="3896" y="2165"/>
                  <a:pt x="3895" y="2167"/>
                </a:cubicBezTo>
                <a:cubicBezTo>
                  <a:pt x="3895" y="2170"/>
                  <a:pt x="3893" y="2171"/>
                  <a:pt x="3891" y="2170"/>
                </a:cubicBezTo>
                <a:cubicBezTo>
                  <a:pt x="3888" y="2170"/>
                  <a:pt x="3887" y="2168"/>
                  <a:pt x="3888" y="2165"/>
                </a:cubicBezTo>
                <a:close/>
                <a:moveTo>
                  <a:pt x="3894" y="2151"/>
                </a:moveTo>
                <a:lnTo>
                  <a:pt x="3894" y="2151"/>
                </a:lnTo>
                <a:cubicBezTo>
                  <a:pt x="3894" y="2148"/>
                  <a:pt x="3896" y="2147"/>
                  <a:pt x="3898" y="2148"/>
                </a:cubicBezTo>
                <a:cubicBezTo>
                  <a:pt x="3901" y="2148"/>
                  <a:pt x="3902" y="2150"/>
                  <a:pt x="3901" y="2152"/>
                </a:cubicBezTo>
                <a:lnTo>
                  <a:pt x="3901" y="2153"/>
                </a:lnTo>
                <a:cubicBezTo>
                  <a:pt x="3901" y="2155"/>
                  <a:pt x="3899" y="2156"/>
                  <a:pt x="3896" y="2155"/>
                </a:cubicBezTo>
                <a:cubicBezTo>
                  <a:pt x="3894" y="2155"/>
                  <a:pt x="3893" y="2153"/>
                  <a:pt x="3894" y="2151"/>
                </a:cubicBezTo>
                <a:close/>
                <a:moveTo>
                  <a:pt x="3899" y="2136"/>
                </a:moveTo>
                <a:lnTo>
                  <a:pt x="3899" y="2136"/>
                </a:lnTo>
                <a:cubicBezTo>
                  <a:pt x="3900" y="2134"/>
                  <a:pt x="3902" y="2132"/>
                  <a:pt x="3904" y="2133"/>
                </a:cubicBezTo>
                <a:cubicBezTo>
                  <a:pt x="3906" y="2133"/>
                  <a:pt x="3908" y="2135"/>
                  <a:pt x="3907" y="2138"/>
                </a:cubicBezTo>
                <a:cubicBezTo>
                  <a:pt x="3907" y="2140"/>
                  <a:pt x="3904" y="2141"/>
                  <a:pt x="3902" y="2141"/>
                </a:cubicBezTo>
                <a:cubicBezTo>
                  <a:pt x="3900" y="2140"/>
                  <a:pt x="3899" y="2138"/>
                  <a:pt x="3899" y="2136"/>
                </a:cubicBezTo>
                <a:close/>
                <a:moveTo>
                  <a:pt x="3905" y="2121"/>
                </a:moveTo>
                <a:lnTo>
                  <a:pt x="3905" y="2121"/>
                </a:lnTo>
                <a:cubicBezTo>
                  <a:pt x="3906" y="2119"/>
                  <a:pt x="3908" y="2117"/>
                  <a:pt x="3910" y="2118"/>
                </a:cubicBezTo>
                <a:cubicBezTo>
                  <a:pt x="3912" y="2118"/>
                  <a:pt x="3913" y="2121"/>
                  <a:pt x="3913" y="2123"/>
                </a:cubicBezTo>
                <a:cubicBezTo>
                  <a:pt x="3912" y="2125"/>
                  <a:pt x="3910" y="2126"/>
                  <a:pt x="3908" y="2126"/>
                </a:cubicBezTo>
                <a:cubicBezTo>
                  <a:pt x="3906" y="2125"/>
                  <a:pt x="3905" y="2123"/>
                  <a:pt x="3905" y="2121"/>
                </a:cubicBezTo>
                <a:close/>
                <a:moveTo>
                  <a:pt x="3911" y="2106"/>
                </a:moveTo>
                <a:lnTo>
                  <a:pt x="3911" y="2106"/>
                </a:lnTo>
                <a:cubicBezTo>
                  <a:pt x="3912" y="2104"/>
                  <a:pt x="3914" y="2102"/>
                  <a:pt x="3916" y="2103"/>
                </a:cubicBezTo>
                <a:cubicBezTo>
                  <a:pt x="3918" y="2103"/>
                  <a:pt x="3919" y="2106"/>
                  <a:pt x="3919" y="2108"/>
                </a:cubicBezTo>
                <a:cubicBezTo>
                  <a:pt x="3918" y="2110"/>
                  <a:pt x="3916" y="2111"/>
                  <a:pt x="3914" y="2111"/>
                </a:cubicBezTo>
                <a:cubicBezTo>
                  <a:pt x="3912" y="2110"/>
                  <a:pt x="3910" y="2108"/>
                  <a:pt x="3911" y="2106"/>
                </a:cubicBezTo>
                <a:close/>
                <a:moveTo>
                  <a:pt x="3917" y="2091"/>
                </a:moveTo>
                <a:lnTo>
                  <a:pt x="3917" y="2091"/>
                </a:lnTo>
                <a:cubicBezTo>
                  <a:pt x="3917" y="2089"/>
                  <a:pt x="3920" y="2087"/>
                  <a:pt x="3922" y="2088"/>
                </a:cubicBezTo>
                <a:cubicBezTo>
                  <a:pt x="3924" y="2089"/>
                  <a:pt x="3925" y="2091"/>
                  <a:pt x="3925" y="2093"/>
                </a:cubicBezTo>
                <a:cubicBezTo>
                  <a:pt x="3924" y="2095"/>
                  <a:pt x="3922" y="2096"/>
                  <a:pt x="3920" y="2096"/>
                </a:cubicBezTo>
                <a:cubicBezTo>
                  <a:pt x="3918" y="2095"/>
                  <a:pt x="3916" y="2093"/>
                  <a:pt x="3917" y="2091"/>
                </a:cubicBezTo>
                <a:close/>
                <a:moveTo>
                  <a:pt x="3923" y="2076"/>
                </a:moveTo>
                <a:lnTo>
                  <a:pt x="3923" y="2076"/>
                </a:lnTo>
                <a:cubicBezTo>
                  <a:pt x="3923" y="2074"/>
                  <a:pt x="3925" y="2073"/>
                  <a:pt x="3928" y="2073"/>
                </a:cubicBezTo>
                <a:cubicBezTo>
                  <a:pt x="3930" y="2074"/>
                  <a:pt x="3931" y="2076"/>
                  <a:pt x="3930" y="2078"/>
                </a:cubicBezTo>
                <a:cubicBezTo>
                  <a:pt x="3930" y="2080"/>
                  <a:pt x="3928" y="2081"/>
                  <a:pt x="3926" y="2081"/>
                </a:cubicBezTo>
                <a:cubicBezTo>
                  <a:pt x="3923" y="2080"/>
                  <a:pt x="3922" y="2078"/>
                  <a:pt x="3923" y="2076"/>
                </a:cubicBezTo>
                <a:close/>
                <a:moveTo>
                  <a:pt x="3929" y="2061"/>
                </a:moveTo>
                <a:lnTo>
                  <a:pt x="3929" y="2061"/>
                </a:lnTo>
                <a:cubicBezTo>
                  <a:pt x="3929" y="2059"/>
                  <a:pt x="3931" y="2058"/>
                  <a:pt x="3933" y="2058"/>
                </a:cubicBezTo>
                <a:cubicBezTo>
                  <a:pt x="3935" y="2059"/>
                  <a:pt x="3937" y="2061"/>
                  <a:pt x="3936" y="2063"/>
                </a:cubicBezTo>
                <a:cubicBezTo>
                  <a:pt x="3936" y="2065"/>
                  <a:pt x="3934" y="2067"/>
                  <a:pt x="3931" y="2066"/>
                </a:cubicBezTo>
                <a:cubicBezTo>
                  <a:pt x="3929" y="2065"/>
                  <a:pt x="3928" y="2063"/>
                  <a:pt x="3929" y="2061"/>
                </a:cubicBezTo>
                <a:close/>
                <a:moveTo>
                  <a:pt x="3934" y="2046"/>
                </a:moveTo>
                <a:lnTo>
                  <a:pt x="3934" y="2046"/>
                </a:lnTo>
                <a:cubicBezTo>
                  <a:pt x="3935" y="2044"/>
                  <a:pt x="3937" y="2043"/>
                  <a:pt x="3939" y="2043"/>
                </a:cubicBezTo>
                <a:cubicBezTo>
                  <a:pt x="3941" y="2044"/>
                  <a:pt x="3943" y="2046"/>
                  <a:pt x="3942" y="2048"/>
                </a:cubicBezTo>
                <a:cubicBezTo>
                  <a:pt x="3942" y="2050"/>
                  <a:pt x="3939" y="2052"/>
                  <a:pt x="3937" y="2051"/>
                </a:cubicBezTo>
                <a:cubicBezTo>
                  <a:pt x="3935" y="2051"/>
                  <a:pt x="3934" y="2048"/>
                  <a:pt x="3934" y="2046"/>
                </a:cubicBezTo>
                <a:close/>
                <a:moveTo>
                  <a:pt x="3940" y="2031"/>
                </a:moveTo>
                <a:lnTo>
                  <a:pt x="3940" y="2031"/>
                </a:lnTo>
                <a:cubicBezTo>
                  <a:pt x="3941" y="2029"/>
                  <a:pt x="3943" y="2028"/>
                  <a:pt x="3945" y="2028"/>
                </a:cubicBezTo>
                <a:cubicBezTo>
                  <a:pt x="3947" y="2029"/>
                  <a:pt x="3948" y="2031"/>
                  <a:pt x="3948" y="2033"/>
                </a:cubicBezTo>
                <a:cubicBezTo>
                  <a:pt x="3947" y="2035"/>
                  <a:pt x="3945" y="2037"/>
                  <a:pt x="3943" y="2036"/>
                </a:cubicBezTo>
                <a:cubicBezTo>
                  <a:pt x="3941" y="2036"/>
                  <a:pt x="3940" y="2033"/>
                  <a:pt x="3940" y="2031"/>
                </a:cubicBezTo>
                <a:close/>
                <a:moveTo>
                  <a:pt x="3946" y="2016"/>
                </a:moveTo>
                <a:lnTo>
                  <a:pt x="3946" y="2016"/>
                </a:lnTo>
                <a:cubicBezTo>
                  <a:pt x="3947" y="2014"/>
                  <a:pt x="3949" y="2013"/>
                  <a:pt x="3951" y="2013"/>
                </a:cubicBezTo>
                <a:cubicBezTo>
                  <a:pt x="3953" y="2014"/>
                  <a:pt x="3954" y="2016"/>
                  <a:pt x="3954" y="2018"/>
                </a:cubicBezTo>
                <a:cubicBezTo>
                  <a:pt x="3953" y="2020"/>
                  <a:pt x="3951" y="2022"/>
                  <a:pt x="3949" y="2021"/>
                </a:cubicBezTo>
                <a:cubicBezTo>
                  <a:pt x="3947" y="2021"/>
                  <a:pt x="3945" y="2019"/>
                  <a:pt x="3946" y="2016"/>
                </a:cubicBezTo>
                <a:close/>
                <a:moveTo>
                  <a:pt x="3952" y="2001"/>
                </a:moveTo>
                <a:lnTo>
                  <a:pt x="3952" y="2001"/>
                </a:lnTo>
                <a:cubicBezTo>
                  <a:pt x="3952" y="1999"/>
                  <a:pt x="3955" y="1998"/>
                  <a:pt x="3957" y="1999"/>
                </a:cubicBezTo>
                <a:cubicBezTo>
                  <a:pt x="3959" y="1999"/>
                  <a:pt x="3960" y="2001"/>
                  <a:pt x="3960" y="2003"/>
                </a:cubicBezTo>
                <a:cubicBezTo>
                  <a:pt x="3959" y="2006"/>
                  <a:pt x="3957" y="2007"/>
                  <a:pt x="3955" y="2006"/>
                </a:cubicBezTo>
                <a:cubicBezTo>
                  <a:pt x="3953" y="2006"/>
                  <a:pt x="3951" y="2004"/>
                  <a:pt x="3952" y="2001"/>
                </a:cubicBezTo>
                <a:close/>
                <a:moveTo>
                  <a:pt x="3958" y="1987"/>
                </a:moveTo>
                <a:lnTo>
                  <a:pt x="3958" y="1987"/>
                </a:lnTo>
                <a:cubicBezTo>
                  <a:pt x="3958" y="1984"/>
                  <a:pt x="3960" y="1983"/>
                  <a:pt x="3963" y="1984"/>
                </a:cubicBezTo>
                <a:cubicBezTo>
                  <a:pt x="3965" y="1984"/>
                  <a:pt x="3966" y="1986"/>
                  <a:pt x="3965" y="1989"/>
                </a:cubicBezTo>
                <a:cubicBezTo>
                  <a:pt x="3965" y="1991"/>
                  <a:pt x="3963" y="1992"/>
                  <a:pt x="3961" y="1991"/>
                </a:cubicBezTo>
                <a:cubicBezTo>
                  <a:pt x="3958" y="1991"/>
                  <a:pt x="3957" y="1989"/>
                  <a:pt x="3958" y="1987"/>
                </a:cubicBezTo>
                <a:close/>
                <a:moveTo>
                  <a:pt x="3963" y="1972"/>
                </a:moveTo>
                <a:lnTo>
                  <a:pt x="3963" y="1972"/>
                </a:lnTo>
                <a:cubicBezTo>
                  <a:pt x="3964" y="1970"/>
                  <a:pt x="3966" y="1968"/>
                  <a:pt x="3968" y="1969"/>
                </a:cubicBezTo>
                <a:cubicBezTo>
                  <a:pt x="3970" y="1969"/>
                  <a:pt x="3972" y="1971"/>
                  <a:pt x="3971" y="1974"/>
                </a:cubicBezTo>
                <a:cubicBezTo>
                  <a:pt x="3971" y="1976"/>
                  <a:pt x="3969" y="1977"/>
                  <a:pt x="3966" y="1977"/>
                </a:cubicBezTo>
                <a:cubicBezTo>
                  <a:pt x="3964" y="1976"/>
                  <a:pt x="3963" y="1974"/>
                  <a:pt x="3963" y="1972"/>
                </a:cubicBezTo>
                <a:close/>
                <a:moveTo>
                  <a:pt x="3969" y="1957"/>
                </a:moveTo>
                <a:lnTo>
                  <a:pt x="3969" y="1957"/>
                </a:lnTo>
                <a:cubicBezTo>
                  <a:pt x="3970" y="1955"/>
                  <a:pt x="3972" y="1953"/>
                  <a:pt x="3974" y="1954"/>
                </a:cubicBezTo>
                <a:cubicBezTo>
                  <a:pt x="3976" y="1954"/>
                  <a:pt x="3978" y="1957"/>
                  <a:pt x="3977" y="1959"/>
                </a:cubicBezTo>
                <a:cubicBezTo>
                  <a:pt x="3977" y="1961"/>
                  <a:pt x="3974" y="1962"/>
                  <a:pt x="3972" y="1962"/>
                </a:cubicBezTo>
                <a:cubicBezTo>
                  <a:pt x="3970" y="1961"/>
                  <a:pt x="3969" y="1959"/>
                  <a:pt x="3969" y="1957"/>
                </a:cubicBezTo>
                <a:close/>
                <a:moveTo>
                  <a:pt x="3975" y="1942"/>
                </a:moveTo>
                <a:lnTo>
                  <a:pt x="3975" y="1942"/>
                </a:lnTo>
                <a:cubicBezTo>
                  <a:pt x="3976" y="1940"/>
                  <a:pt x="3978" y="1938"/>
                  <a:pt x="3980" y="1939"/>
                </a:cubicBezTo>
                <a:cubicBezTo>
                  <a:pt x="3982" y="1939"/>
                  <a:pt x="3983" y="1942"/>
                  <a:pt x="3983" y="1944"/>
                </a:cubicBezTo>
                <a:cubicBezTo>
                  <a:pt x="3982" y="1946"/>
                  <a:pt x="3980" y="1947"/>
                  <a:pt x="3978" y="1947"/>
                </a:cubicBezTo>
                <a:cubicBezTo>
                  <a:pt x="3976" y="1946"/>
                  <a:pt x="3975" y="1944"/>
                  <a:pt x="3975" y="1942"/>
                </a:cubicBezTo>
                <a:close/>
                <a:moveTo>
                  <a:pt x="3981" y="1927"/>
                </a:moveTo>
                <a:lnTo>
                  <a:pt x="3981" y="1927"/>
                </a:lnTo>
                <a:cubicBezTo>
                  <a:pt x="3982" y="1925"/>
                  <a:pt x="3984" y="1923"/>
                  <a:pt x="3986" y="1924"/>
                </a:cubicBezTo>
                <a:cubicBezTo>
                  <a:pt x="3988" y="1925"/>
                  <a:pt x="3989" y="1927"/>
                  <a:pt x="3989" y="1929"/>
                </a:cubicBezTo>
                <a:cubicBezTo>
                  <a:pt x="3988" y="1931"/>
                  <a:pt x="3986" y="1932"/>
                  <a:pt x="3984" y="1932"/>
                </a:cubicBezTo>
                <a:cubicBezTo>
                  <a:pt x="3982" y="1931"/>
                  <a:pt x="3980" y="1929"/>
                  <a:pt x="3981" y="1927"/>
                </a:cubicBezTo>
                <a:close/>
                <a:moveTo>
                  <a:pt x="3987" y="1912"/>
                </a:moveTo>
                <a:lnTo>
                  <a:pt x="3987" y="1912"/>
                </a:lnTo>
                <a:cubicBezTo>
                  <a:pt x="3987" y="1910"/>
                  <a:pt x="3990" y="1909"/>
                  <a:pt x="3992" y="1909"/>
                </a:cubicBezTo>
                <a:cubicBezTo>
                  <a:pt x="3994" y="1910"/>
                  <a:pt x="3995" y="1912"/>
                  <a:pt x="3995" y="1914"/>
                </a:cubicBezTo>
                <a:cubicBezTo>
                  <a:pt x="3994" y="1916"/>
                  <a:pt x="3992" y="1917"/>
                  <a:pt x="3990" y="1917"/>
                </a:cubicBezTo>
                <a:cubicBezTo>
                  <a:pt x="3988" y="1916"/>
                  <a:pt x="3986" y="1914"/>
                  <a:pt x="3987" y="1912"/>
                </a:cubicBezTo>
                <a:close/>
                <a:moveTo>
                  <a:pt x="3993" y="1897"/>
                </a:moveTo>
                <a:lnTo>
                  <a:pt x="3993" y="1897"/>
                </a:lnTo>
                <a:cubicBezTo>
                  <a:pt x="3993" y="1895"/>
                  <a:pt x="3995" y="1894"/>
                  <a:pt x="3997" y="1894"/>
                </a:cubicBezTo>
                <a:cubicBezTo>
                  <a:pt x="4000" y="1895"/>
                  <a:pt x="4001" y="1897"/>
                  <a:pt x="4000" y="1899"/>
                </a:cubicBezTo>
                <a:cubicBezTo>
                  <a:pt x="4000" y="1901"/>
                  <a:pt x="3998" y="1903"/>
                  <a:pt x="3996" y="1902"/>
                </a:cubicBezTo>
                <a:cubicBezTo>
                  <a:pt x="3993" y="1901"/>
                  <a:pt x="3992" y="1899"/>
                  <a:pt x="3993" y="1897"/>
                </a:cubicBezTo>
                <a:close/>
                <a:moveTo>
                  <a:pt x="3998" y="1882"/>
                </a:moveTo>
                <a:lnTo>
                  <a:pt x="3998" y="1882"/>
                </a:lnTo>
                <a:cubicBezTo>
                  <a:pt x="3999" y="1880"/>
                  <a:pt x="4001" y="1879"/>
                  <a:pt x="4003" y="1879"/>
                </a:cubicBezTo>
                <a:cubicBezTo>
                  <a:pt x="4005" y="1880"/>
                  <a:pt x="4007" y="1882"/>
                  <a:pt x="4006" y="1884"/>
                </a:cubicBezTo>
                <a:cubicBezTo>
                  <a:pt x="4006" y="1886"/>
                  <a:pt x="4004" y="1888"/>
                  <a:pt x="4001" y="1887"/>
                </a:cubicBezTo>
                <a:cubicBezTo>
                  <a:pt x="3999" y="1887"/>
                  <a:pt x="3998" y="1884"/>
                  <a:pt x="3998" y="1882"/>
                </a:cubicBezTo>
                <a:close/>
                <a:moveTo>
                  <a:pt x="4004" y="1867"/>
                </a:moveTo>
                <a:lnTo>
                  <a:pt x="4004" y="1867"/>
                </a:lnTo>
                <a:cubicBezTo>
                  <a:pt x="4005" y="1865"/>
                  <a:pt x="4007" y="1864"/>
                  <a:pt x="4009" y="1864"/>
                </a:cubicBezTo>
                <a:cubicBezTo>
                  <a:pt x="4011" y="1865"/>
                  <a:pt x="4013" y="1867"/>
                  <a:pt x="4012" y="1869"/>
                </a:cubicBezTo>
                <a:cubicBezTo>
                  <a:pt x="4012" y="1871"/>
                  <a:pt x="4009" y="1873"/>
                  <a:pt x="4007" y="1872"/>
                </a:cubicBezTo>
                <a:cubicBezTo>
                  <a:pt x="4005" y="1872"/>
                  <a:pt x="4004" y="1869"/>
                  <a:pt x="4004" y="1867"/>
                </a:cubicBezTo>
                <a:close/>
                <a:moveTo>
                  <a:pt x="4010" y="1852"/>
                </a:moveTo>
                <a:lnTo>
                  <a:pt x="4010" y="1852"/>
                </a:lnTo>
                <a:cubicBezTo>
                  <a:pt x="4011" y="1850"/>
                  <a:pt x="4013" y="1849"/>
                  <a:pt x="4015" y="1849"/>
                </a:cubicBezTo>
                <a:cubicBezTo>
                  <a:pt x="4017" y="1850"/>
                  <a:pt x="4018" y="1852"/>
                  <a:pt x="4018" y="1854"/>
                </a:cubicBezTo>
                <a:cubicBezTo>
                  <a:pt x="4017" y="1856"/>
                  <a:pt x="4015" y="1858"/>
                  <a:pt x="4013" y="1857"/>
                </a:cubicBezTo>
                <a:cubicBezTo>
                  <a:pt x="4011" y="1857"/>
                  <a:pt x="4010" y="1855"/>
                  <a:pt x="4010" y="1852"/>
                </a:cubicBezTo>
                <a:close/>
                <a:moveTo>
                  <a:pt x="4016" y="1837"/>
                </a:moveTo>
                <a:lnTo>
                  <a:pt x="4016" y="1837"/>
                </a:lnTo>
                <a:cubicBezTo>
                  <a:pt x="4016" y="1835"/>
                  <a:pt x="4019" y="1834"/>
                  <a:pt x="4021" y="1835"/>
                </a:cubicBezTo>
                <a:cubicBezTo>
                  <a:pt x="4023" y="1835"/>
                  <a:pt x="4024" y="1837"/>
                  <a:pt x="4024" y="1839"/>
                </a:cubicBezTo>
                <a:cubicBezTo>
                  <a:pt x="4023" y="1842"/>
                  <a:pt x="4021" y="1843"/>
                  <a:pt x="4019" y="1842"/>
                </a:cubicBezTo>
                <a:cubicBezTo>
                  <a:pt x="4017" y="1842"/>
                  <a:pt x="4015" y="1840"/>
                  <a:pt x="4016" y="1837"/>
                </a:cubicBezTo>
                <a:close/>
                <a:moveTo>
                  <a:pt x="4022" y="1823"/>
                </a:moveTo>
                <a:lnTo>
                  <a:pt x="4022" y="1823"/>
                </a:lnTo>
                <a:cubicBezTo>
                  <a:pt x="4022" y="1820"/>
                  <a:pt x="4024" y="1819"/>
                  <a:pt x="4027" y="1820"/>
                </a:cubicBezTo>
                <a:cubicBezTo>
                  <a:pt x="4029" y="1820"/>
                  <a:pt x="4030" y="1822"/>
                  <a:pt x="4030" y="1825"/>
                </a:cubicBezTo>
                <a:cubicBezTo>
                  <a:pt x="4029" y="1827"/>
                  <a:pt x="4027" y="1828"/>
                  <a:pt x="4025" y="1827"/>
                </a:cubicBezTo>
                <a:cubicBezTo>
                  <a:pt x="4023" y="1827"/>
                  <a:pt x="4021" y="1825"/>
                  <a:pt x="4022" y="1823"/>
                </a:cubicBezTo>
                <a:close/>
                <a:moveTo>
                  <a:pt x="4028" y="1808"/>
                </a:moveTo>
                <a:lnTo>
                  <a:pt x="4028" y="1808"/>
                </a:lnTo>
                <a:cubicBezTo>
                  <a:pt x="4028" y="1806"/>
                  <a:pt x="4030" y="1804"/>
                  <a:pt x="4032" y="1805"/>
                </a:cubicBezTo>
                <a:cubicBezTo>
                  <a:pt x="4035" y="1805"/>
                  <a:pt x="4036" y="1807"/>
                  <a:pt x="4035" y="1810"/>
                </a:cubicBezTo>
                <a:cubicBezTo>
                  <a:pt x="4035" y="1812"/>
                  <a:pt x="4033" y="1813"/>
                  <a:pt x="4031" y="1813"/>
                </a:cubicBezTo>
                <a:cubicBezTo>
                  <a:pt x="4028" y="1812"/>
                  <a:pt x="4027" y="1810"/>
                  <a:pt x="4028" y="1808"/>
                </a:cubicBezTo>
                <a:close/>
                <a:moveTo>
                  <a:pt x="4033" y="1793"/>
                </a:moveTo>
                <a:lnTo>
                  <a:pt x="4033" y="1793"/>
                </a:lnTo>
                <a:cubicBezTo>
                  <a:pt x="4034" y="1791"/>
                  <a:pt x="4036" y="1789"/>
                  <a:pt x="4038" y="1790"/>
                </a:cubicBezTo>
                <a:cubicBezTo>
                  <a:pt x="4040" y="1790"/>
                  <a:pt x="4042" y="1793"/>
                  <a:pt x="4041" y="1795"/>
                </a:cubicBezTo>
                <a:cubicBezTo>
                  <a:pt x="4041" y="1797"/>
                  <a:pt x="4038" y="1798"/>
                  <a:pt x="4036" y="1798"/>
                </a:cubicBezTo>
                <a:cubicBezTo>
                  <a:pt x="4034" y="1797"/>
                  <a:pt x="4033" y="1795"/>
                  <a:pt x="4033" y="1793"/>
                </a:cubicBezTo>
                <a:close/>
                <a:moveTo>
                  <a:pt x="4039" y="1778"/>
                </a:moveTo>
                <a:lnTo>
                  <a:pt x="4039" y="1778"/>
                </a:lnTo>
                <a:cubicBezTo>
                  <a:pt x="4040" y="1776"/>
                  <a:pt x="4042" y="1774"/>
                  <a:pt x="4044" y="1775"/>
                </a:cubicBezTo>
                <a:cubicBezTo>
                  <a:pt x="4046" y="1775"/>
                  <a:pt x="4048" y="1778"/>
                  <a:pt x="4047" y="1780"/>
                </a:cubicBezTo>
                <a:cubicBezTo>
                  <a:pt x="4046" y="1782"/>
                  <a:pt x="4044" y="1783"/>
                  <a:pt x="4042" y="1783"/>
                </a:cubicBezTo>
                <a:cubicBezTo>
                  <a:pt x="4040" y="1782"/>
                  <a:pt x="4039" y="1780"/>
                  <a:pt x="4039" y="1778"/>
                </a:cubicBezTo>
                <a:close/>
                <a:moveTo>
                  <a:pt x="4045" y="1763"/>
                </a:moveTo>
                <a:lnTo>
                  <a:pt x="4045" y="1763"/>
                </a:lnTo>
                <a:cubicBezTo>
                  <a:pt x="4046" y="1761"/>
                  <a:pt x="4048" y="1759"/>
                  <a:pt x="4050" y="1760"/>
                </a:cubicBezTo>
                <a:cubicBezTo>
                  <a:pt x="4052" y="1761"/>
                  <a:pt x="4053" y="1763"/>
                  <a:pt x="4053" y="1765"/>
                </a:cubicBezTo>
                <a:cubicBezTo>
                  <a:pt x="4052" y="1767"/>
                  <a:pt x="4050" y="1768"/>
                  <a:pt x="4048" y="1768"/>
                </a:cubicBezTo>
                <a:cubicBezTo>
                  <a:pt x="4046" y="1767"/>
                  <a:pt x="4045" y="1765"/>
                  <a:pt x="4045" y="1763"/>
                </a:cubicBezTo>
                <a:close/>
                <a:moveTo>
                  <a:pt x="4051" y="1748"/>
                </a:moveTo>
                <a:lnTo>
                  <a:pt x="4051" y="1748"/>
                </a:lnTo>
                <a:cubicBezTo>
                  <a:pt x="4051" y="1746"/>
                  <a:pt x="4054" y="1745"/>
                  <a:pt x="4056" y="1745"/>
                </a:cubicBezTo>
                <a:cubicBezTo>
                  <a:pt x="4058" y="1746"/>
                  <a:pt x="4059" y="1748"/>
                  <a:pt x="4059" y="1750"/>
                </a:cubicBezTo>
                <a:cubicBezTo>
                  <a:pt x="4058" y="1752"/>
                  <a:pt x="4056" y="1753"/>
                  <a:pt x="4054" y="1753"/>
                </a:cubicBezTo>
                <a:cubicBezTo>
                  <a:pt x="4052" y="1752"/>
                  <a:pt x="4050" y="1750"/>
                  <a:pt x="4051" y="1748"/>
                </a:cubicBezTo>
                <a:close/>
                <a:moveTo>
                  <a:pt x="4057" y="1733"/>
                </a:moveTo>
                <a:lnTo>
                  <a:pt x="4057" y="1733"/>
                </a:lnTo>
                <a:cubicBezTo>
                  <a:pt x="4057" y="1731"/>
                  <a:pt x="4059" y="1730"/>
                  <a:pt x="4062" y="1730"/>
                </a:cubicBezTo>
                <a:cubicBezTo>
                  <a:pt x="4064" y="1731"/>
                  <a:pt x="4065" y="1733"/>
                  <a:pt x="4065" y="1735"/>
                </a:cubicBezTo>
                <a:cubicBezTo>
                  <a:pt x="4064" y="1737"/>
                  <a:pt x="4062" y="1739"/>
                  <a:pt x="4060" y="1738"/>
                </a:cubicBezTo>
                <a:cubicBezTo>
                  <a:pt x="4058" y="1737"/>
                  <a:pt x="4056" y="1735"/>
                  <a:pt x="4057" y="1733"/>
                </a:cubicBezTo>
                <a:close/>
                <a:moveTo>
                  <a:pt x="4063" y="1718"/>
                </a:moveTo>
                <a:lnTo>
                  <a:pt x="4063" y="1718"/>
                </a:lnTo>
                <a:cubicBezTo>
                  <a:pt x="4063" y="1716"/>
                  <a:pt x="4065" y="1715"/>
                  <a:pt x="4067" y="1715"/>
                </a:cubicBezTo>
                <a:cubicBezTo>
                  <a:pt x="4070" y="1716"/>
                  <a:pt x="4071" y="1718"/>
                  <a:pt x="4070" y="1720"/>
                </a:cubicBezTo>
                <a:cubicBezTo>
                  <a:pt x="4070" y="1722"/>
                  <a:pt x="4068" y="1724"/>
                  <a:pt x="4066" y="1723"/>
                </a:cubicBezTo>
                <a:cubicBezTo>
                  <a:pt x="4063" y="1723"/>
                  <a:pt x="4062" y="1720"/>
                  <a:pt x="4063" y="1718"/>
                </a:cubicBezTo>
                <a:close/>
                <a:moveTo>
                  <a:pt x="4068" y="1703"/>
                </a:moveTo>
                <a:lnTo>
                  <a:pt x="4068" y="1703"/>
                </a:lnTo>
                <a:cubicBezTo>
                  <a:pt x="4069" y="1701"/>
                  <a:pt x="4071" y="1700"/>
                  <a:pt x="4073" y="1700"/>
                </a:cubicBezTo>
                <a:cubicBezTo>
                  <a:pt x="4075" y="1701"/>
                  <a:pt x="4077" y="1703"/>
                  <a:pt x="4076" y="1705"/>
                </a:cubicBezTo>
                <a:cubicBezTo>
                  <a:pt x="4076" y="1707"/>
                  <a:pt x="4073" y="1709"/>
                  <a:pt x="4071" y="1708"/>
                </a:cubicBezTo>
                <a:cubicBezTo>
                  <a:pt x="4069" y="1708"/>
                  <a:pt x="4068" y="1705"/>
                  <a:pt x="4068" y="1703"/>
                </a:cubicBezTo>
                <a:close/>
                <a:moveTo>
                  <a:pt x="4074" y="1688"/>
                </a:moveTo>
                <a:lnTo>
                  <a:pt x="4074" y="1688"/>
                </a:lnTo>
                <a:cubicBezTo>
                  <a:pt x="4075" y="1686"/>
                  <a:pt x="4077" y="1685"/>
                  <a:pt x="4079" y="1685"/>
                </a:cubicBezTo>
                <a:cubicBezTo>
                  <a:pt x="4081" y="1686"/>
                  <a:pt x="4083" y="1688"/>
                  <a:pt x="4082" y="1690"/>
                </a:cubicBezTo>
                <a:cubicBezTo>
                  <a:pt x="4081" y="1692"/>
                  <a:pt x="4079" y="1694"/>
                  <a:pt x="4077" y="1693"/>
                </a:cubicBezTo>
                <a:cubicBezTo>
                  <a:pt x="4075" y="1693"/>
                  <a:pt x="4074" y="1691"/>
                  <a:pt x="4074" y="1688"/>
                </a:cubicBezTo>
                <a:close/>
                <a:moveTo>
                  <a:pt x="4080" y="1674"/>
                </a:moveTo>
                <a:lnTo>
                  <a:pt x="4080" y="1673"/>
                </a:lnTo>
                <a:cubicBezTo>
                  <a:pt x="4081" y="1671"/>
                  <a:pt x="4083" y="1670"/>
                  <a:pt x="4085" y="1671"/>
                </a:cubicBezTo>
                <a:cubicBezTo>
                  <a:pt x="4087" y="1671"/>
                  <a:pt x="4088" y="1673"/>
                  <a:pt x="4088" y="1675"/>
                </a:cubicBezTo>
                <a:cubicBezTo>
                  <a:pt x="4087" y="1678"/>
                  <a:pt x="4085" y="1679"/>
                  <a:pt x="4083" y="1678"/>
                </a:cubicBezTo>
                <a:cubicBezTo>
                  <a:pt x="4081" y="1678"/>
                  <a:pt x="4080" y="1676"/>
                  <a:pt x="4080" y="1674"/>
                </a:cubicBezTo>
                <a:close/>
                <a:moveTo>
                  <a:pt x="4086" y="1659"/>
                </a:moveTo>
                <a:lnTo>
                  <a:pt x="4086" y="1659"/>
                </a:lnTo>
                <a:cubicBezTo>
                  <a:pt x="4086" y="1656"/>
                  <a:pt x="4089" y="1655"/>
                  <a:pt x="4091" y="1656"/>
                </a:cubicBezTo>
                <a:cubicBezTo>
                  <a:pt x="4093" y="1656"/>
                  <a:pt x="4094" y="1658"/>
                  <a:pt x="4094" y="1661"/>
                </a:cubicBezTo>
                <a:cubicBezTo>
                  <a:pt x="4093" y="1663"/>
                  <a:pt x="4091" y="1664"/>
                  <a:pt x="4089" y="1663"/>
                </a:cubicBezTo>
                <a:cubicBezTo>
                  <a:pt x="4087" y="1663"/>
                  <a:pt x="4085" y="1661"/>
                  <a:pt x="4086" y="1659"/>
                </a:cubicBezTo>
                <a:close/>
                <a:moveTo>
                  <a:pt x="4092" y="1644"/>
                </a:moveTo>
                <a:lnTo>
                  <a:pt x="4092" y="1644"/>
                </a:lnTo>
                <a:cubicBezTo>
                  <a:pt x="4092" y="1642"/>
                  <a:pt x="4094" y="1640"/>
                  <a:pt x="4097" y="1641"/>
                </a:cubicBezTo>
                <a:cubicBezTo>
                  <a:pt x="4099" y="1641"/>
                  <a:pt x="4100" y="1643"/>
                  <a:pt x="4100" y="1646"/>
                </a:cubicBezTo>
                <a:cubicBezTo>
                  <a:pt x="4099" y="1648"/>
                  <a:pt x="4097" y="1649"/>
                  <a:pt x="4095" y="1649"/>
                </a:cubicBezTo>
                <a:cubicBezTo>
                  <a:pt x="4093" y="1648"/>
                  <a:pt x="4091" y="1646"/>
                  <a:pt x="4092" y="1644"/>
                </a:cubicBezTo>
                <a:close/>
                <a:moveTo>
                  <a:pt x="4098" y="1629"/>
                </a:moveTo>
                <a:lnTo>
                  <a:pt x="4098" y="1629"/>
                </a:lnTo>
                <a:cubicBezTo>
                  <a:pt x="4098" y="1627"/>
                  <a:pt x="4100" y="1625"/>
                  <a:pt x="4102" y="1626"/>
                </a:cubicBezTo>
                <a:cubicBezTo>
                  <a:pt x="4105" y="1626"/>
                  <a:pt x="4106" y="1629"/>
                  <a:pt x="4105" y="1631"/>
                </a:cubicBezTo>
                <a:cubicBezTo>
                  <a:pt x="4105" y="1633"/>
                  <a:pt x="4103" y="1634"/>
                  <a:pt x="4100" y="1634"/>
                </a:cubicBezTo>
                <a:cubicBezTo>
                  <a:pt x="4098" y="1633"/>
                  <a:pt x="4097" y="1631"/>
                  <a:pt x="4098" y="1629"/>
                </a:cubicBezTo>
                <a:close/>
                <a:moveTo>
                  <a:pt x="4103" y="1614"/>
                </a:moveTo>
                <a:lnTo>
                  <a:pt x="4103" y="1614"/>
                </a:lnTo>
                <a:cubicBezTo>
                  <a:pt x="4104" y="1612"/>
                  <a:pt x="4106" y="1610"/>
                  <a:pt x="4108" y="1611"/>
                </a:cubicBezTo>
                <a:cubicBezTo>
                  <a:pt x="4110" y="1611"/>
                  <a:pt x="4112" y="1614"/>
                  <a:pt x="4111" y="1616"/>
                </a:cubicBezTo>
                <a:cubicBezTo>
                  <a:pt x="4111" y="1618"/>
                  <a:pt x="4108" y="1619"/>
                  <a:pt x="4106" y="1619"/>
                </a:cubicBezTo>
                <a:cubicBezTo>
                  <a:pt x="4104" y="1618"/>
                  <a:pt x="4103" y="1616"/>
                  <a:pt x="4103" y="1614"/>
                </a:cubicBezTo>
                <a:close/>
                <a:moveTo>
                  <a:pt x="4109" y="1599"/>
                </a:moveTo>
                <a:lnTo>
                  <a:pt x="4109" y="1599"/>
                </a:lnTo>
                <a:cubicBezTo>
                  <a:pt x="4110" y="1597"/>
                  <a:pt x="4112" y="1596"/>
                  <a:pt x="4114" y="1596"/>
                </a:cubicBezTo>
                <a:cubicBezTo>
                  <a:pt x="4116" y="1597"/>
                  <a:pt x="4118" y="1599"/>
                  <a:pt x="4117" y="1601"/>
                </a:cubicBezTo>
                <a:cubicBezTo>
                  <a:pt x="4116" y="1603"/>
                  <a:pt x="4114" y="1604"/>
                  <a:pt x="4112" y="1604"/>
                </a:cubicBezTo>
                <a:cubicBezTo>
                  <a:pt x="4110" y="1603"/>
                  <a:pt x="4109" y="1601"/>
                  <a:pt x="4109" y="1599"/>
                </a:cubicBezTo>
                <a:close/>
                <a:moveTo>
                  <a:pt x="4115" y="1584"/>
                </a:moveTo>
                <a:lnTo>
                  <a:pt x="4115" y="1584"/>
                </a:lnTo>
                <a:cubicBezTo>
                  <a:pt x="4116" y="1582"/>
                  <a:pt x="4118" y="1581"/>
                  <a:pt x="4120" y="1581"/>
                </a:cubicBezTo>
                <a:cubicBezTo>
                  <a:pt x="4122" y="1582"/>
                  <a:pt x="4123" y="1584"/>
                  <a:pt x="4123" y="1586"/>
                </a:cubicBezTo>
                <a:cubicBezTo>
                  <a:pt x="4122" y="1588"/>
                  <a:pt x="4120" y="1589"/>
                  <a:pt x="4118" y="1589"/>
                </a:cubicBezTo>
                <a:cubicBezTo>
                  <a:pt x="4116" y="1588"/>
                  <a:pt x="4115" y="1586"/>
                  <a:pt x="4115" y="1584"/>
                </a:cubicBezTo>
                <a:close/>
                <a:moveTo>
                  <a:pt x="4121" y="1569"/>
                </a:moveTo>
                <a:lnTo>
                  <a:pt x="4121" y="1569"/>
                </a:lnTo>
                <a:cubicBezTo>
                  <a:pt x="4121" y="1567"/>
                  <a:pt x="4124" y="1566"/>
                  <a:pt x="4126" y="1566"/>
                </a:cubicBezTo>
                <a:cubicBezTo>
                  <a:pt x="4128" y="1567"/>
                  <a:pt x="4129" y="1569"/>
                  <a:pt x="4129" y="1571"/>
                </a:cubicBezTo>
                <a:cubicBezTo>
                  <a:pt x="4128" y="1573"/>
                  <a:pt x="4126" y="1575"/>
                  <a:pt x="4124" y="1574"/>
                </a:cubicBezTo>
                <a:cubicBezTo>
                  <a:pt x="4122" y="1573"/>
                  <a:pt x="4120" y="1571"/>
                  <a:pt x="4121" y="1569"/>
                </a:cubicBezTo>
                <a:close/>
                <a:moveTo>
                  <a:pt x="4127" y="1554"/>
                </a:moveTo>
                <a:lnTo>
                  <a:pt x="4127" y="1554"/>
                </a:lnTo>
                <a:cubicBezTo>
                  <a:pt x="4127" y="1552"/>
                  <a:pt x="4129" y="1551"/>
                  <a:pt x="4132" y="1551"/>
                </a:cubicBezTo>
                <a:cubicBezTo>
                  <a:pt x="4134" y="1552"/>
                  <a:pt x="4135" y="1554"/>
                  <a:pt x="4134" y="1556"/>
                </a:cubicBezTo>
                <a:cubicBezTo>
                  <a:pt x="4134" y="1558"/>
                  <a:pt x="4132" y="1560"/>
                  <a:pt x="4130" y="1559"/>
                </a:cubicBezTo>
                <a:cubicBezTo>
                  <a:pt x="4127" y="1559"/>
                  <a:pt x="4126" y="1556"/>
                  <a:pt x="4127" y="1554"/>
                </a:cubicBezTo>
                <a:close/>
                <a:moveTo>
                  <a:pt x="4133" y="1539"/>
                </a:moveTo>
                <a:lnTo>
                  <a:pt x="4133" y="1539"/>
                </a:lnTo>
                <a:cubicBezTo>
                  <a:pt x="4133" y="1537"/>
                  <a:pt x="4135" y="1536"/>
                  <a:pt x="4137" y="1536"/>
                </a:cubicBezTo>
                <a:cubicBezTo>
                  <a:pt x="4140" y="1537"/>
                  <a:pt x="4141" y="1539"/>
                  <a:pt x="4140" y="1541"/>
                </a:cubicBezTo>
                <a:cubicBezTo>
                  <a:pt x="4140" y="1543"/>
                  <a:pt x="4138" y="1545"/>
                  <a:pt x="4135" y="1544"/>
                </a:cubicBezTo>
                <a:cubicBezTo>
                  <a:pt x="4133" y="1544"/>
                  <a:pt x="4132" y="1541"/>
                  <a:pt x="4133" y="1539"/>
                </a:cubicBezTo>
                <a:close/>
                <a:moveTo>
                  <a:pt x="4138" y="1524"/>
                </a:moveTo>
                <a:lnTo>
                  <a:pt x="4138" y="1524"/>
                </a:lnTo>
                <a:cubicBezTo>
                  <a:pt x="4139" y="1522"/>
                  <a:pt x="4141" y="1521"/>
                  <a:pt x="4143" y="1522"/>
                </a:cubicBezTo>
                <a:cubicBezTo>
                  <a:pt x="4145" y="1522"/>
                  <a:pt x="4147" y="1524"/>
                  <a:pt x="4146" y="1526"/>
                </a:cubicBezTo>
                <a:cubicBezTo>
                  <a:pt x="4146" y="1529"/>
                  <a:pt x="4143" y="1530"/>
                  <a:pt x="4141" y="1529"/>
                </a:cubicBezTo>
                <a:cubicBezTo>
                  <a:pt x="4139" y="1529"/>
                  <a:pt x="4138" y="1527"/>
                  <a:pt x="4138" y="1524"/>
                </a:cubicBezTo>
                <a:close/>
                <a:moveTo>
                  <a:pt x="4144" y="1510"/>
                </a:moveTo>
                <a:lnTo>
                  <a:pt x="4144" y="1510"/>
                </a:lnTo>
                <a:cubicBezTo>
                  <a:pt x="4145" y="1507"/>
                  <a:pt x="4147" y="1506"/>
                  <a:pt x="4149" y="1507"/>
                </a:cubicBezTo>
                <a:cubicBezTo>
                  <a:pt x="4151" y="1507"/>
                  <a:pt x="4153" y="1509"/>
                  <a:pt x="4152" y="1511"/>
                </a:cubicBezTo>
                <a:cubicBezTo>
                  <a:pt x="4151" y="1514"/>
                  <a:pt x="4149" y="1515"/>
                  <a:pt x="4147" y="1514"/>
                </a:cubicBezTo>
                <a:cubicBezTo>
                  <a:pt x="4145" y="1514"/>
                  <a:pt x="4144" y="1512"/>
                  <a:pt x="4144" y="1510"/>
                </a:cubicBezTo>
                <a:close/>
                <a:moveTo>
                  <a:pt x="4150" y="1495"/>
                </a:moveTo>
                <a:lnTo>
                  <a:pt x="4150" y="1495"/>
                </a:lnTo>
                <a:cubicBezTo>
                  <a:pt x="4151" y="1492"/>
                  <a:pt x="4153" y="1491"/>
                  <a:pt x="4155" y="1492"/>
                </a:cubicBezTo>
                <a:cubicBezTo>
                  <a:pt x="4157" y="1492"/>
                  <a:pt x="4158" y="1494"/>
                  <a:pt x="4158" y="1497"/>
                </a:cubicBezTo>
                <a:cubicBezTo>
                  <a:pt x="4157" y="1499"/>
                  <a:pt x="4155" y="1500"/>
                  <a:pt x="4153" y="1499"/>
                </a:cubicBezTo>
                <a:cubicBezTo>
                  <a:pt x="4151" y="1499"/>
                  <a:pt x="4150" y="1497"/>
                  <a:pt x="4150" y="1495"/>
                </a:cubicBezTo>
                <a:close/>
                <a:moveTo>
                  <a:pt x="4156" y="1480"/>
                </a:moveTo>
                <a:lnTo>
                  <a:pt x="4156" y="1480"/>
                </a:lnTo>
                <a:cubicBezTo>
                  <a:pt x="4156" y="1478"/>
                  <a:pt x="4159" y="1476"/>
                  <a:pt x="4161" y="1477"/>
                </a:cubicBezTo>
                <a:cubicBezTo>
                  <a:pt x="4163" y="1477"/>
                  <a:pt x="4164" y="1479"/>
                  <a:pt x="4164" y="1482"/>
                </a:cubicBezTo>
                <a:cubicBezTo>
                  <a:pt x="4163" y="1484"/>
                  <a:pt x="4161" y="1485"/>
                  <a:pt x="4159" y="1485"/>
                </a:cubicBezTo>
                <a:cubicBezTo>
                  <a:pt x="4157" y="1484"/>
                  <a:pt x="4155" y="1482"/>
                  <a:pt x="4156" y="1480"/>
                </a:cubicBezTo>
                <a:close/>
                <a:moveTo>
                  <a:pt x="4162" y="1465"/>
                </a:moveTo>
                <a:lnTo>
                  <a:pt x="4162" y="1465"/>
                </a:lnTo>
                <a:cubicBezTo>
                  <a:pt x="4162" y="1463"/>
                  <a:pt x="4164" y="1461"/>
                  <a:pt x="4167" y="1462"/>
                </a:cubicBezTo>
                <a:cubicBezTo>
                  <a:pt x="4169" y="1462"/>
                  <a:pt x="4170" y="1465"/>
                  <a:pt x="4169" y="1467"/>
                </a:cubicBezTo>
                <a:cubicBezTo>
                  <a:pt x="4169" y="1469"/>
                  <a:pt x="4167" y="1470"/>
                  <a:pt x="4165" y="1470"/>
                </a:cubicBezTo>
                <a:cubicBezTo>
                  <a:pt x="4162" y="1469"/>
                  <a:pt x="4161" y="1467"/>
                  <a:pt x="4162" y="1465"/>
                </a:cubicBezTo>
                <a:close/>
                <a:moveTo>
                  <a:pt x="4168" y="1450"/>
                </a:moveTo>
                <a:lnTo>
                  <a:pt x="4168" y="1450"/>
                </a:lnTo>
                <a:cubicBezTo>
                  <a:pt x="4168" y="1448"/>
                  <a:pt x="4170" y="1446"/>
                  <a:pt x="4172" y="1447"/>
                </a:cubicBezTo>
                <a:cubicBezTo>
                  <a:pt x="4175" y="1447"/>
                  <a:pt x="4176" y="1450"/>
                  <a:pt x="4175" y="1452"/>
                </a:cubicBezTo>
                <a:cubicBezTo>
                  <a:pt x="4175" y="1454"/>
                  <a:pt x="4173" y="1455"/>
                  <a:pt x="4170" y="1455"/>
                </a:cubicBezTo>
                <a:cubicBezTo>
                  <a:pt x="4168" y="1454"/>
                  <a:pt x="4167" y="1452"/>
                  <a:pt x="4168" y="1450"/>
                </a:cubicBezTo>
                <a:close/>
                <a:moveTo>
                  <a:pt x="4173" y="1435"/>
                </a:moveTo>
                <a:lnTo>
                  <a:pt x="4173" y="1435"/>
                </a:lnTo>
                <a:cubicBezTo>
                  <a:pt x="4174" y="1433"/>
                  <a:pt x="4176" y="1432"/>
                  <a:pt x="4178" y="1432"/>
                </a:cubicBezTo>
                <a:cubicBezTo>
                  <a:pt x="4180" y="1433"/>
                  <a:pt x="4182" y="1435"/>
                  <a:pt x="4181" y="1437"/>
                </a:cubicBezTo>
                <a:cubicBezTo>
                  <a:pt x="4181" y="1439"/>
                  <a:pt x="4178" y="1440"/>
                  <a:pt x="4176" y="1440"/>
                </a:cubicBezTo>
                <a:cubicBezTo>
                  <a:pt x="4174" y="1439"/>
                  <a:pt x="4173" y="1437"/>
                  <a:pt x="4173" y="1435"/>
                </a:cubicBezTo>
                <a:close/>
                <a:moveTo>
                  <a:pt x="4179" y="1420"/>
                </a:moveTo>
                <a:lnTo>
                  <a:pt x="4179" y="1420"/>
                </a:lnTo>
                <a:cubicBezTo>
                  <a:pt x="4180" y="1418"/>
                  <a:pt x="4182" y="1417"/>
                  <a:pt x="4184" y="1417"/>
                </a:cubicBezTo>
                <a:cubicBezTo>
                  <a:pt x="4186" y="1418"/>
                  <a:pt x="4187" y="1420"/>
                  <a:pt x="4187" y="1422"/>
                </a:cubicBezTo>
                <a:cubicBezTo>
                  <a:pt x="4186" y="1424"/>
                  <a:pt x="4184" y="1425"/>
                  <a:pt x="4182" y="1425"/>
                </a:cubicBezTo>
                <a:cubicBezTo>
                  <a:pt x="4180" y="1424"/>
                  <a:pt x="4179" y="1422"/>
                  <a:pt x="4179" y="1420"/>
                </a:cubicBezTo>
                <a:close/>
                <a:moveTo>
                  <a:pt x="4185" y="1405"/>
                </a:moveTo>
                <a:lnTo>
                  <a:pt x="4185" y="1405"/>
                </a:lnTo>
                <a:cubicBezTo>
                  <a:pt x="4186" y="1403"/>
                  <a:pt x="4188" y="1402"/>
                  <a:pt x="4190" y="1402"/>
                </a:cubicBezTo>
                <a:cubicBezTo>
                  <a:pt x="4192" y="1403"/>
                  <a:pt x="4193" y="1405"/>
                  <a:pt x="4193" y="1407"/>
                </a:cubicBezTo>
                <a:cubicBezTo>
                  <a:pt x="4192" y="1409"/>
                  <a:pt x="4190" y="1411"/>
                  <a:pt x="4188" y="1410"/>
                </a:cubicBezTo>
                <a:cubicBezTo>
                  <a:pt x="4186" y="1409"/>
                  <a:pt x="4184" y="1407"/>
                  <a:pt x="4185" y="1405"/>
                </a:cubicBezTo>
                <a:close/>
                <a:moveTo>
                  <a:pt x="4191" y="1390"/>
                </a:moveTo>
                <a:lnTo>
                  <a:pt x="4191" y="1390"/>
                </a:lnTo>
                <a:cubicBezTo>
                  <a:pt x="4191" y="1388"/>
                  <a:pt x="4194" y="1387"/>
                  <a:pt x="4196" y="1387"/>
                </a:cubicBezTo>
                <a:cubicBezTo>
                  <a:pt x="4198" y="1388"/>
                  <a:pt x="4199" y="1390"/>
                  <a:pt x="4199" y="1392"/>
                </a:cubicBezTo>
                <a:cubicBezTo>
                  <a:pt x="4198" y="1394"/>
                  <a:pt x="4196" y="1396"/>
                  <a:pt x="4194" y="1395"/>
                </a:cubicBezTo>
                <a:cubicBezTo>
                  <a:pt x="4192" y="1395"/>
                  <a:pt x="4190" y="1392"/>
                  <a:pt x="4191" y="1390"/>
                </a:cubicBezTo>
                <a:close/>
                <a:moveTo>
                  <a:pt x="4197" y="1375"/>
                </a:moveTo>
                <a:lnTo>
                  <a:pt x="4197" y="1375"/>
                </a:lnTo>
                <a:cubicBezTo>
                  <a:pt x="4197" y="1373"/>
                  <a:pt x="4199" y="1372"/>
                  <a:pt x="4202" y="1372"/>
                </a:cubicBezTo>
                <a:cubicBezTo>
                  <a:pt x="4204" y="1373"/>
                  <a:pt x="4205" y="1375"/>
                  <a:pt x="4204" y="1377"/>
                </a:cubicBezTo>
                <a:cubicBezTo>
                  <a:pt x="4204" y="1379"/>
                  <a:pt x="4202" y="1381"/>
                  <a:pt x="4200" y="1380"/>
                </a:cubicBezTo>
                <a:cubicBezTo>
                  <a:pt x="4197" y="1380"/>
                  <a:pt x="4196" y="1377"/>
                  <a:pt x="4197" y="1375"/>
                </a:cubicBezTo>
                <a:close/>
                <a:moveTo>
                  <a:pt x="4203" y="1360"/>
                </a:moveTo>
                <a:lnTo>
                  <a:pt x="4203" y="1360"/>
                </a:lnTo>
                <a:cubicBezTo>
                  <a:pt x="4203" y="1358"/>
                  <a:pt x="4205" y="1357"/>
                  <a:pt x="4207" y="1358"/>
                </a:cubicBezTo>
                <a:cubicBezTo>
                  <a:pt x="4210" y="1358"/>
                  <a:pt x="4211" y="1360"/>
                  <a:pt x="4210" y="1362"/>
                </a:cubicBezTo>
                <a:cubicBezTo>
                  <a:pt x="4210" y="1365"/>
                  <a:pt x="4208" y="1366"/>
                  <a:pt x="4205" y="1365"/>
                </a:cubicBezTo>
                <a:cubicBezTo>
                  <a:pt x="4203" y="1365"/>
                  <a:pt x="4202" y="1363"/>
                  <a:pt x="4203" y="1360"/>
                </a:cubicBezTo>
                <a:close/>
                <a:moveTo>
                  <a:pt x="4208" y="1346"/>
                </a:moveTo>
                <a:lnTo>
                  <a:pt x="4208" y="1346"/>
                </a:lnTo>
                <a:cubicBezTo>
                  <a:pt x="4209" y="1343"/>
                  <a:pt x="4211" y="1342"/>
                  <a:pt x="4213" y="1343"/>
                </a:cubicBezTo>
                <a:cubicBezTo>
                  <a:pt x="4215" y="1343"/>
                  <a:pt x="4217" y="1345"/>
                  <a:pt x="4216" y="1347"/>
                </a:cubicBezTo>
                <a:cubicBezTo>
                  <a:pt x="4216" y="1350"/>
                  <a:pt x="4213" y="1351"/>
                  <a:pt x="4211" y="1350"/>
                </a:cubicBezTo>
                <a:cubicBezTo>
                  <a:pt x="4209" y="1350"/>
                  <a:pt x="4208" y="1348"/>
                  <a:pt x="4208" y="1346"/>
                </a:cubicBezTo>
                <a:close/>
                <a:moveTo>
                  <a:pt x="4214" y="1331"/>
                </a:moveTo>
                <a:lnTo>
                  <a:pt x="4214" y="1331"/>
                </a:lnTo>
                <a:cubicBezTo>
                  <a:pt x="4215" y="1328"/>
                  <a:pt x="4217" y="1327"/>
                  <a:pt x="4219" y="1328"/>
                </a:cubicBezTo>
                <a:cubicBezTo>
                  <a:pt x="4221" y="1328"/>
                  <a:pt x="4222" y="1330"/>
                  <a:pt x="4222" y="1333"/>
                </a:cubicBezTo>
                <a:cubicBezTo>
                  <a:pt x="4221" y="1335"/>
                  <a:pt x="4219" y="1336"/>
                  <a:pt x="4217" y="1335"/>
                </a:cubicBezTo>
                <a:cubicBezTo>
                  <a:pt x="4215" y="1335"/>
                  <a:pt x="4214" y="1333"/>
                  <a:pt x="4214" y="1331"/>
                </a:cubicBezTo>
                <a:close/>
                <a:moveTo>
                  <a:pt x="4220" y="1316"/>
                </a:moveTo>
                <a:lnTo>
                  <a:pt x="4220" y="1316"/>
                </a:lnTo>
                <a:cubicBezTo>
                  <a:pt x="4221" y="1314"/>
                  <a:pt x="4223" y="1312"/>
                  <a:pt x="4225" y="1313"/>
                </a:cubicBezTo>
                <a:cubicBezTo>
                  <a:pt x="4227" y="1313"/>
                  <a:pt x="4228" y="1315"/>
                  <a:pt x="4228" y="1318"/>
                </a:cubicBezTo>
                <a:cubicBezTo>
                  <a:pt x="4227" y="1320"/>
                  <a:pt x="4225" y="1321"/>
                  <a:pt x="4223" y="1321"/>
                </a:cubicBezTo>
                <a:cubicBezTo>
                  <a:pt x="4221" y="1320"/>
                  <a:pt x="4219" y="1318"/>
                  <a:pt x="4220" y="1316"/>
                </a:cubicBezTo>
                <a:close/>
                <a:moveTo>
                  <a:pt x="4226" y="1301"/>
                </a:moveTo>
                <a:lnTo>
                  <a:pt x="4226" y="1301"/>
                </a:lnTo>
                <a:cubicBezTo>
                  <a:pt x="4226" y="1299"/>
                  <a:pt x="4229" y="1297"/>
                  <a:pt x="4231" y="1298"/>
                </a:cubicBezTo>
                <a:cubicBezTo>
                  <a:pt x="4233" y="1298"/>
                  <a:pt x="4234" y="1301"/>
                  <a:pt x="4234" y="1303"/>
                </a:cubicBezTo>
                <a:cubicBezTo>
                  <a:pt x="4233" y="1305"/>
                  <a:pt x="4231" y="1306"/>
                  <a:pt x="4229" y="1306"/>
                </a:cubicBezTo>
                <a:cubicBezTo>
                  <a:pt x="4227" y="1305"/>
                  <a:pt x="4225" y="1303"/>
                  <a:pt x="4226" y="1301"/>
                </a:cubicBezTo>
                <a:close/>
                <a:moveTo>
                  <a:pt x="4232" y="1286"/>
                </a:moveTo>
                <a:lnTo>
                  <a:pt x="4232" y="1286"/>
                </a:lnTo>
                <a:cubicBezTo>
                  <a:pt x="4232" y="1284"/>
                  <a:pt x="4234" y="1282"/>
                  <a:pt x="4237" y="1283"/>
                </a:cubicBezTo>
                <a:cubicBezTo>
                  <a:pt x="4239" y="1284"/>
                  <a:pt x="4240" y="1286"/>
                  <a:pt x="4239" y="1288"/>
                </a:cubicBezTo>
                <a:cubicBezTo>
                  <a:pt x="4239" y="1290"/>
                  <a:pt x="4237" y="1291"/>
                  <a:pt x="4235" y="1291"/>
                </a:cubicBezTo>
                <a:cubicBezTo>
                  <a:pt x="4232" y="1290"/>
                  <a:pt x="4231" y="1288"/>
                  <a:pt x="4232" y="1286"/>
                </a:cubicBezTo>
                <a:close/>
                <a:moveTo>
                  <a:pt x="4237" y="1271"/>
                </a:moveTo>
                <a:lnTo>
                  <a:pt x="4237" y="1271"/>
                </a:lnTo>
                <a:cubicBezTo>
                  <a:pt x="4238" y="1269"/>
                  <a:pt x="4240" y="1268"/>
                  <a:pt x="4242" y="1268"/>
                </a:cubicBezTo>
                <a:cubicBezTo>
                  <a:pt x="4244" y="1269"/>
                  <a:pt x="4246" y="1271"/>
                  <a:pt x="4245" y="1273"/>
                </a:cubicBezTo>
                <a:cubicBezTo>
                  <a:pt x="4245" y="1275"/>
                  <a:pt x="4243" y="1276"/>
                  <a:pt x="4240" y="1276"/>
                </a:cubicBezTo>
                <a:cubicBezTo>
                  <a:pt x="4238" y="1275"/>
                  <a:pt x="4237" y="1273"/>
                  <a:pt x="4237" y="1271"/>
                </a:cubicBezTo>
                <a:close/>
                <a:moveTo>
                  <a:pt x="4243" y="1256"/>
                </a:moveTo>
                <a:lnTo>
                  <a:pt x="4243" y="1256"/>
                </a:lnTo>
                <a:cubicBezTo>
                  <a:pt x="4244" y="1254"/>
                  <a:pt x="4246" y="1253"/>
                  <a:pt x="4248" y="1253"/>
                </a:cubicBezTo>
                <a:cubicBezTo>
                  <a:pt x="4250" y="1254"/>
                  <a:pt x="4252" y="1256"/>
                  <a:pt x="4251" y="1258"/>
                </a:cubicBezTo>
                <a:cubicBezTo>
                  <a:pt x="4251" y="1260"/>
                  <a:pt x="4248" y="1261"/>
                  <a:pt x="4246" y="1261"/>
                </a:cubicBezTo>
                <a:cubicBezTo>
                  <a:pt x="4244" y="1260"/>
                  <a:pt x="4243" y="1258"/>
                  <a:pt x="4243" y="1256"/>
                </a:cubicBezTo>
                <a:close/>
                <a:moveTo>
                  <a:pt x="4249" y="1241"/>
                </a:moveTo>
                <a:lnTo>
                  <a:pt x="4249" y="1241"/>
                </a:lnTo>
                <a:cubicBezTo>
                  <a:pt x="4250" y="1239"/>
                  <a:pt x="4252" y="1238"/>
                  <a:pt x="4254" y="1238"/>
                </a:cubicBezTo>
                <a:cubicBezTo>
                  <a:pt x="4256" y="1239"/>
                  <a:pt x="4257" y="1241"/>
                  <a:pt x="4257" y="1243"/>
                </a:cubicBezTo>
                <a:cubicBezTo>
                  <a:pt x="4256" y="1245"/>
                  <a:pt x="4254" y="1247"/>
                  <a:pt x="4252" y="1246"/>
                </a:cubicBezTo>
                <a:cubicBezTo>
                  <a:pt x="4250" y="1245"/>
                  <a:pt x="4249" y="1243"/>
                  <a:pt x="4249" y="1241"/>
                </a:cubicBezTo>
                <a:close/>
                <a:moveTo>
                  <a:pt x="4255" y="1226"/>
                </a:moveTo>
                <a:lnTo>
                  <a:pt x="4255" y="1226"/>
                </a:lnTo>
                <a:cubicBezTo>
                  <a:pt x="4256" y="1224"/>
                  <a:pt x="4258" y="1223"/>
                  <a:pt x="4260" y="1223"/>
                </a:cubicBezTo>
                <a:cubicBezTo>
                  <a:pt x="4262" y="1224"/>
                  <a:pt x="4263" y="1226"/>
                  <a:pt x="4263" y="1228"/>
                </a:cubicBezTo>
                <a:cubicBezTo>
                  <a:pt x="4262" y="1230"/>
                  <a:pt x="4260" y="1232"/>
                  <a:pt x="4258" y="1231"/>
                </a:cubicBezTo>
                <a:cubicBezTo>
                  <a:pt x="4256" y="1231"/>
                  <a:pt x="4254" y="1228"/>
                  <a:pt x="4255" y="1226"/>
                </a:cubicBezTo>
                <a:close/>
                <a:moveTo>
                  <a:pt x="4261" y="1211"/>
                </a:moveTo>
                <a:lnTo>
                  <a:pt x="4261" y="1211"/>
                </a:lnTo>
                <a:cubicBezTo>
                  <a:pt x="4261" y="1209"/>
                  <a:pt x="4264" y="1208"/>
                  <a:pt x="4266" y="1208"/>
                </a:cubicBezTo>
                <a:cubicBezTo>
                  <a:pt x="4268" y="1209"/>
                  <a:pt x="4269" y="1211"/>
                  <a:pt x="4269" y="1213"/>
                </a:cubicBezTo>
                <a:cubicBezTo>
                  <a:pt x="4268" y="1215"/>
                  <a:pt x="4266" y="1217"/>
                  <a:pt x="4264" y="1216"/>
                </a:cubicBezTo>
                <a:cubicBezTo>
                  <a:pt x="4262" y="1216"/>
                  <a:pt x="4260" y="1213"/>
                  <a:pt x="4261" y="1211"/>
                </a:cubicBezTo>
                <a:close/>
                <a:moveTo>
                  <a:pt x="4267" y="1196"/>
                </a:moveTo>
                <a:lnTo>
                  <a:pt x="4267" y="1196"/>
                </a:lnTo>
                <a:cubicBezTo>
                  <a:pt x="4267" y="1194"/>
                  <a:pt x="4269" y="1193"/>
                  <a:pt x="4271" y="1194"/>
                </a:cubicBezTo>
                <a:cubicBezTo>
                  <a:pt x="4274" y="1194"/>
                  <a:pt x="4275" y="1196"/>
                  <a:pt x="4274" y="1198"/>
                </a:cubicBezTo>
                <a:cubicBezTo>
                  <a:pt x="4274" y="1201"/>
                  <a:pt x="4272" y="1202"/>
                  <a:pt x="4270" y="1201"/>
                </a:cubicBezTo>
                <a:cubicBezTo>
                  <a:pt x="4267" y="1201"/>
                  <a:pt x="4266" y="1199"/>
                  <a:pt x="4267" y="1196"/>
                </a:cubicBezTo>
                <a:close/>
                <a:moveTo>
                  <a:pt x="4272" y="1182"/>
                </a:moveTo>
                <a:lnTo>
                  <a:pt x="4272" y="1182"/>
                </a:lnTo>
                <a:cubicBezTo>
                  <a:pt x="4273" y="1179"/>
                  <a:pt x="4275" y="1178"/>
                  <a:pt x="4277" y="1179"/>
                </a:cubicBezTo>
                <a:cubicBezTo>
                  <a:pt x="4279" y="1179"/>
                  <a:pt x="4281" y="1181"/>
                  <a:pt x="4280" y="1183"/>
                </a:cubicBezTo>
                <a:cubicBezTo>
                  <a:pt x="4280" y="1186"/>
                  <a:pt x="4278" y="1187"/>
                  <a:pt x="4275" y="1186"/>
                </a:cubicBezTo>
                <a:cubicBezTo>
                  <a:pt x="4273" y="1186"/>
                  <a:pt x="4272" y="1184"/>
                  <a:pt x="4272" y="1182"/>
                </a:cubicBezTo>
                <a:close/>
                <a:moveTo>
                  <a:pt x="4278" y="1167"/>
                </a:moveTo>
                <a:lnTo>
                  <a:pt x="4278" y="1167"/>
                </a:lnTo>
                <a:cubicBezTo>
                  <a:pt x="4279" y="1164"/>
                  <a:pt x="4281" y="1163"/>
                  <a:pt x="4283" y="1164"/>
                </a:cubicBezTo>
                <a:cubicBezTo>
                  <a:pt x="4285" y="1164"/>
                  <a:pt x="4287" y="1166"/>
                  <a:pt x="4286" y="1169"/>
                </a:cubicBezTo>
                <a:cubicBezTo>
                  <a:pt x="4286" y="1171"/>
                  <a:pt x="4283" y="1172"/>
                  <a:pt x="4281" y="1171"/>
                </a:cubicBezTo>
                <a:cubicBezTo>
                  <a:pt x="4279" y="1171"/>
                  <a:pt x="4278" y="1169"/>
                  <a:pt x="4278" y="1167"/>
                </a:cubicBezTo>
                <a:close/>
                <a:moveTo>
                  <a:pt x="4284" y="1152"/>
                </a:moveTo>
                <a:lnTo>
                  <a:pt x="4284" y="1152"/>
                </a:lnTo>
                <a:cubicBezTo>
                  <a:pt x="4285" y="1150"/>
                  <a:pt x="4287" y="1148"/>
                  <a:pt x="4289" y="1149"/>
                </a:cubicBezTo>
                <a:cubicBezTo>
                  <a:pt x="4291" y="1149"/>
                  <a:pt x="4292" y="1152"/>
                  <a:pt x="4292" y="1154"/>
                </a:cubicBezTo>
                <a:cubicBezTo>
                  <a:pt x="4291" y="1156"/>
                  <a:pt x="4289" y="1157"/>
                  <a:pt x="4287" y="1157"/>
                </a:cubicBezTo>
                <a:cubicBezTo>
                  <a:pt x="4285" y="1156"/>
                  <a:pt x="4284" y="1154"/>
                  <a:pt x="4284" y="1152"/>
                </a:cubicBezTo>
                <a:close/>
                <a:moveTo>
                  <a:pt x="4290" y="1137"/>
                </a:moveTo>
                <a:lnTo>
                  <a:pt x="4290" y="1137"/>
                </a:lnTo>
                <a:cubicBezTo>
                  <a:pt x="4291" y="1135"/>
                  <a:pt x="4293" y="1133"/>
                  <a:pt x="4295" y="1134"/>
                </a:cubicBezTo>
                <a:cubicBezTo>
                  <a:pt x="4297" y="1134"/>
                  <a:pt x="4298" y="1137"/>
                  <a:pt x="4298" y="1139"/>
                </a:cubicBezTo>
                <a:cubicBezTo>
                  <a:pt x="4297" y="1141"/>
                  <a:pt x="4295" y="1142"/>
                  <a:pt x="4293" y="1142"/>
                </a:cubicBezTo>
                <a:cubicBezTo>
                  <a:pt x="4291" y="1141"/>
                  <a:pt x="4289" y="1139"/>
                  <a:pt x="4290" y="1137"/>
                </a:cubicBezTo>
                <a:close/>
                <a:moveTo>
                  <a:pt x="4296" y="1122"/>
                </a:moveTo>
                <a:lnTo>
                  <a:pt x="4296" y="1122"/>
                </a:lnTo>
                <a:cubicBezTo>
                  <a:pt x="4296" y="1120"/>
                  <a:pt x="4299" y="1118"/>
                  <a:pt x="4301" y="1119"/>
                </a:cubicBezTo>
                <a:cubicBezTo>
                  <a:pt x="4303" y="1120"/>
                  <a:pt x="4304" y="1122"/>
                  <a:pt x="4304" y="1124"/>
                </a:cubicBezTo>
                <a:cubicBezTo>
                  <a:pt x="4303" y="1126"/>
                  <a:pt x="4301" y="1127"/>
                  <a:pt x="4299" y="1127"/>
                </a:cubicBezTo>
                <a:cubicBezTo>
                  <a:pt x="4297" y="1126"/>
                  <a:pt x="4295" y="1124"/>
                  <a:pt x="4296" y="1122"/>
                </a:cubicBezTo>
                <a:close/>
                <a:moveTo>
                  <a:pt x="4302" y="1107"/>
                </a:moveTo>
                <a:lnTo>
                  <a:pt x="4302" y="1107"/>
                </a:lnTo>
                <a:cubicBezTo>
                  <a:pt x="4302" y="1105"/>
                  <a:pt x="4304" y="1104"/>
                  <a:pt x="4306" y="1104"/>
                </a:cubicBezTo>
                <a:cubicBezTo>
                  <a:pt x="4309" y="1105"/>
                  <a:pt x="4310" y="1107"/>
                  <a:pt x="4309" y="1109"/>
                </a:cubicBezTo>
                <a:cubicBezTo>
                  <a:pt x="4309" y="1111"/>
                  <a:pt x="4307" y="1112"/>
                  <a:pt x="4305" y="1112"/>
                </a:cubicBezTo>
                <a:cubicBezTo>
                  <a:pt x="4302" y="1111"/>
                  <a:pt x="4301" y="1109"/>
                  <a:pt x="4302" y="1107"/>
                </a:cubicBezTo>
                <a:close/>
                <a:moveTo>
                  <a:pt x="4307" y="1092"/>
                </a:moveTo>
                <a:lnTo>
                  <a:pt x="4307" y="1092"/>
                </a:lnTo>
                <a:cubicBezTo>
                  <a:pt x="4308" y="1090"/>
                  <a:pt x="4310" y="1089"/>
                  <a:pt x="4312" y="1089"/>
                </a:cubicBezTo>
                <a:cubicBezTo>
                  <a:pt x="4314" y="1090"/>
                  <a:pt x="4316" y="1092"/>
                  <a:pt x="4315" y="1094"/>
                </a:cubicBezTo>
                <a:cubicBezTo>
                  <a:pt x="4315" y="1096"/>
                  <a:pt x="4313" y="1097"/>
                  <a:pt x="4310" y="1097"/>
                </a:cubicBezTo>
                <a:cubicBezTo>
                  <a:pt x="4308" y="1096"/>
                  <a:pt x="4307" y="1094"/>
                  <a:pt x="4307" y="1092"/>
                </a:cubicBezTo>
                <a:close/>
                <a:moveTo>
                  <a:pt x="4313" y="1077"/>
                </a:moveTo>
                <a:lnTo>
                  <a:pt x="4313" y="1077"/>
                </a:lnTo>
                <a:cubicBezTo>
                  <a:pt x="4314" y="1075"/>
                  <a:pt x="4316" y="1074"/>
                  <a:pt x="4318" y="1074"/>
                </a:cubicBezTo>
                <a:cubicBezTo>
                  <a:pt x="4320" y="1075"/>
                  <a:pt x="4322" y="1077"/>
                  <a:pt x="4321" y="1079"/>
                </a:cubicBezTo>
                <a:cubicBezTo>
                  <a:pt x="4321" y="1081"/>
                  <a:pt x="4318" y="1083"/>
                  <a:pt x="4316" y="1082"/>
                </a:cubicBezTo>
                <a:cubicBezTo>
                  <a:pt x="4314" y="1081"/>
                  <a:pt x="4313" y="1079"/>
                  <a:pt x="4313" y="1077"/>
                </a:cubicBezTo>
                <a:close/>
                <a:moveTo>
                  <a:pt x="4319" y="1062"/>
                </a:moveTo>
                <a:lnTo>
                  <a:pt x="4319" y="1062"/>
                </a:lnTo>
                <a:cubicBezTo>
                  <a:pt x="4320" y="1060"/>
                  <a:pt x="4322" y="1059"/>
                  <a:pt x="4324" y="1059"/>
                </a:cubicBezTo>
                <a:cubicBezTo>
                  <a:pt x="4326" y="1060"/>
                  <a:pt x="4327" y="1062"/>
                  <a:pt x="4327" y="1064"/>
                </a:cubicBezTo>
                <a:cubicBezTo>
                  <a:pt x="4326" y="1066"/>
                  <a:pt x="4324" y="1068"/>
                  <a:pt x="4322" y="1067"/>
                </a:cubicBezTo>
                <a:cubicBezTo>
                  <a:pt x="4320" y="1067"/>
                  <a:pt x="4319" y="1064"/>
                  <a:pt x="4319" y="1062"/>
                </a:cubicBezTo>
                <a:close/>
                <a:moveTo>
                  <a:pt x="4325" y="1047"/>
                </a:moveTo>
                <a:lnTo>
                  <a:pt x="4325" y="1047"/>
                </a:lnTo>
                <a:cubicBezTo>
                  <a:pt x="4325" y="1045"/>
                  <a:pt x="4328" y="1044"/>
                  <a:pt x="4330" y="1044"/>
                </a:cubicBezTo>
                <a:cubicBezTo>
                  <a:pt x="4332" y="1045"/>
                  <a:pt x="4333" y="1047"/>
                  <a:pt x="4333" y="1049"/>
                </a:cubicBezTo>
                <a:cubicBezTo>
                  <a:pt x="4332" y="1051"/>
                  <a:pt x="4330" y="1053"/>
                  <a:pt x="4328" y="1052"/>
                </a:cubicBezTo>
                <a:cubicBezTo>
                  <a:pt x="4326" y="1052"/>
                  <a:pt x="4324" y="1050"/>
                  <a:pt x="4325" y="1047"/>
                </a:cubicBezTo>
                <a:close/>
                <a:moveTo>
                  <a:pt x="4331" y="1032"/>
                </a:moveTo>
                <a:lnTo>
                  <a:pt x="4331" y="1032"/>
                </a:lnTo>
                <a:cubicBezTo>
                  <a:pt x="4331" y="1030"/>
                  <a:pt x="4333" y="1029"/>
                  <a:pt x="4336" y="1030"/>
                </a:cubicBezTo>
                <a:cubicBezTo>
                  <a:pt x="4338" y="1030"/>
                  <a:pt x="4339" y="1032"/>
                  <a:pt x="4339" y="1034"/>
                </a:cubicBezTo>
                <a:cubicBezTo>
                  <a:pt x="4338" y="1037"/>
                  <a:pt x="4336" y="1038"/>
                  <a:pt x="4334" y="1037"/>
                </a:cubicBezTo>
                <a:cubicBezTo>
                  <a:pt x="4332" y="1037"/>
                  <a:pt x="4330" y="1035"/>
                  <a:pt x="4331" y="1032"/>
                </a:cubicBezTo>
                <a:close/>
                <a:moveTo>
                  <a:pt x="4337" y="1018"/>
                </a:moveTo>
                <a:lnTo>
                  <a:pt x="4337" y="1018"/>
                </a:lnTo>
                <a:cubicBezTo>
                  <a:pt x="4337" y="1015"/>
                  <a:pt x="4339" y="1014"/>
                  <a:pt x="4341" y="1015"/>
                </a:cubicBezTo>
                <a:cubicBezTo>
                  <a:pt x="4344" y="1015"/>
                  <a:pt x="4345" y="1017"/>
                  <a:pt x="4344" y="1019"/>
                </a:cubicBezTo>
                <a:cubicBezTo>
                  <a:pt x="4344" y="1022"/>
                  <a:pt x="4342" y="1023"/>
                  <a:pt x="4340" y="1022"/>
                </a:cubicBezTo>
                <a:cubicBezTo>
                  <a:pt x="4337" y="1022"/>
                  <a:pt x="4336" y="1020"/>
                  <a:pt x="4337" y="1018"/>
                </a:cubicBezTo>
                <a:close/>
                <a:moveTo>
                  <a:pt x="4342" y="1003"/>
                </a:moveTo>
                <a:lnTo>
                  <a:pt x="4342" y="1003"/>
                </a:lnTo>
                <a:cubicBezTo>
                  <a:pt x="4343" y="1000"/>
                  <a:pt x="4345" y="999"/>
                  <a:pt x="4347" y="1000"/>
                </a:cubicBezTo>
                <a:cubicBezTo>
                  <a:pt x="4349" y="1000"/>
                  <a:pt x="4351" y="1002"/>
                  <a:pt x="4350" y="1005"/>
                </a:cubicBezTo>
                <a:cubicBezTo>
                  <a:pt x="4350" y="1007"/>
                  <a:pt x="4348" y="1008"/>
                  <a:pt x="4345" y="1007"/>
                </a:cubicBezTo>
                <a:cubicBezTo>
                  <a:pt x="4343" y="1007"/>
                  <a:pt x="4342" y="1005"/>
                  <a:pt x="4342" y="1003"/>
                </a:cubicBezTo>
                <a:close/>
                <a:moveTo>
                  <a:pt x="4348" y="988"/>
                </a:moveTo>
                <a:lnTo>
                  <a:pt x="4348" y="988"/>
                </a:lnTo>
                <a:cubicBezTo>
                  <a:pt x="4349" y="986"/>
                  <a:pt x="4351" y="984"/>
                  <a:pt x="4353" y="985"/>
                </a:cubicBezTo>
                <a:cubicBezTo>
                  <a:pt x="4355" y="985"/>
                  <a:pt x="4357" y="988"/>
                  <a:pt x="4356" y="990"/>
                </a:cubicBezTo>
                <a:cubicBezTo>
                  <a:pt x="4356" y="992"/>
                  <a:pt x="4353" y="993"/>
                  <a:pt x="4351" y="993"/>
                </a:cubicBezTo>
                <a:cubicBezTo>
                  <a:pt x="4349" y="992"/>
                  <a:pt x="4348" y="990"/>
                  <a:pt x="4348" y="988"/>
                </a:cubicBezTo>
                <a:close/>
                <a:moveTo>
                  <a:pt x="4354" y="973"/>
                </a:moveTo>
                <a:lnTo>
                  <a:pt x="4354" y="973"/>
                </a:lnTo>
                <a:cubicBezTo>
                  <a:pt x="4355" y="971"/>
                  <a:pt x="4357" y="969"/>
                  <a:pt x="4359" y="970"/>
                </a:cubicBezTo>
                <a:cubicBezTo>
                  <a:pt x="4361" y="970"/>
                  <a:pt x="4362" y="973"/>
                  <a:pt x="4362" y="975"/>
                </a:cubicBezTo>
                <a:cubicBezTo>
                  <a:pt x="4361" y="977"/>
                  <a:pt x="4359" y="978"/>
                  <a:pt x="4357" y="978"/>
                </a:cubicBezTo>
                <a:cubicBezTo>
                  <a:pt x="4355" y="977"/>
                  <a:pt x="4354" y="975"/>
                  <a:pt x="4354" y="973"/>
                </a:cubicBezTo>
                <a:close/>
                <a:moveTo>
                  <a:pt x="4360" y="958"/>
                </a:moveTo>
                <a:lnTo>
                  <a:pt x="4360" y="958"/>
                </a:lnTo>
                <a:cubicBezTo>
                  <a:pt x="4360" y="956"/>
                  <a:pt x="4363" y="954"/>
                  <a:pt x="4365" y="955"/>
                </a:cubicBezTo>
                <a:cubicBezTo>
                  <a:pt x="4367" y="956"/>
                  <a:pt x="4368" y="958"/>
                  <a:pt x="4368" y="960"/>
                </a:cubicBezTo>
                <a:cubicBezTo>
                  <a:pt x="4367" y="962"/>
                  <a:pt x="4365" y="963"/>
                  <a:pt x="4363" y="963"/>
                </a:cubicBezTo>
                <a:cubicBezTo>
                  <a:pt x="4361" y="962"/>
                  <a:pt x="4359" y="960"/>
                  <a:pt x="4360" y="958"/>
                </a:cubicBezTo>
                <a:close/>
                <a:moveTo>
                  <a:pt x="4366" y="943"/>
                </a:moveTo>
                <a:lnTo>
                  <a:pt x="4366" y="943"/>
                </a:lnTo>
                <a:cubicBezTo>
                  <a:pt x="4366" y="941"/>
                  <a:pt x="4368" y="940"/>
                  <a:pt x="4371" y="940"/>
                </a:cubicBezTo>
                <a:cubicBezTo>
                  <a:pt x="4373" y="941"/>
                  <a:pt x="4374" y="943"/>
                  <a:pt x="4374" y="945"/>
                </a:cubicBezTo>
                <a:cubicBezTo>
                  <a:pt x="4373" y="947"/>
                  <a:pt x="4371" y="948"/>
                  <a:pt x="4369" y="948"/>
                </a:cubicBezTo>
                <a:cubicBezTo>
                  <a:pt x="4367" y="947"/>
                  <a:pt x="4365" y="945"/>
                  <a:pt x="4366" y="943"/>
                </a:cubicBezTo>
                <a:close/>
                <a:moveTo>
                  <a:pt x="4372" y="928"/>
                </a:moveTo>
                <a:lnTo>
                  <a:pt x="4372" y="928"/>
                </a:lnTo>
                <a:cubicBezTo>
                  <a:pt x="4372" y="926"/>
                  <a:pt x="4374" y="925"/>
                  <a:pt x="4376" y="925"/>
                </a:cubicBezTo>
                <a:cubicBezTo>
                  <a:pt x="4379" y="926"/>
                  <a:pt x="4380" y="928"/>
                  <a:pt x="4379" y="930"/>
                </a:cubicBezTo>
                <a:cubicBezTo>
                  <a:pt x="4379" y="932"/>
                  <a:pt x="4377" y="933"/>
                  <a:pt x="4375" y="933"/>
                </a:cubicBezTo>
                <a:cubicBezTo>
                  <a:pt x="4372" y="932"/>
                  <a:pt x="4371" y="930"/>
                  <a:pt x="4372" y="928"/>
                </a:cubicBezTo>
                <a:close/>
                <a:moveTo>
                  <a:pt x="4377" y="913"/>
                </a:moveTo>
                <a:lnTo>
                  <a:pt x="4377" y="913"/>
                </a:lnTo>
                <a:cubicBezTo>
                  <a:pt x="4378" y="911"/>
                  <a:pt x="4380" y="910"/>
                  <a:pt x="4382" y="910"/>
                </a:cubicBezTo>
                <a:cubicBezTo>
                  <a:pt x="4384" y="911"/>
                  <a:pt x="4386" y="913"/>
                  <a:pt x="4385" y="915"/>
                </a:cubicBezTo>
                <a:cubicBezTo>
                  <a:pt x="4385" y="917"/>
                  <a:pt x="4382" y="919"/>
                  <a:pt x="4380" y="918"/>
                </a:cubicBezTo>
                <a:cubicBezTo>
                  <a:pt x="4378" y="917"/>
                  <a:pt x="4377" y="915"/>
                  <a:pt x="4377" y="913"/>
                </a:cubicBezTo>
                <a:close/>
                <a:moveTo>
                  <a:pt x="4383" y="898"/>
                </a:moveTo>
                <a:lnTo>
                  <a:pt x="4383" y="898"/>
                </a:lnTo>
                <a:cubicBezTo>
                  <a:pt x="4384" y="896"/>
                  <a:pt x="4386" y="895"/>
                  <a:pt x="4388" y="895"/>
                </a:cubicBezTo>
                <a:cubicBezTo>
                  <a:pt x="4390" y="896"/>
                  <a:pt x="4392" y="898"/>
                  <a:pt x="4391" y="900"/>
                </a:cubicBezTo>
                <a:cubicBezTo>
                  <a:pt x="4390" y="902"/>
                  <a:pt x="4388" y="904"/>
                  <a:pt x="4386" y="903"/>
                </a:cubicBezTo>
                <a:cubicBezTo>
                  <a:pt x="4384" y="903"/>
                  <a:pt x="4383" y="900"/>
                  <a:pt x="4383" y="898"/>
                </a:cubicBezTo>
                <a:close/>
                <a:moveTo>
                  <a:pt x="4389" y="883"/>
                </a:moveTo>
                <a:lnTo>
                  <a:pt x="4389" y="883"/>
                </a:lnTo>
                <a:cubicBezTo>
                  <a:pt x="4390" y="881"/>
                  <a:pt x="4392" y="880"/>
                  <a:pt x="4394" y="880"/>
                </a:cubicBezTo>
                <a:cubicBezTo>
                  <a:pt x="4396" y="881"/>
                  <a:pt x="4397" y="883"/>
                  <a:pt x="4397" y="885"/>
                </a:cubicBezTo>
                <a:cubicBezTo>
                  <a:pt x="4396" y="887"/>
                  <a:pt x="4394" y="889"/>
                  <a:pt x="4392" y="888"/>
                </a:cubicBezTo>
                <a:cubicBezTo>
                  <a:pt x="4390" y="888"/>
                  <a:pt x="4389" y="886"/>
                  <a:pt x="4389" y="883"/>
                </a:cubicBezTo>
                <a:close/>
                <a:moveTo>
                  <a:pt x="4395" y="868"/>
                </a:moveTo>
                <a:lnTo>
                  <a:pt x="4395" y="868"/>
                </a:lnTo>
                <a:cubicBezTo>
                  <a:pt x="4395" y="866"/>
                  <a:pt x="4398" y="865"/>
                  <a:pt x="4400" y="866"/>
                </a:cubicBezTo>
                <a:cubicBezTo>
                  <a:pt x="4402" y="866"/>
                  <a:pt x="4403" y="868"/>
                  <a:pt x="4403" y="870"/>
                </a:cubicBezTo>
                <a:cubicBezTo>
                  <a:pt x="4402" y="873"/>
                  <a:pt x="4400" y="874"/>
                  <a:pt x="4398" y="873"/>
                </a:cubicBezTo>
                <a:cubicBezTo>
                  <a:pt x="4396" y="873"/>
                  <a:pt x="4394" y="871"/>
                  <a:pt x="4395" y="868"/>
                </a:cubicBezTo>
                <a:close/>
                <a:moveTo>
                  <a:pt x="4401" y="854"/>
                </a:moveTo>
                <a:lnTo>
                  <a:pt x="4401" y="854"/>
                </a:lnTo>
                <a:cubicBezTo>
                  <a:pt x="4401" y="851"/>
                  <a:pt x="4403" y="850"/>
                  <a:pt x="4406" y="851"/>
                </a:cubicBezTo>
                <a:cubicBezTo>
                  <a:pt x="4408" y="851"/>
                  <a:pt x="4409" y="853"/>
                  <a:pt x="4409" y="855"/>
                </a:cubicBezTo>
                <a:cubicBezTo>
                  <a:pt x="4408" y="858"/>
                  <a:pt x="4406" y="859"/>
                  <a:pt x="4404" y="858"/>
                </a:cubicBezTo>
                <a:cubicBezTo>
                  <a:pt x="4402" y="858"/>
                  <a:pt x="4400" y="856"/>
                  <a:pt x="4401" y="854"/>
                </a:cubicBezTo>
                <a:close/>
                <a:moveTo>
                  <a:pt x="4407" y="839"/>
                </a:moveTo>
                <a:lnTo>
                  <a:pt x="4407" y="839"/>
                </a:lnTo>
                <a:cubicBezTo>
                  <a:pt x="4407" y="836"/>
                  <a:pt x="4409" y="835"/>
                  <a:pt x="4411" y="836"/>
                </a:cubicBezTo>
                <a:cubicBezTo>
                  <a:pt x="4414" y="836"/>
                  <a:pt x="4415" y="838"/>
                  <a:pt x="4414" y="841"/>
                </a:cubicBezTo>
                <a:cubicBezTo>
                  <a:pt x="4414" y="843"/>
                  <a:pt x="4412" y="844"/>
                  <a:pt x="4410" y="843"/>
                </a:cubicBezTo>
                <a:cubicBezTo>
                  <a:pt x="4407" y="843"/>
                  <a:pt x="4406" y="841"/>
                  <a:pt x="4407" y="839"/>
                </a:cubicBezTo>
                <a:close/>
                <a:moveTo>
                  <a:pt x="4412" y="824"/>
                </a:moveTo>
                <a:lnTo>
                  <a:pt x="4412" y="824"/>
                </a:lnTo>
                <a:cubicBezTo>
                  <a:pt x="4413" y="822"/>
                  <a:pt x="4415" y="820"/>
                  <a:pt x="4417" y="821"/>
                </a:cubicBezTo>
                <a:cubicBezTo>
                  <a:pt x="4419" y="821"/>
                  <a:pt x="4421" y="824"/>
                  <a:pt x="4420" y="826"/>
                </a:cubicBezTo>
                <a:cubicBezTo>
                  <a:pt x="4420" y="828"/>
                  <a:pt x="4417" y="829"/>
                  <a:pt x="4415" y="829"/>
                </a:cubicBezTo>
                <a:cubicBezTo>
                  <a:pt x="4413" y="828"/>
                  <a:pt x="4412" y="826"/>
                  <a:pt x="4412" y="824"/>
                </a:cubicBezTo>
                <a:close/>
                <a:moveTo>
                  <a:pt x="4418" y="809"/>
                </a:moveTo>
                <a:lnTo>
                  <a:pt x="4418" y="809"/>
                </a:lnTo>
                <a:cubicBezTo>
                  <a:pt x="4419" y="807"/>
                  <a:pt x="4421" y="805"/>
                  <a:pt x="4423" y="806"/>
                </a:cubicBezTo>
                <a:cubicBezTo>
                  <a:pt x="4425" y="806"/>
                  <a:pt x="4427" y="809"/>
                  <a:pt x="4426" y="811"/>
                </a:cubicBezTo>
                <a:cubicBezTo>
                  <a:pt x="4425" y="813"/>
                  <a:pt x="4423" y="814"/>
                  <a:pt x="4421" y="814"/>
                </a:cubicBezTo>
                <a:cubicBezTo>
                  <a:pt x="4419" y="813"/>
                  <a:pt x="4418" y="811"/>
                  <a:pt x="4418" y="809"/>
                </a:cubicBezTo>
                <a:close/>
                <a:moveTo>
                  <a:pt x="4424" y="794"/>
                </a:moveTo>
                <a:lnTo>
                  <a:pt x="4424" y="794"/>
                </a:lnTo>
                <a:cubicBezTo>
                  <a:pt x="4425" y="792"/>
                  <a:pt x="4427" y="790"/>
                  <a:pt x="4429" y="791"/>
                </a:cubicBezTo>
                <a:cubicBezTo>
                  <a:pt x="4431" y="792"/>
                  <a:pt x="4432" y="794"/>
                  <a:pt x="4432" y="796"/>
                </a:cubicBezTo>
                <a:cubicBezTo>
                  <a:pt x="4431" y="798"/>
                  <a:pt x="4429" y="799"/>
                  <a:pt x="4427" y="799"/>
                </a:cubicBezTo>
                <a:cubicBezTo>
                  <a:pt x="4425" y="798"/>
                  <a:pt x="4424" y="796"/>
                  <a:pt x="4424" y="794"/>
                </a:cubicBezTo>
                <a:close/>
                <a:moveTo>
                  <a:pt x="4430" y="779"/>
                </a:moveTo>
                <a:lnTo>
                  <a:pt x="4430" y="779"/>
                </a:lnTo>
                <a:cubicBezTo>
                  <a:pt x="4430" y="777"/>
                  <a:pt x="4433" y="776"/>
                  <a:pt x="4435" y="776"/>
                </a:cubicBezTo>
                <a:cubicBezTo>
                  <a:pt x="4437" y="777"/>
                  <a:pt x="4438" y="779"/>
                  <a:pt x="4438" y="781"/>
                </a:cubicBezTo>
                <a:cubicBezTo>
                  <a:pt x="4437" y="783"/>
                  <a:pt x="4435" y="784"/>
                  <a:pt x="4433" y="784"/>
                </a:cubicBezTo>
                <a:cubicBezTo>
                  <a:pt x="4431" y="783"/>
                  <a:pt x="4429" y="781"/>
                  <a:pt x="4430" y="779"/>
                </a:cubicBezTo>
                <a:close/>
                <a:moveTo>
                  <a:pt x="4436" y="764"/>
                </a:moveTo>
                <a:lnTo>
                  <a:pt x="4436" y="764"/>
                </a:lnTo>
                <a:cubicBezTo>
                  <a:pt x="4436" y="762"/>
                  <a:pt x="4438" y="761"/>
                  <a:pt x="4441" y="761"/>
                </a:cubicBezTo>
                <a:cubicBezTo>
                  <a:pt x="4443" y="762"/>
                  <a:pt x="4444" y="764"/>
                  <a:pt x="4444" y="766"/>
                </a:cubicBezTo>
                <a:cubicBezTo>
                  <a:pt x="4443" y="768"/>
                  <a:pt x="4441" y="769"/>
                  <a:pt x="4439" y="769"/>
                </a:cubicBezTo>
                <a:cubicBezTo>
                  <a:pt x="4437" y="768"/>
                  <a:pt x="4435" y="766"/>
                  <a:pt x="4436" y="764"/>
                </a:cubicBezTo>
                <a:close/>
                <a:moveTo>
                  <a:pt x="4442" y="749"/>
                </a:moveTo>
                <a:lnTo>
                  <a:pt x="4442" y="749"/>
                </a:lnTo>
                <a:cubicBezTo>
                  <a:pt x="4442" y="747"/>
                  <a:pt x="4444" y="746"/>
                  <a:pt x="4446" y="746"/>
                </a:cubicBezTo>
                <a:cubicBezTo>
                  <a:pt x="4449" y="747"/>
                  <a:pt x="4450" y="749"/>
                  <a:pt x="4449" y="751"/>
                </a:cubicBezTo>
                <a:cubicBezTo>
                  <a:pt x="4449" y="753"/>
                  <a:pt x="4447" y="755"/>
                  <a:pt x="4445" y="754"/>
                </a:cubicBezTo>
                <a:cubicBezTo>
                  <a:pt x="4442" y="754"/>
                  <a:pt x="4441" y="751"/>
                  <a:pt x="4442" y="749"/>
                </a:cubicBezTo>
                <a:close/>
                <a:moveTo>
                  <a:pt x="4447" y="734"/>
                </a:moveTo>
                <a:lnTo>
                  <a:pt x="4447" y="734"/>
                </a:lnTo>
                <a:cubicBezTo>
                  <a:pt x="4448" y="732"/>
                  <a:pt x="4450" y="731"/>
                  <a:pt x="4452" y="731"/>
                </a:cubicBezTo>
                <a:cubicBezTo>
                  <a:pt x="4454" y="732"/>
                  <a:pt x="4456" y="734"/>
                  <a:pt x="4455" y="736"/>
                </a:cubicBezTo>
                <a:cubicBezTo>
                  <a:pt x="4455" y="738"/>
                  <a:pt x="4452" y="740"/>
                  <a:pt x="4450" y="739"/>
                </a:cubicBezTo>
                <a:cubicBezTo>
                  <a:pt x="4448" y="739"/>
                  <a:pt x="4447" y="736"/>
                  <a:pt x="4447" y="734"/>
                </a:cubicBezTo>
                <a:close/>
                <a:moveTo>
                  <a:pt x="4453" y="719"/>
                </a:moveTo>
                <a:lnTo>
                  <a:pt x="4453" y="719"/>
                </a:lnTo>
                <a:cubicBezTo>
                  <a:pt x="4454" y="717"/>
                  <a:pt x="4456" y="716"/>
                  <a:pt x="4458" y="716"/>
                </a:cubicBezTo>
                <a:cubicBezTo>
                  <a:pt x="4460" y="717"/>
                  <a:pt x="4462" y="719"/>
                  <a:pt x="4461" y="721"/>
                </a:cubicBezTo>
                <a:cubicBezTo>
                  <a:pt x="4460" y="723"/>
                  <a:pt x="4458" y="725"/>
                  <a:pt x="4456" y="724"/>
                </a:cubicBezTo>
                <a:cubicBezTo>
                  <a:pt x="4454" y="724"/>
                  <a:pt x="4453" y="722"/>
                  <a:pt x="4453" y="719"/>
                </a:cubicBezTo>
                <a:close/>
                <a:moveTo>
                  <a:pt x="4459" y="704"/>
                </a:moveTo>
                <a:lnTo>
                  <a:pt x="4459" y="704"/>
                </a:lnTo>
                <a:cubicBezTo>
                  <a:pt x="4460" y="702"/>
                  <a:pt x="4462" y="701"/>
                  <a:pt x="4464" y="702"/>
                </a:cubicBezTo>
                <a:cubicBezTo>
                  <a:pt x="4466" y="702"/>
                  <a:pt x="4467" y="704"/>
                  <a:pt x="4467" y="706"/>
                </a:cubicBezTo>
                <a:cubicBezTo>
                  <a:pt x="4466" y="709"/>
                  <a:pt x="4464" y="710"/>
                  <a:pt x="4462" y="709"/>
                </a:cubicBezTo>
                <a:cubicBezTo>
                  <a:pt x="4460" y="709"/>
                  <a:pt x="4459" y="707"/>
                  <a:pt x="4459" y="704"/>
                </a:cubicBezTo>
                <a:close/>
                <a:moveTo>
                  <a:pt x="4465" y="690"/>
                </a:moveTo>
                <a:lnTo>
                  <a:pt x="4465" y="690"/>
                </a:lnTo>
                <a:cubicBezTo>
                  <a:pt x="4465" y="687"/>
                  <a:pt x="4468" y="686"/>
                  <a:pt x="4470" y="687"/>
                </a:cubicBezTo>
                <a:cubicBezTo>
                  <a:pt x="4472" y="687"/>
                  <a:pt x="4473" y="689"/>
                  <a:pt x="4473" y="691"/>
                </a:cubicBezTo>
                <a:lnTo>
                  <a:pt x="4473" y="692"/>
                </a:lnTo>
                <a:cubicBezTo>
                  <a:pt x="4472" y="694"/>
                  <a:pt x="4470" y="695"/>
                  <a:pt x="4468" y="694"/>
                </a:cubicBezTo>
                <a:cubicBezTo>
                  <a:pt x="4466" y="694"/>
                  <a:pt x="4464" y="692"/>
                  <a:pt x="4465" y="690"/>
                </a:cubicBezTo>
                <a:close/>
                <a:moveTo>
                  <a:pt x="4471" y="675"/>
                </a:moveTo>
                <a:lnTo>
                  <a:pt x="4471" y="675"/>
                </a:lnTo>
                <a:cubicBezTo>
                  <a:pt x="4471" y="673"/>
                  <a:pt x="4473" y="671"/>
                  <a:pt x="4476" y="672"/>
                </a:cubicBezTo>
                <a:cubicBezTo>
                  <a:pt x="4478" y="672"/>
                  <a:pt x="4479" y="674"/>
                  <a:pt x="4479" y="677"/>
                </a:cubicBezTo>
                <a:cubicBezTo>
                  <a:pt x="4478" y="679"/>
                  <a:pt x="4476" y="680"/>
                  <a:pt x="4474" y="680"/>
                </a:cubicBezTo>
                <a:cubicBezTo>
                  <a:pt x="4472" y="679"/>
                  <a:pt x="4470" y="677"/>
                  <a:pt x="4471" y="675"/>
                </a:cubicBezTo>
                <a:close/>
                <a:moveTo>
                  <a:pt x="4477" y="660"/>
                </a:moveTo>
                <a:lnTo>
                  <a:pt x="4477" y="660"/>
                </a:lnTo>
                <a:cubicBezTo>
                  <a:pt x="4477" y="658"/>
                  <a:pt x="4479" y="656"/>
                  <a:pt x="4481" y="657"/>
                </a:cubicBezTo>
                <a:cubicBezTo>
                  <a:pt x="4484" y="657"/>
                  <a:pt x="4485" y="660"/>
                  <a:pt x="4484" y="662"/>
                </a:cubicBezTo>
                <a:cubicBezTo>
                  <a:pt x="4484" y="664"/>
                  <a:pt x="4482" y="665"/>
                  <a:pt x="4479" y="665"/>
                </a:cubicBezTo>
                <a:cubicBezTo>
                  <a:pt x="4477" y="664"/>
                  <a:pt x="4476" y="662"/>
                  <a:pt x="4477" y="660"/>
                </a:cubicBezTo>
                <a:close/>
                <a:moveTo>
                  <a:pt x="4482" y="645"/>
                </a:moveTo>
                <a:lnTo>
                  <a:pt x="4482" y="645"/>
                </a:lnTo>
                <a:cubicBezTo>
                  <a:pt x="4483" y="643"/>
                  <a:pt x="4485" y="641"/>
                  <a:pt x="4487" y="642"/>
                </a:cubicBezTo>
                <a:cubicBezTo>
                  <a:pt x="4489" y="642"/>
                  <a:pt x="4491" y="645"/>
                  <a:pt x="4490" y="647"/>
                </a:cubicBezTo>
                <a:cubicBezTo>
                  <a:pt x="4490" y="649"/>
                  <a:pt x="4487" y="650"/>
                  <a:pt x="4485" y="650"/>
                </a:cubicBezTo>
                <a:cubicBezTo>
                  <a:pt x="4483" y="649"/>
                  <a:pt x="4482" y="647"/>
                  <a:pt x="4482" y="645"/>
                </a:cubicBezTo>
                <a:close/>
                <a:moveTo>
                  <a:pt x="4488" y="630"/>
                </a:moveTo>
                <a:lnTo>
                  <a:pt x="4488" y="630"/>
                </a:lnTo>
                <a:cubicBezTo>
                  <a:pt x="4489" y="628"/>
                  <a:pt x="4491" y="626"/>
                  <a:pt x="4493" y="627"/>
                </a:cubicBezTo>
                <a:cubicBezTo>
                  <a:pt x="4495" y="628"/>
                  <a:pt x="4497" y="630"/>
                  <a:pt x="4496" y="632"/>
                </a:cubicBezTo>
                <a:cubicBezTo>
                  <a:pt x="4495" y="634"/>
                  <a:pt x="4493" y="635"/>
                  <a:pt x="4491" y="635"/>
                </a:cubicBezTo>
                <a:cubicBezTo>
                  <a:pt x="4489" y="634"/>
                  <a:pt x="4488" y="632"/>
                  <a:pt x="4488" y="630"/>
                </a:cubicBezTo>
                <a:close/>
                <a:moveTo>
                  <a:pt x="4494" y="615"/>
                </a:moveTo>
                <a:lnTo>
                  <a:pt x="4494" y="615"/>
                </a:lnTo>
                <a:cubicBezTo>
                  <a:pt x="4495" y="613"/>
                  <a:pt x="4497" y="612"/>
                  <a:pt x="4499" y="612"/>
                </a:cubicBezTo>
                <a:cubicBezTo>
                  <a:pt x="4501" y="613"/>
                  <a:pt x="4502" y="615"/>
                  <a:pt x="4502" y="617"/>
                </a:cubicBezTo>
                <a:cubicBezTo>
                  <a:pt x="4501" y="619"/>
                  <a:pt x="4499" y="620"/>
                  <a:pt x="4497" y="620"/>
                </a:cubicBezTo>
                <a:cubicBezTo>
                  <a:pt x="4495" y="619"/>
                  <a:pt x="4494" y="617"/>
                  <a:pt x="4494" y="615"/>
                </a:cubicBezTo>
                <a:close/>
                <a:moveTo>
                  <a:pt x="4500" y="600"/>
                </a:moveTo>
                <a:lnTo>
                  <a:pt x="4500" y="600"/>
                </a:lnTo>
                <a:cubicBezTo>
                  <a:pt x="4500" y="598"/>
                  <a:pt x="4503" y="597"/>
                  <a:pt x="4505" y="597"/>
                </a:cubicBezTo>
                <a:cubicBezTo>
                  <a:pt x="4507" y="598"/>
                  <a:pt x="4508" y="600"/>
                  <a:pt x="4508" y="602"/>
                </a:cubicBezTo>
                <a:cubicBezTo>
                  <a:pt x="4507" y="604"/>
                  <a:pt x="4505" y="605"/>
                  <a:pt x="4503" y="605"/>
                </a:cubicBezTo>
                <a:cubicBezTo>
                  <a:pt x="4501" y="604"/>
                  <a:pt x="4499" y="602"/>
                  <a:pt x="4500" y="600"/>
                </a:cubicBezTo>
                <a:close/>
                <a:moveTo>
                  <a:pt x="4506" y="585"/>
                </a:moveTo>
                <a:lnTo>
                  <a:pt x="4506" y="585"/>
                </a:lnTo>
                <a:cubicBezTo>
                  <a:pt x="4506" y="583"/>
                  <a:pt x="4508" y="582"/>
                  <a:pt x="4511" y="582"/>
                </a:cubicBezTo>
                <a:cubicBezTo>
                  <a:pt x="4513" y="583"/>
                  <a:pt x="4514" y="585"/>
                  <a:pt x="4514" y="587"/>
                </a:cubicBezTo>
                <a:cubicBezTo>
                  <a:pt x="4513" y="589"/>
                  <a:pt x="4511" y="591"/>
                  <a:pt x="4509" y="590"/>
                </a:cubicBezTo>
                <a:cubicBezTo>
                  <a:pt x="4507" y="590"/>
                  <a:pt x="4505" y="587"/>
                  <a:pt x="4506" y="585"/>
                </a:cubicBezTo>
                <a:close/>
                <a:moveTo>
                  <a:pt x="4512" y="570"/>
                </a:moveTo>
                <a:lnTo>
                  <a:pt x="4512" y="570"/>
                </a:lnTo>
                <a:cubicBezTo>
                  <a:pt x="4512" y="568"/>
                  <a:pt x="4514" y="567"/>
                  <a:pt x="4516" y="567"/>
                </a:cubicBezTo>
                <a:cubicBezTo>
                  <a:pt x="4519" y="568"/>
                  <a:pt x="4520" y="570"/>
                  <a:pt x="4519" y="572"/>
                </a:cubicBezTo>
                <a:cubicBezTo>
                  <a:pt x="4519" y="574"/>
                  <a:pt x="4517" y="576"/>
                  <a:pt x="4514" y="575"/>
                </a:cubicBezTo>
                <a:cubicBezTo>
                  <a:pt x="4512" y="575"/>
                  <a:pt x="4511" y="572"/>
                  <a:pt x="4512" y="570"/>
                </a:cubicBezTo>
                <a:close/>
                <a:moveTo>
                  <a:pt x="4517" y="555"/>
                </a:moveTo>
                <a:lnTo>
                  <a:pt x="4517" y="555"/>
                </a:lnTo>
                <a:cubicBezTo>
                  <a:pt x="4518" y="553"/>
                  <a:pt x="4520" y="552"/>
                  <a:pt x="4522" y="552"/>
                </a:cubicBezTo>
                <a:cubicBezTo>
                  <a:pt x="4524" y="553"/>
                  <a:pt x="4526" y="555"/>
                  <a:pt x="4525" y="557"/>
                </a:cubicBezTo>
                <a:cubicBezTo>
                  <a:pt x="4525" y="559"/>
                  <a:pt x="4522" y="561"/>
                  <a:pt x="4520" y="560"/>
                </a:cubicBezTo>
                <a:cubicBezTo>
                  <a:pt x="4518" y="560"/>
                  <a:pt x="4517" y="558"/>
                  <a:pt x="4517" y="555"/>
                </a:cubicBezTo>
                <a:close/>
                <a:moveTo>
                  <a:pt x="4523" y="540"/>
                </a:moveTo>
                <a:lnTo>
                  <a:pt x="4523" y="540"/>
                </a:lnTo>
                <a:cubicBezTo>
                  <a:pt x="4524" y="538"/>
                  <a:pt x="4526" y="537"/>
                  <a:pt x="4528" y="538"/>
                </a:cubicBezTo>
                <a:cubicBezTo>
                  <a:pt x="4530" y="538"/>
                  <a:pt x="4532" y="540"/>
                  <a:pt x="4531" y="542"/>
                </a:cubicBezTo>
                <a:cubicBezTo>
                  <a:pt x="4530" y="545"/>
                  <a:pt x="4528" y="546"/>
                  <a:pt x="4526" y="545"/>
                </a:cubicBezTo>
                <a:cubicBezTo>
                  <a:pt x="4524" y="545"/>
                  <a:pt x="4523" y="543"/>
                  <a:pt x="4523" y="540"/>
                </a:cubicBezTo>
                <a:close/>
                <a:moveTo>
                  <a:pt x="4529" y="526"/>
                </a:moveTo>
                <a:lnTo>
                  <a:pt x="4529" y="526"/>
                </a:lnTo>
                <a:cubicBezTo>
                  <a:pt x="4530" y="523"/>
                  <a:pt x="4532" y="522"/>
                  <a:pt x="4534" y="523"/>
                </a:cubicBezTo>
                <a:cubicBezTo>
                  <a:pt x="4536" y="523"/>
                  <a:pt x="4537" y="525"/>
                  <a:pt x="4537" y="528"/>
                </a:cubicBezTo>
                <a:cubicBezTo>
                  <a:pt x="4536" y="530"/>
                  <a:pt x="4534" y="531"/>
                  <a:pt x="4532" y="530"/>
                </a:cubicBezTo>
                <a:cubicBezTo>
                  <a:pt x="4530" y="530"/>
                  <a:pt x="4529" y="528"/>
                  <a:pt x="4529" y="526"/>
                </a:cubicBezTo>
                <a:close/>
                <a:moveTo>
                  <a:pt x="4535" y="511"/>
                </a:moveTo>
                <a:lnTo>
                  <a:pt x="4535" y="511"/>
                </a:lnTo>
                <a:cubicBezTo>
                  <a:pt x="4535" y="509"/>
                  <a:pt x="4538" y="507"/>
                  <a:pt x="4540" y="508"/>
                </a:cubicBezTo>
                <a:cubicBezTo>
                  <a:pt x="4542" y="508"/>
                  <a:pt x="4543" y="510"/>
                  <a:pt x="4543" y="513"/>
                </a:cubicBezTo>
                <a:cubicBezTo>
                  <a:pt x="4542" y="515"/>
                  <a:pt x="4540" y="516"/>
                  <a:pt x="4538" y="516"/>
                </a:cubicBezTo>
                <a:cubicBezTo>
                  <a:pt x="4536" y="515"/>
                  <a:pt x="4534" y="513"/>
                  <a:pt x="4535" y="511"/>
                </a:cubicBezTo>
                <a:close/>
                <a:moveTo>
                  <a:pt x="4541" y="496"/>
                </a:moveTo>
                <a:lnTo>
                  <a:pt x="4541" y="496"/>
                </a:lnTo>
                <a:cubicBezTo>
                  <a:pt x="4541" y="494"/>
                  <a:pt x="4543" y="492"/>
                  <a:pt x="4546" y="493"/>
                </a:cubicBezTo>
                <a:cubicBezTo>
                  <a:pt x="4548" y="493"/>
                  <a:pt x="4549" y="496"/>
                  <a:pt x="4549" y="498"/>
                </a:cubicBezTo>
                <a:lnTo>
                  <a:pt x="4548" y="498"/>
                </a:lnTo>
                <a:cubicBezTo>
                  <a:pt x="4548" y="500"/>
                  <a:pt x="4546" y="501"/>
                  <a:pt x="4544" y="501"/>
                </a:cubicBezTo>
                <a:cubicBezTo>
                  <a:pt x="4542" y="500"/>
                  <a:pt x="4540" y="498"/>
                  <a:pt x="4541" y="496"/>
                </a:cubicBezTo>
                <a:close/>
                <a:moveTo>
                  <a:pt x="4547" y="481"/>
                </a:moveTo>
                <a:lnTo>
                  <a:pt x="4547" y="481"/>
                </a:lnTo>
                <a:cubicBezTo>
                  <a:pt x="4547" y="479"/>
                  <a:pt x="4549" y="477"/>
                  <a:pt x="4551" y="478"/>
                </a:cubicBezTo>
                <a:cubicBezTo>
                  <a:pt x="4554" y="478"/>
                  <a:pt x="4555" y="481"/>
                  <a:pt x="4554" y="483"/>
                </a:cubicBezTo>
                <a:cubicBezTo>
                  <a:pt x="4554" y="485"/>
                  <a:pt x="4552" y="486"/>
                  <a:pt x="4549" y="486"/>
                </a:cubicBezTo>
                <a:cubicBezTo>
                  <a:pt x="4547" y="485"/>
                  <a:pt x="4546" y="483"/>
                  <a:pt x="4547" y="481"/>
                </a:cubicBezTo>
                <a:close/>
                <a:moveTo>
                  <a:pt x="4552" y="466"/>
                </a:moveTo>
                <a:lnTo>
                  <a:pt x="4552" y="466"/>
                </a:lnTo>
                <a:cubicBezTo>
                  <a:pt x="4553" y="464"/>
                  <a:pt x="4555" y="462"/>
                  <a:pt x="4557" y="463"/>
                </a:cubicBezTo>
                <a:cubicBezTo>
                  <a:pt x="4559" y="464"/>
                  <a:pt x="4561" y="466"/>
                  <a:pt x="4560" y="468"/>
                </a:cubicBezTo>
                <a:cubicBezTo>
                  <a:pt x="4560" y="470"/>
                  <a:pt x="4557" y="471"/>
                  <a:pt x="4555" y="471"/>
                </a:cubicBezTo>
                <a:cubicBezTo>
                  <a:pt x="4553" y="470"/>
                  <a:pt x="4552" y="468"/>
                  <a:pt x="4552" y="466"/>
                </a:cubicBezTo>
                <a:close/>
                <a:moveTo>
                  <a:pt x="4558" y="451"/>
                </a:moveTo>
                <a:lnTo>
                  <a:pt x="4558" y="451"/>
                </a:lnTo>
                <a:cubicBezTo>
                  <a:pt x="4559" y="449"/>
                  <a:pt x="4561" y="448"/>
                  <a:pt x="4563" y="448"/>
                </a:cubicBezTo>
                <a:cubicBezTo>
                  <a:pt x="4565" y="449"/>
                  <a:pt x="4567" y="451"/>
                  <a:pt x="4566" y="453"/>
                </a:cubicBezTo>
                <a:cubicBezTo>
                  <a:pt x="4565" y="455"/>
                  <a:pt x="4563" y="456"/>
                  <a:pt x="4561" y="456"/>
                </a:cubicBezTo>
                <a:cubicBezTo>
                  <a:pt x="4559" y="455"/>
                  <a:pt x="4558" y="453"/>
                  <a:pt x="4558" y="451"/>
                </a:cubicBezTo>
                <a:close/>
                <a:moveTo>
                  <a:pt x="4564" y="436"/>
                </a:moveTo>
                <a:lnTo>
                  <a:pt x="4564" y="436"/>
                </a:lnTo>
                <a:cubicBezTo>
                  <a:pt x="4565" y="434"/>
                  <a:pt x="4567" y="433"/>
                  <a:pt x="4569" y="433"/>
                </a:cubicBezTo>
                <a:cubicBezTo>
                  <a:pt x="4571" y="434"/>
                  <a:pt x="4572" y="436"/>
                  <a:pt x="4572" y="438"/>
                </a:cubicBezTo>
                <a:cubicBezTo>
                  <a:pt x="4571" y="440"/>
                  <a:pt x="4569" y="442"/>
                  <a:pt x="4567" y="441"/>
                </a:cubicBezTo>
                <a:cubicBezTo>
                  <a:pt x="4565" y="440"/>
                  <a:pt x="4564" y="438"/>
                  <a:pt x="4564" y="436"/>
                </a:cubicBezTo>
                <a:close/>
                <a:moveTo>
                  <a:pt x="4570" y="421"/>
                </a:moveTo>
                <a:lnTo>
                  <a:pt x="4570" y="421"/>
                </a:lnTo>
                <a:cubicBezTo>
                  <a:pt x="4570" y="419"/>
                  <a:pt x="4573" y="418"/>
                  <a:pt x="4575" y="418"/>
                </a:cubicBezTo>
                <a:cubicBezTo>
                  <a:pt x="4577" y="419"/>
                  <a:pt x="4578" y="421"/>
                  <a:pt x="4578" y="423"/>
                </a:cubicBezTo>
                <a:cubicBezTo>
                  <a:pt x="4577" y="425"/>
                  <a:pt x="4575" y="427"/>
                  <a:pt x="4573" y="426"/>
                </a:cubicBezTo>
                <a:cubicBezTo>
                  <a:pt x="4571" y="426"/>
                  <a:pt x="4569" y="423"/>
                  <a:pt x="4570" y="421"/>
                </a:cubicBezTo>
                <a:close/>
                <a:moveTo>
                  <a:pt x="4576" y="406"/>
                </a:moveTo>
                <a:lnTo>
                  <a:pt x="4576" y="406"/>
                </a:lnTo>
                <a:cubicBezTo>
                  <a:pt x="4576" y="404"/>
                  <a:pt x="4578" y="403"/>
                  <a:pt x="4581" y="403"/>
                </a:cubicBezTo>
                <a:cubicBezTo>
                  <a:pt x="4583" y="404"/>
                  <a:pt x="4584" y="406"/>
                  <a:pt x="4583" y="408"/>
                </a:cubicBezTo>
                <a:cubicBezTo>
                  <a:pt x="4583" y="410"/>
                  <a:pt x="4581" y="412"/>
                  <a:pt x="4579" y="411"/>
                </a:cubicBezTo>
                <a:cubicBezTo>
                  <a:pt x="4576" y="411"/>
                  <a:pt x="4575" y="408"/>
                  <a:pt x="4576" y="406"/>
                </a:cubicBezTo>
                <a:close/>
                <a:moveTo>
                  <a:pt x="4582" y="391"/>
                </a:moveTo>
                <a:lnTo>
                  <a:pt x="4582" y="391"/>
                </a:lnTo>
                <a:cubicBezTo>
                  <a:pt x="4582" y="389"/>
                  <a:pt x="4584" y="388"/>
                  <a:pt x="4586" y="388"/>
                </a:cubicBezTo>
                <a:cubicBezTo>
                  <a:pt x="4589" y="389"/>
                  <a:pt x="4590" y="391"/>
                  <a:pt x="4589" y="393"/>
                </a:cubicBezTo>
                <a:cubicBezTo>
                  <a:pt x="4589" y="395"/>
                  <a:pt x="4587" y="397"/>
                  <a:pt x="4584" y="396"/>
                </a:cubicBezTo>
                <a:cubicBezTo>
                  <a:pt x="4582" y="396"/>
                  <a:pt x="4581" y="394"/>
                  <a:pt x="4582" y="391"/>
                </a:cubicBezTo>
                <a:close/>
                <a:moveTo>
                  <a:pt x="4587" y="376"/>
                </a:moveTo>
                <a:lnTo>
                  <a:pt x="4587" y="376"/>
                </a:lnTo>
                <a:cubicBezTo>
                  <a:pt x="4588" y="374"/>
                  <a:pt x="4590" y="373"/>
                  <a:pt x="4592" y="374"/>
                </a:cubicBezTo>
                <a:cubicBezTo>
                  <a:pt x="4594" y="374"/>
                  <a:pt x="4596" y="376"/>
                  <a:pt x="4595" y="378"/>
                </a:cubicBezTo>
                <a:cubicBezTo>
                  <a:pt x="4595" y="381"/>
                  <a:pt x="4592" y="382"/>
                  <a:pt x="4590" y="381"/>
                </a:cubicBezTo>
                <a:cubicBezTo>
                  <a:pt x="4588" y="381"/>
                  <a:pt x="4587" y="379"/>
                  <a:pt x="4587" y="376"/>
                </a:cubicBezTo>
                <a:close/>
                <a:moveTo>
                  <a:pt x="4593" y="362"/>
                </a:moveTo>
                <a:lnTo>
                  <a:pt x="4593" y="362"/>
                </a:lnTo>
                <a:cubicBezTo>
                  <a:pt x="4594" y="359"/>
                  <a:pt x="4596" y="358"/>
                  <a:pt x="4598" y="359"/>
                </a:cubicBezTo>
                <a:cubicBezTo>
                  <a:pt x="4600" y="359"/>
                  <a:pt x="4602" y="361"/>
                  <a:pt x="4601" y="364"/>
                </a:cubicBezTo>
                <a:cubicBezTo>
                  <a:pt x="4600" y="366"/>
                  <a:pt x="4598" y="367"/>
                  <a:pt x="4596" y="366"/>
                </a:cubicBezTo>
                <a:cubicBezTo>
                  <a:pt x="4594" y="366"/>
                  <a:pt x="4593" y="364"/>
                  <a:pt x="4593" y="362"/>
                </a:cubicBezTo>
                <a:close/>
                <a:moveTo>
                  <a:pt x="4599" y="347"/>
                </a:moveTo>
                <a:lnTo>
                  <a:pt x="4599" y="347"/>
                </a:lnTo>
                <a:cubicBezTo>
                  <a:pt x="4600" y="345"/>
                  <a:pt x="4602" y="343"/>
                  <a:pt x="4604" y="344"/>
                </a:cubicBezTo>
                <a:cubicBezTo>
                  <a:pt x="4606" y="344"/>
                  <a:pt x="4607" y="346"/>
                  <a:pt x="4607" y="349"/>
                </a:cubicBezTo>
                <a:cubicBezTo>
                  <a:pt x="4606" y="351"/>
                  <a:pt x="4604" y="352"/>
                  <a:pt x="4602" y="352"/>
                </a:cubicBezTo>
                <a:cubicBezTo>
                  <a:pt x="4600" y="351"/>
                  <a:pt x="4599" y="349"/>
                  <a:pt x="4599" y="347"/>
                </a:cubicBezTo>
                <a:close/>
                <a:moveTo>
                  <a:pt x="4605" y="332"/>
                </a:moveTo>
                <a:lnTo>
                  <a:pt x="4605" y="332"/>
                </a:lnTo>
                <a:cubicBezTo>
                  <a:pt x="4605" y="330"/>
                  <a:pt x="4608" y="328"/>
                  <a:pt x="4610" y="329"/>
                </a:cubicBezTo>
                <a:cubicBezTo>
                  <a:pt x="4612" y="329"/>
                  <a:pt x="4613" y="332"/>
                  <a:pt x="4613" y="334"/>
                </a:cubicBezTo>
                <a:cubicBezTo>
                  <a:pt x="4612" y="336"/>
                  <a:pt x="4610" y="337"/>
                  <a:pt x="4608" y="337"/>
                </a:cubicBezTo>
                <a:cubicBezTo>
                  <a:pt x="4606" y="336"/>
                  <a:pt x="4604" y="334"/>
                  <a:pt x="4605" y="332"/>
                </a:cubicBezTo>
                <a:close/>
                <a:moveTo>
                  <a:pt x="4611" y="317"/>
                </a:moveTo>
                <a:lnTo>
                  <a:pt x="4611" y="317"/>
                </a:lnTo>
                <a:cubicBezTo>
                  <a:pt x="4611" y="315"/>
                  <a:pt x="4613" y="313"/>
                  <a:pt x="4616" y="314"/>
                </a:cubicBezTo>
                <a:cubicBezTo>
                  <a:pt x="4618" y="314"/>
                  <a:pt x="4619" y="317"/>
                  <a:pt x="4618" y="319"/>
                </a:cubicBezTo>
                <a:cubicBezTo>
                  <a:pt x="4618" y="321"/>
                  <a:pt x="4616" y="322"/>
                  <a:pt x="4614" y="322"/>
                </a:cubicBezTo>
                <a:cubicBezTo>
                  <a:pt x="4611" y="321"/>
                  <a:pt x="4610" y="319"/>
                  <a:pt x="4611" y="317"/>
                </a:cubicBezTo>
                <a:close/>
                <a:moveTo>
                  <a:pt x="4617" y="302"/>
                </a:moveTo>
                <a:lnTo>
                  <a:pt x="4617" y="302"/>
                </a:lnTo>
                <a:cubicBezTo>
                  <a:pt x="4617" y="300"/>
                  <a:pt x="4619" y="299"/>
                  <a:pt x="4621" y="299"/>
                </a:cubicBezTo>
                <a:cubicBezTo>
                  <a:pt x="4624" y="300"/>
                  <a:pt x="4625" y="302"/>
                  <a:pt x="4624" y="304"/>
                </a:cubicBezTo>
                <a:cubicBezTo>
                  <a:pt x="4624" y="306"/>
                  <a:pt x="4622" y="307"/>
                  <a:pt x="4619" y="307"/>
                </a:cubicBezTo>
                <a:cubicBezTo>
                  <a:pt x="4617" y="306"/>
                  <a:pt x="4616" y="304"/>
                  <a:pt x="4617" y="302"/>
                </a:cubicBezTo>
                <a:close/>
                <a:moveTo>
                  <a:pt x="4622" y="287"/>
                </a:moveTo>
                <a:lnTo>
                  <a:pt x="4622" y="287"/>
                </a:lnTo>
                <a:cubicBezTo>
                  <a:pt x="4623" y="285"/>
                  <a:pt x="4625" y="284"/>
                  <a:pt x="4627" y="284"/>
                </a:cubicBezTo>
                <a:cubicBezTo>
                  <a:pt x="4629" y="285"/>
                  <a:pt x="4631" y="287"/>
                  <a:pt x="4630" y="289"/>
                </a:cubicBezTo>
                <a:cubicBezTo>
                  <a:pt x="4630" y="291"/>
                  <a:pt x="4627" y="292"/>
                  <a:pt x="4625" y="292"/>
                </a:cubicBezTo>
                <a:cubicBezTo>
                  <a:pt x="4623" y="291"/>
                  <a:pt x="4622" y="289"/>
                  <a:pt x="4622" y="287"/>
                </a:cubicBezTo>
                <a:close/>
                <a:moveTo>
                  <a:pt x="4628" y="272"/>
                </a:moveTo>
                <a:lnTo>
                  <a:pt x="4628" y="272"/>
                </a:lnTo>
                <a:cubicBezTo>
                  <a:pt x="4629" y="270"/>
                  <a:pt x="4631" y="269"/>
                  <a:pt x="4633" y="269"/>
                </a:cubicBezTo>
                <a:cubicBezTo>
                  <a:pt x="4635" y="270"/>
                  <a:pt x="4637" y="272"/>
                  <a:pt x="4636" y="274"/>
                </a:cubicBezTo>
                <a:cubicBezTo>
                  <a:pt x="4635" y="276"/>
                  <a:pt x="4633" y="278"/>
                  <a:pt x="4631" y="277"/>
                </a:cubicBezTo>
                <a:cubicBezTo>
                  <a:pt x="4629" y="276"/>
                  <a:pt x="4628" y="274"/>
                  <a:pt x="4628" y="272"/>
                </a:cubicBezTo>
                <a:close/>
                <a:moveTo>
                  <a:pt x="4634" y="257"/>
                </a:moveTo>
                <a:lnTo>
                  <a:pt x="4634" y="257"/>
                </a:lnTo>
                <a:cubicBezTo>
                  <a:pt x="4635" y="255"/>
                  <a:pt x="4637" y="254"/>
                  <a:pt x="4639" y="254"/>
                </a:cubicBezTo>
                <a:cubicBezTo>
                  <a:pt x="4641" y="255"/>
                  <a:pt x="4642" y="257"/>
                  <a:pt x="4642" y="259"/>
                </a:cubicBezTo>
                <a:cubicBezTo>
                  <a:pt x="4641" y="261"/>
                  <a:pt x="4639" y="263"/>
                  <a:pt x="4637" y="262"/>
                </a:cubicBezTo>
                <a:cubicBezTo>
                  <a:pt x="4635" y="262"/>
                  <a:pt x="4634" y="259"/>
                  <a:pt x="4634" y="257"/>
                </a:cubicBezTo>
                <a:close/>
                <a:moveTo>
                  <a:pt x="4640" y="242"/>
                </a:moveTo>
                <a:lnTo>
                  <a:pt x="4640" y="242"/>
                </a:lnTo>
                <a:cubicBezTo>
                  <a:pt x="4640" y="240"/>
                  <a:pt x="4643" y="239"/>
                  <a:pt x="4645" y="239"/>
                </a:cubicBezTo>
                <a:cubicBezTo>
                  <a:pt x="4647" y="240"/>
                  <a:pt x="4648" y="242"/>
                  <a:pt x="4648" y="244"/>
                </a:cubicBezTo>
                <a:cubicBezTo>
                  <a:pt x="4647" y="246"/>
                  <a:pt x="4645" y="248"/>
                  <a:pt x="4643" y="247"/>
                </a:cubicBezTo>
                <a:cubicBezTo>
                  <a:pt x="4641" y="247"/>
                  <a:pt x="4639" y="244"/>
                  <a:pt x="4640" y="242"/>
                </a:cubicBezTo>
                <a:close/>
                <a:moveTo>
                  <a:pt x="4646" y="227"/>
                </a:moveTo>
                <a:lnTo>
                  <a:pt x="4646" y="227"/>
                </a:lnTo>
                <a:cubicBezTo>
                  <a:pt x="4646" y="225"/>
                  <a:pt x="4648" y="224"/>
                  <a:pt x="4651" y="225"/>
                </a:cubicBezTo>
                <a:cubicBezTo>
                  <a:pt x="4653" y="225"/>
                  <a:pt x="4654" y="227"/>
                  <a:pt x="4653" y="229"/>
                </a:cubicBezTo>
                <a:cubicBezTo>
                  <a:pt x="4653" y="232"/>
                  <a:pt x="4651" y="233"/>
                  <a:pt x="4649" y="232"/>
                </a:cubicBezTo>
                <a:cubicBezTo>
                  <a:pt x="4646" y="232"/>
                  <a:pt x="4645" y="230"/>
                  <a:pt x="4646" y="227"/>
                </a:cubicBezTo>
                <a:close/>
                <a:moveTo>
                  <a:pt x="4652" y="213"/>
                </a:moveTo>
                <a:lnTo>
                  <a:pt x="4652" y="213"/>
                </a:lnTo>
                <a:cubicBezTo>
                  <a:pt x="4652" y="210"/>
                  <a:pt x="4654" y="209"/>
                  <a:pt x="4656" y="210"/>
                </a:cubicBezTo>
                <a:cubicBezTo>
                  <a:pt x="4659" y="210"/>
                  <a:pt x="4660" y="212"/>
                  <a:pt x="4659" y="214"/>
                </a:cubicBezTo>
                <a:cubicBezTo>
                  <a:pt x="4659" y="217"/>
                  <a:pt x="4657" y="218"/>
                  <a:pt x="4654" y="217"/>
                </a:cubicBezTo>
                <a:cubicBezTo>
                  <a:pt x="4652" y="217"/>
                  <a:pt x="4651" y="215"/>
                  <a:pt x="4652" y="213"/>
                </a:cubicBezTo>
                <a:close/>
                <a:moveTo>
                  <a:pt x="4657" y="198"/>
                </a:moveTo>
                <a:lnTo>
                  <a:pt x="4657" y="198"/>
                </a:lnTo>
                <a:cubicBezTo>
                  <a:pt x="4658" y="195"/>
                  <a:pt x="4660" y="194"/>
                  <a:pt x="4662" y="195"/>
                </a:cubicBezTo>
                <a:cubicBezTo>
                  <a:pt x="4664" y="195"/>
                  <a:pt x="4666" y="197"/>
                  <a:pt x="4665" y="200"/>
                </a:cubicBezTo>
                <a:cubicBezTo>
                  <a:pt x="4665" y="202"/>
                  <a:pt x="4662" y="203"/>
                  <a:pt x="4660" y="202"/>
                </a:cubicBezTo>
                <a:cubicBezTo>
                  <a:pt x="4658" y="202"/>
                  <a:pt x="4657" y="200"/>
                  <a:pt x="4657" y="198"/>
                </a:cubicBezTo>
                <a:close/>
                <a:moveTo>
                  <a:pt x="4663" y="183"/>
                </a:moveTo>
                <a:lnTo>
                  <a:pt x="4663" y="183"/>
                </a:lnTo>
                <a:cubicBezTo>
                  <a:pt x="4664" y="181"/>
                  <a:pt x="4666" y="179"/>
                  <a:pt x="4668" y="180"/>
                </a:cubicBezTo>
                <a:cubicBezTo>
                  <a:pt x="4670" y="180"/>
                  <a:pt x="4672" y="182"/>
                  <a:pt x="4671" y="185"/>
                </a:cubicBezTo>
                <a:cubicBezTo>
                  <a:pt x="4670" y="187"/>
                  <a:pt x="4668" y="188"/>
                  <a:pt x="4666" y="188"/>
                </a:cubicBezTo>
                <a:cubicBezTo>
                  <a:pt x="4664" y="187"/>
                  <a:pt x="4663" y="185"/>
                  <a:pt x="4663" y="183"/>
                </a:cubicBezTo>
                <a:close/>
                <a:moveTo>
                  <a:pt x="4669" y="168"/>
                </a:moveTo>
                <a:lnTo>
                  <a:pt x="4669" y="168"/>
                </a:lnTo>
                <a:cubicBezTo>
                  <a:pt x="4670" y="166"/>
                  <a:pt x="4672" y="164"/>
                  <a:pt x="4674" y="165"/>
                </a:cubicBezTo>
                <a:cubicBezTo>
                  <a:pt x="4676" y="165"/>
                  <a:pt x="4677" y="168"/>
                  <a:pt x="4677" y="170"/>
                </a:cubicBezTo>
                <a:cubicBezTo>
                  <a:pt x="4676" y="172"/>
                  <a:pt x="4674" y="173"/>
                  <a:pt x="4672" y="173"/>
                </a:cubicBezTo>
                <a:cubicBezTo>
                  <a:pt x="4670" y="172"/>
                  <a:pt x="4669" y="170"/>
                  <a:pt x="4669" y="168"/>
                </a:cubicBezTo>
                <a:close/>
                <a:moveTo>
                  <a:pt x="4675" y="153"/>
                </a:moveTo>
                <a:lnTo>
                  <a:pt x="4675" y="153"/>
                </a:lnTo>
                <a:cubicBezTo>
                  <a:pt x="4675" y="151"/>
                  <a:pt x="4678" y="149"/>
                  <a:pt x="4680" y="150"/>
                </a:cubicBezTo>
                <a:cubicBezTo>
                  <a:pt x="4682" y="151"/>
                  <a:pt x="4683" y="153"/>
                  <a:pt x="4683" y="155"/>
                </a:cubicBezTo>
                <a:cubicBezTo>
                  <a:pt x="4682" y="157"/>
                  <a:pt x="4680" y="158"/>
                  <a:pt x="4678" y="158"/>
                </a:cubicBezTo>
                <a:cubicBezTo>
                  <a:pt x="4676" y="157"/>
                  <a:pt x="4674" y="155"/>
                  <a:pt x="4675" y="153"/>
                </a:cubicBezTo>
                <a:close/>
                <a:moveTo>
                  <a:pt x="4681" y="138"/>
                </a:moveTo>
                <a:lnTo>
                  <a:pt x="4681" y="138"/>
                </a:lnTo>
                <a:cubicBezTo>
                  <a:pt x="4681" y="136"/>
                  <a:pt x="4683" y="135"/>
                  <a:pt x="4686" y="135"/>
                </a:cubicBezTo>
                <a:cubicBezTo>
                  <a:pt x="4688" y="136"/>
                  <a:pt x="4689" y="138"/>
                  <a:pt x="4688" y="140"/>
                </a:cubicBezTo>
                <a:cubicBezTo>
                  <a:pt x="4688" y="142"/>
                  <a:pt x="4686" y="143"/>
                  <a:pt x="4684" y="143"/>
                </a:cubicBezTo>
                <a:cubicBezTo>
                  <a:pt x="4682" y="142"/>
                  <a:pt x="4680" y="140"/>
                  <a:pt x="4681" y="138"/>
                </a:cubicBezTo>
                <a:close/>
                <a:moveTo>
                  <a:pt x="4687" y="123"/>
                </a:moveTo>
                <a:lnTo>
                  <a:pt x="4687" y="123"/>
                </a:lnTo>
                <a:cubicBezTo>
                  <a:pt x="4687" y="121"/>
                  <a:pt x="4689" y="120"/>
                  <a:pt x="4691" y="120"/>
                </a:cubicBezTo>
                <a:cubicBezTo>
                  <a:pt x="4694" y="121"/>
                  <a:pt x="4695" y="123"/>
                  <a:pt x="4694" y="125"/>
                </a:cubicBezTo>
                <a:cubicBezTo>
                  <a:pt x="4694" y="127"/>
                  <a:pt x="4692" y="128"/>
                  <a:pt x="4689" y="128"/>
                </a:cubicBezTo>
                <a:cubicBezTo>
                  <a:pt x="4687" y="127"/>
                  <a:pt x="4686" y="125"/>
                  <a:pt x="4687" y="123"/>
                </a:cubicBezTo>
                <a:close/>
                <a:moveTo>
                  <a:pt x="4692" y="108"/>
                </a:moveTo>
                <a:lnTo>
                  <a:pt x="4692" y="108"/>
                </a:lnTo>
                <a:cubicBezTo>
                  <a:pt x="4693" y="106"/>
                  <a:pt x="4695" y="105"/>
                  <a:pt x="4697" y="105"/>
                </a:cubicBezTo>
                <a:cubicBezTo>
                  <a:pt x="4699" y="106"/>
                  <a:pt x="4701" y="108"/>
                  <a:pt x="4700" y="110"/>
                </a:cubicBezTo>
                <a:cubicBezTo>
                  <a:pt x="4700" y="112"/>
                  <a:pt x="4697" y="114"/>
                  <a:pt x="4695" y="113"/>
                </a:cubicBezTo>
                <a:cubicBezTo>
                  <a:pt x="4693" y="112"/>
                  <a:pt x="4692" y="110"/>
                  <a:pt x="4692" y="108"/>
                </a:cubicBezTo>
                <a:close/>
                <a:moveTo>
                  <a:pt x="4698" y="93"/>
                </a:moveTo>
                <a:lnTo>
                  <a:pt x="4698" y="93"/>
                </a:lnTo>
                <a:cubicBezTo>
                  <a:pt x="4699" y="91"/>
                  <a:pt x="4701" y="90"/>
                  <a:pt x="4703" y="90"/>
                </a:cubicBezTo>
                <a:cubicBezTo>
                  <a:pt x="4705" y="91"/>
                  <a:pt x="4707" y="93"/>
                  <a:pt x="4706" y="95"/>
                </a:cubicBezTo>
                <a:cubicBezTo>
                  <a:pt x="4705" y="97"/>
                  <a:pt x="4703" y="99"/>
                  <a:pt x="4701" y="98"/>
                </a:cubicBezTo>
                <a:cubicBezTo>
                  <a:pt x="4699" y="98"/>
                  <a:pt x="4698" y="95"/>
                  <a:pt x="4698" y="93"/>
                </a:cubicBezTo>
                <a:close/>
                <a:moveTo>
                  <a:pt x="4704" y="78"/>
                </a:moveTo>
                <a:lnTo>
                  <a:pt x="4704" y="78"/>
                </a:lnTo>
                <a:cubicBezTo>
                  <a:pt x="4705" y="76"/>
                  <a:pt x="4707" y="75"/>
                  <a:pt x="4709" y="75"/>
                </a:cubicBezTo>
                <a:cubicBezTo>
                  <a:pt x="4711" y="76"/>
                  <a:pt x="4712" y="78"/>
                  <a:pt x="4712" y="80"/>
                </a:cubicBezTo>
                <a:cubicBezTo>
                  <a:pt x="4711" y="82"/>
                  <a:pt x="4709" y="84"/>
                  <a:pt x="4707" y="83"/>
                </a:cubicBezTo>
                <a:cubicBezTo>
                  <a:pt x="4705" y="83"/>
                  <a:pt x="4704" y="81"/>
                  <a:pt x="4704" y="78"/>
                </a:cubicBezTo>
                <a:close/>
                <a:moveTo>
                  <a:pt x="4710" y="63"/>
                </a:moveTo>
                <a:lnTo>
                  <a:pt x="4710" y="63"/>
                </a:lnTo>
                <a:cubicBezTo>
                  <a:pt x="4710" y="61"/>
                  <a:pt x="4713" y="60"/>
                  <a:pt x="4715" y="61"/>
                </a:cubicBezTo>
                <a:cubicBezTo>
                  <a:pt x="4717" y="61"/>
                  <a:pt x="4718" y="63"/>
                  <a:pt x="4718" y="65"/>
                </a:cubicBezTo>
                <a:cubicBezTo>
                  <a:pt x="4717" y="68"/>
                  <a:pt x="4715" y="69"/>
                  <a:pt x="4713" y="68"/>
                </a:cubicBezTo>
                <a:cubicBezTo>
                  <a:pt x="4711" y="68"/>
                  <a:pt x="4709" y="66"/>
                  <a:pt x="4710" y="63"/>
                </a:cubicBezTo>
                <a:close/>
                <a:moveTo>
                  <a:pt x="4716" y="49"/>
                </a:moveTo>
                <a:lnTo>
                  <a:pt x="4716" y="49"/>
                </a:lnTo>
                <a:cubicBezTo>
                  <a:pt x="4716" y="46"/>
                  <a:pt x="4718" y="45"/>
                  <a:pt x="4721" y="46"/>
                </a:cubicBezTo>
                <a:cubicBezTo>
                  <a:pt x="4723" y="46"/>
                  <a:pt x="4724" y="48"/>
                  <a:pt x="4724" y="50"/>
                </a:cubicBezTo>
                <a:cubicBezTo>
                  <a:pt x="4723" y="53"/>
                  <a:pt x="4721" y="54"/>
                  <a:pt x="4719" y="53"/>
                </a:cubicBezTo>
                <a:cubicBezTo>
                  <a:pt x="4717" y="53"/>
                  <a:pt x="4715" y="51"/>
                  <a:pt x="4716" y="49"/>
                </a:cubicBezTo>
                <a:close/>
                <a:moveTo>
                  <a:pt x="4722" y="34"/>
                </a:moveTo>
                <a:lnTo>
                  <a:pt x="4722" y="34"/>
                </a:lnTo>
                <a:cubicBezTo>
                  <a:pt x="4722" y="31"/>
                  <a:pt x="4724" y="30"/>
                  <a:pt x="4726" y="31"/>
                </a:cubicBezTo>
                <a:cubicBezTo>
                  <a:pt x="4729" y="31"/>
                  <a:pt x="4730" y="33"/>
                  <a:pt x="4729" y="36"/>
                </a:cubicBezTo>
                <a:cubicBezTo>
                  <a:pt x="4729" y="38"/>
                  <a:pt x="4727" y="39"/>
                  <a:pt x="4724" y="38"/>
                </a:cubicBezTo>
                <a:cubicBezTo>
                  <a:pt x="4722" y="38"/>
                  <a:pt x="4721" y="36"/>
                  <a:pt x="4722" y="34"/>
                </a:cubicBezTo>
                <a:close/>
                <a:moveTo>
                  <a:pt x="4727" y="19"/>
                </a:moveTo>
                <a:lnTo>
                  <a:pt x="4727" y="19"/>
                </a:lnTo>
                <a:cubicBezTo>
                  <a:pt x="4728" y="17"/>
                  <a:pt x="4730" y="15"/>
                  <a:pt x="4732" y="16"/>
                </a:cubicBezTo>
                <a:cubicBezTo>
                  <a:pt x="4734" y="16"/>
                  <a:pt x="4736" y="19"/>
                  <a:pt x="4735" y="21"/>
                </a:cubicBezTo>
                <a:cubicBezTo>
                  <a:pt x="4735" y="23"/>
                  <a:pt x="4732" y="24"/>
                  <a:pt x="4730" y="24"/>
                </a:cubicBezTo>
                <a:cubicBezTo>
                  <a:pt x="4728" y="23"/>
                  <a:pt x="4727" y="21"/>
                  <a:pt x="4727" y="19"/>
                </a:cubicBezTo>
                <a:close/>
                <a:moveTo>
                  <a:pt x="4733" y="4"/>
                </a:moveTo>
                <a:lnTo>
                  <a:pt x="4733" y="4"/>
                </a:lnTo>
                <a:cubicBezTo>
                  <a:pt x="4734" y="2"/>
                  <a:pt x="4736" y="0"/>
                  <a:pt x="4738" y="1"/>
                </a:cubicBezTo>
                <a:cubicBezTo>
                  <a:pt x="4740" y="1"/>
                  <a:pt x="4742" y="4"/>
                  <a:pt x="4741" y="6"/>
                </a:cubicBezTo>
                <a:cubicBezTo>
                  <a:pt x="4740" y="8"/>
                  <a:pt x="4738" y="9"/>
                  <a:pt x="4736" y="9"/>
                </a:cubicBezTo>
                <a:cubicBezTo>
                  <a:pt x="4734" y="8"/>
                  <a:pt x="4733" y="6"/>
                  <a:pt x="4733" y="4"/>
                </a:cubicBezTo>
                <a:close/>
              </a:path>
            </a:pathLst>
          </a:custGeom>
          <a:solidFill>
            <a:srgbClr val="000000"/>
          </a:solidFill>
          <a:ln w="9525">
            <a:solidFill>
              <a:srgbClr val="000000"/>
            </a:solidFill>
            <a:bevel/>
            <a:headEnd/>
            <a:tailEnd/>
          </a:ln>
        </p:spPr>
        <p:txBody>
          <a:bodyPr wrap="none" anchor="ctr"/>
          <a:lstStyle/>
          <a:p>
            <a:endParaRPr lang="en-NZ"/>
          </a:p>
        </p:txBody>
      </p:sp>
      <p:sp>
        <p:nvSpPr>
          <p:cNvPr id="88175" name="Freeform 124"/>
          <p:cNvSpPr>
            <a:spLocks noChangeArrowheads="1"/>
          </p:cNvSpPr>
          <p:nvPr/>
        </p:nvSpPr>
        <p:spPr bwMode="auto">
          <a:xfrm>
            <a:off x="6164263" y="4392613"/>
            <a:ext cx="488950" cy="793750"/>
          </a:xfrm>
          <a:custGeom>
            <a:avLst/>
            <a:gdLst>
              <a:gd name="T0" fmla="*/ 8074 w 3028"/>
              <a:gd name="T1" fmla="*/ 782246 h 4899"/>
              <a:gd name="T2" fmla="*/ 15986 w 3028"/>
              <a:gd name="T3" fmla="*/ 768150 h 4899"/>
              <a:gd name="T4" fmla="*/ 23253 w 3028"/>
              <a:gd name="T5" fmla="*/ 755189 h 4899"/>
              <a:gd name="T6" fmla="*/ 30358 w 3028"/>
              <a:gd name="T7" fmla="*/ 744981 h 4899"/>
              <a:gd name="T8" fmla="*/ 39239 w 3028"/>
              <a:gd name="T9" fmla="*/ 731533 h 4899"/>
              <a:gd name="T10" fmla="*/ 46344 w 3028"/>
              <a:gd name="T11" fmla="*/ 717599 h 4899"/>
              <a:gd name="T12" fmla="*/ 53126 w 3028"/>
              <a:gd name="T13" fmla="*/ 706582 h 4899"/>
              <a:gd name="T14" fmla="*/ 62330 w 3028"/>
              <a:gd name="T15" fmla="*/ 693944 h 4899"/>
              <a:gd name="T16" fmla="*/ 70242 w 3028"/>
              <a:gd name="T17" fmla="*/ 679848 h 4899"/>
              <a:gd name="T18" fmla="*/ 77509 w 3028"/>
              <a:gd name="T19" fmla="*/ 666886 h 4899"/>
              <a:gd name="T20" fmla="*/ 84614 w 3028"/>
              <a:gd name="T21" fmla="*/ 656679 h 4899"/>
              <a:gd name="T22" fmla="*/ 93656 w 3028"/>
              <a:gd name="T23" fmla="*/ 643231 h 4899"/>
              <a:gd name="T24" fmla="*/ 100600 w 3028"/>
              <a:gd name="T25" fmla="*/ 629459 h 4899"/>
              <a:gd name="T26" fmla="*/ 107382 w 3028"/>
              <a:gd name="T27" fmla="*/ 618279 h 4899"/>
              <a:gd name="T28" fmla="*/ 116747 w 3028"/>
              <a:gd name="T29" fmla="*/ 605641 h 4899"/>
              <a:gd name="T30" fmla="*/ 124498 w 3028"/>
              <a:gd name="T31" fmla="*/ 591545 h 4899"/>
              <a:gd name="T32" fmla="*/ 131765 w 3028"/>
              <a:gd name="T33" fmla="*/ 578584 h 4899"/>
              <a:gd name="T34" fmla="*/ 138870 w 3028"/>
              <a:gd name="T35" fmla="*/ 568376 h 4899"/>
              <a:gd name="T36" fmla="*/ 147912 w 3028"/>
              <a:gd name="T37" fmla="*/ 554928 h 4899"/>
              <a:gd name="T38" fmla="*/ 154856 w 3028"/>
              <a:gd name="T39" fmla="*/ 541156 h 4899"/>
              <a:gd name="T40" fmla="*/ 161638 w 3028"/>
              <a:gd name="T41" fmla="*/ 530139 h 4899"/>
              <a:gd name="T42" fmla="*/ 171003 w 3028"/>
              <a:gd name="T43" fmla="*/ 517339 h 4899"/>
              <a:gd name="T44" fmla="*/ 178916 w 3028"/>
              <a:gd name="T45" fmla="*/ 503243 h 4899"/>
              <a:gd name="T46" fmla="*/ 186182 w 3028"/>
              <a:gd name="T47" fmla="*/ 490281 h 4899"/>
              <a:gd name="T48" fmla="*/ 193287 w 3028"/>
              <a:gd name="T49" fmla="*/ 480236 h 4899"/>
              <a:gd name="T50" fmla="*/ 202168 w 3028"/>
              <a:gd name="T51" fmla="*/ 466626 h 4899"/>
              <a:gd name="T52" fmla="*/ 209273 w 3028"/>
              <a:gd name="T53" fmla="*/ 452854 h 4899"/>
              <a:gd name="T54" fmla="*/ 216055 w 3028"/>
              <a:gd name="T55" fmla="*/ 441836 h 4899"/>
              <a:gd name="T56" fmla="*/ 225259 w 3028"/>
              <a:gd name="T57" fmla="*/ 429037 h 4899"/>
              <a:gd name="T58" fmla="*/ 233172 w 3028"/>
              <a:gd name="T59" fmla="*/ 414941 h 4899"/>
              <a:gd name="T60" fmla="*/ 240438 w 3028"/>
              <a:gd name="T61" fmla="*/ 401979 h 4899"/>
              <a:gd name="T62" fmla="*/ 247543 w 3028"/>
              <a:gd name="T63" fmla="*/ 391933 h 4899"/>
              <a:gd name="T64" fmla="*/ 256586 w 3028"/>
              <a:gd name="T65" fmla="*/ 378323 h 4899"/>
              <a:gd name="T66" fmla="*/ 263529 w 3028"/>
              <a:gd name="T67" fmla="*/ 364551 h 4899"/>
              <a:gd name="T68" fmla="*/ 270311 w 3028"/>
              <a:gd name="T69" fmla="*/ 353534 h 4899"/>
              <a:gd name="T70" fmla="*/ 279677 w 3028"/>
              <a:gd name="T71" fmla="*/ 340896 h 4899"/>
              <a:gd name="T72" fmla="*/ 287428 w 3028"/>
              <a:gd name="T73" fmla="*/ 326800 h 4899"/>
              <a:gd name="T74" fmla="*/ 294694 w 3028"/>
              <a:gd name="T75" fmla="*/ 313838 h 4899"/>
              <a:gd name="T76" fmla="*/ 301799 w 3028"/>
              <a:gd name="T77" fmla="*/ 303631 h 4899"/>
              <a:gd name="T78" fmla="*/ 310842 w 3028"/>
              <a:gd name="T79" fmla="*/ 290021 h 4899"/>
              <a:gd name="T80" fmla="*/ 317785 w 3028"/>
              <a:gd name="T81" fmla="*/ 276249 h 4899"/>
              <a:gd name="T82" fmla="*/ 324729 w 3028"/>
              <a:gd name="T83" fmla="*/ 265231 h 4899"/>
              <a:gd name="T84" fmla="*/ 333933 w 3028"/>
              <a:gd name="T85" fmla="*/ 252594 h 4899"/>
              <a:gd name="T86" fmla="*/ 341845 w 3028"/>
              <a:gd name="T87" fmla="*/ 238498 h 4899"/>
              <a:gd name="T88" fmla="*/ 349112 w 3028"/>
              <a:gd name="T89" fmla="*/ 225536 h 4899"/>
              <a:gd name="T90" fmla="*/ 356217 w 3028"/>
              <a:gd name="T91" fmla="*/ 215328 h 4899"/>
              <a:gd name="T92" fmla="*/ 365259 w 3028"/>
              <a:gd name="T93" fmla="*/ 201718 h 4899"/>
              <a:gd name="T94" fmla="*/ 372203 w 3028"/>
              <a:gd name="T95" fmla="*/ 187947 h 4899"/>
              <a:gd name="T96" fmla="*/ 378985 w 3028"/>
              <a:gd name="T97" fmla="*/ 176929 h 4899"/>
              <a:gd name="T98" fmla="*/ 388350 w 3028"/>
              <a:gd name="T99" fmla="*/ 164291 h 4899"/>
              <a:gd name="T100" fmla="*/ 396101 w 3028"/>
              <a:gd name="T101" fmla="*/ 150195 h 4899"/>
              <a:gd name="T102" fmla="*/ 403368 w 3028"/>
              <a:gd name="T103" fmla="*/ 137233 h 4899"/>
              <a:gd name="T104" fmla="*/ 410473 w 3028"/>
              <a:gd name="T105" fmla="*/ 127026 h 4899"/>
              <a:gd name="T106" fmla="*/ 419515 w 3028"/>
              <a:gd name="T107" fmla="*/ 113578 h 4899"/>
              <a:gd name="T108" fmla="*/ 426459 w 3028"/>
              <a:gd name="T109" fmla="*/ 99644 h 4899"/>
              <a:gd name="T110" fmla="*/ 433241 w 3028"/>
              <a:gd name="T111" fmla="*/ 88627 h 4899"/>
              <a:gd name="T112" fmla="*/ 442606 w 3028"/>
              <a:gd name="T113" fmla="*/ 75989 h 4899"/>
              <a:gd name="T114" fmla="*/ 450519 w 3028"/>
              <a:gd name="T115" fmla="*/ 61893 h 4899"/>
              <a:gd name="T116" fmla="*/ 457785 w 3028"/>
              <a:gd name="T117" fmla="*/ 48931 h 4899"/>
              <a:gd name="T118" fmla="*/ 464890 w 3028"/>
              <a:gd name="T119" fmla="*/ 38723 h 4899"/>
              <a:gd name="T120" fmla="*/ 473771 w 3028"/>
              <a:gd name="T121" fmla="*/ 25276 h 4899"/>
              <a:gd name="T122" fmla="*/ 480876 w 3028"/>
              <a:gd name="T123" fmla="*/ 11504 h 4899"/>
              <a:gd name="T124" fmla="*/ 487658 w 3028"/>
              <a:gd name="T125" fmla="*/ 486 h 489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28"/>
              <a:gd name="T190" fmla="*/ 0 h 4899"/>
              <a:gd name="T191" fmla="*/ 3028 w 3028"/>
              <a:gd name="T192" fmla="*/ 4899 h 489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28" h="4899">
                <a:moveTo>
                  <a:pt x="1" y="4893"/>
                </a:moveTo>
                <a:lnTo>
                  <a:pt x="1" y="4893"/>
                </a:lnTo>
                <a:cubicBezTo>
                  <a:pt x="2" y="4891"/>
                  <a:pt x="4" y="4890"/>
                  <a:pt x="6" y="4891"/>
                </a:cubicBezTo>
                <a:cubicBezTo>
                  <a:pt x="8" y="4892"/>
                  <a:pt x="9" y="4894"/>
                  <a:pt x="8" y="4896"/>
                </a:cubicBezTo>
                <a:cubicBezTo>
                  <a:pt x="7" y="4898"/>
                  <a:pt x="5" y="4899"/>
                  <a:pt x="3" y="4898"/>
                </a:cubicBezTo>
                <a:cubicBezTo>
                  <a:pt x="1" y="4897"/>
                  <a:pt x="0" y="4895"/>
                  <a:pt x="1" y="4893"/>
                </a:cubicBezTo>
                <a:close/>
                <a:moveTo>
                  <a:pt x="9" y="4879"/>
                </a:moveTo>
                <a:lnTo>
                  <a:pt x="9" y="4879"/>
                </a:lnTo>
                <a:cubicBezTo>
                  <a:pt x="10" y="4877"/>
                  <a:pt x="13" y="4876"/>
                  <a:pt x="15" y="4877"/>
                </a:cubicBezTo>
                <a:cubicBezTo>
                  <a:pt x="17" y="4878"/>
                  <a:pt x="17" y="4881"/>
                  <a:pt x="16" y="4883"/>
                </a:cubicBezTo>
                <a:cubicBezTo>
                  <a:pt x="15" y="4885"/>
                  <a:pt x="13" y="4885"/>
                  <a:pt x="11" y="4884"/>
                </a:cubicBezTo>
                <a:cubicBezTo>
                  <a:pt x="9" y="4883"/>
                  <a:pt x="8" y="4881"/>
                  <a:pt x="9" y="4879"/>
                </a:cubicBezTo>
                <a:close/>
                <a:moveTo>
                  <a:pt x="18" y="4865"/>
                </a:moveTo>
                <a:lnTo>
                  <a:pt x="18" y="4865"/>
                </a:lnTo>
                <a:cubicBezTo>
                  <a:pt x="19" y="4863"/>
                  <a:pt x="21" y="4863"/>
                  <a:pt x="23" y="4864"/>
                </a:cubicBezTo>
                <a:cubicBezTo>
                  <a:pt x="25" y="4865"/>
                  <a:pt x="26" y="4867"/>
                  <a:pt x="25" y="4869"/>
                </a:cubicBezTo>
                <a:cubicBezTo>
                  <a:pt x="24" y="4871"/>
                  <a:pt x="21" y="4872"/>
                  <a:pt x="19" y="4871"/>
                </a:cubicBezTo>
                <a:cubicBezTo>
                  <a:pt x="18" y="4870"/>
                  <a:pt x="17" y="4867"/>
                  <a:pt x="18" y="4865"/>
                </a:cubicBezTo>
                <a:close/>
                <a:moveTo>
                  <a:pt x="26" y="4852"/>
                </a:moveTo>
                <a:lnTo>
                  <a:pt x="26" y="4852"/>
                </a:lnTo>
                <a:cubicBezTo>
                  <a:pt x="27" y="4850"/>
                  <a:pt x="30" y="4849"/>
                  <a:pt x="31" y="4850"/>
                </a:cubicBezTo>
                <a:cubicBezTo>
                  <a:pt x="33" y="4851"/>
                  <a:pt x="34" y="4853"/>
                  <a:pt x="33" y="4855"/>
                </a:cubicBezTo>
                <a:cubicBezTo>
                  <a:pt x="32" y="4857"/>
                  <a:pt x="30" y="4858"/>
                  <a:pt x="28" y="4857"/>
                </a:cubicBezTo>
                <a:cubicBezTo>
                  <a:pt x="26" y="4856"/>
                  <a:pt x="25" y="4854"/>
                  <a:pt x="26" y="4852"/>
                </a:cubicBezTo>
                <a:close/>
                <a:moveTo>
                  <a:pt x="35" y="4838"/>
                </a:moveTo>
                <a:lnTo>
                  <a:pt x="35" y="4838"/>
                </a:lnTo>
                <a:cubicBezTo>
                  <a:pt x="36" y="4836"/>
                  <a:pt x="38" y="4835"/>
                  <a:pt x="40" y="4836"/>
                </a:cubicBezTo>
                <a:cubicBezTo>
                  <a:pt x="42" y="4837"/>
                  <a:pt x="43" y="4840"/>
                  <a:pt x="42" y="4842"/>
                </a:cubicBezTo>
                <a:cubicBezTo>
                  <a:pt x="41" y="4844"/>
                  <a:pt x="38" y="4845"/>
                  <a:pt x="36" y="4844"/>
                </a:cubicBezTo>
                <a:cubicBezTo>
                  <a:pt x="34" y="4843"/>
                  <a:pt x="34" y="4840"/>
                  <a:pt x="35" y="4838"/>
                </a:cubicBezTo>
                <a:close/>
                <a:moveTo>
                  <a:pt x="43" y="4825"/>
                </a:moveTo>
                <a:lnTo>
                  <a:pt x="43" y="4825"/>
                </a:lnTo>
                <a:cubicBezTo>
                  <a:pt x="44" y="4823"/>
                  <a:pt x="46" y="4822"/>
                  <a:pt x="48" y="4823"/>
                </a:cubicBezTo>
                <a:cubicBezTo>
                  <a:pt x="50" y="4824"/>
                  <a:pt x="51" y="4826"/>
                  <a:pt x="50" y="4828"/>
                </a:cubicBezTo>
                <a:cubicBezTo>
                  <a:pt x="49" y="4830"/>
                  <a:pt x="47" y="4831"/>
                  <a:pt x="45" y="4830"/>
                </a:cubicBezTo>
                <a:cubicBezTo>
                  <a:pt x="43" y="4829"/>
                  <a:pt x="42" y="4827"/>
                  <a:pt x="43" y="4825"/>
                </a:cubicBezTo>
                <a:close/>
                <a:moveTo>
                  <a:pt x="51" y="4811"/>
                </a:moveTo>
                <a:lnTo>
                  <a:pt x="51" y="4811"/>
                </a:lnTo>
                <a:cubicBezTo>
                  <a:pt x="52" y="4809"/>
                  <a:pt x="55" y="4808"/>
                  <a:pt x="57" y="4809"/>
                </a:cubicBezTo>
                <a:cubicBezTo>
                  <a:pt x="59" y="4810"/>
                  <a:pt x="59" y="4813"/>
                  <a:pt x="58" y="4815"/>
                </a:cubicBezTo>
                <a:cubicBezTo>
                  <a:pt x="58" y="4816"/>
                  <a:pt x="55" y="4817"/>
                  <a:pt x="53" y="4816"/>
                </a:cubicBezTo>
                <a:cubicBezTo>
                  <a:pt x="51" y="4815"/>
                  <a:pt x="50" y="4813"/>
                  <a:pt x="51" y="4811"/>
                </a:cubicBezTo>
                <a:close/>
                <a:moveTo>
                  <a:pt x="60" y="4797"/>
                </a:moveTo>
                <a:lnTo>
                  <a:pt x="60" y="4797"/>
                </a:lnTo>
                <a:cubicBezTo>
                  <a:pt x="61" y="4795"/>
                  <a:pt x="63" y="4795"/>
                  <a:pt x="65" y="4796"/>
                </a:cubicBezTo>
                <a:cubicBezTo>
                  <a:pt x="67" y="4797"/>
                  <a:pt x="68" y="4799"/>
                  <a:pt x="67" y="4801"/>
                </a:cubicBezTo>
                <a:cubicBezTo>
                  <a:pt x="66" y="4803"/>
                  <a:pt x="64" y="4804"/>
                  <a:pt x="62" y="4803"/>
                </a:cubicBezTo>
                <a:cubicBezTo>
                  <a:pt x="60" y="4802"/>
                  <a:pt x="59" y="4799"/>
                  <a:pt x="60" y="4797"/>
                </a:cubicBezTo>
                <a:close/>
                <a:moveTo>
                  <a:pt x="68" y="4784"/>
                </a:moveTo>
                <a:lnTo>
                  <a:pt x="68" y="4784"/>
                </a:lnTo>
                <a:cubicBezTo>
                  <a:pt x="69" y="4782"/>
                  <a:pt x="72" y="4781"/>
                  <a:pt x="74" y="4782"/>
                </a:cubicBezTo>
                <a:cubicBezTo>
                  <a:pt x="76" y="4783"/>
                  <a:pt x="76" y="4785"/>
                  <a:pt x="75" y="4787"/>
                </a:cubicBezTo>
                <a:cubicBezTo>
                  <a:pt x="74" y="4789"/>
                  <a:pt x="72" y="4790"/>
                  <a:pt x="70" y="4789"/>
                </a:cubicBezTo>
                <a:cubicBezTo>
                  <a:pt x="68" y="4788"/>
                  <a:pt x="67" y="4786"/>
                  <a:pt x="68" y="4784"/>
                </a:cubicBezTo>
                <a:close/>
                <a:moveTo>
                  <a:pt x="77" y="4770"/>
                </a:moveTo>
                <a:lnTo>
                  <a:pt x="77" y="4770"/>
                </a:lnTo>
                <a:cubicBezTo>
                  <a:pt x="78" y="4768"/>
                  <a:pt x="80" y="4767"/>
                  <a:pt x="82" y="4768"/>
                </a:cubicBezTo>
                <a:cubicBezTo>
                  <a:pt x="84" y="4769"/>
                  <a:pt x="85" y="4772"/>
                  <a:pt x="84" y="4774"/>
                </a:cubicBezTo>
                <a:cubicBezTo>
                  <a:pt x="83" y="4776"/>
                  <a:pt x="80" y="4776"/>
                  <a:pt x="78" y="4775"/>
                </a:cubicBezTo>
                <a:cubicBezTo>
                  <a:pt x="76" y="4774"/>
                  <a:pt x="76" y="4772"/>
                  <a:pt x="77" y="4770"/>
                </a:cubicBezTo>
                <a:close/>
                <a:moveTo>
                  <a:pt x="85" y="4756"/>
                </a:moveTo>
                <a:lnTo>
                  <a:pt x="85" y="4756"/>
                </a:lnTo>
                <a:cubicBezTo>
                  <a:pt x="86" y="4754"/>
                  <a:pt x="88" y="4754"/>
                  <a:pt x="90" y="4755"/>
                </a:cubicBezTo>
                <a:cubicBezTo>
                  <a:pt x="92" y="4756"/>
                  <a:pt x="93" y="4758"/>
                  <a:pt x="92" y="4760"/>
                </a:cubicBezTo>
                <a:cubicBezTo>
                  <a:pt x="91" y="4762"/>
                  <a:pt x="89" y="4763"/>
                  <a:pt x="87" y="4762"/>
                </a:cubicBezTo>
                <a:cubicBezTo>
                  <a:pt x="85" y="4761"/>
                  <a:pt x="84" y="4758"/>
                  <a:pt x="85" y="4756"/>
                </a:cubicBezTo>
                <a:close/>
                <a:moveTo>
                  <a:pt x="93" y="4743"/>
                </a:moveTo>
                <a:lnTo>
                  <a:pt x="93" y="4743"/>
                </a:lnTo>
                <a:cubicBezTo>
                  <a:pt x="94" y="4741"/>
                  <a:pt x="97" y="4740"/>
                  <a:pt x="99" y="4741"/>
                </a:cubicBezTo>
                <a:cubicBezTo>
                  <a:pt x="101" y="4742"/>
                  <a:pt x="102" y="4744"/>
                  <a:pt x="101" y="4746"/>
                </a:cubicBezTo>
                <a:cubicBezTo>
                  <a:pt x="100" y="4748"/>
                  <a:pt x="97" y="4749"/>
                  <a:pt x="95" y="4748"/>
                </a:cubicBezTo>
                <a:cubicBezTo>
                  <a:pt x="93" y="4747"/>
                  <a:pt x="92" y="4745"/>
                  <a:pt x="93" y="4743"/>
                </a:cubicBezTo>
                <a:close/>
                <a:moveTo>
                  <a:pt x="102" y="4729"/>
                </a:moveTo>
                <a:lnTo>
                  <a:pt x="102" y="4729"/>
                </a:lnTo>
                <a:cubicBezTo>
                  <a:pt x="103" y="4727"/>
                  <a:pt x="105" y="4726"/>
                  <a:pt x="107" y="4727"/>
                </a:cubicBezTo>
                <a:cubicBezTo>
                  <a:pt x="109" y="4728"/>
                  <a:pt x="110" y="4731"/>
                  <a:pt x="109" y="4733"/>
                </a:cubicBezTo>
                <a:cubicBezTo>
                  <a:pt x="108" y="4735"/>
                  <a:pt x="106" y="4736"/>
                  <a:pt x="104" y="4735"/>
                </a:cubicBezTo>
                <a:cubicBezTo>
                  <a:pt x="102" y="4734"/>
                  <a:pt x="101" y="4731"/>
                  <a:pt x="102" y="4729"/>
                </a:cubicBezTo>
                <a:close/>
                <a:moveTo>
                  <a:pt x="110" y="4716"/>
                </a:moveTo>
                <a:lnTo>
                  <a:pt x="110" y="4716"/>
                </a:lnTo>
                <a:cubicBezTo>
                  <a:pt x="111" y="4714"/>
                  <a:pt x="114" y="4713"/>
                  <a:pt x="116" y="4714"/>
                </a:cubicBezTo>
                <a:cubicBezTo>
                  <a:pt x="118" y="4715"/>
                  <a:pt x="118" y="4717"/>
                  <a:pt x="117" y="4719"/>
                </a:cubicBezTo>
                <a:cubicBezTo>
                  <a:pt x="116" y="4721"/>
                  <a:pt x="114" y="4722"/>
                  <a:pt x="112" y="4721"/>
                </a:cubicBezTo>
                <a:cubicBezTo>
                  <a:pt x="110" y="4720"/>
                  <a:pt x="109" y="4718"/>
                  <a:pt x="110" y="4716"/>
                </a:cubicBezTo>
                <a:close/>
                <a:moveTo>
                  <a:pt x="119" y="4702"/>
                </a:moveTo>
                <a:lnTo>
                  <a:pt x="119" y="4702"/>
                </a:lnTo>
                <a:cubicBezTo>
                  <a:pt x="120" y="4700"/>
                  <a:pt x="122" y="4699"/>
                  <a:pt x="124" y="4700"/>
                </a:cubicBezTo>
                <a:cubicBezTo>
                  <a:pt x="126" y="4701"/>
                  <a:pt x="127" y="4704"/>
                  <a:pt x="126" y="4706"/>
                </a:cubicBezTo>
                <a:cubicBezTo>
                  <a:pt x="125" y="4708"/>
                  <a:pt x="122" y="4708"/>
                  <a:pt x="120" y="4707"/>
                </a:cubicBezTo>
                <a:cubicBezTo>
                  <a:pt x="118" y="4706"/>
                  <a:pt x="118" y="4704"/>
                  <a:pt x="119" y="4702"/>
                </a:cubicBezTo>
                <a:close/>
                <a:moveTo>
                  <a:pt x="127" y="4688"/>
                </a:moveTo>
                <a:lnTo>
                  <a:pt x="127" y="4688"/>
                </a:lnTo>
                <a:cubicBezTo>
                  <a:pt x="128" y="4686"/>
                  <a:pt x="130" y="4686"/>
                  <a:pt x="132" y="4687"/>
                </a:cubicBezTo>
                <a:cubicBezTo>
                  <a:pt x="134" y="4688"/>
                  <a:pt x="135" y="4690"/>
                  <a:pt x="134" y="4692"/>
                </a:cubicBezTo>
                <a:cubicBezTo>
                  <a:pt x="133" y="4694"/>
                  <a:pt x="131" y="4695"/>
                  <a:pt x="129" y="4694"/>
                </a:cubicBezTo>
                <a:cubicBezTo>
                  <a:pt x="127" y="4693"/>
                  <a:pt x="126" y="4690"/>
                  <a:pt x="127" y="4688"/>
                </a:cubicBezTo>
                <a:close/>
                <a:moveTo>
                  <a:pt x="135" y="4675"/>
                </a:moveTo>
                <a:lnTo>
                  <a:pt x="135" y="4675"/>
                </a:lnTo>
                <a:cubicBezTo>
                  <a:pt x="136" y="4673"/>
                  <a:pt x="139" y="4672"/>
                  <a:pt x="141" y="4673"/>
                </a:cubicBezTo>
                <a:cubicBezTo>
                  <a:pt x="143" y="4674"/>
                  <a:pt x="144" y="4676"/>
                  <a:pt x="143" y="4678"/>
                </a:cubicBezTo>
                <a:cubicBezTo>
                  <a:pt x="142" y="4680"/>
                  <a:pt x="139" y="4681"/>
                  <a:pt x="137" y="4680"/>
                </a:cubicBezTo>
                <a:cubicBezTo>
                  <a:pt x="135" y="4679"/>
                  <a:pt x="134" y="4677"/>
                  <a:pt x="135" y="4675"/>
                </a:cubicBezTo>
                <a:close/>
                <a:moveTo>
                  <a:pt x="144" y="4661"/>
                </a:moveTo>
                <a:lnTo>
                  <a:pt x="144" y="4661"/>
                </a:lnTo>
                <a:cubicBezTo>
                  <a:pt x="145" y="4659"/>
                  <a:pt x="147" y="4658"/>
                  <a:pt x="149" y="4659"/>
                </a:cubicBezTo>
                <a:cubicBezTo>
                  <a:pt x="151" y="4660"/>
                  <a:pt x="152" y="4663"/>
                  <a:pt x="151" y="4665"/>
                </a:cubicBezTo>
                <a:cubicBezTo>
                  <a:pt x="150" y="4667"/>
                  <a:pt x="148" y="4667"/>
                  <a:pt x="146" y="4666"/>
                </a:cubicBezTo>
                <a:cubicBezTo>
                  <a:pt x="144" y="4665"/>
                  <a:pt x="143" y="4663"/>
                  <a:pt x="144" y="4661"/>
                </a:cubicBezTo>
                <a:close/>
                <a:moveTo>
                  <a:pt x="152" y="4647"/>
                </a:moveTo>
                <a:lnTo>
                  <a:pt x="152" y="4647"/>
                </a:lnTo>
                <a:cubicBezTo>
                  <a:pt x="153" y="4645"/>
                  <a:pt x="156" y="4645"/>
                  <a:pt x="158" y="4646"/>
                </a:cubicBezTo>
                <a:cubicBezTo>
                  <a:pt x="160" y="4647"/>
                  <a:pt x="160" y="4649"/>
                  <a:pt x="159" y="4651"/>
                </a:cubicBezTo>
                <a:cubicBezTo>
                  <a:pt x="158" y="4653"/>
                  <a:pt x="156" y="4654"/>
                  <a:pt x="154" y="4653"/>
                </a:cubicBezTo>
                <a:cubicBezTo>
                  <a:pt x="152" y="4652"/>
                  <a:pt x="151" y="4649"/>
                  <a:pt x="152" y="4647"/>
                </a:cubicBezTo>
                <a:close/>
                <a:moveTo>
                  <a:pt x="161" y="4634"/>
                </a:moveTo>
                <a:lnTo>
                  <a:pt x="161" y="4634"/>
                </a:lnTo>
                <a:cubicBezTo>
                  <a:pt x="162" y="4632"/>
                  <a:pt x="164" y="4631"/>
                  <a:pt x="166" y="4632"/>
                </a:cubicBezTo>
                <a:cubicBezTo>
                  <a:pt x="168" y="4633"/>
                  <a:pt x="169" y="4635"/>
                  <a:pt x="168" y="4637"/>
                </a:cubicBezTo>
                <a:cubicBezTo>
                  <a:pt x="167" y="4639"/>
                  <a:pt x="164" y="4640"/>
                  <a:pt x="162" y="4639"/>
                </a:cubicBezTo>
                <a:cubicBezTo>
                  <a:pt x="160" y="4638"/>
                  <a:pt x="160" y="4636"/>
                  <a:pt x="161" y="4634"/>
                </a:cubicBezTo>
                <a:close/>
                <a:moveTo>
                  <a:pt x="169" y="4620"/>
                </a:moveTo>
                <a:lnTo>
                  <a:pt x="169" y="4620"/>
                </a:lnTo>
                <a:cubicBezTo>
                  <a:pt x="170" y="4618"/>
                  <a:pt x="172" y="4617"/>
                  <a:pt x="174" y="4618"/>
                </a:cubicBezTo>
                <a:cubicBezTo>
                  <a:pt x="176" y="4619"/>
                  <a:pt x="177" y="4622"/>
                  <a:pt x="176" y="4624"/>
                </a:cubicBezTo>
                <a:cubicBezTo>
                  <a:pt x="175" y="4626"/>
                  <a:pt x="173" y="4627"/>
                  <a:pt x="171" y="4626"/>
                </a:cubicBezTo>
                <a:cubicBezTo>
                  <a:pt x="169" y="4625"/>
                  <a:pt x="168" y="4622"/>
                  <a:pt x="169" y="4620"/>
                </a:cubicBezTo>
                <a:close/>
                <a:moveTo>
                  <a:pt x="177" y="4607"/>
                </a:moveTo>
                <a:lnTo>
                  <a:pt x="177" y="4607"/>
                </a:lnTo>
                <a:cubicBezTo>
                  <a:pt x="178" y="4605"/>
                  <a:pt x="181" y="4604"/>
                  <a:pt x="183" y="4605"/>
                </a:cubicBezTo>
                <a:cubicBezTo>
                  <a:pt x="185" y="4606"/>
                  <a:pt x="186" y="4608"/>
                  <a:pt x="185" y="4610"/>
                </a:cubicBezTo>
                <a:cubicBezTo>
                  <a:pt x="184" y="4612"/>
                  <a:pt x="181" y="4613"/>
                  <a:pt x="179" y="4612"/>
                </a:cubicBezTo>
                <a:cubicBezTo>
                  <a:pt x="177" y="4611"/>
                  <a:pt x="176" y="4609"/>
                  <a:pt x="177" y="4607"/>
                </a:cubicBezTo>
                <a:close/>
                <a:moveTo>
                  <a:pt x="186" y="4593"/>
                </a:moveTo>
                <a:lnTo>
                  <a:pt x="186" y="4593"/>
                </a:lnTo>
                <a:cubicBezTo>
                  <a:pt x="187" y="4591"/>
                  <a:pt x="189" y="4590"/>
                  <a:pt x="191" y="4591"/>
                </a:cubicBezTo>
                <a:cubicBezTo>
                  <a:pt x="193" y="4592"/>
                  <a:pt x="194" y="4595"/>
                  <a:pt x="193" y="4597"/>
                </a:cubicBezTo>
                <a:cubicBezTo>
                  <a:pt x="192" y="4599"/>
                  <a:pt x="190" y="4599"/>
                  <a:pt x="188" y="4598"/>
                </a:cubicBezTo>
                <a:cubicBezTo>
                  <a:pt x="186" y="4597"/>
                  <a:pt x="185" y="4595"/>
                  <a:pt x="186" y="4593"/>
                </a:cubicBezTo>
                <a:close/>
                <a:moveTo>
                  <a:pt x="194" y="4579"/>
                </a:moveTo>
                <a:lnTo>
                  <a:pt x="194" y="4579"/>
                </a:lnTo>
                <a:cubicBezTo>
                  <a:pt x="195" y="4577"/>
                  <a:pt x="198" y="4577"/>
                  <a:pt x="200" y="4578"/>
                </a:cubicBezTo>
                <a:cubicBezTo>
                  <a:pt x="202" y="4579"/>
                  <a:pt x="202" y="4581"/>
                  <a:pt x="201" y="4583"/>
                </a:cubicBezTo>
                <a:cubicBezTo>
                  <a:pt x="200" y="4585"/>
                  <a:pt x="198" y="4586"/>
                  <a:pt x="196" y="4585"/>
                </a:cubicBezTo>
                <a:cubicBezTo>
                  <a:pt x="194" y="4584"/>
                  <a:pt x="193" y="4581"/>
                  <a:pt x="194" y="4579"/>
                </a:cubicBezTo>
                <a:close/>
                <a:moveTo>
                  <a:pt x="203" y="4566"/>
                </a:moveTo>
                <a:lnTo>
                  <a:pt x="203" y="4566"/>
                </a:lnTo>
                <a:cubicBezTo>
                  <a:pt x="204" y="4564"/>
                  <a:pt x="206" y="4563"/>
                  <a:pt x="208" y="4564"/>
                </a:cubicBezTo>
                <a:cubicBezTo>
                  <a:pt x="210" y="4565"/>
                  <a:pt x="211" y="4567"/>
                  <a:pt x="210" y="4569"/>
                </a:cubicBezTo>
                <a:cubicBezTo>
                  <a:pt x="209" y="4571"/>
                  <a:pt x="206" y="4572"/>
                  <a:pt x="204" y="4571"/>
                </a:cubicBezTo>
                <a:cubicBezTo>
                  <a:pt x="203" y="4570"/>
                  <a:pt x="202" y="4568"/>
                  <a:pt x="203" y="4566"/>
                </a:cubicBezTo>
                <a:close/>
                <a:moveTo>
                  <a:pt x="211" y="4552"/>
                </a:moveTo>
                <a:lnTo>
                  <a:pt x="211" y="4552"/>
                </a:lnTo>
                <a:cubicBezTo>
                  <a:pt x="212" y="4550"/>
                  <a:pt x="214" y="4549"/>
                  <a:pt x="216" y="4550"/>
                </a:cubicBezTo>
                <a:cubicBezTo>
                  <a:pt x="218" y="4551"/>
                  <a:pt x="219" y="4554"/>
                  <a:pt x="218" y="4556"/>
                </a:cubicBezTo>
                <a:cubicBezTo>
                  <a:pt x="217" y="4558"/>
                  <a:pt x="215" y="4558"/>
                  <a:pt x="213" y="4557"/>
                </a:cubicBezTo>
                <a:cubicBezTo>
                  <a:pt x="211" y="4556"/>
                  <a:pt x="210" y="4554"/>
                  <a:pt x="211" y="4552"/>
                </a:cubicBezTo>
                <a:close/>
                <a:moveTo>
                  <a:pt x="220" y="4538"/>
                </a:moveTo>
                <a:lnTo>
                  <a:pt x="220" y="4538"/>
                </a:lnTo>
                <a:cubicBezTo>
                  <a:pt x="220" y="4536"/>
                  <a:pt x="223" y="4536"/>
                  <a:pt x="225" y="4537"/>
                </a:cubicBezTo>
                <a:cubicBezTo>
                  <a:pt x="227" y="4538"/>
                  <a:pt x="228" y="4540"/>
                  <a:pt x="227" y="4542"/>
                </a:cubicBezTo>
                <a:cubicBezTo>
                  <a:pt x="226" y="4544"/>
                  <a:pt x="223" y="4545"/>
                  <a:pt x="221" y="4544"/>
                </a:cubicBezTo>
                <a:cubicBezTo>
                  <a:pt x="219" y="4543"/>
                  <a:pt x="219" y="4540"/>
                  <a:pt x="220" y="4538"/>
                </a:cubicBezTo>
                <a:close/>
                <a:moveTo>
                  <a:pt x="228" y="4525"/>
                </a:moveTo>
                <a:lnTo>
                  <a:pt x="228" y="4525"/>
                </a:lnTo>
                <a:cubicBezTo>
                  <a:pt x="229" y="4523"/>
                  <a:pt x="231" y="4522"/>
                  <a:pt x="233" y="4523"/>
                </a:cubicBezTo>
                <a:cubicBezTo>
                  <a:pt x="235" y="4524"/>
                  <a:pt x="236" y="4526"/>
                  <a:pt x="235" y="4528"/>
                </a:cubicBezTo>
                <a:cubicBezTo>
                  <a:pt x="234" y="4530"/>
                  <a:pt x="232" y="4531"/>
                  <a:pt x="230" y="4530"/>
                </a:cubicBezTo>
                <a:cubicBezTo>
                  <a:pt x="228" y="4529"/>
                  <a:pt x="227" y="4527"/>
                  <a:pt x="228" y="4525"/>
                </a:cubicBezTo>
                <a:close/>
                <a:moveTo>
                  <a:pt x="236" y="4511"/>
                </a:moveTo>
                <a:lnTo>
                  <a:pt x="236" y="4511"/>
                </a:lnTo>
                <a:cubicBezTo>
                  <a:pt x="237" y="4509"/>
                  <a:pt x="240" y="4508"/>
                  <a:pt x="242" y="4509"/>
                </a:cubicBezTo>
                <a:cubicBezTo>
                  <a:pt x="244" y="4510"/>
                  <a:pt x="244" y="4513"/>
                  <a:pt x="243" y="4515"/>
                </a:cubicBezTo>
                <a:cubicBezTo>
                  <a:pt x="242" y="4517"/>
                  <a:pt x="240" y="4518"/>
                  <a:pt x="238" y="4517"/>
                </a:cubicBezTo>
                <a:cubicBezTo>
                  <a:pt x="236" y="4516"/>
                  <a:pt x="235" y="4513"/>
                  <a:pt x="236" y="4511"/>
                </a:cubicBezTo>
                <a:close/>
                <a:moveTo>
                  <a:pt x="245" y="4498"/>
                </a:moveTo>
                <a:lnTo>
                  <a:pt x="245" y="4498"/>
                </a:lnTo>
                <a:cubicBezTo>
                  <a:pt x="246" y="4496"/>
                  <a:pt x="248" y="4495"/>
                  <a:pt x="250" y="4496"/>
                </a:cubicBezTo>
                <a:cubicBezTo>
                  <a:pt x="252" y="4497"/>
                  <a:pt x="253" y="4499"/>
                  <a:pt x="252" y="4501"/>
                </a:cubicBezTo>
                <a:cubicBezTo>
                  <a:pt x="251" y="4503"/>
                  <a:pt x="248" y="4504"/>
                  <a:pt x="247" y="4503"/>
                </a:cubicBezTo>
                <a:cubicBezTo>
                  <a:pt x="245" y="4502"/>
                  <a:pt x="244" y="4500"/>
                  <a:pt x="245" y="4498"/>
                </a:cubicBezTo>
                <a:close/>
                <a:moveTo>
                  <a:pt x="253" y="4484"/>
                </a:moveTo>
                <a:lnTo>
                  <a:pt x="253" y="4484"/>
                </a:lnTo>
                <a:cubicBezTo>
                  <a:pt x="254" y="4482"/>
                  <a:pt x="257" y="4481"/>
                  <a:pt x="259" y="4482"/>
                </a:cubicBezTo>
                <a:cubicBezTo>
                  <a:pt x="260" y="4483"/>
                  <a:pt x="261" y="4486"/>
                  <a:pt x="260" y="4488"/>
                </a:cubicBezTo>
                <a:cubicBezTo>
                  <a:pt x="259" y="4490"/>
                  <a:pt x="257" y="4490"/>
                  <a:pt x="255" y="4489"/>
                </a:cubicBezTo>
                <a:cubicBezTo>
                  <a:pt x="253" y="4488"/>
                  <a:pt x="252" y="4486"/>
                  <a:pt x="253" y="4484"/>
                </a:cubicBezTo>
                <a:close/>
                <a:moveTo>
                  <a:pt x="262" y="4470"/>
                </a:moveTo>
                <a:lnTo>
                  <a:pt x="262" y="4470"/>
                </a:lnTo>
                <a:cubicBezTo>
                  <a:pt x="263" y="4468"/>
                  <a:pt x="265" y="4468"/>
                  <a:pt x="267" y="4469"/>
                </a:cubicBezTo>
                <a:cubicBezTo>
                  <a:pt x="269" y="4470"/>
                  <a:pt x="270" y="4472"/>
                  <a:pt x="269" y="4474"/>
                </a:cubicBezTo>
                <a:cubicBezTo>
                  <a:pt x="268" y="4476"/>
                  <a:pt x="265" y="4477"/>
                  <a:pt x="263" y="4476"/>
                </a:cubicBezTo>
                <a:cubicBezTo>
                  <a:pt x="261" y="4475"/>
                  <a:pt x="261" y="4472"/>
                  <a:pt x="262" y="4470"/>
                </a:cubicBezTo>
                <a:close/>
                <a:moveTo>
                  <a:pt x="270" y="4457"/>
                </a:moveTo>
                <a:lnTo>
                  <a:pt x="270" y="4457"/>
                </a:lnTo>
                <a:cubicBezTo>
                  <a:pt x="271" y="4455"/>
                  <a:pt x="273" y="4454"/>
                  <a:pt x="275" y="4455"/>
                </a:cubicBezTo>
                <a:cubicBezTo>
                  <a:pt x="277" y="4456"/>
                  <a:pt x="278" y="4458"/>
                  <a:pt x="277" y="4460"/>
                </a:cubicBezTo>
                <a:cubicBezTo>
                  <a:pt x="276" y="4462"/>
                  <a:pt x="274" y="4463"/>
                  <a:pt x="272" y="4462"/>
                </a:cubicBezTo>
                <a:cubicBezTo>
                  <a:pt x="270" y="4461"/>
                  <a:pt x="269" y="4459"/>
                  <a:pt x="270" y="4457"/>
                </a:cubicBezTo>
                <a:close/>
                <a:moveTo>
                  <a:pt x="278" y="4443"/>
                </a:moveTo>
                <a:lnTo>
                  <a:pt x="278" y="4443"/>
                </a:lnTo>
                <a:cubicBezTo>
                  <a:pt x="279" y="4441"/>
                  <a:pt x="282" y="4440"/>
                  <a:pt x="284" y="4441"/>
                </a:cubicBezTo>
                <a:cubicBezTo>
                  <a:pt x="286" y="4442"/>
                  <a:pt x="287" y="4445"/>
                  <a:pt x="286" y="4447"/>
                </a:cubicBezTo>
                <a:cubicBezTo>
                  <a:pt x="285" y="4449"/>
                  <a:pt x="282" y="4449"/>
                  <a:pt x="280" y="4448"/>
                </a:cubicBezTo>
                <a:cubicBezTo>
                  <a:pt x="278" y="4447"/>
                  <a:pt x="277" y="4445"/>
                  <a:pt x="278" y="4443"/>
                </a:cubicBezTo>
                <a:close/>
                <a:moveTo>
                  <a:pt x="287" y="4429"/>
                </a:moveTo>
                <a:lnTo>
                  <a:pt x="287" y="4429"/>
                </a:lnTo>
                <a:cubicBezTo>
                  <a:pt x="288" y="4428"/>
                  <a:pt x="290" y="4427"/>
                  <a:pt x="292" y="4428"/>
                </a:cubicBezTo>
                <a:cubicBezTo>
                  <a:pt x="294" y="4429"/>
                  <a:pt x="295" y="4431"/>
                  <a:pt x="294" y="4433"/>
                </a:cubicBezTo>
                <a:cubicBezTo>
                  <a:pt x="293" y="4435"/>
                  <a:pt x="291" y="4436"/>
                  <a:pt x="289" y="4435"/>
                </a:cubicBezTo>
                <a:cubicBezTo>
                  <a:pt x="287" y="4434"/>
                  <a:pt x="286" y="4431"/>
                  <a:pt x="287" y="4429"/>
                </a:cubicBezTo>
                <a:close/>
                <a:moveTo>
                  <a:pt x="295" y="4416"/>
                </a:moveTo>
                <a:lnTo>
                  <a:pt x="295" y="4416"/>
                </a:lnTo>
                <a:cubicBezTo>
                  <a:pt x="296" y="4414"/>
                  <a:pt x="299" y="4413"/>
                  <a:pt x="301" y="4414"/>
                </a:cubicBezTo>
                <a:cubicBezTo>
                  <a:pt x="303" y="4415"/>
                  <a:pt x="303" y="4417"/>
                  <a:pt x="302" y="4419"/>
                </a:cubicBezTo>
                <a:cubicBezTo>
                  <a:pt x="301" y="4421"/>
                  <a:pt x="299" y="4422"/>
                  <a:pt x="297" y="4421"/>
                </a:cubicBezTo>
                <a:cubicBezTo>
                  <a:pt x="295" y="4420"/>
                  <a:pt x="294" y="4418"/>
                  <a:pt x="295" y="4416"/>
                </a:cubicBezTo>
                <a:close/>
                <a:moveTo>
                  <a:pt x="304" y="4402"/>
                </a:moveTo>
                <a:lnTo>
                  <a:pt x="304" y="4402"/>
                </a:lnTo>
                <a:cubicBezTo>
                  <a:pt x="305" y="4400"/>
                  <a:pt x="307" y="4399"/>
                  <a:pt x="309" y="4400"/>
                </a:cubicBezTo>
                <a:cubicBezTo>
                  <a:pt x="311" y="4401"/>
                  <a:pt x="312" y="4404"/>
                  <a:pt x="311" y="4406"/>
                </a:cubicBezTo>
                <a:cubicBezTo>
                  <a:pt x="310" y="4408"/>
                  <a:pt x="307" y="4409"/>
                  <a:pt x="305" y="4408"/>
                </a:cubicBezTo>
                <a:cubicBezTo>
                  <a:pt x="303" y="4407"/>
                  <a:pt x="303" y="4404"/>
                  <a:pt x="304" y="4402"/>
                </a:cubicBezTo>
                <a:close/>
                <a:moveTo>
                  <a:pt x="312" y="4389"/>
                </a:moveTo>
                <a:lnTo>
                  <a:pt x="312" y="4389"/>
                </a:lnTo>
                <a:cubicBezTo>
                  <a:pt x="313" y="4387"/>
                  <a:pt x="315" y="4386"/>
                  <a:pt x="317" y="4387"/>
                </a:cubicBezTo>
                <a:cubicBezTo>
                  <a:pt x="319" y="4388"/>
                  <a:pt x="320" y="4390"/>
                  <a:pt x="319" y="4392"/>
                </a:cubicBezTo>
                <a:cubicBezTo>
                  <a:pt x="318" y="4394"/>
                  <a:pt x="316" y="4395"/>
                  <a:pt x="314" y="4394"/>
                </a:cubicBezTo>
                <a:cubicBezTo>
                  <a:pt x="312" y="4393"/>
                  <a:pt x="311" y="4391"/>
                  <a:pt x="312" y="4389"/>
                </a:cubicBezTo>
                <a:close/>
                <a:moveTo>
                  <a:pt x="320" y="4375"/>
                </a:moveTo>
                <a:lnTo>
                  <a:pt x="320" y="4375"/>
                </a:lnTo>
                <a:cubicBezTo>
                  <a:pt x="321" y="4373"/>
                  <a:pt x="324" y="4372"/>
                  <a:pt x="326" y="4373"/>
                </a:cubicBezTo>
                <a:cubicBezTo>
                  <a:pt x="328" y="4374"/>
                  <a:pt x="329" y="4377"/>
                  <a:pt x="328" y="4379"/>
                </a:cubicBezTo>
                <a:cubicBezTo>
                  <a:pt x="327" y="4381"/>
                  <a:pt x="324" y="4381"/>
                  <a:pt x="322" y="4380"/>
                </a:cubicBezTo>
                <a:cubicBezTo>
                  <a:pt x="320" y="4379"/>
                  <a:pt x="319" y="4377"/>
                  <a:pt x="320" y="4375"/>
                </a:cubicBezTo>
                <a:close/>
                <a:moveTo>
                  <a:pt x="329" y="4361"/>
                </a:moveTo>
                <a:lnTo>
                  <a:pt x="329" y="4361"/>
                </a:lnTo>
                <a:cubicBezTo>
                  <a:pt x="330" y="4359"/>
                  <a:pt x="332" y="4359"/>
                  <a:pt x="334" y="4360"/>
                </a:cubicBezTo>
                <a:cubicBezTo>
                  <a:pt x="336" y="4361"/>
                  <a:pt x="337" y="4363"/>
                  <a:pt x="336" y="4365"/>
                </a:cubicBezTo>
                <a:cubicBezTo>
                  <a:pt x="335" y="4367"/>
                  <a:pt x="333" y="4368"/>
                  <a:pt x="331" y="4367"/>
                </a:cubicBezTo>
                <a:cubicBezTo>
                  <a:pt x="329" y="4366"/>
                  <a:pt x="328" y="4363"/>
                  <a:pt x="329" y="4361"/>
                </a:cubicBezTo>
                <a:close/>
                <a:moveTo>
                  <a:pt x="337" y="4348"/>
                </a:moveTo>
                <a:lnTo>
                  <a:pt x="337" y="4348"/>
                </a:lnTo>
                <a:cubicBezTo>
                  <a:pt x="338" y="4346"/>
                  <a:pt x="341" y="4345"/>
                  <a:pt x="343" y="4346"/>
                </a:cubicBezTo>
                <a:cubicBezTo>
                  <a:pt x="345" y="4347"/>
                  <a:pt x="345" y="4349"/>
                  <a:pt x="344" y="4351"/>
                </a:cubicBezTo>
                <a:cubicBezTo>
                  <a:pt x="343" y="4353"/>
                  <a:pt x="341" y="4354"/>
                  <a:pt x="339" y="4353"/>
                </a:cubicBezTo>
                <a:cubicBezTo>
                  <a:pt x="337" y="4352"/>
                  <a:pt x="336" y="4350"/>
                  <a:pt x="337" y="4348"/>
                </a:cubicBezTo>
                <a:close/>
                <a:moveTo>
                  <a:pt x="346" y="4334"/>
                </a:moveTo>
                <a:lnTo>
                  <a:pt x="346" y="4334"/>
                </a:lnTo>
                <a:cubicBezTo>
                  <a:pt x="347" y="4332"/>
                  <a:pt x="349" y="4331"/>
                  <a:pt x="351" y="4332"/>
                </a:cubicBezTo>
                <a:cubicBezTo>
                  <a:pt x="353" y="4333"/>
                  <a:pt x="354" y="4336"/>
                  <a:pt x="353" y="4338"/>
                </a:cubicBezTo>
                <a:cubicBezTo>
                  <a:pt x="352" y="4340"/>
                  <a:pt x="349" y="4340"/>
                  <a:pt x="347" y="4340"/>
                </a:cubicBezTo>
                <a:cubicBezTo>
                  <a:pt x="345" y="4339"/>
                  <a:pt x="345" y="4336"/>
                  <a:pt x="346" y="4334"/>
                </a:cubicBezTo>
                <a:close/>
                <a:moveTo>
                  <a:pt x="354" y="4321"/>
                </a:moveTo>
                <a:lnTo>
                  <a:pt x="354" y="4321"/>
                </a:lnTo>
                <a:cubicBezTo>
                  <a:pt x="355" y="4319"/>
                  <a:pt x="357" y="4318"/>
                  <a:pt x="359" y="4319"/>
                </a:cubicBezTo>
                <a:cubicBezTo>
                  <a:pt x="361" y="4320"/>
                  <a:pt x="362" y="4322"/>
                  <a:pt x="361" y="4324"/>
                </a:cubicBezTo>
                <a:cubicBezTo>
                  <a:pt x="360" y="4326"/>
                  <a:pt x="358" y="4327"/>
                  <a:pt x="356" y="4326"/>
                </a:cubicBezTo>
                <a:cubicBezTo>
                  <a:pt x="354" y="4325"/>
                  <a:pt x="353" y="4322"/>
                  <a:pt x="354" y="4321"/>
                </a:cubicBezTo>
                <a:close/>
                <a:moveTo>
                  <a:pt x="362" y="4307"/>
                </a:moveTo>
                <a:lnTo>
                  <a:pt x="362" y="4307"/>
                </a:lnTo>
                <a:cubicBezTo>
                  <a:pt x="363" y="4305"/>
                  <a:pt x="366" y="4304"/>
                  <a:pt x="368" y="4305"/>
                </a:cubicBezTo>
                <a:cubicBezTo>
                  <a:pt x="370" y="4306"/>
                  <a:pt x="371" y="4308"/>
                  <a:pt x="370" y="4310"/>
                </a:cubicBezTo>
                <a:cubicBezTo>
                  <a:pt x="369" y="4312"/>
                  <a:pt x="366" y="4313"/>
                  <a:pt x="364" y="4312"/>
                </a:cubicBezTo>
                <a:cubicBezTo>
                  <a:pt x="362" y="4311"/>
                  <a:pt x="361" y="4309"/>
                  <a:pt x="362" y="4307"/>
                </a:cubicBezTo>
                <a:close/>
                <a:moveTo>
                  <a:pt x="371" y="4293"/>
                </a:moveTo>
                <a:lnTo>
                  <a:pt x="371" y="4293"/>
                </a:lnTo>
                <a:cubicBezTo>
                  <a:pt x="372" y="4291"/>
                  <a:pt x="374" y="4290"/>
                  <a:pt x="376" y="4291"/>
                </a:cubicBezTo>
                <a:cubicBezTo>
                  <a:pt x="378" y="4292"/>
                  <a:pt x="379" y="4295"/>
                  <a:pt x="378" y="4297"/>
                </a:cubicBezTo>
                <a:cubicBezTo>
                  <a:pt x="377" y="4299"/>
                  <a:pt x="375" y="4300"/>
                  <a:pt x="373" y="4299"/>
                </a:cubicBezTo>
                <a:cubicBezTo>
                  <a:pt x="371" y="4298"/>
                  <a:pt x="370" y="4295"/>
                  <a:pt x="371" y="4293"/>
                </a:cubicBezTo>
                <a:close/>
                <a:moveTo>
                  <a:pt x="379" y="4280"/>
                </a:moveTo>
                <a:lnTo>
                  <a:pt x="379" y="4280"/>
                </a:lnTo>
                <a:cubicBezTo>
                  <a:pt x="380" y="4278"/>
                  <a:pt x="383" y="4277"/>
                  <a:pt x="385" y="4278"/>
                </a:cubicBezTo>
                <a:cubicBezTo>
                  <a:pt x="387" y="4279"/>
                  <a:pt x="387" y="4281"/>
                  <a:pt x="386" y="4283"/>
                </a:cubicBezTo>
                <a:cubicBezTo>
                  <a:pt x="385" y="4285"/>
                  <a:pt x="383" y="4286"/>
                  <a:pt x="381" y="4285"/>
                </a:cubicBezTo>
                <a:cubicBezTo>
                  <a:pt x="379" y="4284"/>
                  <a:pt x="378" y="4282"/>
                  <a:pt x="379" y="4280"/>
                </a:cubicBezTo>
                <a:close/>
                <a:moveTo>
                  <a:pt x="388" y="4266"/>
                </a:moveTo>
                <a:lnTo>
                  <a:pt x="388" y="4266"/>
                </a:lnTo>
                <a:cubicBezTo>
                  <a:pt x="389" y="4264"/>
                  <a:pt x="391" y="4263"/>
                  <a:pt x="393" y="4264"/>
                </a:cubicBezTo>
                <a:cubicBezTo>
                  <a:pt x="395" y="4265"/>
                  <a:pt x="396" y="4268"/>
                  <a:pt x="395" y="4270"/>
                </a:cubicBezTo>
                <a:cubicBezTo>
                  <a:pt x="394" y="4272"/>
                  <a:pt x="391" y="4272"/>
                  <a:pt x="389" y="4271"/>
                </a:cubicBezTo>
                <a:cubicBezTo>
                  <a:pt x="387" y="4270"/>
                  <a:pt x="387" y="4268"/>
                  <a:pt x="388" y="4266"/>
                </a:cubicBezTo>
                <a:close/>
                <a:moveTo>
                  <a:pt x="396" y="4252"/>
                </a:moveTo>
                <a:lnTo>
                  <a:pt x="396" y="4252"/>
                </a:lnTo>
                <a:cubicBezTo>
                  <a:pt x="397" y="4250"/>
                  <a:pt x="399" y="4250"/>
                  <a:pt x="401" y="4251"/>
                </a:cubicBezTo>
                <a:cubicBezTo>
                  <a:pt x="403" y="4252"/>
                  <a:pt x="404" y="4254"/>
                  <a:pt x="403" y="4256"/>
                </a:cubicBezTo>
                <a:cubicBezTo>
                  <a:pt x="402" y="4258"/>
                  <a:pt x="400" y="4259"/>
                  <a:pt x="398" y="4258"/>
                </a:cubicBezTo>
                <a:cubicBezTo>
                  <a:pt x="396" y="4257"/>
                  <a:pt x="395" y="4254"/>
                  <a:pt x="396" y="4252"/>
                </a:cubicBezTo>
                <a:close/>
                <a:moveTo>
                  <a:pt x="404" y="4239"/>
                </a:moveTo>
                <a:lnTo>
                  <a:pt x="404" y="4239"/>
                </a:lnTo>
                <a:cubicBezTo>
                  <a:pt x="405" y="4237"/>
                  <a:pt x="408" y="4236"/>
                  <a:pt x="410" y="4237"/>
                </a:cubicBezTo>
                <a:cubicBezTo>
                  <a:pt x="412" y="4238"/>
                  <a:pt x="413" y="4240"/>
                  <a:pt x="412" y="4242"/>
                </a:cubicBezTo>
                <a:cubicBezTo>
                  <a:pt x="411" y="4244"/>
                  <a:pt x="408" y="4245"/>
                  <a:pt x="406" y="4244"/>
                </a:cubicBezTo>
                <a:cubicBezTo>
                  <a:pt x="404" y="4243"/>
                  <a:pt x="403" y="4241"/>
                  <a:pt x="404" y="4239"/>
                </a:cubicBezTo>
                <a:close/>
                <a:moveTo>
                  <a:pt x="413" y="4225"/>
                </a:moveTo>
                <a:lnTo>
                  <a:pt x="413" y="4225"/>
                </a:lnTo>
                <a:cubicBezTo>
                  <a:pt x="414" y="4223"/>
                  <a:pt x="416" y="4222"/>
                  <a:pt x="418" y="4223"/>
                </a:cubicBezTo>
                <a:cubicBezTo>
                  <a:pt x="420" y="4224"/>
                  <a:pt x="421" y="4227"/>
                  <a:pt x="420" y="4229"/>
                </a:cubicBezTo>
                <a:cubicBezTo>
                  <a:pt x="419" y="4231"/>
                  <a:pt x="417" y="4232"/>
                  <a:pt x="415" y="4231"/>
                </a:cubicBezTo>
                <a:cubicBezTo>
                  <a:pt x="413" y="4230"/>
                  <a:pt x="412" y="4227"/>
                  <a:pt x="413" y="4225"/>
                </a:cubicBezTo>
                <a:close/>
                <a:moveTo>
                  <a:pt x="421" y="4212"/>
                </a:moveTo>
                <a:lnTo>
                  <a:pt x="421" y="4212"/>
                </a:lnTo>
                <a:cubicBezTo>
                  <a:pt x="422" y="4210"/>
                  <a:pt x="425" y="4209"/>
                  <a:pt x="427" y="4210"/>
                </a:cubicBezTo>
                <a:cubicBezTo>
                  <a:pt x="429" y="4211"/>
                  <a:pt x="429" y="4213"/>
                  <a:pt x="428" y="4215"/>
                </a:cubicBezTo>
                <a:cubicBezTo>
                  <a:pt x="427" y="4217"/>
                  <a:pt x="425" y="4218"/>
                  <a:pt x="423" y="4217"/>
                </a:cubicBezTo>
                <a:cubicBezTo>
                  <a:pt x="421" y="4216"/>
                  <a:pt x="420" y="4214"/>
                  <a:pt x="421" y="4212"/>
                </a:cubicBezTo>
                <a:close/>
                <a:moveTo>
                  <a:pt x="430" y="4198"/>
                </a:moveTo>
                <a:lnTo>
                  <a:pt x="430" y="4198"/>
                </a:lnTo>
                <a:cubicBezTo>
                  <a:pt x="431" y="4196"/>
                  <a:pt x="433" y="4195"/>
                  <a:pt x="435" y="4196"/>
                </a:cubicBezTo>
                <a:cubicBezTo>
                  <a:pt x="437" y="4197"/>
                  <a:pt x="438" y="4199"/>
                  <a:pt x="437" y="4201"/>
                </a:cubicBezTo>
                <a:cubicBezTo>
                  <a:pt x="436" y="4203"/>
                  <a:pt x="433" y="4204"/>
                  <a:pt x="431" y="4203"/>
                </a:cubicBezTo>
                <a:cubicBezTo>
                  <a:pt x="430" y="4202"/>
                  <a:pt x="429" y="4200"/>
                  <a:pt x="430" y="4198"/>
                </a:cubicBezTo>
                <a:close/>
                <a:moveTo>
                  <a:pt x="438" y="4184"/>
                </a:moveTo>
                <a:lnTo>
                  <a:pt x="438" y="4184"/>
                </a:lnTo>
                <a:cubicBezTo>
                  <a:pt x="439" y="4182"/>
                  <a:pt x="442" y="4181"/>
                  <a:pt x="443" y="4182"/>
                </a:cubicBezTo>
                <a:cubicBezTo>
                  <a:pt x="445" y="4183"/>
                  <a:pt x="446" y="4186"/>
                  <a:pt x="445" y="4188"/>
                </a:cubicBezTo>
                <a:cubicBezTo>
                  <a:pt x="444" y="4190"/>
                  <a:pt x="442" y="4191"/>
                  <a:pt x="440" y="4190"/>
                </a:cubicBezTo>
                <a:cubicBezTo>
                  <a:pt x="438" y="4189"/>
                  <a:pt x="437" y="4186"/>
                  <a:pt x="438" y="4184"/>
                </a:cubicBezTo>
                <a:close/>
                <a:moveTo>
                  <a:pt x="447" y="4171"/>
                </a:moveTo>
                <a:lnTo>
                  <a:pt x="447" y="4171"/>
                </a:lnTo>
                <a:cubicBezTo>
                  <a:pt x="448" y="4169"/>
                  <a:pt x="450" y="4168"/>
                  <a:pt x="452" y="4169"/>
                </a:cubicBezTo>
                <a:cubicBezTo>
                  <a:pt x="454" y="4170"/>
                  <a:pt x="455" y="4172"/>
                  <a:pt x="454" y="4174"/>
                </a:cubicBezTo>
                <a:cubicBezTo>
                  <a:pt x="453" y="4176"/>
                  <a:pt x="450" y="4177"/>
                  <a:pt x="448" y="4176"/>
                </a:cubicBezTo>
                <a:cubicBezTo>
                  <a:pt x="446" y="4175"/>
                  <a:pt x="446" y="4173"/>
                  <a:pt x="447" y="4171"/>
                </a:cubicBezTo>
                <a:close/>
                <a:moveTo>
                  <a:pt x="455" y="4157"/>
                </a:moveTo>
                <a:lnTo>
                  <a:pt x="455" y="4157"/>
                </a:lnTo>
                <a:cubicBezTo>
                  <a:pt x="456" y="4155"/>
                  <a:pt x="458" y="4154"/>
                  <a:pt x="460" y="4155"/>
                </a:cubicBezTo>
                <a:cubicBezTo>
                  <a:pt x="462" y="4156"/>
                  <a:pt x="463" y="4159"/>
                  <a:pt x="462" y="4161"/>
                </a:cubicBezTo>
                <a:cubicBezTo>
                  <a:pt x="461" y="4163"/>
                  <a:pt x="459" y="4163"/>
                  <a:pt x="457" y="4162"/>
                </a:cubicBezTo>
                <a:cubicBezTo>
                  <a:pt x="455" y="4161"/>
                  <a:pt x="454" y="4159"/>
                  <a:pt x="455" y="4157"/>
                </a:cubicBezTo>
                <a:close/>
                <a:moveTo>
                  <a:pt x="463" y="4143"/>
                </a:moveTo>
                <a:lnTo>
                  <a:pt x="463" y="4143"/>
                </a:lnTo>
                <a:cubicBezTo>
                  <a:pt x="464" y="4141"/>
                  <a:pt x="467" y="4141"/>
                  <a:pt x="469" y="4142"/>
                </a:cubicBezTo>
                <a:cubicBezTo>
                  <a:pt x="471" y="4143"/>
                  <a:pt x="471" y="4145"/>
                  <a:pt x="471" y="4147"/>
                </a:cubicBezTo>
                <a:lnTo>
                  <a:pt x="470" y="4147"/>
                </a:lnTo>
                <a:cubicBezTo>
                  <a:pt x="470" y="4149"/>
                  <a:pt x="467" y="4150"/>
                  <a:pt x="465" y="4149"/>
                </a:cubicBezTo>
                <a:cubicBezTo>
                  <a:pt x="463" y="4148"/>
                  <a:pt x="462" y="4145"/>
                  <a:pt x="463" y="4143"/>
                </a:cubicBezTo>
                <a:close/>
                <a:moveTo>
                  <a:pt x="472" y="4130"/>
                </a:moveTo>
                <a:lnTo>
                  <a:pt x="472" y="4130"/>
                </a:lnTo>
                <a:cubicBezTo>
                  <a:pt x="473" y="4128"/>
                  <a:pt x="475" y="4127"/>
                  <a:pt x="477" y="4128"/>
                </a:cubicBezTo>
                <a:cubicBezTo>
                  <a:pt x="479" y="4129"/>
                  <a:pt x="480" y="4131"/>
                  <a:pt x="479" y="4133"/>
                </a:cubicBezTo>
                <a:cubicBezTo>
                  <a:pt x="478" y="4135"/>
                  <a:pt x="476" y="4136"/>
                  <a:pt x="474" y="4135"/>
                </a:cubicBezTo>
                <a:cubicBezTo>
                  <a:pt x="472" y="4134"/>
                  <a:pt x="471" y="4132"/>
                  <a:pt x="472" y="4130"/>
                </a:cubicBezTo>
                <a:close/>
                <a:moveTo>
                  <a:pt x="480" y="4116"/>
                </a:moveTo>
                <a:lnTo>
                  <a:pt x="480" y="4116"/>
                </a:lnTo>
                <a:cubicBezTo>
                  <a:pt x="481" y="4114"/>
                  <a:pt x="484" y="4113"/>
                  <a:pt x="486" y="4114"/>
                </a:cubicBezTo>
                <a:cubicBezTo>
                  <a:pt x="488" y="4115"/>
                  <a:pt x="488" y="4118"/>
                  <a:pt x="487" y="4120"/>
                </a:cubicBezTo>
                <a:cubicBezTo>
                  <a:pt x="486" y="4122"/>
                  <a:pt x="484" y="4123"/>
                  <a:pt x="482" y="4122"/>
                </a:cubicBezTo>
                <a:cubicBezTo>
                  <a:pt x="480" y="4121"/>
                  <a:pt x="479" y="4118"/>
                  <a:pt x="480" y="4116"/>
                </a:cubicBezTo>
                <a:close/>
                <a:moveTo>
                  <a:pt x="489" y="4103"/>
                </a:moveTo>
                <a:lnTo>
                  <a:pt x="489" y="4103"/>
                </a:lnTo>
                <a:cubicBezTo>
                  <a:pt x="490" y="4101"/>
                  <a:pt x="492" y="4100"/>
                  <a:pt x="494" y="4101"/>
                </a:cubicBezTo>
                <a:cubicBezTo>
                  <a:pt x="496" y="4102"/>
                  <a:pt x="497" y="4104"/>
                  <a:pt x="496" y="4106"/>
                </a:cubicBezTo>
                <a:cubicBezTo>
                  <a:pt x="495" y="4108"/>
                  <a:pt x="492" y="4109"/>
                  <a:pt x="490" y="4108"/>
                </a:cubicBezTo>
                <a:cubicBezTo>
                  <a:pt x="488" y="4107"/>
                  <a:pt x="488" y="4105"/>
                  <a:pt x="489" y="4103"/>
                </a:cubicBezTo>
                <a:close/>
                <a:moveTo>
                  <a:pt x="497" y="4089"/>
                </a:moveTo>
                <a:lnTo>
                  <a:pt x="497" y="4089"/>
                </a:lnTo>
                <a:cubicBezTo>
                  <a:pt x="498" y="4087"/>
                  <a:pt x="500" y="4086"/>
                  <a:pt x="502" y="4087"/>
                </a:cubicBezTo>
                <a:cubicBezTo>
                  <a:pt x="504" y="4088"/>
                  <a:pt x="505" y="4091"/>
                  <a:pt x="504" y="4092"/>
                </a:cubicBezTo>
                <a:cubicBezTo>
                  <a:pt x="503" y="4094"/>
                  <a:pt x="501" y="4095"/>
                  <a:pt x="499" y="4094"/>
                </a:cubicBezTo>
                <a:cubicBezTo>
                  <a:pt x="497" y="4093"/>
                  <a:pt x="496" y="4091"/>
                  <a:pt x="497" y="4089"/>
                </a:cubicBezTo>
                <a:close/>
                <a:moveTo>
                  <a:pt x="505" y="4075"/>
                </a:moveTo>
                <a:lnTo>
                  <a:pt x="505" y="4075"/>
                </a:lnTo>
                <a:cubicBezTo>
                  <a:pt x="506" y="4073"/>
                  <a:pt x="509" y="4073"/>
                  <a:pt x="511" y="4074"/>
                </a:cubicBezTo>
                <a:cubicBezTo>
                  <a:pt x="513" y="4074"/>
                  <a:pt x="514" y="4077"/>
                  <a:pt x="513" y="4079"/>
                </a:cubicBezTo>
                <a:cubicBezTo>
                  <a:pt x="512" y="4081"/>
                  <a:pt x="509" y="4082"/>
                  <a:pt x="507" y="4081"/>
                </a:cubicBezTo>
                <a:cubicBezTo>
                  <a:pt x="505" y="4080"/>
                  <a:pt x="504" y="4077"/>
                  <a:pt x="505" y="4075"/>
                </a:cubicBezTo>
                <a:close/>
                <a:moveTo>
                  <a:pt x="514" y="4062"/>
                </a:moveTo>
                <a:lnTo>
                  <a:pt x="514" y="4062"/>
                </a:lnTo>
                <a:cubicBezTo>
                  <a:pt x="515" y="4060"/>
                  <a:pt x="517" y="4059"/>
                  <a:pt x="519" y="4060"/>
                </a:cubicBezTo>
                <a:cubicBezTo>
                  <a:pt x="521" y="4061"/>
                  <a:pt x="522" y="4063"/>
                  <a:pt x="521" y="4065"/>
                </a:cubicBezTo>
                <a:cubicBezTo>
                  <a:pt x="520" y="4067"/>
                  <a:pt x="518" y="4068"/>
                  <a:pt x="516" y="4067"/>
                </a:cubicBezTo>
                <a:cubicBezTo>
                  <a:pt x="514" y="4066"/>
                  <a:pt x="513" y="4064"/>
                  <a:pt x="514" y="4062"/>
                </a:cubicBezTo>
                <a:close/>
                <a:moveTo>
                  <a:pt x="522" y="4048"/>
                </a:moveTo>
                <a:lnTo>
                  <a:pt x="522" y="4048"/>
                </a:lnTo>
                <a:cubicBezTo>
                  <a:pt x="523" y="4046"/>
                  <a:pt x="526" y="4045"/>
                  <a:pt x="528" y="4046"/>
                </a:cubicBezTo>
                <a:cubicBezTo>
                  <a:pt x="530" y="4047"/>
                  <a:pt x="530" y="4050"/>
                  <a:pt x="529" y="4052"/>
                </a:cubicBezTo>
                <a:cubicBezTo>
                  <a:pt x="528" y="4054"/>
                  <a:pt x="526" y="4054"/>
                  <a:pt x="524" y="4053"/>
                </a:cubicBezTo>
                <a:cubicBezTo>
                  <a:pt x="522" y="4052"/>
                  <a:pt x="521" y="4050"/>
                  <a:pt x="522" y="4048"/>
                </a:cubicBezTo>
                <a:close/>
                <a:moveTo>
                  <a:pt x="531" y="4034"/>
                </a:moveTo>
                <a:lnTo>
                  <a:pt x="531" y="4034"/>
                </a:lnTo>
                <a:cubicBezTo>
                  <a:pt x="532" y="4032"/>
                  <a:pt x="534" y="4032"/>
                  <a:pt x="536" y="4033"/>
                </a:cubicBezTo>
                <a:cubicBezTo>
                  <a:pt x="538" y="4034"/>
                  <a:pt x="539" y="4036"/>
                  <a:pt x="538" y="4038"/>
                </a:cubicBezTo>
                <a:cubicBezTo>
                  <a:pt x="537" y="4040"/>
                  <a:pt x="534" y="4041"/>
                  <a:pt x="532" y="4040"/>
                </a:cubicBezTo>
                <a:cubicBezTo>
                  <a:pt x="530" y="4039"/>
                  <a:pt x="530" y="4036"/>
                  <a:pt x="531" y="4034"/>
                </a:cubicBezTo>
                <a:close/>
                <a:moveTo>
                  <a:pt x="539" y="4021"/>
                </a:moveTo>
                <a:lnTo>
                  <a:pt x="539" y="4021"/>
                </a:lnTo>
                <a:cubicBezTo>
                  <a:pt x="540" y="4019"/>
                  <a:pt x="542" y="4018"/>
                  <a:pt x="544" y="4019"/>
                </a:cubicBezTo>
                <a:cubicBezTo>
                  <a:pt x="546" y="4020"/>
                  <a:pt x="547" y="4022"/>
                  <a:pt x="546" y="4024"/>
                </a:cubicBezTo>
                <a:cubicBezTo>
                  <a:pt x="545" y="4026"/>
                  <a:pt x="543" y="4027"/>
                  <a:pt x="541" y="4026"/>
                </a:cubicBezTo>
                <a:cubicBezTo>
                  <a:pt x="539" y="4025"/>
                  <a:pt x="538" y="4023"/>
                  <a:pt x="539" y="4021"/>
                </a:cubicBezTo>
                <a:close/>
                <a:moveTo>
                  <a:pt x="547" y="4007"/>
                </a:moveTo>
                <a:lnTo>
                  <a:pt x="547" y="4007"/>
                </a:lnTo>
                <a:cubicBezTo>
                  <a:pt x="548" y="4005"/>
                  <a:pt x="551" y="4004"/>
                  <a:pt x="553" y="4005"/>
                </a:cubicBezTo>
                <a:cubicBezTo>
                  <a:pt x="555" y="4006"/>
                  <a:pt x="556" y="4009"/>
                  <a:pt x="555" y="4011"/>
                </a:cubicBezTo>
                <a:cubicBezTo>
                  <a:pt x="554" y="4013"/>
                  <a:pt x="551" y="4014"/>
                  <a:pt x="549" y="4013"/>
                </a:cubicBezTo>
                <a:cubicBezTo>
                  <a:pt x="547" y="4012"/>
                  <a:pt x="546" y="4009"/>
                  <a:pt x="547" y="4007"/>
                </a:cubicBezTo>
                <a:close/>
                <a:moveTo>
                  <a:pt x="556" y="3994"/>
                </a:moveTo>
                <a:lnTo>
                  <a:pt x="556" y="3994"/>
                </a:lnTo>
                <a:cubicBezTo>
                  <a:pt x="557" y="3992"/>
                  <a:pt x="559" y="3991"/>
                  <a:pt x="561" y="3992"/>
                </a:cubicBezTo>
                <a:cubicBezTo>
                  <a:pt x="563" y="3993"/>
                  <a:pt x="564" y="3995"/>
                  <a:pt x="563" y="3997"/>
                </a:cubicBezTo>
                <a:cubicBezTo>
                  <a:pt x="562" y="3999"/>
                  <a:pt x="560" y="4000"/>
                  <a:pt x="558" y="3999"/>
                </a:cubicBezTo>
                <a:cubicBezTo>
                  <a:pt x="556" y="3998"/>
                  <a:pt x="555" y="3996"/>
                  <a:pt x="556" y="3994"/>
                </a:cubicBezTo>
                <a:close/>
                <a:moveTo>
                  <a:pt x="564" y="3980"/>
                </a:moveTo>
                <a:lnTo>
                  <a:pt x="564" y="3980"/>
                </a:lnTo>
                <a:cubicBezTo>
                  <a:pt x="565" y="3978"/>
                  <a:pt x="568" y="3977"/>
                  <a:pt x="570" y="3978"/>
                </a:cubicBezTo>
                <a:cubicBezTo>
                  <a:pt x="572" y="3979"/>
                  <a:pt x="572" y="3982"/>
                  <a:pt x="571" y="3984"/>
                </a:cubicBezTo>
                <a:cubicBezTo>
                  <a:pt x="570" y="3985"/>
                  <a:pt x="568" y="3986"/>
                  <a:pt x="566" y="3985"/>
                </a:cubicBezTo>
                <a:cubicBezTo>
                  <a:pt x="564" y="3984"/>
                  <a:pt x="563" y="3982"/>
                  <a:pt x="564" y="3980"/>
                </a:cubicBezTo>
                <a:close/>
                <a:moveTo>
                  <a:pt x="573" y="3966"/>
                </a:moveTo>
                <a:lnTo>
                  <a:pt x="573" y="3966"/>
                </a:lnTo>
                <a:cubicBezTo>
                  <a:pt x="574" y="3964"/>
                  <a:pt x="576" y="3964"/>
                  <a:pt x="578" y="3965"/>
                </a:cubicBezTo>
                <a:cubicBezTo>
                  <a:pt x="580" y="3966"/>
                  <a:pt x="581" y="3968"/>
                  <a:pt x="580" y="3970"/>
                </a:cubicBezTo>
                <a:cubicBezTo>
                  <a:pt x="579" y="3972"/>
                  <a:pt x="576" y="3973"/>
                  <a:pt x="574" y="3972"/>
                </a:cubicBezTo>
                <a:cubicBezTo>
                  <a:pt x="572" y="3971"/>
                  <a:pt x="572" y="3968"/>
                  <a:pt x="573" y="3966"/>
                </a:cubicBezTo>
                <a:close/>
                <a:moveTo>
                  <a:pt x="581" y="3953"/>
                </a:moveTo>
                <a:lnTo>
                  <a:pt x="581" y="3953"/>
                </a:lnTo>
                <a:cubicBezTo>
                  <a:pt x="582" y="3951"/>
                  <a:pt x="584" y="3950"/>
                  <a:pt x="586" y="3951"/>
                </a:cubicBezTo>
                <a:cubicBezTo>
                  <a:pt x="588" y="3952"/>
                  <a:pt x="589" y="3954"/>
                  <a:pt x="588" y="3956"/>
                </a:cubicBezTo>
                <a:cubicBezTo>
                  <a:pt x="587" y="3958"/>
                  <a:pt x="585" y="3959"/>
                  <a:pt x="583" y="3958"/>
                </a:cubicBezTo>
                <a:cubicBezTo>
                  <a:pt x="581" y="3957"/>
                  <a:pt x="580" y="3955"/>
                  <a:pt x="581" y="3953"/>
                </a:cubicBezTo>
                <a:close/>
                <a:moveTo>
                  <a:pt x="589" y="3939"/>
                </a:moveTo>
                <a:lnTo>
                  <a:pt x="589" y="3939"/>
                </a:lnTo>
                <a:cubicBezTo>
                  <a:pt x="590" y="3937"/>
                  <a:pt x="593" y="3936"/>
                  <a:pt x="595" y="3937"/>
                </a:cubicBezTo>
                <a:cubicBezTo>
                  <a:pt x="597" y="3938"/>
                  <a:pt x="598" y="3941"/>
                  <a:pt x="597" y="3943"/>
                </a:cubicBezTo>
                <a:cubicBezTo>
                  <a:pt x="596" y="3945"/>
                  <a:pt x="593" y="3945"/>
                  <a:pt x="591" y="3944"/>
                </a:cubicBezTo>
                <a:cubicBezTo>
                  <a:pt x="589" y="3943"/>
                  <a:pt x="588" y="3941"/>
                  <a:pt x="589" y="3939"/>
                </a:cubicBezTo>
                <a:close/>
                <a:moveTo>
                  <a:pt x="598" y="3925"/>
                </a:moveTo>
                <a:lnTo>
                  <a:pt x="598" y="3925"/>
                </a:lnTo>
                <a:cubicBezTo>
                  <a:pt x="599" y="3923"/>
                  <a:pt x="601" y="3923"/>
                  <a:pt x="603" y="3924"/>
                </a:cubicBezTo>
                <a:cubicBezTo>
                  <a:pt x="605" y="3925"/>
                  <a:pt x="606" y="3927"/>
                  <a:pt x="605" y="3929"/>
                </a:cubicBezTo>
                <a:cubicBezTo>
                  <a:pt x="604" y="3931"/>
                  <a:pt x="602" y="3932"/>
                  <a:pt x="600" y="3931"/>
                </a:cubicBezTo>
                <a:cubicBezTo>
                  <a:pt x="598" y="3930"/>
                  <a:pt x="597" y="3927"/>
                  <a:pt x="598" y="3925"/>
                </a:cubicBezTo>
                <a:close/>
                <a:moveTo>
                  <a:pt x="606" y="3912"/>
                </a:moveTo>
                <a:lnTo>
                  <a:pt x="606" y="3912"/>
                </a:lnTo>
                <a:cubicBezTo>
                  <a:pt x="607" y="3910"/>
                  <a:pt x="610" y="3909"/>
                  <a:pt x="612" y="3910"/>
                </a:cubicBezTo>
                <a:cubicBezTo>
                  <a:pt x="614" y="3911"/>
                  <a:pt x="614" y="3913"/>
                  <a:pt x="613" y="3915"/>
                </a:cubicBezTo>
                <a:cubicBezTo>
                  <a:pt x="612" y="3917"/>
                  <a:pt x="610" y="3918"/>
                  <a:pt x="608" y="3917"/>
                </a:cubicBezTo>
                <a:cubicBezTo>
                  <a:pt x="606" y="3916"/>
                  <a:pt x="605" y="3914"/>
                  <a:pt x="606" y="3912"/>
                </a:cubicBezTo>
                <a:close/>
                <a:moveTo>
                  <a:pt x="615" y="3898"/>
                </a:moveTo>
                <a:lnTo>
                  <a:pt x="615" y="3898"/>
                </a:lnTo>
                <a:cubicBezTo>
                  <a:pt x="616" y="3896"/>
                  <a:pt x="618" y="3895"/>
                  <a:pt x="620" y="3896"/>
                </a:cubicBezTo>
                <a:cubicBezTo>
                  <a:pt x="622" y="3897"/>
                  <a:pt x="623" y="3900"/>
                  <a:pt x="622" y="3902"/>
                </a:cubicBezTo>
                <a:cubicBezTo>
                  <a:pt x="621" y="3904"/>
                  <a:pt x="618" y="3905"/>
                  <a:pt x="616" y="3904"/>
                </a:cubicBezTo>
                <a:cubicBezTo>
                  <a:pt x="615" y="3903"/>
                  <a:pt x="614" y="3900"/>
                  <a:pt x="615" y="3898"/>
                </a:cubicBezTo>
                <a:close/>
                <a:moveTo>
                  <a:pt x="623" y="3885"/>
                </a:moveTo>
                <a:lnTo>
                  <a:pt x="623" y="3885"/>
                </a:lnTo>
                <a:cubicBezTo>
                  <a:pt x="624" y="3883"/>
                  <a:pt x="626" y="3882"/>
                  <a:pt x="628" y="3883"/>
                </a:cubicBezTo>
                <a:cubicBezTo>
                  <a:pt x="630" y="3884"/>
                  <a:pt x="631" y="3886"/>
                  <a:pt x="630" y="3888"/>
                </a:cubicBezTo>
                <a:cubicBezTo>
                  <a:pt x="629" y="3890"/>
                  <a:pt x="627" y="3891"/>
                  <a:pt x="625" y="3890"/>
                </a:cubicBezTo>
                <a:cubicBezTo>
                  <a:pt x="623" y="3889"/>
                  <a:pt x="622" y="3887"/>
                  <a:pt x="623" y="3885"/>
                </a:cubicBezTo>
                <a:close/>
                <a:moveTo>
                  <a:pt x="632" y="3871"/>
                </a:moveTo>
                <a:lnTo>
                  <a:pt x="632" y="3871"/>
                </a:lnTo>
                <a:cubicBezTo>
                  <a:pt x="632" y="3869"/>
                  <a:pt x="635" y="3868"/>
                  <a:pt x="637" y="3869"/>
                </a:cubicBezTo>
                <a:cubicBezTo>
                  <a:pt x="639" y="3870"/>
                  <a:pt x="640" y="3873"/>
                  <a:pt x="639" y="3875"/>
                </a:cubicBezTo>
                <a:cubicBezTo>
                  <a:pt x="638" y="3877"/>
                  <a:pt x="635" y="3877"/>
                  <a:pt x="633" y="3876"/>
                </a:cubicBezTo>
                <a:cubicBezTo>
                  <a:pt x="631" y="3875"/>
                  <a:pt x="631" y="3873"/>
                  <a:pt x="632" y="3871"/>
                </a:cubicBezTo>
                <a:close/>
                <a:moveTo>
                  <a:pt x="640" y="3857"/>
                </a:moveTo>
                <a:lnTo>
                  <a:pt x="640" y="3857"/>
                </a:lnTo>
                <a:cubicBezTo>
                  <a:pt x="641" y="3855"/>
                  <a:pt x="643" y="3855"/>
                  <a:pt x="645" y="3856"/>
                </a:cubicBezTo>
                <a:cubicBezTo>
                  <a:pt x="647" y="3857"/>
                  <a:pt x="648" y="3859"/>
                  <a:pt x="647" y="3861"/>
                </a:cubicBezTo>
                <a:cubicBezTo>
                  <a:pt x="646" y="3863"/>
                  <a:pt x="644" y="3864"/>
                  <a:pt x="642" y="3863"/>
                </a:cubicBezTo>
                <a:cubicBezTo>
                  <a:pt x="640" y="3862"/>
                  <a:pt x="639" y="3859"/>
                  <a:pt x="640" y="3857"/>
                </a:cubicBezTo>
                <a:close/>
                <a:moveTo>
                  <a:pt x="648" y="3844"/>
                </a:moveTo>
                <a:lnTo>
                  <a:pt x="648" y="3844"/>
                </a:lnTo>
                <a:cubicBezTo>
                  <a:pt x="649" y="3842"/>
                  <a:pt x="652" y="3841"/>
                  <a:pt x="654" y="3842"/>
                </a:cubicBezTo>
                <a:cubicBezTo>
                  <a:pt x="656" y="3843"/>
                  <a:pt x="656" y="3845"/>
                  <a:pt x="655" y="3847"/>
                </a:cubicBezTo>
                <a:cubicBezTo>
                  <a:pt x="654" y="3849"/>
                  <a:pt x="652" y="3850"/>
                  <a:pt x="650" y="3849"/>
                </a:cubicBezTo>
                <a:cubicBezTo>
                  <a:pt x="648" y="3848"/>
                  <a:pt x="647" y="3846"/>
                  <a:pt x="648" y="3844"/>
                </a:cubicBezTo>
                <a:close/>
                <a:moveTo>
                  <a:pt x="657" y="3830"/>
                </a:moveTo>
                <a:lnTo>
                  <a:pt x="657" y="3830"/>
                </a:lnTo>
                <a:cubicBezTo>
                  <a:pt x="658" y="3828"/>
                  <a:pt x="660" y="3827"/>
                  <a:pt x="662" y="3828"/>
                </a:cubicBezTo>
                <a:cubicBezTo>
                  <a:pt x="664" y="3829"/>
                  <a:pt x="665" y="3832"/>
                  <a:pt x="664" y="3834"/>
                </a:cubicBezTo>
                <a:cubicBezTo>
                  <a:pt x="663" y="3836"/>
                  <a:pt x="660" y="3836"/>
                  <a:pt x="659" y="3835"/>
                </a:cubicBezTo>
                <a:cubicBezTo>
                  <a:pt x="657" y="3834"/>
                  <a:pt x="656" y="3832"/>
                  <a:pt x="657" y="3830"/>
                </a:cubicBezTo>
                <a:close/>
                <a:moveTo>
                  <a:pt x="665" y="3816"/>
                </a:moveTo>
                <a:lnTo>
                  <a:pt x="665" y="3816"/>
                </a:lnTo>
                <a:cubicBezTo>
                  <a:pt x="666" y="3814"/>
                  <a:pt x="669" y="3814"/>
                  <a:pt x="671" y="3815"/>
                </a:cubicBezTo>
                <a:cubicBezTo>
                  <a:pt x="672" y="3816"/>
                  <a:pt x="673" y="3818"/>
                  <a:pt x="672" y="3820"/>
                </a:cubicBezTo>
                <a:cubicBezTo>
                  <a:pt x="671" y="3822"/>
                  <a:pt x="669" y="3823"/>
                  <a:pt x="667" y="3822"/>
                </a:cubicBezTo>
                <a:cubicBezTo>
                  <a:pt x="665" y="3821"/>
                  <a:pt x="664" y="3818"/>
                  <a:pt x="665" y="3816"/>
                </a:cubicBezTo>
                <a:close/>
                <a:moveTo>
                  <a:pt x="674" y="3803"/>
                </a:moveTo>
                <a:lnTo>
                  <a:pt x="674" y="3803"/>
                </a:lnTo>
                <a:cubicBezTo>
                  <a:pt x="675" y="3801"/>
                  <a:pt x="677" y="3800"/>
                  <a:pt x="679" y="3801"/>
                </a:cubicBezTo>
                <a:cubicBezTo>
                  <a:pt x="681" y="3802"/>
                  <a:pt x="682" y="3804"/>
                  <a:pt x="681" y="3806"/>
                </a:cubicBezTo>
                <a:cubicBezTo>
                  <a:pt x="680" y="3808"/>
                  <a:pt x="677" y="3809"/>
                  <a:pt x="675" y="3808"/>
                </a:cubicBezTo>
                <a:cubicBezTo>
                  <a:pt x="673" y="3807"/>
                  <a:pt x="673" y="3805"/>
                  <a:pt x="674" y="3803"/>
                </a:cubicBezTo>
                <a:close/>
                <a:moveTo>
                  <a:pt x="682" y="3789"/>
                </a:moveTo>
                <a:lnTo>
                  <a:pt x="682" y="3789"/>
                </a:lnTo>
                <a:cubicBezTo>
                  <a:pt x="683" y="3787"/>
                  <a:pt x="685" y="3786"/>
                  <a:pt x="687" y="3787"/>
                </a:cubicBezTo>
                <a:cubicBezTo>
                  <a:pt x="689" y="3788"/>
                  <a:pt x="690" y="3791"/>
                  <a:pt x="689" y="3793"/>
                </a:cubicBezTo>
                <a:cubicBezTo>
                  <a:pt x="688" y="3795"/>
                  <a:pt x="686" y="3796"/>
                  <a:pt x="684" y="3795"/>
                </a:cubicBezTo>
                <a:cubicBezTo>
                  <a:pt x="682" y="3794"/>
                  <a:pt x="681" y="3791"/>
                  <a:pt x="682" y="3789"/>
                </a:cubicBezTo>
                <a:close/>
                <a:moveTo>
                  <a:pt x="690" y="3776"/>
                </a:moveTo>
                <a:lnTo>
                  <a:pt x="690" y="3776"/>
                </a:lnTo>
                <a:cubicBezTo>
                  <a:pt x="691" y="3774"/>
                  <a:pt x="694" y="3773"/>
                  <a:pt x="696" y="3774"/>
                </a:cubicBezTo>
                <a:cubicBezTo>
                  <a:pt x="698" y="3775"/>
                  <a:pt x="699" y="3777"/>
                  <a:pt x="698" y="3779"/>
                </a:cubicBezTo>
                <a:cubicBezTo>
                  <a:pt x="697" y="3781"/>
                  <a:pt x="694" y="3782"/>
                  <a:pt x="692" y="3781"/>
                </a:cubicBezTo>
                <a:cubicBezTo>
                  <a:pt x="690" y="3780"/>
                  <a:pt x="689" y="3778"/>
                  <a:pt x="690" y="3776"/>
                </a:cubicBezTo>
                <a:close/>
                <a:moveTo>
                  <a:pt x="699" y="3762"/>
                </a:moveTo>
                <a:lnTo>
                  <a:pt x="699" y="3762"/>
                </a:lnTo>
                <a:cubicBezTo>
                  <a:pt x="700" y="3760"/>
                  <a:pt x="702" y="3759"/>
                  <a:pt x="704" y="3760"/>
                </a:cubicBezTo>
                <a:cubicBezTo>
                  <a:pt x="706" y="3761"/>
                  <a:pt x="707" y="3764"/>
                  <a:pt x="706" y="3766"/>
                </a:cubicBezTo>
                <a:cubicBezTo>
                  <a:pt x="705" y="3768"/>
                  <a:pt x="703" y="3768"/>
                  <a:pt x="701" y="3767"/>
                </a:cubicBezTo>
                <a:cubicBezTo>
                  <a:pt x="699" y="3766"/>
                  <a:pt x="698" y="3764"/>
                  <a:pt x="699" y="3762"/>
                </a:cubicBezTo>
                <a:close/>
                <a:moveTo>
                  <a:pt x="707" y="3748"/>
                </a:moveTo>
                <a:lnTo>
                  <a:pt x="707" y="3748"/>
                </a:lnTo>
                <a:cubicBezTo>
                  <a:pt x="708" y="3746"/>
                  <a:pt x="711" y="3746"/>
                  <a:pt x="713" y="3747"/>
                </a:cubicBezTo>
                <a:cubicBezTo>
                  <a:pt x="715" y="3748"/>
                  <a:pt x="715" y="3750"/>
                  <a:pt x="714" y="3752"/>
                </a:cubicBezTo>
                <a:cubicBezTo>
                  <a:pt x="713" y="3754"/>
                  <a:pt x="711" y="3755"/>
                  <a:pt x="709" y="3754"/>
                </a:cubicBezTo>
                <a:cubicBezTo>
                  <a:pt x="707" y="3753"/>
                  <a:pt x="706" y="3750"/>
                  <a:pt x="707" y="3748"/>
                </a:cubicBezTo>
                <a:close/>
                <a:moveTo>
                  <a:pt x="716" y="3735"/>
                </a:moveTo>
                <a:lnTo>
                  <a:pt x="716" y="3735"/>
                </a:lnTo>
                <a:cubicBezTo>
                  <a:pt x="717" y="3733"/>
                  <a:pt x="719" y="3732"/>
                  <a:pt x="721" y="3733"/>
                </a:cubicBezTo>
                <a:cubicBezTo>
                  <a:pt x="723" y="3734"/>
                  <a:pt x="724" y="3736"/>
                  <a:pt x="723" y="3738"/>
                </a:cubicBezTo>
                <a:cubicBezTo>
                  <a:pt x="722" y="3740"/>
                  <a:pt x="719" y="3741"/>
                  <a:pt x="717" y="3740"/>
                </a:cubicBezTo>
                <a:cubicBezTo>
                  <a:pt x="715" y="3739"/>
                  <a:pt x="715" y="3737"/>
                  <a:pt x="716" y="3735"/>
                </a:cubicBezTo>
                <a:close/>
                <a:moveTo>
                  <a:pt x="724" y="3721"/>
                </a:moveTo>
                <a:lnTo>
                  <a:pt x="724" y="3721"/>
                </a:lnTo>
                <a:cubicBezTo>
                  <a:pt x="725" y="3719"/>
                  <a:pt x="727" y="3718"/>
                  <a:pt x="729" y="3719"/>
                </a:cubicBezTo>
                <a:cubicBezTo>
                  <a:pt x="731" y="3720"/>
                  <a:pt x="732" y="3723"/>
                  <a:pt x="731" y="3725"/>
                </a:cubicBezTo>
                <a:cubicBezTo>
                  <a:pt x="730" y="3727"/>
                  <a:pt x="728" y="3727"/>
                  <a:pt x="726" y="3726"/>
                </a:cubicBezTo>
                <a:cubicBezTo>
                  <a:pt x="724" y="3725"/>
                  <a:pt x="723" y="3723"/>
                  <a:pt x="724" y="3721"/>
                </a:cubicBezTo>
                <a:close/>
                <a:moveTo>
                  <a:pt x="732" y="3707"/>
                </a:moveTo>
                <a:lnTo>
                  <a:pt x="732" y="3707"/>
                </a:lnTo>
                <a:cubicBezTo>
                  <a:pt x="733" y="3705"/>
                  <a:pt x="736" y="3705"/>
                  <a:pt x="738" y="3706"/>
                </a:cubicBezTo>
                <a:cubicBezTo>
                  <a:pt x="740" y="3707"/>
                  <a:pt x="741" y="3709"/>
                  <a:pt x="740" y="3711"/>
                </a:cubicBezTo>
                <a:cubicBezTo>
                  <a:pt x="739" y="3713"/>
                  <a:pt x="736" y="3714"/>
                  <a:pt x="734" y="3713"/>
                </a:cubicBezTo>
                <a:cubicBezTo>
                  <a:pt x="732" y="3712"/>
                  <a:pt x="731" y="3709"/>
                  <a:pt x="732" y="3707"/>
                </a:cubicBezTo>
                <a:close/>
                <a:moveTo>
                  <a:pt x="741" y="3694"/>
                </a:moveTo>
                <a:lnTo>
                  <a:pt x="741" y="3694"/>
                </a:lnTo>
                <a:cubicBezTo>
                  <a:pt x="742" y="3692"/>
                  <a:pt x="744" y="3691"/>
                  <a:pt x="746" y="3692"/>
                </a:cubicBezTo>
                <a:cubicBezTo>
                  <a:pt x="748" y="3693"/>
                  <a:pt x="749" y="3695"/>
                  <a:pt x="748" y="3697"/>
                </a:cubicBezTo>
                <a:cubicBezTo>
                  <a:pt x="747" y="3699"/>
                  <a:pt x="745" y="3700"/>
                  <a:pt x="743" y="3699"/>
                </a:cubicBezTo>
                <a:cubicBezTo>
                  <a:pt x="741" y="3698"/>
                  <a:pt x="740" y="3696"/>
                  <a:pt x="741" y="3694"/>
                </a:cubicBezTo>
                <a:close/>
                <a:moveTo>
                  <a:pt x="749" y="3680"/>
                </a:moveTo>
                <a:lnTo>
                  <a:pt x="749" y="3680"/>
                </a:lnTo>
                <a:cubicBezTo>
                  <a:pt x="750" y="3678"/>
                  <a:pt x="753" y="3677"/>
                  <a:pt x="755" y="3678"/>
                </a:cubicBezTo>
                <a:cubicBezTo>
                  <a:pt x="757" y="3679"/>
                  <a:pt x="757" y="3682"/>
                  <a:pt x="756" y="3684"/>
                </a:cubicBezTo>
                <a:cubicBezTo>
                  <a:pt x="755" y="3686"/>
                  <a:pt x="753" y="3687"/>
                  <a:pt x="751" y="3686"/>
                </a:cubicBezTo>
                <a:cubicBezTo>
                  <a:pt x="749" y="3685"/>
                  <a:pt x="748" y="3682"/>
                  <a:pt x="749" y="3680"/>
                </a:cubicBezTo>
                <a:close/>
                <a:moveTo>
                  <a:pt x="758" y="3667"/>
                </a:moveTo>
                <a:lnTo>
                  <a:pt x="758" y="3667"/>
                </a:lnTo>
                <a:cubicBezTo>
                  <a:pt x="759" y="3665"/>
                  <a:pt x="761" y="3664"/>
                  <a:pt x="763" y="3665"/>
                </a:cubicBezTo>
                <a:cubicBezTo>
                  <a:pt x="765" y="3666"/>
                  <a:pt x="766" y="3668"/>
                  <a:pt x="765" y="3670"/>
                </a:cubicBezTo>
                <a:cubicBezTo>
                  <a:pt x="764" y="3672"/>
                  <a:pt x="761" y="3673"/>
                  <a:pt x="759" y="3672"/>
                </a:cubicBezTo>
                <a:cubicBezTo>
                  <a:pt x="757" y="3671"/>
                  <a:pt x="757" y="3669"/>
                  <a:pt x="758" y="3667"/>
                </a:cubicBezTo>
                <a:close/>
                <a:moveTo>
                  <a:pt x="766" y="3653"/>
                </a:moveTo>
                <a:lnTo>
                  <a:pt x="766" y="3653"/>
                </a:lnTo>
                <a:cubicBezTo>
                  <a:pt x="767" y="3651"/>
                  <a:pt x="769" y="3650"/>
                  <a:pt x="771" y="3651"/>
                </a:cubicBezTo>
                <a:cubicBezTo>
                  <a:pt x="773" y="3652"/>
                  <a:pt x="774" y="3655"/>
                  <a:pt x="773" y="3657"/>
                </a:cubicBezTo>
                <a:cubicBezTo>
                  <a:pt x="772" y="3659"/>
                  <a:pt x="770" y="3659"/>
                  <a:pt x="768" y="3658"/>
                </a:cubicBezTo>
                <a:cubicBezTo>
                  <a:pt x="766" y="3657"/>
                  <a:pt x="765" y="3655"/>
                  <a:pt x="766" y="3653"/>
                </a:cubicBezTo>
                <a:close/>
                <a:moveTo>
                  <a:pt x="774" y="3639"/>
                </a:moveTo>
                <a:lnTo>
                  <a:pt x="774" y="3639"/>
                </a:lnTo>
                <a:cubicBezTo>
                  <a:pt x="775" y="3637"/>
                  <a:pt x="778" y="3637"/>
                  <a:pt x="780" y="3638"/>
                </a:cubicBezTo>
                <a:cubicBezTo>
                  <a:pt x="782" y="3639"/>
                  <a:pt x="783" y="3641"/>
                  <a:pt x="782" y="3643"/>
                </a:cubicBezTo>
                <a:cubicBezTo>
                  <a:pt x="781" y="3645"/>
                  <a:pt x="778" y="3646"/>
                  <a:pt x="776" y="3645"/>
                </a:cubicBezTo>
                <a:cubicBezTo>
                  <a:pt x="774" y="3644"/>
                  <a:pt x="773" y="3641"/>
                  <a:pt x="774" y="3639"/>
                </a:cubicBezTo>
                <a:close/>
                <a:moveTo>
                  <a:pt x="783" y="3626"/>
                </a:moveTo>
                <a:lnTo>
                  <a:pt x="783" y="3626"/>
                </a:lnTo>
                <a:cubicBezTo>
                  <a:pt x="784" y="3624"/>
                  <a:pt x="786" y="3623"/>
                  <a:pt x="788" y="3624"/>
                </a:cubicBezTo>
                <a:cubicBezTo>
                  <a:pt x="790" y="3625"/>
                  <a:pt x="791" y="3627"/>
                  <a:pt x="790" y="3629"/>
                </a:cubicBezTo>
                <a:cubicBezTo>
                  <a:pt x="789" y="3631"/>
                  <a:pt x="787" y="3632"/>
                  <a:pt x="785" y="3631"/>
                </a:cubicBezTo>
                <a:cubicBezTo>
                  <a:pt x="783" y="3630"/>
                  <a:pt x="782" y="3628"/>
                  <a:pt x="783" y="3626"/>
                </a:cubicBezTo>
                <a:close/>
                <a:moveTo>
                  <a:pt x="791" y="3612"/>
                </a:moveTo>
                <a:lnTo>
                  <a:pt x="791" y="3612"/>
                </a:lnTo>
                <a:cubicBezTo>
                  <a:pt x="792" y="3610"/>
                  <a:pt x="795" y="3609"/>
                  <a:pt x="797" y="3610"/>
                </a:cubicBezTo>
                <a:cubicBezTo>
                  <a:pt x="799" y="3611"/>
                  <a:pt x="799" y="3614"/>
                  <a:pt x="798" y="3616"/>
                </a:cubicBezTo>
                <a:cubicBezTo>
                  <a:pt x="797" y="3618"/>
                  <a:pt x="795" y="3618"/>
                  <a:pt x="793" y="3617"/>
                </a:cubicBezTo>
                <a:cubicBezTo>
                  <a:pt x="791" y="3616"/>
                  <a:pt x="790" y="3614"/>
                  <a:pt x="791" y="3612"/>
                </a:cubicBezTo>
                <a:close/>
                <a:moveTo>
                  <a:pt x="800" y="3598"/>
                </a:moveTo>
                <a:lnTo>
                  <a:pt x="800" y="3598"/>
                </a:lnTo>
                <a:cubicBezTo>
                  <a:pt x="801" y="3597"/>
                  <a:pt x="803" y="3596"/>
                  <a:pt x="805" y="3597"/>
                </a:cubicBezTo>
                <a:cubicBezTo>
                  <a:pt x="807" y="3598"/>
                  <a:pt x="808" y="3600"/>
                  <a:pt x="807" y="3602"/>
                </a:cubicBezTo>
                <a:cubicBezTo>
                  <a:pt x="806" y="3604"/>
                  <a:pt x="803" y="3605"/>
                  <a:pt x="801" y="3604"/>
                </a:cubicBezTo>
                <a:cubicBezTo>
                  <a:pt x="799" y="3603"/>
                  <a:pt x="799" y="3600"/>
                  <a:pt x="800" y="3598"/>
                </a:cubicBezTo>
                <a:close/>
                <a:moveTo>
                  <a:pt x="808" y="3585"/>
                </a:moveTo>
                <a:lnTo>
                  <a:pt x="808" y="3585"/>
                </a:lnTo>
                <a:cubicBezTo>
                  <a:pt x="809" y="3583"/>
                  <a:pt x="811" y="3582"/>
                  <a:pt x="813" y="3583"/>
                </a:cubicBezTo>
                <a:cubicBezTo>
                  <a:pt x="815" y="3584"/>
                  <a:pt x="816" y="3586"/>
                  <a:pt x="815" y="3588"/>
                </a:cubicBezTo>
                <a:cubicBezTo>
                  <a:pt x="814" y="3590"/>
                  <a:pt x="812" y="3591"/>
                  <a:pt x="810" y="3590"/>
                </a:cubicBezTo>
                <a:cubicBezTo>
                  <a:pt x="808" y="3589"/>
                  <a:pt x="807" y="3587"/>
                  <a:pt x="808" y="3585"/>
                </a:cubicBezTo>
                <a:close/>
                <a:moveTo>
                  <a:pt x="816" y="3571"/>
                </a:moveTo>
                <a:lnTo>
                  <a:pt x="816" y="3571"/>
                </a:lnTo>
                <a:cubicBezTo>
                  <a:pt x="817" y="3569"/>
                  <a:pt x="820" y="3568"/>
                  <a:pt x="822" y="3569"/>
                </a:cubicBezTo>
                <a:cubicBezTo>
                  <a:pt x="824" y="3570"/>
                  <a:pt x="825" y="3573"/>
                  <a:pt x="824" y="3575"/>
                </a:cubicBezTo>
                <a:cubicBezTo>
                  <a:pt x="823" y="3577"/>
                  <a:pt x="820" y="3578"/>
                  <a:pt x="818" y="3577"/>
                </a:cubicBezTo>
                <a:cubicBezTo>
                  <a:pt x="816" y="3576"/>
                  <a:pt x="815" y="3573"/>
                  <a:pt x="816" y="3571"/>
                </a:cubicBezTo>
                <a:close/>
                <a:moveTo>
                  <a:pt x="825" y="3558"/>
                </a:moveTo>
                <a:lnTo>
                  <a:pt x="825" y="3558"/>
                </a:lnTo>
                <a:cubicBezTo>
                  <a:pt x="826" y="3556"/>
                  <a:pt x="828" y="3555"/>
                  <a:pt x="830" y="3556"/>
                </a:cubicBezTo>
                <a:cubicBezTo>
                  <a:pt x="832" y="3557"/>
                  <a:pt x="833" y="3559"/>
                  <a:pt x="832" y="3561"/>
                </a:cubicBezTo>
                <a:cubicBezTo>
                  <a:pt x="831" y="3563"/>
                  <a:pt x="829" y="3564"/>
                  <a:pt x="827" y="3563"/>
                </a:cubicBezTo>
                <a:cubicBezTo>
                  <a:pt x="825" y="3562"/>
                  <a:pt x="824" y="3560"/>
                  <a:pt x="825" y="3558"/>
                </a:cubicBezTo>
                <a:close/>
                <a:moveTo>
                  <a:pt x="833" y="3544"/>
                </a:moveTo>
                <a:lnTo>
                  <a:pt x="833" y="3544"/>
                </a:lnTo>
                <a:cubicBezTo>
                  <a:pt x="834" y="3542"/>
                  <a:pt x="837" y="3541"/>
                  <a:pt x="839" y="3542"/>
                </a:cubicBezTo>
                <a:cubicBezTo>
                  <a:pt x="841" y="3543"/>
                  <a:pt x="841" y="3546"/>
                  <a:pt x="840" y="3548"/>
                </a:cubicBezTo>
                <a:cubicBezTo>
                  <a:pt x="839" y="3550"/>
                  <a:pt x="837" y="3550"/>
                  <a:pt x="835" y="3549"/>
                </a:cubicBezTo>
                <a:cubicBezTo>
                  <a:pt x="833" y="3548"/>
                  <a:pt x="832" y="3546"/>
                  <a:pt x="833" y="3544"/>
                </a:cubicBezTo>
                <a:close/>
                <a:moveTo>
                  <a:pt x="842" y="3530"/>
                </a:moveTo>
                <a:lnTo>
                  <a:pt x="842" y="3530"/>
                </a:lnTo>
                <a:cubicBezTo>
                  <a:pt x="843" y="3528"/>
                  <a:pt x="845" y="3528"/>
                  <a:pt x="847" y="3529"/>
                </a:cubicBezTo>
                <a:cubicBezTo>
                  <a:pt x="849" y="3530"/>
                  <a:pt x="850" y="3532"/>
                  <a:pt x="849" y="3534"/>
                </a:cubicBezTo>
                <a:cubicBezTo>
                  <a:pt x="848" y="3536"/>
                  <a:pt x="845" y="3537"/>
                  <a:pt x="844" y="3536"/>
                </a:cubicBezTo>
                <a:cubicBezTo>
                  <a:pt x="842" y="3535"/>
                  <a:pt x="841" y="3532"/>
                  <a:pt x="842" y="3530"/>
                </a:cubicBezTo>
                <a:close/>
                <a:moveTo>
                  <a:pt x="850" y="3517"/>
                </a:moveTo>
                <a:lnTo>
                  <a:pt x="850" y="3517"/>
                </a:lnTo>
                <a:cubicBezTo>
                  <a:pt x="851" y="3515"/>
                  <a:pt x="854" y="3514"/>
                  <a:pt x="855" y="3515"/>
                </a:cubicBezTo>
                <a:cubicBezTo>
                  <a:pt x="857" y="3516"/>
                  <a:pt x="858" y="3518"/>
                  <a:pt x="857" y="3520"/>
                </a:cubicBezTo>
                <a:cubicBezTo>
                  <a:pt x="856" y="3522"/>
                  <a:pt x="854" y="3523"/>
                  <a:pt x="852" y="3522"/>
                </a:cubicBezTo>
                <a:cubicBezTo>
                  <a:pt x="850" y="3521"/>
                  <a:pt x="849" y="3519"/>
                  <a:pt x="850" y="3517"/>
                </a:cubicBezTo>
                <a:close/>
                <a:moveTo>
                  <a:pt x="859" y="3503"/>
                </a:moveTo>
                <a:lnTo>
                  <a:pt x="859" y="3503"/>
                </a:lnTo>
                <a:cubicBezTo>
                  <a:pt x="860" y="3501"/>
                  <a:pt x="862" y="3500"/>
                  <a:pt x="864" y="3501"/>
                </a:cubicBezTo>
                <a:cubicBezTo>
                  <a:pt x="866" y="3502"/>
                  <a:pt x="867" y="3505"/>
                  <a:pt x="866" y="3507"/>
                </a:cubicBezTo>
                <a:cubicBezTo>
                  <a:pt x="865" y="3509"/>
                  <a:pt x="862" y="3509"/>
                  <a:pt x="860" y="3508"/>
                </a:cubicBezTo>
                <a:cubicBezTo>
                  <a:pt x="858" y="3508"/>
                  <a:pt x="858" y="3505"/>
                  <a:pt x="859" y="3503"/>
                </a:cubicBezTo>
                <a:close/>
                <a:moveTo>
                  <a:pt x="867" y="3490"/>
                </a:moveTo>
                <a:lnTo>
                  <a:pt x="867" y="3489"/>
                </a:lnTo>
                <a:cubicBezTo>
                  <a:pt x="868" y="3488"/>
                  <a:pt x="870" y="3487"/>
                  <a:pt x="872" y="3488"/>
                </a:cubicBezTo>
                <a:cubicBezTo>
                  <a:pt x="874" y="3489"/>
                  <a:pt x="875" y="3491"/>
                  <a:pt x="874" y="3493"/>
                </a:cubicBezTo>
                <a:cubicBezTo>
                  <a:pt x="873" y="3495"/>
                  <a:pt x="871" y="3496"/>
                  <a:pt x="869" y="3495"/>
                </a:cubicBezTo>
                <a:cubicBezTo>
                  <a:pt x="867" y="3494"/>
                  <a:pt x="866" y="3491"/>
                  <a:pt x="867" y="3490"/>
                </a:cubicBezTo>
                <a:close/>
                <a:moveTo>
                  <a:pt x="875" y="3476"/>
                </a:moveTo>
                <a:lnTo>
                  <a:pt x="875" y="3476"/>
                </a:lnTo>
                <a:cubicBezTo>
                  <a:pt x="876" y="3474"/>
                  <a:pt x="879" y="3473"/>
                  <a:pt x="881" y="3474"/>
                </a:cubicBezTo>
                <a:cubicBezTo>
                  <a:pt x="883" y="3475"/>
                  <a:pt x="883" y="3477"/>
                  <a:pt x="883" y="3479"/>
                </a:cubicBezTo>
                <a:lnTo>
                  <a:pt x="882" y="3479"/>
                </a:lnTo>
                <a:cubicBezTo>
                  <a:pt x="882" y="3481"/>
                  <a:pt x="879" y="3482"/>
                  <a:pt x="877" y="3481"/>
                </a:cubicBezTo>
                <a:cubicBezTo>
                  <a:pt x="875" y="3480"/>
                  <a:pt x="874" y="3478"/>
                  <a:pt x="875" y="3476"/>
                </a:cubicBezTo>
                <a:close/>
                <a:moveTo>
                  <a:pt x="884" y="3462"/>
                </a:moveTo>
                <a:lnTo>
                  <a:pt x="884" y="3462"/>
                </a:lnTo>
                <a:cubicBezTo>
                  <a:pt x="885" y="3460"/>
                  <a:pt x="887" y="3459"/>
                  <a:pt x="889" y="3460"/>
                </a:cubicBezTo>
                <a:cubicBezTo>
                  <a:pt x="891" y="3461"/>
                  <a:pt x="892" y="3464"/>
                  <a:pt x="891" y="3466"/>
                </a:cubicBezTo>
                <a:cubicBezTo>
                  <a:pt x="890" y="3468"/>
                  <a:pt x="888" y="3469"/>
                  <a:pt x="886" y="3468"/>
                </a:cubicBezTo>
                <a:cubicBezTo>
                  <a:pt x="884" y="3467"/>
                  <a:pt x="883" y="3464"/>
                  <a:pt x="884" y="3462"/>
                </a:cubicBezTo>
                <a:close/>
                <a:moveTo>
                  <a:pt x="892" y="3449"/>
                </a:moveTo>
                <a:lnTo>
                  <a:pt x="892" y="3449"/>
                </a:lnTo>
                <a:cubicBezTo>
                  <a:pt x="893" y="3447"/>
                  <a:pt x="896" y="3446"/>
                  <a:pt x="898" y="3447"/>
                </a:cubicBezTo>
                <a:cubicBezTo>
                  <a:pt x="900" y="3448"/>
                  <a:pt x="900" y="3450"/>
                  <a:pt x="899" y="3452"/>
                </a:cubicBezTo>
                <a:cubicBezTo>
                  <a:pt x="898" y="3454"/>
                  <a:pt x="896" y="3455"/>
                  <a:pt x="894" y="3454"/>
                </a:cubicBezTo>
                <a:cubicBezTo>
                  <a:pt x="892" y="3453"/>
                  <a:pt x="891" y="3451"/>
                  <a:pt x="892" y="3449"/>
                </a:cubicBezTo>
                <a:close/>
                <a:moveTo>
                  <a:pt x="901" y="3435"/>
                </a:moveTo>
                <a:lnTo>
                  <a:pt x="901" y="3435"/>
                </a:lnTo>
                <a:cubicBezTo>
                  <a:pt x="902" y="3433"/>
                  <a:pt x="904" y="3432"/>
                  <a:pt x="906" y="3433"/>
                </a:cubicBezTo>
                <a:cubicBezTo>
                  <a:pt x="908" y="3434"/>
                  <a:pt x="909" y="3437"/>
                  <a:pt x="908" y="3439"/>
                </a:cubicBezTo>
                <a:cubicBezTo>
                  <a:pt x="907" y="3441"/>
                  <a:pt x="904" y="3441"/>
                  <a:pt x="902" y="3440"/>
                </a:cubicBezTo>
                <a:cubicBezTo>
                  <a:pt x="900" y="3439"/>
                  <a:pt x="900" y="3437"/>
                  <a:pt x="901" y="3435"/>
                </a:cubicBezTo>
                <a:close/>
                <a:moveTo>
                  <a:pt x="909" y="3421"/>
                </a:moveTo>
                <a:lnTo>
                  <a:pt x="909" y="3421"/>
                </a:lnTo>
                <a:cubicBezTo>
                  <a:pt x="910" y="3419"/>
                  <a:pt x="912" y="3419"/>
                  <a:pt x="914" y="3420"/>
                </a:cubicBezTo>
                <a:cubicBezTo>
                  <a:pt x="916" y="3421"/>
                  <a:pt x="917" y="3423"/>
                  <a:pt x="916" y="3425"/>
                </a:cubicBezTo>
                <a:cubicBezTo>
                  <a:pt x="915" y="3427"/>
                  <a:pt x="913" y="3428"/>
                  <a:pt x="911" y="3427"/>
                </a:cubicBezTo>
                <a:cubicBezTo>
                  <a:pt x="909" y="3426"/>
                  <a:pt x="908" y="3423"/>
                  <a:pt x="909" y="3421"/>
                </a:cubicBezTo>
                <a:close/>
                <a:moveTo>
                  <a:pt x="917" y="3408"/>
                </a:moveTo>
                <a:lnTo>
                  <a:pt x="917" y="3408"/>
                </a:lnTo>
                <a:cubicBezTo>
                  <a:pt x="918" y="3406"/>
                  <a:pt x="921" y="3405"/>
                  <a:pt x="923" y="3406"/>
                </a:cubicBezTo>
                <a:cubicBezTo>
                  <a:pt x="925" y="3407"/>
                  <a:pt x="926" y="3409"/>
                  <a:pt x="925" y="3411"/>
                </a:cubicBezTo>
                <a:cubicBezTo>
                  <a:pt x="924" y="3413"/>
                  <a:pt x="921" y="3414"/>
                  <a:pt x="919" y="3413"/>
                </a:cubicBezTo>
                <a:cubicBezTo>
                  <a:pt x="917" y="3412"/>
                  <a:pt x="916" y="3410"/>
                  <a:pt x="917" y="3408"/>
                </a:cubicBezTo>
                <a:close/>
                <a:moveTo>
                  <a:pt x="926" y="3394"/>
                </a:moveTo>
                <a:lnTo>
                  <a:pt x="926" y="3394"/>
                </a:lnTo>
                <a:cubicBezTo>
                  <a:pt x="927" y="3392"/>
                  <a:pt x="929" y="3391"/>
                  <a:pt x="931" y="3392"/>
                </a:cubicBezTo>
                <a:cubicBezTo>
                  <a:pt x="933" y="3393"/>
                  <a:pt x="934" y="3396"/>
                  <a:pt x="933" y="3398"/>
                </a:cubicBezTo>
                <a:cubicBezTo>
                  <a:pt x="932" y="3400"/>
                  <a:pt x="930" y="3400"/>
                  <a:pt x="928" y="3400"/>
                </a:cubicBezTo>
                <a:cubicBezTo>
                  <a:pt x="926" y="3399"/>
                  <a:pt x="925" y="3396"/>
                  <a:pt x="926" y="3394"/>
                </a:cubicBezTo>
                <a:close/>
                <a:moveTo>
                  <a:pt x="934" y="3381"/>
                </a:moveTo>
                <a:lnTo>
                  <a:pt x="934" y="3381"/>
                </a:lnTo>
                <a:cubicBezTo>
                  <a:pt x="935" y="3379"/>
                  <a:pt x="938" y="3378"/>
                  <a:pt x="940" y="3379"/>
                </a:cubicBezTo>
                <a:cubicBezTo>
                  <a:pt x="942" y="3380"/>
                  <a:pt x="942" y="3382"/>
                  <a:pt x="941" y="3384"/>
                </a:cubicBezTo>
                <a:cubicBezTo>
                  <a:pt x="940" y="3386"/>
                  <a:pt x="938" y="3387"/>
                  <a:pt x="936" y="3386"/>
                </a:cubicBezTo>
                <a:cubicBezTo>
                  <a:pt x="934" y="3385"/>
                  <a:pt x="933" y="3382"/>
                  <a:pt x="934" y="3381"/>
                </a:cubicBezTo>
                <a:close/>
                <a:moveTo>
                  <a:pt x="943" y="3367"/>
                </a:moveTo>
                <a:lnTo>
                  <a:pt x="943" y="3367"/>
                </a:lnTo>
                <a:cubicBezTo>
                  <a:pt x="944" y="3365"/>
                  <a:pt x="946" y="3364"/>
                  <a:pt x="948" y="3365"/>
                </a:cubicBezTo>
                <a:cubicBezTo>
                  <a:pt x="950" y="3366"/>
                  <a:pt x="951" y="3368"/>
                  <a:pt x="950" y="3370"/>
                </a:cubicBezTo>
                <a:cubicBezTo>
                  <a:pt x="949" y="3372"/>
                  <a:pt x="946" y="3373"/>
                  <a:pt x="944" y="3372"/>
                </a:cubicBezTo>
                <a:cubicBezTo>
                  <a:pt x="942" y="3371"/>
                  <a:pt x="942" y="3369"/>
                  <a:pt x="943" y="3367"/>
                </a:cubicBezTo>
                <a:close/>
                <a:moveTo>
                  <a:pt x="951" y="3353"/>
                </a:moveTo>
                <a:lnTo>
                  <a:pt x="951" y="3353"/>
                </a:lnTo>
                <a:cubicBezTo>
                  <a:pt x="952" y="3351"/>
                  <a:pt x="954" y="3350"/>
                  <a:pt x="956" y="3351"/>
                </a:cubicBezTo>
                <a:cubicBezTo>
                  <a:pt x="958" y="3352"/>
                  <a:pt x="959" y="3355"/>
                  <a:pt x="958" y="3357"/>
                </a:cubicBezTo>
                <a:cubicBezTo>
                  <a:pt x="957" y="3359"/>
                  <a:pt x="955" y="3360"/>
                  <a:pt x="953" y="3359"/>
                </a:cubicBezTo>
                <a:cubicBezTo>
                  <a:pt x="951" y="3358"/>
                  <a:pt x="950" y="3355"/>
                  <a:pt x="951" y="3353"/>
                </a:cubicBezTo>
                <a:close/>
                <a:moveTo>
                  <a:pt x="959" y="3340"/>
                </a:moveTo>
                <a:lnTo>
                  <a:pt x="959" y="3340"/>
                </a:lnTo>
                <a:cubicBezTo>
                  <a:pt x="960" y="3338"/>
                  <a:pt x="963" y="3337"/>
                  <a:pt x="965" y="3338"/>
                </a:cubicBezTo>
                <a:cubicBezTo>
                  <a:pt x="967" y="3339"/>
                  <a:pt x="968" y="3341"/>
                  <a:pt x="967" y="3343"/>
                </a:cubicBezTo>
                <a:cubicBezTo>
                  <a:pt x="966" y="3345"/>
                  <a:pt x="963" y="3346"/>
                  <a:pt x="961" y="3345"/>
                </a:cubicBezTo>
                <a:cubicBezTo>
                  <a:pt x="959" y="3344"/>
                  <a:pt x="958" y="3342"/>
                  <a:pt x="959" y="3340"/>
                </a:cubicBezTo>
                <a:close/>
                <a:moveTo>
                  <a:pt x="968" y="3326"/>
                </a:moveTo>
                <a:lnTo>
                  <a:pt x="968" y="3326"/>
                </a:lnTo>
                <a:cubicBezTo>
                  <a:pt x="969" y="3324"/>
                  <a:pt x="971" y="3323"/>
                  <a:pt x="973" y="3324"/>
                </a:cubicBezTo>
                <a:cubicBezTo>
                  <a:pt x="975" y="3325"/>
                  <a:pt x="976" y="3328"/>
                  <a:pt x="975" y="3330"/>
                </a:cubicBezTo>
                <a:cubicBezTo>
                  <a:pt x="974" y="3332"/>
                  <a:pt x="972" y="3332"/>
                  <a:pt x="970" y="3331"/>
                </a:cubicBezTo>
                <a:cubicBezTo>
                  <a:pt x="968" y="3330"/>
                  <a:pt x="967" y="3328"/>
                  <a:pt x="968" y="3326"/>
                </a:cubicBezTo>
                <a:close/>
                <a:moveTo>
                  <a:pt x="976" y="3312"/>
                </a:moveTo>
                <a:lnTo>
                  <a:pt x="976" y="3312"/>
                </a:lnTo>
                <a:cubicBezTo>
                  <a:pt x="977" y="3310"/>
                  <a:pt x="980" y="3310"/>
                  <a:pt x="982" y="3311"/>
                </a:cubicBezTo>
                <a:cubicBezTo>
                  <a:pt x="984" y="3312"/>
                  <a:pt x="984" y="3314"/>
                  <a:pt x="983" y="3316"/>
                </a:cubicBezTo>
                <a:cubicBezTo>
                  <a:pt x="982" y="3318"/>
                  <a:pt x="980" y="3319"/>
                  <a:pt x="978" y="3318"/>
                </a:cubicBezTo>
                <a:cubicBezTo>
                  <a:pt x="976" y="3317"/>
                  <a:pt x="975" y="3314"/>
                  <a:pt x="976" y="3312"/>
                </a:cubicBezTo>
                <a:close/>
                <a:moveTo>
                  <a:pt x="985" y="3299"/>
                </a:moveTo>
                <a:lnTo>
                  <a:pt x="985" y="3299"/>
                </a:lnTo>
                <a:cubicBezTo>
                  <a:pt x="986" y="3297"/>
                  <a:pt x="988" y="3296"/>
                  <a:pt x="990" y="3297"/>
                </a:cubicBezTo>
                <a:cubicBezTo>
                  <a:pt x="992" y="3298"/>
                  <a:pt x="993" y="3300"/>
                  <a:pt x="992" y="3302"/>
                </a:cubicBezTo>
                <a:cubicBezTo>
                  <a:pt x="991" y="3304"/>
                  <a:pt x="988" y="3305"/>
                  <a:pt x="986" y="3304"/>
                </a:cubicBezTo>
                <a:cubicBezTo>
                  <a:pt x="984" y="3303"/>
                  <a:pt x="984" y="3301"/>
                  <a:pt x="985" y="3299"/>
                </a:cubicBezTo>
                <a:close/>
                <a:moveTo>
                  <a:pt x="993" y="3285"/>
                </a:moveTo>
                <a:lnTo>
                  <a:pt x="993" y="3285"/>
                </a:lnTo>
                <a:cubicBezTo>
                  <a:pt x="994" y="3283"/>
                  <a:pt x="996" y="3282"/>
                  <a:pt x="998" y="3283"/>
                </a:cubicBezTo>
                <a:cubicBezTo>
                  <a:pt x="1000" y="3284"/>
                  <a:pt x="1001" y="3287"/>
                  <a:pt x="1000" y="3289"/>
                </a:cubicBezTo>
                <a:cubicBezTo>
                  <a:pt x="999" y="3291"/>
                  <a:pt x="997" y="3292"/>
                  <a:pt x="995" y="3291"/>
                </a:cubicBezTo>
                <a:cubicBezTo>
                  <a:pt x="993" y="3290"/>
                  <a:pt x="992" y="3287"/>
                  <a:pt x="993" y="3285"/>
                </a:cubicBezTo>
                <a:close/>
                <a:moveTo>
                  <a:pt x="1001" y="3272"/>
                </a:moveTo>
                <a:lnTo>
                  <a:pt x="1001" y="3272"/>
                </a:lnTo>
                <a:cubicBezTo>
                  <a:pt x="1002" y="3270"/>
                  <a:pt x="1005" y="3269"/>
                  <a:pt x="1007" y="3270"/>
                </a:cubicBezTo>
                <a:cubicBezTo>
                  <a:pt x="1009" y="3271"/>
                  <a:pt x="1010" y="3273"/>
                  <a:pt x="1009" y="3275"/>
                </a:cubicBezTo>
                <a:cubicBezTo>
                  <a:pt x="1008" y="3277"/>
                  <a:pt x="1005" y="3278"/>
                  <a:pt x="1003" y="3277"/>
                </a:cubicBezTo>
                <a:cubicBezTo>
                  <a:pt x="1001" y="3276"/>
                  <a:pt x="1000" y="3274"/>
                  <a:pt x="1001" y="3272"/>
                </a:cubicBezTo>
                <a:close/>
                <a:moveTo>
                  <a:pt x="1010" y="3258"/>
                </a:moveTo>
                <a:lnTo>
                  <a:pt x="1010" y="3258"/>
                </a:lnTo>
                <a:cubicBezTo>
                  <a:pt x="1011" y="3256"/>
                  <a:pt x="1013" y="3255"/>
                  <a:pt x="1015" y="3256"/>
                </a:cubicBezTo>
                <a:cubicBezTo>
                  <a:pt x="1017" y="3257"/>
                  <a:pt x="1018" y="3260"/>
                  <a:pt x="1017" y="3261"/>
                </a:cubicBezTo>
                <a:cubicBezTo>
                  <a:pt x="1016" y="3263"/>
                  <a:pt x="1014" y="3264"/>
                  <a:pt x="1012" y="3263"/>
                </a:cubicBezTo>
                <a:cubicBezTo>
                  <a:pt x="1010" y="3262"/>
                  <a:pt x="1009" y="3260"/>
                  <a:pt x="1010" y="3258"/>
                </a:cubicBezTo>
                <a:close/>
                <a:moveTo>
                  <a:pt x="1018" y="3244"/>
                </a:moveTo>
                <a:lnTo>
                  <a:pt x="1018" y="3244"/>
                </a:lnTo>
                <a:cubicBezTo>
                  <a:pt x="1019" y="3242"/>
                  <a:pt x="1022" y="3242"/>
                  <a:pt x="1024" y="3242"/>
                </a:cubicBezTo>
                <a:cubicBezTo>
                  <a:pt x="1026" y="3243"/>
                  <a:pt x="1026" y="3246"/>
                  <a:pt x="1025" y="3248"/>
                </a:cubicBezTo>
                <a:cubicBezTo>
                  <a:pt x="1024" y="3250"/>
                  <a:pt x="1022" y="3251"/>
                  <a:pt x="1020" y="3250"/>
                </a:cubicBezTo>
                <a:cubicBezTo>
                  <a:pt x="1018" y="3249"/>
                  <a:pt x="1017" y="3246"/>
                  <a:pt x="1018" y="3244"/>
                </a:cubicBezTo>
                <a:close/>
                <a:moveTo>
                  <a:pt x="1027" y="3231"/>
                </a:moveTo>
                <a:lnTo>
                  <a:pt x="1027" y="3231"/>
                </a:lnTo>
                <a:cubicBezTo>
                  <a:pt x="1028" y="3229"/>
                  <a:pt x="1030" y="3228"/>
                  <a:pt x="1032" y="3229"/>
                </a:cubicBezTo>
                <a:cubicBezTo>
                  <a:pt x="1034" y="3230"/>
                  <a:pt x="1035" y="3232"/>
                  <a:pt x="1034" y="3234"/>
                </a:cubicBezTo>
                <a:cubicBezTo>
                  <a:pt x="1033" y="3236"/>
                  <a:pt x="1030" y="3237"/>
                  <a:pt x="1028" y="3236"/>
                </a:cubicBezTo>
                <a:cubicBezTo>
                  <a:pt x="1027" y="3235"/>
                  <a:pt x="1026" y="3233"/>
                  <a:pt x="1027" y="3231"/>
                </a:cubicBezTo>
                <a:close/>
                <a:moveTo>
                  <a:pt x="1035" y="3217"/>
                </a:moveTo>
                <a:lnTo>
                  <a:pt x="1035" y="3217"/>
                </a:lnTo>
                <a:cubicBezTo>
                  <a:pt x="1036" y="3215"/>
                  <a:pt x="1038" y="3214"/>
                  <a:pt x="1040" y="3215"/>
                </a:cubicBezTo>
                <a:cubicBezTo>
                  <a:pt x="1042" y="3216"/>
                  <a:pt x="1043" y="3219"/>
                  <a:pt x="1042" y="3221"/>
                </a:cubicBezTo>
                <a:cubicBezTo>
                  <a:pt x="1041" y="3223"/>
                  <a:pt x="1039" y="3223"/>
                  <a:pt x="1037" y="3222"/>
                </a:cubicBezTo>
                <a:cubicBezTo>
                  <a:pt x="1035" y="3221"/>
                  <a:pt x="1034" y="3219"/>
                  <a:pt x="1035" y="3217"/>
                </a:cubicBezTo>
                <a:close/>
                <a:moveTo>
                  <a:pt x="1044" y="3203"/>
                </a:moveTo>
                <a:lnTo>
                  <a:pt x="1044" y="3203"/>
                </a:lnTo>
                <a:cubicBezTo>
                  <a:pt x="1045" y="3201"/>
                  <a:pt x="1047" y="3201"/>
                  <a:pt x="1049" y="3202"/>
                </a:cubicBezTo>
                <a:cubicBezTo>
                  <a:pt x="1051" y="3203"/>
                  <a:pt x="1052" y="3205"/>
                  <a:pt x="1051" y="3207"/>
                </a:cubicBezTo>
                <a:cubicBezTo>
                  <a:pt x="1050" y="3209"/>
                  <a:pt x="1047" y="3210"/>
                  <a:pt x="1045" y="3209"/>
                </a:cubicBezTo>
                <a:cubicBezTo>
                  <a:pt x="1043" y="3208"/>
                  <a:pt x="1043" y="3205"/>
                  <a:pt x="1044" y="3203"/>
                </a:cubicBezTo>
                <a:close/>
                <a:moveTo>
                  <a:pt x="1052" y="3190"/>
                </a:moveTo>
                <a:lnTo>
                  <a:pt x="1052" y="3190"/>
                </a:lnTo>
                <a:cubicBezTo>
                  <a:pt x="1053" y="3188"/>
                  <a:pt x="1055" y="3187"/>
                  <a:pt x="1057" y="3188"/>
                </a:cubicBezTo>
                <a:cubicBezTo>
                  <a:pt x="1059" y="3189"/>
                  <a:pt x="1060" y="3191"/>
                  <a:pt x="1059" y="3193"/>
                </a:cubicBezTo>
                <a:cubicBezTo>
                  <a:pt x="1058" y="3195"/>
                  <a:pt x="1056" y="3196"/>
                  <a:pt x="1054" y="3195"/>
                </a:cubicBezTo>
                <a:cubicBezTo>
                  <a:pt x="1052" y="3194"/>
                  <a:pt x="1051" y="3192"/>
                  <a:pt x="1052" y="3190"/>
                </a:cubicBezTo>
                <a:close/>
                <a:moveTo>
                  <a:pt x="1060" y="3176"/>
                </a:moveTo>
                <a:lnTo>
                  <a:pt x="1060" y="3176"/>
                </a:lnTo>
                <a:cubicBezTo>
                  <a:pt x="1061" y="3174"/>
                  <a:pt x="1064" y="3173"/>
                  <a:pt x="1066" y="3174"/>
                </a:cubicBezTo>
                <a:cubicBezTo>
                  <a:pt x="1068" y="3175"/>
                  <a:pt x="1068" y="3178"/>
                  <a:pt x="1067" y="3180"/>
                </a:cubicBezTo>
                <a:cubicBezTo>
                  <a:pt x="1066" y="3182"/>
                  <a:pt x="1064" y="3183"/>
                  <a:pt x="1062" y="3182"/>
                </a:cubicBezTo>
                <a:cubicBezTo>
                  <a:pt x="1060" y="3181"/>
                  <a:pt x="1059" y="3178"/>
                  <a:pt x="1060" y="3176"/>
                </a:cubicBezTo>
                <a:close/>
                <a:moveTo>
                  <a:pt x="1069" y="3163"/>
                </a:moveTo>
                <a:lnTo>
                  <a:pt x="1069" y="3163"/>
                </a:lnTo>
                <a:cubicBezTo>
                  <a:pt x="1070" y="3161"/>
                  <a:pt x="1072" y="3160"/>
                  <a:pt x="1074" y="3161"/>
                </a:cubicBezTo>
                <a:cubicBezTo>
                  <a:pt x="1076" y="3162"/>
                  <a:pt x="1077" y="3164"/>
                  <a:pt x="1076" y="3166"/>
                </a:cubicBezTo>
                <a:cubicBezTo>
                  <a:pt x="1075" y="3168"/>
                  <a:pt x="1072" y="3169"/>
                  <a:pt x="1071" y="3168"/>
                </a:cubicBezTo>
                <a:cubicBezTo>
                  <a:pt x="1069" y="3167"/>
                  <a:pt x="1068" y="3165"/>
                  <a:pt x="1069" y="3163"/>
                </a:cubicBezTo>
                <a:close/>
                <a:moveTo>
                  <a:pt x="1077" y="3149"/>
                </a:moveTo>
                <a:lnTo>
                  <a:pt x="1077" y="3149"/>
                </a:lnTo>
                <a:cubicBezTo>
                  <a:pt x="1078" y="3147"/>
                  <a:pt x="1081" y="3146"/>
                  <a:pt x="1083" y="3147"/>
                </a:cubicBezTo>
                <a:cubicBezTo>
                  <a:pt x="1084" y="3148"/>
                  <a:pt x="1085" y="3151"/>
                  <a:pt x="1084" y="3152"/>
                </a:cubicBezTo>
                <a:lnTo>
                  <a:pt x="1084" y="3153"/>
                </a:lnTo>
                <a:cubicBezTo>
                  <a:pt x="1083" y="3154"/>
                  <a:pt x="1081" y="3155"/>
                  <a:pt x="1079" y="3154"/>
                </a:cubicBezTo>
                <a:cubicBezTo>
                  <a:pt x="1077" y="3153"/>
                  <a:pt x="1076" y="3151"/>
                  <a:pt x="1077" y="3149"/>
                </a:cubicBezTo>
                <a:close/>
                <a:moveTo>
                  <a:pt x="1086" y="3135"/>
                </a:moveTo>
                <a:lnTo>
                  <a:pt x="1086" y="3135"/>
                </a:lnTo>
                <a:cubicBezTo>
                  <a:pt x="1087" y="3133"/>
                  <a:pt x="1089" y="3133"/>
                  <a:pt x="1091" y="3134"/>
                </a:cubicBezTo>
                <a:cubicBezTo>
                  <a:pt x="1093" y="3134"/>
                  <a:pt x="1094" y="3137"/>
                  <a:pt x="1093" y="3139"/>
                </a:cubicBezTo>
                <a:cubicBezTo>
                  <a:pt x="1092" y="3141"/>
                  <a:pt x="1089" y="3142"/>
                  <a:pt x="1087" y="3141"/>
                </a:cubicBezTo>
                <a:cubicBezTo>
                  <a:pt x="1085" y="3140"/>
                  <a:pt x="1085" y="3137"/>
                  <a:pt x="1086" y="3135"/>
                </a:cubicBezTo>
                <a:close/>
                <a:moveTo>
                  <a:pt x="1094" y="3122"/>
                </a:moveTo>
                <a:lnTo>
                  <a:pt x="1094" y="3122"/>
                </a:lnTo>
                <a:cubicBezTo>
                  <a:pt x="1095" y="3120"/>
                  <a:pt x="1097" y="3119"/>
                  <a:pt x="1099" y="3120"/>
                </a:cubicBezTo>
                <a:cubicBezTo>
                  <a:pt x="1101" y="3121"/>
                  <a:pt x="1102" y="3123"/>
                  <a:pt x="1101" y="3125"/>
                </a:cubicBezTo>
                <a:cubicBezTo>
                  <a:pt x="1100" y="3127"/>
                  <a:pt x="1098" y="3128"/>
                  <a:pt x="1096" y="3127"/>
                </a:cubicBezTo>
                <a:cubicBezTo>
                  <a:pt x="1094" y="3126"/>
                  <a:pt x="1093" y="3124"/>
                  <a:pt x="1094" y="3122"/>
                </a:cubicBezTo>
                <a:close/>
                <a:moveTo>
                  <a:pt x="1102" y="3108"/>
                </a:moveTo>
                <a:lnTo>
                  <a:pt x="1102" y="3108"/>
                </a:lnTo>
                <a:cubicBezTo>
                  <a:pt x="1103" y="3106"/>
                  <a:pt x="1106" y="3105"/>
                  <a:pt x="1108" y="3106"/>
                </a:cubicBezTo>
                <a:cubicBezTo>
                  <a:pt x="1110" y="3107"/>
                  <a:pt x="1111" y="3110"/>
                  <a:pt x="1110" y="3112"/>
                </a:cubicBezTo>
                <a:cubicBezTo>
                  <a:pt x="1109" y="3114"/>
                  <a:pt x="1106" y="3114"/>
                  <a:pt x="1104" y="3113"/>
                </a:cubicBezTo>
                <a:cubicBezTo>
                  <a:pt x="1102" y="3112"/>
                  <a:pt x="1101" y="3110"/>
                  <a:pt x="1102" y="3108"/>
                </a:cubicBezTo>
                <a:close/>
                <a:moveTo>
                  <a:pt x="1111" y="3094"/>
                </a:moveTo>
                <a:lnTo>
                  <a:pt x="1111" y="3094"/>
                </a:lnTo>
                <a:cubicBezTo>
                  <a:pt x="1112" y="3092"/>
                  <a:pt x="1114" y="3092"/>
                  <a:pt x="1116" y="3093"/>
                </a:cubicBezTo>
                <a:cubicBezTo>
                  <a:pt x="1118" y="3094"/>
                  <a:pt x="1119" y="3096"/>
                  <a:pt x="1118" y="3098"/>
                </a:cubicBezTo>
                <a:cubicBezTo>
                  <a:pt x="1117" y="3100"/>
                  <a:pt x="1115" y="3101"/>
                  <a:pt x="1113" y="3100"/>
                </a:cubicBezTo>
                <a:cubicBezTo>
                  <a:pt x="1111" y="3099"/>
                  <a:pt x="1110" y="3096"/>
                  <a:pt x="1111" y="3094"/>
                </a:cubicBezTo>
                <a:close/>
                <a:moveTo>
                  <a:pt x="1119" y="3081"/>
                </a:moveTo>
                <a:lnTo>
                  <a:pt x="1119" y="3081"/>
                </a:lnTo>
                <a:cubicBezTo>
                  <a:pt x="1120" y="3079"/>
                  <a:pt x="1123" y="3078"/>
                  <a:pt x="1125" y="3079"/>
                </a:cubicBezTo>
                <a:cubicBezTo>
                  <a:pt x="1127" y="3080"/>
                  <a:pt x="1127" y="3082"/>
                  <a:pt x="1126" y="3084"/>
                </a:cubicBezTo>
                <a:cubicBezTo>
                  <a:pt x="1125" y="3086"/>
                  <a:pt x="1123" y="3087"/>
                  <a:pt x="1121" y="3086"/>
                </a:cubicBezTo>
                <a:cubicBezTo>
                  <a:pt x="1119" y="3085"/>
                  <a:pt x="1118" y="3083"/>
                  <a:pt x="1119" y="3081"/>
                </a:cubicBezTo>
                <a:close/>
                <a:moveTo>
                  <a:pt x="1128" y="3067"/>
                </a:moveTo>
                <a:lnTo>
                  <a:pt x="1128" y="3067"/>
                </a:lnTo>
                <a:cubicBezTo>
                  <a:pt x="1129" y="3065"/>
                  <a:pt x="1131" y="3064"/>
                  <a:pt x="1133" y="3065"/>
                </a:cubicBezTo>
                <a:cubicBezTo>
                  <a:pt x="1135" y="3066"/>
                  <a:pt x="1136" y="3069"/>
                  <a:pt x="1135" y="3071"/>
                </a:cubicBezTo>
                <a:cubicBezTo>
                  <a:pt x="1134" y="3073"/>
                  <a:pt x="1131" y="3074"/>
                  <a:pt x="1129" y="3073"/>
                </a:cubicBezTo>
                <a:cubicBezTo>
                  <a:pt x="1127" y="3072"/>
                  <a:pt x="1127" y="3069"/>
                  <a:pt x="1128" y="3067"/>
                </a:cubicBezTo>
                <a:close/>
                <a:moveTo>
                  <a:pt x="1136" y="3054"/>
                </a:moveTo>
                <a:lnTo>
                  <a:pt x="1136" y="3054"/>
                </a:lnTo>
                <a:cubicBezTo>
                  <a:pt x="1137" y="3052"/>
                  <a:pt x="1139" y="3051"/>
                  <a:pt x="1141" y="3052"/>
                </a:cubicBezTo>
                <a:cubicBezTo>
                  <a:pt x="1143" y="3053"/>
                  <a:pt x="1144" y="3055"/>
                  <a:pt x="1143" y="3057"/>
                </a:cubicBezTo>
                <a:cubicBezTo>
                  <a:pt x="1142" y="3059"/>
                  <a:pt x="1140" y="3060"/>
                  <a:pt x="1138" y="3059"/>
                </a:cubicBezTo>
                <a:cubicBezTo>
                  <a:pt x="1136" y="3058"/>
                  <a:pt x="1135" y="3056"/>
                  <a:pt x="1136" y="3054"/>
                </a:cubicBezTo>
                <a:close/>
                <a:moveTo>
                  <a:pt x="1144" y="3040"/>
                </a:moveTo>
                <a:lnTo>
                  <a:pt x="1144" y="3040"/>
                </a:lnTo>
                <a:cubicBezTo>
                  <a:pt x="1145" y="3038"/>
                  <a:pt x="1148" y="3037"/>
                  <a:pt x="1150" y="3038"/>
                </a:cubicBezTo>
                <a:cubicBezTo>
                  <a:pt x="1152" y="3039"/>
                  <a:pt x="1153" y="3042"/>
                  <a:pt x="1152" y="3044"/>
                </a:cubicBezTo>
                <a:cubicBezTo>
                  <a:pt x="1151" y="3045"/>
                  <a:pt x="1148" y="3046"/>
                  <a:pt x="1146" y="3045"/>
                </a:cubicBezTo>
                <a:cubicBezTo>
                  <a:pt x="1144" y="3044"/>
                  <a:pt x="1143" y="3042"/>
                  <a:pt x="1144" y="3040"/>
                </a:cubicBezTo>
                <a:close/>
                <a:moveTo>
                  <a:pt x="1153" y="3026"/>
                </a:moveTo>
                <a:lnTo>
                  <a:pt x="1153" y="3026"/>
                </a:lnTo>
                <a:cubicBezTo>
                  <a:pt x="1154" y="3024"/>
                  <a:pt x="1156" y="3024"/>
                  <a:pt x="1158" y="3025"/>
                </a:cubicBezTo>
                <a:cubicBezTo>
                  <a:pt x="1160" y="3026"/>
                  <a:pt x="1161" y="3028"/>
                  <a:pt x="1160" y="3030"/>
                </a:cubicBezTo>
                <a:cubicBezTo>
                  <a:pt x="1159" y="3032"/>
                  <a:pt x="1157" y="3033"/>
                  <a:pt x="1155" y="3032"/>
                </a:cubicBezTo>
                <a:cubicBezTo>
                  <a:pt x="1153" y="3031"/>
                  <a:pt x="1152" y="3028"/>
                  <a:pt x="1153" y="3026"/>
                </a:cubicBezTo>
                <a:close/>
                <a:moveTo>
                  <a:pt x="1161" y="3013"/>
                </a:moveTo>
                <a:lnTo>
                  <a:pt x="1161" y="3013"/>
                </a:lnTo>
                <a:cubicBezTo>
                  <a:pt x="1162" y="3011"/>
                  <a:pt x="1165" y="3010"/>
                  <a:pt x="1167" y="3011"/>
                </a:cubicBezTo>
                <a:cubicBezTo>
                  <a:pt x="1169" y="3012"/>
                  <a:pt x="1169" y="3014"/>
                  <a:pt x="1168" y="3016"/>
                </a:cubicBezTo>
                <a:cubicBezTo>
                  <a:pt x="1167" y="3018"/>
                  <a:pt x="1165" y="3019"/>
                  <a:pt x="1163" y="3018"/>
                </a:cubicBezTo>
                <a:cubicBezTo>
                  <a:pt x="1161" y="3017"/>
                  <a:pt x="1160" y="3015"/>
                  <a:pt x="1161" y="3013"/>
                </a:cubicBezTo>
                <a:close/>
                <a:moveTo>
                  <a:pt x="1170" y="2999"/>
                </a:moveTo>
                <a:lnTo>
                  <a:pt x="1170" y="2999"/>
                </a:lnTo>
                <a:cubicBezTo>
                  <a:pt x="1171" y="2997"/>
                  <a:pt x="1173" y="2996"/>
                  <a:pt x="1175" y="2997"/>
                </a:cubicBezTo>
                <a:cubicBezTo>
                  <a:pt x="1177" y="2998"/>
                  <a:pt x="1178" y="3001"/>
                  <a:pt x="1177" y="3003"/>
                </a:cubicBezTo>
                <a:cubicBezTo>
                  <a:pt x="1176" y="3005"/>
                  <a:pt x="1173" y="3005"/>
                  <a:pt x="1171" y="3004"/>
                </a:cubicBezTo>
                <a:cubicBezTo>
                  <a:pt x="1169" y="3003"/>
                  <a:pt x="1169" y="3001"/>
                  <a:pt x="1170" y="2999"/>
                </a:cubicBezTo>
                <a:close/>
                <a:moveTo>
                  <a:pt x="1178" y="2985"/>
                </a:moveTo>
                <a:lnTo>
                  <a:pt x="1178" y="2985"/>
                </a:lnTo>
                <a:cubicBezTo>
                  <a:pt x="1179" y="2983"/>
                  <a:pt x="1181" y="2983"/>
                  <a:pt x="1183" y="2984"/>
                </a:cubicBezTo>
                <a:cubicBezTo>
                  <a:pt x="1185" y="2985"/>
                  <a:pt x="1186" y="2987"/>
                  <a:pt x="1185" y="2989"/>
                </a:cubicBezTo>
                <a:cubicBezTo>
                  <a:pt x="1184" y="2991"/>
                  <a:pt x="1182" y="2992"/>
                  <a:pt x="1180" y="2991"/>
                </a:cubicBezTo>
                <a:cubicBezTo>
                  <a:pt x="1178" y="2990"/>
                  <a:pt x="1177" y="2987"/>
                  <a:pt x="1178" y="2985"/>
                </a:cubicBezTo>
                <a:close/>
                <a:moveTo>
                  <a:pt x="1186" y="2972"/>
                </a:moveTo>
                <a:lnTo>
                  <a:pt x="1186" y="2972"/>
                </a:lnTo>
                <a:cubicBezTo>
                  <a:pt x="1187" y="2970"/>
                  <a:pt x="1190" y="2969"/>
                  <a:pt x="1192" y="2970"/>
                </a:cubicBezTo>
                <a:cubicBezTo>
                  <a:pt x="1194" y="2971"/>
                  <a:pt x="1195" y="2973"/>
                  <a:pt x="1194" y="2975"/>
                </a:cubicBezTo>
                <a:cubicBezTo>
                  <a:pt x="1193" y="2977"/>
                  <a:pt x="1190" y="2978"/>
                  <a:pt x="1188" y="2977"/>
                </a:cubicBezTo>
                <a:cubicBezTo>
                  <a:pt x="1186" y="2976"/>
                  <a:pt x="1185" y="2974"/>
                  <a:pt x="1186" y="2972"/>
                </a:cubicBezTo>
                <a:close/>
                <a:moveTo>
                  <a:pt x="1195" y="2958"/>
                </a:moveTo>
                <a:lnTo>
                  <a:pt x="1195" y="2958"/>
                </a:lnTo>
                <a:cubicBezTo>
                  <a:pt x="1196" y="2956"/>
                  <a:pt x="1198" y="2955"/>
                  <a:pt x="1200" y="2956"/>
                </a:cubicBezTo>
                <a:cubicBezTo>
                  <a:pt x="1202" y="2957"/>
                  <a:pt x="1203" y="2960"/>
                  <a:pt x="1202" y="2962"/>
                </a:cubicBezTo>
                <a:cubicBezTo>
                  <a:pt x="1201" y="2964"/>
                  <a:pt x="1199" y="2965"/>
                  <a:pt x="1197" y="2964"/>
                </a:cubicBezTo>
                <a:cubicBezTo>
                  <a:pt x="1195" y="2963"/>
                  <a:pt x="1194" y="2960"/>
                  <a:pt x="1195" y="2958"/>
                </a:cubicBezTo>
                <a:close/>
                <a:moveTo>
                  <a:pt x="1203" y="2945"/>
                </a:moveTo>
                <a:lnTo>
                  <a:pt x="1203" y="2945"/>
                </a:lnTo>
                <a:cubicBezTo>
                  <a:pt x="1204" y="2943"/>
                  <a:pt x="1207" y="2942"/>
                  <a:pt x="1209" y="2943"/>
                </a:cubicBezTo>
                <a:cubicBezTo>
                  <a:pt x="1211" y="2944"/>
                  <a:pt x="1211" y="2946"/>
                  <a:pt x="1210" y="2948"/>
                </a:cubicBezTo>
                <a:cubicBezTo>
                  <a:pt x="1209" y="2950"/>
                  <a:pt x="1207" y="2951"/>
                  <a:pt x="1205" y="2950"/>
                </a:cubicBezTo>
                <a:cubicBezTo>
                  <a:pt x="1203" y="2949"/>
                  <a:pt x="1202" y="2947"/>
                  <a:pt x="1203" y="2945"/>
                </a:cubicBezTo>
                <a:close/>
                <a:moveTo>
                  <a:pt x="1212" y="2931"/>
                </a:moveTo>
                <a:lnTo>
                  <a:pt x="1212" y="2931"/>
                </a:lnTo>
                <a:cubicBezTo>
                  <a:pt x="1213" y="2929"/>
                  <a:pt x="1215" y="2928"/>
                  <a:pt x="1217" y="2929"/>
                </a:cubicBezTo>
                <a:cubicBezTo>
                  <a:pt x="1219" y="2930"/>
                  <a:pt x="1220" y="2933"/>
                  <a:pt x="1219" y="2935"/>
                </a:cubicBezTo>
                <a:cubicBezTo>
                  <a:pt x="1218" y="2937"/>
                  <a:pt x="1215" y="2937"/>
                  <a:pt x="1213" y="2936"/>
                </a:cubicBezTo>
                <a:cubicBezTo>
                  <a:pt x="1211" y="2935"/>
                  <a:pt x="1211" y="2933"/>
                  <a:pt x="1212" y="2931"/>
                </a:cubicBezTo>
                <a:close/>
                <a:moveTo>
                  <a:pt x="1220" y="2917"/>
                </a:moveTo>
                <a:lnTo>
                  <a:pt x="1220" y="2917"/>
                </a:lnTo>
                <a:cubicBezTo>
                  <a:pt x="1221" y="2915"/>
                  <a:pt x="1223" y="2915"/>
                  <a:pt x="1225" y="2916"/>
                </a:cubicBezTo>
                <a:cubicBezTo>
                  <a:pt x="1227" y="2917"/>
                  <a:pt x="1228" y="2919"/>
                  <a:pt x="1227" y="2921"/>
                </a:cubicBezTo>
                <a:cubicBezTo>
                  <a:pt x="1226" y="2923"/>
                  <a:pt x="1224" y="2924"/>
                  <a:pt x="1222" y="2923"/>
                </a:cubicBezTo>
                <a:cubicBezTo>
                  <a:pt x="1220" y="2922"/>
                  <a:pt x="1219" y="2919"/>
                  <a:pt x="1220" y="2917"/>
                </a:cubicBezTo>
                <a:close/>
                <a:moveTo>
                  <a:pt x="1228" y="2904"/>
                </a:moveTo>
                <a:lnTo>
                  <a:pt x="1228" y="2904"/>
                </a:lnTo>
                <a:cubicBezTo>
                  <a:pt x="1229" y="2902"/>
                  <a:pt x="1232" y="2901"/>
                  <a:pt x="1234" y="2902"/>
                </a:cubicBezTo>
                <a:cubicBezTo>
                  <a:pt x="1236" y="2903"/>
                  <a:pt x="1237" y="2905"/>
                  <a:pt x="1236" y="2907"/>
                </a:cubicBezTo>
                <a:cubicBezTo>
                  <a:pt x="1235" y="2909"/>
                  <a:pt x="1232" y="2910"/>
                  <a:pt x="1230" y="2909"/>
                </a:cubicBezTo>
                <a:cubicBezTo>
                  <a:pt x="1228" y="2908"/>
                  <a:pt x="1228" y="2906"/>
                  <a:pt x="1228" y="2904"/>
                </a:cubicBezTo>
                <a:close/>
                <a:moveTo>
                  <a:pt x="1237" y="2890"/>
                </a:moveTo>
                <a:lnTo>
                  <a:pt x="1237" y="2890"/>
                </a:lnTo>
                <a:cubicBezTo>
                  <a:pt x="1238" y="2888"/>
                  <a:pt x="1240" y="2887"/>
                  <a:pt x="1242" y="2888"/>
                </a:cubicBezTo>
                <a:cubicBezTo>
                  <a:pt x="1244" y="2889"/>
                  <a:pt x="1245" y="2892"/>
                  <a:pt x="1244" y="2894"/>
                </a:cubicBezTo>
                <a:cubicBezTo>
                  <a:pt x="1243" y="2896"/>
                  <a:pt x="1241" y="2896"/>
                  <a:pt x="1239" y="2895"/>
                </a:cubicBezTo>
                <a:cubicBezTo>
                  <a:pt x="1237" y="2894"/>
                  <a:pt x="1236" y="2892"/>
                  <a:pt x="1237" y="2890"/>
                </a:cubicBezTo>
                <a:close/>
                <a:moveTo>
                  <a:pt x="1245" y="2876"/>
                </a:moveTo>
                <a:lnTo>
                  <a:pt x="1245" y="2876"/>
                </a:lnTo>
                <a:cubicBezTo>
                  <a:pt x="1246" y="2874"/>
                  <a:pt x="1249" y="2874"/>
                  <a:pt x="1251" y="2875"/>
                </a:cubicBezTo>
                <a:cubicBezTo>
                  <a:pt x="1253" y="2876"/>
                  <a:pt x="1253" y="2878"/>
                  <a:pt x="1252" y="2880"/>
                </a:cubicBezTo>
                <a:cubicBezTo>
                  <a:pt x="1251" y="2882"/>
                  <a:pt x="1249" y="2883"/>
                  <a:pt x="1247" y="2882"/>
                </a:cubicBezTo>
                <a:cubicBezTo>
                  <a:pt x="1245" y="2881"/>
                  <a:pt x="1244" y="2878"/>
                  <a:pt x="1245" y="2876"/>
                </a:cubicBezTo>
                <a:close/>
                <a:moveTo>
                  <a:pt x="1254" y="2863"/>
                </a:moveTo>
                <a:lnTo>
                  <a:pt x="1254" y="2863"/>
                </a:lnTo>
                <a:cubicBezTo>
                  <a:pt x="1255" y="2861"/>
                  <a:pt x="1257" y="2860"/>
                  <a:pt x="1259" y="2861"/>
                </a:cubicBezTo>
                <a:cubicBezTo>
                  <a:pt x="1261" y="2862"/>
                  <a:pt x="1262" y="2864"/>
                  <a:pt x="1261" y="2866"/>
                </a:cubicBezTo>
                <a:cubicBezTo>
                  <a:pt x="1260" y="2868"/>
                  <a:pt x="1257" y="2869"/>
                  <a:pt x="1256" y="2868"/>
                </a:cubicBezTo>
                <a:cubicBezTo>
                  <a:pt x="1254" y="2867"/>
                  <a:pt x="1253" y="2865"/>
                  <a:pt x="1254" y="2863"/>
                </a:cubicBezTo>
                <a:close/>
                <a:moveTo>
                  <a:pt x="1262" y="2849"/>
                </a:moveTo>
                <a:lnTo>
                  <a:pt x="1262" y="2849"/>
                </a:lnTo>
                <a:cubicBezTo>
                  <a:pt x="1263" y="2847"/>
                  <a:pt x="1266" y="2846"/>
                  <a:pt x="1267" y="2847"/>
                </a:cubicBezTo>
                <a:cubicBezTo>
                  <a:pt x="1269" y="2848"/>
                  <a:pt x="1270" y="2851"/>
                  <a:pt x="1269" y="2853"/>
                </a:cubicBezTo>
                <a:cubicBezTo>
                  <a:pt x="1268" y="2855"/>
                  <a:pt x="1266" y="2856"/>
                  <a:pt x="1264" y="2855"/>
                </a:cubicBezTo>
                <a:cubicBezTo>
                  <a:pt x="1262" y="2854"/>
                  <a:pt x="1261" y="2851"/>
                  <a:pt x="1262" y="2849"/>
                </a:cubicBezTo>
                <a:close/>
                <a:moveTo>
                  <a:pt x="1271" y="2836"/>
                </a:moveTo>
                <a:lnTo>
                  <a:pt x="1271" y="2836"/>
                </a:lnTo>
                <a:cubicBezTo>
                  <a:pt x="1272" y="2834"/>
                  <a:pt x="1274" y="2833"/>
                  <a:pt x="1276" y="2834"/>
                </a:cubicBezTo>
                <a:cubicBezTo>
                  <a:pt x="1278" y="2835"/>
                  <a:pt x="1279" y="2837"/>
                  <a:pt x="1278" y="2839"/>
                </a:cubicBezTo>
                <a:cubicBezTo>
                  <a:pt x="1277" y="2841"/>
                  <a:pt x="1274" y="2842"/>
                  <a:pt x="1272" y="2841"/>
                </a:cubicBezTo>
                <a:cubicBezTo>
                  <a:pt x="1270" y="2840"/>
                  <a:pt x="1270" y="2838"/>
                  <a:pt x="1271" y="2836"/>
                </a:cubicBezTo>
                <a:close/>
                <a:moveTo>
                  <a:pt x="1279" y="2822"/>
                </a:moveTo>
                <a:lnTo>
                  <a:pt x="1279" y="2822"/>
                </a:lnTo>
                <a:cubicBezTo>
                  <a:pt x="1280" y="2820"/>
                  <a:pt x="1282" y="2819"/>
                  <a:pt x="1284" y="2820"/>
                </a:cubicBezTo>
                <a:cubicBezTo>
                  <a:pt x="1286" y="2821"/>
                  <a:pt x="1287" y="2824"/>
                  <a:pt x="1286" y="2826"/>
                </a:cubicBezTo>
                <a:cubicBezTo>
                  <a:pt x="1285" y="2828"/>
                  <a:pt x="1283" y="2828"/>
                  <a:pt x="1281" y="2827"/>
                </a:cubicBezTo>
                <a:cubicBezTo>
                  <a:pt x="1279" y="2826"/>
                  <a:pt x="1278" y="2824"/>
                  <a:pt x="1279" y="2822"/>
                </a:cubicBezTo>
                <a:close/>
                <a:moveTo>
                  <a:pt x="1287" y="2808"/>
                </a:moveTo>
                <a:lnTo>
                  <a:pt x="1287" y="2808"/>
                </a:lnTo>
                <a:cubicBezTo>
                  <a:pt x="1288" y="2806"/>
                  <a:pt x="1291" y="2806"/>
                  <a:pt x="1293" y="2807"/>
                </a:cubicBezTo>
                <a:cubicBezTo>
                  <a:pt x="1295" y="2808"/>
                  <a:pt x="1295" y="2810"/>
                  <a:pt x="1295" y="2812"/>
                </a:cubicBezTo>
                <a:cubicBezTo>
                  <a:pt x="1294" y="2814"/>
                  <a:pt x="1291" y="2815"/>
                  <a:pt x="1289" y="2814"/>
                </a:cubicBezTo>
                <a:cubicBezTo>
                  <a:pt x="1287" y="2813"/>
                  <a:pt x="1286" y="2810"/>
                  <a:pt x="1287" y="2808"/>
                </a:cubicBezTo>
                <a:close/>
                <a:moveTo>
                  <a:pt x="1296" y="2795"/>
                </a:moveTo>
                <a:lnTo>
                  <a:pt x="1296" y="2795"/>
                </a:lnTo>
                <a:cubicBezTo>
                  <a:pt x="1297" y="2793"/>
                  <a:pt x="1299" y="2792"/>
                  <a:pt x="1301" y="2793"/>
                </a:cubicBezTo>
                <a:cubicBezTo>
                  <a:pt x="1303" y="2794"/>
                  <a:pt x="1304" y="2796"/>
                  <a:pt x="1303" y="2798"/>
                </a:cubicBezTo>
                <a:cubicBezTo>
                  <a:pt x="1302" y="2800"/>
                  <a:pt x="1300" y="2801"/>
                  <a:pt x="1298" y="2800"/>
                </a:cubicBezTo>
                <a:cubicBezTo>
                  <a:pt x="1296" y="2799"/>
                  <a:pt x="1295" y="2797"/>
                  <a:pt x="1296" y="2795"/>
                </a:cubicBezTo>
                <a:close/>
                <a:moveTo>
                  <a:pt x="1304" y="2781"/>
                </a:moveTo>
                <a:lnTo>
                  <a:pt x="1304" y="2781"/>
                </a:lnTo>
                <a:cubicBezTo>
                  <a:pt x="1305" y="2779"/>
                  <a:pt x="1308" y="2778"/>
                  <a:pt x="1310" y="2779"/>
                </a:cubicBezTo>
                <a:cubicBezTo>
                  <a:pt x="1312" y="2780"/>
                  <a:pt x="1312" y="2783"/>
                  <a:pt x="1311" y="2785"/>
                </a:cubicBezTo>
                <a:cubicBezTo>
                  <a:pt x="1310" y="2787"/>
                  <a:pt x="1308" y="2787"/>
                  <a:pt x="1306" y="2786"/>
                </a:cubicBezTo>
                <a:cubicBezTo>
                  <a:pt x="1304" y="2785"/>
                  <a:pt x="1303" y="2783"/>
                  <a:pt x="1304" y="2781"/>
                </a:cubicBezTo>
                <a:close/>
                <a:moveTo>
                  <a:pt x="1313" y="2767"/>
                </a:moveTo>
                <a:lnTo>
                  <a:pt x="1313" y="2767"/>
                </a:lnTo>
                <a:cubicBezTo>
                  <a:pt x="1314" y="2766"/>
                  <a:pt x="1316" y="2765"/>
                  <a:pt x="1318" y="2766"/>
                </a:cubicBezTo>
                <a:cubicBezTo>
                  <a:pt x="1320" y="2767"/>
                  <a:pt x="1321" y="2769"/>
                  <a:pt x="1320" y="2771"/>
                </a:cubicBezTo>
                <a:cubicBezTo>
                  <a:pt x="1319" y="2773"/>
                  <a:pt x="1316" y="2774"/>
                  <a:pt x="1314" y="2773"/>
                </a:cubicBezTo>
                <a:cubicBezTo>
                  <a:pt x="1312" y="2772"/>
                  <a:pt x="1312" y="2769"/>
                  <a:pt x="1313" y="2767"/>
                </a:cubicBezTo>
                <a:close/>
                <a:moveTo>
                  <a:pt x="1321" y="2754"/>
                </a:moveTo>
                <a:lnTo>
                  <a:pt x="1321" y="2754"/>
                </a:lnTo>
                <a:cubicBezTo>
                  <a:pt x="1322" y="2752"/>
                  <a:pt x="1324" y="2751"/>
                  <a:pt x="1326" y="2752"/>
                </a:cubicBezTo>
                <a:cubicBezTo>
                  <a:pt x="1328" y="2753"/>
                  <a:pt x="1329" y="2755"/>
                  <a:pt x="1328" y="2757"/>
                </a:cubicBezTo>
                <a:cubicBezTo>
                  <a:pt x="1327" y="2759"/>
                  <a:pt x="1325" y="2760"/>
                  <a:pt x="1323" y="2759"/>
                </a:cubicBezTo>
                <a:cubicBezTo>
                  <a:pt x="1321" y="2758"/>
                  <a:pt x="1320" y="2756"/>
                  <a:pt x="1321" y="2754"/>
                </a:cubicBezTo>
                <a:close/>
                <a:moveTo>
                  <a:pt x="1329" y="2740"/>
                </a:moveTo>
                <a:lnTo>
                  <a:pt x="1329" y="2740"/>
                </a:lnTo>
                <a:cubicBezTo>
                  <a:pt x="1330" y="2738"/>
                  <a:pt x="1333" y="2737"/>
                  <a:pt x="1335" y="2738"/>
                </a:cubicBezTo>
                <a:cubicBezTo>
                  <a:pt x="1337" y="2739"/>
                  <a:pt x="1338" y="2742"/>
                  <a:pt x="1337" y="2744"/>
                </a:cubicBezTo>
                <a:cubicBezTo>
                  <a:pt x="1336" y="2746"/>
                  <a:pt x="1333" y="2747"/>
                  <a:pt x="1331" y="2746"/>
                </a:cubicBezTo>
                <a:cubicBezTo>
                  <a:pt x="1329" y="2745"/>
                  <a:pt x="1328" y="2742"/>
                  <a:pt x="1329" y="2740"/>
                </a:cubicBezTo>
                <a:close/>
                <a:moveTo>
                  <a:pt x="1338" y="2727"/>
                </a:moveTo>
                <a:lnTo>
                  <a:pt x="1338" y="2727"/>
                </a:lnTo>
                <a:cubicBezTo>
                  <a:pt x="1339" y="2725"/>
                  <a:pt x="1341" y="2724"/>
                  <a:pt x="1343" y="2725"/>
                </a:cubicBezTo>
                <a:cubicBezTo>
                  <a:pt x="1345" y="2726"/>
                  <a:pt x="1346" y="2728"/>
                  <a:pt x="1345" y="2730"/>
                </a:cubicBezTo>
                <a:cubicBezTo>
                  <a:pt x="1344" y="2732"/>
                  <a:pt x="1342" y="2733"/>
                  <a:pt x="1340" y="2732"/>
                </a:cubicBezTo>
                <a:cubicBezTo>
                  <a:pt x="1338" y="2731"/>
                  <a:pt x="1337" y="2729"/>
                  <a:pt x="1338" y="2727"/>
                </a:cubicBezTo>
                <a:close/>
                <a:moveTo>
                  <a:pt x="1346" y="2713"/>
                </a:moveTo>
                <a:lnTo>
                  <a:pt x="1346" y="2713"/>
                </a:lnTo>
                <a:cubicBezTo>
                  <a:pt x="1347" y="2711"/>
                  <a:pt x="1350" y="2710"/>
                  <a:pt x="1352" y="2711"/>
                </a:cubicBezTo>
                <a:cubicBezTo>
                  <a:pt x="1354" y="2712"/>
                  <a:pt x="1354" y="2715"/>
                  <a:pt x="1353" y="2717"/>
                </a:cubicBezTo>
                <a:cubicBezTo>
                  <a:pt x="1352" y="2719"/>
                  <a:pt x="1350" y="2719"/>
                  <a:pt x="1348" y="2718"/>
                </a:cubicBezTo>
                <a:cubicBezTo>
                  <a:pt x="1346" y="2717"/>
                  <a:pt x="1345" y="2715"/>
                  <a:pt x="1346" y="2713"/>
                </a:cubicBezTo>
                <a:close/>
                <a:moveTo>
                  <a:pt x="1355" y="2699"/>
                </a:moveTo>
                <a:lnTo>
                  <a:pt x="1355" y="2699"/>
                </a:lnTo>
                <a:cubicBezTo>
                  <a:pt x="1356" y="2697"/>
                  <a:pt x="1358" y="2697"/>
                  <a:pt x="1360" y="2698"/>
                </a:cubicBezTo>
                <a:cubicBezTo>
                  <a:pt x="1362" y="2699"/>
                  <a:pt x="1363" y="2701"/>
                  <a:pt x="1362" y="2703"/>
                </a:cubicBezTo>
                <a:cubicBezTo>
                  <a:pt x="1361" y="2705"/>
                  <a:pt x="1358" y="2706"/>
                  <a:pt x="1356" y="2705"/>
                </a:cubicBezTo>
                <a:cubicBezTo>
                  <a:pt x="1354" y="2704"/>
                  <a:pt x="1354" y="2701"/>
                  <a:pt x="1355" y="2699"/>
                </a:cubicBezTo>
                <a:close/>
                <a:moveTo>
                  <a:pt x="1363" y="2686"/>
                </a:moveTo>
                <a:lnTo>
                  <a:pt x="1363" y="2686"/>
                </a:lnTo>
                <a:cubicBezTo>
                  <a:pt x="1364" y="2684"/>
                  <a:pt x="1366" y="2683"/>
                  <a:pt x="1368" y="2684"/>
                </a:cubicBezTo>
                <a:cubicBezTo>
                  <a:pt x="1370" y="2685"/>
                  <a:pt x="1371" y="2687"/>
                  <a:pt x="1370" y="2689"/>
                </a:cubicBezTo>
                <a:cubicBezTo>
                  <a:pt x="1369" y="2691"/>
                  <a:pt x="1367" y="2692"/>
                  <a:pt x="1365" y="2691"/>
                </a:cubicBezTo>
                <a:cubicBezTo>
                  <a:pt x="1363" y="2690"/>
                  <a:pt x="1362" y="2688"/>
                  <a:pt x="1363" y="2686"/>
                </a:cubicBezTo>
                <a:close/>
                <a:moveTo>
                  <a:pt x="1371" y="2672"/>
                </a:moveTo>
                <a:lnTo>
                  <a:pt x="1371" y="2672"/>
                </a:lnTo>
                <a:cubicBezTo>
                  <a:pt x="1372" y="2670"/>
                  <a:pt x="1375" y="2669"/>
                  <a:pt x="1377" y="2670"/>
                </a:cubicBezTo>
                <a:cubicBezTo>
                  <a:pt x="1379" y="2671"/>
                  <a:pt x="1380" y="2674"/>
                  <a:pt x="1379" y="2676"/>
                </a:cubicBezTo>
                <a:cubicBezTo>
                  <a:pt x="1378" y="2678"/>
                  <a:pt x="1375" y="2678"/>
                  <a:pt x="1373" y="2677"/>
                </a:cubicBezTo>
                <a:cubicBezTo>
                  <a:pt x="1371" y="2677"/>
                  <a:pt x="1370" y="2674"/>
                  <a:pt x="1371" y="2672"/>
                </a:cubicBezTo>
                <a:close/>
                <a:moveTo>
                  <a:pt x="1380" y="2659"/>
                </a:moveTo>
                <a:lnTo>
                  <a:pt x="1380" y="2658"/>
                </a:lnTo>
                <a:cubicBezTo>
                  <a:pt x="1381" y="2657"/>
                  <a:pt x="1383" y="2656"/>
                  <a:pt x="1385" y="2657"/>
                </a:cubicBezTo>
                <a:cubicBezTo>
                  <a:pt x="1387" y="2658"/>
                  <a:pt x="1388" y="2660"/>
                  <a:pt x="1387" y="2662"/>
                </a:cubicBezTo>
                <a:cubicBezTo>
                  <a:pt x="1386" y="2664"/>
                  <a:pt x="1384" y="2665"/>
                  <a:pt x="1382" y="2664"/>
                </a:cubicBezTo>
                <a:cubicBezTo>
                  <a:pt x="1380" y="2663"/>
                  <a:pt x="1379" y="2660"/>
                  <a:pt x="1380" y="2659"/>
                </a:cubicBezTo>
                <a:close/>
                <a:moveTo>
                  <a:pt x="1388" y="2645"/>
                </a:moveTo>
                <a:lnTo>
                  <a:pt x="1388" y="2645"/>
                </a:lnTo>
                <a:cubicBezTo>
                  <a:pt x="1389" y="2643"/>
                  <a:pt x="1392" y="2642"/>
                  <a:pt x="1394" y="2643"/>
                </a:cubicBezTo>
                <a:cubicBezTo>
                  <a:pt x="1396" y="2644"/>
                  <a:pt x="1396" y="2646"/>
                  <a:pt x="1395" y="2648"/>
                </a:cubicBezTo>
                <a:cubicBezTo>
                  <a:pt x="1394" y="2650"/>
                  <a:pt x="1392" y="2651"/>
                  <a:pt x="1390" y="2650"/>
                </a:cubicBezTo>
                <a:cubicBezTo>
                  <a:pt x="1388" y="2649"/>
                  <a:pt x="1387" y="2647"/>
                  <a:pt x="1388" y="2645"/>
                </a:cubicBezTo>
                <a:close/>
                <a:moveTo>
                  <a:pt x="1397" y="2631"/>
                </a:moveTo>
                <a:lnTo>
                  <a:pt x="1397" y="2631"/>
                </a:lnTo>
                <a:cubicBezTo>
                  <a:pt x="1398" y="2629"/>
                  <a:pt x="1400" y="2628"/>
                  <a:pt x="1402" y="2629"/>
                </a:cubicBezTo>
                <a:cubicBezTo>
                  <a:pt x="1404" y="2630"/>
                  <a:pt x="1405" y="2633"/>
                  <a:pt x="1404" y="2635"/>
                </a:cubicBezTo>
                <a:cubicBezTo>
                  <a:pt x="1403" y="2637"/>
                  <a:pt x="1400" y="2638"/>
                  <a:pt x="1398" y="2637"/>
                </a:cubicBezTo>
                <a:cubicBezTo>
                  <a:pt x="1396" y="2636"/>
                  <a:pt x="1396" y="2633"/>
                  <a:pt x="1397" y="2631"/>
                </a:cubicBezTo>
                <a:close/>
                <a:moveTo>
                  <a:pt x="1405" y="2618"/>
                </a:moveTo>
                <a:lnTo>
                  <a:pt x="1405" y="2618"/>
                </a:lnTo>
                <a:cubicBezTo>
                  <a:pt x="1406" y="2616"/>
                  <a:pt x="1408" y="2615"/>
                  <a:pt x="1410" y="2616"/>
                </a:cubicBezTo>
                <a:cubicBezTo>
                  <a:pt x="1412" y="2617"/>
                  <a:pt x="1413" y="2619"/>
                  <a:pt x="1412" y="2621"/>
                </a:cubicBezTo>
                <a:cubicBezTo>
                  <a:pt x="1411" y="2623"/>
                  <a:pt x="1409" y="2624"/>
                  <a:pt x="1407" y="2623"/>
                </a:cubicBezTo>
                <a:cubicBezTo>
                  <a:pt x="1405" y="2622"/>
                  <a:pt x="1404" y="2620"/>
                  <a:pt x="1405" y="2618"/>
                </a:cubicBezTo>
                <a:close/>
                <a:moveTo>
                  <a:pt x="1413" y="2604"/>
                </a:moveTo>
                <a:lnTo>
                  <a:pt x="1413" y="2604"/>
                </a:lnTo>
                <a:cubicBezTo>
                  <a:pt x="1414" y="2602"/>
                  <a:pt x="1417" y="2601"/>
                  <a:pt x="1419" y="2602"/>
                </a:cubicBezTo>
                <a:cubicBezTo>
                  <a:pt x="1421" y="2603"/>
                  <a:pt x="1422" y="2606"/>
                  <a:pt x="1421" y="2608"/>
                </a:cubicBezTo>
                <a:cubicBezTo>
                  <a:pt x="1420" y="2610"/>
                  <a:pt x="1417" y="2610"/>
                  <a:pt x="1415" y="2609"/>
                </a:cubicBezTo>
                <a:cubicBezTo>
                  <a:pt x="1413" y="2608"/>
                  <a:pt x="1412" y="2606"/>
                  <a:pt x="1413" y="2604"/>
                </a:cubicBezTo>
                <a:close/>
                <a:moveTo>
                  <a:pt x="1422" y="2590"/>
                </a:moveTo>
                <a:lnTo>
                  <a:pt x="1422" y="2590"/>
                </a:lnTo>
                <a:cubicBezTo>
                  <a:pt x="1423" y="2588"/>
                  <a:pt x="1425" y="2588"/>
                  <a:pt x="1427" y="2589"/>
                </a:cubicBezTo>
                <a:cubicBezTo>
                  <a:pt x="1429" y="2590"/>
                  <a:pt x="1430" y="2592"/>
                  <a:pt x="1429" y="2594"/>
                </a:cubicBezTo>
                <a:cubicBezTo>
                  <a:pt x="1428" y="2596"/>
                  <a:pt x="1426" y="2597"/>
                  <a:pt x="1424" y="2596"/>
                </a:cubicBezTo>
                <a:cubicBezTo>
                  <a:pt x="1422" y="2595"/>
                  <a:pt x="1421" y="2592"/>
                  <a:pt x="1422" y="2590"/>
                </a:cubicBezTo>
                <a:close/>
                <a:moveTo>
                  <a:pt x="1430" y="2577"/>
                </a:moveTo>
                <a:lnTo>
                  <a:pt x="1430" y="2577"/>
                </a:lnTo>
                <a:cubicBezTo>
                  <a:pt x="1431" y="2575"/>
                  <a:pt x="1434" y="2574"/>
                  <a:pt x="1436" y="2575"/>
                </a:cubicBezTo>
                <a:cubicBezTo>
                  <a:pt x="1438" y="2576"/>
                  <a:pt x="1438" y="2578"/>
                  <a:pt x="1437" y="2580"/>
                </a:cubicBezTo>
                <a:cubicBezTo>
                  <a:pt x="1436" y="2582"/>
                  <a:pt x="1434" y="2583"/>
                  <a:pt x="1432" y="2582"/>
                </a:cubicBezTo>
                <a:cubicBezTo>
                  <a:pt x="1430" y="2581"/>
                  <a:pt x="1429" y="2579"/>
                  <a:pt x="1430" y="2577"/>
                </a:cubicBezTo>
                <a:close/>
                <a:moveTo>
                  <a:pt x="1439" y="2563"/>
                </a:moveTo>
                <a:lnTo>
                  <a:pt x="1439" y="2563"/>
                </a:lnTo>
                <a:cubicBezTo>
                  <a:pt x="1440" y="2561"/>
                  <a:pt x="1442" y="2560"/>
                  <a:pt x="1444" y="2561"/>
                </a:cubicBezTo>
                <a:cubicBezTo>
                  <a:pt x="1446" y="2562"/>
                  <a:pt x="1447" y="2565"/>
                  <a:pt x="1446" y="2567"/>
                </a:cubicBezTo>
                <a:cubicBezTo>
                  <a:pt x="1445" y="2569"/>
                  <a:pt x="1442" y="2569"/>
                  <a:pt x="1440" y="2569"/>
                </a:cubicBezTo>
                <a:cubicBezTo>
                  <a:pt x="1439" y="2568"/>
                  <a:pt x="1438" y="2565"/>
                  <a:pt x="1439" y="2563"/>
                </a:cubicBezTo>
                <a:close/>
                <a:moveTo>
                  <a:pt x="1447" y="2550"/>
                </a:moveTo>
                <a:lnTo>
                  <a:pt x="1447" y="2550"/>
                </a:lnTo>
                <a:cubicBezTo>
                  <a:pt x="1448" y="2548"/>
                  <a:pt x="1450" y="2547"/>
                  <a:pt x="1452" y="2548"/>
                </a:cubicBezTo>
                <a:cubicBezTo>
                  <a:pt x="1454" y="2549"/>
                  <a:pt x="1455" y="2551"/>
                  <a:pt x="1454" y="2553"/>
                </a:cubicBezTo>
                <a:cubicBezTo>
                  <a:pt x="1453" y="2555"/>
                  <a:pt x="1451" y="2556"/>
                  <a:pt x="1449" y="2555"/>
                </a:cubicBezTo>
                <a:cubicBezTo>
                  <a:pt x="1447" y="2554"/>
                  <a:pt x="1446" y="2551"/>
                  <a:pt x="1447" y="2550"/>
                </a:cubicBezTo>
                <a:close/>
                <a:moveTo>
                  <a:pt x="1456" y="2536"/>
                </a:moveTo>
                <a:lnTo>
                  <a:pt x="1456" y="2536"/>
                </a:lnTo>
                <a:cubicBezTo>
                  <a:pt x="1457" y="2534"/>
                  <a:pt x="1459" y="2533"/>
                  <a:pt x="1461" y="2534"/>
                </a:cubicBezTo>
                <a:cubicBezTo>
                  <a:pt x="1463" y="2535"/>
                  <a:pt x="1464" y="2537"/>
                  <a:pt x="1463" y="2539"/>
                </a:cubicBezTo>
                <a:cubicBezTo>
                  <a:pt x="1462" y="2541"/>
                  <a:pt x="1459" y="2542"/>
                  <a:pt x="1457" y="2541"/>
                </a:cubicBezTo>
                <a:cubicBezTo>
                  <a:pt x="1455" y="2540"/>
                  <a:pt x="1455" y="2538"/>
                  <a:pt x="1456" y="2536"/>
                </a:cubicBezTo>
                <a:close/>
                <a:moveTo>
                  <a:pt x="1464" y="2522"/>
                </a:moveTo>
                <a:lnTo>
                  <a:pt x="1464" y="2522"/>
                </a:lnTo>
                <a:cubicBezTo>
                  <a:pt x="1465" y="2520"/>
                  <a:pt x="1467" y="2519"/>
                  <a:pt x="1469" y="2520"/>
                </a:cubicBezTo>
                <a:cubicBezTo>
                  <a:pt x="1471" y="2521"/>
                  <a:pt x="1472" y="2524"/>
                  <a:pt x="1471" y="2526"/>
                </a:cubicBezTo>
                <a:cubicBezTo>
                  <a:pt x="1470" y="2528"/>
                  <a:pt x="1468" y="2529"/>
                  <a:pt x="1466" y="2528"/>
                </a:cubicBezTo>
                <a:cubicBezTo>
                  <a:pt x="1464" y="2527"/>
                  <a:pt x="1463" y="2524"/>
                  <a:pt x="1464" y="2522"/>
                </a:cubicBezTo>
                <a:close/>
                <a:moveTo>
                  <a:pt x="1472" y="2509"/>
                </a:moveTo>
                <a:lnTo>
                  <a:pt x="1472" y="2509"/>
                </a:lnTo>
                <a:cubicBezTo>
                  <a:pt x="1473" y="2507"/>
                  <a:pt x="1476" y="2506"/>
                  <a:pt x="1478" y="2507"/>
                </a:cubicBezTo>
                <a:cubicBezTo>
                  <a:pt x="1480" y="2508"/>
                  <a:pt x="1480" y="2510"/>
                  <a:pt x="1479" y="2512"/>
                </a:cubicBezTo>
                <a:cubicBezTo>
                  <a:pt x="1478" y="2514"/>
                  <a:pt x="1476" y="2515"/>
                  <a:pt x="1474" y="2514"/>
                </a:cubicBezTo>
                <a:cubicBezTo>
                  <a:pt x="1472" y="2513"/>
                  <a:pt x="1471" y="2511"/>
                  <a:pt x="1472" y="2509"/>
                </a:cubicBezTo>
                <a:close/>
                <a:moveTo>
                  <a:pt x="1481" y="2495"/>
                </a:moveTo>
                <a:lnTo>
                  <a:pt x="1481" y="2495"/>
                </a:lnTo>
                <a:cubicBezTo>
                  <a:pt x="1482" y="2493"/>
                  <a:pt x="1484" y="2492"/>
                  <a:pt x="1486" y="2493"/>
                </a:cubicBezTo>
                <a:cubicBezTo>
                  <a:pt x="1488" y="2494"/>
                  <a:pt x="1489" y="2497"/>
                  <a:pt x="1488" y="2499"/>
                </a:cubicBezTo>
                <a:cubicBezTo>
                  <a:pt x="1487" y="2501"/>
                  <a:pt x="1484" y="2501"/>
                  <a:pt x="1483" y="2500"/>
                </a:cubicBezTo>
                <a:cubicBezTo>
                  <a:pt x="1481" y="2499"/>
                  <a:pt x="1480" y="2497"/>
                  <a:pt x="1481" y="2495"/>
                </a:cubicBezTo>
                <a:close/>
                <a:moveTo>
                  <a:pt x="1489" y="2481"/>
                </a:moveTo>
                <a:lnTo>
                  <a:pt x="1489" y="2481"/>
                </a:lnTo>
                <a:cubicBezTo>
                  <a:pt x="1490" y="2479"/>
                  <a:pt x="1493" y="2479"/>
                  <a:pt x="1495" y="2480"/>
                </a:cubicBezTo>
                <a:cubicBezTo>
                  <a:pt x="1496" y="2481"/>
                  <a:pt x="1497" y="2483"/>
                  <a:pt x="1496" y="2485"/>
                </a:cubicBezTo>
                <a:cubicBezTo>
                  <a:pt x="1495" y="2487"/>
                  <a:pt x="1493" y="2488"/>
                  <a:pt x="1491" y="2487"/>
                </a:cubicBezTo>
                <a:cubicBezTo>
                  <a:pt x="1489" y="2486"/>
                  <a:pt x="1488" y="2483"/>
                  <a:pt x="1489" y="2481"/>
                </a:cubicBezTo>
                <a:close/>
                <a:moveTo>
                  <a:pt x="1498" y="2468"/>
                </a:moveTo>
                <a:lnTo>
                  <a:pt x="1498" y="2468"/>
                </a:lnTo>
                <a:cubicBezTo>
                  <a:pt x="1499" y="2466"/>
                  <a:pt x="1501" y="2465"/>
                  <a:pt x="1503" y="2466"/>
                </a:cubicBezTo>
                <a:cubicBezTo>
                  <a:pt x="1505" y="2467"/>
                  <a:pt x="1506" y="2469"/>
                  <a:pt x="1505" y="2471"/>
                </a:cubicBezTo>
                <a:cubicBezTo>
                  <a:pt x="1504" y="2473"/>
                  <a:pt x="1501" y="2474"/>
                  <a:pt x="1499" y="2473"/>
                </a:cubicBezTo>
                <a:cubicBezTo>
                  <a:pt x="1497" y="2472"/>
                  <a:pt x="1497" y="2470"/>
                  <a:pt x="1498" y="2468"/>
                </a:cubicBezTo>
                <a:close/>
                <a:moveTo>
                  <a:pt x="1506" y="2454"/>
                </a:moveTo>
                <a:lnTo>
                  <a:pt x="1506" y="2454"/>
                </a:lnTo>
                <a:cubicBezTo>
                  <a:pt x="1507" y="2452"/>
                  <a:pt x="1509" y="2451"/>
                  <a:pt x="1511" y="2452"/>
                </a:cubicBezTo>
                <a:cubicBezTo>
                  <a:pt x="1513" y="2453"/>
                  <a:pt x="1514" y="2456"/>
                  <a:pt x="1513" y="2458"/>
                </a:cubicBezTo>
                <a:cubicBezTo>
                  <a:pt x="1512" y="2460"/>
                  <a:pt x="1510" y="2461"/>
                  <a:pt x="1508" y="2460"/>
                </a:cubicBezTo>
                <a:cubicBezTo>
                  <a:pt x="1506" y="2459"/>
                  <a:pt x="1505" y="2456"/>
                  <a:pt x="1506" y="2454"/>
                </a:cubicBezTo>
                <a:close/>
                <a:moveTo>
                  <a:pt x="1514" y="2441"/>
                </a:moveTo>
                <a:lnTo>
                  <a:pt x="1514" y="2441"/>
                </a:lnTo>
                <a:cubicBezTo>
                  <a:pt x="1515" y="2439"/>
                  <a:pt x="1518" y="2438"/>
                  <a:pt x="1520" y="2439"/>
                </a:cubicBezTo>
                <a:cubicBezTo>
                  <a:pt x="1522" y="2440"/>
                  <a:pt x="1523" y="2442"/>
                  <a:pt x="1522" y="2444"/>
                </a:cubicBezTo>
                <a:cubicBezTo>
                  <a:pt x="1521" y="2446"/>
                  <a:pt x="1518" y="2447"/>
                  <a:pt x="1516" y="2446"/>
                </a:cubicBezTo>
                <a:cubicBezTo>
                  <a:pt x="1514" y="2445"/>
                  <a:pt x="1513" y="2443"/>
                  <a:pt x="1514" y="2441"/>
                </a:cubicBezTo>
                <a:close/>
                <a:moveTo>
                  <a:pt x="1523" y="2427"/>
                </a:moveTo>
                <a:lnTo>
                  <a:pt x="1523" y="2427"/>
                </a:lnTo>
                <a:cubicBezTo>
                  <a:pt x="1524" y="2425"/>
                  <a:pt x="1526" y="2424"/>
                  <a:pt x="1528" y="2425"/>
                </a:cubicBezTo>
                <a:cubicBezTo>
                  <a:pt x="1530" y="2426"/>
                  <a:pt x="1531" y="2429"/>
                  <a:pt x="1530" y="2430"/>
                </a:cubicBezTo>
                <a:lnTo>
                  <a:pt x="1530" y="2431"/>
                </a:lnTo>
                <a:cubicBezTo>
                  <a:pt x="1529" y="2432"/>
                  <a:pt x="1527" y="2433"/>
                  <a:pt x="1525" y="2432"/>
                </a:cubicBezTo>
                <a:cubicBezTo>
                  <a:pt x="1523" y="2431"/>
                  <a:pt x="1522" y="2429"/>
                  <a:pt x="1523" y="2427"/>
                </a:cubicBezTo>
                <a:close/>
                <a:moveTo>
                  <a:pt x="1531" y="2413"/>
                </a:moveTo>
                <a:lnTo>
                  <a:pt x="1531" y="2413"/>
                </a:lnTo>
                <a:cubicBezTo>
                  <a:pt x="1532" y="2411"/>
                  <a:pt x="1535" y="2411"/>
                  <a:pt x="1537" y="2412"/>
                </a:cubicBezTo>
                <a:cubicBezTo>
                  <a:pt x="1539" y="2413"/>
                  <a:pt x="1539" y="2415"/>
                  <a:pt x="1538" y="2417"/>
                </a:cubicBezTo>
                <a:cubicBezTo>
                  <a:pt x="1537" y="2419"/>
                  <a:pt x="1535" y="2420"/>
                  <a:pt x="1533" y="2419"/>
                </a:cubicBezTo>
                <a:cubicBezTo>
                  <a:pt x="1531" y="2418"/>
                  <a:pt x="1530" y="2415"/>
                  <a:pt x="1531" y="2413"/>
                </a:cubicBezTo>
                <a:close/>
                <a:moveTo>
                  <a:pt x="1540" y="2400"/>
                </a:moveTo>
                <a:lnTo>
                  <a:pt x="1540" y="2400"/>
                </a:lnTo>
                <a:cubicBezTo>
                  <a:pt x="1541" y="2398"/>
                  <a:pt x="1543" y="2397"/>
                  <a:pt x="1545" y="2398"/>
                </a:cubicBezTo>
                <a:cubicBezTo>
                  <a:pt x="1547" y="2399"/>
                  <a:pt x="1548" y="2401"/>
                  <a:pt x="1547" y="2403"/>
                </a:cubicBezTo>
                <a:cubicBezTo>
                  <a:pt x="1546" y="2405"/>
                  <a:pt x="1543" y="2406"/>
                  <a:pt x="1541" y="2405"/>
                </a:cubicBezTo>
                <a:cubicBezTo>
                  <a:pt x="1539" y="2404"/>
                  <a:pt x="1539" y="2402"/>
                  <a:pt x="1540" y="2400"/>
                </a:cubicBezTo>
                <a:close/>
                <a:moveTo>
                  <a:pt x="1548" y="2386"/>
                </a:moveTo>
                <a:lnTo>
                  <a:pt x="1548" y="2386"/>
                </a:lnTo>
                <a:cubicBezTo>
                  <a:pt x="1549" y="2384"/>
                  <a:pt x="1551" y="2383"/>
                  <a:pt x="1553" y="2384"/>
                </a:cubicBezTo>
                <a:cubicBezTo>
                  <a:pt x="1555" y="2385"/>
                  <a:pt x="1556" y="2388"/>
                  <a:pt x="1555" y="2390"/>
                </a:cubicBezTo>
                <a:cubicBezTo>
                  <a:pt x="1554" y="2392"/>
                  <a:pt x="1552" y="2392"/>
                  <a:pt x="1550" y="2391"/>
                </a:cubicBezTo>
                <a:cubicBezTo>
                  <a:pt x="1548" y="2390"/>
                  <a:pt x="1547" y="2388"/>
                  <a:pt x="1548" y="2386"/>
                </a:cubicBezTo>
                <a:close/>
                <a:moveTo>
                  <a:pt x="1556" y="2372"/>
                </a:moveTo>
                <a:lnTo>
                  <a:pt x="1556" y="2372"/>
                </a:lnTo>
                <a:cubicBezTo>
                  <a:pt x="1557" y="2370"/>
                  <a:pt x="1560" y="2370"/>
                  <a:pt x="1562" y="2371"/>
                </a:cubicBezTo>
                <a:cubicBezTo>
                  <a:pt x="1564" y="2372"/>
                  <a:pt x="1565" y="2374"/>
                  <a:pt x="1564" y="2376"/>
                </a:cubicBezTo>
                <a:cubicBezTo>
                  <a:pt x="1563" y="2378"/>
                  <a:pt x="1560" y="2379"/>
                  <a:pt x="1558" y="2378"/>
                </a:cubicBezTo>
                <a:cubicBezTo>
                  <a:pt x="1556" y="2377"/>
                  <a:pt x="1555" y="2374"/>
                  <a:pt x="1556" y="2372"/>
                </a:cubicBezTo>
                <a:close/>
                <a:moveTo>
                  <a:pt x="1565" y="2359"/>
                </a:moveTo>
                <a:lnTo>
                  <a:pt x="1565" y="2359"/>
                </a:lnTo>
                <a:cubicBezTo>
                  <a:pt x="1566" y="2357"/>
                  <a:pt x="1568" y="2356"/>
                  <a:pt x="1570" y="2357"/>
                </a:cubicBezTo>
                <a:cubicBezTo>
                  <a:pt x="1572" y="2358"/>
                  <a:pt x="1573" y="2360"/>
                  <a:pt x="1572" y="2362"/>
                </a:cubicBezTo>
                <a:cubicBezTo>
                  <a:pt x="1571" y="2364"/>
                  <a:pt x="1569" y="2365"/>
                  <a:pt x="1567" y="2364"/>
                </a:cubicBezTo>
                <a:cubicBezTo>
                  <a:pt x="1565" y="2363"/>
                  <a:pt x="1564" y="2361"/>
                  <a:pt x="1565" y="2359"/>
                </a:cubicBezTo>
                <a:close/>
                <a:moveTo>
                  <a:pt x="1573" y="2345"/>
                </a:moveTo>
                <a:lnTo>
                  <a:pt x="1573" y="2345"/>
                </a:lnTo>
                <a:cubicBezTo>
                  <a:pt x="1574" y="2343"/>
                  <a:pt x="1577" y="2342"/>
                  <a:pt x="1579" y="2343"/>
                </a:cubicBezTo>
                <a:cubicBezTo>
                  <a:pt x="1581" y="2344"/>
                  <a:pt x="1581" y="2347"/>
                  <a:pt x="1580" y="2349"/>
                </a:cubicBezTo>
                <a:cubicBezTo>
                  <a:pt x="1579" y="2351"/>
                  <a:pt x="1577" y="2352"/>
                  <a:pt x="1575" y="2351"/>
                </a:cubicBezTo>
                <a:cubicBezTo>
                  <a:pt x="1573" y="2350"/>
                  <a:pt x="1572" y="2347"/>
                  <a:pt x="1573" y="2345"/>
                </a:cubicBezTo>
                <a:close/>
                <a:moveTo>
                  <a:pt x="1582" y="2332"/>
                </a:moveTo>
                <a:lnTo>
                  <a:pt x="1582" y="2332"/>
                </a:lnTo>
                <a:cubicBezTo>
                  <a:pt x="1583" y="2330"/>
                  <a:pt x="1585" y="2329"/>
                  <a:pt x="1587" y="2330"/>
                </a:cubicBezTo>
                <a:cubicBezTo>
                  <a:pt x="1589" y="2331"/>
                  <a:pt x="1590" y="2333"/>
                  <a:pt x="1589" y="2335"/>
                </a:cubicBezTo>
                <a:cubicBezTo>
                  <a:pt x="1588" y="2337"/>
                  <a:pt x="1585" y="2338"/>
                  <a:pt x="1583" y="2337"/>
                </a:cubicBezTo>
                <a:cubicBezTo>
                  <a:pt x="1581" y="2336"/>
                  <a:pt x="1581" y="2334"/>
                  <a:pt x="1582" y="2332"/>
                </a:cubicBezTo>
                <a:close/>
                <a:moveTo>
                  <a:pt x="1590" y="2318"/>
                </a:moveTo>
                <a:lnTo>
                  <a:pt x="1590" y="2318"/>
                </a:lnTo>
                <a:cubicBezTo>
                  <a:pt x="1591" y="2316"/>
                  <a:pt x="1593" y="2315"/>
                  <a:pt x="1595" y="2316"/>
                </a:cubicBezTo>
                <a:cubicBezTo>
                  <a:pt x="1597" y="2317"/>
                  <a:pt x="1598" y="2320"/>
                  <a:pt x="1597" y="2322"/>
                </a:cubicBezTo>
                <a:cubicBezTo>
                  <a:pt x="1596" y="2324"/>
                  <a:pt x="1594" y="2324"/>
                  <a:pt x="1592" y="2323"/>
                </a:cubicBezTo>
                <a:cubicBezTo>
                  <a:pt x="1590" y="2322"/>
                  <a:pt x="1589" y="2320"/>
                  <a:pt x="1590" y="2318"/>
                </a:cubicBezTo>
                <a:close/>
                <a:moveTo>
                  <a:pt x="1598" y="2304"/>
                </a:moveTo>
                <a:lnTo>
                  <a:pt x="1598" y="2304"/>
                </a:lnTo>
                <a:cubicBezTo>
                  <a:pt x="1599" y="2302"/>
                  <a:pt x="1602" y="2302"/>
                  <a:pt x="1604" y="2303"/>
                </a:cubicBezTo>
                <a:cubicBezTo>
                  <a:pt x="1606" y="2304"/>
                  <a:pt x="1607" y="2306"/>
                  <a:pt x="1606" y="2308"/>
                </a:cubicBezTo>
                <a:cubicBezTo>
                  <a:pt x="1605" y="2310"/>
                  <a:pt x="1602" y="2311"/>
                  <a:pt x="1600" y="2310"/>
                </a:cubicBezTo>
                <a:cubicBezTo>
                  <a:pt x="1598" y="2309"/>
                  <a:pt x="1597" y="2306"/>
                  <a:pt x="1598" y="2304"/>
                </a:cubicBezTo>
                <a:close/>
                <a:moveTo>
                  <a:pt x="1607" y="2291"/>
                </a:moveTo>
                <a:lnTo>
                  <a:pt x="1607" y="2291"/>
                </a:lnTo>
                <a:cubicBezTo>
                  <a:pt x="1608" y="2289"/>
                  <a:pt x="1610" y="2288"/>
                  <a:pt x="1612" y="2289"/>
                </a:cubicBezTo>
                <a:cubicBezTo>
                  <a:pt x="1614" y="2290"/>
                  <a:pt x="1615" y="2292"/>
                  <a:pt x="1614" y="2294"/>
                </a:cubicBezTo>
                <a:cubicBezTo>
                  <a:pt x="1613" y="2296"/>
                  <a:pt x="1611" y="2297"/>
                  <a:pt x="1609" y="2296"/>
                </a:cubicBezTo>
                <a:cubicBezTo>
                  <a:pt x="1607" y="2295"/>
                  <a:pt x="1606" y="2293"/>
                  <a:pt x="1607" y="2291"/>
                </a:cubicBezTo>
                <a:close/>
                <a:moveTo>
                  <a:pt x="1615" y="2277"/>
                </a:moveTo>
                <a:lnTo>
                  <a:pt x="1615" y="2277"/>
                </a:lnTo>
                <a:cubicBezTo>
                  <a:pt x="1616" y="2275"/>
                  <a:pt x="1619" y="2274"/>
                  <a:pt x="1621" y="2275"/>
                </a:cubicBezTo>
                <a:cubicBezTo>
                  <a:pt x="1623" y="2276"/>
                  <a:pt x="1623" y="2279"/>
                  <a:pt x="1622" y="2281"/>
                </a:cubicBezTo>
                <a:cubicBezTo>
                  <a:pt x="1621" y="2283"/>
                  <a:pt x="1619" y="2283"/>
                  <a:pt x="1617" y="2282"/>
                </a:cubicBezTo>
                <a:cubicBezTo>
                  <a:pt x="1615" y="2281"/>
                  <a:pt x="1614" y="2279"/>
                  <a:pt x="1615" y="2277"/>
                </a:cubicBezTo>
                <a:close/>
                <a:moveTo>
                  <a:pt x="1624" y="2263"/>
                </a:moveTo>
                <a:lnTo>
                  <a:pt x="1624" y="2263"/>
                </a:lnTo>
                <a:cubicBezTo>
                  <a:pt x="1625" y="2261"/>
                  <a:pt x="1627" y="2261"/>
                  <a:pt x="1629" y="2262"/>
                </a:cubicBezTo>
                <a:cubicBezTo>
                  <a:pt x="1631" y="2263"/>
                  <a:pt x="1632" y="2265"/>
                  <a:pt x="1631" y="2267"/>
                </a:cubicBezTo>
                <a:cubicBezTo>
                  <a:pt x="1630" y="2269"/>
                  <a:pt x="1627" y="2270"/>
                  <a:pt x="1625" y="2269"/>
                </a:cubicBezTo>
                <a:cubicBezTo>
                  <a:pt x="1623" y="2268"/>
                  <a:pt x="1623" y="2265"/>
                  <a:pt x="1624" y="2263"/>
                </a:cubicBezTo>
                <a:close/>
                <a:moveTo>
                  <a:pt x="1632" y="2250"/>
                </a:moveTo>
                <a:lnTo>
                  <a:pt x="1632" y="2250"/>
                </a:lnTo>
                <a:cubicBezTo>
                  <a:pt x="1633" y="2248"/>
                  <a:pt x="1635" y="2247"/>
                  <a:pt x="1637" y="2248"/>
                </a:cubicBezTo>
                <a:cubicBezTo>
                  <a:pt x="1639" y="2249"/>
                  <a:pt x="1640" y="2251"/>
                  <a:pt x="1639" y="2253"/>
                </a:cubicBezTo>
                <a:cubicBezTo>
                  <a:pt x="1638" y="2255"/>
                  <a:pt x="1636" y="2256"/>
                  <a:pt x="1634" y="2255"/>
                </a:cubicBezTo>
                <a:cubicBezTo>
                  <a:pt x="1632" y="2254"/>
                  <a:pt x="1631" y="2252"/>
                  <a:pt x="1632" y="2250"/>
                </a:cubicBezTo>
                <a:close/>
                <a:moveTo>
                  <a:pt x="1640" y="2236"/>
                </a:moveTo>
                <a:lnTo>
                  <a:pt x="1640" y="2236"/>
                </a:lnTo>
                <a:cubicBezTo>
                  <a:pt x="1641" y="2234"/>
                  <a:pt x="1644" y="2233"/>
                  <a:pt x="1646" y="2234"/>
                </a:cubicBezTo>
                <a:cubicBezTo>
                  <a:pt x="1648" y="2235"/>
                  <a:pt x="1649" y="2238"/>
                  <a:pt x="1648" y="2240"/>
                </a:cubicBezTo>
                <a:cubicBezTo>
                  <a:pt x="1647" y="2242"/>
                  <a:pt x="1644" y="2243"/>
                  <a:pt x="1642" y="2242"/>
                </a:cubicBezTo>
                <a:cubicBezTo>
                  <a:pt x="1640" y="2241"/>
                  <a:pt x="1640" y="2238"/>
                  <a:pt x="1640" y="2236"/>
                </a:cubicBezTo>
                <a:close/>
                <a:moveTo>
                  <a:pt x="1649" y="2223"/>
                </a:moveTo>
                <a:lnTo>
                  <a:pt x="1649" y="2223"/>
                </a:lnTo>
                <a:cubicBezTo>
                  <a:pt x="1650" y="2221"/>
                  <a:pt x="1652" y="2220"/>
                  <a:pt x="1654" y="2221"/>
                </a:cubicBezTo>
                <a:cubicBezTo>
                  <a:pt x="1656" y="2222"/>
                  <a:pt x="1657" y="2224"/>
                  <a:pt x="1656" y="2226"/>
                </a:cubicBezTo>
                <a:cubicBezTo>
                  <a:pt x="1655" y="2228"/>
                  <a:pt x="1653" y="2229"/>
                  <a:pt x="1651" y="2228"/>
                </a:cubicBezTo>
                <a:cubicBezTo>
                  <a:pt x="1649" y="2227"/>
                  <a:pt x="1648" y="2225"/>
                  <a:pt x="1649" y="2223"/>
                </a:cubicBezTo>
                <a:close/>
                <a:moveTo>
                  <a:pt x="1657" y="2209"/>
                </a:moveTo>
                <a:lnTo>
                  <a:pt x="1657" y="2209"/>
                </a:lnTo>
                <a:cubicBezTo>
                  <a:pt x="1658" y="2207"/>
                  <a:pt x="1661" y="2206"/>
                  <a:pt x="1663" y="2207"/>
                </a:cubicBezTo>
                <a:cubicBezTo>
                  <a:pt x="1665" y="2208"/>
                  <a:pt x="1665" y="2211"/>
                  <a:pt x="1664" y="2213"/>
                </a:cubicBezTo>
                <a:cubicBezTo>
                  <a:pt x="1663" y="2215"/>
                  <a:pt x="1661" y="2215"/>
                  <a:pt x="1659" y="2214"/>
                </a:cubicBezTo>
                <a:cubicBezTo>
                  <a:pt x="1657" y="2213"/>
                  <a:pt x="1656" y="2211"/>
                  <a:pt x="1657" y="2209"/>
                </a:cubicBezTo>
                <a:close/>
                <a:moveTo>
                  <a:pt x="1666" y="2195"/>
                </a:moveTo>
                <a:lnTo>
                  <a:pt x="1666" y="2195"/>
                </a:lnTo>
                <a:cubicBezTo>
                  <a:pt x="1667" y="2193"/>
                  <a:pt x="1669" y="2193"/>
                  <a:pt x="1671" y="2194"/>
                </a:cubicBezTo>
                <a:cubicBezTo>
                  <a:pt x="1673" y="2195"/>
                  <a:pt x="1674" y="2197"/>
                  <a:pt x="1673" y="2199"/>
                </a:cubicBezTo>
                <a:cubicBezTo>
                  <a:pt x="1672" y="2201"/>
                  <a:pt x="1669" y="2202"/>
                  <a:pt x="1668" y="2201"/>
                </a:cubicBezTo>
                <a:cubicBezTo>
                  <a:pt x="1666" y="2200"/>
                  <a:pt x="1665" y="2197"/>
                  <a:pt x="1666" y="2195"/>
                </a:cubicBezTo>
                <a:close/>
                <a:moveTo>
                  <a:pt x="1674" y="2182"/>
                </a:moveTo>
                <a:lnTo>
                  <a:pt x="1674" y="2182"/>
                </a:lnTo>
                <a:cubicBezTo>
                  <a:pt x="1675" y="2180"/>
                  <a:pt x="1678" y="2179"/>
                  <a:pt x="1679" y="2180"/>
                </a:cubicBezTo>
                <a:cubicBezTo>
                  <a:pt x="1681" y="2181"/>
                  <a:pt x="1682" y="2183"/>
                  <a:pt x="1681" y="2185"/>
                </a:cubicBezTo>
                <a:cubicBezTo>
                  <a:pt x="1680" y="2187"/>
                  <a:pt x="1678" y="2188"/>
                  <a:pt x="1676" y="2187"/>
                </a:cubicBezTo>
                <a:cubicBezTo>
                  <a:pt x="1674" y="2186"/>
                  <a:pt x="1673" y="2184"/>
                  <a:pt x="1674" y="2182"/>
                </a:cubicBezTo>
                <a:close/>
                <a:moveTo>
                  <a:pt x="1683" y="2168"/>
                </a:moveTo>
                <a:lnTo>
                  <a:pt x="1683" y="2168"/>
                </a:lnTo>
                <a:cubicBezTo>
                  <a:pt x="1684" y="2166"/>
                  <a:pt x="1686" y="2165"/>
                  <a:pt x="1688" y="2166"/>
                </a:cubicBezTo>
                <a:cubicBezTo>
                  <a:pt x="1690" y="2167"/>
                  <a:pt x="1691" y="2170"/>
                  <a:pt x="1690" y="2172"/>
                </a:cubicBezTo>
                <a:cubicBezTo>
                  <a:pt x="1689" y="2174"/>
                  <a:pt x="1686" y="2174"/>
                  <a:pt x="1684" y="2173"/>
                </a:cubicBezTo>
                <a:cubicBezTo>
                  <a:pt x="1682" y="2173"/>
                  <a:pt x="1682" y="2170"/>
                  <a:pt x="1683" y="2168"/>
                </a:cubicBezTo>
                <a:close/>
                <a:moveTo>
                  <a:pt x="1691" y="2155"/>
                </a:moveTo>
                <a:lnTo>
                  <a:pt x="1691" y="2155"/>
                </a:lnTo>
                <a:cubicBezTo>
                  <a:pt x="1692" y="2153"/>
                  <a:pt x="1694" y="2152"/>
                  <a:pt x="1696" y="2153"/>
                </a:cubicBezTo>
                <a:cubicBezTo>
                  <a:pt x="1698" y="2154"/>
                  <a:pt x="1699" y="2156"/>
                  <a:pt x="1698" y="2158"/>
                </a:cubicBezTo>
                <a:cubicBezTo>
                  <a:pt x="1697" y="2160"/>
                  <a:pt x="1695" y="2161"/>
                  <a:pt x="1693" y="2160"/>
                </a:cubicBezTo>
                <a:cubicBezTo>
                  <a:pt x="1691" y="2159"/>
                  <a:pt x="1690" y="2156"/>
                  <a:pt x="1691" y="2155"/>
                </a:cubicBezTo>
                <a:close/>
                <a:moveTo>
                  <a:pt x="1699" y="2141"/>
                </a:moveTo>
                <a:lnTo>
                  <a:pt x="1699" y="2141"/>
                </a:lnTo>
                <a:cubicBezTo>
                  <a:pt x="1700" y="2139"/>
                  <a:pt x="1703" y="2138"/>
                  <a:pt x="1705" y="2139"/>
                </a:cubicBezTo>
                <a:cubicBezTo>
                  <a:pt x="1707" y="2140"/>
                  <a:pt x="1707" y="2142"/>
                  <a:pt x="1707" y="2144"/>
                </a:cubicBezTo>
                <a:cubicBezTo>
                  <a:pt x="1706" y="2146"/>
                  <a:pt x="1703" y="2147"/>
                  <a:pt x="1701" y="2146"/>
                </a:cubicBezTo>
                <a:cubicBezTo>
                  <a:pt x="1699" y="2145"/>
                  <a:pt x="1698" y="2143"/>
                  <a:pt x="1699" y="2141"/>
                </a:cubicBezTo>
                <a:close/>
                <a:moveTo>
                  <a:pt x="1708" y="2127"/>
                </a:moveTo>
                <a:lnTo>
                  <a:pt x="1708" y="2127"/>
                </a:lnTo>
                <a:cubicBezTo>
                  <a:pt x="1709" y="2125"/>
                  <a:pt x="1711" y="2124"/>
                  <a:pt x="1713" y="2125"/>
                </a:cubicBezTo>
                <a:cubicBezTo>
                  <a:pt x="1715" y="2126"/>
                  <a:pt x="1716" y="2129"/>
                  <a:pt x="1715" y="2131"/>
                </a:cubicBezTo>
                <a:cubicBezTo>
                  <a:pt x="1714" y="2133"/>
                  <a:pt x="1712" y="2134"/>
                  <a:pt x="1710" y="2133"/>
                </a:cubicBezTo>
                <a:cubicBezTo>
                  <a:pt x="1708" y="2132"/>
                  <a:pt x="1707" y="2129"/>
                  <a:pt x="1708" y="2127"/>
                </a:cubicBezTo>
                <a:close/>
                <a:moveTo>
                  <a:pt x="1716" y="2114"/>
                </a:moveTo>
                <a:lnTo>
                  <a:pt x="1716" y="2114"/>
                </a:lnTo>
                <a:cubicBezTo>
                  <a:pt x="1717" y="2112"/>
                  <a:pt x="1720" y="2111"/>
                  <a:pt x="1722" y="2112"/>
                </a:cubicBezTo>
                <a:cubicBezTo>
                  <a:pt x="1724" y="2113"/>
                  <a:pt x="1724" y="2115"/>
                  <a:pt x="1723" y="2117"/>
                </a:cubicBezTo>
                <a:cubicBezTo>
                  <a:pt x="1722" y="2119"/>
                  <a:pt x="1720" y="2120"/>
                  <a:pt x="1718" y="2119"/>
                </a:cubicBezTo>
                <a:cubicBezTo>
                  <a:pt x="1716" y="2118"/>
                  <a:pt x="1715" y="2116"/>
                  <a:pt x="1716" y="2114"/>
                </a:cubicBezTo>
                <a:close/>
                <a:moveTo>
                  <a:pt x="1725" y="2100"/>
                </a:moveTo>
                <a:lnTo>
                  <a:pt x="1725" y="2100"/>
                </a:lnTo>
                <a:cubicBezTo>
                  <a:pt x="1726" y="2098"/>
                  <a:pt x="1728" y="2097"/>
                  <a:pt x="1730" y="2098"/>
                </a:cubicBezTo>
                <a:cubicBezTo>
                  <a:pt x="1732" y="2099"/>
                  <a:pt x="1733" y="2102"/>
                  <a:pt x="1732" y="2104"/>
                </a:cubicBezTo>
                <a:cubicBezTo>
                  <a:pt x="1731" y="2106"/>
                  <a:pt x="1728" y="2106"/>
                  <a:pt x="1726" y="2105"/>
                </a:cubicBezTo>
                <a:cubicBezTo>
                  <a:pt x="1724" y="2104"/>
                  <a:pt x="1724" y="2102"/>
                  <a:pt x="1725" y="2100"/>
                </a:cubicBezTo>
                <a:close/>
                <a:moveTo>
                  <a:pt x="1733" y="2086"/>
                </a:moveTo>
                <a:lnTo>
                  <a:pt x="1733" y="2086"/>
                </a:lnTo>
                <a:cubicBezTo>
                  <a:pt x="1734" y="2084"/>
                  <a:pt x="1736" y="2084"/>
                  <a:pt x="1738" y="2085"/>
                </a:cubicBezTo>
                <a:cubicBezTo>
                  <a:pt x="1740" y="2086"/>
                  <a:pt x="1741" y="2088"/>
                  <a:pt x="1740" y="2090"/>
                </a:cubicBezTo>
                <a:cubicBezTo>
                  <a:pt x="1739" y="2092"/>
                  <a:pt x="1737" y="2093"/>
                  <a:pt x="1735" y="2092"/>
                </a:cubicBezTo>
                <a:cubicBezTo>
                  <a:pt x="1733" y="2091"/>
                  <a:pt x="1732" y="2088"/>
                  <a:pt x="1733" y="2086"/>
                </a:cubicBezTo>
                <a:close/>
                <a:moveTo>
                  <a:pt x="1741" y="2073"/>
                </a:moveTo>
                <a:lnTo>
                  <a:pt x="1741" y="2073"/>
                </a:lnTo>
                <a:cubicBezTo>
                  <a:pt x="1742" y="2071"/>
                  <a:pt x="1745" y="2070"/>
                  <a:pt x="1747" y="2071"/>
                </a:cubicBezTo>
                <a:cubicBezTo>
                  <a:pt x="1749" y="2072"/>
                  <a:pt x="1750" y="2074"/>
                  <a:pt x="1749" y="2076"/>
                </a:cubicBezTo>
                <a:cubicBezTo>
                  <a:pt x="1748" y="2078"/>
                  <a:pt x="1745" y="2079"/>
                  <a:pt x="1743" y="2078"/>
                </a:cubicBezTo>
                <a:cubicBezTo>
                  <a:pt x="1741" y="2077"/>
                  <a:pt x="1740" y="2075"/>
                  <a:pt x="1741" y="2073"/>
                </a:cubicBezTo>
                <a:close/>
                <a:moveTo>
                  <a:pt x="1750" y="2059"/>
                </a:moveTo>
                <a:lnTo>
                  <a:pt x="1750" y="2059"/>
                </a:lnTo>
                <a:cubicBezTo>
                  <a:pt x="1751" y="2057"/>
                  <a:pt x="1753" y="2056"/>
                  <a:pt x="1755" y="2057"/>
                </a:cubicBezTo>
                <a:cubicBezTo>
                  <a:pt x="1757" y="2058"/>
                  <a:pt x="1758" y="2061"/>
                  <a:pt x="1757" y="2063"/>
                </a:cubicBezTo>
                <a:cubicBezTo>
                  <a:pt x="1756" y="2065"/>
                  <a:pt x="1754" y="2066"/>
                  <a:pt x="1752" y="2065"/>
                </a:cubicBezTo>
                <a:cubicBezTo>
                  <a:pt x="1750" y="2064"/>
                  <a:pt x="1749" y="2061"/>
                  <a:pt x="1750" y="2059"/>
                </a:cubicBezTo>
                <a:close/>
                <a:moveTo>
                  <a:pt x="1758" y="2046"/>
                </a:moveTo>
                <a:lnTo>
                  <a:pt x="1758" y="2046"/>
                </a:lnTo>
                <a:cubicBezTo>
                  <a:pt x="1759" y="2044"/>
                  <a:pt x="1762" y="2043"/>
                  <a:pt x="1764" y="2044"/>
                </a:cubicBezTo>
                <a:cubicBezTo>
                  <a:pt x="1766" y="2045"/>
                  <a:pt x="1766" y="2047"/>
                  <a:pt x="1765" y="2049"/>
                </a:cubicBezTo>
                <a:cubicBezTo>
                  <a:pt x="1764" y="2051"/>
                  <a:pt x="1762" y="2052"/>
                  <a:pt x="1760" y="2051"/>
                </a:cubicBezTo>
                <a:cubicBezTo>
                  <a:pt x="1758" y="2050"/>
                  <a:pt x="1757" y="2048"/>
                  <a:pt x="1758" y="2046"/>
                </a:cubicBezTo>
                <a:close/>
                <a:moveTo>
                  <a:pt x="1767" y="2032"/>
                </a:moveTo>
                <a:lnTo>
                  <a:pt x="1767" y="2032"/>
                </a:lnTo>
                <a:cubicBezTo>
                  <a:pt x="1768" y="2030"/>
                  <a:pt x="1770" y="2029"/>
                  <a:pt x="1772" y="2030"/>
                </a:cubicBezTo>
                <a:cubicBezTo>
                  <a:pt x="1774" y="2031"/>
                  <a:pt x="1775" y="2034"/>
                  <a:pt x="1774" y="2035"/>
                </a:cubicBezTo>
                <a:cubicBezTo>
                  <a:pt x="1773" y="2037"/>
                  <a:pt x="1770" y="2038"/>
                  <a:pt x="1768" y="2037"/>
                </a:cubicBezTo>
                <a:cubicBezTo>
                  <a:pt x="1766" y="2036"/>
                  <a:pt x="1766" y="2034"/>
                  <a:pt x="1767" y="2032"/>
                </a:cubicBezTo>
                <a:close/>
                <a:moveTo>
                  <a:pt x="1775" y="2018"/>
                </a:moveTo>
                <a:lnTo>
                  <a:pt x="1775" y="2018"/>
                </a:lnTo>
                <a:cubicBezTo>
                  <a:pt x="1776" y="2016"/>
                  <a:pt x="1778" y="2016"/>
                  <a:pt x="1780" y="2017"/>
                </a:cubicBezTo>
                <a:cubicBezTo>
                  <a:pt x="1782" y="2017"/>
                  <a:pt x="1783" y="2020"/>
                  <a:pt x="1782" y="2022"/>
                </a:cubicBezTo>
                <a:cubicBezTo>
                  <a:pt x="1781" y="2024"/>
                  <a:pt x="1779" y="2025"/>
                  <a:pt x="1777" y="2024"/>
                </a:cubicBezTo>
                <a:cubicBezTo>
                  <a:pt x="1775" y="2023"/>
                  <a:pt x="1774" y="2020"/>
                  <a:pt x="1775" y="2018"/>
                </a:cubicBezTo>
                <a:close/>
                <a:moveTo>
                  <a:pt x="1783" y="2005"/>
                </a:moveTo>
                <a:lnTo>
                  <a:pt x="1783" y="2005"/>
                </a:lnTo>
                <a:cubicBezTo>
                  <a:pt x="1784" y="2003"/>
                  <a:pt x="1787" y="2002"/>
                  <a:pt x="1789" y="2003"/>
                </a:cubicBezTo>
                <a:cubicBezTo>
                  <a:pt x="1791" y="2004"/>
                  <a:pt x="1792" y="2006"/>
                  <a:pt x="1791" y="2008"/>
                </a:cubicBezTo>
                <a:cubicBezTo>
                  <a:pt x="1790" y="2010"/>
                  <a:pt x="1787" y="2011"/>
                  <a:pt x="1785" y="2010"/>
                </a:cubicBezTo>
                <a:cubicBezTo>
                  <a:pt x="1783" y="2009"/>
                  <a:pt x="1782" y="2007"/>
                  <a:pt x="1783" y="2005"/>
                </a:cubicBezTo>
                <a:close/>
                <a:moveTo>
                  <a:pt x="1792" y="1991"/>
                </a:moveTo>
                <a:lnTo>
                  <a:pt x="1792" y="1991"/>
                </a:lnTo>
                <a:cubicBezTo>
                  <a:pt x="1793" y="1989"/>
                  <a:pt x="1795" y="1988"/>
                  <a:pt x="1797" y="1989"/>
                </a:cubicBezTo>
                <a:cubicBezTo>
                  <a:pt x="1799" y="1990"/>
                  <a:pt x="1800" y="1993"/>
                  <a:pt x="1799" y="1995"/>
                </a:cubicBezTo>
                <a:cubicBezTo>
                  <a:pt x="1798" y="1997"/>
                  <a:pt x="1796" y="1997"/>
                  <a:pt x="1794" y="1996"/>
                </a:cubicBezTo>
                <a:cubicBezTo>
                  <a:pt x="1792" y="1995"/>
                  <a:pt x="1791" y="1993"/>
                  <a:pt x="1792" y="1991"/>
                </a:cubicBezTo>
                <a:close/>
                <a:moveTo>
                  <a:pt x="1800" y="1977"/>
                </a:moveTo>
                <a:lnTo>
                  <a:pt x="1800" y="1977"/>
                </a:lnTo>
                <a:cubicBezTo>
                  <a:pt x="1801" y="1975"/>
                  <a:pt x="1804" y="1975"/>
                  <a:pt x="1806" y="1976"/>
                </a:cubicBezTo>
                <a:cubicBezTo>
                  <a:pt x="1808" y="1977"/>
                  <a:pt x="1808" y="1979"/>
                  <a:pt x="1807" y="1981"/>
                </a:cubicBezTo>
                <a:cubicBezTo>
                  <a:pt x="1806" y="1983"/>
                  <a:pt x="1804" y="1984"/>
                  <a:pt x="1802" y="1983"/>
                </a:cubicBezTo>
                <a:cubicBezTo>
                  <a:pt x="1800" y="1982"/>
                  <a:pt x="1799" y="1979"/>
                  <a:pt x="1800" y="1977"/>
                </a:cubicBezTo>
                <a:close/>
                <a:moveTo>
                  <a:pt x="1809" y="1964"/>
                </a:moveTo>
                <a:lnTo>
                  <a:pt x="1809" y="1964"/>
                </a:lnTo>
                <a:cubicBezTo>
                  <a:pt x="1810" y="1962"/>
                  <a:pt x="1812" y="1961"/>
                  <a:pt x="1814" y="1962"/>
                </a:cubicBezTo>
                <a:cubicBezTo>
                  <a:pt x="1816" y="1963"/>
                  <a:pt x="1817" y="1965"/>
                  <a:pt x="1816" y="1967"/>
                </a:cubicBezTo>
                <a:cubicBezTo>
                  <a:pt x="1815" y="1969"/>
                  <a:pt x="1812" y="1970"/>
                  <a:pt x="1810" y="1969"/>
                </a:cubicBezTo>
                <a:cubicBezTo>
                  <a:pt x="1808" y="1968"/>
                  <a:pt x="1808" y="1966"/>
                  <a:pt x="1809" y="1964"/>
                </a:cubicBezTo>
                <a:close/>
                <a:moveTo>
                  <a:pt x="1817" y="1950"/>
                </a:moveTo>
                <a:lnTo>
                  <a:pt x="1817" y="1950"/>
                </a:lnTo>
                <a:cubicBezTo>
                  <a:pt x="1818" y="1948"/>
                  <a:pt x="1820" y="1947"/>
                  <a:pt x="1822" y="1948"/>
                </a:cubicBezTo>
                <a:cubicBezTo>
                  <a:pt x="1824" y="1949"/>
                  <a:pt x="1825" y="1952"/>
                  <a:pt x="1824" y="1954"/>
                </a:cubicBezTo>
                <a:cubicBezTo>
                  <a:pt x="1823" y="1956"/>
                  <a:pt x="1821" y="1957"/>
                  <a:pt x="1819" y="1956"/>
                </a:cubicBezTo>
                <a:cubicBezTo>
                  <a:pt x="1817" y="1955"/>
                  <a:pt x="1816" y="1952"/>
                  <a:pt x="1817" y="1950"/>
                </a:cubicBezTo>
                <a:close/>
                <a:moveTo>
                  <a:pt x="1825" y="1937"/>
                </a:moveTo>
                <a:lnTo>
                  <a:pt x="1826" y="1937"/>
                </a:lnTo>
                <a:cubicBezTo>
                  <a:pt x="1826" y="1935"/>
                  <a:pt x="1829" y="1934"/>
                  <a:pt x="1831" y="1935"/>
                </a:cubicBezTo>
                <a:cubicBezTo>
                  <a:pt x="1833" y="1936"/>
                  <a:pt x="1834" y="1938"/>
                  <a:pt x="1833" y="1940"/>
                </a:cubicBezTo>
                <a:cubicBezTo>
                  <a:pt x="1832" y="1942"/>
                  <a:pt x="1829" y="1943"/>
                  <a:pt x="1827" y="1942"/>
                </a:cubicBezTo>
                <a:cubicBezTo>
                  <a:pt x="1825" y="1941"/>
                  <a:pt x="1825" y="1939"/>
                  <a:pt x="1825" y="1937"/>
                </a:cubicBezTo>
                <a:close/>
                <a:moveTo>
                  <a:pt x="1834" y="1923"/>
                </a:moveTo>
                <a:lnTo>
                  <a:pt x="1834" y="1923"/>
                </a:lnTo>
                <a:cubicBezTo>
                  <a:pt x="1835" y="1921"/>
                  <a:pt x="1837" y="1920"/>
                  <a:pt x="1839" y="1921"/>
                </a:cubicBezTo>
                <a:cubicBezTo>
                  <a:pt x="1841" y="1922"/>
                  <a:pt x="1842" y="1925"/>
                  <a:pt x="1841" y="1927"/>
                </a:cubicBezTo>
                <a:cubicBezTo>
                  <a:pt x="1840" y="1929"/>
                  <a:pt x="1838" y="1929"/>
                  <a:pt x="1836" y="1928"/>
                </a:cubicBezTo>
                <a:cubicBezTo>
                  <a:pt x="1834" y="1927"/>
                  <a:pt x="1833" y="1925"/>
                  <a:pt x="1834" y="1923"/>
                </a:cubicBezTo>
                <a:close/>
                <a:moveTo>
                  <a:pt x="1842" y="1909"/>
                </a:moveTo>
                <a:lnTo>
                  <a:pt x="1842" y="1909"/>
                </a:lnTo>
                <a:cubicBezTo>
                  <a:pt x="1843" y="1907"/>
                  <a:pt x="1846" y="1907"/>
                  <a:pt x="1848" y="1908"/>
                </a:cubicBezTo>
                <a:cubicBezTo>
                  <a:pt x="1850" y="1909"/>
                  <a:pt x="1850" y="1911"/>
                  <a:pt x="1849" y="1913"/>
                </a:cubicBezTo>
                <a:cubicBezTo>
                  <a:pt x="1848" y="1915"/>
                  <a:pt x="1846" y="1916"/>
                  <a:pt x="1844" y="1915"/>
                </a:cubicBezTo>
                <a:cubicBezTo>
                  <a:pt x="1842" y="1914"/>
                  <a:pt x="1841" y="1911"/>
                  <a:pt x="1842" y="1909"/>
                </a:cubicBezTo>
                <a:close/>
                <a:moveTo>
                  <a:pt x="1851" y="1896"/>
                </a:moveTo>
                <a:lnTo>
                  <a:pt x="1851" y="1896"/>
                </a:lnTo>
                <a:cubicBezTo>
                  <a:pt x="1852" y="1894"/>
                  <a:pt x="1854" y="1893"/>
                  <a:pt x="1856" y="1894"/>
                </a:cubicBezTo>
                <a:cubicBezTo>
                  <a:pt x="1858" y="1895"/>
                  <a:pt x="1859" y="1897"/>
                  <a:pt x="1858" y="1899"/>
                </a:cubicBezTo>
                <a:cubicBezTo>
                  <a:pt x="1857" y="1901"/>
                  <a:pt x="1854" y="1902"/>
                  <a:pt x="1853" y="1901"/>
                </a:cubicBezTo>
                <a:cubicBezTo>
                  <a:pt x="1851" y="1900"/>
                  <a:pt x="1850" y="1898"/>
                  <a:pt x="1851" y="1896"/>
                </a:cubicBezTo>
                <a:close/>
                <a:moveTo>
                  <a:pt x="1859" y="1882"/>
                </a:moveTo>
                <a:lnTo>
                  <a:pt x="1859" y="1882"/>
                </a:lnTo>
                <a:cubicBezTo>
                  <a:pt x="1860" y="1880"/>
                  <a:pt x="1863" y="1879"/>
                  <a:pt x="1865" y="1880"/>
                </a:cubicBezTo>
                <a:cubicBezTo>
                  <a:pt x="1866" y="1881"/>
                  <a:pt x="1867" y="1884"/>
                  <a:pt x="1866" y="1886"/>
                </a:cubicBezTo>
                <a:cubicBezTo>
                  <a:pt x="1865" y="1888"/>
                  <a:pt x="1863" y="1888"/>
                  <a:pt x="1861" y="1887"/>
                </a:cubicBezTo>
                <a:cubicBezTo>
                  <a:pt x="1859" y="1886"/>
                  <a:pt x="1858" y="1884"/>
                  <a:pt x="1859" y="1882"/>
                </a:cubicBezTo>
                <a:close/>
                <a:moveTo>
                  <a:pt x="1868" y="1868"/>
                </a:moveTo>
                <a:lnTo>
                  <a:pt x="1868" y="1868"/>
                </a:lnTo>
                <a:cubicBezTo>
                  <a:pt x="1869" y="1866"/>
                  <a:pt x="1871" y="1866"/>
                  <a:pt x="1873" y="1867"/>
                </a:cubicBezTo>
                <a:cubicBezTo>
                  <a:pt x="1875" y="1868"/>
                  <a:pt x="1876" y="1870"/>
                  <a:pt x="1875" y="1872"/>
                </a:cubicBezTo>
                <a:cubicBezTo>
                  <a:pt x="1874" y="1874"/>
                  <a:pt x="1871" y="1875"/>
                  <a:pt x="1869" y="1874"/>
                </a:cubicBezTo>
                <a:cubicBezTo>
                  <a:pt x="1867" y="1873"/>
                  <a:pt x="1867" y="1870"/>
                  <a:pt x="1868" y="1868"/>
                </a:cubicBezTo>
                <a:close/>
                <a:moveTo>
                  <a:pt x="1876" y="1855"/>
                </a:moveTo>
                <a:lnTo>
                  <a:pt x="1876" y="1855"/>
                </a:lnTo>
                <a:cubicBezTo>
                  <a:pt x="1877" y="1853"/>
                  <a:pt x="1879" y="1852"/>
                  <a:pt x="1881" y="1853"/>
                </a:cubicBezTo>
                <a:cubicBezTo>
                  <a:pt x="1883" y="1854"/>
                  <a:pt x="1884" y="1856"/>
                  <a:pt x="1883" y="1858"/>
                </a:cubicBezTo>
                <a:cubicBezTo>
                  <a:pt x="1882" y="1860"/>
                  <a:pt x="1880" y="1861"/>
                  <a:pt x="1878" y="1860"/>
                </a:cubicBezTo>
                <a:cubicBezTo>
                  <a:pt x="1876" y="1859"/>
                  <a:pt x="1875" y="1857"/>
                  <a:pt x="1876" y="1855"/>
                </a:cubicBezTo>
                <a:close/>
                <a:moveTo>
                  <a:pt x="1884" y="1841"/>
                </a:moveTo>
                <a:lnTo>
                  <a:pt x="1884" y="1841"/>
                </a:lnTo>
                <a:cubicBezTo>
                  <a:pt x="1885" y="1839"/>
                  <a:pt x="1888" y="1838"/>
                  <a:pt x="1890" y="1839"/>
                </a:cubicBezTo>
                <a:cubicBezTo>
                  <a:pt x="1892" y="1840"/>
                  <a:pt x="1893" y="1843"/>
                  <a:pt x="1892" y="1845"/>
                </a:cubicBezTo>
                <a:cubicBezTo>
                  <a:pt x="1891" y="1847"/>
                  <a:pt x="1888" y="1848"/>
                  <a:pt x="1886" y="1847"/>
                </a:cubicBezTo>
                <a:cubicBezTo>
                  <a:pt x="1884" y="1846"/>
                  <a:pt x="1883" y="1843"/>
                  <a:pt x="1884" y="1841"/>
                </a:cubicBezTo>
                <a:close/>
                <a:moveTo>
                  <a:pt x="1893" y="1828"/>
                </a:moveTo>
                <a:lnTo>
                  <a:pt x="1893" y="1828"/>
                </a:lnTo>
                <a:cubicBezTo>
                  <a:pt x="1894" y="1826"/>
                  <a:pt x="1896" y="1825"/>
                  <a:pt x="1898" y="1826"/>
                </a:cubicBezTo>
                <a:cubicBezTo>
                  <a:pt x="1900" y="1827"/>
                  <a:pt x="1901" y="1829"/>
                  <a:pt x="1900" y="1831"/>
                </a:cubicBezTo>
                <a:cubicBezTo>
                  <a:pt x="1899" y="1833"/>
                  <a:pt x="1897" y="1834"/>
                  <a:pt x="1895" y="1833"/>
                </a:cubicBezTo>
                <a:cubicBezTo>
                  <a:pt x="1893" y="1832"/>
                  <a:pt x="1892" y="1830"/>
                  <a:pt x="1893" y="1828"/>
                </a:cubicBezTo>
                <a:close/>
                <a:moveTo>
                  <a:pt x="1901" y="1814"/>
                </a:moveTo>
                <a:lnTo>
                  <a:pt x="1901" y="1814"/>
                </a:lnTo>
                <a:cubicBezTo>
                  <a:pt x="1902" y="1812"/>
                  <a:pt x="1905" y="1811"/>
                  <a:pt x="1907" y="1812"/>
                </a:cubicBezTo>
                <a:cubicBezTo>
                  <a:pt x="1909" y="1813"/>
                  <a:pt x="1909" y="1816"/>
                  <a:pt x="1908" y="1818"/>
                </a:cubicBezTo>
                <a:cubicBezTo>
                  <a:pt x="1907" y="1820"/>
                  <a:pt x="1905" y="1820"/>
                  <a:pt x="1903" y="1819"/>
                </a:cubicBezTo>
                <a:cubicBezTo>
                  <a:pt x="1901" y="1818"/>
                  <a:pt x="1900" y="1816"/>
                  <a:pt x="1901" y="1814"/>
                </a:cubicBezTo>
                <a:close/>
                <a:moveTo>
                  <a:pt x="1910" y="1800"/>
                </a:moveTo>
                <a:lnTo>
                  <a:pt x="1910" y="1800"/>
                </a:lnTo>
                <a:cubicBezTo>
                  <a:pt x="1911" y="1798"/>
                  <a:pt x="1913" y="1798"/>
                  <a:pt x="1915" y="1799"/>
                </a:cubicBezTo>
                <a:cubicBezTo>
                  <a:pt x="1917" y="1800"/>
                  <a:pt x="1918" y="1802"/>
                  <a:pt x="1917" y="1804"/>
                </a:cubicBezTo>
                <a:cubicBezTo>
                  <a:pt x="1916" y="1806"/>
                  <a:pt x="1913" y="1807"/>
                  <a:pt x="1911" y="1806"/>
                </a:cubicBezTo>
                <a:cubicBezTo>
                  <a:pt x="1909" y="1805"/>
                  <a:pt x="1909" y="1802"/>
                  <a:pt x="1910" y="1800"/>
                </a:cubicBezTo>
                <a:close/>
                <a:moveTo>
                  <a:pt x="1918" y="1787"/>
                </a:moveTo>
                <a:lnTo>
                  <a:pt x="1918" y="1787"/>
                </a:lnTo>
                <a:cubicBezTo>
                  <a:pt x="1919" y="1785"/>
                  <a:pt x="1921" y="1784"/>
                  <a:pt x="1923" y="1785"/>
                </a:cubicBezTo>
                <a:cubicBezTo>
                  <a:pt x="1925" y="1786"/>
                  <a:pt x="1926" y="1788"/>
                  <a:pt x="1925" y="1790"/>
                </a:cubicBezTo>
                <a:cubicBezTo>
                  <a:pt x="1924" y="1792"/>
                  <a:pt x="1922" y="1793"/>
                  <a:pt x="1920" y="1792"/>
                </a:cubicBezTo>
                <a:cubicBezTo>
                  <a:pt x="1918" y="1791"/>
                  <a:pt x="1917" y="1789"/>
                  <a:pt x="1918" y="1787"/>
                </a:cubicBezTo>
                <a:close/>
                <a:moveTo>
                  <a:pt x="1926" y="1773"/>
                </a:moveTo>
                <a:lnTo>
                  <a:pt x="1926" y="1773"/>
                </a:lnTo>
                <a:cubicBezTo>
                  <a:pt x="1927" y="1771"/>
                  <a:pt x="1930" y="1770"/>
                  <a:pt x="1932" y="1771"/>
                </a:cubicBezTo>
                <a:cubicBezTo>
                  <a:pt x="1934" y="1772"/>
                  <a:pt x="1935" y="1775"/>
                  <a:pt x="1934" y="1777"/>
                </a:cubicBezTo>
                <a:cubicBezTo>
                  <a:pt x="1933" y="1779"/>
                  <a:pt x="1930" y="1779"/>
                  <a:pt x="1928" y="1778"/>
                </a:cubicBezTo>
                <a:cubicBezTo>
                  <a:pt x="1926" y="1777"/>
                  <a:pt x="1925" y="1775"/>
                  <a:pt x="1926" y="1773"/>
                </a:cubicBezTo>
                <a:close/>
                <a:moveTo>
                  <a:pt x="1935" y="1759"/>
                </a:moveTo>
                <a:lnTo>
                  <a:pt x="1935" y="1759"/>
                </a:lnTo>
                <a:cubicBezTo>
                  <a:pt x="1936" y="1758"/>
                  <a:pt x="1938" y="1757"/>
                  <a:pt x="1940" y="1758"/>
                </a:cubicBezTo>
                <a:cubicBezTo>
                  <a:pt x="1942" y="1759"/>
                  <a:pt x="1943" y="1761"/>
                  <a:pt x="1942" y="1763"/>
                </a:cubicBezTo>
                <a:cubicBezTo>
                  <a:pt x="1941" y="1765"/>
                  <a:pt x="1939" y="1766"/>
                  <a:pt x="1937" y="1765"/>
                </a:cubicBezTo>
                <a:cubicBezTo>
                  <a:pt x="1935" y="1764"/>
                  <a:pt x="1934" y="1761"/>
                  <a:pt x="1935" y="1759"/>
                </a:cubicBezTo>
                <a:close/>
                <a:moveTo>
                  <a:pt x="1943" y="1746"/>
                </a:moveTo>
                <a:lnTo>
                  <a:pt x="1943" y="1746"/>
                </a:lnTo>
                <a:cubicBezTo>
                  <a:pt x="1944" y="1744"/>
                  <a:pt x="1947" y="1743"/>
                  <a:pt x="1949" y="1744"/>
                </a:cubicBezTo>
                <a:cubicBezTo>
                  <a:pt x="1951" y="1745"/>
                  <a:pt x="1951" y="1747"/>
                  <a:pt x="1950" y="1749"/>
                </a:cubicBezTo>
                <a:cubicBezTo>
                  <a:pt x="1949" y="1751"/>
                  <a:pt x="1947" y="1752"/>
                  <a:pt x="1945" y="1751"/>
                </a:cubicBezTo>
                <a:cubicBezTo>
                  <a:pt x="1943" y="1750"/>
                  <a:pt x="1942" y="1748"/>
                  <a:pt x="1943" y="1746"/>
                </a:cubicBezTo>
                <a:close/>
                <a:moveTo>
                  <a:pt x="1952" y="1732"/>
                </a:moveTo>
                <a:lnTo>
                  <a:pt x="1952" y="1732"/>
                </a:lnTo>
                <a:cubicBezTo>
                  <a:pt x="1953" y="1730"/>
                  <a:pt x="1955" y="1729"/>
                  <a:pt x="1957" y="1730"/>
                </a:cubicBezTo>
                <a:cubicBezTo>
                  <a:pt x="1959" y="1731"/>
                  <a:pt x="1960" y="1734"/>
                  <a:pt x="1959" y="1736"/>
                </a:cubicBezTo>
                <a:cubicBezTo>
                  <a:pt x="1958" y="1738"/>
                  <a:pt x="1955" y="1739"/>
                  <a:pt x="1953" y="1738"/>
                </a:cubicBezTo>
                <a:cubicBezTo>
                  <a:pt x="1951" y="1737"/>
                  <a:pt x="1951" y="1734"/>
                  <a:pt x="1952" y="1732"/>
                </a:cubicBezTo>
                <a:close/>
                <a:moveTo>
                  <a:pt x="1960" y="1719"/>
                </a:moveTo>
                <a:lnTo>
                  <a:pt x="1960" y="1719"/>
                </a:lnTo>
                <a:cubicBezTo>
                  <a:pt x="1961" y="1717"/>
                  <a:pt x="1963" y="1716"/>
                  <a:pt x="1965" y="1717"/>
                </a:cubicBezTo>
                <a:cubicBezTo>
                  <a:pt x="1967" y="1718"/>
                  <a:pt x="1968" y="1720"/>
                  <a:pt x="1967" y="1722"/>
                </a:cubicBezTo>
                <a:cubicBezTo>
                  <a:pt x="1966" y="1724"/>
                  <a:pt x="1964" y="1725"/>
                  <a:pt x="1962" y="1724"/>
                </a:cubicBezTo>
                <a:cubicBezTo>
                  <a:pt x="1960" y="1723"/>
                  <a:pt x="1959" y="1721"/>
                  <a:pt x="1960" y="1719"/>
                </a:cubicBezTo>
                <a:close/>
                <a:moveTo>
                  <a:pt x="1968" y="1705"/>
                </a:moveTo>
                <a:lnTo>
                  <a:pt x="1968" y="1705"/>
                </a:lnTo>
                <a:cubicBezTo>
                  <a:pt x="1969" y="1703"/>
                  <a:pt x="1972" y="1702"/>
                  <a:pt x="1974" y="1703"/>
                </a:cubicBezTo>
                <a:cubicBezTo>
                  <a:pt x="1976" y="1704"/>
                  <a:pt x="1977" y="1707"/>
                  <a:pt x="1976" y="1709"/>
                </a:cubicBezTo>
                <a:cubicBezTo>
                  <a:pt x="1975" y="1711"/>
                  <a:pt x="1972" y="1711"/>
                  <a:pt x="1970" y="1710"/>
                </a:cubicBezTo>
                <a:cubicBezTo>
                  <a:pt x="1968" y="1709"/>
                  <a:pt x="1967" y="1707"/>
                  <a:pt x="1968" y="1705"/>
                </a:cubicBezTo>
                <a:close/>
                <a:moveTo>
                  <a:pt x="1977" y="1691"/>
                </a:moveTo>
                <a:lnTo>
                  <a:pt x="1977" y="1691"/>
                </a:lnTo>
                <a:cubicBezTo>
                  <a:pt x="1978" y="1689"/>
                  <a:pt x="1980" y="1689"/>
                  <a:pt x="1982" y="1690"/>
                </a:cubicBezTo>
                <a:cubicBezTo>
                  <a:pt x="1984" y="1691"/>
                  <a:pt x="1985" y="1693"/>
                  <a:pt x="1984" y="1695"/>
                </a:cubicBezTo>
                <a:cubicBezTo>
                  <a:pt x="1983" y="1697"/>
                  <a:pt x="1981" y="1698"/>
                  <a:pt x="1979" y="1697"/>
                </a:cubicBezTo>
                <a:cubicBezTo>
                  <a:pt x="1977" y="1696"/>
                  <a:pt x="1976" y="1693"/>
                  <a:pt x="1977" y="1691"/>
                </a:cubicBezTo>
                <a:close/>
                <a:moveTo>
                  <a:pt x="1985" y="1678"/>
                </a:moveTo>
                <a:lnTo>
                  <a:pt x="1985" y="1678"/>
                </a:lnTo>
                <a:cubicBezTo>
                  <a:pt x="1986" y="1676"/>
                  <a:pt x="1989" y="1675"/>
                  <a:pt x="1991" y="1676"/>
                </a:cubicBezTo>
                <a:cubicBezTo>
                  <a:pt x="1993" y="1677"/>
                  <a:pt x="1993" y="1679"/>
                  <a:pt x="1992" y="1681"/>
                </a:cubicBezTo>
                <a:cubicBezTo>
                  <a:pt x="1991" y="1683"/>
                  <a:pt x="1989" y="1684"/>
                  <a:pt x="1987" y="1683"/>
                </a:cubicBezTo>
                <a:cubicBezTo>
                  <a:pt x="1985" y="1682"/>
                  <a:pt x="1984" y="1680"/>
                  <a:pt x="1985" y="1678"/>
                </a:cubicBezTo>
                <a:close/>
                <a:moveTo>
                  <a:pt x="1994" y="1664"/>
                </a:moveTo>
                <a:lnTo>
                  <a:pt x="1994" y="1664"/>
                </a:lnTo>
                <a:cubicBezTo>
                  <a:pt x="1995" y="1662"/>
                  <a:pt x="1997" y="1661"/>
                  <a:pt x="1999" y="1662"/>
                </a:cubicBezTo>
                <a:cubicBezTo>
                  <a:pt x="2001" y="1663"/>
                  <a:pt x="2002" y="1666"/>
                  <a:pt x="2001" y="1668"/>
                </a:cubicBezTo>
                <a:cubicBezTo>
                  <a:pt x="2000" y="1670"/>
                  <a:pt x="1997" y="1671"/>
                  <a:pt x="1995" y="1670"/>
                </a:cubicBezTo>
                <a:cubicBezTo>
                  <a:pt x="1994" y="1669"/>
                  <a:pt x="1993" y="1666"/>
                  <a:pt x="1994" y="1664"/>
                </a:cubicBezTo>
                <a:close/>
                <a:moveTo>
                  <a:pt x="2002" y="1651"/>
                </a:moveTo>
                <a:lnTo>
                  <a:pt x="2002" y="1651"/>
                </a:lnTo>
                <a:cubicBezTo>
                  <a:pt x="2003" y="1649"/>
                  <a:pt x="2006" y="1648"/>
                  <a:pt x="2007" y="1649"/>
                </a:cubicBezTo>
                <a:cubicBezTo>
                  <a:pt x="2009" y="1650"/>
                  <a:pt x="2010" y="1652"/>
                  <a:pt x="2009" y="1654"/>
                </a:cubicBezTo>
                <a:cubicBezTo>
                  <a:pt x="2008" y="1656"/>
                  <a:pt x="2006" y="1657"/>
                  <a:pt x="2004" y="1656"/>
                </a:cubicBezTo>
                <a:cubicBezTo>
                  <a:pt x="2002" y="1655"/>
                  <a:pt x="2001" y="1653"/>
                  <a:pt x="2002" y="1651"/>
                </a:cubicBezTo>
                <a:close/>
                <a:moveTo>
                  <a:pt x="2011" y="1637"/>
                </a:moveTo>
                <a:lnTo>
                  <a:pt x="2011" y="1637"/>
                </a:lnTo>
                <a:cubicBezTo>
                  <a:pt x="2012" y="1635"/>
                  <a:pt x="2014" y="1634"/>
                  <a:pt x="2016" y="1635"/>
                </a:cubicBezTo>
                <a:cubicBezTo>
                  <a:pt x="2018" y="1636"/>
                  <a:pt x="2019" y="1639"/>
                  <a:pt x="2018" y="1640"/>
                </a:cubicBezTo>
                <a:cubicBezTo>
                  <a:pt x="2017" y="1642"/>
                  <a:pt x="2014" y="1643"/>
                  <a:pt x="2012" y="1642"/>
                </a:cubicBezTo>
                <a:cubicBezTo>
                  <a:pt x="2010" y="1641"/>
                  <a:pt x="2010" y="1639"/>
                  <a:pt x="2011" y="1637"/>
                </a:cubicBezTo>
                <a:close/>
                <a:moveTo>
                  <a:pt x="2019" y="1623"/>
                </a:moveTo>
                <a:lnTo>
                  <a:pt x="2019" y="1623"/>
                </a:lnTo>
                <a:cubicBezTo>
                  <a:pt x="2020" y="1621"/>
                  <a:pt x="2022" y="1621"/>
                  <a:pt x="2024" y="1621"/>
                </a:cubicBezTo>
                <a:cubicBezTo>
                  <a:pt x="2026" y="1622"/>
                  <a:pt x="2027" y="1625"/>
                  <a:pt x="2026" y="1627"/>
                </a:cubicBezTo>
                <a:cubicBezTo>
                  <a:pt x="2025" y="1629"/>
                  <a:pt x="2023" y="1630"/>
                  <a:pt x="2021" y="1629"/>
                </a:cubicBezTo>
                <a:cubicBezTo>
                  <a:pt x="2019" y="1628"/>
                  <a:pt x="2018" y="1625"/>
                  <a:pt x="2019" y="1623"/>
                </a:cubicBezTo>
                <a:close/>
                <a:moveTo>
                  <a:pt x="2027" y="1610"/>
                </a:moveTo>
                <a:lnTo>
                  <a:pt x="2027" y="1610"/>
                </a:lnTo>
                <a:cubicBezTo>
                  <a:pt x="2028" y="1608"/>
                  <a:pt x="2031" y="1607"/>
                  <a:pt x="2033" y="1608"/>
                </a:cubicBezTo>
                <a:cubicBezTo>
                  <a:pt x="2035" y="1609"/>
                  <a:pt x="2035" y="1611"/>
                  <a:pt x="2035" y="1613"/>
                </a:cubicBezTo>
                <a:lnTo>
                  <a:pt x="2034" y="1613"/>
                </a:lnTo>
                <a:cubicBezTo>
                  <a:pt x="2034" y="1615"/>
                  <a:pt x="2031" y="1616"/>
                  <a:pt x="2029" y="1615"/>
                </a:cubicBezTo>
                <a:cubicBezTo>
                  <a:pt x="2027" y="1614"/>
                  <a:pt x="2026" y="1612"/>
                  <a:pt x="2027" y="1610"/>
                </a:cubicBezTo>
                <a:close/>
                <a:moveTo>
                  <a:pt x="2036" y="1596"/>
                </a:moveTo>
                <a:lnTo>
                  <a:pt x="2036" y="1596"/>
                </a:lnTo>
                <a:cubicBezTo>
                  <a:pt x="2037" y="1594"/>
                  <a:pt x="2039" y="1593"/>
                  <a:pt x="2041" y="1594"/>
                </a:cubicBezTo>
                <a:cubicBezTo>
                  <a:pt x="2043" y="1595"/>
                  <a:pt x="2044" y="1598"/>
                  <a:pt x="2043" y="1600"/>
                </a:cubicBezTo>
                <a:cubicBezTo>
                  <a:pt x="2042" y="1602"/>
                  <a:pt x="2040" y="1602"/>
                  <a:pt x="2038" y="1601"/>
                </a:cubicBezTo>
                <a:cubicBezTo>
                  <a:pt x="2036" y="1600"/>
                  <a:pt x="2035" y="1598"/>
                  <a:pt x="2036" y="1596"/>
                </a:cubicBezTo>
                <a:close/>
                <a:moveTo>
                  <a:pt x="2044" y="1582"/>
                </a:moveTo>
                <a:lnTo>
                  <a:pt x="2044" y="1582"/>
                </a:lnTo>
                <a:cubicBezTo>
                  <a:pt x="2045" y="1580"/>
                  <a:pt x="2048" y="1580"/>
                  <a:pt x="2050" y="1581"/>
                </a:cubicBezTo>
                <a:cubicBezTo>
                  <a:pt x="2052" y="1582"/>
                  <a:pt x="2052" y="1584"/>
                  <a:pt x="2051" y="1586"/>
                </a:cubicBezTo>
                <a:cubicBezTo>
                  <a:pt x="2050" y="1588"/>
                  <a:pt x="2048" y="1589"/>
                  <a:pt x="2046" y="1588"/>
                </a:cubicBezTo>
                <a:cubicBezTo>
                  <a:pt x="2044" y="1587"/>
                  <a:pt x="2043" y="1584"/>
                  <a:pt x="2044" y="1582"/>
                </a:cubicBezTo>
                <a:close/>
                <a:moveTo>
                  <a:pt x="2053" y="1569"/>
                </a:moveTo>
                <a:lnTo>
                  <a:pt x="2053" y="1569"/>
                </a:lnTo>
                <a:cubicBezTo>
                  <a:pt x="2054" y="1567"/>
                  <a:pt x="2056" y="1566"/>
                  <a:pt x="2058" y="1567"/>
                </a:cubicBezTo>
                <a:cubicBezTo>
                  <a:pt x="2060" y="1568"/>
                  <a:pt x="2061" y="1570"/>
                  <a:pt x="2060" y="1572"/>
                </a:cubicBezTo>
                <a:cubicBezTo>
                  <a:pt x="2059" y="1574"/>
                  <a:pt x="2056" y="1575"/>
                  <a:pt x="2054" y="1574"/>
                </a:cubicBezTo>
                <a:cubicBezTo>
                  <a:pt x="2052" y="1573"/>
                  <a:pt x="2052" y="1571"/>
                  <a:pt x="2053" y="1569"/>
                </a:cubicBezTo>
                <a:close/>
                <a:moveTo>
                  <a:pt x="2061" y="1555"/>
                </a:moveTo>
                <a:lnTo>
                  <a:pt x="2061" y="1555"/>
                </a:lnTo>
                <a:cubicBezTo>
                  <a:pt x="2062" y="1553"/>
                  <a:pt x="2064" y="1552"/>
                  <a:pt x="2066" y="1553"/>
                </a:cubicBezTo>
                <a:cubicBezTo>
                  <a:pt x="2068" y="1554"/>
                  <a:pt x="2069" y="1557"/>
                  <a:pt x="2068" y="1559"/>
                </a:cubicBezTo>
                <a:cubicBezTo>
                  <a:pt x="2067" y="1561"/>
                  <a:pt x="2065" y="1562"/>
                  <a:pt x="2063" y="1561"/>
                </a:cubicBezTo>
                <a:cubicBezTo>
                  <a:pt x="2061" y="1560"/>
                  <a:pt x="2060" y="1557"/>
                  <a:pt x="2061" y="1555"/>
                </a:cubicBezTo>
                <a:close/>
                <a:moveTo>
                  <a:pt x="2069" y="1542"/>
                </a:moveTo>
                <a:lnTo>
                  <a:pt x="2069" y="1542"/>
                </a:lnTo>
                <a:cubicBezTo>
                  <a:pt x="2070" y="1540"/>
                  <a:pt x="2073" y="1539"/>
                  <a:pt x="2075" y="1540"/>
                </a:cubicBezTo>
                <a:cubicBezTo>
                  <a:pt x="2077" y="1541"/>
                  <a:pt x="2078" y="1543"/>
                  <a:pt x="2077" y="1545"/>
                </a:cubicBezTo>
                <a:cubicBezTo>
                  <a:pt x="2076" y="1547"/>
                  <a:pt x="2073" y="1548"/>
                  <a:pt x="2071" y="1547"/>
                </a:cubicBezTo>
                <a:cubicBezTo>
                  <a:pt x="2069" y="1546"/>
                  <a:pt x="2068" y="1544"/>
                  <a:pt x="2069" y="1542"/>
                </a:cubicBezTo>
                <a:close/>
                <a:moveTo>
                  <a:pt x="2078" y="1528"/>
                </a:moveTo>
                <a:lnTo>
                  <a:pt x="2078" y="1528"/>
                </a:lnTo>
                <a:cubicBezTo>
                  <a:pt x="2079" y="1526"/>
                  <a:pt x="2081" y="1525"/>
                  <a:pt x="2083" y="1526"/>
                </a:cubicBezTo>
                <a:cubicBezTo>
                  <a:pt x="2085" y="1527"/>
                  <a:pt x="2086" y="1530"/>
                  <a:pt x="2085" y="1532"/>
                </a:cubicBezTo>
                <a:cubicBezTo>
                  <a:pt x="2084" y="1533"/>
                  <a:pt x="2082" y="1534"/>
                  <a:pt x="2080" y="1533"/>
                </a:cubicBezTo>
                <a:cubicBezTo>
                  <a:pt x="2078" y="1532"/>
                  <a:pt x="2077" y="1530"/>
                  <a:pt x="2078" y="1528"/>
                </a:cubicBezTo>
                <a:close/>
                <a:moveTo>
                  <a:pt x="2086" y="1514"/>
                </a:moveTo>
                <a:lnTo>
                  <a:pt x="2086" y="1514"/>
                </a:lnTo>
                <a:cubicBezTo>
                  <a:pt x="2087" y="1512"/>
                  <a:pt x="2090" y="1512"/>
                  <a:pt x="2092" y="1513"/>
                </a:cubicBezTo>
                <a:cubicBezTo>
                  <a:pt x="2094" y="1514"/>
                  <a:pt x="2094" y="1516"/>
                  <a:pt x="2093" y="1518"/>
                </a:cubicBezTo>
                <a:cubicBezTo>
                  <a:pt x="2092" y="1520"/>
                  <a:pt x="2090" y="1521"/>
                  <a:pt x="2088" y="1520"/>
                </a:cubicBezTo>
                <a:cubicBezTo>
                  <a:pt x="2086" y="1519"/>
                  <a:pt x="2085" y="1516"/>
                  <a:pt x="2086" y="1514"/>
                </a:cubicBezTo>
                <a:close/>
                <a:moveTo>
                  <a:pt x="2095" y="1501"/>
                </a:moveTo>
                <a:lnTo>
                  <a:pt x="2095" y="1501"/>
                </a:lnTo>
                <a:cubicBezTo>
                  <a:pt x="2096" y="1499"/>
                  <a:pt x="2098" y="1498"/>
                  <a:pt x="2100" y="1499"/>
                </a:cubicBezTo>
                <a:cubicBezTo>
                  <a:pt x="2102" y="1500"/>
                  <a:pt x="2103" y="1502"/>
                  <a:pt x="2102" y="1504"/>
                </a:cubicBezTo>
                <a:cubicBezTo>
                  <a:pt x="2101" y="1506"/>
                  <a:pt x="2098" y="1507"/>
                  <a:pt x="2096" y="1506"/>
                </a:cubicBezTo>
                <a:cubicBezTo>
                  <a:pt x="2094" y="1505"/>
                  <a:pt x="2094" y="1503"/>
                  <a:pt x="2095" y="1501"/>
                </a:cubicBezTo>
                <a:close/>
                <a:moveTo>
                  <a:pt x="2103" y="1487"/>
                </a:moveTo>
                <a:lnTo>
                  <a:pt x="2103" y="1487"/>
                </a:lnTo>
                <a:cubicBezTo>
                  <a:pt x="2104" y="1485"/>
                  <a:pt x="2106" y="1484"/>
                  <a:pt x="2108" y="1485"/>
                </a:cubicBezTo>
                <a:cubicBezTo>
                  <a:pt x="2110" y="1486"/>
                  <a:pt x="2111" y="1489"/>
                  <a:pt x="2110" y="1491"/>
                </a:cubicBezTo>
                <a:cubicBezTo>
                  <a:pt x="2109" y="1493"/>
                  <a:pt x="2107" y="1493"/>
                  <a:pt x="2105" y="1492"/>
                </a:cubicBezTo>
                <a:cubicBezTo>
                  <a:pt x="2103" y="1491"/>
                  <a:pt x="2102" y="1489"/>
                  <a:pt x="2103" y="1487"/>
                </a:cubicBezTo>
                <a:close/>
                <a:moveTo>
                  <a:pt x="2111" y="1473"/>
                </a:moveTo>
                <a:lnTo>
                  <a:pt x="2111" y="1473"/>
                </a:lnTo>
                <a:cubicBezTo>
                  <a:pt x="2112" y="1471"/>
                  <a:pt x="2115" y="1471"/>
                  <a:pt x="2117" y="1472"/>
                </a:cubicBezTo>
                <a:cubicBezTo>
                  <a:pt x="2119" y="1473"/>
                  <a:pt x="2120" y="1475"/>
                  <a:pt x="2119" y="1477"/>
                </a:cubicBezTo>
                <a:cubicBezTo>
                  <a:pt x="2118" y="1479"/>
                  <a:pt x="2115" y="1480"/>
                  <a:pt x="2113" y="1479"/>
                </a:cubicBezTo>
                <a:cubicBezTo>
                  <a:pt x="2111" y="1478"/>
                  <a:pt x="2110" y="1475"/>
                  <a:pt x="2111" y="1473"/>
                </a:cubicBezTo>
                <a:close/>
                <a:moveTo>
                  <a:pt x="2120" y="1460"/>
                </a:moveTo>
                <a:lnTo>
                  <a:pt x="2120" y="1460"/>
                </a:lnTo>
                <a:cubicBezTo>
                  <a:pt x="2121" y="1458"/>
                  <a:pt x="2123" y="1457"/>
                  <a:pt x="2125" y="1458"/>
                </a:cubicBezTo>
                <a:cubicBezTo>
                  <a:pt x="2127" y="1459"/>
                  <a:pt x="2128" y="1461"/>
                  <a:pt x="2127" y="1463"/>
                </a:cubicBezTo>
                <a:cubicBezTo>
                  <a:pt x="2126" y="1465"/>
                  <a:pt x="2124" y="1466"/>
                  <a:pt x="2122" y="1465"/>
                </a:cubicBezTo>
                <a:cubicBezTo>
                  <a:pt x="2120" y="1464"/>
                  <a:pt x="2119" y="1462"/>
                  <a:pt x="2120" y="1460"/>
                </a:cubicBezTo>
                <a:close/>
                <a:moveTo>
                  <a:pt x="2128" y="1446"/>
                </a:moveTo>
                <a:lnTo>
                  <a:pt x="2128" y="1446"/>
                </a:lnTo>
                <a:cubicBezTo>
                  <a:pt x="2129" y="1444"/>
                  <a:pt x="2132" y="1443"/>
                  <a:pt x="2134" y="1444"/>
                </a:cubicBezTo>
                <a:cubicBezTo>
                  <a:pt x="2136" y="1445"/>
                  <a:pt x="2136" y="1448"/>
                  <a:pt x="2135" y="1450"/>
                </a:cubicBezTo>
                <a:cubicBezTo>
                  <a:pt x="2134" y="1452"/>
                  <a:pt x="2132" y="1453"/>
                  <a:pt x="2130" y="1452"/>
                </a:cubicBezTo>
                <a:cubicBezTo>
                  <a:pt x="2128" y="1451"/>
                  <a:pt x="2127" y="1448"/>
                  <a:pt x="2128" y="1446"/>
                </a:cubicBezTo>
                <a:close/>
                <a:moveTo>
                  <a:pt x="2137" y="1433"/>
                </a:moveTo>
                <a:lnTo>
                  <a:pt x="2137" y="1433"/>
                </a:lnTo>
                <a:cubicBezTo>
                  <a:pt x="2138" y="1431"/>
                  <a:pt x="2140" y="1430"/>
                  <a:pt x="2142" y="1431"/>
                </a:cubicBezTo>
                <a:cubicBezTo>
                  <a:pt x="2144" y="1432"/>
                  <a:pt x="2145" y="1434"/>
                  <a:pt x="2144" y="1436"/>
                </a:cubicBezTo>
                <a:cubicBezTo>
                  <a:pt x="2143" y="1438"/>
                  <a:pt x="2140" y="1439"/>
                  <a:pt x="2138" y="1438"/>
                </a:cubicBezTo>
                <a:cubicBezTo>
                  <a:pt x="2136" y="1437"/>
                  <a:pt x="2136" y="1435"/>
                  <a:pt x="2137" y="1433"/>
                </a:cubicBezTo>
                <a:close/>
                <a:moveTo>
                  <a:pt x="2145" y="1419"/>
                </a:moveTo>
                <a:lnTo>
                  <a:pt x="2145" y="1419"/>
                </a:lnTo>
                <a:cubicBezTo>
                  <a:pt x="2146" y="1417"/>
                  <a:pt x="2148" y="1416"/>
                  <a:pt x="2150" y="1417"/>
                </a:cubicBezTo>
                <a:cubicBezTo>
                  <a:pt x="2152" y="1418"/>
                  <a:pt x="2153" y="1421"/>
                  <a:pt x="2152" y="1423"/>
                </a:cubicBezTo>
                <a:cubicBezTo>
                  <a:pt x="2151" y="1425"/>
                  <a:pt x="2149" y="1425"/>
                  <a:pt x="2147" y="1424"/>
                </a:cubicBezTo>
                <a:cubicBezTo>
                  <a:pt x="2145" y="1423"/>
                  <a:pt x="2144" y="1421"/>
                  <a:pt x="2145" y="1419"/>
                </a:cubicBezTo>
                <a:close/>
                <a:moveTo>
                  <a:pt x="2153" y="1405"/>
                </a:moveTo>
                <a:lnTo>
                  <a:pt x="2153" y="1405"/>
                </a:lnTo>
                <a:cubicBezTo>
                  <a:pt x="2154" y="1403"/>
                  <a:pt x="2157" y="1403"/>
                  <a:pt x="2159" y="1404"/>
                </a:cubicBezTo>
                <a:cubicBezTo>
                  <a:pt x="2161" y="1405"/>
                  <a:pt x="2162" y="1407"/>
                  <a:pt x="2161" y="1409"/>
                </a:cubicBezTo>
                <a:cubicBezTo>
                  <a:pt x="2160" y="1411"/>
                  <a:pt x="2157" y="1412"/>
                  <a:pt x="2155" y="1411"/>
                </a:cubicBezTo>
                <a:cubicBezTo>
                  <a:pt x="2153" y="1410"/>
                  <a:pt x="2153" y="1407"/>
                  <a:pt x="2153" y="1405"/>
                </a:cubicBezTo>
                <a:close/>
                <a:moveTo>
                  <a:pt x="2162" y="1392"/>
                </a:moveTo>
                <a:lnTo>
                  <a:pt x="2162" y="1392"/>
                </a:lnTo>
                <a:cubicBezTo>
                  <a:pt x="2163" y="1390"/>
                  <a:pt x="2165" y="1389"/>
                  <a:pt x="2167" y="1390"/>
                </a:cubicBezTo>
                <a:cubicBezTo>
                  <a:pt x="2169" y="1391"/>
                  <a:pt x="2170" y="1393"/>
                  <a:pt x="2169" y="1395"/>
                </a:cubicBezTo>
                <a:cubicBezTo>
                  <a:pt x="2168" y="1397"/>
                  <a:pt x="2166" y="1398"/>
                  <a:pt x="2164" y="1397"/>
                </a:cubicBezTo>
                <a:cubicBezTo>
                  <a:pt x="2162" y="1396"/>
                  <a:pt x="2161" y="1394"/>
                  <a:pt x="2162" y="1392"/>
                </a:cubicBezTo>
                <a:close/>
                <a:moveTo>
                  <a:pt x="2170" y="1378"/>
                </a:moveTo>
                <a:lnTo>
                  <a:pt x="2170" y="1378"/>
                </a:lnTo>
                <a:cubicBezTo>
                  <a:pt x="2171" y="1376"/>
                  <a:pt x="2174" y="1375"/>
                  <a:pt x="2176" y="1376"/>
                </a:cubicBezTo>
                <a:cubicBezTo>
                  <a:pt x="2178" y="1377"/>
                  <a:pt x="2178" y="1380"/>
                  <a:pt x="2177" y="1382"/>
                </a:cubicBezTo>
                <a:cubicBezTo>
                  <a:pt x="2176" y="1384"/>
                  <a:pt x="2174" y="1384"/>
                  <a:pt x="2172" y="1383"/>
                </a:cubicBezTo>
                <a:cubicBezTo>
                  <a:pt x="2170" y="1382"/>
                  <a:pt x="2169" y="1380"/>
                  <a:pt x="2170" y="1378"/>
                </a:cubicBezTo>
                <a:close/>
                <a:moveTo>
                  <a:pt x="2179" y="1364"/>
                </a:moveTo>
                <a:lnTo>
                  <a:pt x="2179" y="1364"/>
                </a:lnTo>
                <a:cubicBezTo>
                  <a:pt x="2180" y="1363"/>
                  <a:pt x="2182" y="1362"/>
                  <a:pt x="2184" y="1363"/>
                </a:cubicBezTo>
                <a:cubicBezTo>
                  <a:pt x="2186" y="1364"/>
                  <a:pt x="2187" y="1366"/>
                  <a:pt x="2186" y="1368"/>
                </a:cubicBezTo>
                <a:cubicBezTo>
                  <a:pt x="2185" y="1370"/>
                  <a:pt x="2182" y="1371"/>
                  <a:pt x="2181" y="1370"/>
                </a:cubicBezTo>
                <a:cubicBezTo>
                  <a:pt x="2179" y="1369"/>
                  <a:pt x="2178" y="1366"/>
                  <a:pt x="2179" y="1364"/>
                </a:cubicBezTo>
                <a:close/>
                <a:moveTo>
                  <a:pt x="2187" y="1351"/>
                </a:moveTo>
                <a:lnTo>
                  <a:pt x="2187" y="1351"/>
                </a:lnTo>
                <a:cubicBezTo>
                  <a:pt x="2188" y="1349"/>
                  <a:pt x="2191" y="1348"/>
                  <a:pt x="2193" y="1349"/>
                </a:cubicBezTo>
                <a:cubicBezTo>
                  <a:pt x="2194" y="1350"/>
                  <a:pt x="2195" y="1352"/>
                  <a:pt x="2194" y="1354"/>
                </a:cubicBezTo>
                <a:cubicBezTo>
                  <a:pt x="2193" y="1356"/>
                  <a:pt x="2191" y="1357"/>
                  <a:pt x="2189" y="1356"/>
                </a:cubicBezTo>
                <a:cubicBezTo>
                  <a:pt x="2187" y="1355"/>
                  <a:pt x="2186" y="1353"/>
                  <a:pt x="2187" y="1351"/>
                </a:cubicBezTo>
                <a:close/>
                <a:moveTo>
                  <a:pt x="2196" y="1337"/>
                </a:moveTo>
                <a:lnTo>
                  <a:pt x="2196" y="1337"/>
                </a:lnTo>
                <a:cubicBezTo>
                  <a:pt x="2197" y="1335"/>
                  <a:pt x="2199" y="1334"/>
                  <a:pt x="2201" y="1335"/>
                </a:cubicBezTo>
                <a:cubicBezTo>
                  <a:pt x="2203" y="1336"/>
                  <a:pt x="2204" y="1339"/>
                  <a:pt x="2203" y="1341"/>
                </a:cubicBezTo>
                <a:cubicBezTo>
                  <a:pt x="2202" y="1343"/>
                  <a:pt x="2199" y="1344"/>
                  <a:pt x="2197" y="1343"/>
                </a:cubicBezTo>
                <a:cubicBezTo>
                  <a:pt x="2195" y="1342"/>
                  <a:pt x="2195" y="1339"/>
                  <a:pt x="2196" y="1337"/>
                </a:cubicBezTo>
                <a:close/>
                <a:moveTo>
                  <a:pt x="2204" y="1324"/>
                </a:moveTo>
                <a:lnTo>
                  <a:pt x="2204" y="1324"/>
                </a:lnTo>
                <a:cubicBezTo>
                  <a:pt x="2205" y="1322"/>
                  <a:pt x="2207" y="1321"/>
                  <a:pt x="2209" y="1322"/>
                </a:cubicBezTo>
                <a:cubicBezTo>
                  <a:pt x="2211" y="1323"/>
                  <a:pt x="2212" y="1325"/>
                  <a:pt x="2211" y="1327"/>
                </a:cubicBezTo>
                <a:cubicBezTo>
                  <a:pt x="2210" y="1329"/>
                  <a:pt x="2208" y="1330"/>
                  <a:pt x="2206" y="1329"/>
                </a:cubicBezTo>
                <a:cubicBezTo>
                  <a:pt x="2204" y="1328"/>
                  <a:pt x="2203" y="1326"/>
                  <a:pt x="2204" y="1324"/>
                </a:cubicBezTo>
                <a:close/>
                <a:moveTo>
                  <a:pt x="2212" y="1310"/>
                </a:moveTo>
                <a:lnTo>
                  <a:pt x="2212" y="1310"/>
                </a:lnTo>
                <a:cubicBezTo>
                  <a:pt x="2213" y="1308"/>
                  <a:pt x="2216" y="1307"/>
                  <a:pt x="2218" y="1308"/>
                </a:cubicBezTo>
                <a:cubicBezTo>
                  <a:pt x="2220" y="1309"/>
                  <a:pt x="2221" y="1312"/>
                  <a:pt x="2220" y="1314"/>
                </a:cubicBezTo>
                <a:cubicBezTo>
                  <a:pt x="2219" y="1316"/>
                  <a:pt x="2216" y="1316"/>
                  <a:pt x="2214" y="1315"/>
                </a:cubicBezTo>
                <a:cubicBezTo>
                  <a:pt x="2212" y="1314"/>
                  <a:pt x="2211" y="1312"/>
                  <a:pt x="2212" y="1310"/>
                </a:cubicBezTo>
                <a:close/>
                <a:moveTo>
                  <a:pt x="2221" y="1296"/>
                </a:moveTo>
                <a:lnTo>
                  <a:pt x="2221" y="1296"/>
                </a:lnTo>
                <a:cubicBezTo>
                  <a:pt x="2222" y="1294"/>
                  <a:pt x="2224" y="1294"/>
                  <a:pt x="2226" y="1295"/>
                </a:cubicBezTo>
                <a:cubicBezTo>
                  <a:pt x="2228" y="1296"/>
                  <a:pt x="2229" y="1298"/>
                  <a:pt x="2228" y="1300"/>
                </a:cubicBezTo>
                <a:cubicBezTo>
                  <a:pt x="2227" y="1302"/>
                  <a:pt x="2225" y="1303"/>
                  <a:pt x="2223" y="1302"/>
                </a:cubicBezTo>
                <a:cubicBezTo>
                  <a:pt x="2221" y="1301"/>
                  <a:pt x="2220" y="1298"/>
                  <a:pt x="2221" y="1296"/>
                </a:cubicBezTo>
                <a:close/>
                <a:moveTo>
                  <a:pt x="2229" y="1283"/>
                </a:moveTo>
                <a:lnTo>
                  <a:pt x="2229" y="1283"/>
                </a:lnTo>
                <a:cubicBezTo>
                  <a:pt x="2230" y="1281"/>
                  <a:pt x="2233" y="1280"/>
                  <a:pt x="2235" y="1281"/>
                </a:cubicBezTo>
                <a:cubicBezTo>
                  <a:pt x="2237" y="1282"/>
                  <a:pt x="2237" y="1284"/>
                  <a:pt x="2236" y="1286"/>
                </a:cubicBezTo>
                <a:cubicBezTo>
                  <a:pt x="2235" y="1288"/>
                  <a:pt x="2233" y="1289"/>
                  <a:pt x="2231" y="1288"/>
                </a:cubicBezTo>
                <a:cubicBezTo>
                  <a:pt x="2229" y="1287"/>
                  <a:pt x="2228" y="1285"/>
                  <a:pt x="2229" y="1283"/>
                </a:cubicBezTo>
                <a:close/>
                <a:moveTo>
                  <a:pt x="2238" y="1269"/>
                </a:moveTo>
                <a:lnTo>
                  <a:pt x="2238" y="1269"/>
                </a:lnTo>
                <a:cubicBezTo>
                  <a:pt x="2239" y="1267"/>
                  <a:pt x="2241" y="1266"/>
                  <a:pt x="2243" y="1267"/>
                </a:cubicBezTo>
                <a:cubicBezTo>
                  <a:pt x="2245" y="1268"/>
                  <a:pt x="2246" y="1271"/>
                  <a:pt x="2245" y="1273"/>
                </a:cubicBezTo>
                <a:cubicBezTo>
                  <a:pt x="2244" y="1275"/>
                  <a:pt x="2241" y="1275"/>
                  <a:pt x="2239" y="1275"/>
                </a:cubicBezTo>
                <a:cubicBezTo>
                  <a:pt x="2237" y="1274"/>
                  <a:pt x="2237" y="1271"/>
                  <a:pt x="2238" y="1269"/>
                </a:cubicBezTo>
                <a:close/>
                <a:moveTo>
                  <a:pt x="2246" y="1256"/>
                </a:moveTo>
                <a:lnTo>
                  <a:pt x="2246" y="1256"/>
                </a:lnTo>
                <a:cubicBezTo>
                  <a:pt x="2247" y="1254"/>
                  <a:pt x="2249" y="1253"/>
                  <a:pt x="2251" y="1254"/>
                </a:cubicBezTo>
                <a:cubicBezTo>
                  <a:pt x="2253" y="1255"/>
                  <a:pt x="2254" y="1257"/>
                  <a:pt x="2253" y="1259"/>
                </a:cubicBezTo>
                <a:cubicBezTo>
                  <a:pt x="2252" y="1261"/>
                  <a:pt x="2250" y="1262"/>
                  <a:pt x="2248" y="1261"/>
                </a:cubicBezTo>
                <a:cubicBezTo>
                  <a:pt x="2246" y="1260"/>
                  <a:pt x="2245" y="1257"/>
                  <a:pt x="2246" y="1256"/>
                </a:cubicBezTo>
                <a:close/>
                <a:moveTo>
                  <a:pt x="2254" y="1242"/>
                </a:moveTo>
                <a:lnTo>
                  <a:pt x="2254" y="1242"/>
                </a:lnTo>
                <a:cubicBezTo>
                  <a:pt x="2255" y="1240"/>
                  <a:pt x="2258" y="1239"/>
                  <a:pt x="2260" y="1240"/>
                </a:cubicBezTo>
                <a:cubicBezTo>
                  <a:pt x="2262" y="1241"/>
                  <a:pt x="2263" y="1243"/>
                  <a:pt x="2262" y="1245"/>
                </a:cubicBezTo>
                <a:cubicBezTo>
                  <a:pt x="2261" y="1247"/>
                  <a:pt x="2258" y="1248"/>
                  <a:pt x="2256" y="1247"/>
                </a:cubicBezTo>
                <a:cubicBezTo>
                  <a:pt x="2254" y="1246"/>
                  <a:pt x="2253" y="1244"/>
                  <a:pt x="2254" y="1242"/>
                </a:cubicBezTo>
                <a:close/>
                <a:moveTo>
                  <a:pt x="2263" y="1228"/>
                </a:moveTo>
                <a:lnTo>
                  <a:pt x="2263" y="1228"/>
                </a:lnTo>
                <a:cubicBezTo>
                  <a:pt x="2264" y="1226"/>
                  <a:pt x="2266" y="1225"/>
                  <a:pt x="2268" y="1226"/>
                </a:cubicBezTo>
                <a:cubicBezTo>
                  <a:pt x="2270" y="1227"/>
                  <a:pt x="2271" y="1230"/>
                  <a:pt x="2270" y="1232"/>
                </a:cubicBezTo>
                <a:cubicBezTo>
                  <a:pt x="2269" y="1234"/>
                  <a:pt x="2267" y="1235"/>
                  <a:pt x="2265" y="1234"/>
                </a:cubicBezTo>
                <a:cubicBezTo>
                  <a:pt x="2263" y="1233"/>
                  <a:pt x="2262" y="1230"/>
                  <a:pt x="2263" y="1228"/>
                </a:cubicBezTo>
                <a:close/>
                <a:moveTo>
                  <a:pt x="2271" y="1215"/>
                </a:moveTo>
                <a:lnTo>
                  <a:pt x="2271" y="1215"/>
                </a:lnTo>
                <a:cubicBezTo>
                  <a:pt x="2272" y="1213"/>
                  <a:pt x="2275" y="1212"/>
                  <a:pt x="2277" y="1213"/>
                </a:cubicBezTo>
                <a:cubicBezTo>
                  <a:pt x="2279" y="1214"/>
                  <a:pt x="2279" y="1216"/>
                  <a:pt x="2278" y="1218"/>
                </a:cubicBezTo>
                <a:cubicBezTo>
                  <a:pt x="2277" y="1220"/>
                  <a:pt x="2275" y="1221"/>
                  <a:pt x="2273" y="1220"/>
                </a:cubicBezTo>
                <a:cubicBezTo>
                  <a:pt x="2271" y="1219"/>
                  <a:pt x="2270" y="1217"/>
                  <a:pt x="2271" y="1215"/>
                </a:cubicBezTo>
                <a:close/>
                <a:moveTo>
                  <a:pt x="2280" y="1201"/>
                </a:moveTo>
                <a:lnTo>
                  <a:pt x="2280" y="1201"/>
                </a:lnTo>
                <a:cubicBezTo>
                  <a:pt x="2281" y="1199"/>
                  <a:pt x="2283" y="1198"/>
                  <a:pt x="2285" y="1199"/>
                </a:cubicBezTo>
                <a:cubicBezTo>
                  <a:pt x="2287" y="1200"/>
                  <a:pt x="2288" y="1203"/>
                  <a:pt x="2287" y="1205"/>
                </a:cubicBezTo>
                <a:cubicBezTo>
                  <a:pt x="2286" y="1207"/>
                  <a:pt x="2283" y="1207"/>
                  <a:pt x="2281" y="1206"/>
                </a:cubicBezTo>
                <a:cubicBezTo>
                  <a:pt x="2279" y="1205"/>
                  <a:pt x="2279" y="1203"/>
                  <a:pt x="2280" y="1201"/>
                </a:cubicBezTo>
                <a:close/>
                <a:moveTo>
                  <a:pt x="2288" y="1187"/>
                </a:moveTo>
                <a:lnTo>
                  <a:pt x="2288" y="1187"/>
                </a:lnTo>
                <a:cubicBezTo>
                  <a:pt x="2289" y="1185"/>
                  <a:pt x="2291" y="1185"/>
                  <a:pt x="2293" y="1186"/>
                </a:cubicBezTo>
                <a:cubicBezTo>
                  <a:pt x="2295" y="1187"/>
                  <a:pt x="2296" y="1189"/>
                  <a:pt x="2295" y="1191"/>
                </a:cubicBezTo>
                <a:cubicBezTo>
                  <a:pt x="2294" y="1193"/>
                  <a:pt x="2292" y="1194"/>
                  <a:pt x="2290" y="1193"/>
                </a:cubicBezTo>
                <a:cubicBezTo>
                  <a:pt x="2288" y="1192"/>
                  <a:pt x="2287" y="1189"/>
                  <a:pt x="2288" y="1187"/>
                </a:cubicBezTo>
                <a:close/>
                <a:moveTo>
                  <a:pt x="2296" y="1174"/>
                </a:moveTo>
                <a:lnTo>
                  <a:pt x="2296" y="1174"/>
                </a:lnTo>
                <a:cubicBezTo>
                  <a:pt x="2297" y="1172"/>
                  <a:pt x="2300" y="1171"/>
                  <a:pt x="2302" y="1172"/>
                </a:cubicBezTo>
                <a:cubicBezTo>
                  <a:pt x="2304" y="1173"/>
                  <a:pt x="2305" y="1175"/>
                  <a:pt x="2304" y="1177"/>
                </a:cubicBezTo>
                <a:cubicBezTo>
                  <a:pt x="2303" y="1179"/>
                  <a:pt x="2300" y="1180"/>
                  <a:pt x="2298" y="1179"/>
                </a:cubicBezTo>
                <a:cubicBezTo>
                  <a:pt x="2296" y="1178"/>
                  <a:pt x="2295" y="1176"/>
                  <a:pt x="2296" y="1174"/>
                </a:cubicBezTo>
                <a:close/>
                <a:moveTo>
                  <a:pt x="2305" y="1160"/>
                </a:moveTo>
                <a:lnTo>
                  <a:pt x="2305" y="1160"/>
                </a:lnTo>
                <a:cubicBezTo>
                  <a:pt x="2306" y="1158"/>
                  <a:pt x="2308" y="1157"/>
                  <a:pt x="2310" y="1158"/>
                </a:cubicBezTo>
                <a:cubicBezTo>
                  <a:pt x="2312" y="1159"/>
                  <a:pt x="2313" y="1162"/>
                  <a:pt x="2312" y="1164"/>
                </a:cubicBezTo>
                <a:cubicBezTo>
                  <a:pt x="2311" y="1166"/>
                  <a:pt x="2309" y="1167"/>
                  <a:pt x="2307" y="1166"/>
                </a:cubicBezTo>
                <a:cubicBezTo>
                  <a:pt x="2305" y="1165"/>
                  <a:pt x="2304" y="1162"/>
                  <a:pt x="2305" y="1160"/>
                </a:cubicBezTo>
                <a:close/>
                <a:moveTo>
                  <a:pt x="2313" y="1147"/>
                </a:moveTo>
                <a:lnTo>
                  <a:pt x="2313" y="1147"/>
                </a:lnTo>
                <a:cubicBezTo>
                  <a:pt x="2314" y="1145"/>
                  <a:pt x="2317" y="1144"/>
                  <a:pt x="2319" y="1145"/>
                </a:cubicBezTo>
                <a:cubicBezTo>
                  <a:pt x="2321" y="1146"/>
                  <a:pt x="2321" y="1148"/>
                  <a:pt x="2320" y="1150"/>
                </a:cubicBezTo>
                <a:cubicBezTo>
                  <a:pt x="2319" y="1152"/>
                  <a:pt x="2317" y="1153"/>
                  <a:pt x="2315" y="1152"/>
                </a:cubicBezTo>
                <a:cubicBezTo>
                  <a:pt x="2313" y="1151"/>
                  <a:pt x="2312" y="1149"/>
                  <a:pt x="2313" y="1147"/>
                </a:cubicBezTo>
                <a:close/>
                <a:moveTo>
                  <a:pt x="2322" y="1133"/>
                </a:moveTo>
                <a:lnTo>
                  <a:pt x="2322" y="1133"/>
                </a:lnTo>
                <a:cubicBezTo>
                  <a:pt x="2323" y="1131"/>
                  <a:pt x="2325" y="1130"/>
                  <a:pt x="2327" y="1131"/>
                </a:cubicBezTo>
                <a:cubicBezTo>
                  <a:pt x="2329" y="1132"/>
                  <a:pt x="2330" y="1135"/>
                  <a:pt x="2329" y="1136"/>
                </a:cubicBezTo>
                <a:lnTo>
                  <a:pt x="2329" y="1137"/>
                </a:lnTo>
                <a:cubicBezTo>
                  <a:pt x="2328" y="1138"/>
                  <a:pt x="2325" y="1139"/>
                  <a:pt x="2323" y="1138"/>
                </a:cubicBezTo>
                <a:cubicBezTo>
                  <a:pt x="2322" y="1137"/>
                  <a:pt x="2321" y="1135"/>
                  <a:pt x="2322" y="1133"/>
                </a:cubicBezTo>
                <a:close/>
                <a:moveTo>
                  <a:pt x="2330" y="1119"/>
                </a:moveTo>
                <a:lnTo>
                  <a:pt x="2330" y="1119"/>
                </a:lnTo>
                <a:cubicBezTo>
                  <a:pt x="2331" y="1117"/>
                  <a:pt x="2334" y="1117"/>
                  <a:pt x="2335" y="1118"/>
                </a:cubicBezTo>
                <a:cubicBezTo>
                  <a:pt x="2337" y="1118"/>
                  <a:pt x="2338" y="1121"/>
                  <a:pt x="2337" y="1123"/>
                </a:cubicBezTo>
                <a:cubicBezTo>
                  <a:pt x="2336" y="1125"/>
                  <a:pt x="2334" y="1126"/>
                  <a:pt x="2332" y="1125"/>
                </a:cubicBezTo>
                <a:cubicBezTo>
                  <a:pt x="2330" y="1124"/>
                  <a:pt x="2329" y="1121"/>
                  <a:pt x="2330" y="1119"/>
                </a:cubicBezTo>
                <a:close/>
                <a:moveTo>
                  <a:pt x="2339" y="1106"/>
                </a:moveTo>
                <a:lnTo>
                  <a:pt x="2339" y="1106"/>
                </a:lnTo>
                <a:cubicBezTo>
                  <a:pt x="2340" y="1104"/>
                  <a:pt x="2342" y="1103"/>
                  <a:pt x="2344" y="1104"/>
                </a:cubicBezTo>
                <a:cubicBezTo>
                  <a:pt x="2346" y="1105"/>
                  <a:pt x="2347" y="1107"/>
                  <a:pt x="2346" y="1109"/>
                </a:cubicBezTo>
                <a:cubicBezTo>
                  <a:pt x="2345" y="1111"/>
                  <a:pt x="2342" y="1112"/>
                  <a:pt x="2340" y="1111"/>
                </a:cubicBezTo>
                <a:cubicBezTo>
                  <a:pt x="2338" y="1110"/>
                  <a:pt x="2338" y="1108"/>
                  <a:pt x="2339" y="1106"/>
                </a:cubicBezTo>
                <a:close/>
                <a:moveTo>
                  <a:pt x="2347" y="1092"/>
                </a:moveTo>
                <a:lnTo>
                  <a:pt x="2347" y="1092"/>
                </a:lnTo>
                <a:cubicBezTo>
                  <a:pt x="2348" y="1090"/>
                  <a:pt x="2350" y="1089"/>
                  <a:pt x="2352" y="1090"/>
                </a:cubicBezTo>
                <a:cubicBezTo>
                  <a:pt x="2354" y="1091"/>
                  <a:pt x="2355" y="1094"/>
                  <a:pt x="2354" y="1096"/>
                </a:cubicBezTo>
                <a:cubicBezTo>
                  <a:pt x="2353" y="1098"/>
                  <a:pt x="2351" y="1098"/>
                  <a:pt x="2349" y="1097"/>
                </a:cubicBezTo>
                <a:cubicBezTo>
                  <a:pt x="2347" y="1096"/>
                  <a:pt x="2346" y="1094"/>
                  <a:pt x="2347" y="1092"/>
                </a:cubicBezTo>
                <a:close/>
                <a:moveTo>
                  <a:pt x="2355" y="1078"/>
                </a:moveTo>
                <a:lnTo>
                  <a:pt x="2355" y="1078"/>
                </a:lnTo>
                <a:cubicBezTo>
                  <a:pt x="2356" y="1076"/>
                  <a:pt x="2359" y="1076"/>
                  <a:pt x="2361" y="1077"/>
                </a:cubicBezTo>
                <a:cubicBezTo>
                  <a:pt x="2363" y="1078"/>
                  <a:pt x="2363" y="1080"/>
                  <a:pt x="2362" y="1082"/>
                </a:cubicBezTo>
                <a:cubicBezTo>
                  <a:pt x="2362" y="1084"/>
                  <a:pt x="2359" y="1085"/>
                  <a:pt x="2357" y="1084"/>
                </a:cubicBezTo>
                <a:cubicBezTo>
                  <a:pt x="2355" y="1083"/>
                  <a:pt x="2354" y="1080"/>
                  <a:pt x="2355" y="1078"/>
                </a:cubicBezTo>
                <a:close/>
                <a:moveTo>
                  <a:pt x="2364" y="1065"/>
                </a:moveTo>
                <a:lnTo>
                  <a:pt x="2364" y="1065"/>
                </a:lnTo>
                <a:cubicBezTo>
                  <a:pt x="2365" y="1063"/>
                  <a:pt x="2367" y="1062"/>
                  <a:pt x="2369" y="1063"/>
                </a:cubicBezTo>
                <a:cubicBezTo>
                  <a:pt x="2371" y="1064"/>
                  <a:pt x="2372" y="1066"/>
                  <a:pt x="2371" y="1068"/>
                </a:cubicBezTo>
                <a:cubicBezTo>
                  <a:pt x="2370" y="1070"/>
                  <a:pt x="2368" y="1071"/>
                  <a:pt x="2366" y="1070"/>
                </a:cubicBezTo>
                <a:cubicBezTo>
                  <a:pt x="2364" y="1069"/>
                  <a:pt x="2363" y="1067"/>
                  <a:pt x="2364" y="1065"/>
                </a:cubicBezTo>
                <a:close/>
                <a:moveTo>
                  <a:pt x="2372" y="1051"/>
                </a:moveTo>
                <a:lnTo>
                  <a:pt x="2372" y="1051"/>
                </a:lnTo>
                <a:cubicBezTo>
                  <a:pt x="2373" y="1049"/>
                  <a:pt x="2376" y="1048"/>
                  <a:pt x="2378" y="1049"/>
                </a:cubicBezTo>
                <a:cubicBezTo>
                  <a:pt x="2380" y="1050"/>
                  <a:pt x="2380" y="1053"/>
                  <a:pt x="2379" y="1055"/>
                </a:cubicBezTo>
                <a:cubicBezTo>
                  <a:pt x="2378" y="1057"/>
                  <a:pt x="2376" y="1058"/>
                  <a:pt x="2374" y="1057"/>
                </a:cubicBezTo>
                <a:cubicBezTo>
                  <a:pt x="2372" y="1056"/>
                  <a:pt x="2371" y="1053"/>
                  <a:pt x="2372" y="1051"/>
                </a:cubicBezTo>
                <a:close/>
                <a:moveTo>
                  <a:pt x="2381" y="1038"/>
                </a:moveTo>
                <a:lnTo>
                  <a:pt x="2381" y="1038"/>
                </a:lnTo>
                <a:cubicBezTo>
                  <a:pt x="2382" y="1036"/>
                  <a:pt x="2384" y="1035"/>
                  <a:pt x="2386" y="1036"/>
                </a:cubicBezTo>
                <a:cubicBezTo>
                  <a:pt x="2388" y="1037"/>
                  <a:pt x="2389" y="1039"/>
                  <a:pt x="2388" y="1041"/>
                </a:cubicBezTo>
                <a:cubicBezTo>
                  <a:pt x="2387" y="1043"/>
                  <a:pt x="2384" y="1044"/>
                  <a:pt x="2382" y="1043"/>
                </a:cubicBezTo>
                <a:cubicBezTo>
                  <a:pt x="2380" y="1042"/>
                  <a:pt x="2380" y="1040"/>
                  <a:pt x="2381" y="1038"/>
                </a:cubicBezTo>
                <a:close/>
                <a:moveTo>
                  <a:pt x="2389" y="1024"/>
                </a:moveTo>
                <a:lnTo>
                  <a:pt x="2389" y="1024"/>
                </a:lnTo>
                <a:cubicBezTo>
                  <a:pt x="2390" y="1022"/>
                  <a:pt x="2392" y="1021"/>
                  <a:pt x="2394" y="1022"/>
                </a:cubicBezTo>
                <a:cubicBezTo>
                  <a:pt x="2396" y="1023"/>
                  <a:pt x="2397" y="1026"/>
                  <a:pt x="2396" y="1028"/>
                </a:cubicBezTo>
                <a:cubicBezTo>
                  <a:pt x="2395" y="1030"/>
                  <a:pt x="2393" y="1030"/>
                  <a:pt x="2391" y="1029"/>
                </a:cubicBezTo>
                <a:cubicBezTo>
                  <a:pt x="2389" y="1028"/>
                  <a:pt x="2388" y="1026"/>
                  <a:pt x="2389" y="1024"/>
                </a:cubicBezTo>
                <a:close/>
                <a:moveTo>
                  <a:pt x="2397" y="1010"/>
                </a:moveTo>
                <a:lnTo>
                  <a:pt x="2397" y="1010"/>
                </a:lnTo>
                <a:cubicBezTo>
                  <a:pt x="2398" y="1008"/>
                  <a:pt x="2401" y="1008"/>
                  <a:pt x="2403" y="1009"/>
                </a:cubicBezTo>
                <a:cubicBezTo>
                  <a:pt x="2405" y="1010"/>
                  <a:pt x="2406" y="1012"/>
                  <a:pt x="2405" y="1014"/>
                </a:cubicBezTo>
                <a:cubicBezTo>
                  <a:pt x="2404" y="1016"/>
                  <a:pt x="2401" y="1017"/>
                  <a:pt x="2399" y="1016"/>
                </a:cubicBezTo>
                <a:cubicBezTo>
                  <a:pt x="2397" y="1015"/>
                  <a:pt x="2396" y="1012"/>
                  <a:pt x="2397" y="1010"/>
                </a:cubicBezTo>
                <a:close/>
                <a:moveTo>
                  <a:pt x="2406" y="997"/>
                </a:moveTo>
                <a:lnTo>
                  <a:pt x="2406" y="997"/>
                </a:lnTo>
                <a:cubicBezTo>
                  <a:pt x="2407" y="995"/>
                  <a:pt x="2409" y="994"/>
                  <a:pt x="2411" y="995"/>
                </a:cubicBezTo>
                <a:cubicBezTo>
                  <a:pt x="2413" y="996"/>
                  <a:pt x="2414" y="998"/>
                  <a:pt x="2413" y="1000"/>
                </a:cubicBezTo>
                <a:cubicBezTo>
                  <a:pt x="2412" y="1002"/>
                  <a:pt x="2410" y="1003"/>
                  <a:pt x="2408" y="1002"/>
                </a:cubicBezTo>
                <a:cubicBezTo>
                  <a:pt x="2406" y="1001"/>
                  <a:pt x="2405" y="999"/>
                  <a:pt x="2406" y="997"/>
                </a:cubicBezTo>
                <a:close/>
                <a:moveTo>
                  <a:pt x="2414" y="983"/>
                </a:moveTo>
                <a:lnTo>
                  <a:pt x="2414" y="983"/>
                </a:lnTo>
                <a:cubicBezTo>
                  <a:pt x="2415" y="981"/>
                  <a:pt x="2418" y="980"/>
                  <a:pt x="2420" y="981"/>
                </a:cubicBezTo>
                <a:cubicBezTo>
                  <a:pt x="2422" y="982"/>
                  <a:pt x="2422" y="985"/>
                  <a:pt x="2421" y="987"/>
                </a:cubicBezTo>
                <a:cubicBezTo>
                  <a:pt x="2420" y="989"/>
                  <a:pt x="2418" y="989"/>
                  <a:pt x="2416" y="988"/>
                </a:cubicBezTo>
                <a:cubicBezTo>
                  <a:pt x="2414" y="987"/>
                  <a:pt x="2413" y="985"/>
                  <a:pt x="2414" y="983"/>
                </a:cubicBezTo>
                <a:close/>
                <a:moveTo>
                  <a:pt x="2423" y="969"/>
                </a:moveTo>
                <a:lnTo>
                  <a:pt x="2423" y="969"/>
                </a:lnTo>
                <a:cubicBezTo>
                  <a:pt x="2424" y="967"/>
                  <a:pt x="2426" y="967"/>
                  <a:pt x="2428" y="968"/>
                </a:cubicBezTo>
                <a:cubicBezTo>
                  <a:pt x="2430" y="969"/>
                  <a:pt x="2431" y="971"/>
                  <a:pt x="2430" y="973"/>
                </a:cubicBezTo>
                <a:cubicBezTo>
                  <a:pt x="2429" y="975"/>
                  <a:pt x="2426" y="976"/>
                  <a:pt x="2424" y="975"/>
                </a:cubicBezTo>
                <a:cubicBezTo>
                  <a:pt x="2422" y="974"/>
                  <a:pt x="2422" y="971"/>
                  <a:pt x="2423" y="969"/>
                </a:cubicBezTo>
                <a:close/>
                <a:moveTo>
                  <a:pt x="2431" y="956"/>
                </a:moveTo>
                <a:lnTo>
                  <a:pt x="2431" y="956"/>
                </a:lnTo>
                <a:cubicBezTo>
                  <a:pt x="2432" y="954"/>
                  <a:pt x="2434" y="953"/>
                  <a:pt x="2436" y="954"/>
                </a:cubicBezTo>
                <a:cubicBezTo>
                  <a:pt x="2438" y="955"/>
                  <a:pt x="2439" y="957"/>
                  <a:pt x="2438" y="959"/>
                </a:cubicBezTo>
                <a:cubicBezTo>
                  <a:pt x="2437" y="961"/>
                  <a:pt x="2435" y="962"/>
                  <a:pt x="2433" y="961"/>
                </a:cubicBezTo>
                <a:cubicBezTo>
                  <a:pt x="2431" y="960"/>
                  <a:pt x="2430" y="958"/>
                  <a:pt x="2431" y="956"/>
                </a:cubicBezTo>
                <a:close/>
                <a:moveTo>
                  <a:pt x="2439" y="942"/>
                </a:moveTo>
                <a:lnTo>
                  <a:pt x="2439" y="942"/>
                </a:lnTo>
                <a:cubicBezTo>
                  <a:pt x="2440" y="940"/>
                  <a:pt x="2443" y="939"/>
                  <a:pt x="2445" y="940"/>
                </a:cubicBezTo>
                <a:cubicBezTo>
                  <a:pt x="2447" y="941"/>
                  <a:pt x="2448" y="944"/>
                  <a:pt x="2447" y="946"/>
                </a:cubicBezTo>
                <a:cubicBezTo>
                  <a:pt x="2446" y="948"/>
                  <a:pt x="2443" y="949"/>
                  <a:pt x="2441" y="948"/>
                </a:cubicBezTo>
                <a:cubicBezTo>
                  <a:pt x="2439" y="947"/>
                  <a:pt x="2438" y="944"/>
                  <a:pt x="2439" y="942"/>
                </a:cubicBezTo>
                <a:close/>
                <a:moveTo>
                  <a:pt x="2448" y="929"/>
                </a:moveTo>
                <a:lnTo>
                  <a:pt x="2448" y="929"/>
                </a:lnTo>
                <a:cubicBezTo>
                  <a:pt x="2449" y="927"/>
                  <a:pt x="2451" y="926"/>
                  <a:pt x="2453" y="927"/>
                </a:cubicBezTo>
                <a:cubicBezTo>
                  <a:pt x="2455" y="928"/>
                  <a:pt x="2456" y="930"/>
                  <a:pt x="2455" y="932"/>
                </a:cubicBezTo>
                <a:cubicBezTo>
                  <a:pt x="2454" y="934"/>
                  <a:pt x="2452" y="935"/>
                  <a:pt x="2450" y="934"/>
                </a:cubicBezTo>
                <a:cubicBezTo>
                  <a:pt x="2448" y="933"/>
                  <a:pt x="2447" y="931"/>
                  <a:pt x="2448" y="929"/>
                </a:cubicBezTo>
                <a:close/>
                <a:moveTo>
                  <a:pt x="2456" y="915"/>
                </a:moveTo>
                <a:lnTo>
                  <a:pt x="2456" y="915"/>
                </a:lnTo>
                <a:cubicBezTo>
                  <a:pt x="2457" y="913"/>
                  <a:pt x="2460" y="912"/>
                  <a:pt x="2462" y="913"/>
                </a:cubicBezTo>
                <a:cubicBezTo>
                  <a:pt x="2464" y="914"/>
                  <a:pt x="2464" y="917"/>
                  <a:pt x="2463" y="919"/>
                </a:cubicBezTo>
                <a:cubicBezTo>
                  <a:pt x="2462" y="921"/>
                  <a:pt x="2460" y="921"/>
                  <a:pt x="2458" y="920"/>
                </a:cubicBezTo>
                <a:cubicBezTo>
                  <a:pt x="2456" y="919"/>
                  <a:pt x="2455" y="917"/>
                  <a:pt x="2456" y="915"/>
                </a:cubicBezTo>
                <a:close/>
                <a:moveTo>
                  <a:pt x="2465" y="901"/>
                </a:moveTo>
                <a:lnTo>
                  <a:pt x="2465" y="901"/>
                </a:lnTo>
                <a:cubicBezTo>
                  <a:pt x="2466" y="899"/>
                  <a:pt x="2468" y="899"/>
                  <a:pt x="2470" y="900"/>
                </a:cubicBezTo>
                <a:cubicBezTo>
                  <a:pt x="2472" y="901"/>
                  <a:pt x="2473" y="903"/>
                  <a:pt x="2472" y="905"/>
                </a:cubicBezTo>
                <a:cubicBezTo>
                  <a:pt x="2471" y="907"/>
                  <a:pt x="2468" y="908"/>
                  <a:pt x="2466" y="907"/>
                </a:cubicBezTo>
                <a:cubicBezTo>
                  <a:pt x="2464" y="906"/>
                  <a:pt x="2464" y="903"/>
                  <a:pt x="2465" y="901"/>
                </a:cubicBezTo>
                <a:close/>
                <a:moveTo>
                  <a:pt x="2473" y="888"/>
                </a:moveTo>
                <a:lnTo>
                  <a:pt x="2473" y="888"/>
                </a:lnTo>
                <a:cubicBezTo>
                  <a:pt x="2474" y="886"/>
                  <a:pt x="2476" y="885"/>
                  <a:pt x="2478" y="886"/>
                </a:cubicBezTo>
                <a:cubicBezTo>
                  <a:pt x="2480" y="887"/>
                  <a:pt x="2481" y="889"/>
                  <a:pt x="2480" y="891"/>
                </a:cubicBezTo>
                <a:cubicBezTo>
                  <a:pt x="2479" y="893"/>
                  <a:pt x="2477" y="894"/>
                  <a:pt x="2475" y="893"/>
                </a:cubicBezTo>
                <a:cubicBezTo>
                  <a:pt x="2473" y="892"/>
                  <a:pt x="2472" y="890"/>
                  <a:pt x="2473" y="888"/>
                </a:cubicBezTo>
                <a:close/>
                <a:moveTo>
                  <a:pt x="2481" y="874"/>
                </a:moveTo>
                <a:lnTo>
                  <a:pt x="2481" y="874"/>
                </a:lnTo>
                <a:cubicBezTo>
                  <a:pt x="2482" y="872"/>
                  <a:pt x="2485" y="871"/>
                  <a:pt x="2487" y="872"/>
                </a:cubicBezTo>
                <a:cubicBezTo>
                  <a:pt x="2489" y="873"/>
                  <a:pt x="2490" y="876"/>
                  <a:pt x="2489" y="878"/>
                </a:cubicBezTo>
                <a:cubicBezTo>
                  <a:pt x="2488" y="880"/>
                  <a:pt x="2485" y="880"/>
                  <a:pt x="2483" y="879"/>
                </a:cubicBezTo>
                <a:cubicBezTo>
                  <a:pt x="2481" y="879"/>
                  <a:pt x="2481" y="876"/>
                  <a:pt x="2481" y="874"/>
                </a:cubicBezTo>
                <a:close/>
                <a:moveTo>
                  <a:pt x="2490" y="861"/>
                </a:moveTo>
                <a:lnTo>
                  <a:pt x="2490" y="860"/>
                </a:lnTo>
                <a:cubicBezTo>
                  <a:pt x="2491" y="859"/>
                  <a:pt x="2493" y="858"/>
                  <a:pt x="2495" y="859"/>
                </a:cubicBezTo>
                <a:cubicBezTo>
                  <a:pt x="2497" y="860"/>
                  <a:pt x="2498" y="862"/>
                  <a:pt x="2497" y="864"/>
                </a:cubicBezTo>
                <a:cubicBezTo>
                  <a:pt x="2496" y="866"/>
                  <a:pt x="2494" y="867"/>
                  <a:pt x="2492" y="866"/>
                </a:cubicBezTo>
                <a:cubicBezTo>
                  <a:pt x="2490" y="865"/>
                  <a:pt x="2489" y="862"/>
                  <a:pt x="2490" y="861"/>
                </a:cubicBezTo>
                <a:close/>
                <a:moveTo>
                  <a:pt x="2498" y="847"/>
                </a:moveTo>
                <a:lnTo>
                  <a:pt x="2498" y="847"/>
                </a:lnTo>
                <a:cubicBezTo>
                  <a:pt x="2499" y="845"/>
                  <a:pt x="2502" y="844"/>
                  <a:pt x="2504" y="845"/>
                </a:cubicBezTo>
                <a:cubicBezTo>
                  <a:pt x="2506" y="846"/>
                  <a:pt x="2506" y="848"/>
                  <a:pt x="2505" y="850"/>
                </a:cubicBezTo>
                <a:cubicBezTo>
                  <a:pt x="2504" y="852"/>
                  <a:pt x="2502" y="853"/>
                  <a:pt x="2500" y="852"/>
                </a:cubicBezTo>
                <a:cubicBezTo>
                  <a:pt x="2498" y="851"/>
                  <a:pt x="2497" y="849"/>
                  <a:pt x="2498" y="847"/>
                </a:cubicBezTo>
                <a:close/>
                <a:moveTo>
                  <a:pt x="2507" y="833"/>
                </a:moveTo>
                <a:lnTo>
                  <a:pt x="2507" y="833"/>
                </a:lnTo>
                <a:cubicBezTo>
                  <a:pt x="2508" y="831"/>
                  <a:pt x="2510" y="830"/>
                  <a:pt x="2512" y="831"/>
                </a:cubicBezTo>
                <a:cubicBezTo>
                  <a:pt x="2514" y="832"/>
                  <a:pt x="2515" y="835"/>
                  <a:pt x="2514" y="837"/>
                </a:cubicBezTo>
                <a:cubicBezTo>
                  <a:pt x="2513" y="839"/>
                  <a:pt x="2510" y="840"/>
                  <a:pt x="2509" y="839"/>
                </a:cubicBezTo>
                <a:cubicBezTo>
                  <a:pt x="2507" y="838"/>
                  <a:pt x="2506" y="835"/>
                  <a:pt x="2507" y="833"/>
                </a:cubicBezTo>
                <a:close/>
                <a:moveTo>
                  <a:pt x="2515" y="820"/>
                </a:moveTo>
                <a:lnTo>
                  <a:pt x="2515" y="820"/>
                </a:lnTo>
                <a:cubicBezTo>
                  <a:pt x="2516" y="818"/>
                  <a:pt x="2519" y="817"/>
                  <a:pt x="2521" y="818"/>
                </a:cubicBezTo>
                <a:cubicBezTo>
                  <a:pt x="2522" y="819"/>
                  <a:pt x="2523" y="821"/>
                  <a:pt x="2522" y="823"/>
                </a:cubicBezTo>
                <a:cubicBezTo>
                  <a:pt x="2521" y="825"/>
                  <a:pt x="2519" y="826"/>
                  <a:pt x="2517" y="825"/>
                </a:cubicBezTo>
                <a:cubicBezTo>
                  <a:pt x="2515" y="824"/>
                  <a:pt x="2514" y="822"/>
                  <a:pt x="2515" y="820"/>
                </a:cubicBezTo>
                <a:close/>
                <a:moveTo>
                  <a:pt x="2524" y="806"/>
                </a:moveTo>
                <a:lnTo>
                  <a:pt x="2524" y="806"/>
                </a:lnTo>
                <a:cubicBezTo>
                  <a:pt x="2525" y="804"/>
                  <a:pt x="2527" y="803"/>
                  <a:pt x="2529" y="804"/>
                </a:cubicBezTo>
                <a:cubicBezTo>
                  <a:pt x="2531" y="805"/>
                  <a:pt x="2532" y="808"/>
                  <a:pt x="2531" y="810"/>
                </a:cubicBezTo>
                <a:cubicBezTo>
                  <a:pt x="2530" y="812"/>
                  <a:pt x="2527" y="812"/>
                  <a:pt x="2525" y="811"/>
                </a:cubicBezTo>
                <a:cubicBezTo>
                  <a:pt x="2523" y="810"/>
                  <a:pt x="2523" y="808"/>
                  <a:pt x="2524" y="806"/>
                </a:cubicBezTo>
                <a:close/>
                <a:moveTo>
                  <a:pt x="2532" y="792"/>
                </a:moveTo>
                <a:lnTo>
                  <a:pt x="2532" y="792"/>
                </a:lnTo>
                <a:cubicBezTo>
                  <a:pt x="2533" y="790"/>
                  <a:pt x="2535" y="790"/>
                  <a:pt x="2537" y="791"/>
                </a:cubicBezTo>
                <a:cubicBezTo>
                  <a:pt x="2539" y="792"/>
                  <a:pt x="2540" y="794"/>
                  <a:pt x="2539" y="796"/>
                </a:cubicBezTo>
                <a:cubicBezTo>
                  <a:pt x="2538" y="798"/>
                  <a:pt x="2536" y="799"/>
                  <a:pt x="2534" y="798"/>
                </a:cubicBezTo>
                <a:cubicBezTo>
                  <a:pt x="2532" y="797"/>
                  <a:pt x="2531" y="794"/>
                  <a:pt x="2532" y="792"/>
                </a:cubicBezTo>
                <a:close/>
                <a:moveTo>
                  <a:pt x="2540" y="779"/>
                </a:moveTo>
                <a:lnTo>
                  <a:pt x="2540" y="779"/>
                </a:lnTo>
                <a:cubicBezTo>
                  <a:pt x="2541" y="777"/>
                  <a:pt x="2544" y="776"/>
                  <a:pt x="2546" y="777"/>
                </a:cubicBezTo>
                <a:cubicBezTo>
                  <a:pt x="2548" y="778"/>
                  <a:pt x="2549" y="780"/>
                  <a:pt x="2548" y="782"/>
                </a:cubicBezTo>
                <a:cubicBezTo>
                  <a:pt x="2547" y="784"/>
                  <a:pt x="2544" y="785"/>
                  <a:pt x="2542" y="784"/>
                </a:cubicBezTo>
                <a:cubicBezTo>
                  <a:pt x="2540" y="783"/>
                  <a:pt x="2539" y="781"/>
                  <a:pt x="2540" y="779"/>
                </a:cubicBezTo>
                <a:close/>
                <a:moveTo>
                  <a:pt x="2549" y="765"/>
                </a:moveTo>
                <a:lnTo>
                  <a:pt x="2549" y="765"/>
                </a:lnTo>
                <a:cubicBezTo>
                  <a:pt x="2550" y="763"/>
                  <a:pt x="2552" y="762"/>
                  <a:pt x="2554" y="763"/>
                </a:cubicBezTo>
                <a:cubicBezTo>
                  <a:pt x="2556" y="764"/>
                  <a:pt x="2557" y="767"/>
                  <a:pt x="2556" y="769"/>
                </a:cubicBezTo>
                <a:cubicBezTo>
                  <a:pt x="2555" y="771"/>
                  <a:pt x="2553" y="772"/>
                  <a:pt x="2551" y="771"/>
                </a:cubicBezTo>
                <a:cubicBezTo>
                  <a:pt x="2549" y="770"/>
                  <a:pt x="2548" y="767"/>
                  <a:pt x="2549" y="765"/>
                </a:cubicBezTo>
                <a:close/>
                <a:moveTo>
                  <a:pt x="2557" y="752"/>
                </a:moveTo>
                <a:lnTo>
                  <a:pt x="2557" y="752"/>
                </a:lnTo>
                <a:cubicBezTo>
                  <a:pt x="2558" y="750"/>
                  <a:pt x="2561" y="749"/>
                  <a:pt x="2563" y="750"/>
                </a:cubicBezTo>
                <a:cubicBezTo>
                  <a:pt x="2565" y="751"/>
                  <a:pt x="2565" y="753"/>
                  <a:pt x="2564" y="755"/>
                </a:cubicBezTo>
                <a:cubicBezTo>
                  <a:pt x="2563" y="757"/>
                  <a:pt x="2561" y="758"/>
                  <a:pt x="2559" y="757"/>
                </a:cubicBezTo>
                <a:cubicBezTo>
                  <a:pt x="2557" y="756"/>
                  <a:pt x="2556" y="754"/>
                  <a:pt x="2557" y="752"/>
                </a:cubicBezTo>
                <a:close/>
                <a:moveTo>
                  <a:pt x="2566" y="738"/>
                </a:moveTo>
                <a:lnTo>
                  <a:pt x="2566" y="738"/>
                </a:lnTo>
                <a:cubicBezTo>
                  <a:pt x="2567" y="736"/>
                  <a:pt x="2569" y="735"/>
                  <a:pt x="2571" y="736"/>
                </a:cubicBezTo>
                <a:cubicBezTo>
                  <a:pt x="2573" y="737"/>
                  <a:pt x="2574" y="740"/>
                  <a:pt x="2573" y="741"/>
                </a:cubicBezTo>
                <a:lnTo>
                  <a:pt x="2573" y="742"/>
                </a:lnTo>
                <a:cubicBezTo>
                  <a:pt x="2572" y="743"/>
                  <a:pt x="2569" y="744"/>
                  <a:pt x="2567" y="743"/>
                </a:cubicBezTo>
                <a:cubicBezTo>
                  <a:pt x="2565" y="742"/>
                  <a:pt x="2565" y="740"/>
                  <a:pt x="2566" y="738"/>
                </a:cubicBezTo>
                <a:close/>
                <a:moveTo>
                  <a:pt x="2574" y="724"/>
                </a:moveTo>
                <a:lnTo>
                  <a:pt x="2574" y="724"/>
                </a:lnTo>
                <a:cubicBezTo>
                  <a:pt x="2575" y="722"/>
                  <a:pt x="2577" y="722"/>
                  <a:pt x="2579" y="723"/>
                </a:cubicBezTo>
                <a:cubicBezTo>
                  <a:pt x="2581" y="724"/>
                  <a:pt x="2582" y="726"/>
                  <a:pt x="2581" y="728"/>
                </a:cubicBezTo>
                <a:cubicBezTo>
                  <a:pt x="2580" y="730"/>
                  <a:pt x="2578" y="731"/>
                  <a:pt x="2576" y="730"/>
                </a:cubicBezTo>
                <a:cubicBezTo>
                  <a:pt x="2574" y="729"/>
                  <a:pt x="2573" y="726"/>
                  <a:pt x="2574" y="724"/>
                </a:cubicBezTo>
                <a:close/>
                <a:moveTo>
                  <a:pt x="2582" y="711"/>
                </a:moveTo>
                <a:lnTo>
                  <a:pt x="2582" y="711"/>
                </a:lnTo>
                <a:cubicBezTo>
                  <a:pt x="2583" y="709"/>
                  <a:pt x="2586" y="708"/>
                  <a:pt x="2588" y="709"/>
                </a:cubicBezTo>
                <a:cubicBezTo>
                  <a:pt x="2590" y="710"/>
                  <a:pt x="2591" y="712"/>
                  <a:pt x="2590" y="714"/>
                </a:cubicBezTo>
                <a:cubicBezTo>
                  <a:pt x="2589" y="716"/>
                  <a:pt x="2586" y="717"/>
                  <a:pt x="2584" y="716"/>
                </a:cubicBezTo>
                <a:cubicBezTo>
                  <a:pt x="2582" y="715"/>
                  <a:pt x="2581" y="713"/>
                  <a:pt x="2582" y="711"/>
                </a:cubicBezTo>
                <a:close/>
                <a:moveTo>
                  <a:pt x="2591" y="697"/>
                </a:moveTo>
                <a:lnTo>
                  <a:pt x="2591" y="697"/>
                </a:lnTo>
                <a:cubicBezTo>
                  <a:pt x="2592" y="695"/>
                  <a:pt x="2594" y="694"/>
                  <a:pt x="2596" y="695"/>
                </a:cubicBezTo>
                <a:cubicBezTo>
                  <a:pt x="2598" y="696"/>
                  <a:pt x="2599" y="699"/>
                  <a:pt x="2598" y="701"/>
                </a:cubicBezTo>
                <a:cubicBezTo>
                  <a:pt x="2597" y="703"/>
                  <a:pt x="2595" y="703"/>
                  <a:pt x="2593" y="702"/>
                </a:cubicBezTo>
                <a:cubicBezTo>
                  <a:pt x="2591" y="701"/>
                  <a:pt x="2590" y="699"/>
                  <a:pt x="2591" y="697"/>
                </a:cubicBezTo>
                <a:close/>
                <a:moveTo>
                  <a:pt x="2599" y="683"/>
                </a:moveTo>
                <a:lnTo>
                  <a:pt x="2599" y="683"/>
                </a:lnTo>
                <a:cubicBezTo>
                  <a:pt x="2600" y="681"/>
                  <a:pt x="2603" y="681"/>
                  <a:pt x="2605" y="682"/>
                </a:cubicBezTo>
                <a:cubicBezTo>
                  <a:pt x="2607" y="683"/>
                  <a:pt x="2607" y="685"/>
                  <a:pt x="2606" y="687"/>
                </a:cubicBezTo>
                <a:cubicBezTo>
                  <a:pt x="2605" y="689"/>
                  <a:pt x="2603" y="690"/>
                  <a:pt x="2601" y="689"/>
                </a:cubicBezTo>
                <a:cubicBezTo>
                  <a:pt x="2599" y="688"/>
                  <a:pt x="2598" y="685"/>
                  <a:pt x="2599" y="683"/>
                </a:cubicBezTo>
                <a:close/>
                <a:moveTo>
                  <a:pt x="2608" y="670"/>
                </a:moveTo>
                <a:lnTo>
                  <a:pt x="2608" y="670"/>
                </a:lnTo>
                <a:cubicBezTo>
                  <a:pt x="2609" y="668"/>
                  <a:pt x="2611" y="667"/>
                  <a:pt x="2613" y="668"/>
                </a:cubicBezTo>
                <a:cubicBezTo>
                  <a:pt x="2615" y="669"/>
                  <a:pt x="2616" y="671"/>
                  <a:pt x="2615" y="673"/>
                </a:cubicBezTo>
                <a:cubicBezTo>
                  <a:pt x="2614" y="675"/>
                  <a:pt x="2611" y="676"/>
                  <a:pt x="2609" y="675"/>
                </a:cubicBezTo>
                <a:cubicBezTo>
                  <a:pt x="2607" y="674"/>
                  <a:pt x="2607" y="672"/>
                  <a:pt x="2608" y="670"/>
                </a:cubicBezTo>
                <a:close/>
                <a:moveTo>
                  <a:pt x="2616" y="656"/>
                </a:moveTo>
                <a:lnTo>
                  <a:pt x="2616" y="656"/>
                </a:lnTo>
                <a:cubicBezTo>
                  <a:pt x="2617" y="654"/>
                  <a:pt x="2619" y="653"/>
                  <a:pt x="2621" y="654"/>
                </a:cubicBezTo>
                <a:cubicBezTo>
                  <a:pt x="2623" y="655"/>
                  <a:pt x="2624" y="658"/>
                  <a:pt x="2623" y="660"/>
                </a:cubicBezTo>
                <a:cubicBezTo>
                  <a:pt x="2622" y="662"/>
                  <a:pt x="2620" y="663"/>
                  <a:pt x="2618" y="662"/>
                </a:cubicBezTo>
                <a:cubicBezTo>
                  <a:pt x="2616" y="661"/>
                  <a:pt x="2615" y="658"/>
                  <a:pt x="2616" y="656"/>
                </a:cubicBezTo>
                <a:close/>
                <a:moveTo>
                  <a:pt x="2624" y="643"/>
                </a:moveTo>
                <a:lnTo>
                  <a:pt x="2624" y="643"/>
                </a:lnTo>
                <a:cubicBezTo>
                  <a:pt x="2625" y="641"/>
                  <a:pt x="2628" y="640"/>
                  <a:pt x="2630" y="641"/>
                </a:cubicBezTo>
                <a:cubicBezTo>
                  <a:pt x="2632" y="642"/>
                  <a:pt x="2633" y="644"/>
                  <a:pt x="2632" y="646"/>
                </a:cubicBezTo>
                <a:cubicBezTo>
                  <a:pt x="2631" y="648"/>
                  <a:pt x="2628" y="649"/>
                  <a:pt x="2626" y="648"/>
                </a:cubicBezTo>
                <a:cubicBezTo>
                  <a:pt x="2624" y="647"/>
                  <a:pt x="2623" y="645"/>
                  <a:pt x="2624" y="643"/>
                </a:cubicBezTo>
                <a:close/>
                <a:moveTo>
                  <a:pt x="2633" y="629"/>
                </a:moveTo>
                <a:lnTo>
                  <a:pt x="2633" y="629"/>
                </a:lnTo>
                <a:cubicBezTo>
                  <a:pt x="2634" y="627"/>
                  <a:pt x="2636" y="626"/>
                  <a:pt x="2638" y="627"/>
                </a:cubicBezTo>
                <a:cubicBezTo>
                  <a:pt x="2640" y="628"/>
                  <a:pt x="2641" y="631"/>
                  <a:pt x="2640" y="633"/>
                </a:cubicBezTo>
                <a:cubicBezTo>
                  <a:pt x="2639" y="635"/>
                  <a:pt x="2637" y="635"/>
                  <a:pt x="2635" y="634"/>
                </a:cubicBezTo>
                <a:cubicBezTo>
                  <a:pt x="2633" y="633"/>
                  <a:pt x="2632" y="631"/>
                  <a:pt x="2633" y="629"/>
                </a:cubicBezTo>
                <a:close/>
                <a:moveTo>
                  <a:pt x="2641" y="615"/>
                </a:moveTo>
                <a:lnTo>
                  <a:pt x="2641" y="615"/>
                </a:lnTo>
                <a:cubicBezTo>
                  <a:pt x="2642" y="613"/>
                  <a:pt x="2645" y="613"/>
                  <a:pt x="2647" y="614"/>
                </a:cubicBezTo>
                <a:cubicBezTo>
                  <a:pt x="2649" y="615"/>
                  <a:pt x="2649" y="617"/>
                  <a:pt x="2648" y="619"/>
                </a:cubicBezTo>
                <a:cubicBezTo>
                  <a:pt x="2647" y="621"/>
                  <a:pt x="2645" y="622"/>
                  <a:pt x="2643" y="621"/>
                </a:cubicBezTo>
                <a:cubicBezTo>
                  <a:pt x="2641" y="620"/>
                  <a:pt x="2640" y="617"/>
                  <a:pt x="2641" y="615"/>
                </a:cubicBezTo>
                <a:close/>
                <a:moveTo>
                  <a:pt x="2650" y="602"/>
                </a:moveTo>
                <a:lnTo>
                  <a:pt x="2650" y="602"/>
                </a:lnTo>
                <a:cubicBezTo>
                  <a:pt x="2651" y="600"/>
                  <a:pt x="2653" y="599"/>
                  <a:pt x="2655" y="600"/>
                </a:cubicBezTo>
                <a:cubicBezTo>
                  <a:pt x="2657" y="601"/>
                  <a:pt x="2658" y="603"/>
                  <a:pt x="2657" y="605"/>
                </a:cubicBezTo>
                <a:cubicBezTo>
                  <a:pt x="2656" y="607"/>
                  <a:pt x="2653" y="608"/>
                  <a:pt x="2651" y="607"/>
                </a:cubicBezTo>
                <a:cubicBezTo>
                  <a:pt x="2650" y="606"/>
                  <a:pt x="2649" y="604"/>
                  <a:pt x="2650" y="602"/>
                </a:cubicBezTo>
                <a:close/>
                <a:moveTo>
                  <a:pt x="2658" y="588"/>
                </a:moveTo>
                <a:lnTo>
                  <a:pt x="2658" y="588"/>
                </a:lnTo>
                <a:cubicBezTo>
                  <a:pt x="2659" y="586"/>
                  <a:pt x="2661" y="585"/>
                  <a:pt x="2663" y="586"/>
                </a:cubicBezTo>
                <a:cubicBezTo>
                  <a:pt x="2665" y="587"/>
                  <a:pt x="2666" y="590"/>
                  <a:pt x="2665" y="592"/>
                </a:cubicBezTo>
                <a:cubicBezTo>
                  <a:pt x="2664" y="594"/>
                  <a:pt x="2662" y="594"/>
                  <a:pt x="2660" y="593"/>
                </a:cubicBezTo>
                <a:cubicBezTo>
                  <a:pt x="2658" y="592"/>
                  <a:pt x="2657" y="590"/>
                  <a:pt x="2658" y="588"/>
                </a:cubicBezTo>
                <a:close/>
                <a:moveTo>
                  <a:pt x="2667" y="575"/>
                </a:moveTo>
                <a:lnTo>
                  <a:pt x="2667" y="574"/>
                </a:lnTo>
                <a:cubicBezTo>
                  <a:pt x="2668" y="573"/>
                  <a:pt x="2670" y="572"/>
                  <a:pt x="2672" y="573"/>
                </a:cubicBezTo>
                <a:cubicBezTo>
                  <a:pt x="2674" y="574"/>
                  <a:pt x="2675" y="576"/>
                  <a:pt x="2674" y="578"/>
                </a:cubicBezTo>
                <a:cubicBezTo>
                  <a:pt x="2673" y="580"/>
                  <a:pt x="2670" y="581"/>
                  <a:pt x="2668" y="580"/>
                </a:cubicBezTo>
                <a:cubicBezTo>
                  <a:pt x="2666" y="579"/>
                  <a:pt x="2666" y="576"/>
                  <a:pt x="2667" y="575"/>
                </a:cubicBezTo>
                <a:close/>
                <a:moveTo>
                  <a:pt x="2675" y="561"/>
                </a:moveTo>
                <a:lnTo>
                  <a:pt x="2675" y="561"/>
                </a:lnTo>
                <a:cubicBezTo>
                  <a:pt x="2676" y="559"/>
                  <a:pt x="2678" y="558"/>
                  <a:pt x="2680" y="559"/>
                </a:cubicBezTo>
                <a:cubicBezTo>
                  <a:pt x="2682" y="560"/>
                  <a:pt x="2683" y="562"/>
                  <a:pt x="2682" y="564"/>
                </a:cubicBezTo>
                <a:cubicBezTo>
                  <a:pt x="2681" y="566"/>
                  <a:pt x="2679" y="567"/>
                  <a:pt x="2677" y="566"/>
                </a:cubicBezTo>
                <a:cubicBezTo>
                  <a:pt x="2675" y="565"/>
                  <a:pt x="2674" y="563"/>
                  <a:pt x="2675" y="561"/>
                </a:cubicBezTo>
                <a:close/>
                <a:moveTo>
                  <a:pt x="2683" y="547"/>
                </a:moveTo>
                <a:lnTo>
                  <a:pt x="2683" y="547"/>
                </a:lnTo>
                <a:cubicBezTo>
                  <a:pt x="2684" y="545"/>
                  <a:pt x="2687" y="544"/>
                  <a:pt x="2689" y="545"/>
                </a:cubicBezTo>
                <a:cubicBezTo>
                  <a:pt x="2691" y="546"/>
                  <a:pt x="2691" y="549"/>
                  <a:pt x="2690" y="551"/>
                </a:cubicBezTo>
                <a:cubicBezTo>
                  <a:pt x="2690" y="553"/>
                  <a:pt x="2687" y="554"/>
                  <a:pt x="2685" y="553"/>
                </a:cubicBezTo>
                <a:cubicBezTo>
                  <a:pt x="2683" y="552"/>
                  <a:pt x="2682" y="549"/>
                  <a:pt x="2683" y="547"/>
                </a:cubicBezTo>
                <a:close/>
                <a:moveTo>
                  <a:pt x="2692" y="534"/>
                </a:moveTo>
                <a:lnTo>
                  <a:pt x="2692" y="534"/>
                </a:lnTo>
                <a:cubicBezTo>
                  <a:pt x="2693" y="532"/>
                  <a:pt x="2695" y="531"/>
                  <a:pt x="2697" y="532"/>
                </a:cubicBezTo>
                <a:cubicBezTo>
                  <a:pt x="2699" y="533"/>
                  <a:pt x="2700" y="535"/>
                  <a:pt x="2699" y="537"/>
                </a:cubicBezTo>
                <a:cubicBezTo>
                  <a:pt x="2698" y="539"/>
                  <a:pt x="2696" y="540"/>
                  <a:pt x="2694" y="539"/>
                </a:cubicBezTo>
                <a:cubicBezTo>
                  <a:pt x="2692" y="538"/>
                  <a:pt x="2691" y="536"/>
                  <a:pt x="2692" y="534"/>
                </a:cubicBezTo>
                <a:close/>
                <a:moveTo>
                  <a:pt x="2700" y="520"/>
                </a:moveTo>
                <a:lnTo>
                  <a:pt x="2700" y="520"/>
                </a:lnTo>
                <a:cubicBezTo>
                  <a:pt x="2701" y="518"/>
                  <a:pt x="2704" y="517"/>
                  <a:pt x="2706" y="518"/>
                </a:cubicBezTo>
                <a:cubicBezTo>
                  <a:pt x="2708" y="519"/>
                  <a:pt x="2708" y="522"/>
                  <a:pt x="2707" y="524"/>
                </a:cubicBezTo>
                <a:cubicBezTo>
                  <a:pt x="2706" y="526"/>
                  <a:pt x="2704" y="526"/>
                  <a:pt x="2702" y="525"/>
                </a:cubicBezTo>
                <a:cubicBezTo>
                  <a:pt x="2700" y="524"/>
                  <a:pt x="2699" y="522"/>
                  <a:pt x="2700" y="520"/>
                </a:cubicBezTo>
                <a:close/>
                <a:moveTo>
                  <a:pt x="2709" y="506"/>
                </a:moveTo>
                <a:lnTo>
                  <a:pt x="2709" y="506"/>
                </a:lnTo>
                <a:cubicBezTo>
                  <a:pt x="2710" y="504"/>
                  <a:pt x="2712" y="504"/>
                  <a:pt x="2714" y="505"/>
                </a:cubicBezTo>
                <a:cubicBezTo>
                  <a:pt x="2716" y="506"/>
                  <a:pt x="2717" y="508"/>
                  <a:pt x="2716" y="510"/>
                </a:cubicBezTo>
                <a:cubicBezTo>
                  <a:pt x="2715" y="512"/>
                  <a:pt x="2712" y="513"/>
                  <a:pt x="2710" y="512"/>
                </a:cubicBezTo>
                <a:cubicBezTo>
                  <a:pt x="2708" y="511"/>
                  <a:pt x="2708" y="508"/>
                  <a:pt x="2709" y="506"/>
                </a:cubicBezTo>
                <a:close/>
                <a:moveTo>
                  <a:pt x="2717" y="493"/>
                </a:moveTo>
                <a:lnTo>
                  <a:pt x="2717" y="493"/>
                </a:lnTo>
                <a:cubicBezTo>
                  <a:pt x="2718" y="491"/>
                  <a:pt x="2720" y="490"/>
                  <a:pt x="2722" y="491"/>
                </a:cubicBezTo>
                <a:cubicBezTo>
                  <a:pt x="2724" y="492"/>
                  <a:pt x="2725" y="494"/>
                  <a:pt x="2724" y="496"/>
                </a:cubicBezTo>
                <a:cubicBezTo>
                  <a:pt x="2723" y="498"/>
                  <a:pt x="2721" y="499"/>
                  <a:pt x="2719" y="498"/>
                </a:cubicBezTo>
                <a:cubicBezTo>
                  <a:pt x="2717" y="497"/>
                  <a:pt x="2716" y="495"/>
                  <a:pt x="2717" y="493"/>
                </a:cubicBezTo>
                <a:close/>
                <a:moveTo>
                  <a:pt x="2725" y="479"/>
                </a:moveTo>
                <a:lnTo>
                  <a:pt x="2725" y="479"/>
                </a:lnTo>
                <a:cubicBezTo>
                  <a:pt x="2726" y="477"/>
                  <a:pt x="2729" y="476"/>
                  <a:pt x="2731" y="477"/>
                </a:cubicBezTo>
                <a:cubicBezTo>
                  <a:pt x="2733" y="478"/>
                  <a:pt x="2734" y="481"/>
                  <a:pt x="2733" y="483"/>
                </a:cubicBezTo>
                <a:cubicBezTo>
                  <a:pt x="2732" y="485"/>
                  <a:pt x="2729" y="486"/>
                  <a:pt x="2727" y="485"/>
                </a:cubicBezTo>
                <a:cubicBezTo>
                  <a:pt x="2725" y="484"/>
                  <a:pt x="2724" y="481"/>
                  <a:pt x="2725" y="479"/>
                </a:cubicBezTo>
                <a:close/>
                <a:moveTo>
                  <a:pt x="2734" y="466"/>
                </a:moveTo>
                <a:lnTo>
                  <a:pt x="2734" y="466"/>
                </a:lnTo>
                <a:cubicBezTo>
                  <a:pt x="2735" y="464"/>
                  <a:pt x="2737" y="463"/>
                  <a:pt x="2739" y="464"/>
                </a:cubicBezTo>
                <a:cubicBezTo>
                  <a:pt x="2741" y="465"/>
                  <a:pt x="2742" y="467"/>
                  <a:pt x="2741" y="469"/>
                </a:cubicBezTo>
                <a:cubicBezTo>
                  <a:pt x="2740" y="471"/>
                  <a:pt x="2738" y="472"/>
                  <a:pt x="2736" y="471"/>
                </a:cubicBezTo>
                <a:cubicBezTo>
                  <a:pt x="2734" y="470"/>
                  <a:pt x="2733" y="468"/>
                  <a:pt x="2734" y="466"/>
                </a:cubicBezTo>
                <a:close/>
                <a:moveTo>
                  <a:pt x="2742" y="452"/>
                </a:moveTo>
                <a:lnTo>
                  <a:pt x="2742" y="452"/>
                </a:lnTo>
                <a:cubicBezTo>
                  <a:pt x="2743" y="450"/>
                  <a:pt x="2746" y="449"/>
                  <a:pt x="2748" y="450"/>
                </a:cubicBezTo>
                <a:cubicBezTo>
                  <a:pt x="2750" y="451"/>
                  <a:pt x="2750" y="454"/>
                  <a:pt x="2749" y="455"/>
                </a:cubicBezTo>
                <a:lnTo>
                  <a:pt x="2749" y="456"/>
                </a:lnTo>
                <a:cubicBezTo>
                  <a:pt x="2748" y="457"/>
                  <a:pt x="2746" y="458"/>
                  <a:pt x="2744" y="457"/>
                </a:cubicBezTo>
                <a:cubicBezTo>
                  <a:pt x="2742" y="456"/>
                  <a:pt x="2741" y="454"/>
                  <a:pt x="2742" y="452"/>
                </a:cubicBezTo>
                <a:close/>
                <a:moveTo>
                  <a:pt x="2751" y="438"/>
                </a:moveTo>
                <a:lnTo>
                  <a:pt x="2751" y="438"/>
                </a:lnTo>
                <a:cubicBezTo>
                  <a:pt x="2752" y="436"/>
                  <a:pt x="2754" y="436"/>
                  <a:pt x="2756" y="437"/>
                </a:cubicBezTo>
                <a:cubicBezTo>
                  <a:pt x="2758" y="438"/>
                  <a:pt x="2759" y="440"/>
                  <a:pt x="2758" y="442"/>
                </a:cubicBezTo>
                <a:cubicBezTo>
                  <a:pt x="2757" y="444"/>
                  <a:pt x="2754" y="445"/>
                  <a:pt x="2752" y="444"/>
                </a:cubicBezTo>
                <a:cubicBezTo>
                  <a:pt x="2750" y="443"/>
                  <a:pt x="2750" y="440"/>
                  <a:pt x="2751" y="438"/>
                </a:cubicBezTo>
                <a:close/>
                <a:moveTo>
                  <a:pt x="2759" y="425"/>
                </a:moveTo>
                <a:lnTo>
                  <a:pt x="2759" y="425"/>
                </a:lnTo>
                <a:cubicBezTo>
                  <a:pt x="2760" y="423"/>
                  <a:pt x="2762" y="422"/>
                  <a:pt x="2764" y="423"/>
                </a:cubicBezTo>
                <a:cubicBezTo>
                  <a:pt x="2766" y="424"/>
                  <a:pt x="2767" y="426"/>
                  <a:pt x="2766" y="428"/>
                </a:cubicBezTo>
                <a:cubicBezTo>
                  <a:pt x="2765" y="430"/>
                  <a:pt x="2763" y="431"/>
                  <a:pt x="2761" y="430"/>
                </a:cubicBezTo>
                <a:cubicBezTo>
                  <a:pt x="2759" y="429"/>
                  <a:pt x="2758" y="427"/>
                  <a:pt x="2759" y="425"/>
                </a:cubicBezTo>
                <a:close/>
                <a:moveTo>
                  <a:pt x="2767" y="411"/>
                </a:moveTo>
                <a:lnTo>
                  <a:pt x="2767" y="411"/>
                </a:lnTo>
                <a:cubicBezTo>
                  <a:pt x="2768" y="409"/>
                  <a:pt x="2771" y="408"/>
                  <a:pt x="2773" y="409"/>
                </a:cubicBezTo>
                <a:cubicBezTo>
                  <a:pt x="2775" y="410"/>
                  <a:pt x="2776" y="413"/>
                  <a:pt x="2775" y="415"/>
                </a:cubicBezTo>
                <a:cubicBezTo>
                  <a:pt x="2774" y="417"/>
                  <a:pt x="2771" y="417"/>
                  <a:pt x="2769" y="416"/>
                </a:cubicBezTo>
                <a:cubicBezTo>
                  <a:pt x="2767" y="415"/>
                  <a:pt x="2766" y="413"/>
                  <a:pt x="2767" y="411"/>
                </a:cubicBezTo>
                <a:close/>
                <a:moveTo>
                  <a:pt x="2776" y="397"/>
                </a:moveTo>
                <a:lnTo>
                  <a:pt x="2776" y="397"/>
                </a:lnTo>
                <a:cubicBezTo>
                  <a:pt x="2777" y="395"/>
                  <a:pt x="2779" y="395"/>
                  <a:pt x="2781" y="396"/>
                </a:cubicBezTo>
                <a:cubicBezTo>
                  <a:pt x="2783" y="397"/>
                  <a:pt x="2784" y="399"/>
                  <a:pt x="2783" y="401"/>
                </a:cubicBezTo>
                <a:cubicBezTo>
                  <a:pt x="2782" y="403"/>
                  <a:pt x="2780" y="404"/>
                  <a:pt x="2778" y="403"/>
                </a:cubicBezTo>
                <a:cubicBezTo>
                  <a:pt x="2776" y="402"/>
                  <a:pt x="2775" y="399"/>
                  <a:pt x="2776" y="397"/>
                </a:cubicBezTo>
                <a:close/>
                <a:moveTo>
                  <a:pt x="2784" y="384"/>
                </a:moveTo>
                <a:lnTo>
                  <a:pt x="2784" y="384"/>
                </a:lnTo>
                <a:cubicBezTo>
                  <a:pt x="2785" y="382"/>
                  <a:pt x="2788" y="381"/>
                  <a:pt x="2790" y="382"/>
                </a:cubicBezTo>
                <a:cubicBezTo>
                  <a:pt x="2792" y="383"/>
                  <a:pt x="2792" y="385"/>
                  <a:pt x="2791" y="387"/>
                </a:cubicBezTo>
                <a:cubicBezTo>
                  <a:pt x="2790" y="389"/>
                  <a:pt x="2788" y="390"/>
                  <a:pt x="2786" y="389"/>
                </a:cubicBezTo>
                <a:cubicBezTo>
                  <a:pt x="2784" y="388"/>
                  <a:pt x="2783" y="386"/>
                  <a:pt x="2784" y="384"/>
                </a:cubicBezTo>
                <a:close/>
                <a:moveTo>
                  <a:pt x="2793" y="370"/>
                </a:moveTo>
                <a:lnTo>
                  <a:pt x="2793" y="370"/>
                </a:lnTo>
                <a:cubicBezTo>
                  <a:pt x="2794" y="368"/>
                  <a:pt x="2796" y="367"/>
                  <a:pt x="2798" y="368"/>
                </a:cubicBezTo>
                <a:cubicBezTo>
                  <a:pt x="2800" y="369"/>
                  <a:pt x="2801" y="372"/>
                  <a:pt x="2800" y="374"/>
                </a:cubicBezTo>
                <a:cubicBezTo>
                  <a:pt x="2799" y="376"/>
                  <a:pt x="2796" y="377"/>
                  <a:pt x="2794" y="376"/>
                </a:cubicBezTo>
                <a:cubicBezTo>
                  <a:pt x="2792" y="375"/>
                  <a:pt x="2792" y="372"/>
                  <a:pt x="2793" y="370"/>
                </a:cubicBezTo>
                <a:close/>
                <a:moveTo>
                  <a:pt x="2801" y="357"/>
                </a:moveTo>
                <a:lnTo>
                  <a:pt x="2801" y="357"/>
                </a:lnTo>
                <a:cubicBezTo>
                  <a:pt x="2802" y="355"/>
                  <a:pt x="2804" y="354"/>
                  <a:pt x="2806" y="355"/>
                </a:cubicBezTo>
                <a:cubicBezTo>
                  <a:pt x="2808" y="356"/>
                  <a:pt x="2809" y="358"/>
                  <a:pt x="2808" y="360"/>
                </a:cubicBezTo>
                <a:cubicBezTo>
                  <a:pt x="2807" y="362"/>
                  <a:pt x="2805" y="363"/>
                  <a:pt x="2803" y="362"/>
                </a:cubicBezTo>
                <a:cubicBezTo>
                  <a:pt x="2801" y="361"/>
                  <a:pt x="2800" y="359"/>
                  <a:pt x="2801" y="357"/>
                </a:cubicBezTo>
                <a:close/>
                <a:moveTo>
                  <a:pt x="2809" y="343"/>
                </a:moveTo>
                <a:lnTo>
                  <a:pt x="2809" y="343"/>
                </a:lnTo>
                <a:cubicBezTo>
                  <a:pt x="2810" y="341"/>
                  <a:pt x="2813" y="340"/>
                  <a:pt x="2815" y="341"/>
                </a:cubicBezTo>
                <a:cubicBezTo>
                  <a:pt x="2817" y="342"/>
                  <a:pt x="2818" y="345"/>
                  <a:pt x="2817" y="347"/>
                </a:cubicBezTo>
                <a:cubicBezTo>
                  <a:pt x="2816" y="349"/>
                  <a:pt x="2813" y="349"/>
                  <a:pt x="2811" y="348"/>
                </a:cubicBezTo>
                <a:cubicBezTo>
                  <a:pt x="2809" y="347"/>
                  <a:pt x="2808" y="345"/>
                  <a:pt x="2809" y="343"/>
                </a:cubicBezTo>
                <a:close/>
                <a:moveTo>
                  <a:pt x="2818" y="329"/>
                </a:moveTo>
                <a:lnTo>
                  <a:pt x="2818" y="329"/>
                </a:lnTo>
                <a:cubicBezTo>
                  <a:pt x="2819" y="327"/>
                  <a:pt x="2821" y="327"/>
                  <a:pt x="2823" y="328"/>
                </a:cubicBezTo>
                <a:cubicBezTo>
                  <a:pt x="2825" y="329"/>
                  <a:pt x="2826" y="331"/>
                  <a:pt x="2825" y="333"/>
                </a:cubicBezTo>
                <a:cubicBezTo>
                  <a:pt x="2824" y="335"/>
                  <a:pt x="2822" y="336"/>
                  <a:pt x="2820" y="335"/>
                </a:cubicBezTo>
                <a:cubicBezTo>
                  <a:pt x="2818" y="334"/>
                  <a:pt x="2817" y="331"/>
                  <a:pt x="2818" y="329"/>
                </a:cubicBezTo>
                <a:close/>
                <a:moveTo>
                  <a:pt x="2826" y="316"/>
                </a:moveTo>
                <a:lnTo>
                  <a:pt x="2826" y="316"/>
                </a:lnTo>
                <a:cubicBezTo>
                  <a:pt x="2827" y="314"/>
                  <a:pt x="2830" y="313"/>
                  <a:pt x="2832" y="314"/>
                </a:cubicBezTo>
                <a:cubicBezTo>
                  <a:pt x="2834" y="315"/>
                  <a:pt x="2834" y="317"/>
                  <a:pt x="2833" y="319"/>
                </a:cubicBezTo>
                <a:cubicBezTo>
                  <a:pt x="2832" y="321"/>
                  <a:pt x="2830" y="322"/>
                  <a:pt x="2828" y="321"/>
                </a:cubicBezTo>
                <a:cubicBezTo>
                  <a:pt x="2826" y="320"/>
                  <a:pt x="2825" y="318"/>
                  <a:pt x="2826" y="316"/>
                </a:cubicBezTo>
                <a:close/>
                <a:moveTo>
                  <a:pt x="2835" y="302"/>
                </a:moveTo>
                <a:lnTo>
                  <a:pt x="2835" y="302"/>
                </a:lnTo>
                <a:cubicBezTo>
                  <a:pt x="2836" y="300"/>
                  <a:pt x="2838" y="299"/>
                  <a:pt x="2840" y="300"/>
                </a:cubicBezTo>
                <a:cubicBezTo>
                  <a:pt x="2842" y="301"/>
                  <a:pt x="2843" y="304"/>
                  <a:pt x="2842" y="306"/>
                </a:cubicBezTo>
                <a:cubicBezTo>
                  <a:pt x="2841" y="308"/>
                  <a:pt x="2838" y="308"/>
                  <a:pt x="2837" y="307"/>
                </a:cubicBezTo>
                <a:cubicBezTo>
                  <a:pt x="2835" y="306"/>
                  <a:pt x="2834" y="304"/>
                  <a:pt x="2835" y="302"/>
                </a:cubicBezTo>
                <a:close/>
                <a:moveTo>
                  <a:pt x="2843" y="288"/>
                </a:moveTo>
                <a:lnTo>
                  <a:pt x="2843" y="288"/>
                </a:lnTo>
                <a:cubicBezTo>
                  <a:pt x="2844" y="287"/>
                  <a:pt x="2847" y="286"/>
                  <a:pt x="2848" y="287"/>
                </a:cubicBezTo>
                <a:cubicBezTo>
                  <a:pt x="2850" y="288"/>
                  <a:pt x="2851" y="290"/>
                  <a:pt x="2850" y="292"/>
                </a:cubicBezTo>
                <a:cubicBezTo>
                  <a:pt x="2849" y="294"/>
                  <a:pt x="2847" y="295"/>
                  <a:pt x="2845" y="294"/>
                </a:cubicBezTo>
                <a:cubicBezTo>
                  <a:pt x="2843" y="293"/>
                  <a:pt x="2842" y="290"/>
                  <a:pt x="2843" y="288"/>
                </a:cubicBezTo>
                <a:close/>
                <a:moveTo>
                  <a:pt x="2852" y="275"/>
                </a:moveTo>
                <a:lnTo>
                  <a:pt x="2852" y="275"/>
                </a:lnTo>
                <a:cubicBezTo>
                  <a:pt x="2853" y="273"/>
                  <a:pt x="2855" y="272"/>
                  <a:pt x="2857" y="273"/>
                </a:cubicBezTo>
                <a:cubicBezTo>
                  <a:pt x="2859" y="274"/>
                  <a:pt x="2860" y="276"/>
                  <a:pt x="2859" y="278"/>
                </a:cubicBezTo>
                <a:cubicBezTo>
                  <a:pt x="2858" y="280"/>
                  <a:pt x="2855" y="281"/>
                  <a:pt x="2853" y="280"/>
                </a:cubicBezTo>
                <a:cubicBezTo>
                  <a:pt x="2851" y="279"/>
                  <a:pt x="2851" y="277"/>
                  <a:pt x="2852" y="275"/>
                </a:cubicBezTo>
                <a:close/>
                <a:moveTo>
                  <a:pt x="2860" y="261"/>
                </a:moveTo>
                <a:lnTo>
                  <a:pt x="2860" y="261"/>
                </a:lnTo>
                <a:cubicBezTo>
                  <a:pt x="2861" y="259"/>
                  <a:pt x="2863" y="258"/>
                  <a:pt x="2865" y="259"/>
                </a:cubicBezTo>
                <a:cubicBezTo>
                  <a:pt x="2867" y="260"/>
                  <a:pt x="2868" y="263"/>
                  <a:pt x="2867" y="265"/>
                </a:cubicBezTo>
                <a:cubicBezTo>
                  <a:pt x="2866" y="267"/>
                  <a:pt x="2864" y="268"/>
                  <a:pt x="2862" y="267"/>
                </a:cubicBezTo>
                <a:cubicBezTo>
                  <a:pt x="2860" y="266"/>
                  <a:pt x="2859" y="263"/>
                  <a:pt x="2860" y="261"/>
                </a:cubicBezTo>
                <a:close/>
                <a:moveTo>
                  <a:pt x="2868" y="248"/>
                </a:moveTo>
                <a:lnTo>
                  <a:pt x="2868" y="248"/>
                </a:lnTo>
                <a:cubicBezTo>
                  <a:pt x="2869" y="246"/>
                  <a:pt x="2872" y="245"/>
                  <a:pt x="2874" y="246"/>
                </a:cubicBezTo>
                <a:cubicBezTo>
                  <a:pt x="2876" y="247"/>
                  <a:pt x="2877" y="249"/>
                  <a:pt x="2876" y="251"/>
                </a:cubicBezTo>
                <a:cubicBezTo>
                  <a:pt x="2875" y="253"/>
                  <a:pt x="2872" y="254"/>
                  <a:pt x="2870" y="253"/>
                </a:cubicBezTo>
                <a:cubicBezTo>
                  <a:pt x="2868" y="252"/>
                  <a:pt x="2867" y="250"/>
                  <a:pt x="2868" y="248"/>
                </a:cubicBezTo>
                <a:close/>
                <a:moveTo>
                  <a:pt x="2877" y="234"/>
                </a:moveTo>
                <a:lnTo>
                  <a:pt x="2877" y="234"/>
                </a:lnTo>
                <a:cubicBezTo>
                  <a:pt x="2878" y="232"/>
                  <a:pt x="2880" y="231"/>
                  <a:pt x="2882" y="232"/>
                </a:cubicBezTo>
                <a:cubicBezTo>
                  <a:pt x="2884" y="233"/>
                  <a:pt x="2885" y="236"/>
                  <a:pt x="2884" y="238"/>
                </a:cubicBezTo>
                <a:cubicBezTo>
                  <a:pt x="2883" y="240"/>
                  <a:pt x="2881" y="240"/>
                  <a:pt x="2879" y="239"/>
                </a:cubicBezTo>
                <a:cubicBezTo>
                  <a:pt x="2877" y="238"/>
                  <a:pt x="2876" y="236"/>
                  <a:pt x="2877" y="234"/>
                </a:cubicBezTo>
                <a:close/>
                <a:moveTo>
                  <a:pt x="2885" y="220"/>
                </a:moveTo>
                <a:lnTo>
                  <a:pt x="2885" y="220"/>
                </a:lnTo>
                <a:cubicBezTo>
                  <a:pt x="2886" y="218"/>
                  <a:pt x="2889" y="218"/>
                  <a:pt x="2891" y="219"/>
                </a:cubicBezTo>
                <a:cubicBezTo>
                  <a:pt x="2893" y="220"/>
                  <a:pt x="2893" y="222"/>
                  <a:pt x="2892" y="224"/>
                </a:cubicBezTo>
                <a:cubicBezTo>
                  <a:pt x="2891" y="226"/>
                  <a:pt x="2889" y="227"/>
                  <a:pt x="2887" y="226"/>
                </a:cubicBezTo>
                <a:cubicBezTo>
                  <a:pt x="2885" y="225"/>
                  <a:pt x="2884" y="222"/>
                  <a:pt x="2885" y="220"/>
                </a:cubicBezTo>
                <a:close/>
                <a:moveTo>
                  <a:pt x="2894" y="207"/>
                </a:moveTo>
                <a:lnTo>
                  <a:pt x="2894" y="207"/>
                </a:lnTo>
                <a:cubicBezTo>
                  <a:pt x="2895" y="205"/>
                  <a:pt x="2897" y="204"/>
                  <a:pt x="2899" y="205"/>
                </a:cubicBezTo>
                <a:cubicBezTo>
                  <a:pt x="2901" y="206"/>
                  <a:pt x="2902" y="208"/>
                  <a:pt x="2901" y="210"/>
                </a:cubicBezTo>
                <a:cubicBezTo>
                  <a:pt x="2900" y="212"/>
                  <a:pt x="2897" y="213"/>
                  <a:pt x="2895" y="212"/>
                </a:cubicBezTo>
                <a:cubicBezTo>
                  <a:pt x="2893" y="211"/>
                  <a:pt x="2893" y="209"/>
                  <a:pt x="2894" y="207"/>
                </a:cubicBezTo>
                <a:close/>
                <a:moveTo>
                  <a:pt x="2902" y="193"/>
                </a:moveTo>
                <a:lnTo>
                  <a:pt x="2902" y="193"/>
                </a:lnTo>
                <a:cubicBezTo>
                  <a:pt x="2903" y="191"/>
                  <a:pt x="2905" y="190"/>
                  <a:pt x="2907" y="191"/>
                </a:cubicBezTo>
                <a:cubicBezTo>
                  <a:pt x="2909" y="192"/>
                  <a:pt x="2910" y="195"/>
                  <a:pt x="2909" y="197"/>
                </a:cubicBezTo>
                <a:cubicBezTo>
                  <a:pt x="2908" y="199"/>
                  <a:pt x="2906" y="200"/>
                  <a:pt x="2904" y="199"/>
                </a:cubicBezTo>
                <a:cubicBezTo>
                  <a:pt x="2902" y="198"/>
                  <a:pt x="2901" y="195"/>
                  <a:pt x="2902" y="193"/>
                </a:cubicBezTo>
                <a:close/>
                <a:moveTo>
                  <a:pt x="2910" y="180"/>
                </a:moveTo>
                <a:lnTo>
                  <a:pt x="2910" y="180"/>
                </a:lnTo>
                <a:cubicBezTo>
                  <a:pt x="2911" y="178"/>
                  <a:pt x="2914" y="177"/>
                  <a:pt x="2916" y="178"/>
                </a:cubicBezTo>
                <a:cubicBezTo>
                  <a:pt x="2918" y="179"/>
                  <a:pt x="2919" y="181"/>
                  <a:pt x="2918" y="183"/>
                </a:cubicBezTo>
                <a:cubicBezTo>
                  <a:pt x="2917" y="185"/>
                  <a:pt x="2914" y="186"/>
                  <a:pt x="2912" y="185"/>
                </a:cubicBezTo>
                <a:cubicBezTo>
                  <a:pt x="2910" y="184"/>
                  <a:pt x="2909" y="182"/>
                  <a:pt x="2910" y="180"/>
                </a:cubicBezTo>
                <a:close/>
                <a:moveTo>
                  <a:pt x="2919" y="166"/>
                </a:moveTo>
                <a:lnTo>
                  <a:pt x="2919" y="166"/>
                </a:lnTo>
                <a:cubicBezTo>
                  <a:pt x="2920" y="164"/>
                  <a:pt x="2922" y="163"/>
                  <a:pt x="2924" y="164"/>
                </a:cubicBezTo>
                <a:cubicBezTo>
                  <a:pt x="2926" y="165"/>
                  <a:pt x="2927" y="168"/>
                  <a:pt x="2926" y="170"/>
                </a:cubicBezTo>
                <a:cubicBezTo>
                  <a:pt x="2925" y="171"/>
                  <a:pt x="2923" y="172"/>
                  <a:pt x="2921" y="171"/>
                </a:cubicBezTo>
                <a:cubicBezTo>
                  <a:pt x="2919" y="170"/>
                  <a:pt x="2918" y="168"/>
                  <a:pt x="2919" y="166"/>
                </a:cubicBezTo>
                <a:close/>
                <a:moveTo>
                  <a:pt x="2927" y="152"/>
                </a:moveTo>
                <a:lnTo>
                  <a:pt x="2927" y="152"/>
                </a:lnTo>
                <a:cubicBezTo>
                  <a:pt x="2928" y="150"/>
                  <a:pt x="2931" y="150"/>
                  <a:pt x="2933" y="151"/>
                </a:cubicBezTo>
                <a:cubicBezTo>
                  <a:pt x="2935" y="152"/>
                  <a:pt x="2935" y="154"/>
                  <a:pt x="2934" y="156"/>
                </a:cubicBezTo>
                <a:cubicBezTo>
                  <a:pt x="2933" y="158"/>
                  <a:pt x="2931" y="159"/>
                  <a:pt x="2929" y="158"/>
                </a:cubicBezTo>
                <a:cubicBezTo>
                  <a:pt x="2927" y="157"/>
                  <a:pt x="2926" y="154"/>
                  <a:pt x="2927" y="152"/>
                </a:cubicBezTo>
                <a:close/>
                <a:moveTo>
                  <a:pt x="2936" y="139"/>
                </a:moveTo>
                <a:lnTo>
                  <a:pt x="2936" y="139"/>
                </a:lnTo>
                <a:cubicBezTo>
                  <a:pt x="2937" y="137"/>
                  <a:pt x="2939" y="136"/>
                  <a:pt x="2941" y="137"/>
                </a:cubicBezTo>
                <a:cubicBezTo>
                  <a:pt x="2943" y="138"/>
                  <a:pt x="2944" y="140"/>
                  <a:pt x="2943" y="142"/>
                </a:cubicBezTo>
                <a:cubicBezTo>
                  <a:pt x="2942" y="144"/>
                  <a:pt x="2939" y="145"/>
                  <a:pt x="2937" y="144"/>
                </a:cubicBezTo>
                <a:cubicBezTo>
                  <a:pt x="2935" y="143"/>
                  <a:pt x="2935" y="141"/>
                  <a:pt x="2936" y="139"/>
                </a:cubicBezTo>
                <a:close/>
                <a:moveTo>
                  <a:pt x="2944" y="125"/>
                </a:moveTo>
                <a:lnTo>
                  <a:pt x="2944" y="125"/>
                </a:lnTo>
                <a:cubicBezTo>
                  <a:pt x="2945" y="123"/>
                  <a:pt x="2947" y="122"/>
                  <a:pt x="2949" y="123"/>
                </a:cubicBezTo>
                <a:cubicBezTo>
                  <a:pt x="2951" y="124"/>
                  <a:pt x="2952" y="127"/>
                  <a:pt x="2951" y="129"/>
                </a:cubicBezTo>
                <a:cubicBezTo>
                  <a:pt x="2950" y="131"/>
                  <a:pt x="2948" y="131"/>
                  <a:pt x="2946" y="130"/>
                </a:cubicBezTo>
                <a:cubicBezTo>
                  <a:pt x="2944" y="129"/>
                  <a:pt x="2943" y="127"/>
                  <a:pt x="2944" y="125"/>
                </a:cubicBezTo>
                <a:close/>
                <a:moveTo>
                  <a:pt x="2952" y="111"/>
                </a:moveTo>
                <a:lnTo>
                  <a:pt x="2952" y="111"/>
                </a:lnTo>
                <a:cubicBezTo>
                  <a:pt x="2953" y="109"/>
                  <a:pt x="2956" y="109"/>
                  <a:pt x="2958" y="110"/>
                </a:cubicBezTo>
                <a:cubicBezTo>
                  <a:pt x="2960" y="111"/>
                  <a:pt x="2961" y="113"/>
                  <a:pt x="2960" y="115"/>
                </a:cubicBezTo>
                <a:cubicBezTo>
                  <a:pt x="2959" y="117"/>
                  <a:pt x="2956" y="118"/>
                  <a:pt x="2954" y="117"/>
                </a:cubicBezTo>
                <a:cubicBezTo>
                  <a:pt x="2952" y="116"/>
                  <a:pt x="2951" y="113"/>
                  <a:pt x="2952" y="111"/>
                </a:cubicBezTo>
                <a:close/>
                <a:moveTo>
                  <a:pt x="2961" y="98"/>
                </a:moveTo>
                <a:lnTo>
                  <a:pt x="2961" y="98"/>
                </a:lnTo>
                <a:cubicBezTo>
                  <a:pt x="2962" y="96"/>
                  <a:pt x="2964" y="95"/>
                  <a:pt x="2966" y="96"/>
                </a:cubicBezTo>
                <a:cubicBezTo>
                  <a:pt x="2968" y="97"/>
                  <a:pt x="2969" y="99"/>
                  <a:pt x="2968" y="101"/>
                </a:cubicBezTo>
                <a:cubicBezTo>
                  <a:pt x="2967" y="103"/>
                  <a:pt x="2965" y="104"/>
                  <a:pt x="2963" y="103"/>
                </a:cubicBezTo>
                <a:cubicBezTo>
                  <a:pt x="2961" y="102"/>
                  <a:pt x="2960" y="100"/>
                  <a:pt x="2961" y="98"/>
                </a:cubicBezTo>
                <a:close/>
                <a:moveTo>
                  <a:pt x="2969" y="84"/>
                </a:moveTo>
                <a:lnTo>
                  <a:pt x="2969" y="84"/>
                </a:lnTo>
                <a:cubicBezTo>
                  <a:pt x="2970" y="82"/>
                  <a:pt x="2973" y="81"/>
                  <a:pt x="2975" y="82"/>
                </a:cubicBezTo>
                <a:cubicBezTo>
                  <a:pt x="2977" y="83"/>
                  <a:pt x="2977" y="86"/>
                  <a:pt x="2976" y="88"/>
                </a:cubicBezTo>
                <a:cubicBezTo>
                  <a:pt x="2975" y="90"/>
                  <a:pt x="2973" y="91"/>
                  <a:pt x="2971" y="90"/>
                </a:cubicBezTo>
                <a:cubicBezTo>
                  <a:pt x="2969" y="89"/>
                  <a:pt x="2968" y="86"/>
                  <a:pt x="2969" y="84"/>
                </a:cubicBezTo>
                <a:close/>
                <a:moveTo>
                  <a:pt x="2978" y="71"/>
                </a:moveTo>
                <a:lnTo>
                  <a:pt x="2978" y="71"/>
                </a:lnTo>
                <a:cubicBezTo>
                  <a:pt x="2979" y="69"/>
                  <a:pt x="2981" y="68"/>
                  <a:pt x="2983" y="69"/>
                </a:cubicBezTo>
                <a:cubicBezTo>
                  <a:pt x="2985" y="70"/>
                  <a:pt x="2986" y="72"/>
                  <a:pt x="2985" y="74"/>
                </a:cubicBezTo>
                <a:cubicBezTo>
                  <a:pt x="2984" y="76"/>
                  <a:pt x="2981" y="77"/>
                  <a:pt x="2980" y="76"/>
                </a:cubicBezTo>
                <a:cubicBezTo>
                  <a:pt x="2978" y="75"/>
                  <a:pt x="2977" y="73"/>
                  <a:pt x="2978" y="71"/>
                </a:cubicBezTo>
                <a:close/>
                <a:moveTo>
                  <a:pt x="2986" y="57"/>
                </a:moveTo>
                <a:lnTo>
                  <a:pt x="2986" y="57"/>
                </a:lnTo>
                <a:cubicBezTo>
                  <a:pt x="2987" y="55"/>
                  <a:pt x="2990" y="54"/>
                  <a:pt x="2992" y="55"/>
                </a:cubicBezTo>
                <a:cubicBezTo>
                  <a:pt x="2993" y="56"/>
                  <a:pt x="2994" y="59"/>
                  <a:pt x="2993" y="61"/>
                </a:cubicBezTo>
                <a:cubicBezTo>
                  <a:pt x="2992" y="63"/>
                  <a:pt x="2990" y="63"/>
                  <a:pt x="2988" y="62"/>
                </a:cubicBezTo>
                <a:cubicBezTo>
                  <a:pt x="2986" y="61"/>
                  <a:pt x="2985" y="59"/>
                  <a:pt x="2986" y="57"/>
                </a:cubicBezTo>
                <a:close/>
                <a:moveTo>
                  <a:pt x="2995" y="43"/>
                </a:moveTo>
                <a:lnTo>
                  <a:pt x="2995" y="43"/>
                </a:lnTo>
                <a:cubicBezTo>
                  <a:pt x="2996" y="41"/>
                  <a:pt x="2998" y="41"/>
                  <a:pt x="3000" y="42"/>
                </a:cubicBezTo>
                <a:cubicBezTo>
                  <a:pt x="3002" y="43"/>
                  <a:pt x="3003" y="45"/>
                  <a:pt x="3002" y="47"/>
                </a:cubicBezTo>
                <a:cubicBezTo>
                  <a:pt x="3001" y="49"/>
                  <a:pt x="2998" y="50"/>
                  <a:pt x="2996" y="49"/>
                </a:cubicBezTo>
                <a:cubicBezTo>
                  <a:pt x="2994" y="48"/>
                  <a:pt x="2994" y="45"/>
                  <a:pt x="2995" y="43"/>
                </a:cubicBezTo>
                <a:close/>
                <a:moveTo>
                  <a:pt x="3003" y="30"/>
                </a:moveTo>
                <a:lnTo>
                  <a:pt x="3003" y="30"/>
                </a:lnTo>
                <a:cubicBezTo>
                  <a:pt x="3004" y="28"/>
                  <a:pt x="3006" y="27"/>
                  <a:pt x="3008" y="28"/>
                </a:cubicBezTo>
                <a:cubicBezTo>
                  <a:pt x="3010" y="29"/>
                  <a:pt x="3011" y="31"/>
                  <a:pt x="3010" y="33"/>
                </a:cubicBezTo>
                <a:cubicBezTo>
                  <a:pt x="3009" y="35"/>
                  <a:pt x="3007" y="36"/>
                  <a:pt x="3005" y="35"/>
                </a:cubicBezTo>
                <a:cubicBezTo>
                  <a:pt x="3003" y="34"/>
                  <a:pt x="3002" y="32"/>
                  <a:pt x="3003" y="30"/>
                </a:cubicBezTo>
                <a:close/>
                <a:moveTo>
                  <a:pt x="3011" y="16"/>
                </a:moveTo>
                <a:lnTo>
                  <a:pt x="3011" y="16"/>
                </a:lnTo>
                <a:cubicBezTo>
                  <a:pt x="3012" y="14"/>
                  <a:pt x="3015" y="13"/>
                  <a:pt x="3017" y="14"/>
                </a:cubicBezTo>
                <a:cubicBezTo>
                  <a:pt x="3019" y="15"/>
                  <a:pt x="3020" y="18"/>
                  <a:pt x="3019" y="20"/>
                </a:cubicBezTo>
                <a:cubicBezTo>
                  <a:pt x="3018" y="22"/>
                  <a:pt x="3015" y="23"/>
                  <a:pt x="3013" y="22"/>
                </a:cubicBezTo>
                <a:cubicBezTo>
                  <a:pt x="3011" y="21"/>
                  <a:pt x="3010" y="18"/>
                  <a:pt x="3011" y="16"/>
                </a:cubicBezTo>
                <a:close/>
                <a:moveTo>
                  <a:pt x="3020" y="3"/>
                </a:moveTo>
                <a:lnTo>
                  <a:pt x="3020" y="3"/>
                </a:lnTo>
                <a:cubicBezTo>
                  <a:pt x="3021" y="1"/>
                  <a:pt x="3023" y="0"/>
                  <a:pt x="3025" y="1"/>
                </a:cubicBezTo>
                <a:cubicBezTo>
                  <a:pt x="3027" y="2"/>
                  <a:pt x="3028" y="4"/>
                  <a:pt x="3027" y="6"/>
                </a:cubicBezTo>
                <a:cubicBezTo>
                  <a:pt x="3026" y="8"/>
                  <a:pt x="3024" y="9"/>
                  <a:pt x="3022" y="8"/>
                </a:cubicBezTo>
                <a:cubicBezTo>
                  <a:pt x="3020" y="7"/>
                  <a:pt x="3019" y="5"/>
                  <a:pt x="3020" y="3"/>
                </a:cubicBezTo>
                <a:close/>
              </a:path>
            </a:pathLst>
          </a:custGeom>
          <a:solidFill>
            <a:srgbClr val="000000"/>
          </a:solidFill>
          <a:ln w="9525">
            <a:solidFill>
              <a:srgbClr val="000000"/>
            </a:solidFill>
            <a:bevel/>
            <a:headEnd/>
            <a:tailEnd/>
          </a:ln>
        </p:spPr>
        <p:txBody>
          <a:bodyPr wrap="none" anchor="ctr"/>
          <a:lstStyle/>
          <a:p>
            <a:endParaRPr lang="en-NZ"/>
          </a:p>
        </p:txBody>
      </p:sp>
      <p:sp>
        <p:nvSpPr>
          <p:cNvPr id="88176" name="Freeform 125"/>
          <p:cNvSpPr>
            <a:spLocks noChangeArrowheads="1"/>
          </p:cNvSpPr>
          <p:nvPr/>
        </p:nvSpPr>
        <p:spPr bwMode="auto">
          <a:xfrm>
            <a:off x="5908675" y="5441950"/>
            <a:ext cx="255588" cy="342900"/>
          </a:xfrm>
          <a:custGeom>
            <a:avLst/>
            <a:gdLst>
              <a:gd name="T0" fmla="*/ 4379 w 1576"/>
              <a:gd name="T1" fmla="*/ 338201 h 2116"/>
              <a:gd name="T2" fmla="*/ 8757 w 1576"/>
              <a:gd name="T3" fmla="*/ 331070 h 2116"/>
              <a:gd name="T4" fmla="*/ 12487 w 1576"/>
              <a:gd name="T5" fmla="*/ 325236 h 2116"/>
              <a:gd name="T6" fmla="*/ 15893 w 1576"/>
              <a:gd name="T7" fmla="*/ 321833 h 2116"/>
              <a:gd name="T8" fmla="*/ 21407 w 1576"/>
              <a:gd name="T9" fmla="*/ 315351 h 2116"/>
              <a:gd name="T10" fmla="*/ 24975 w 1576"/>
              <a:gd name="T11" fmla="*/ 308545 h 2116"/>
              <a:gd name="T12" fmla="*/ 28056 w 1576"/>
              <a:gd name="T13" fmla="*/ 304332 h 2116"/>
              <a:gd name="T14" fmla="*/ 33895 w 1576"/>
              <a:gd name="T15" fmla="*/ 298660 h 2116"/>
              <a:gd name="T16" fmla="*/ 38273 w 1576"/>
              <a:gd name="T17" fmla="*/ 291530 h 2116"/>
              <a:gd name="T18" fmla="*/ 42003 w 1576"/>
              <a:gd name="T19" fmla="*/ 285696 h 2116"/>
              <a:gd name="T20" fmla="*/ 45409 w 1576"/>
              <a:gd name="T21" fmla="*/ 282293 h 2116"/>
              <a:gd name="T22" fmla="*/ 50923 w 1576"/>
              <a:gd name="T23" fmla="*/ 275811 h 2116"/>
              <a:gd name="T24" fmla="*/ 54329 w 1576"/>
              <a:gd name="T25" fmla="*/ 269005 h 2116"/>
              <a:gd name="T26" fmla="*/ 57410 w 1576"/>
              <a:gd name="T27" fmla="*/ 264791 h 2116"/>
              <a:gd name="T28" fmla="*/ 63248 w 1576"/>
              <a:gd name="T29" fmla="*/ 259120 h 2116"/>
              <a:gd name="T30" fmla="*/ 67627 w 1576"/>
              <a:gd name="T31" fmla="*/ 251989 h 2116"/>
              <a:gd name="T32" fmla="*/ 71357 w 1576"/>
              <a:gd name="T33" fmla="*/ 245993 h 2116"/>
              <a:gd name="T34" fmla="*/ 74763 w 1576"/>
              <a:gd name="T35" fmla="*/ 242752 h 2116"/>
              <a:gd name="T36" fmla="*/ 80277 w 1576"/>
              <a:gd name="T37" fmla="*/ 236270 h 2116"/>
              <a:gd name="T38" fmla="*/ 83845 w 1576"/>
              <a:gd name="T39" fmla="*/ 229464 h 2116"/>
              <a:gd name="T40" fmla="*/ 86926 w 1576"/>
              <a:gd name="T41" fmla="*/ 225251 h 2116"/>
              <a:gd name="T42" fmla="*/ 92764 w 1576"/>
              <a:gd name="T43" fmla="*/ 219579 h 2116"/>
              <a:gd name="T44" fmla="*/ 97143 w 1576"/>
              <a:gd name="T45" fmla="*/ 212449 h 2116"/>
              <a:gd name="T46" fmla="*/ 100873 w 1576"/>
              <a:gd name="T47" fmla="*/ 206453 h 2116"/>
              <a:gd name="T48" fmla="*/ 104279 w 1576"/>
              <a:gd name="T49" fmla="*/ 203212 h 2116"/>
              <a:gd name="T50" fmla="*/ 109793 w 1576"/>
              <a:gd name="T51" fmla="*/ 196730 h 2116"/>
              <a:gd name="T52" fmla="*/ 113198 w 1576"/>
              <a:gd name="T53" fmla="*/ 189924 h 2116"/>
              <a:gd name="T54" fmla="*/ 116280 w 1576"/>
              <a:gd name="T55" fmla="*/ 185710 h 2116"/>
              <a:gd name="T56" fmla="*/ 122118 w 1576"/>
              <a:gd name="T57" fmla="*/ 180039 h 2116"/>
              <a:gd name="T58" fmla="*/ 126497 w 1576"/>
              <a:gd name="T59" fmla="*/ 172908 h 2116"/>
              <a:gd name="T60" fmla="*/ 130389 w 1576"/>
              <a:gd name="T61" fmla="*/ 166913 h 2116"/>
              <a:gd name="T62" fmla="*/ 133632 w 1576"/>
              <a:gd name="T63" fmla="*/ 163672 h 2116"/>
              <a:gd name="T64" fmla="*/ 139146 w 1576"/>
              <a:gd name="T65" fmla="*/ 157190 h 2116"/>
              <a:gd name="T66" fmla="*/ 142714 w 1576"/>
              <a:gd name="T67" fmla="*/ 150383 h 2116"/>
              <a:gd name="T68" fmla="*/ 145795 w 1576"/>
              <a:gd name="T69" fmla="*/ 146170 h 2116"/>
              <a:gd name="T70" fmla="*/ 151634 w 1576"/>
              <a:gd name="T71" fmla="*/ 140498 h 2116"/>
              <a:gd name="T72" fmla="*/ 156012 w 1576"/>
              <a:gd name="T73" fmla="*/ 133368 h 2116"/>
              <a:gd name="T74" fmla="*/ 159743 w 1576"/>
              <a:gd name="T75" fmla="*/ 127372 h 2116"/>
              <a:gd name="T76" fmla="*/ 163148 w 1576"/>
              <a:gd name="T77" fmla="*/ 124131 h 2116"/>
              <a:gd name="T78" fmla="*/ 168662 w 1576"/>
              <a:gd name="T79" fmla="*/ 117649 h 2116"/>
              <a:gd name="T80" fmla="*/ 172230 w 1576"/>
              <a:gd name="T81" fmla="*/ 110843 h 2116"/>
              <a:gd name="T82" fmla="*/ 175311 w 1576"/>
              <a:gd name="T83" fmla="*/ 106630 h 2116"/>
              <a:gd name="T84" fmla="*/ 180987 w 1576"/>
              <a:gd name="T85" fmla="*/ 100958 h 2116"/>
              <a:gd name="T86" fmla="*/ 185366 w 1576"/>
              <a:gd name="T87" fmla="*/ 93828 h 2116"/>
              <a:gd name="T88" fmla="*/ 189258 w 1576"/>
              <a:gd name="T89" fmla="*/ 87832 h 2116"/>
              <a:gd name="T90" fmla="*/ 192664 w 1576"/>
              <a:gd name="T91" fmla="*/ 84591 h 2116"/>
              <a:gd name="T92" fmla="*/ 198178 w 1576"/>
              <a:gd name="T93" fmla="*/ 78109 h 2116"/>
              <a:gd name="T94" fmla="*/ 201584 w 1576"/>
              <a:gd name="T95" fmla="*/ 71302 h 2116"/>
              <a:gd name="T96" fmla="*/ 204665 w 1576"/>
              <a:gd name="T97" fmla="*/ 67089 h 2116"/>
              <a:gd name="T98" fmla="*/ 210503 w 1576"/>
              <a:gd name="T99" fmla="*/ 61417 h 2116"/>
              <a:gd name="T100" fmla="*/ 214882 w 1576"/>
              <a:gd name="T101" fmla="*/ 54287 h 2116"/>
              <a:gd name="T102" fmla="*/ 218612 w 1576"/>
              <a:gd name="T103" fmla="*/ 48291 h 2116"/>
              <a:gd name="T104" fmla="*/ 222018 w 1576"/>
              <a:gd name="T105" fmla="*/ 45050 h 2116"/>
              <a:gd name="T106" fmla="*/ 227532 w 1576"/>
              <a:gd name="T107" fmla="*/ 38568 h 2116"/>
              <a:gd name="T108" fmla="*/ 231100 w 1576"/>
              <a:gd name="T109" fmla="*/ 31762 h 2116"/>
              <a:gd name="T110" fmla="*/ 234181 w 1576"/>
              <a:gd name="T111" fmla="*/ 27549 h 2116"/>
              <a:gd name="T112" fmla="*/ 240019 w 1576"/>
              <a:gd name="T113" fmla="*/ 21877 h 2116"/>
              <a:gd name="T114" fmla="*/ 244398 w 1576"/>
              <a:gd name="T115" fmla="*/ 14747 h 2116"/>
              <a:gd name="T116" fmla="*/ 248128 w 1576"/>
              <a:gd name="T117" fmla="*/ 8751 h 2116"/>
              <a:gd name="T118" fmla="*/ 251534 w 1576"/>
              <a:gd name="T119" fmla="*/ 5510 h 21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76"/>
              <a:gd name="T181" fmla="*/ 0 h 2116"/>
              <a:gd name="T182" fmla="*/ 1576 w 1576"/>
              <a:gd name="T183" fmla="*/ 2116 h 211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76" h="2116">
                <a:moveTo>
                  <a:pt x="1" y="2109"/>
                </a:moveTo>
                <a:lnTo>
                  <a:pt x="1" y="2109"/>
                </a:lnTo>
                <a:cubicBezTo>
                  <a:pt x="2" y="2107"/>
                  <a:pt x="4" y="2107"/>
                  <a:pt x="6" y="2108"/>
                </a:cubicBezTo>
                <a:cubicBezTo>
                  <a:pt x="8" y="2109"/>
                  <a:pt x="9" y="2111"/>
                  <a:pt x="8" y="2113"/>
                </a:cubicBezTo>
                <a:cubicBezTo>
                  <a:pt x="7" y="2115"/>
                  <a:pt x="5" y="2116"/>
                  <a:pt x="3" y="2115"/>
                </a:cubicBezTo>
                <a:cubicBezTo>
                  <a:pt x="1" y="2114"/>
                  <a:pt x="0" y="2111"/>
                  <a:pt x="1" y="2109"/>
                </a:cubicBezTo>
                <a:close/>
                <a:moveTo>
                  <a:pt x="10" y="2097"/>
                </a:moveTo>
                <a:lnTo>
                  <a:pt x="10" y="2096"/>
                </a:lnTo>
                <a:cubicBezTo>
                  <a:pt x="11" y="2095"/>
                  <a:pt x="14" y="2094"/>
                  <a:pt x="16" y="2095"/>
                </a:cubicBezTo>
                <a:cubicBezTo>
                  <a:pt x="18" y="2096"/>
                  <a:pt x="19" y="2098"/>
                  <a:pt x="18" y="2100"/>
                </a:cubicBezTo>
                <a:cubicBezTo>
                  <a:pt x="17" y="2102"/>
                  <a:pt x="14" y="2103"/>
                  <a:pt x="12" y="2102"/>
                </a:cubicBezTo>
                <a:cubicBezTo>
                  <a:pt x="10" y="2101"/>
                  <a:pt x="9" y="2098"/>
                  <a:pt x="10" y="2097"/>
                </a:cubicBezTo>
                <a:close/>
                <a:moveTo>
                  <a:pt x="20" y="2084"/>
                </a:moveTo>
                <a:lnTo>
                  <a:pt x="20" y="2084"/>
                </a:lnTo>
                <a:cubicBezTo>
                  <a:pt x="21" y="2082"/>
                  <a:pt x="23" y="2081"/>
                  <a:pt x="25" y="2082"/>
                </a:cubicBezTo>
                <a:cubicBezTo>
                  <a:pt x="27" y="2083"/>
                  <a:pt x="28" y="2085"/>
                  <a:pt x="27" y="2087"/>
                </a:cubicBezTo>
                <a:cubicBezTo>
                  <a:pt x="26" y="2089"/>
                  <a:pt x="24" y="2090"/>
                  <a:pt x="22" y="2089"/>
                </a:cubicBezTo>
                <a:cubicBezTo>
                  <a:pt x="20" y="2088"/>
                  <a:pt x="19" y="2086"/>
                  <a:pt x="20" y="2084"/>
                </a:cubicBezTo>
                <a:close/>
                <a:moveTo>
                  <a:pt x="30" y="2071"/>
                </a:moveTo>
                <a:lnTo>
                  <a:pt x="30" y="2071"/>
                </a:lnTo>
                <a:cubicBezTo>
                  <a:pt x="31" y="2069"/>
                  <a:pt x="33" y="2068"/>
                  <a:pt x="35" y="2069"/>
                </a:cubicBezTo>
                <a:cubicBezTo>
                  <a:pt x="37" y="2070"/>
                  <a:pt x="38" y="2072"/>
                  <a:pt x="37" y="2074"/>
                </a:cubicBezTo>
                <a:cubicBezTo>
                  <a:pt x="36" y="2076"/>
                  <a:pt x="33" y="2077"/>
                  <a:pt x="31" y="2076"/>
                </a:cubicBezTo>
                <a:cubicBezTo>
                  <a:pt x="29" y="2075"/>
                  <a:pt x="29" y="2073"/>
                  <a:pt x="30" y="2071"/>
                </a:cubicBezTo>
                <a:close/>
                <a:moveTo>
                  <a:pt x="39" y="2058"/>
                </a:moveTo>
                <a:lnTo>
                  <a:pt x="39" y="2058"/>
                </a:lnTo>
                <a:cubicBezTo>
                  <a:pt x="40" y="2056"/>
                  <a:pt x="43" y="2055"/>
                  <a:pt x="44" y="2056"/>
                </a:cubicBezTo>
                <a:cubicBezTo>
                  <a:pt x="46" y="2057"/>
                  <a:pt x="47" y="2060"/>
                  <a:pt x="46" y="2062"/>
                </a:cubicBezTo>
                <a:cubicBezTo>
                  <a:pt x="45" y="2064"/>
                  <a:pt x="43" y="2064"/>
                  <a:pt x="41" y="2063"/>
                </a:cubicBezTo>
                <a:cubicBezTo>
                  <a:pt x="39" y="2062"/>
                  <a:pt x="38" y="2060"/>
                  <a:pt x="39" y="2058"/>
                </a:cubicBezTo>
                <a:close/>
                <a:moveTo>
                  <a:pt x="49" y="2045"/>
                </a:moveTo>
                <a:lnTo>
                  <a:pt x="49" y="2045"/>
                </a:lnTo>
                <a:cubicBezTo>
                  <a:pt x="50" y="2043"/>
                  <a:pt x="52" y="2042"/>
                  <a:pt x="54" y="2043"/>
                </a:cubicBezTo>
                <a:cubicBezTo>
                  <a:pt x="56" y="2044"/>
                  <a:pt x="57" y="2047"/>
                  <a:pt x="56" y="2049"/>
                </a:cubicBezTo>
                <a:cubicBezTo>
                  <a:pt x="55" y="2051"/>
                  <a:pt x="52" y="2051"/>
                  <a:pt x="50" y="2050"/>
                </a:cubicBezTo>
                <a:cubicBezTo>
                  <a:pt x="48" y="2049"/>
                  <a:pt x="48" y="2047"/>
                  <a:pt x="49" y="2045"/>
                </a:cubicBezTo>
                <a:close/>
                <a:moveTo>
                  <a:pt x="58" y="2032"/>
                </a:moveTo>
                <a:lnTo>
                  <a:pt x="58" y="2032"/>
                </a:lnTo>
                <a:cubicBezTo>
                  <a:pt x="59" y="2030"/>
                  <a:pt x="62" y="2029"/>
                  <a:pt x="64" y="2030"/>
                </a:cubicBezTo>
                <a:cubicBezTo>
                  <a:pt x="66" y="2031"/>
                  <a:pt x="66" y="2034"/>
                  <a:pt x="65" y="2036"/>
                </a:cubicBezTo>
                <a:cubicBezTo>
                  <a:pt x="64" y="2038"/>
                  <a:pt x="62" y="2039"/>
                  <a:pt x="60" y="2038"/>
                </a:cubicBezTo>
                <a:cubicBezTo>
                  <a:pt x="58" y="2037"/>
                  <a:pt x="57" y="2034"/>
                  <a:pt x="58" y="2032"/>
                </a:cubicBezTo>
                <a:close/>
                <a:moveTo>
                  <a:pt x="68" y="2019"/>
                </a:moveTo>
                <a:lnTo>
                  <a:pt x="68" y="2019"/>
                </a:lnTo>
                <a:cubicBezTo>
                  <a:pt x="69" y="2017"/>
                  <a:pt x="71" y="2017"/>
                  <a:pt x="73" y="2018"/>
                </a:cubicBezTo>
                <a:cubicBezTo>
                  <a:pt x="75" y="2019"/>
                  <a:pt x="76" y="2021"/>
                  <a:pt x="75" y="2023"/>
                </a:cubicBezTo>
                <a:cubicBezTo>
                  <a:pt x="74" y="2025"/>
                  <a:pt x="72" y="2026"/>
                  <a:pt x="70" y="2025"/>
                </a:cubicBezTo>
                <a:cubicBezTo>
                  <a:pt x="68" y="2024"/>
                  <a:pt x="67" y="2021"/>
                  <a:pt x="68" y="2019"/>
                </a:cubicBezTo>
                <a:close/>
                <a:moveTo>
                  <a:pt x="77" y="2007"/>
                </a:moveTo>
                <a:lnTo>
                  <a:pt x="77" y="2007"/>
                </a:lnTo>
                <a:cubicBezTo>
                  <a:pt x="78" y="2005"/>
                  <a:pt x="81" y="2004"/>
                  <a:pt x="83" y="2005"/>
                </a:cubicBezTo>
                <a:cubicBezTo>
                  <a:pt x="85" y="2006"/>
                  <a:pt x="85" y="2008"/>
                  <a:pt x="84" y="2010"/>
                </a:cubicBezTo>
                <a:cubicBezTo>
                  <a:pt x="83" y="2012"/>
                  <a:pt x="81" y="2013"/>
                  <a:pt x="79" y="2012"/>
                </a:cubicBezTo>
                <a:cubicBezTo>
                  <a:pt x="77" y="2011"/>
                  <a:pt x="76" y="2009"/>
                  <a:pt x="77" y="2007"/>
                </a:cubicBezTo>
                <a:close/>
                <a:moveTo>
                  <a:pt x="87" y="1994"/>
                </a:moveTo>
                <a:lnTo>
                  <a:pt x="87" y="1994"/>
                </a:lnTo>
                <a:cubicBezTo>
                  <a:pt x="88" y="1992"/>
                  <a:pt x="90" y="1991"/>
                  <a:pt x="92" y="1992"/>
                </a:cubicBezTo>
                <a:cubicBezTo>
                  <a:pt x="94" y="1993"/>
                  <a:pt x="95" y="1995"/>
                  <a:pt x="94" y="1997"/>
                </a:cubicBezTo>
                <a:cubicBezTo>
                  <a:pt x="93" y="1999"/>
                  <a:pt x="91" y="2000"/>
                  <a:pt x="89" y="1999"/>
                </a:cubicBezTo>
                <a:cubicBezTo>
                  <a:pt x="87" y="1998"/>
                  <a:pt x="86" y="1996"/>
                  <a:pt x="87" y="1994"/>
                </a:cubicBezTo>
                <a:close/>
                <a:moveTo>
                  <a:pt x="96" y="1981"/>
                </a:moveTo>
                <a:lnTo>
                  <a:pt x="96" y="1981"/>
                </a:lnTo>
                <a:cubicBezTo>
                  <a:pt x="97" y="1979"/>
                  <a:pt x="100" y="1978"/>
                  <a:pt x="102" y="1979"/>
                </a:cubicBezTo>
                <a:cubicBezTo>
                  <a:pt x="104" y="1980"/>
                  <a:pt x="105" y="1982"/>
                  <a:pt x="104" y="1984"/>
                </a:cubicBezTo>
                <a:cubicBezTo>
                  <a:pt x="103" y="1986"/>
                  <a:pt x="100" y="1987"/>
                  <a:pt x="98" y="1986"/>
                </a:cubicBezTo>
                <a:cubicBezTo>
                  <a:pt x="96" y="1985"/>
                  <a:pt x="95" y="1983"/>
                  <a:pt x="96" y="1981"/>
                </a:cubicBezTo>
                <a:close/>
                <a:moveTo>
                  <a:pt x="106" y="1968"/>
                </a:moveTo>
                <a:lnTo>
                  <a:pt x="106" y="1968"/>
                </a:lnTo>
                <a:cubicBezTo>
                  <a:pt x="107" y="1966"/>
                  <a:pt x="109" y="1965"/>
                  <a:pt x="111" y="1966"/>
                </a:cubicBezTo>
                <a:cubicBezTo>
                  <a:pt x="113" y="1967"/>
                  <a:pt x="114" y="1970"/>
                  <a:pt x="113" y="1972"/>
                </a:cubicBezTo>
                <a:cubicBezTo>
                  <a:pt x="112" y="1974"/>
                  <a:pt x="110" y="1974"/>
                  <a:pt x="108" y="1973"/>
                </a:cubicBezTo>
                <a:cubicBezTo>
                  <a:pt x="106" y="1972"/>
                  <a:pt x="105" y="1970"/>
                  <a:pt x="106" y="1968"/>
                </a:cubicBezTo>
                <a:close/>
                <a:moveTo>
                  <a:pt x="116" y="1955"/>
                </a:moveTo>
                <a:lnTo>
                  <a:pt x="116" y="1955"/>
                </a:lnTo>
                <a:cubicBezTo>
                  <a:pt x="117" y="1953"/>
                  <a:pt x="119" y="1952"/>
                  <a:pt x="121" y="1953"/>
                </a:cubicBezTo>
                <a:cubicBezTo>
                  <a:pt x="123" y="1954"/>
                  <a:pt x="124" y="1957"/>
                  <a:pt x="123" y="1959"/>
                </a:cubicBezTo>
                <a:cubicBezTo>
                  <a:pt x="122" y="1961"/>
                  <a:pt x="119" y="1962"/>
                  <a:pt x="117" y="1961"/>
                </a:cubicBezTo>
                <a:cubicBezTo>
                  <a:pt x="115" y="1960"/>
                  <a:pt x="115" y="1957"/>
                  <a:pt x="116" y="1955"/>
                </a:cubicBezTo>
                <a:close/>
                <a:moveTo>
                  <a:pt x="125" y="1942"/>
                </a:moveTo>
                <a:lnTo>
                  <a:pt x="125" y="1942"/>
                </a:lnTo>
                <a:cubicBezTo>
                  <a:pt x="126" y="1940"/>
                  <a:pt x="128" y="1940"/>
                  <a:pt x="130" y="1941"/>
                </a:cubicBezTo>
                <a:cubicBezTo>
                  <a:pt x="132" y="1942"/>
                  <a:pt x="133" y="1944"/>
                  <a:pt x="132" y="1946"/>
                </a:cubicBezTo>
                <a:cubicBezTo>
                  <a:pt x="131" y="1948"/>
                  <a:pt x="129" y="1949"/>
                  <a:pt x="127" y="1948"/>
                </a:cubicBezTo>
                <a:cubicBezTo>
                  <a:pt x="125" y="1947"/>
                  <a:pt x="124" y="1944"/>
                  <a:pt x="125" y="1942"/>
                </a:cubicBezTo>
                <a:close/>
                <a:moveTo>
                  <a:pt x="135" y="1930"/>
                </a:moveTo>
                <a:lnTo>
                  <a:pt x="135" y="1929"/>
                </a:lnTo>
                <a:cubicBezTo>
                  <a:pt x="136" y="1928"/>
                  <a:pt x="138" y="1927"/>
                  <a:pt x="140" y="1928"/>
                </a:cubicBezTo>
                <a:cubicBezTo>
                  <a:pt x="142" y="1929"/>
                  <a:pt x="143" y="1931"/>
                  <a:pt x="142" y="1933"/>
                </a:cubicBezTo>
                <a:cubicBezTo>
                  <a:pt x="141" y="1935"/>
                  <a:pt x="138" y="1936"/>
                  <a:pt x="136" y="1935"/>
                </a:cubicBezTo>
                <a:cubicBezTo>
                  <a:pt x="134" y="1934"/>
                  <a:pt x="134" y="1931"/>
                  <a:pt x="135" y="1930"/>
                </a:cubicBezTo>
                <a:close/>
                <a:moveTo>
                  <a:pt x="144" y="1917"/>
                </a:moveTo>
                <a:lnTo>
                  <a:pt x="144" y="1917"/>
                </a:lnTo>
                <a:cubicBezTo>
                  <a:pt x="145" y="1915"/>
                  <a:pt x="148" y="1914"/>
                  <a:pt x="150" y="1915"/>
                </a:cubicBezTo>
                <a:cubicBezTo>
                  <a:pt x="152" y="1916"/>
                  <a:pt x="152" y="1918"/>
                  <a:pt x="151" y="1920"/>
                </a:cubicBezTo>
                <a:cubicBezTo>
                  <a:pt x="150" y="1922"/>
                  <a:pt x="148" y="1923"/>
                  <a:pt x="146" y="1922"/>
                </a:cubicBezTo>
                <a:cubicBezTo>
                  <a:pt x="144" y="1921"/>
                  <a:pt x="143" y="1919"/>
                  <a:pt x="144" y="1917"/>
                </a:cubicBezTo>
                <a:close/>
                <a:moveTo>
                  <a:pt x="154" y="1904"/>
                </a:moveTo>
                <a:lnTo>
                  <a:pt x="154" y="1904"/>
                </a:lnTo>
                <a:cubicBezTo>
                  <a:pt x="155" y="1902"/>
                  <a:pt x="157" y="1901"/>
                  <a:pt x="159" y="1902"/>
                </a:cubicBezTo>
                <a:cubicBezTo>
                  <a:pt x="161" y="1903"/>
                  <a:pt x="162" y="1905"/>
                  <a:pt x="161" y="1907"/>
                </a:cubicBezTo>
                <a:cubicBezTo>
                  <a:pt x="160" y="1909"/>
                  <a:pt x="158" y="1910"/>
                  <a:pt x="156" y="1909"/>
                </a:cubicBezTo>
                <a:cubicBezTo>
                  <a:pt x="154" y="1908"/>
                  <a:pt x="153" y="1906"/>
                  <a:pt x="154" y="1904"/>
                </a:cubicBezTo>
                <a:close/>
                <a:moveTo>
                  <a:pt x="163" y="1891"/>
                </a:moveTo>
                <a:lnTo>
                  <a:pt x="163" y="1891"/>
                </a:lnTo>
                <a:cubicBezTo>
                  <a:pt x="164" y="1889"/>
                  <a:pt x="167" y="1888"/>
                  <a:pt x="169" y="1889"/>
                </a:cubicBezTo>
                <a:cubicBezTo>
                  <a:pt x="171" y="1890"/>
                  <a:pt x="171" y="1893"/>
                  <a:pt x="170" y="1895"/>
                </a:cubicBezTo>
                <a:cubicBezTo>
                  <a:pt x="169" y="1897"/>
                  <a:pt x="167" y="1897"/>
                  <a:pt x="165" y="1896"/>
                </a:cubicBezTo>
                <a:cubicBezTo>
                  <a:pt x="163" y="1895"/>
                  <a:pt x="162" y="1893"/>
                  <a:pt x="163" y="1891"/>
                </a:cubicBezTo>
                <a:close/>
                <a:moveTo>
                  <a:pt x="173" y="1878"/>
                </a:moveTo>
                <a:lnTo>
                  <a:pt x="173" y="1878"/>
                </a:lnTo>
                <a:cubicBezTo>
                  <a:pt x="174" y="1876"/>
                  <a:pt x="176" y="1875"/>
                  <a:pt x="178" y="1876"/>
                </a:cubicBezTo>
                <a:cubicBezTo>
                  <a:pt x="180" y="1877"/>
                  <a:pt x="181" y="1880"/>
                  <a:pt x="180" y="1882"/>
                </a:cubicBezTo>
                <a:cubicBezTo>
                  <a:pt x="179" y="1884"/>
                  <a:pt x="177" y="1884"/>
                  <a:pt x="175" y="1883"/>
                </a:cubicBezTo>
                <a:cubicBezTo>
                  <a:pt x="173" y="1883"/>
                  <a:pt x="172" y="1880"/>
                  <a:pt x="173" y="1878"/>
                </a:cubicBezTo>
                <a:close/>
                <a:moveTo>
                  <a:pt x="182" y="1865"/>
                </a:moveTo>
                <a:lnTo>
                  <a:pt x="182" y="1865"/>
                </a:lnTo>
                <a:cubicBezTo>
                  <a:pt x="183" y="1863"/>
                  <a:pt x="186" y="1862"/>
                  <a:pt x="188" y="1863"/>
                </a:cubicBezTo>
                <a:cubicBezTo>
                  <a:pt x="190" y="1864"/>
                  <a:pt x="191" y="1867"/>
                  <a:pt x="190" y="1869"/>
                </a:cubicBezTo>
                <a:cubicBezTo>
                  <a:pt x="189" y="1871"/>
                  <a:pt x="186" y="1872"/>
                  <a:pt x="184" y="1871"/>
                </a:cubicBezTo>
                <a:cubicBezTo>
                  <a:pt x="182" y="1870"/>
                  <a:pt x="181" y="1867"/>
                  <a:pt x="182" y="1865"/>
                </a:cubicBezTo>
                <a:close/>
                <a:moveTo>
                  <a:pt x="192" y="1852"/>
                </a:moveTo>
                <a:lnTo>
                  <a:pt x="192" y="1852"/>
                </a:lnTo>
                <a:cubicBezTo>
                  <a:pt x="193" y="1850"/>
                  <a:pt x="195" y="1850"/>
                  <a:pt x="197" y="1851"/>
                </a:cubicBezTo>
                <a:cubicBezTo>
                  <a:pt x="199" y="1852"/>
                  <a:pt x="200" y="1854"/>
                  <a:pt x="199" y="1856"/>
                </a:cubicBezTo>
                <a:cubicBezTo>
                  <a:pt x="198" y="1858"/>
                  <a:pt x="196" y="1859"/>
                  <a:pt x="194" y="1858"/>
                </a:cubicBezTo>
                <a:cubicBezTo>
                  <a:pt x="192" y="1857"/>
                  <a:pt x="191" y="1854"/>
                  <a:pt x="192" y="1852"/>
                </a:cubicBezTo>
                <a:close/>
                <a:moveTo>
                  <a:pt x="202" y="1840"/>
                </a:moveTo>
                <a:lnTo>
                  <a:pt x="202" y="1840"/>
                </a:lnTo>
                <a:cubicBezTo>
                  <a:pt x="203" y="1838"/>
                  <a:pt x="205" y="1837"/>
                  <a:pt x="207" y="1838"/>
                </a:cubicBezTo>
                <a:cubicBezTo>
                  <a:pt x="209" y="1839"/>
                  <a:pt x="210" y="1841"/>
                  <a:pt x="209" y="1843"/>
                </a:cubicBezTo>
                <a:cubicBezTo>
                  <a:pt x="208" y="1845"/>
                  <a:pt x="205" y="1846"/>
                  <a:pt x="203" y="1845"/>
                </a:cubicBezTo>
                <a:cubicBezTo>
                  <a:pt x="201" y="1844"/>
                  <a:pt x="201" y="1842"/>
                  <a:pt x="202" y="1840"/>
                </a:cubicBezTo>
                <a:close/>
                <a:moveTo>
                  <a:pt x="211" y="1827"/>
                </a:moveTo>
                <a:lnTo>
                  <a:pt x="211" y="1827"/>
                </a:lnTo>
                <a:cubicBezTo>
                  <a:pt x="212" y="1825"/>
                  <a:pt x="214" y="1824"/>
                  <a:pt x="216" y="1825"/>
                </a:cubicBezTo>
                <a:cubicBezTo>
                  <a:pt x="218" y="1826"/>
                  <a:pt x="219" y="1828"/>
                  <a:pt x="218" y="1830"/>
                </a:cubicBezTo>
                <a:cubicBezTo>
                  <a:pt x="217" y="1832"/>
                  <a:pt x="215" y="1833"/>
                  <a:pt x="213" y="1832"/>
                </a:cubicBezTo>
                <a:cubicBezTo>
                  <a:pt x="211" y="1831"/>
                  <a:pt x="210" y="1829"/>
                  <a:pt x="211" y="1827"/>
                </a:cubicBezTo>
                <a:close/>
                <a:moveTo>
                  <a:pt x="221" y="1814"/>
                </a:moveTo>
                <a:lnTo>
                  <a:pt x="221" y="1814"/>
                </a:lnTo>
                <a:cubicBezTo>
                  <a:pt x="222" y="1812"/>
                  <a:pt x="224" y="1811"/>
                  <a:pt x="226" y="1812"/>
                </a:cubicBezTo>
                <a:cubicBezTo>
                  <a:pt x="228" y="1813"/>
                  <a:pt x="229" y="1815"/>
                  <a:pt x="228" y="1817"/>
                </a:cubicBezTo>
                <a:cubicBezTo>
                  <a:pt x="227" y="1819"/>
                  <a:pt x="224" y="1820"/>
                  <a:pt x="222" y="1819"/>
                </a:cubicBezTo>
                <a:cubicBezTo>
                  <a:pt x="220" y="1818"/>
                  <a:pt x="220" y="1816"/>
                  <a:pt x="221" y="1814"/>
                </a:cubicBezTo>
                <a:close/>
                <a:moveTo>
                  <a:pt x="230" y="1801"/>
                </a:moveTo>
                <a:lnTo>
                  <a:pt x="230" y="1801"/>
                </a:lnTo>
                <a:cubicBezTo>
                  <a:pt x="231" y="1799"/>
                  <a:pt x="234" y="1798"/>
                  <a:pt x="236" y="1799"/>
                </a:cubicBezTo>
                <a:cubicBezTo>
                  <a:pt x="238" y="1800"/>
                  <a:pt x="238" y="1803"/>
                  <a:pt x="237" y="1805"/>
                </a:cubicBezTo>
                <a:cubicBezTo>
                  <a:pt x="236" y="1807"/>
                  <a:pt x="234" y="1807"/>
                  <a:pt x="232" y="1806"/>
                </a:cubicBezTo>
                <a:cubicBezTo>
                  <a:pt x="230" y="1805"/>
                  <a:pt x="229" y="1803"/>
                  <a:pt x="230" y="1801"/>
                </a:cubicBezTo>
                <a:close/>
                <a:moveTo>
                  <a:pt x="240" y="1788"/>
                </a:moveTo>
                <a:lnTo>
                  <a:pt x="240" y="1788"/>
                </a:lnTo>
                <a:cubicBezTo>
                  <a:pt x="241" y="1786"/>
                  <a:pt x="243" y="1785"/>
                  <a:pt x="245" y="1786"/>
                </a:cubicBezTo>
                <a:cubicBezTo>
                  <a:pt x="247" y="1787"/>
                  <a:pt x="248" y="1790"/>
                  <a:pt x="247" y="1792"/>
                </a:cubicBezTo>
                <a:cubicBezTo>
                  <a:pt x="246" y="1794"/>
                  <a:pt x="244" y="1795"/>
                  <a:pt x="242" y="1794"/>
                </a:cubicBezTo>
                <a:cubicBezTo>
                  <a:pt x="240" y="1793"/>
                  <a:pt x="239" y="1790"/>
                  <a:pt x="240" y="1788"/>
                </a:cubicBezTo>
                <a:close/>
                <a:moveTo>
                  <a:pt x="249" y="1775"/>
                </a:moveTo>
                <a:lnTo>
                  <a:pt x="249" y="1775"/>
                </a:lnTo>
                <a:cubicBezTo>
                  <a:pt x="250" y="1773"/>
                  <a:pt x="253" y="1773"/>
                  <a:pt x="255" y="1774"/>
                </a:cubicBezTo>
                <a:cubicBezTo>
                  <a:pt x="257" y="1775"/>
                  <a:pt x="257" y="1777"/>
                  <a:pt x="256" y="1779"/>
                </a:cubicBezTo>
                <a:cubicBezTo>
                  <a:pt x="255" y="1781"/>
                  <a:pt x="253" y="1782"/>
                  <a:pt x="251" y="1781"/>
                </a:cubicBezTo>
                <a:cubicBezTo>
                  <a:pt x="249" y="1780"/>
                  <a:pt x="248" y="1777"/>
                  <a:pt x="249" y="1775"/>
                </a:cubicBezTo>
                <a:close/>
                <a:moveTo>
                  <a:pt x="259" y="1763"/>
                </a:moveTo>
                <a:lnTo>
                  <a:pt x="259" y="1763"/>
                </a:lnTo>
                <a:cubicBezTo>
                  <a:pt x="260" y="1761"/>
                  <a:pt x="262" y="1760"/>
                  <a:pt x="264" y="1761"/>
                </a:cubicBezTo>
                <a:cubicBezTo>
                  <a:pt x="266" y="1762"/>
                  <a:pt x="267" y="1764"/>
                  <a:pt x="266" y="1766"/>
                </a:cubicBezTo>
                <a:cubicBezTo>
                  <a:pt x="265" y="1768"/>
                  <a:pt x="263" y="1769"/>
                  <a:pt x="261" y="1768"/>
                </a:cubicBezTo>
                <a:cubicBezTo>
                  <a:pt x="259" y="1767"/>
                  <a:pt x="258" y="1765"/>
                  <a:pt x="259" y="1763"/>
                </a:cubicBezTo>
                <a:close/>
                <a:moveTo>
                  <a:pt x="268" y="1750"/>
                </a:moveTo>
                <a:lnTo>
                  <a:pt x="268" y="1750"/>
                </a:lnTo>
                <a:cubicBezTo>
                  <a:pt x="269" y="1748"/>
                  <a:pt x="272" y="1747"/>
                  <a:pt x="274" y="1748"/>
                </a:cubicBezTo>
                <a:cubicBezTo>
                  <a:pt x="276" y="1749"/>
                  <a:pt x="277" y="1751"/>
                  <a:pt x="276" y="1753"/>
                </a:cubicBezTo>
                <a:cubicBezTo>
                  <a:pt x="275" y="1755"/>
                  <a:pt x="272" y="1756"/>
                  <a:pt x="270" y="1755"/>
                </a:cubicBezTo>
                <a:cubicBezTo>
                  <a:pt x="268" y="1754"/>
                  <a:pt x="267" y="1752"/>
                  <a:pt x="268" y="1750"/>
                </a:cubicBezTo>
                <a:close/>
                <a:moveTo>
                  <a:pt x="278" y="1737"/>
                </a:moveTo>
                <a:lnTo>
                  <a:pt x="278" y="1737"/>
                </a:lnTo>
                <a:cubicBezTo>
                  <a:pt x="279" y="1735"/>
                  <a:pt x="281" y="1734"/>
                  <a:pt x="283" y="1735"/>
                </a:cubicBezTo>
                <a:cubicBezTo>
                  <a:pt x="285" y="1736"/>
                  <a:pt x="286" y="1738"/>
                  <a:pt x="285" y="1740"/>
                </a:cubicBezTo>
                <a:cubicBezTo>
                  <a:pt x="284" y="1742"/>
                  <a:pt x="282" y="1743"/>
                  <a:pt x="280" y="1742"/>
                </a:cubicBezTo>
                <a:cubicBezTo>
                  <a:pt x="278" y="1741"/>
                  <a:pt x="277" y="1739"/>
                  <a:pt x="278" y="1737"/>
                </a:cubicBezTo>
                <a:close/>
                <a:moveTo>
                  <a:pt x="288" y="1724"/>
                </a:moveTo>
                <a:lnTo>
                  <a:pt x="288" y="1724"/>
                </a:lnTo>
                <a:cubicBezTo>
                  <a:pt x="289" y="1722"/>
                  <a:pt x="291" y="1721"/>
                  <a:pt x="293" y="1722"/>
                </a:cubicBezTo>
                <a:cubicBezTo>
                  <a:pt x="295" y="1723"/>
                  <a:pt x="296" y="1726"/>
                  <a:pt x="295" y="1728"/>
                </a:cubicBezTo>
                <a:cubicBezTo>
                  <a:pt x="294" y="1730"/>
                  <a:pt x="291" y="1730"/>
                  <a:pt x="289" y="1729"/>
                </a:cubicBezTo>
                <a:cubicBezTo>
                  <a:pt x="287" y="1728"/>
                  <a:pt x="287" y="1726"/>
                  <a:pt x="288" y="1724"/>
                </a:cubicBezTo>
                <a:close/>
                <a:moveTo>
                  <a:pt x="297" y="1711"/>
                </a:moveTo>
                <a:lnTo>
                  <a:pt x="297" y="1711"/>
                </a:lnTo>
                <a:cubicBezTo>
                  <a:pt x="298" y="1709"/>
                  <a:pt x="300" y="1708"/>
                  <a:pt x="302" y="1709"/>
                </a:cubicBezTo>
                <a:cubicBezTo>
                  <a:pt x="304" y="1710"/>
                  <a:pt x="305" y="1713"/>
                  <a:pt x="304" y="1715"/>
                </a:cubicBezTo>
                <a:cubicBezTo>
                  <a:pt x="303" y="1717"/>
                  <a:pt x="301" y="1718"/>
                  <a:pt x="299" y="1717"/>
                </a:cubicBezTo>
                <a:cubicBezTo>
                  <a:pt x="297" y="1716"/>
                  <a:pt x="296" y="1713"/>
                  <a:pt x="297" y="1711"/>
                </a:cubicBezTo>
                <a:close/>
                <a:moveTo>
                  <a:pt x="307" y="1698"/>
                </a:moveTo>
                <a:lnTo>
                  <a:pt x="307" y="1698"/>
                </a:lnTo>
                <a:cubicBezTo>
                  <a:pt x="308" y="1696"/>
                  <a:pt x="310" y="1696"/>
                  <a:pt x="312" y="1697"/>
                </a:cubicBezTo>
                <a:cubicBezTo>
                  <a:pt x="314" y="1698"/>
                  <a:pt x="315" y="1700"/>
                  <a:pt x="314" y="1702"/>
                </a:cubicBezTo>
                <a:cubicBezTo>
                  <a:pt x="313" y="1704"/>
                  <a:pt x="310" y="1705"/>
                  <a:pt x="308" y="1704"/>
                </a:cubicBezTo>
                <a:cubicBezTo>
                  <a:pt x="306" y="1703"/>
                  <a:pt x="306" y="1700"/>
                  <a:pt x="307" y="1698"/>
                </a:cubicBezTo>
                <a:close/>
                <a:moveTo>
                  <a:pt x="316" y="1685"/>
                </a:moveTo>
                <a:lnTo>
                  <a:pt x="316" y="1685"/>
                </a:lnTo>
                <a:cubicBezTo>
                  <a:pt x="317" y="1683"/>
                  <a:pt x="320" y="1683"/>
                  <a:pt x="322" y="1684"/>
                </a:cubicBezTo>
                <a:cubicBezTo>
                  <a:pt x="324" y="1685"/>
                  <a:pt x="324" y="1687"/>
                  <a:pt x="323" y="1689"/>
                </a:cubicBezTo>
                <a:cubicBezTo>
                  <a:pt x="322" y="1691"/>
                  <a:pt x="320" y="1692"/>
                  <a:pt x="318" y="1691"/>
                </a:cubicBezTo>
                <a:cubicBezTo>
                  <a:pt x="316" y="1690"/>
                  <a:pt x="315" y="1687"/>
                  <a:pt x="316" y="1685"/>
                </a:cubicBezTo>
                <a:close/>
                <a:moveTo>
                  <a:pt x="326" y="1673"/>
                </a:moveTo>
                <a:lnTo>
                  <a:pt x="326" y="1673"/>
                </a:lnTo>
                <a:cubicBezTo>
                  <a:pt x="327" y="1671"/>
                  <a:pt x="329" y="1670"/>
                  <a:pt x="331" y="1671"/>
                </a:cubicBezTo>
                <a:cubicBezTo>
                  <a:pt x="333" y="1672"/>
                  <a:pt x="334" y="1674"/>
                  <a:pt x="333" y="1676"/>
                </a:cubicBezTo>
                <a:cubicBezTo>
                  <a:pt x="332" y="1678"/>
                  <a:pt x="330" y="1679"/>
                  <a:pt x="328" y="1678"/>
                </a:cubicBezTo>
                <a:cubicBezTo>
                  <a:pt x="326" y="1677"/>
                  <a:pt x="325" y="1675"/>
                  <a:pt x="326" y="1673"/>
                </a:cubicBezTo>
                <a:close/>
                <a:moveTo>
                  <a:pt x="335" y="1660"/>
                </a:moveTo>
                <a:lnTo>
                  <a:pt x="335" y="1660"/>
                </a:lnTo>
                <a:cubicBezTo>
                  <a:pt x="336" y="1658"/>
                  <a:pt x="339" y="1657"/>
                  <a:pt x="341" y="1658"/>
                </a:cubicBezTo>
                <a:cubicBezTo>
                  <a:pt x="343" y="1659"/>
                  <a:pt x="343" y="1661"/>
                  <a:pt x="342" y="1663"/>
                </a:cubicBezTo>
                <a:cubicBezTo>
                  <a:pt x="341" y="1665"/>
                  <a:pt x="339" y="1666"/>
                  <a:pt x="337" y="1665"/>
                </a:cubicBezTo>
                <a:cubicBezTo>
                  <a:pt x="335" y="1664"/>
                  <a:pt x="334" y="1662"/>
                  <a:pt x="335" y="1660"/>
                </a:cubicBezTo>
                <a:close/>
                <a:moveTo>
                  <a:pt x="345" y="1647"/>
                </a:moveTo>
                <a:lnTo>
                  <a:pt x="345" y="1647"/>
                </a:lnTo>
                <a:cubicBezTo>
                  <a:pt x="346" y="1645"/>
                  <a:pt x="348" y="1644"/>
                  <a:pt x="350" y="1645"/>
                </a:cubicBezTo>
                <a:cubicBezTo>
                  <a:pt x="352" y="1646"/>
                  <a:pt x="353" y="1649"/>
                  <a:pt x="352" y="1651"/>
                </a:cubicBezTo>
                <a:cubicBezTo>
                  <a:pt x="351" y="1652"/>
                  <a:pt x="349" y="1653"/>
                  <a:pt x="347" y="1652"/>
                </a:cubicBezTo>
                <a:cubicBezTo>
                  <a:pt x="345" y="1651"/>
                  <a:pt x="344" y="1649"/>
                  <a:pt x="345" y="1647"/>
                </a:cubicBezTo>
                <a:close/>
                <a:moveTo>
                  <a:pt x="354" y="1634"/>
                </a:moveTo>
                <a:lnTo>
                  <a:pt x="354" y="1634"/>
                </a:lnTo>
                <a:cubicBezTo>
                  <a:pt x="355" y="1632"/>
                  <a:pt x="358" y="1631"/>
                  <a:pt x="360" y="1632"/>
                </a:cubicBezTo>
                <a:cubicBezTo>
                  <a:pt x="362" y="1633"/>
                  <a:pt x="363" y="1636"/>
                  <a:pt x="362" y="1638"/>
                </a:cubicBezTo>
                <a:cubicBezTo>
                  <a:pt x="361" y="1640"/>
                  <a:pt x="358" y="1640"/>
                  <a:pt x="356" y="1639"/>
                </a:cubicBezTo>
                <a:cubicBezTo>
                  <a:pt x="354" y="1638"/>
                  <a:pt x="353" y="1636"/>
                  <a:pt x="354" y="1634"/>
                </a:cubicBezTo>
                <a:close/>
                <a:moveTo>
                  <a:pt x="364" y="1621"/>
                </a:moveTo>
                <a:lnTo>
                  <a:pt x="364" y="1621"/>
                </a:lnTo>
                <a:cubicBezTo>
                  <a:pt x="365" y="1619"/>
                  <a:pt x="367" y="1618"/>
                  <a:pt x="369" y="1619"/>
                </a:cubicBezTo>
                <a:cubicBezTo>
                  <a:pt x="371" y="1620"/>
                  <a:pt x="372" y="1623"/>
                  <a:pt x="371" y="1625"/>
                </a:cubicBezTo>
                <a:cubicBezTo>
                  <a:pt x="370" y="1627"/>
                  <a:pt x="368" y="1628"/>
                  <a:pt x="366" y="1627"/>
                </a:cubicBezTo>
                <a:cubicBezTo>
                  <a:pt x="364" y="1626"/>
                  <a:pt x="363" y="1623"/>
                  <a:pt x="364" y="1621"/>
                </a:cubicBezTo>
                <a:close/>
                <a:moveTo>
                  <a:pt x="374" y="1608"/>
                </a:moveTo>
                <a:lnTo>
                  <a:pt x="374" y="1608"/>
                </a:lnTo>
                <a:cubicBezTo>
                  <a:pt x="375" y="1606"/>
                  <a:pt x="377" y="1606"/>
                  <a:pt x="379" y="1607"/>
                </a:cubicBezTo>
                <a:cubicBezTo>
                  <a:pt x="381" y="1608"/>
                  <a:pt x="382" y="1610"/>
                  <a:pt x="381" y="1612"/>
                </a:cubicBezTo>
                <a:cubicBezTo>
                  <a:pt x="380" y="1614"/>
                  <a:pt x="377" y="1615"/>
                  <a:pt x="375" y="1614"/>
                </a:cubicBezTo>
                <a:cubicBezTo>
                  <a:pt x="373" y="1613"/>
                  <a:pt x="373" y="1610"/>
                  <a:pt x="374" y="1608"/>
                </a:cubicBezTo>
                <a:close/>
                <a:moveTo>
                  <a:pt x="383" y="1596"/>
                </a:moveTo>
                <a:lnTo>
                  <a:pt x="383" y="1596"/>
                </a:lnTo>
                <a:cubicBezTo>
                  <a:pt x="384" y="1594"/>
                  <a:pt x="386" y="1593"/>
                  <a:pt x="388" y="1594"/>
                </a:cubicBezTo>
                <a:cubicBezTo>
                  <a:pt x="390" y="1595"/>
                  <a:pt x="391" y="1597"/>
                  <a:pt x="390" y="1599"/>
                </a:cubicBezTo>
                <a:cubicBezTo>
                  <a:pt x="389" y="1601"/>
                  <a:pt x="387" y="1602"/>
                  <a:pt x="385" y="1601"/>
                </a:cubicBezTo>
                <a:cubicBezTo>
                  <a:pt x="383" y="1600"/>
                  <a:pt x="382" y="1598"/>
                  <a:pt x="383" y="1596"/>
                </a:cubicBezTo>
                <a:close/>
                <a:moveTo>
                  <a:pt x="393" y="1583"/>
                </a:moveTo>
                <a:lnTo>
                  <a:pt x="393" y="1583"/>
                </a:lnTo>
                <a:cubicBezTo>
                  <a:pt x="394" y="1581"/>
                  <a:pt x="396" y="1580"/>
                  <a:pt x="398" y="1581"/>
                </a:cubicBezTo>
                <a:cubicBezTo>
                  <a:pt x="400" y="1582"/>
                  <a:pt x="401" y="1584"/>
                  <a:pt x="400" y="1586"/>
                </a:cubicBezTo>
                <a:cubicBezTo>
                  <a:pt x="399" y="1588"/>
                  <a:pt x="396" y="1589"/>
                  <a:pt x="394" y="1588"/>
                </a:cubicBezTo>
                <a:cubicBezTo>
                  <a:pt x="392" y="1587"/>
                  <a:pt x="392" y="1585"/>
                  <a:pt x="393" y="1583"/>
                </a:cubicBezTo>
                <a:close/>
                <a:moveTo>
                  <a:pt x="402" y="1570"/>
                </a:moveTo>
                <a:lnTo>
                  <a:pt x="402" y="1570"/>
                </a:lnTo>
                <a:cubicBezTo>
                  <a:pt x="403" y="1568"/>
                  <a:pt x="406" y="1567"/>
                  <a:pt x="408" y="1568"/>
                </a:cubicBezTo>
                <a:cubicBezTo>
                  <a:pt x="410" y="1569"/>
                  <a:pt x="410" y="1571"/>
                  <a:pt x="409" y="1573"/>
                </a:cubicBezTo>
                <a:cubicBezTo>
                  <a:pt x="408" y="1575"/>
                  <a:pt x="406" y="1576"/>
                  <a:pt x="404" y="1575"/>
                </a:cubicBezTo>
                <a:cubicBezTo>
                  <a:pt x="402" y="1574"/>
                  <a:pt x="401" y="1572"/>
                  <a:pt x="402" y="1570"/>
                </a:cubicBezTo>
                <a:close/>
                <a:moveTo>
                  <a:pt x="412" y="1557"/>
                </a:moveTo>
                <a:lnTo>
                  <a:pt x="412" y="1557"/>
                </a:lnTo>
                <a:cubicBezTo>
                  <a:pt x="413" y="1555"/>
                  <a:pt x="415" y="1554"/>
                  <a:pt x="417" y="1555"/>
                </a:cubicBezTo>
                <a:cubicBezTo>
                  <a:pt x="419" y="1556"/>
                  <a:pt x="420" y="1559"/>
                  <a:pt x="419" y="1561"/>
                </a:cubicBezTo>
                <a:cubicBezTo>
                  <a:pt x="418" y="1563"/>
                  <a:pt x="416" y="1563"/>
                  <a:pt x="414" y="1562"/>
                </a:cubicBezTo>
                <a:cubicBezTo>
                  <a:pt x="412" y="1561"/>
                  <a:pt x="411" y="1559"/>
                  <a:pt x="412" y="1557"/>
                </a:cubicBezTo>
                <a:close/>
                <a:moveTo>
                  <a:pt x="421" y="1544"/>
                </a:moveTo>
                <a:lnTo>
                  <a:pt x="421" y="1544"/>
                </a:lnTo>
                <a:cubicBezTo>
                  <a:pt x="422" y="1542"/>
                  <a:pt x="425" y="1541"/>
                  <a:pt x="427" y="1542"/>
                </a:cubicBezTo>
                <a:cubicBezTo>
                  <a:pt x="429" y="1543"/>
                  <a:pt x="429" y="1546"/>
                  <a:pt x="428" y="1548"/>
                </a:cubicBezTo>
                <a:cubicBezTo>
                  <a:pt x="427" y="1550"/>
                  <a:pt x="425" y="1551"/>
                  <a:pt x="423" y="1550"/>
                </a:cubicBezTo>
                <a:cubicBezTo>
                  <a:pt x="421" y="1549"/>
                  <a:pt x="420" y="1546"/>
                  <a:pt x="421" y="1544"/>
                </a:cubicBezTo>
                <a:close/>
                <a:moveTo>
                  <a:pt x="431" y="1531"/>
                </a:moveTo>
                <a:lnTo>
                  <a:pt x="431" y="1531"/>
                </a:lnTo>
                <a:cubicBezTo>
                  <a:pt x="432" y="1529"/>
                  <a:pt x="434" y="1529"/>
                  <a:pt x="436" y="1530"/>
                </a:cubicBezTo>
                <a:cubicBezTo>
                  <a:pt x="438" y="1531"/>
                  <a:pt x="439" y="1533"/>
                  <a:pt x="438" y="1535"/>
                </a:cubicBezTo>
                <a:cubicBezTo>
                  <a:pt x="437" y="1537"/>
                  <a:pt x="435" y="1538"/>
                  <a:pt x="433" y="1537"/>
                </a:cubicBezTo>
                <a:cubicBezTo>
                  <a:pt x="431" y="1536"/>
                  <a:pt x="430" y="1533"/>
                  <a:pt x="431" y="1531"/>
                </a:cubicBezTo>
                <a:close/>
                <a:moveTo>
                  <a:pt x="440" y="1518"/>
                </a:moveTo>
                <a:lnTo>
                  <a:pt x="440" y="1518"/>
                </a:lnTo>
                <a:cubicBezTo>
                  <a:pt x="441" y="1517"/>
                  <a:pt x="444" y="1516"/>
                  <a:pt x="446" y="1517"/>
                </a:cubicBezTo>
                <a:cubicBezTo>
                  <a:pt x="448" y="1518"/>
                  <a:pt x="449" y="1520"/>
                  <a:pt x="448" y="1522"/>
                </a:cubicBezTo>
                <a:cubicBezTo>
                  <a:pt x="447" y="1524"/>
                  <a:pt x="444" y="1525"/>
                  <a:pt x="442" y="1524"/>
                </a:cubicBezTo>
                <a:cubicBezTo>
                  <a:pt x="440" y="1523"/>
                  <a:pt x="439" y="1520"/>
                  <a:pt x="440" y="1518"/>
                </a:cubicBezTo>
                <a:close/>
                <a:moveTo>
                  <a:pt x="450" y="1506"/>
                </a:moveTo>
                <a:lnTo>
                  <a:pt x="450" y="1506"/>
                </a:lnTo>
                <a:cubicBezTo>
                  <a:pt x="451" y="1504"/>
                  <a:pt x="453" y="1503"/>
                  <a:pt x="455" y="1504"/>
                </a:cubicBezTo>
                <a:cubicBezTo>
                  <a:pt x="457" y="1505"/>
                  <a:pt x="458" y="1507"/>
                  <a:pt x="457" y="1509"/>
                </a:cubicBezTo>
                <a:cubicBezTo>
                  <a:pt x="456" y="1511"/>
                  <a:pt x="454" y="1512"/>
                  <a:pt x="452" y="1511"/>
                </a:cubicBezTo>
                <a:cubicBezTo>
                  <a:pt x="450" y="1510"/>
                  <a:pt x="449" y="1508"/>
                  <a:pt x="450" y="1506"/>
                </a:cubicBezTo>
                <a:close/>
                <a:moveTo>
                  <a:pt x="460" y="1493"/>
                </a:moveTo>
                <a:lnTo>
                  <a:pt x="460" y="1493"/>
                </a:lnTo>
                <a:cubicBezTo>
                  <a:pt x="461" y="1491"/>
                  <a:pt x="463" y="1490"/>
                  <a:pt x="465" y="1491"/>
                </a:cubicBezTo>
                <a:cubicBezTo>
                  <a:pt x="467" y="1492"/>
                  <a:pt x="468" y="1494"/>
                  <a:pt x="467" y="1496"/>
                </a:cubicBezTo>
                <a:cubicBezTo>
                  <a:pt x="466" y="1498"/>
                  <a:pt x="463" y="1499"/>
                  <a:pt x="461" y="1498"/>
                </a:cubicBezTo>
                <a:cubicBezTo>
                  <a:pt x="459" y="1497"/>
                  <a:pt x="459" y="1495"/>
                  <a:pt x="460" y="1493"/>
                </a:cubicBezTo>
                <a:close/>
                <a:moveTo>
                  <a:pt x="469" y="1480"/>
                </a:moveTo>
                <a:lnTo>
                  <a:pt x="469" y="1480"/>
                </a:lnTo>
                <a:cubicBezTo>
                  <a:pt x="470" y="1478"/>
                  <a:pt x="472" y="1477"/>
                  <a:pt x="474" y="1478"/>
                </a:cubicBezTo>
                <a:cubicBezTo>
                  <a:pt x="476" y="1479"/>
                  <a:pt x="477" y="1482"/>
                  <a:pt x="476" y="1484"/>
                </a:cubicBezTo>
                <a:cubicBezTo>
                  <a:pt x="475" y="1486"/>
                  <a:pt x="473" y="1486"/>
                  <a:pt x="471" y="1485"/>
                </a:cubicBezTo>
                <a:cubicBezTo>
                  <a:pt x="469" y="1484"/>
                  <a:pt x="468" y="1482"/>
                  <a:pt x="469" y="1480"/>
                </a:cubicBezTo>
                <a:close/>
                <a:moveTo>
                  <a:pt x="479" y="1467"/>
                </a:moveTo>
                <a:lnTo>
                  <a:pt x="479" y="1467"/>
                </a:lnTo>
                <a:cubicBezTo>
                  <a:pt x="480" y="1465"/>
                  <a:pt x="482" y="1464"/>
                  <a:pt x="484" y="1465"/>
                </a:cubicBezTo>
                <a:cubicBezTo>
                  <a:pt x="486" y="1466"/>
                  <a:pt x="487" y="1469"/>
                  <a:pt x="486" y="1471"/>
                </a:cubicBezTo>
                <a:cubicBezTo>
                  <a:pt x="485" y="1473"/>
                  <a:pt x="482" y="1473"/>
                  <a:pt x="480" y="1472"/>
                </a:cubicBezTo>
                <a:cubicBezTo>
                  <a:pt x="478" y="1472"/>
                  <a:pt x="478" y="1469"/>
                  <a:pt x="479" y="1467"/>
                </a:cubicBezTo>
                <a:close/>
                <a:moveTo>
                  <a:pt x="488" y="1454"/>
                </a:moveTo>
                <a:lnTo>
                  <a:pt x="488" y="1454"/>
                </a:lnTo>
                <a:cubicBezTo>
                  <a:pt x="489" y="1452"/>
                  <a:pt x="492" y="1451"/>
                  <a:pt x="494" y="1452"/>
                </a:cubicBezTo>
                <a:cubicBezTo>
                  <a:pt x="496" y="1453"/>
                  <a:pt x="496" y="1456"/>
                  <a:pt x="495" y="1458"/>
                </a:cubicBezTo>
                <a:cubicBezTo>
                  <a:pt x="494" y="1460"/>
                  <a:pt x="492" y="1461"/>
                  <a:pt x="490" y="1460"/>
                </a:cubicBezTo>
                <a:cubicBezTo>
                  <a:pt x="488" y="1459"/>
                  <a:pt x="487" y="1456"/>
                  <a:pt x="488" y="1454"/>
                </a:cubicBezTo>
                <a:close/>
                <a:moveTo>
                  <a:pt x="498" y="1441"/>
                </a:moveTo>
                <a:lnTo>
                  <a:pt x="498" y="1441"/>
                </a:lnTo>
                <a:cubicBezTo>
                  <a:pt x="499" y="1439"/>
                  <a:pt x="501" y="1439"/>
                  <a:pt x="503" y="1440"/>
                </a:cubicBezTo>
                <a:cubicBezTo>
                  <a:pt x="505" y="1441"/>
                  <a:pt x="506" y="1443"/>
                  <a:pt x="505" y="1445"/>
                </a:cubicBezTo>
                <a:cubicBezTo>
                  <a:pt x="504" y="1447"/>
                  <a:pt x="501" y="1448"/>
                  <a:pt x="500" y="1447"/>
                </a:cubicBezTo>
                <a:cubicBezTo>
                  <a:pt x="498" y="1446"/>
                  <a:pt x="497" y="1443"/>
                  <a:pt x="498" y="1441"/>
                </a:cubicBezTo>
                <a:close/>
                <a:moveTo>
                  <a:pt x="507" y="1429"/>
                </a:moveTo>
                <a:lnTo>
                  <a:pt x="507" y="1429"/>
                </a:lnTo>
                <a:cubicBezTo>
                  <a:pt x="508" y="1427"/>
                  <a:pt x="511" y="1426"/>
                  <a:pt x="513" y="1427"/>
                </a:cubicBezTo>
                <a:cubicBezTo>
                  <a:pt x="515" y="1428"/>
                  <a:pt x="515" y="1430"/>
                  <a:pt x="514" y="1432"/>
                </a:cubicBezTo>
                <a:cubicBezTo>
                  <a:pt x="513" y="1434"/>
                  <a:pt x="511" y="1435"/>
                  <a:pt x="509" y="1434"/>
                </a:cubicBezTo>
                <a:cubicBezTo>
                  <a:pt x="507" y="1433"/>
                  <a:pt x="506" y="1431"/>
                  <a:pt x="507" y="1429"/>
                </a:cubicBezTo>
                <a:close/>
                <a:moveTo>
                  <a:pt x="517" y="1416"/>
                </a:moveTo>
                <a:lnTo>
                  <a:pt x="517" y="1416"/>
                </a:lnTo>
                <a:cubicBezTo>
                  <a:pt x="518" y="1414"/>
                  <a:pt x="520" y="1413"/>
                  <a:pt x="522" y="1414"/>
                </a:cubicBezTo>
                <a:cubicBezTo>
                  <a:pt x="524" y="1415"/>
                  <a:pt x="525" y="1417"/>
                  <a:pt x="524" y="1419"/>
                </a:cubicBezTo>
                <a:cubicBezTo>
                  <a:pt x="523" y="1421"/>
                  <a:pt x="521" y="1422"/>
                  <a:pt x="519" y="1421"/>
                </a:cubicBezTo>
                <a:cubicBezTo>
                  <a:pt x="517" y="1420"/>
                  <a:pt x="516" y="1418"/>
                  <a:pt x="517" y="1416"/>
                </a:cubicBezTo>
                <a:close/>
                <a:moveTo>
                  <a:pt x="526" y="1403"/>
                </a:moveTo>
                <a:lnTo>
                  <a:pt x="526" y="1403"/>
                </a:lnTo>
                <a:cubicBezTo>
                  <a:pt x="527" y="1401"/>
                  <a:pt x="530" y="1400"/>
                  <a:pt x="532" y="1401"/>
                </a:cubicBezTo>
                <a:cubicBezTo>
                  <a:pt x="534" y="1402"/>
                  <a:pt x="535" y="1404"/>
                  <a:pt x="534" y="1406"/>
                </a:cubicBezTo>
                <a:cubicBezTo>
                  <a:pt x="533" y="1408"/>
                  <a:pt x="530" y="1409"/>
                  <a:pt x="528" y="1408"/>
                </a:cubicBezTo>
                <a:cubicBezTo>
                  <a:pt x="526" y="1407"/>
                  <a:pt x="525" y="1405"/>
                  <a:pt x="526" y="1403"/>
                </a:cubicBezTo>
                <a:close/>
                <a:moveTo>
                  <a:pt x="536" y="1390"/>
                </a:moveTo>
                <a:lnTo>
                  <a:pt x="536" y="1390"/>
                </a:lnTo>
                <a:cubicBezTo>
                  <a:pt x="537" y="1388"/>
                  <a:pt x="539" y="1387"/>
                  <a:pt x="541" y="1388"/>
                </a:cubicBezTo>
                <a:cubicBezTo>
                  <a:pt x="543" y="1389"/>
                  <a:pt x="544" y="1392"/>
                  <a:pt x="543" y="1394"/>
                </a:cubicBezTo>
                <a:cubicBezTo>
                  <a:pt x="542" y="1396"/>
                  <a:pt x="540" y="1396"/>
                  <a:pt x="538" y="1395"/>
                </a:cubicBezTo>
                <a:cubicBezTo>
                  <a:pt x="536" y="1394"/>
                  <a:pt x="535" y="1392"/>
                  <a:pt x="536" y="1390"/>
                </a:cubicBezTo>
                <a:close/>
                <a:moveTo>
                  <a:pt x="546" y="1377"/>
                </a:moveTo>
                <a:lnTo>
                  <a:pt x="546" y="1377"/>
                </a:lnTo>
                <a:cubicBezTo>
                  <a:pt x="547" y="1375"/>
                  <a:pt x="549" y="1374"/>
                  <a:pt x="551" y="1375"/>
                </a:cubicBezTo>
                <a:cubicBezTo>
                  <a:pt x="553" y="1376"/>
                  <a:pt x="554" y="1379"/>
                  <a:pt x="553" y="1381"/>
                </a:cubicBezTo>
                <a:cubicBezTo>
                  <a:pt x="552" y="1383"/>
                  <a:pt x="549" y="1384"/>
                  <a:pt x="547" y="1383"/>
                </a:cubicBezTo>
                <a:cubicBezTo>
                  <a:pt x="545" y="1382"/>
                  <a:pt x="545" y="1379"/>
                  <a:pt x="546" y="1377"/>
                </a:cubicBezTo>
                <a:close/>
                <a:moveTo>
                  <a:pt x="555" y="1364"/>
                </a:moveTo>
                <a:lnTo>
                  <a:pt x="555" y="1364"/>
                </a:lnTo>
                <a:cubicBezTo>
                  <a:pt x="556" y="1362"/>
                  <a:pt x="558" y="1362"/>
                  <a:pt x="560" y="1363"/>
                </a:cubicBezTo>
                <a:cubicBezTo>
                  <a:pt x="562" y="1364"/>
                  <a:pt x="563" y="1366"/>
                  <a:pt x="562" y="1368"/>
                </a:cubicBezTo>
                <a:cubicBezTo>
                  <a:pt x="561" y="1370"/>
                  <a:pt x="559" y="1371"/>
                  <a:pt x="557" y="1370"/>
                </a:cubicBezTo>
                <a:cubicBezTo>
                  <a:pt x="555" y="1369"/>
                  <a:pt x="554" y="1366"/>
                  <a:pt x="555" y="1364"/>
                </a:cubicBezTo>
                <a:close/>
                <a:moveTo>
                  <a:pt x="565" y="1352"/>
                </a:moveTo>
                <a:lnTo>
                  <a:pt x="565" y="1352"/>
                </a:lnTo>
                <a:cubicBezTo>
                  <a:pt x="566" y="1350"/>
                  <a:pt x="568" y="1349"/>
                  <a:pt x="570" y="1350"/>
                </a:cubicBezTo>
                <a:cubicBezTo>
                  <a:pt x="572" y="1351"/>
                  <a:pt x="573" y="1353"/>
                  <a:pt x="572" y="1355"/>
                </a:cubicBezTo>
                <a:cubicBezTo>
                  <a:pt x="571" y="1357"/>
                  <a:pt x="568" y="1358"/>
                  <a:pt x="566" y="1357"/>
                </a:cubicBezTo>
                <a:cubicBezTo>
                  <a:pt x="564" y="1356"/>
                  <a:pt x="564" y="1354"/>
                  <a:pt x="565" y="1352"/>
                </a:cubicBezTo>
                <a:close/>
                <a:moveTo>
                  <a:pt x="574" y="1339"/>
                </a:moveTo>
                <a:lnTo>
                  <a:pt x="574" y="1339"/>
                </a:lnTo>
                <a:cubicBezTo>
                  <a:pt x="575" y="1337"/>
                  <a:pt x="578" y="1336"/>
                  <a:pt x="580" y="1337"/>
                </a:cubicBezTo>
                <a:cubicBezTo>
                  <a:pt x="582" y="1338"/>
                  <a:pt x="582" y="1340"/>
                  <a:pt x="581" y="1342"/>
                </a:cubicBezTo>
                <a:cubicBezTo>
                  <a:pt x="580" y="1344"/>
                  <a:pt x="578" y="1345"/>
                  <a:pt x="576" y="1344"/>
                </a:cubicBezTo>
                <a:cubicBezTo>
                  <a:pt x="574" y="1343"/>
                  <a:pt x="573" y="1341"/>
                  <a:pt x="574" y="1339"/>
                </a:cubicBezTo>
                <a:close/>
                <a:moveTo>
                  <a:pt x="584" y="1326"/>
                </a:moveTo>
                <a:lnTo>
                  <a:pt x="584" y="1326"/>
                </a:lnTo>
                <a:cubicBezTo>
                  <a:pt x="585" y="1324"/>
                  <a:pt x="587" y="1323"/>
                  <a:pt x="589" y="1324"/>
                </a:cubicBezTo>
                <a:cubicBezTo>
                  <a:pt x="591" y="1325"/>
                  <a:pt x="592" y="1327"/>
                  <a:pt x="591" y="1329"/>
                </a:cubicBezTo>
                <a:cubicBezTo>
                  <a:pt x="590" y="1331"/>
                  <a:pt x="587" y="1332"/>
                  <a:pt x="586" y="1331"/>
                </a:cubicBezTo>
                <a:cubicBezTo>
                  <a:pt x="584" y="1330"/>
                  <a:pt x="583" y="1328"/>
                  <a:pt x="584" y="1326"/>
                </a:cubicBezTo>
                <a:close/>
                <a:moveTo>
                  <a:pt x="593" y="1313"/>
                </a:moveTo>
                <a:lnTo>
                  <a:pt x="593" y="1313"/>
                </a:lnTo>
                <a:cubicBezTo>
                  <a:pt x="594" y="1311"/>
                  <a:pt x="597" y="1310"/>
                  <a:pt x="599" y="1311"/>
                </a:cubicBezTo>
                <a:cubicBezTo>
                  <a:pt x="601" y="1312"/>
                  <a:pt x="601" y="1315"/>
                  <a:pt x="600" y="1317"/>
                </a:cubicBezTo>
                <a:cubicBezTo>
                  <a:pt x="599" y="1319"/>
                  <a:pt x="597" y="1319"/>
                  <a:pt x="595" y="1318"/>
                </a:cubicBezTo>
                <a:cubicBezTo>
                  <a:pt x="593" y="1317"/>
                  <a:pt x="592" y="1315"/>
                  <a:pt x="593" y="1313"/>
                </a:cubicBezTo>
                <a:close/>
                <a:moveTo>
                  <a:pt x="603" y="1300"/>
                </a:moveTo>
                <a:lnTo>
                  <a:pt x="603" y="1300"/>
                </a:lnTo>
                <a:cubicBezTo>
                  <a:pt x="604" y="1298"/>
                  <a:pt x="606" y="1297"/>
                  <a:pt x="608" y="1298"/>
                </a:cubicBezTo>
                <a:cubicBezTo>
                  <a:pt x="610" y="1299"/>
                  <a:pt x="611" y="1302"/>
                  <a:pt x="610" y="1304"/>
                </a:cubicBezTo>
                <a:cubicBezTo>
                  <a:pt x="609" y="1306"/>
                  <a:pt x="607" y="1307"/>
                  <a:pt x="605" y="1306"/>
                </a:cubicBezTo>
                <a:cubicBezTo>
                  <a:pt x="603" y="1305"/>
                  <a:pt x="602" y="1302"/>
                  <a:pt x="603" y="1300"/>
                </a:cubicBezTo>
                <a:close/>
                <a:moveTo>
                  <a:pt x="612" y="1287"/>
                </a:moveTo>
                <a:lnTo>
                  <a:pt x="612" y="1287"/>
                </a:lnTo>
                <a:cubicBezTo>
                  <a:pt x="613" y="1285"/>
                  <a:pt x="616" y="1285"/>
                  <a:pt x="618" y="1286"/>
                </a:cubicBezTo>
                <a:cubicBezTo>
                  <a:pt x="620" y="1287"/>
                  <a:pt x="621" y="1289"/>
                  <a:pt x="620" y="1291"/>
                </a:cubicBezTo>
                <a:cubicBezTo>
                  <a:pt x="619" y="1293"/>
                  <a:pt x="616" y="1294"/>
                  <a:pt x="614" y="1293"/>
                </a:cubicBezTo>
                <a:cubicBezTo>
                  <a:pt x="612" y="1292"/>
                  <a:pt x="611" y="1289"/>
                  <a:pt x="612" y="1287"/>
                </a:cubicBezTo>
                <a:close/>
                <a:moveTo>
                  <a:pt x="622" y="1274"/>
                </a:moveTo>
                <a:lnTo>
                  <a:pt x="622" y="1274"/>
                </a:lnTo>
                <a:cubicBezTo>
                  <a:pt x="623" y="1272"/>
                  <a:pt x="625" y="1272"/>
                  <a:pt x="627" y="1273"/>
                </a:cubicBezTo>
                <a:cubicBezTo>
                  <a:pt x="629" y="1274"/>
                  <a:pt x="630" y="1276"/>
                  <a:pt x="629" y="1278"/>
                </a:cubicBezTo>
                <a:cubicBezTo>
                  <a:pt x="628" y="1280"/>
                  <a:pt x="626" y="1281"/>
                  <a:pt x="624" y="1280"/>
                </a:cubicBezTo>
                <a:cubicBezTo>
                  <a:pt x="622" y="1279"/>
                  <a:pt x="621" y="1276"/>
                  <a:pt x="622" y="1274"/>
                </a:cubicBezTo>
                <a:close/>
                <a:moveTo>
                  <a:pt x="632" y="1262"/>
                </a:moveTo>
                <a:lnTo>
                  <a:pt x="632" y="1262"/>
                </a:lnTo>
                <a:cubicBezTo>
                  <a:pt x="632" y="1260"/>
                  <a:pt x="635" y="1259"/>
                  <a:pt x="637" y="1260"/>
                </a:cubicBezTo>
                <a:cubicBezTo>
                  <a:pt x="639" y="1261"/>
                  <a:pt x="640" y="1263"/>
                  <a:pt x="639" y="1265"/>
                </a:cubicBezTo>
                <a:cubicBezTo>
                  <a:pt x="638" y="1267"/>
                  <a:pt x="635" y="1268"/>
                  <a:pt x="633" y="1267"/>
                </a:cubicBezTo>
                <a:cubicBezTo>
                  <a:pt x="631" y="1266"/>
                  <a:pt x="631" y="1264"/>
                  <a:pt x="632" y="1262"/>
                </a:cubicBezTo>
                <a:close/>
                <a:moveTo>
                  <a:pt x="641" y="1249"/>
                </a:moveTo>
                <a:lnTo>
                  <a:pt x="641" y="1249"/>
                </a:lnTo>
                <a:cubicBezTo>
                  <a:pt x="642" y="1247"/>
                  <a:pt x="644" y="1246"/>
                  <a:pt x="646" y="1247"/>
                </a:cubicBezTo>
                <a:cubicBezTo>
                  <a:pt x="648" y="1248"/>
                  <a:pt x="649" y="1250"/>
                  <a:pt x="648" y="1252"/>
                </a:cubicBezTo>
                <a:cubicBezTo>
                  <a:pt x="647" y="1254"/>
                  <a:pt x="645" y="1255"/>
                  <a:pt x="643" y="1254"/>
                </a:cubicBezTo>
                <a:cubicBezTo>
                  <a:pt x="641" y="1253"/>
                  <a:pt x="640" y="1251"/>
                  <a:pt x="641" y="1249"/>
                </a:cubicBezTo>
                <a:close/>
                <a:moveTo>
                  <a:pt x="651" y="1236"/>
                </a:moveTo>
                <a:lnTo>
                  <a:pt x="651" y="1236"/>
                </a:lnTo>
                <a:cubicBezTo>
                  <a:pt x="652" y="1234"/>
                  <a:pt x="654" y="1233"/>
                  <a:pt x="656" y="1234"/>
                </a:cubicBezTo>
                <a:cubicBezTo>
                  <a:pt x="658" y="1235"/>
                  <a:pt x="659" y="1238"/>
                  <a:pt x="658" y="1240"/>
                </a:cubicBezTo>
                <a:cubicBezTo>
                  <a:pt x="657" y="1241"/>
                  <a:pt x="654" y="1242"/>
                  <a:pt x="652" y="1241"/>
                </a:cubicBezTo>
                <a:cubicBezTo>
                  <a:pt x="650" y="1240"/>
                  <a:pt x="650" y="1238"/>
                  <a:pt x="651" y="1236"/>
                </a:cubicBezTo>
                <a:close/>
                <a:moveTo>
                  <a:pt x="660" y="1223"/>
                </a:moveTo>
                <a:lnTo>
                  <a:pt x="660" y="1223"/>
                </a:lnTo>
                <a:cubicBezTo>
                  <a:pt x="661" y="1221"/>
                  <a:pt x="664" y="1220"/>
                  <a:pt x="666" y="1221"/>
                </a:cubicBezTo>
                <a:cubicBezTo>
                  <a:pt x="668" y="1222"/>
                  <a:pt x="668" y="1225"/>
                  <a:pt x="667" y="1227"/>
                </a:cubicBezTo>
                <a:cubicBezTo>
                  <a:pt x="666" y="1229"/>
                  <a:pt x="664" y="1229"/>
                  <a:pt x="662" y="1228"/>
                </a:cubicBezTo>
                <a:cubicBezTo>
                  <a:pt x="660" y="1227"/>
                  <a:pt x="659" y="1225"/>
                  <a:pt x="660" y="1223"/>
                </a:cubicBezTo>
                <a:close/>
                <a:moveTo>
                  <a:pt x="670" y="1210"/>
                </a:moveTo>
                <a:lnTo>
                  <a:pt x="670" y="1210"/>
                </a:lnTo>
                <a:cubicBezTo>
                  <a:pt x="671" y="1208"/>
                  <a:pt x="673" y="1207"/>
                  <a:pt x="675" y="1208"/>
                </a:cubicBezTo>
                <a:cubicBezTo>
                  <a:pt x="677" y="1209"/>
                  <a:pt x="678" y="1212"/>
                  <a:pt x="677" y="1214"/>
                </a:cubicBezTo>
                <a:cubicBezTo>
                  <a:pt x="676" y="1216"/>
                  <a:pt x="673" y="1217"/>
                  <a:pt x="672" y="1216"/>
                </a:cubicBezTo>
                <a:cubicBezTo>
                  <a:pt x="670" y="1215"/>
                  <a:pt x="669" y="1212"/>
                  <a:pt x="670" y="1210"/>
                </a:cubicBezTo>
                <a:close/>
                <a:moveTo>
                  <a:pt x="679" y="1197"/>
                </a:moveTo>
                <a:lnTo>
                  <a:pt x="679" y="1197"/>
                </a:lnTo>
                <a:cubicBezTo>
                  <a:pt x="680" y="1195"/>
                  <a:pt x="683" y="1195"/>
                  <a:pt x="685" y="1196"/>
                </a:cubicBezTo>
                <a:cubicBezTo>
                  <a:pt x="687" y="1197"/>
                  <a:pt x="687" y="1199"/>
                  <a:pt x="686" y="1201"/>
                </a:cubicBezTo>
                <a:cubicBezTo>
                  <a:pt x="685" y="1203"/>
                  <a:pt x="683" y="1204"/>
                  <a:pt x="681" y="1203"/>
                </a:cubicBezTo>
                <a:cubicBezTo>
                  <a:pt x="679" y="1202"/>
                  <a:pt x="678" y="1199"/>
                  <a:pt x="679" y="1197"/>
                </a:cubicBezTo>
                <a:close/>
                <a:moveTo>
                  <a:pt x="689" y="1185"/>
                </a:moveTo>
                <a:lnTo>
                  <a:pt x="689" y="1185"/>
                </a:lnTo>
                <a:cubicBezTo>
                  <a:pt x="690" y="1183"/>
                  <a:pt x="692" y="1182"/>
                  <a:pt x="694" y="1183"/>
                </a:cubicBezTo>
                <a:cubicBezTo>
                  <a:pt x="696" y="1184"/>
                  <a:pt x="697" y="1186"/>
                  <a:pt x="696" y="1188"/>
                </a:cubicBezTo>
                <a:cubicBezTo>
                  <a:pt x="695" y="1190"/>
                  <a:pt x="693" y="1191"/>
                  <a:pt x="691" y="1190"/>
                </a:cubicBezTo>
                <a:cubicBezTo>
                  <a:pt x="689" y="1189"/>
                  <a:pt x="688" y="1187"/>
                  <a:pt x="689" y="1185"/>
                </a:cubicBezTo>
                <a:close/>
                <a:moveTo>
                  <a:pt x="698" y="1172"/>
                </a:moveTo>
                <a:lnTo>
                  <a:pt x="698" y="1172"/>
                </a:lnTo>
                <a:cubicBezTo>
                  <a:pt x="699" y="1170"/>
                  <a:pt x="702" y="1169"/>
                  <a:pt x="704" y="1170"/>
                </a:cubicBezTo>
                <a:cubicBezTo>
                  <a:pt x="706" y="1171"/>
                  <a:pt x="707" y="1173"/>
                  <a:pt x="706" y="1175"/>
                </a:cubicBezTo>
                <a:cubicBezTo>
                  <a:pt x="705" y="1177"/>
                  <a:pt x="702" y="1178"/>
                  <a:pt x="700" y="1177"/>
                </a:cubicBezTo>
                <a:cubicBezTo>
                  <a:pt x="698" y="1176"/>
                  <a:pt x="697" y="1174"/>
                  <a:pt x="698" y="1172"/>
                </a:cubicBezTo>
                <a:close/>
                <a:moveTo>
                  <a:pt x="708" y="1159"/>
                </a:moveTo>
                <a:lnTo>
                  <a:pt x="708" y="1159"/>
                </a:lnTo>
                <a:cubicBezTo>
                  <a:pt x="709" y="1157"/>
                  <a:pt x="711" y="1156"/>
                  <a:pt x="713" y="1157"/>
                </a:cubicBezTo>
                <a:cubicBezTo>
                  <a:pt x="715" y="1158"/>
                  <a:pt x="716" y="1160"/>
                  <a:pt x="715" y="1162"/>
                </a:cubicBezTo>
                <a:cubicBezTo>
                  <a:pt x="714" y="1164"/>
                  <a:pt x="712" y="1165"/>
                  <a:pt x="710" y="1164"/>
                </a:cubicBezTo>
                <a:cubicBezTo>
                  <a:pt x="708" y="1163"/>
                  <a:pt x="707" y="1161"/>
                  <a:pt x="708" y="1159"/>
                </a:cubicBezTo>
                <a:close/>
                <a:moveTo>
                  <a:pt x="717" y="1146"/>
                </a:moveTo>
                <a:lnTo>
                  <a:pt x="717" y="1146"/>
                </a:lnTo>
                <a:cubicBezTo>
                  <a:pt x="718" y="1144"/>
                  <a:pt x="721" y="1143"/>
                  <a:pt x="723" y="1144"/>
                </a:cubicBezTo>
                <a:cubicBezTo>
                  <a:pt x="725" y="1145"/>
                  <a:pt x="726" y="1148"/>
                  <a:pt x="725" y="1150"/>
                </a:cubicBezTo>
                <a:cubicBezTo>
                  <a:pt x="724" y="1152"/>
                  <a:pt x="721" y="1152"/>
                  <a:pt x="719" y="1151"/>
                </a:cubicBezTo>
                <a:cubicBezTo>
                  <a:pt x="717" y="1150"/>
                  <a:pt x="717" y="1148"/>
                  <a:pt x="717" y="1146"/>
                </a:cubicBezTo>
                <a:close/>
                <a:moveTo>
                  <a:pt x="727" y="1133"/>
                </a:moveTo>
                <a:lnTo>
                  <a:pt x="727" y="1133"/>
                </a:lnTo>
                <a:cubicBezTo>
                  <a:pt x="728" y="1131"/>
                  <a:pt x="730" y="1130"/>
                  <a:pt x="732" y="1131"/>
                </a:cubicBezTo>
                <a:cubicBezTo>
                  <a:pt x="734" y="1132"/>
                  <a:pt x="735" y="1135"/>
                  <a:pt x="734" y="1137"/>
                </a:cubicBezTo>
                <a:cubicBezTo>
                  <a:pt x="733" y="1139"/>
                  <a:pt x="731" y="1140"/>
                  <a:pt x="729" y="1139"/>
                </a:cubicBezTo>
                <a:cubicBezTo>
                  <a:pt x="727" y="1138"/>
                  <a:pt x="726" y="1135"/>
                  <a:pt x="727" y="1133"/>
                </a:cubicBezTo>
                <a:close/>
                <a:moveTo>
                  <a:pt x="737" y="1120"/>
                </a:moveTo>
                <a:lnTo>
                  <a:pt x="737" y="1120"/>
                </a:lnTo>
                <a:cubicBezTo>
                  <a:pt x="738" y="1118"/>
                  <a:pt x="740" y="1118"/>
                  <a:pt x="742" y="1119"/>
                </a:cubicBezTo>
                <a:cubicBezTo>
                  <a:pt x="744" y="1120"/>
                  <a:pt x="745" y="1122"/>
                  <a:pt x="744" y="1124"/>
                </a:cubicBezTo>
                <a:cubicBezTo>
                  <a:pt x="743" y="1126"/>
                  <a:pt x="740" y="1127"/>
                  <a:pt x="738" y="1126"/>
                </a:cubicBezTo>
                <a:cubicBezTo>
                  <a:pt x="736" y="1125"/>
                  <a:pt x="736" y="1122"/>
                  <a:pt x="737" y="1120"/>
                </a:cubicBezTo>
                <a:close/>
                <a:moveTo>
                  <a:pt x="746" y="1107"/>
                </a:moveTo>
                <a:lnTo>
                  <a:pt x="746" y="1107"/>
                </a:lnTo>
                <a:cubicBezTo>
                  <a:pt x="747" y="1106"/>
                  <a:pt x="750" y="1105"/>
                  <a:pt x="752" y="1106"/>
                </a:cubicBezTo>
                <a:cubicBezTo>
                  <a:pt x="754" y="1107"/>
                  <a:pt x="754" y="1109"/>
                  <a:pt x="753" y="1111"/>
                </a:cubicBezTo>
                <a:cubicBezTo>
                  <a:pt x="752" y="1113"/>
                  <a:pt x="750" y="1114"/>
                  <a:pt x="748" y="1113"/>
                </a:cubicBezTo>
                <a:cubicBezTo>
                  <a:pt x="746" y="1112"/>
                  <a:pt x="745" y="1109"/>
                  <a:pt x="746" y="1107"/>
                </a:cubicBezTo>
                <a:close/>
                <a:moveTo>
                  <a:pt x="756" y="1095"/>
                </a:moveTo>
                <a:lnTo>
                  <a:pt x="756" y="1095"/>
                </a:lnTo>
                <a:cubicBezTo>
                  <a:pt x="757" y="1093"/>
                  <a:pt x="759" y="1092"/>
                  <a:pt x="761" y="1093"/>
                </a:cubicBezTo>
                <a:cubicBezTo>
                  <a:pt x="763" y="1094"/>
                  <a:pt x="764" y="1096"/>
                  <a:pt x="763" y="1098"/>
                </a:cubicBezTo>
                <a:cubicBezTo>
                  <a:pt x="762" y="1100"/>
                  <a:pt x="759" y="1101"/>
                  <a:pt x="758" y="1100"/>
                </a:cubicBezTo>
                <a:cubicBezTo>
                  <a:pt x="756" y="1099"/>
                  <a:pt x="755" y="1097"/>
                  <a:pt x="756" y="1095"/>
                </a:cubicBezTo>
                <a:close/>
                <a:moveTo>
                  <a:pt x="765" y="1082"/>
                </a:moveTo>
                <a:lnTo>
                  <a:pt x="765" y="1082"/>
                </a:lnTo>
                <a:cubicBezTo>
                  <a:pt x="766" y="1080"/>
                  <a:pt x="769" y="1079"/>
                  <a:pt x="771" y="1080"/>
                </a:cubicBezTo>
                <a:cubicBezTo>
                  <a:pt x="773" y="1081"/>
                  <a:pt x="773" y="1083"/>
                  <a:pt x="772" y="1085"/>
                </a:cubicBezTo>
                <a:cubicBezTo>
                  <a:pt x="771" y="1087"/>
                  <a:pt x="769" y="1088"/>
                  <a:pt x="767" y="1087"/>
                </a:cubicBezTo>
                <a:cubicBezTo>
                  <a:pt x="765" y="1086"/>
                  <a:pt x="764" y="1084"/>
                  <a:pt x="765" y="1082"/>
                </a:cubicBezTo>
                <a:close/>
                <a:moveTo>
                  <a:pt x="775" y="1069"/>
                </a:moveTo>
                <a:lnTo>
                  <a:pt x="775" y="1069"/>
                </a:lnTo>
                <a:cubicBezTo>
                  <a:pt x="776" y="1067"/>
                  <a:pt x="778" y="1066"/>
                  <a:pt x="780" y="1067"/>
                </a:cubicBezTo>
                <a:cubicBezTo>
                  <a:pt x="782" y="1068"/>
                  <a:pt x="783" y="1071"/>
                  <a:pt x="782" y="1073"/>
                </a:cubicBezTo>
                <a:cubicBezTo>
                  <a:pt x="781" y="1075"/>
                  <a:pt x="779" y="1075"/>
                  <a:pt x="777" y="1074"/>
                </a:cubicBezTo>
                <a:cubicBezTo>
                  <a:pt x="775" y="1073"/>
                  <a:pt x="774" y="1071"/>
                  <a:pt x="775" y="1069"/>
                </a:cubicBezTo>
                <a:close/>
                <a:moveTo>
                  <a:pt x="784" y="1056"/>
                </a:moveTo>
                <a:lnTo>
                  <a:pt x="784" y="1056"/>
                </a:lnTo>
                <a:cubicBezTo>
                  <a:pt x="785" y="1054"/>
                  <a:pt x="788" y="1053"/>
                  <a:pt x="790" y="1054"/>
                </a:cubicBezTo>
                <a:cubicBezTo>
                  <a:pt x="792" y="1055"/>
                  <a:pt x="793" y="1058"/>
                  <a:pt x="792" y="1060"/>
                </a:cubicBezTo>
                <a:cubicBezTo>
                  <a:pt x="791" y="1062"/>
                  <a:pt x="788" y="1062"/>
                  <a:pt x="786" y="1061"/>
                </a:cubicBezTo>
                <a:cubicBezTo>
                  <a:pt x="784" y="1061"/>
                  <a:pt x="783" y="1058"/>
                  <a:pt x="784" y="1056"/>
                </a:cubicBezTo>
                <a:close/>
                <a:moveTo>
                  <a:pt x="794" y="1043"/>
                </a:moveTo>
                <a:lnTo>
                  <a:pt x="794" y="1043"/>
                </a:lnTo>
                <a:cubicBezTo>
                  <a:pt x="795" y="1041"/>
                  <a:pt x="797" y="1040"/>
                  <a:pt x="799" y="1041"/>
                </a:cubicBezTo>
                <a:cubicBezTo>
                  <a:pt x="801" y="1042"/>
                  <a:pt x="802" y="1045"/>
                  <a:pt x="801" y="1047"/>
                </a:cubicBezTo>
                <a:cubicBezTo>
                  <a:pt x="800" y="1049"/>
                  <a:pt x="798" y="1050"/>
                  <a:pt x="796" y="1049"/>
                </a:cubicBezTo>
                <a:cubicBezTo>
                  <a:pt x="794" y="1048"/>
                  <a:pt x="793" y="1045"/>
                  <a:pt x="794" y="1043"/>
                </a:cubicBezTo>
                <a:close/>
                <a:moveTo>
                  <a:pt x="804" y="1030"/>
                </a:moveTo>
                <a:lnTo>
                  <a:pt x="804" y="1030"/>
                </a:lnTo>
                <a:cubicBezTo>
                  <a:pt x="804" y="1028"/>
                  <a:pt x="807" y="1028"/>
                  <a:pt x="809" y="1029"/>
                </a:cubicBezTo>
                <a:cubicBezTo>
                  <a:pt x="811" y="1030"/>
                  <a:pt x="812" y="1032"/>
                  <a:pt x="811" y="1034"/>
                </a:cubicBezTo>
                <a:cubicBezTo>
                  <a:pt x="810" y="1036"/>
                  <a:pt x="807" y="1037"/>
                  <a:pt x="805" y="1036"/>
                </a:cubicBezTo>
                <a:cubicBezTo>
                  <a:pt x="803" y="1035"/>
                  <a:pt x="803" y="1032"/>
                  <a:pt x="804" y="1030"/>
                </a:cubicBezTo>
                <a:close/>
                <a:moveTo>
                  <a:pt x="813" y="1018"/>
                </a:moveTo>
                <a:lnTo>
                  <a:pt x="813" y="1018"/>
                </a:lnTo>
                <a:cubicBezTo>
                  <a:pt x="814" y="1016"/>
                  <a:pt x="816" y="1015"/>
                  <a:pt x="818" y="1016"/>
                </a:cubicBezTo>
                <a:cubicBezTo>
                  <a:pt x="820" y="1017"/>
                  <a:pt x="821" y="1019"/>
                  <a:pt x="820" y="1021"/>
                </a:cubicBezTo>
                <a:cubicBezTo>
                  <a:pt x="819" y="1023"/>
                  <a:pt x="817" y="1024"/>
                  <a:pt x="815" y="1023"/>
                </a:cubicBezTo>
                <a:cubicBezTo>
                  <a:pt x="813" y="1022"/>
                  <a:pt x="812" y="1020"/>
                  <a:pt x="813" y="1018"/>
                </a:cubicBezTo>
                <a:close/>
                <a:moveTo>
                  <a:pt x="823" y="1005"/>
                </a:moveTo>
                <a:lnTo>
                  <a:pt x="823" y="1005"/>
                </a:lnTo>
                <a:cubicBezTo>
                  <a:pt x="824" y="1003"/>
                  <a:pt x="826" y="1002"/>
                  <a:pt x="828" y="1003"/>
                </a:cubicBezTo>
                <a:cubicBezTo>
                  <a:pt x="830" y="1004"/>
                  <a:pt x="831" y="1006"/>
                  <a:pt x="830" y="1008"/>
                </a:cubicBezTo>
                <a:cubicBezTo>
                  <a:pt x="829" y="1010"/>
                  <a:pt x="826" y="1011"/>
                  <a:pt x="824" y="1010"/>
                </a:cubicBezTo>
                <a:cubicBezTo>
                  <a:pt x="822" y="1009"/>
                  <a:pt x="822" y="1007"/>
                  <a:pt x="823" y="1005"/>
                </a:cubicBezTo>
                <a:close/>
                <a:moveTo>
                  <a:pt x="832" y="992"/>
                </a:moveTo>
                <a:lnTo>
                  <a:pt x="832" y="992"/>
                </a:lnTo>
                <a:cubicBezTo>
                  <a:pt x="833" y="990"/>
                  <a:pt x="836" y="989"/>
                  <a:pt x="838" y="990"/>
                </a:cubicBezTo>
                <a:cubicBezTo>
                  <a:pt x="840" y="991"/>
                  <a:pt x="840" y="993"/>
                  <a:pt x="839" y="995"/>
                </a:cubicBezTo>
                <a:cubicBezTo>
                  <a:pt x="838" y="997"/>
                  <a:pt x="836" y="998"/>
                  <a:pt x="834" y="997"/>
                </a:cubicBezTo>
                <a:cubicBezTo>
                  <a:pt x="832" y="996"/>
                  <a:pt x="831" y="994"/>
                  <a:pt x="832" y="992"/>
                </a:cubicBezTo>
                <a:close/>
                <a:moveTo>
                  <a:pt x="842" y="979"/>
                </a:moveTo>
                <a:lnTo>
                  <a:pt x="842" y="979"/>
                </a:lnTo>
                <a:cubicBezTo>
                  <a:pt x="843" y="977"/>
                  <a:pt x="845" y="976"/>
                  <a:pt x="847" y="977"/>
                </a:cubicBezTo>
                <a:cubicBezTo>
                  <a:pt x="849" y="978"/>
                  <a:pt x="850" y="981"/>
                  <a:pt x="849" y="983"/>
                </a:cubicBezTo>
                <a:cubicBezTo>
                  <a:pt x="848" y="985"/>
                  <a:pt x="845" y="985"/>
                  <a:pt x="844" y="984"/>
                </a:cubicBezTo>
                <a:cubicBezTo>
                  <a:pt x="842" y="983"/>
                  <a:pt x="841" y="981"/>
                  <a:pt x="842" y="979"/>
                </a:cubicBezTo>
                <a:close/>
                <a:moveTo>
                  <a:pt x="851" y="966"/>
                </a:moveTo>
                <a:lnTo>
                  <a:pt x="851" y="966"/>
                </a:lnTo>
                <a:cubicBezTo>
                  <a:pt x="852" y="964"/>
                  <a:pt x="855" y="963"/>
                  <a:pt x="857" y="964"/>
                </a:cubicBezTo>
                <a:cubicBezTo>
                  <a:pt x="859" y="965"/>
                  <a:pt x="859" y="968"/>
                  <a:pt x="858" y="970"/>
                </a:cubicBezTo>
                <a:cubicBezTo>
                  <a:pt x="857" y="972"/>
                  <a:pt x="855" y="973"/>
                  <a:pt x="853" y="972"/>
                </a:cubicBezTo>
                <a:cubicBezTo>
                  <a:pt x="851" y="971"/>
                  <a:pt x="850" y="968"/>
                  <a:pt x="851" y="966"/>
                </a:cubicBezTo>
                <a:close/>
                <a:moveTo>
                  <a:pt x="861" y="953"/>
                </a:moveTo>
                <a:lnTo>
                  <a:pt x="861" y="953"/>
                </a:lnTo>
                <a:cubicBezTo>
                  <a:pt x="862" y="951"/>
                  <a:pt x="864" y="951"/>
                  <a:pt x="866" y="952"/>
                </a:cubicBezTo>
                <a:cubicBezTo>
                  <a:pt x="868" y="953"/>
                  <a:pt x="869" y="955"/>
                  <a:pt x="868" y="957"/>
                </a:cubicBezTo>
                <a:cubicBezTo>
                  <a:pt x="867" y="959"/>
                  <a:pt x="865" y="960"/>
                  <a:pt x="863" y="959"/>
                </a:cubicBezTo>
                <a:cubicBezTo>
                  <a:pt x="861" y="958"/>
                  <a:pt x="860" y="955"/>
                  <a:pt x="861" y="953"/>
                </a:cubicBezTo>
                <a:close/>
                <a:moveTo>
                  <a:pt x="870" y="941"/>
                </a:moveTo>
                <a:lnTo>
                  <a:pt x="870" y="941"/>
                </a:lnTo>
                <a:cubicBezTo>
                  <a:pt x="871" y="939"/>
                  <a:pt x="874" y="938"/>
                  <a:pt x="876" y="939"/>
                </a:cubicBezTo>
                <a:cubicBezTo>
                  <a:pt x="878" y="940"/>
                  <a:pt x="879" y="942"/>
                  <a:pt x="878" y="944"/>
                </a:cubicBezTo>
                <a:cubicBezTo>
                  <a:pt x="877" y="946"/>
                  <a:pt x="874" y="947"/>
                  <a:pt x="872" y="946"/>
                </a:cubicBezTo>
                <a:cubicBezTo>
                  <a:pt x="870" y="945"/>
                  <a:pt x="869" y="943"/>
                  <a:pt x="870" y="941"/>
                </a:cubicBezTo>
                <a:close/>
                <a:moveTo>
                  <a:pt x="880" y="928"/>
                </a:moveTo>
                <a:lnTo>
                  <a:pt x="880" y="928"/>
                </a:lnTo>
                <a:cubicBezTo>
                  <a:pt x="881" y="926"/>
                  <a:pt x="883" y="925"/>
                  <a:pt x="885" y="926"/>
                </a:cubicBezTo>
                <a:cubicBezTo>
                  <a:pt x="887" y="927"/>
                  <a:pt x="888" y="929"/>
                  <a:pt x="887" y="931"/>
                </a:cubicBezTo>
                <a:cubicBezTo>
                  <a:pt x="886" y="933"/>
                  <a:pt x="884" y="934"/>
                  <a:pt x="882" y="933"/>
                </a:cubicBezTo>
                <a:cubicBezTo>
                  <a:pt x="880" y="932"/>
                  <a:pt x="879" y="930"/>
                  <a:pt x="880" y="928"/>
                </a:cubicBezTo>
                <a:close/>
                <a:moveTo>
                  <a:pt x="890" y="915"/>
                </a:moveTo>
                <a:lnTo>
                  <a:pt x="890" y="915"/>
                </a:lnTo>
                <a:cubicBezTo>
                  <a:pt x="891" y="913"/>
                  <a:pt x="893" y="912"/>
                  <a:pt x="895" y="913"/>
                </a:cubicBezTo>
                <a:cubicBezTo>
                  <a:pt x="897" y="914"/>
                  <a:pt x="898" y="916"/>
                  <a:pt x="897" y="918"/>
                </a:cubicBezTo>
                <a:cubicBezTo>
                  <a:pt x="896" y="920"/>
                  <a:pt x="893" y="921"/>
                  <a:pt x="891" y="920"/>
                </a:cubicBezTo>
                <a:cubicBezTo>
                  <a:pt x="889" y="919"/>
                  <a:pt x="889" y="917"/>
                  <a:pt x="890" y="915"/>
                </a:cubicBezTo>
                <a:close/>
                <a:moveTo>
                  <a:pt x="899" y="902"/>
                </a:moveTo>
                <a:lnTo>
                  <a:pt x="899" y="902"/>
                </a:lnTo>
                <a:cubicBezTo>
                  <a:pt x="900" y="900"/>
                  <a:pt x="902" y="899"/>
                  <a:pt x="904" y="900"/>
                </a:cubicBezTo>
                <a:cubicBezTo>
                  <a:pt x="906" y="901"/>
                  <a:pt x="907" y="904"/>
                  <a:pt x="906" y="906"/>
                </a:cubicBezTo>
                <a:cubicBezTo>
                  <a:pt x="905" y="908"/>
                  <a:pt x="903" y="908"/>
                  <a:pt x="901" y="907"/>
                </a:cubicBezTo>
                <a:cubicBezTo>
                  <a:pt x="899" y="906"/>
                  <a:pt x="898" y="904"/>
                  <a:pt x="899" y="902"/>
                </a:cubicBezTo>
                <a:close/>
                <a:moveTo>
                  <a:pt x="909" y="889"/>
                </a:moveTo>
                <a:lnTo>
                  <a:pt x="909" y="889"/>
                </a:lnTo>
                <a:cubicBezTo>
                  <a:pt x="910" y="887"/>
                  <a:pt x="912" y="886"/>
                  <a:pt x="914" y="887"/>
                </a:cubicBezTo>
                <a:cubicBezTo>
                  <a:pt x="916" y="888"/>
                  <a:pt x="917" y="891"/>
                  <a:pt x="916" y="893"/>
                </a:cubicBezTo>
                <a:cubicBezTo>
                  <a:pt x="915" y="895"/>
                  <a:pt x="912" y="896"/>
                  <a:pt x="910" y="895"/>
                </a:cubicBezTo>
                <a:cubicBezTo>
                  <a:pt x="908" y="894"/>
                  <a:pt x="908" y="891"/>
                  <a:pt x="909" y="889"/>
                </a:cubicBezTo>
                <a:close/>
                <a:moveTo>
                  <a:pt x="918" y="876"/>
                </a:moveTo>
                <a:lnTo>
                  <a:pt x="918" y="876"/>
                </a:lnTo>
                <a:cubicBezTo>
                  <a:pt x="919" y="874"/>
                  <a:pt x="922" y="874"/>
                  <a:pt x="924" y="875"/>
                </a:cubicBezTo>
                <a:cubicBezTo>
                  <a:pt x="926" y="876"/>
                  <a:pt x="926" y="878"/>
                  <a:pt x="925" y="880"/>
                </a:cubicBezTo>
                <a:cubicBezTo>
                  <a:pt x="924" y="882"/>
                  <a:pt x="922" y="883"/>
                  <a:pt x="920" y="882"/>
                </a:cubicBezTo>
                <a:cubicBezTo>
                  <a:pt x="918" y="881"/>
                  <a:pt x="917" y="878"/>
                  <a:pt x="918" y="876"/>
                </a:cubicBezTo>
                <a:close/>
                <a:moveTo>
                  <a:pt x="928" y="863"/>
                </a:moveTo>
                <a:lnTo>
                  <a:pt x="928" y="863"/>
                </a:lnTo>
                <a:cubicBezTo>
                  <a:pt x="929" y="861"/>
                  <a:pt x="931" y="861"/>
                  <a:pt x="933" y="862"/>
                </a:cubicBezTo>
                <a:cubicBezTo>
                  <a:pt x="935" y="863"/>
                  <a:pt x="936" y="865"/>
                  <a:pt x="935" y="867"/>
                </a:cubicBezTo>
                <a:cubicBezTo>
                  <a:pt x="934" y="869"/>
                  <a:pt x="932" y="870"/>
                  <a:pt x="930" y="869"/>
                </a:cubicBezTo>
                <a:cubicBezTo>
                  <a:pt x="928" y="868"/>
                  <a:pt x="927" y="865"/>
                  <a:pt x="928" y="863"/>
                </a:cubicBezTo>
                <a:close/>
                <a:moveTo>
                  <a:pt x="937" y="851"/>
                </a:moveTo>
                <a:lnTo>
                  <a:pt x="937" y="851"/>
                </a:lnTo>
                <a:cubicBezTo>
                  <a:pt x="938" y="849"/>
                  <a:pt x="941" y="848"/>
                  <a:pt x="943" y="849"/>
                </a:cubicBezTo>
                <a:cubicBezTo>
                  <a:pt x="945" y="850"/>
                  <a:pt x="945" y="852"/>
                  <a:pt x="944" y="854"/>
                </a:cubicBezTo>
                <a:cubicBezTo>
                  <a:pt x="943" y="856"/>
                  <a:pt x="941" y="857"/>
                  <a:pt x="939" y="856"/>
                </a:cubicBezTo>
                <a:cubicBezTo>
                  <a:pt x="937" y="855"/>
                  <a:pt x="936" y="853"/>
                  <a:pt x="937" y="851"/>
                </a:cubicBezTo>
                <a:close/>
                <a:moveTo>
                  <a:pt x="947" y="838"/>
                </a:moveTo>
                <a:lnTo>
                  <a:pt x="947" y="838"/>
                </a:lnTo>
                <a:cubicBezTo>
                  <a:pt x="948" y="836"/>
                  <a:pt x="950" y="835"/>
                  <a:pt x="952" y="836"/>
                </a:cubicBezTo>
                <a:cubicBezTo>
                  <a:pt x="954" y="837"/>
                  <a:pt x="955" y="839"/>
                  <a:pt x="954" y="841"/>
                </a:cubicBezTo>
                <a:cubicBezTo>
                  <a:pt x="953" y="843"/>
                  <a:pt x="951" y="844"/>
                  <a:pt x="949" y="843"/>
                </a:cubicBezTo>
                <a:cubicBezTo>
                  <a:pt x="947" y="842"/>
                  <a:pt x="946" y="840"/>
                  <a:pt x="947" y="838"/>
                </a:cubicBezTo>
                <a:close/>
                <a:moveTo>
                  <a:pt x="956" y="825"/>
                </a:moveTo>
                <a:lnTo>
                  <a:pt x="956" y="825"/>
                </a:lnTo>
                <a:cubicBezTo>
                  <a:pt x="957" y="823"/>
                  <a:pt x="960" y="822"/>
                  <a:pt x="962" y="823"/>
                </a:cubicBezTo>
                <a:cubicBezTo>
                  <a:pt x="964" y="824"/>
                  <a:pt x="965" y="827"/>
                  <a:pt x="964" y="829"/>
                </a:cubicBezTo>
                <a:cubicBezTo>
                  <a:pt x="963" y="830"/>
                  <a:pt x="960" y="831"/>
                  <a:pt x="958" y="830"/>
                </a:cubicBezTo>
                <a:cubicBezTo>
                  <a:pt x="956" y="829"/>
                  <a:pt x="955" y="827"/>
                  <a:pt x="956" y="825"/>
                </a:cubicBezTo>
                <a:close/>
                <a:moveTo>
                  <a:pt x="966" y="812"/>
                </a:moveTo>
                <a:lnTo>
                  <a:pt x="966" y="812"/>
                </a:lnTo>
                <a:cubicBezTo>
                  <a:pt x="967" y="810"/>
                  <a:pt x="969" y="809"/>
                  <a:pt x="971" y="810"/>
                </a:cubicBezTo>
                <a:cubicBezTo>
                  <a:pt x="973" y="811"/>
                  <a:pt x="974" y="814"/>
                  <a:pt x="973" y="816"/>
                </a:cubicBezTo>
                <a:cubicBezTo>
                  <a:pt x="972" y="818"/>
                  <a:pt x="970" y="818"/>
                  <a:pt x="968" y="817"/>
                </a:cubicBezTo>
                <a:cubicBezTo>
                  <a:pt x="966" y="816"/>
                  <a:pt x="965" y="814"/>
                  <a:pt x="966" y="812"/>
                </a:cubicBezTo>
                <a:close/>
                <a:moveTo>
                  <a:pt x="976" y="799"/>
                </a:moveTo>
                <a:lnTo>
                  <a:pt x="976" y="799"/>
                </a:lnTo>
                <a:cubicBezTo>
                  <a:pt x="977" y="797"/>
                  <a:pt x="979" y="796"/>
                  <a:pt x="981" y="797"/>
                </a:cubicBezTo>
                <a:cubicBezTo>
                  <a:pt x="983" y="798"/>
                  <a:pt x="984" y="801"/>
                  <a:pt x="983" y="803"/>
                </a:cubicBezTo>
                <a:cubicBezTo>
                  <a:pt x="982" y="805"/>
                  <a:pt x="979" y="806"/>
                  <a:pt x="977" y="805"/>
                </a:cubicBezTo>
                <a:cubicBezTo>
                  <a:pt x="975" y="804"/>
                  <a:pt x="975" y="801"/>
                  <a:pt x="976" y="799"/>
                </a:cubicBezTo>
                <a:close/>
                <a:moveTo>
                  <a:pt x="985" y="786"/>
                </a:moveTo>
                <a:lnTo>
                  <a:pt x="985" y="786"/>
                </a:lnTo>
                <a:cubicBezTo>
                  <a:pt x="986" y="784"/>
                  <a:pt x="988" y="784"/>
                  <a:pt x="990" y="785"/>
                </a:cubicBezTo>
                <a:cubicBezTo>
                  <a:pt x="992" y="786"/>
                  <a:pt x="993" y="788"/>
                  <a:pt x="992" y="790"/>
                </a:cubicBezTo>
                <a:cubicBezTo>
                  <a:pt x="991" y="792"/>
                  <a:pt x="989" y="793"/>
                  <a:pt x="987" y="792"/>
                </a:cubicBezTo>
                <a:cubicBezTo>
                  <a:pt x="985" y="791"/>
                  <a:pt x="984" y="788"/>
                  <a:pt x="985" y="786"/>
                </a:cubicBezTo>
                <a:close/>
                <a:moveTo>
                  <a:pt x="995" y="774"/>
                </a:moveTo>
                <a:lnTo>
                  <a:pt x="995" y="774"/>
                </a:lnTo>
                <a:cubicBezTo>
                  <a:pt x="996" y="772"/>
                  <a:pt x="998" y="771"/>
                  <a:pt x="1000" y="772"/>
                </a:cubicBezTo>
                <a:cubicBezTo>
                  <a:pt x="1002" y="773"/>
                  <a:pt x="1003" y="775"/>
                  <a:pt x="1002" y="777"/>
                </a:cubicBezTo>
                <a:cubicBezTo>
                  <a:pt x="1001" y="779"/>
                  <a:pt x="998" y="780"/>
                  <a:pt x="996" y="779"/>
                </a:cubicBezTo>
                <a:cubicBezTo>
                  <a:pt x="994" y="778"/>
                  <a:pt x="994" y="776"/>
                  <a:pt x="995" y="774"/>
                </a:cubicBezTo>
                <a:close/>
                <a:moveTo>
                  <a:pt x="1004" y="761"/>
                </a:moveTo>
                <a:lnTo>
                  <a:pt x="1004" y="761"/>
                </a:lnTo>
                <a:cubicBezTo>
                  <a:pt x="1005" y="759"/>
                  <a:pt x="1008" y="758"/>
                  <a:pt x="1010" y="759"/>
                </a:cubicBezTo>
                <a:cubicBezTo>
                  <a:pt x="1012" y="760"/>
                  <a:pt x="1012" y="762"/>
                  <a:pt x="1011" y="764"/>
                </a:cubicBezTo>
                <a:cubicBezTo>
                  <a:pt x="1010" y="766"/>
                  <a:pt x="1008" y="767"/>
                  <a:pt x="1006" y="766"/>
                </a:cubicBezTo>
                <a:cubicBezTo>
                  <a:pt x="1004" y="765"/>
                  <a:pt x="1003" y="763"/>
                  <a:pt x="1004" y="761"/>
                </a:cubicBezTo>
                <a:close/>
                <a:moveTo>
                  <a:pt x="1014" y="748"/>
                </a:moveTo>
                <a:lnTo>
                  <a:pt x="1014" y="748"/>
                </a:lnTo>
                <a:cubicBezTo>
                  <a:pt x="1015" y="746"/>
                  <a:pt x="1017" y="745"/>
                  <a:pt x="1019" y="746"/>
                </a:cubicBezTo>
                <a:cubicBezTo>
                  <a:pt x="1021" y="747"/>
                  <a:pt x="1022" y="749"/>
                  <a:pt x="1021" y="751"/>
                </a:cubicBezTo>
                <a:cubicBezTo>
                  <a:pt x="1020" y="753"/>
                  <a:pt x="1018" y="754"/>
                  <a:pt x="1016" y="753"/>
                </a:cubicBezTo>
                <a:cubicBezTo>
                  <a:pt x="1014" y="752"/>
                  <a:pt x="1013" y="750"/>
                  <a:pt x="1014" y="748"/>
                </a:cubicBezTo>
                <a:close/>
                <a:moveTo>
                  <a:pt x="1023" y="735"/>
                </a:moveTo>
                <a:lnTo>
                  <a:pt x="1023" y="735"/>
                </a:lnTo>
                <a:cubicBezTo>
                  <a:pt x="1024" y="733"/>
                  <a:pt x="1027" y="732"/>
                  <a:pt x="1029" y="733"/>
                </a:cubicBezTo>
                <a:cubicBezTo>
                  <a:pt x="1031" y="734"/>
                  <a:pt x="1031" y="737"/>
                  <a:pt x="1030" y="739"/>
                </a:cubicBezTo>
                <a:cubicBezTo>
                  <a:pt x="1029" y="741"/>
                  <a:pt x="1027" y="741"/>
                  <a:pt x="1025" y="740"/>
                </a:cubicBezTo>
                <a:cubicBezTo>
                  <a:pt x="1023" y="739"/>
                  <a:pt x="1022" y="737"/>
                  <a:pt x="1023" y="735"/>
                </a:cubicBezTo>
                <a:close/>
                <a:moveTo>
                  <a:pt x="1033" y="722"/>
                </a:moveTo>
                <a:lnTo>
                  <a:pt x="1033" y="722"/>
                </a:lnTo>
                <a:cubicBezTo>
                  <a:pt x="1034" y="720"/>
                  <a:pt x="1036" y="719"/>
                  <a:pt x="1038" y="720"/>
                </a:cubicBezTo>
                <a:cubicBezTo>
                  <a:pt x="1040" y="721"/>
                  <a:pt x="1041" y="724"/>
                  <a:pt x="1040" y="726"/>
                </a:cubicBezTo>
                <a:cubicBezTo>
                  <a:pt x="1039" y="728"/>
                  <a:pt x="1037" y="729"/>
                  <a:pt x="1035" y="728"/>
                </a:cubicBezTo>
                <a:cubicBezTo>
                  <a:pt x="1033" y="727"/>
                  <a:pt x="1032" y="724"/>
                  <a:pt x="1033" y="722"/>
                </a:cubicBezTo>
                <a:close/>
                <a:moveTo>
                  <a:pt x="1042" y="709"/>
                </a:moveTo>
                <a:lnTo>
                  <a:pt x="1042" y="709"/>
                </a:lnTo>
                <a:cubicBezTo>
                  <a:pt x="1043" y="707"/>
                  <a:pt x="1046" y="707"/>
                  <a:pt x="1048" y="708"/>
                </a:cubicBezTo>
                <a:cubicBezTo>
                  <a:pt x="1050" y="709"/>
                  <a:pt x="1051" y="711"/>
                  <a:pt x="1050" y="713"/>
                </a:cubicBezTo>
                <a:cubicBezTo>
                  <a:pt x="1049" y="715"/>
                  <a:pt x="1046" y="716"/>
                  <a:pt x="1044" y="715"/>
                </a:cubicBezTo>
                <a:cubicBezTo>
                  <a:pt x="1042" y="714"/>
                  <a:pt x="1041" y="711"/>
                  <a:pt x="1042" y="709"/>
                </a:cubicBezTo>
                <a:close/>
                <a:moveTo>
                  <a:pt x="1052" y="697"/>
                </a:moveTo>
                <a:lnTo>
                  <a:pt x="1052" y="697"/>
                </a:lnTo>
                <a:cubicBezTo>
                  <a:pt x="1053" y="695"/>
                  <a:pt x="1055" y="694"/>
                  <a:pt x="1057" y="695"/>
                </a:cubicBezTo>
                <a:cubicBezTo>
                  <a:pt x="1059" y="696"/>
                  <a:pt x="1060" y="698"/>
                  <a:pt x="1059" y="700"/>
                </a:cubicBezTo>
                <a:cubicBezTo>
                  <a:pt x="1058" y="702"/>
                  <a:pt x="1056" y="703"/>
                  <a:pt x="1054" y="702"/>
                </a:cubicBezTo>
                <a:cubicBezTo>
                  <a:pt x="1052" y="701"/>
                  <a:pt x="1051" y="698"/>
                  <a:pt x="1052" y="697"/>
                </a:cubicBezTo>
                <a:close/>
                <a:moveTo>
                  <a:pt x="1062" y="684"/>
                </a:moveTo>
                <a:lnTo>
                  <a:pt x="1062" y="684"/>
                </a:lnTo>
                <a:cubicBezTo>
                  <a:pt x="1063" y="682"/>
                  <a:pt x="1065" y="681"/>
                  <a:pt x="1067" y="682"/>
                </a:cubicBezTo>
                <a:cubicBezTo>
                  <a:pt x="1069" y="683"/>
                  <a:pt x="1070" y="685"/>
                  <a:pt x="1069" y="687"/>
                </a:cubicBezTo>
                <a:cubicBezTo>
                  <a:pt x="1068" y="689"/>
                  <a:pt x="1065" y="690"/>
                  <a:pt x="1063" y="689"/>
                </a:cubicBezTo>
                <a:cubicBezTo>
                  <a:pt x="1061" y="688"/>
                  <a:pt x="1061" y="686"/>
                  <a:pt x="1062" y="684"/>
                </a:cubicBezTo>
                <a:close/>
                <a:moveTo>
                  <a:pt x="1071" y="671"/>
                </a:moveTo>
                <a:lnTo>
                  <a:pt x="1071" y="671"/>
                </a:lnTo>
                <a:cubicBezTo>
                  <a:pt x="1072" y="669"/>
                  <a:pt x="1074" y="668"/>
                  <a:pt x="1076" y="669"/>
                </a:cubicBezTo>
                <a:cubicBezTo>
                  <a:pt x="1078" y="670"/>
                  <a:pt x="1079" y="672"/>
                  <a:pt x="1078" y="674"/>
                </a:cubicBezTo>
                <a:cubicBezTo>
                  <a:pt x="1077" y="676"/>
                  <a:pt x="1075" y="677"/>
                  <a:pt x="1073" y="676"/>
                </a:cubicBezTo>
                <a:cubicBezTo>
                  <a:pt x="1071" y="675"/>
                  <a:pt x="1070" y="673"/>
                  <a:pt x="1071" y="671"/>
                </a:cubicBezTo>
                <a:close/>
                <a:moveTo>
                  <a:pt x="1081" y="658"/>
                </a:moveTo>
                <a:lnTo>
                  <a:pt x="1081" y="658"/>
                </a:lnTo>
                <a:cubicBezTo>
                  <a:pt x="1082" y="656"/>
                  <a:pt x="1084" y="655"/>
                  <a:pt x="1086" y="656"/>
                </a:cubicBezTo>
                <a:cubicBezTo>
                  <a:pt x="1088" y="657"/>
                  <a:pt x="1089" y="660"/>
                  <a:pt x="1088" y="662"/>
                </a:cubicBezTo>
                <a:cubicBezTo>
                  <a:pt x="1087" y="664"/>
                  <a:pt x="1084" y="664"/>
                  <a:pt x="1082" y="663"/>
                </a:cubicBezTo>
                <a:cubicBezTo>
                  <a:pt x="1080" y="662"/>
                  <a:pt x="1080" y="660"/>
                  <a:pt x="1081" y="658"/>
                </a:cubicBezTo>
                <a:close/>
                <a:moveTo>
                  <a:pt x="1090" y="645"/>
                </a:moveTo>
                <a:lnTo>
                  <a:pt x="1090" y="645"/>
                </a:lnTo>
                <a:cubicBezTo>
                  <a:pt x="1091" y="643"/>
                  <a:pt x="1094" y="642"/>
                  <a:pt x="1096" y="643"/>
                </a:cubicBezTo>
                <a:cubicBezTo>
                  <a:pt x="1098" y="644"/>
                  <a:pt x="1098" y="647"/>
                  <a:pt x="1097" y="649"/>
                </a:cubicBezTo>
                <a:cubicBezTo>
                  <a:pt x="1096" y="651"/>
                  <a:pt x="1094" y="651"/>
                  <a:pt x="1092" y="651"/>
                </a:cubicBezTo>
                <a:cubicBezTo>
                  <a:pt x="1090" y="650"/>
                  <a:pt x="1089" y="647"/>
                  <a:pt x="1090" y="645"/>
                </a:cubicBezTo>
                <a:close/>
                <a:moveTo>
                  <a:pt x="1100" y="632"/>
                </a:moveTo>
                <a:lnTo>
                  <a:pt x="1100" y="632"/>
                </a:lnTo>
                <a:cubicBezTo>
                  <a:pt x="1101" y="630"/>
                  <a:pt x="1103" y="630"/>
                  <a:pt x="1105" y="631"/>
                </a:cubicBezTo>
                <a:cubicBezTo>
                  <a:pt x="1107" y="631"/>
                  <a:pt x="1108" y="634"/>
                  <a:pt x="1107" y="636"/>
                </a:cubicBezTo>
                <a:cubicBezTo>
                  <a:pt x="1106" y="638"/>
                  <a:pt x="1104" y="639"/>
                  <a:pt x="1102" y="638"/>
                </a:cubicBezTo>
                <a:cubicBezTo>
                  <a:pt x="1100" y="637"/>
                  <a:pt x="1099" y="634"/>
                  <a:pt x="1100" y="632"/>
                </a:cubicBezTo>
                <a:close/>
                <a:moveTo>
                  <a:pt x="1109" y="619"/>
                </a:moveTo>
                <a:lnTo>
                  <a:pt x="1109" y="619"/>
                </a:lnTo>
                <a:cubicBezTo>
                  <a:pt x="1110" y="617"/>
                  <a:pt x="1113" y="617"/>
                  <a:pt x="1115" y="618"/>
                </a:cubicBezTo>
                <a:cubicBezTo>
                  <a:pt x="1117" y="619"/>
                  <a:pt x="1117" y="621"/>
                  <a:pt x="1116" y="623"/>
                </a:cubicBezTo>
                <a:cubicBezTo>
                  <a:pt x="1115" y="625"/>
                  <a:pt x="1113" y="626"/>
                  <a:pt x="1111" y="625"/>
                </a:cubicBezTo>
                <a:cubicBezTo>
                  <a:pt x="1109" y="624"/>
                  <a:pt x="1108" y="621"/>
                  <a:pt x="1109" y="619"/>
                </a:cubicBezTo>
                <a:close/>
                <a:moveTo>
                  <a:pt x="1119" y="607"/>
                </a:moveTo>
                <a:lnTo>
                  <a:pt x="1119" y="607"/>
                </a:lnTo>
                <a:cubicBezTo>
                  <a:pt x="1120" y="605"/>
                  <a:pt x="1122" y="604"/>
                  <a:pt x="1124" y="605"/>
                </a:cubicBezTo>
                <a:cubicBezTo>
                  <a:pt x="1126" y="606"/>
                  <a:pt x="1127" y="608"/>
                  <a:pt x="1126" y="610"/>
                </a:cubicBezTo>
                <a:cubicBezTo>
                  <a:pt x="1125" y="612"/>
                  <a:pt x="1123" y="613"/>
                  <a:pt x="1121" y="612"/>
                </a:cubicBezTo>
                <a:cubicBezTo>
                  <a:pt x="1119" y="611"/>
                  <a:pt x="1118" y="609"/>
                  <a:pt x="1119" y="607"/>
                </a:cubicBezTo>
                <a:close/>
                <a:moveTo>
                  <a:pt x="1128" y="594"/>
                </a:moveTo>
                <a:lnTo>
                  <a:pt x="1128" y="594"/>
                </a:lnTo>
                <a:cubicBezTo>
                  <a:pt x="1129" y="592"/>
                  <a:pt x="1132" y="591"/>
                  <a:pt x="1134" y="592"/>
                </a:cubicBezTo>
                <a:cubicBezTo>
                  <a:pt x="1136" y="593"/>
                  <a:pt x="1137" y="595"/>
                  <a:pt x="1136" y="597"/>
                </a:cubicBezTo>
                <a:cubicBezTo>
                  <a:pt x="1135" y="599"/>
                  <a:pt x="1132" y="600"/>
                  <a:pt x="1130" y="599"/>
                </a:cubicBezTo>
                <a:cubicBezTo>
                  <a:pt x="1128" y="598"/>
                  <a:pt x="1127" y="596"/>
                  <a:pt x="1128" y="594"/>
                </a:cubicBezTo>
                <a:close/>
                <a:moveTo>
                  <a:pt x="1138" y="581"/>
                </a:moveTo>
                <a:lnTo>
                  <a:pt x="1138" y="581"/>
                </a:lnTo>
                <a:cubicBezTo>
                  <a:pt x="1139" y="579"/>
                  <a:pt x="1141" y="578"/>
                  <a:pt x="1143" y="579"/>
                </a:cubicBezTo>
                <a:cubicBezTo>
                  <a:pt x="1145" y="580"/>
                  <a:pt x="1146" y="583"/>
                  <a:pt x="1145" y="585"/>
                </a:cubicBezTo>
                <a:cubicBezTo>
                  <a:pt x="1144" y="586"/>
                  <a:pt x="1142" y="587"/>
                  <a:pt x="1140" y="586"/>
                </a:cubicBezTo>
                <a:cubicBezTo>
                  <a:pt x="1138" y="585"/>
                  <a:pt x="1137" y="583"/>
                  <a:pt x="1138" y="581"/>
                </a:cubicBezTo>
                <a:close/>
                <a:moveTo>
                  <a:pt x="1148" y="568"/>
                </a:moveTo>
                <a:lnTo>
                  <a:pt x="1148" y="568"/>
                </a:lnTo>
                <a:cubicBezTo>
                  <a:pt x="1149" y="566"/>
                  <a:pt x="1151" y="565"/>
                  <a:pt x="1153" y="566"/>
                </a:cubicBezTo>
                <a:cubicBezTo>
                  <a:pt x="1155" y="567"/>
                  <a:pt x="1156" y="570"/>
                  <a:pt x="1155" y="572"/>
                </a:cubicBezTo>
                <a:cubicBezTo>
                  <a:pt x="1154" y="574"/>
                  <a:pt x="1151" y="574"/>
                  <a:pt x="1149" y="573"/>
                </a:cubicBezTo>
                <a:cubicBezTo>
                  <a:pt x="1147" y="572"/>
                  <a:pt x="1147" y="570"/>
                  <a:pt x="1148" y="568"/>
                </a:cubicBezTo>
                <a:close/>
                <a:moveTo>
                  <a:pt x="1157" y="555"/>
                </a:moveTo>
                <a:lnTo>
                  <a:pt x="1157" y="555"/>
                </a:lnTo>
                <a:cubicBezTo>
                  <a:pt x="1158" y="553"/>
                  <a:pt x="1160" y="552"/>
                  <a:pt x="1162" y="553"/>
                </a:cubicBezTo>
                <a:cubicBezTo>
                  <a:pt x="1164" y="554"/>
                  <a:pt x="1165" y="557"/>
                  <a:pt x="1164" y="559"/>
                </a:cubicBezTo>
                <a:cubicBezTo>
                  <a:pt x="1163" y="561"/>
                  <a:pt x="1161" y="562"/>
                  <a:pt x="1159" y="561"/>
                </a:cubicBezTo>
                <a:cubicBezTo>
                  <a:pt x="1157" y="560"/>
                  <a:pt x="1156" y="557"/>
                  <a:pt x="1157" y="555"/>
                </a:cubicBezTo>
                <a:close/>
                <a:moveTo>
                  <a:pt x="1167" y="542"/>
                </a:moveTo>
                <a:lnTo>
                  <a:pt x="1167" y="542"/>
                </a:lnTo>
                <a:cubicBezTo>
                  <a:pt x="1168" y="540"/>
                  <a:pt x="1170" y="540"/>
                  <a:pt x="1172" y="541"/>
                </a:cubicBezTo>
                <a:cubicBezTo>
                  <a:pt x="1174" y="542"/>
                  <a:pt x="1175" y="544"/>
                  <a:pt x="1174" y="546"/>
                </a:cubicBezTo>
                <a:cubicBezTo>
                  <a:pt x="1173" y="548"/>
                  <a:pt x="1170" y="549"/>
                  <a:pt x="1168" y="548"/>
                </a:cubicBezTo>
                <a:cubicBezTo>
                  <a:pt x="1166" y="547"/>
                  <a:pt x="1166" y="544"/>
                  <a:pt x="1167" y="542"/>
                </a:cubicBezTo>
                <a:close/>
                <a:moveTo>
                  <a:pt x="1176" y="530"/>
                </a:moveTo>
                <a:lnTo>
                  <a:pt x="1176" y="530"/>
                </a:lnTo>
                <a:cubicBezTo>
                  <a:pt x="1177" y="528"/>
                  <a:pt x="1180" y="527"/>
                  <a:pt x="1182" y="528"/>
                </a:cubicBezTo>
                <a:cubicBezTo>
                  <a:pt x="1184" y="529"/>
                  <a:pt x="1184" y="531"/>
                  <a:pt x="1183" y="533"/>
                </a:cubicBezTo>
                <a:cubicBezTo>
                  <a:pt x="1182" y="535"/>
                  <a:pt x="1180" y="536"/>
                  <a:pt x="1178" y="535"/>
                </a:cubicBezTo>
                <a:cubicBezTo>
                  <a:pt x="1176" y="534"/>
                  <a:pt x="1175" y="532"/>
                  <a:pt x="1176" y="530"/>
                </a:cubicBezTo>
                <a:close/>
                <a:moveTo>
                  <a:pt x="1186" y="517"/>
                </a:moveTo>
                <a:lnTo>
                  <a:pt x="1186" y="517"/>
                </a:lnTo>
                <a:cubicBezTo>
                  <a:pt x="1187" y="515"/>
                  <a:pt x="1189" y="514"/>
                  <a:pt x="1191" y="515"/>
                </a:cubicBezTo>
                <a:cubicBezTo>
                  <a:pt x="1193" y="516"/>
                  <a:pt x="1194" y="518"/>
                  <a:pt x="1193" y="520"/>
                </a:cubicBezTo>
                <a:cubicBezTo>
                  <a:pt x="1192" y="522"/>
                  <a:pt x="1190" y="523"/>
                  <a:pt x="1188" y="522"/>
                </a:cubicBezTo>
                <a:cubicBezTo>
                  <a:pt x="1186" y="521"/>
                  <a:pt x="1185" y="519"/>
                  <a:pt x="1186" y="517"/>
                </a:cubicBezTo>
                <a:close/>
                <a:moveTo>
                  <a:pt x="1195" y="504"/>
                </a:moveTo>
                <a:lnTo>
                  <a:pt x="1195" y="504"/>
                </a:lnTo>
                <a:cubicBezTo>
                  <a:pt x="1196" y="502"/>
                  <a:pt x="1199" y="501"/>
                  <a:pt x="1201" y="502"/>
                </a:cubicBezTo>
                <a:cubicBezTo>
                  <a:pt x="1203" y="503"/>
                  <a:pt x="1203" y="505"/>
                  <a:pt x="1202" y="507"/>
                </a:cubicBezTo>
                <a:cubicBezTo>
                  <a:pt x="1201" y="509"/>
                  <a:pt x="1199" y="510"/>
                  <a:pt x="1197" y="509"/>
                </a:cubicBezTo>
                <a:cubicBezTo>
                  <a:pt x="1195" y="508"/>
                  <a:pt x="1194" y="506"/>
                  <a:pt x="1195" y="504"/>
                </a:cubicBezTo>
                <a:close/>
                <a:moveTo>
                  <a:pt x="1205" y="491"/>
                </a:moveTo>
                <a:lnTo>
                  <a:pt x="1205" y="491"/>
                </a:lnTo>
                <a:cubicBezTo>
                  <a:pt x="1206" y="489"/>
                  <a:pt x="1208" y="488"/>
                  <a:pt x="1210" y="489"/>
                </a:cubicBezTo>
                <a:cubicBezTo>
                  <a:pt x="1212" y="490"/>
                  <a:pt x="1213" y="493"/>
                  <a:pt x="1212" y="495"/>
                </a:cubicBezTo>
                <a:cubicBezTo>
                  <a:pt x="1211" y="497"/>
                  <a:pt x="1209" y="497"/>
                  <a:pt x="1207" y="496"/>
                </a:cubicBezTo>
                <a:cubicBezTo>
                  <a:pt x="1205" y="495"/>
                  <a:pt x="1204" y="493"/>
                  <a:pt x="1205" y="491"/>
                </a:cubicBezTo>
                <a:close/>
                <a:moveTo>
                  <a:pt x="1214" y="478"/>
                </a:moveTo>
                <a:lnTo>
                  <a:pt x="1214" y="478"/>
                </a:lnTo>
                <a:cubicBezTo>
                  <a:pt x="1215" y="476"/>
                  <a:pt x="1218" y="475"/>
                  <a:pt x="1220" y="476"/>
                </a:cubicBezTo>
                <a:cubicBezTo>
                  <a:pt x="1222" y="477"/>
                  <a:pt x="1223" y="480"/>
                  <a:pt x="1222" y="482"/>
                </a:cubicBezTo>
                <a:cubicBezTo>
                  <a:pt x="1221" y="484"/>
                  <a:pt x="1218" y="485"/>
                  <a:pt x="1216" y="484"/>
                </a:cubicBezTo>
                <a:cubicBezTo>
                  <a:pt x="1214" y="483"/>
                  <a:pt x="1213" y="480"/>
                  <a:pt x="1214" y="478"/>
                </a:cubicBezTo>
                <a:close/>
                <a:moveTo>
                  <a:pt x="1224" y="465"/>
                </a:moveTo>
                <a:lnTo>
                  <a:pt x="1224" y="465"/>
                </a:lnTo>
                <a:cubicBezTo>
                  <a:pt x="1225" y="463"/>
                  <a:pt x="1227" y="463"/>
                  <a:pt x="1229" y="464"/>
                </a:cubicBezTo>
                <a:cubicBezTo>
                  <a:pt x="1231" y="465"/>
                  <a:pt x="1232" y="467"/>
                  <a:pt x="1231" y="469"/>
                </a:cubicBezTo>
                <a:cubicBezTo>
                  <a:pt x="1230" y="471"/>
                  <a:pt x="1228" y="472"/>
                  <a:pt x="1226" y="471"/>
                </a:cubicBezTo>
                <a:cubicBezTo>
                  <a:pt x="1224" y="470"/>
                  <a:pt x="1223" y="467"/>
                  <a:pt x="1224" y="465"/>
                </a:cubicBezTo>
                <a:close/>
                <a:moveTo>
                  <a:pt x="1234" y="453"/>
                </a:moveTo>
                <a:lnTo>
                  <a:pt x="1234" y="453"/>
                </a:lnTo>
                <a:cubicBezTo>
                  <a:pt x="1235" y="451"/>
                  <a:pt x="1237" y="450"/>
                  <a:pt x="1239" y="451"/>
                </a:cubicBezTo>
                <a:cubicBezTo>
                  <a:pt x="1241" y="452"/>
                  <a:pt x="1242" y="454"/>
                  <a:pt x="1241" y="456"/>
                </a:cubicBezTo>
                <a:cubicBezTo>
                  <a:pt x="1240" y="458"/>
                  <a:pt x="1237" y="459"/>
                  <a:pt x="1235" y="458"/>
                </a:cubicBezTo>
                <a:cubicBezTo>
                  <a:pt x="1233" y="457"/>
                  <a:pt x="1233" y="454"/>
                  <a:pt x="1234" y="453"/>
                </a:cubicBezTo>
                <a:close/>
                <a:moveTo>
                  <a:pt x="1243" y="440"/>
                </a:moveTo>
                <a:lnTo>
                  <a:pt x="1243" y="440"/>
                </a:lnTo>
                <a:cubicBezTo>
                  <a:pt x="1244" y="438"/>
                  <a:pt x="1247" y="437"/>
                  <a:pt x="1248" y="438"/>
                </a:cubicBezTo>
                <a:cubicBezTo>
                  <a:pt x="1250" y="439"/>
                  <a:pt x="1251" y="441"/>
                  <a:pt x="1250" y="443"/>
                </a:cubicBezTo>
                <a:cubicBezTo>
                  <a:pt x="1249" y="445"/>
                  <a:pt x="1247" y="446"/>
                  <a:pt x="1245" y="445"/>
                </a:cubicBezTo>
                <a:cubicBezTo>
                  <a:pt x="1243" y="444"/>
                  <a:pt x="1242" y="442"/>
                  <a:pt x="1243" y="440"/>
                </a:cubicBezTo>
                <a:close/>
                <a:moveTo>
                  <a:pt x="1253" y="427"/>
                </a:moveTo>
                <a:lnTo>
                  <a:pt x="1253" y="427"/>
                </a:lnTo>
                <a:cubicBezTo>
                  <a:pt x="1254" y="425"/>
                  <a:pt x="1256" y="424"/>
                  <a:pt x="1258" y="425"/>
                </a:cubicBezTo>
                <a:cubicBezTo>
                  <a:pt x="1260" y="426"/>
                  <a:pt x="1261" y="428"/>
                  <a:pt x="1260" y="430"/>
                </a:cubicBezTo>
                <a:cubicBezTo>
                  <a:pt x="1259" y="432"/>
                  <a:pt x="1256" y="433"/>
                  <a:pt x="1254" y="432"/>
                </a:cubicBezTo>
                <a:cubicBezTo>
                  <a:pt x="1252" y="431"/>
                  <a:pt x="1252" y="429"/>
                  <a:pt x="1253" y="427"/>
                </a:cubicBezTo>
                <a:close/>
                <a:moveTo>
                  <a:pt x="1262" y="414"/>
                </a:moveTo>
                <a:lnTo>
                  <a:pt x="1262" y="414"/>
                </a:lnTo>
                <a:cubicBezTo>
                  <a:pt x="1263" y="412"/>
                  <a:pt x="1266" y="411"/>
                  <a:pt x="1268" y="412"/>
                </a:cubicBezTo>
                <a:cubicBezTo>
                  <a:pt x="1270" y="413"/>
                  <a:pt x="1270" y="416"/>
                  <a:pt x="1269" y="418"/>
                </a:cubicBezTo>
                <a:cubicBezTo>
                  <a:pt x="1268" y="420"/>
                  <a:pt x="1266" y="420"/>
                  <a:pt x="1264" y="419"/>
                </a:cubicBezTo>
                <a:cubicBezTo>
                  <a:pt x="1262" y="418"/>
                  <a:pt x="1261" y="416"/>
                  <a:pt x="1262" y="414"/>
                </a:cubicBezTo>
                <a:close/>
                <a:moveTo>
                  <a:pt x="1272" y="401"/>
                </a:moveTo>
                <a:lnTo>
                  <a:pt x="1272" y="401"/>
                </a:lnTo>
                <a:cubicBezTo>
                  <a:pt x="1273" y="399"/>
                  <a:pt x="1275" y="398"/>
                  <a:pt x="1277" y="399"/>
                </a:cubicBezTo>
                <a:cubicBezTo>
                  <a:pt x="1279" y="400"/>
                  <a:pt x="1280" y="403"/>
                  <a:pt x="1279" y="405"/>
                </a:cubicBezTo>
                <a:cubicBezTo>
                  <a:pt x="1278" y="407"/>
                  <a:pt x="1276" y="408"/>
                  <a:pt x="1274" y="407"/>
                </a:cubicBezTo>
                <a:cubicBezTo>
                  <a:pt x="1272" y="406"/>
                  <a:pt x="1271" y="403"/>
                  <a:pt x="1272" y="401"/>
                </a:cubicBezTo>
                <a:close/>
                <a:moveTo>
                  <a:pt x="1281" y="388"/>
                </a:moveTo>
                <a:lnTo>
                  <a:pt x="1281" y="388"/>
                </a:lnTo>
                <a:cubicBezTo>
                  <a:pt x="1282" y="386"/>
                  <a:pt x="1285" y="386"/>
                  <a:pt x="1287" y="387"/>
                </a:cubicBezTo>
                <a:cubicBezTo>
                  <a:pt x="1289" y="387"/>
                  <a:pt x="1289" y="390"/>
                  <a:pt x="1288" y="392"/>
                </a:cubicBezTo>
                <a:cubicBezTo>
                  <a:pt x="1287" y="394"/>
                  <a:pt x="1285" y="395"/>
                  <a:pt x="1283" y="394"/>
                </a:cubicBezTo>
                <a:cubicBezTo>
                  <a:pt x="1281" y="393"/>
                  <a:pt x="1280" y="390"/>
                  <a:pt x="1281" y="388"/>
                </a:cubicBezTo>
                <a:close/>
                <a:moveTo>
                  <a:pt x="1291" y="375"/>
                </a:moveTo>
                <a:lnTo>
                  <a:pt x="1291" y="375"/>
                </a:lnTo>
                <a:cubicBezTo>
                  <a:pt x="1292" y="373"/>
                  <a:pt x="1294" y="373"/>
                  <a:pt x="1296" y="374"/>
                </a:cubicBezTo>
                <a:cubicBezTo>
                  <a:pt x="1298" y="375"/>
                  <a:pt x="1299" y="377"/>
                  <a:pt x="1298" y="379"/>
                </a:cubicBezTo>
                <a:cubicBezTo>
                  <a:pt x="1297" y="381"/>
                  <a:pt x="1295" y="382"/>
                  <a:pt x="1293" y="381"/>
                </a:cubicBezTo>
                <a:cubicBezTo>
                  <a:pt x="1291" y="380"/>
                  <a:pt x="1290" y="377"/>
                  <a:pt x="1291" y="375"/>
                </a:cubicBezTo>
                <a:close/>
                <a:moveTo>
                  <a:pt x="1300" y="363"/>
                </a:moveTo>
                <a:lnTo>
                  <a:pt x="1300" y="363"/>
                </a:lnTo>
                <a:cubicBezTo>
                  <a:pt x="1301" y="361"/>
                  <a:pt x="1304" y="360"/>
                  <a:pt x="1306" y="361"/>
                </a:cubicBezTo>
                <a:cubicBezTo>
                  <a:pt x="1308" y="362"/>
                  <a:pt x="1309" y="364"/>
                  <a:pt x="1308" y="366"/>
                </a:cubicBezTo>
                <a:cubicBezTo>
                  <a:pt x="1307" y="368"/>
                  <a:pt x="1304" y="369"/>
                  <a:pt x="1302" y="368"/>
                </a:cubicBezTo>
                <a:cubicBezTo>
                  <a:pt x="1300" y="367"/>
                  <a:pt x="1299" y="365"/>
                  <a:pt x="1300" y="363"/>
                </a:cubicBezTo>
                <a:close/>
                <a:moveTo>
                  <a:pt x="1310" y="350"/>
                </a:moveTo>
                <a:lnTo>
                  <a:pt x="1310" y="350"/>
                </a:lnTo>
                <a:cubicBezTo>
                  <a:pt x="1311" y="348"/>
                  <a:pt x="1313" y="347"/>
                  <a:pt x="1315" y="348"/>
                </a:cubicBezTo>
                <a:cubicBezTo>
                  <a:pt x="1317" y="349"/>
                  <a:pt x="1318" y="351"/>
                  <a:pt x="1317" y="353"/>
                </a:cubicBezTo>
                <a:cubicBezTo>
                  <a:pt x="1316" y="355"/>
                  <a:pt x="1314" y="356"/>
                  <a:pt x="1312" y="355"/>
                </a:cubicBezTo>
                <a:cubicBezTo>
                  <a:pt x="1310" y="354"/>
                  <a:pt x="1309" y="352"/>
                  <a:pt x="1310" y="350"/>
                </a:cubicBezTo>
                <a:close/>
                <a:moveTo>
                  <a:pt x="1320" y="337"/>
                </a:moveTo>
                <a:lnTo>
                  <a:pt x="1320" y="337"/>
                </a:lnTo>
                <a:cubicBezTo>
                  <a:pt x="1321" y="335"/>
                  <a:pt x="1323" y="334"/>
                  <a:pt x="1325" y="335"/>
                </a:cubicBezTo>
                <a:cubicBezTo>
                  <a:pt x="1327" y="336"/>
                  <a:pt x="1328" y="339"/>
                  <a:pt x="1327" y="341"/>
                </a:cubicBezTo>
                <a:cubicBezTo>
                  <a:pt x="1326" y="342"/>
                  <a:pt x="1323" y="343"/>
                  <a:pt x="1321" y="342"/>
                </a:cubicBezTo>
                <a:cubicBezTo>
                  <a:pt x="1319" y="341"/>
                  <a:pt x="1319" y="339"/>
                  <a:pt x="1320" y="337"/>
                </a:cubicBezTo>
                <a:close/>
                <a:moveTo>
                  <a:pt x="1329" y="324"/>
                </a:moveTo>
                <a:lnTo>
                  <a:pt x="1329" y="324"/>
                </a:lnTo>
                <a:cubicBezTo>
                  <a:pt x="1330" y="322"/>
                  <a:pt x="1333" y="321"/>
                  <a:pt x="1334" y="322"/>
                </a:cubicBezTo>
                <a:cubicBezTo>
                  <a:pt x="1336" y="323"/>
                  <a:pt x="1337" y="326"/>
                  <a:pt x="1336" y="328"/>
                </a:cubicBezTo>
                <a:cubicBezTo>
                  <a:pt x="1335" y="330"/>
                  <a:pt x="1333" y="330"/>
                  <a:pt x="1331" y="329"/>
                </a:cubicBezTo>
                <a:cubicBezTo>
                  <a:pt x="1329" y="328"/>
                  <a:pt x="1328" y="326"/>
                  <a:pt x="1329" y="324"/>
                </a:cubicBezTo>
                <a:close/>
                <a:moveTo>
                  <a:pt x="1339" y="311"/>
                </a:moveTo>
                <a:lnTo>
                  <a:pt x="1339" y="311"/>
                </a:lnTo>
                <a:cubicBezTo>
                  <a:pt x="1340" y="309"/>
                  <a:pt x="1342" y="308"/>
                  <a:pt x="1344" y="309"/>
                </a:cubicBezTo>
                <a:cubicBezTo>
                  <a:pt x="1346" y="310"/>
                  <a:pt x="1347" y="313"/>
                  <a:pt x="1346" y="315"/>
                </a:cubicBezTo>
                <a:cubicBezTo>
                  <a:pt x="1345" y="317"/>
                  <a:pt x="1342" y="318"/>
                  <a:pt x="1340" y="317"/>
                </a:cubicBezTo>
                <a:cubicBezTo>
                  <a:pt x="1338" y="316"/>
                  <a:pt x="1338" y="313"/>
                  <a:pt x="1339" y="311"/>
                </a:cubicBezTo>
                <a:close/>
                <a:moveTo>
                  <a:pt x="1348" y="298"/>
                </a:moveTo>
                <a:lnTo>
                  <a:pt x="1348" y="298"/>
                </a:lnTo>
                <a:cubicBezTo>
                  <a:pt x="1349" y="296"/>
                  <a:pt x="1352" y="296"/>
                  <a:pt x="1354" y="297"/>
                </a:cubicBezTo>
                <a:cubicBezTo>
                  <a:pt x="1356" y="298"/>
                  <a:pt x="1356" y="300"/>
                  <a:pt x="1355" y="302"/>
                </a:cubicBezTo>
                <a:cubicBezTo>
                  <a:pt x="1354" y="304"/>
                  <a:pt x="1352" y="305"/>
                  <a:pt x="1350" y="304"/>
                </a:cubicBezTo>
                <a:cubicBezTo>
                  <a:pt x="1348" y="303"/>
                  <a:pt x="1347" y="300"/>
                  <a:pt x="1348" y="298"/>
                </a:cubicBezTo>
                <a:close/>
                <a:moveTo>
                  <a:pt x="1358" y="286"/>
                </a:moveTo>
                <a:lnTo>
                  <a:pt x="1358" y="286"/>
                </a:lnTo>
                <a:cubicBezTo>
                  <a:pt x="1359" y="284"/>
                  <a:pt x="1361" y="283"/>
                  <a:pt x="1363" y="284"/>
                </a:cubicBezTo>
                <a:cubicBezTo>
                  <a:pt x="1365" y="285"/>
                  <a:pt x="1366" y="287"/>
                  <a:pt x="1365" y="289"/>
                </a:cubicBezTo>
                <a:cubicBezTo>
                  <a:pt x="1364" y="291"/>
                  <a:pt x="1362" y="292"/>
                  <a:pt x="1360" y="291"/>
                </a:cubicBezTo>
                <a:cubicBezTo>
                  <a:pt x="1358" y="290"/>
                  <a:pt x="1357" y="288"/>
                  <a:pt x="1358" y="286"/>
                </a:cubicBezTo>
                <a:close/>
                <a:moveTo>
                  <a:pt x="1367" y="273"/>
                </a:moveTo>
                <a:lnTo>
                  <a:pt x="1367" y="273"/>
                </a:lnTo>
                <a:cubicBezTo>
                  <a:pt x="1368" y="271"/>
                  <a:pt x="1371" y="270"/>
                  <a:pt x="1373" y="271"/>
                </a:cubicBezTo>
                <a:cubicBezTo>
                  <a:pt x="1375" y="272"/>
                  <a:pt x="1376" y="274"/>
                  <a:pt x="1375" y="276"/>
                </a:cubicBezTo>
                <a:cubicBezTo>
                  <a:pt x="1374" y="278"/>
                  <a:pt x="1371" y="279"/>
                  <a:pt x="1369" y="278"/>
                </a:cubicBezTo>
                <a:cubicBezTo>
                  <a:pt x="1367" y="277"/>
                  <a:pt x="1366" y="275"/>
                  <a:pt x="1367" y="273"/>
                </a:cubicBezTo>
                <a:close/>
                <a:moveTo>
                  <a:pt x="1377" y="260"/>
                </a:moveTo>
                <a:lnTo>
                  <a:pt x="1377" y="260"/>
                </a:lnTo>
                <a:cubicBezTo>
                  <a:pt x="1378" y="258"/>
                  <a:pt x="1380" y="257"/>
                  <a:pt x="1382" y="258"/>
                </a:cubicBezTo>
                <a:cubicBezTo>
                  <a:pt x="1384" y="259"/>
                  <a:pt x="1385" y="261"/>
                  <a:pt x="1384" y="263"/>
                </a:cubicBezTo>
                <a:cubicBezTo>
                  <a:pt x="1383" y="265"/>
                  <a:pt x="1381" y="266"/>
                  <a:pt x="1379" y="265"/>
                </a:cubicBezTo>
                <a:cubicBezTo>
                  <a:pt x="1377" y="264"/>
                  <a:pt x="1376" y="262"/>
                  <a:pt x="1377" y="260"/>
                </a:cubicBezTo>
                <a:close/>
                <a:moveTo>
                  <a:pt x="1386" y="247"/>
                </a:moveTo>
                <a:lnTo>
                  <a:pt x="1386" y="247"/>
                </a:lnTo>
                <a:cubicBezTo>
                  <a:pt x="1387" y="245"/>
                  <a:pt x="1390" y="244"/>
                  <a:pt x="1392" y="245"/>
                </a:cubicBezTo>
                <a:cubicBezTo>
                  <a:pt x="1394" y="246"/>
                  <a:pt x="1395" y="249"/>
                  <a:pt x="1394" y="251"/>
                </a:cubicBezTo>
                <a:cubicBezTo>
                  <a:pt x="1393" y="253"/>
                  <a:pt x="1390" y="253"/>
                  <a:pt x="1388" y="252"/>
                </a:cubicBezTo>
                <a:cubicBezTo>
                  <a:pt x="1386" y="251"/>
                  <a:pt x="1385" y="249"/>
                  <a:pt x="1386" y="247"/>
                </a:cubicBezTo>
                <a:close/>
                <a:moveTo>
                  <a:pt x="1396" y="234"/>
                </a:moveTo>
                <a:lnTo>
                  <a:pt x="1396" y="234"/>
                </a:lnTo>
                <a:cubicBezTo>
                  <a:pt x="1397" y="232"/>
                  <a:pt x="1399" y="231"/>
                  <a:pt x="1401" y="232"/>
                </a:cubicBezTo>
                <a:cubicBezTo>
                  <a:pt x="1403" y="233"/>
                  <a:pt x="1404" y="236"/>
                  <a:pt x="1403" y="238"/>
                </a:cubicBezTo>
                <a:cubicBezTo>
                  <a:pt x="1402" y="240"/>
                  <a:pt x="1400" y="241"/>
                  <a:pt x="1398" y="240"/>
                </a:cubicBezTo>
                <a:cubicBezTo>
                  <a:pt x="1396" y="239"/>
                  <a:pt x="1395" y="236"/>
                  <a:pt x="1396" y="234"/>
                </a:cubicBezTo>
                <a:close/>
                <a:moveTo>
                  <a:pt x="1406" y="221"/>
                </a:moveTo>
                <a:lnTo>
                  <a:pt x="1406" y="221"/>
                </a:lnTo>
                <a:cubicBezTo>
                  <a:pt x="1407" y="219"/>
                  <a:pt x="1409" y="219"/>
                  <a:pt x="1411" y="220"/>
                </a:cubicBezTo>
                <a:cubicBezTo>
                  <a:pt x="1413" y="221"/>
                  <a:pt x="1414" y="223"/>
                  <a:pt x="1413" y="225"/>
                </a:cubicBezTo>
                <a:cubicBezTo>
                  <a:pt x="1412" y="227"/>
                  <a:pt x="1409" y="228"/>
                  <a:pt x="1407" y="227"/>
                </a:cubicBezTo>
                <a:cubicBezTo>
                  <a:pt x="1405" y="226"/>
                  <a:pt x="1405" y="223"/>
                  <a:pt x="1406" y="221"/>
                </a:cubicBezTo>
                <a:close/>
                <a:moveTo>
                  <a:pt x="1415" y="209"/>
                </a:moveTo>
                <a:lnTo>
                  <a:pt x="1415" y="209"/>
                </a:lnTo>
                <a:cubicBezTo>
                  <a:pt x="1416" y="207"/>
                  <a:pt x="1419" y="206"/>
                  <a:pt x="1421" y="207"/>
                </a:cubicBezTo>
                <a:cubicBezTo>
                  <a:pt x="1422" y="208"/>
                  <a:pt x="1423" y="210"/>
                  <a:pt x="1422" y="212"/>
                </a:cubicBezTo>
                <a:cubicBezTo>
                  <a:pt x="1421" y="214"/>
                  <a:pt x="1419" y="215"/>
                  <a:pt x="1417" y="214"/>
                </a:cubicBezTo>
                <a:cubicBezTo>
                  <a:pt x="1415" y="213"/>
                  <a:pt x="1414" y="211"/>
                  <a:pt x="1415" y="209"/>
                </a:cubicBezTo>
                <a:close/>
                <a:moveTo>
                  <a:pt x="1425" y="196"/>
                </a:moveTo>
                <a:lnTo>
                  <a:pt x="1425" y="196"/>
                </a:lnTo>
                <a:cubicBezTo>
                  <a:pt x="1426" y="194"/>
                  <a:pt x="1428" y="193"/>
                  <a:pt x="1430" y="194"/>
                </a:cubicBezTo>
                <a:cubicBezTo>
                  <a:pt x="1432" y="195"/>
                  <a:pt x="1433" y="197"/>
                  <a:pt x="1432" y="199"/>
                </a:cubicBezTo>
                <a:cubicBezTo>
                  <a:pt x="1431" y="201"/>
                  <a:pt x="1428" y="202"/>
                  <a:pt x="1426" y="201"/>
                </a:cubicBezTo>
                <a:cubicBezTo>
                  <a:pt x="1425" y="200"/>
                  <a:pt x="1424" y="198"/>
                  <a:pt x="1425" y="196"/>
                </a:cubicBezTo>
                <a:close/>
                <a:moveTo>
                  <a:pt x="1434" y="183"/>
                </a:moveTo>
                <a:lnTo>
                  <a:pt x="1434" y="183"/>
                </a:lnTo>
                <a:cubicBezTo>
                  <a:pt x="1435" y="181"/>
                  <a:pt x="1438" y="180"/>
                  <a:pt x="1440" y="181"/>
                </a:cubicBezTo>
                <a:cubicBezTo>
                  <a:pt x="1442" y="182"/>
                  <a:pt x="1442" y="184"/>
                  <a:pt x="1441" y="186"/>
                </a:cubicBezTo>
                <a:cubicBezTo>
                  <a:pt x="1440" y="188"/>
                  <a:pt x="1438" y="189"/>
                  <a:pt x="1436" y="188"/>
                </a:cubicBezTo>
                <a:cubicBezTo>
                  <a:pt x="1434" y="187"/>
                  <a:pt x="1433" y="185"/>
                  <a:pt x="1434" y="183"/>
                </a:cubicBezTo>
                <a:close/>
                <a:moveTo>
                  <a:pt x="1444" y="170"/>
                </a:moveTo>
                <a:lnTo>
                  <a:pt x="1444" y="170"/>
                </a:lnTo>
                <a:cubicBezTo>
                  <a:pt x="1445" y="168"/>
                  <a:pt x="1447" y="167"/>
                  <a:pt x="1449" y="168"/>
                </a:cubicBezTo>
                <a:cubicBezTo>
                  <a:pt x="1451" y="169"/>
                  <a:pt x="1452" y="172"/>
                  <a:pt x="1451" y="174"/>
                </a:cubicBezTo>
                <a:cubicBezTo>
                  <a:pt x="1450" y="176"/>
                  <a:pt x="1448" y="176"/>
                  <a:pt x="1446" y="175"/>
                </a:cubicBezTo>
                <a:cubicBezTo>
                  <a:pt x="1444" y="174"/>
                  <a:pt x="1443" y="172"/>
                  <a:pt x="1444" y="170"/>
                </a:cubicBezTo>
                <a:close/>
                <a:moveTo>
                  <a:pt x="1453" y="157"/>
                </a:moveTo>
                <a:lnTo>
                  <a:pt x="1453" y="157"/>
                </a:lnTo>
                <a:cubicBezTo>
                  <a:pt x="1454" y="155"/>
                  <a:pt x="1457" y="154"/>
                  <a:pt x="1459" y="155"/>
                </a:cubicBezTo>
                <a:cubicBezTo>
                  <a:pt x="1461" y="156"/>
                  <a:pt x="1462" y="159"/>
                  <a:pt x="1461" y="161"/>
                </a:cubicBezTo>
                <a:cubicBezTo>
                  <a:pt x="1460" y="163"/>
                  <a:pt x="1457" y="164"/>
                  <a:pt x="1455" y="163"/>
                </a:cubicBezTo>
                <a:cubicBezTo>
                  <a:pt x="1453" y="162"/>
                  <a:pt x="1452" y="159"/>
                  <a:pt x="1453" y="157"/>
                </a:cubicBezTo>
                <a:close/>
                <a:moveTo>
                  <a:pt x="1463" y="144"/>
                </a:moveTo>
                <a:lnTo>
                  <a:pt x="1463" y="144"/>
                </a:lnTo>
                <a:cubicBezTo>
                  <a:pt x="1464" y="142"/>
                  <a:pt x="1466" y="142"/>
                  <a:pt x="1468" y="143"/>
                </a:cubicBezTo>
                <a:cubicBezTo>
                  <a:pt x="1470" y="144"/>
                  <a:pt x="1471" y="146"/>
                  <a:pt x="1470" y="148"/>
                </a:cubicBezTo>
                <a:cubicBezTo>
                  <a:pt x="1469" y="150"/>
                  <a:pt x="1467" y="151"/>
                  <a:pt x="1465" y="150"/>
                </a:cubicBezTo>
                <a:cubicBezTo>
                  <a:pt x="1463" y="149"/>
                  <a:pt x="1462" y="146"/>
                  <a:pt x="1463" y="144"/>
                </a:cubicBezTo>
                <a:close/>
                <a:moveTo>
                  <a:pt x="1472" y="131"/>
                </a:moveTo>
                <a:lnTo>
                  <a:pt x="1473" y="131"/>
                </a:lnTo>
                <a:cubicBezTo>
                  <a:pt x="1473" y="130"/>
                  <a:pt x="1476" y="129"/>
                  <a:pt x="1478" y="130"/>
                </a:cubicBezTo>
                <a:cubicBezTo>
                  <a:pt x="1480" y="131"/>
                  <a:pt x="1481" y="133"/>
                  <a:pt x="1480" y="135"/>
                </a:cubicBezTo>
                <a:cubicBezTo>
                  <a:pt x="1479" y="137"/>
                  <a:pt x="1476" y="138"/>
                  <a:pt x="1474" y="137"/>
                </a:cubicBezTo>
                <a:cubicBezTo>
                  <a:pt x="1472" y="136"/>
                  <a:pt x="1472" y="133"/>
                  <a:pt x="1472" y="131"/>
                </a:cubicBezTo>
                <a:close/>
                <a:moveTo>
                  <a:pt x="1482" y="119"/>
                </a:moveTo>
                <a:lnTo>
                  <a:pt x="1482" y="119"/>
                </a:lnTo>
                <a:cubicBezTo>
                  <a:pt x="1483" y="117"/>
                  <a:pt x="1485" y="116"/>
                  <a:pt x="1487" y="117"/>
                </a:cubicBezTo>
                <a:cubicBezTo>
                  <a:pt x="1489" y="118"/>
                  <a:pt x="1490" y="120"/>
                  <a:pt x="1489" y="122"/>
                </a:cubicBezTo>
                <a:cubicBezTo>
                  <a:pt x="1488" y="124"/>
                  <a:pt x="1486" y="125"/>
                  <a:pt x="1484" y="124"/>
                </a:cubicBezTo>
                <a:cubicBezTo>
                  <a:pt x="1482" y="123"/>
                  <a:pt x="1481" y="121"/>
                  <a:pt x="1482" y="119"/>
                </a:cubicBezTo>
                <a:close/>
                <a:moveTo>
                  <a:pt x="1492" y="106"/>
                </a:moveTo>
                <a:lnTo>
                  <a:pt x="1492" y="106"/>
                </a:lnTo>
                <a:cubicBezTo>
                  <a:pt x="1493" y="104"/>
                  <a:pt x="1495" y="103"/>
                  <a:pt x="1497" y="104"/>
                </a:cubicBezTo>
                <a:cubicBezTo>
                  <a:pt x="1499" y="105"/>
                  <a:pt x="1500" y="107"/>
                  <a:pt x="1499" y="109"/>
                </a:cubicBezTo>
                <a:cubicBezTo>
                  <a:pt x="1498" y="111"/>
                  <a:pt x="1495" y="112"/>
                  <a:pt x="1493" y="111"/>
                </a:cubicBezTo>
                <a:cubicBezTo>
                  <a:pt x="1491" y="110"/>
                  <a:pt x="1491" y="108"/>
                  <a:pt x="1492" y="106"/>
                </a:cubicBezTo>
                <a:close/>
                <a:moveTo>
                  <a:pt x="1501" y="93"/>
                </a:moveTo>
                <a:lnTo>
                  <a:pt x="1501" y="93"/>
                </a:lnTo>
                <a:cubicBezTo>
                  <a:pt x="1502" y="91"/>
                  <a:pt x="1505" y="90"/>
                  <a:pt x="1507" y="91"/>
                </a:cubicBezTo>
                <a:cubicBezTo>
                  <a:pt x="1509" y="92"/>
                  <a:pt x="1509" y="95"/>
                  <a:pt x="1508" y="97"/>
                </a:cubicBezTo>
                <a:cubicBezTo>
                  <a:pt x="1507" y="99"/>
                  <a:pt x="1505" y="99"/>
                  <a:pt x="1503" y="98"/>
                </a:cubicBezTo>
                <a:cubicBezTo>
                  <a:pt x="1501" y="97"/>
                  <a:pt x="1500" y="95"/>
                  <a:pt x="1501" y="93"/>
                </a:cubicBezTo>
                <a:close/>
                <a:moveTo>
                  <a:pt x="1511" y="80"/>
                </a:moveTo>
                <a:lnTo>
                  <a:pt x="1511" y="80"/>
                </a:lnTo>
                <a:cubicBezTo>
                  <a:pt x="1512" y="78"/>
                  <a:pt x="1514" y="77"/>
                  <a:pt x="1516" y="78"/>
                </a:cubicBezTo>
                <a:cubicBezTo>
                  <a:pt x="1518" y="79"/>
                  <a:pt x="1519" y="82"/>
                  <a:pt x="1518" y="84"/>
                </a:cubicBezTo>
                <a:cubicBezTo>
                  <a:pt x="1517" y="86"/>
                  <a:pt x="1515" y="86"/>
                  <a:pt x="1513" y="86"/>
                </a:cubicBezTo>
                <a:cubicBezTo>
                  <a:pt x="1511" y="85"/>
                  <a:pt x="1510" y="82"/>
                  <a:pt x="1511" y="80"/>
                </a:cubicBezTo>
                <a:close/>
                <a:moveTo>
                  <a:pt x="1520" y="67"/>
                </a:moveTo>
                <a:lnTo>
                  <a:pt x="1520" y="67"/>
                </a:lnTo>
                <a:cubicBezTo>
                  <a:pt x="1521" y="65"/>
                  <a:pt x="1524" y="65"/>
                  <a:pt x="1526" y="66"/>
                </a:cubicBezTo>
                <a:cubicBezTo>
                  <a:pt x="1528" y="66"/>
                  <a:pt x="1528" y="69"/>
                  <a:pt x="1527" y="71"/>
                </a:cubicBezTo>
                <a:cubicBezTo>
                  <a:pt x="1526" y="73"/>
                  <a:pt x="1524" y="74"/>
                  <a:pt x="1522" y="73"/>
                </a:cubicBezTo>
                <a:cubicBezTo>
                  <a:pt x="1520" y="72"/>
                  <a:pt x="1519" y="69"/>
                  <a:pt x="1520" y="67"/>
                </a:cubicBezTo>
                <a:close/>
                <a:moveTo>
                  <a:pt x="1530" y="54"/>
                </a:moveTo>
                <a:lnTo>
                  <a:pt x="1530" y="54"/>
                </a:lnTo>
                <a:cubicBezTo>
                  <a:pt x="1531" y="52"/>
                  <a:pt x="1533" y="52"/>
                  <a:pt x="1535" y="53"/>
                </a:cubicBezTo>
                <a:cubicBezTo>
                  <a:pt x="1537" y="54"/>
                  <a:pt x="1538" y="56"/>
                  <a:pt x="1537" y="58"/>
                </a:cubicBezTo>
                <a:cubicBezTo>
                  <a:pt x="1536" y="60"/>
                  <a:pt x="1534" y="61"/>
                  <a:pt x="1532" y="60"/>
                </a:cubicBezTo>
                <a:cubicBezTo>
                  <a:pt x="1530" y="59"/>
                  <a:pt x="1529" y="56"/>
                  <a:pt x="1530" y="54"/>
                </a:cubicBezTo>
                <a:close/>
                <a:moveTo>
                  <a:pt x="1539" y="42"/>
                </a:moveTo>
                <a:lnTo>
                  <a:pt x="1539" y="42"/>
                </a:lnTo>
                <a:cubicBezTo>
                  <a:pt x="1540" y="40"/>
                  <a:pt x="1543" y="39"/>
                  <a:pt x="1545" y="40"/>
                </a:cubicBezTo>
                <a:cubicBezTo>
                  <a:pt x="1547" y="41"/>
                  <a:pt x="1548" y="43"/>
                  <a:pt x="1547" y="45"/>
                </a:cubicBezTo>
                <a:cubicBezTo>
                  <a:pt x="1546" y="47"/>
                  <a:pt x="1543" y="48"/>
                  <a:pt x="1541" y="47"/>
                </a:cubicBezTo>
                <a:cubicBezTo>
                  <a:pt x="1539" y="46"/>
                  <a:pt x="1538" y="44"/>
                  <a:pt x="1539" y="42"/>
                </a:cubicBezTo>
                <a:close/>
                <a:moveTo>
                  <a:pt x="1549" y="29"/>
                </a:moveTo>
                <a:lnTo>
                  <a:pt x="1549" y="29"/>
                </a:lnTo>
                <a:cubicBezTo>
                  <a:pt x="1550" y="27"/>
                  <a:pt x="1552" y="26"/>
                  <a:pt x="1554" y="27"/>
                </a:cubicBezTo>
                <a:cubicBezTo>
                  <a:pt x="1556" y="28"/>
                  <a:pt x="1557" y="30"/>
                  <a:pt x="1556" y="32"/>
                </a:cubicBezTo>
                <a:cubicBezTo>
                  <a:pt x="1555" y="34"/>
                  <a:pt x="1553" y="35"/>
                  <a:pt x="1551" y="34"/>
                </a:cubicBezTo>
                <a:cubicBezTo>
                  <a:pt x="1549" y="33"/>
                  <a:pt x="1548" y="31"/>
                  <a:pt x="1549" y="29"/>
                </a:cubicBezTo>
                <a:close/>
                <a:moveTo>
                  <a:pt x="1559" y="16"/>
                </a:moveTo>
                <a:lnTo>
                  <a:pt x="1559" y="16"/>
                </a:lnTo>
                <a:cubicBezTo>
                  <a:pt x="1560" y="14"/>
                  <a:pt x="1562" y="13"/>
                  <a:pt x="1564" y="14"/>
                </a:cubicBezTo>
                <a:cubicBezTo>
                  <a:pt x="1566" y="15"/>
                  <a:pt x="1567" y="18"/>
                  <a:pt x="1566" y="20"/>
                </a:cubicBezTo>
                <a:cubicBezTo>
                  <a:pt x="1565" y="22"/>
                  <a:pt x="1562" y="22"/>
                  <a:pt x="1560" y="21"/>
                </a:cubicBezTo>
                <a:cubicBezTo>
                  <a:pt x="1558" y="20"/>
                  <a:pt x="1558" y="18"/>
                  <a:pt x="1559" y="16"/>
                </a:cubicBezTo>
                <a:close/>
                <a:moveTo>
                  <a:pt x="1568" y="3"/>
                </a:moveTo>
                <a:lnTo>
                  <a:pt x="1568" y="3"/>
                </a:lnTo>
                <a:cubicBezTo>
                  <a:pt x="1569" y="1"/>
                  <a:pt x="1571" y="0"/>
                  <a:pt x="1573" y="1"/>
                </a:cubicBezTo>
                <a:cubicBezTo>
                  <a:pt x="1575" y="2"/>
                  <a:pt x="1576" y="5"/>
                  <a:pt x="1575" y="7"/>
                </a:cubicBezTo>
                <a:cubicBezTo>
                  <a:pt x="1574" y="9"/>
                  <a:pt x="1572" y="9"/>
                  <a:pt x="1570" y="8"/>
                </a:cubicBezTo>
                <a:cubicBezTo>
                  <a:pt x="1568" y="8"/>
                  <a:pt x="1567" y="5"/>
                  <a:pt x="1568" y="3"/>
                </a:cubicBezTo>
                <a:close/>
              </a:path>
            </a:pathLst>
          </a:custGeom>
          <a:solidFill>
            <a:srgbClr val="000000"/>
          </a:solidFill>
          <a:ln w="9525">
            <a:solidFill>
              <a:srgbClr val="000000"/>
            </a:solidFill>
            <a:bevel/>
            <a:headEnd/>
            <a:tailEnd/>
          </a:ln>
        </p:spPr>
        <p:txBody>
          <a:bodyPr wrap="none" anchor="ctr"/>
          <a:lstStyle/>
          <a:p>
            <a:endParaRPr lang="en-NZ"/>
          </a:p>
        </p:txBody>
      </p:sp>
      <p:sp>
        <p:nvSpPr>
          <p:cNvPr id="88177" name="Freeform 126"/>
          <p:cNvSpPr>
            <a:spLocks noChangeArrowheads="1"/>
          </p:cNvSpPr>
          <p:nvPr/>
        </p:nvSpPr>
        <p:spPr bwMode="auto">
          <a:xfrm>
            <a:off x="6164263" y="4759326"/>
            <a:ext cx="1192212" cy="1025525"/>
          </a:xfrm>
          <a:custGeom>
            <a:avLst/>
            <a:gdLst>
              <a:gd name="T0" fmla="*/ 18929 w 7369"/>
              <a:gd name="T1" fmla="*/ 1009970 h 6329"/>
              <a:gd name="T2" fmla="*/ 37535 w 7369"/>
              <a:gd name="T3" fmla="*/ 992146 h 6329"/>
              <a:gd name="T4" fmla="*/ 56140 w 7369"/>
              <a:gd name="T5" fmla="*/ 977886 h 6329"/>
              <a:gd name="T6" fmla="*/ 74908 w 7369"/>
              <a:gd name="T7" fmla="*/ 960063 h 6329"/>
              <a:gd name="T8" fmla="*/ 92542 w 7369"/>
              <a:gd name="T9" fmla="*/ 945803 h 6329"/>
              <a:gd name="T10" fmla="*/ 113251 w 7369"/>
              <a:gd name="T11" fmla="*/ 927979 h 6329"/>
              <a:gd name="T12" fmla="*/ 129915 w 7369"/>
              <a:gd name="T13" fmla="*/ 912748 h 6329"/>
              <a:gd name="T14" fmla="*/ 150462 w 7369"/>
              <a:gd name="T15" fmla="*/ 896706 h 6329"/>
              <a:gd name="T16" fmla="*/ 169230 w 7369"/>
              <a:gd name="T17" fmla="*/ 878883 h 6329"/>
              <a:gd name="T18" fmla="*/ 187835 w 7369"/>
              <a:gd name="T19" fmla="*/ 864623 h 6329"/>
              <a:gd name="T20" fmla="*/ 206603 w 7369"/>
              <a:gd name="T21" fmla="*/ 846799 h 6329"/>
              <a:gd name="T22" fmla="*/ 224237 w 7369"/>
              <a:gd name="T23" fmla="*/ 832540 h 6329"/>
              <a:gd name="T24" fmla="*/ 244784 w 7369"/>
              <a:gd name="T25" fmla="*/ 814716 h 6329"/>
              <a:gd name="T26" fmla="*/ 261610 w 7369"/>
              <a:gd name="T27" fmla="*/ 799485 h 6329"/>
              <a:gd name="T28" fmla="*/ 282157 w 7369"/>
              <a:gd name="T29" fmla="*/ 783605 h 6329"/>
              <a:gd name="T30" fmla="*/ 300925 w 7369"/>
              <a:gd name="T31" fmla="*/ 765782 h 6329"/>
              <a:gd name="T32" fmla="*/ 319530 w 7369"/>
              <a:gd name="T33" fmla="*/ 751360 h 6329"/>
              <a:gd name="T34" fmla="*/ 338298 w 7369"/>
              <a:gd name="T35" fmla="*/ 733536 h 6329"/>
              <a:gd name="T36" fmla="*/ 355932 w 7369"/>
              <a:gd name="T37" fmla="*/ 719277 h 6329"/>
              <a:gd name="T38" fmla="*/ 376479 w 7369"/>
              <a:gd name="T39" fmla="*/ 701453 h 6329"/>
              <a:gd name="T40" fmla="*/ 393305 w 7369"/>
              <a:gd name="T41" fmla="*/ 686222 h 6329"/>
              <a:gd name="T42" fmla="*/ 413852 w 7369"/>
              <a:gd name="T43" fmla="*/ 670342 h 6329"/>
              <a:gd name="T44" fmla="*/ 432458 w 7369"/>
              <a:gd name="T45" fmla="*/ 652518 h 6329"/>
              <a:gd name="T46" fmla="*/ 451064 w 7369"/>
              <a:gd name="T47" fmla="*/ 638259 h 6329"/>
              <a:gd name="T48" fmla="*/ 469831 w 7369"/>
              <a:gd name="T49" fmla="*/ 620435 h 6329"/>
              <a:gd name="T50" fmla="*/ 487466 w 7369"/>
              <a:gd name="T51" fmla="*/ 606014 h 6329"/>
              <a:gd name="T52" fmla="*/ 508175 w 7369"/>
              <a:gd name="T53" fmla="*/ 588190 h 6329"/>
              <a:gd name="T54" fmla="*/ 524839 w 7369"/>
              <a:gd name="T55" fmla="*/ 573121 h 6329"/>
              <a:gd name="T56" fmla="*/ 545386 w 7369"/>
              <a:gd name="T57" fmla="*/ 557079 h 6329"/>
              <a:gd name="T58" fmla="*/ 564153 w 7369"/>
              <a:gd name="T59" fmla="*/ 539255 h 6329"/>
              <a:gd name="T60" fmla="*/ 582759 w 7369"/>
              <a:gd name="T61" fmla="*/ 524996 h 6329"/>
              <a:gd name="T62" fmla="*/ 601526 w 7369"/>
              <a:gd name="T63" fmla="*/ 507172 h 6329"/>
              <a:gd name="T64" fmla="*/ 619161 w 7369"/>
              <a:gd name="T65" fmla="*/ 492913 h 6329"/>
              <a:gd name="T66" fmla="*/ 639708 w 7369"/>
              <a:gd name="T67" fmla="*/ 475089 h 6329"/>
              <a:gd name="T68" fmla="*/ 656534 w 7369"/>
              <a:gd name="T69" fmla="*/ 459858 h 6329"/>
              <a:gd name="T70" fmla="*/ 677081 w 7369"/>
              <a:gd name="T71" fmla="*/ 443816 h 6329"/>
              <a:gd name="T72" fmla="*/ 695848 w 7369"/>
              <a:gd name="T73" fmla="*/ 425992 h 6329"/>
              <a:gd name="T74" fmla="*/ 714454 w 7369"/>
              <a:gd name="T75" fmla="*/ 411733 h 6329"/>
              <a:gd name="T76" fmla="*/ 733221 w 7369"/>
              <a:gd name="T77" fmla="*/ 393909 h 6329"/>
              <a:gd name="T78" fmla="*/ 750856 w 7369"/>
              <a:gd name="T79" fmla="*/ 379650 h 6329"/>
              <a:gd name="T80" fmla="*/ 771403 w 7369"/>
              <a:gd name="T81" fmla="*/ 361826 h 6329"/>
              <a:gd name="T82" fmla="*/ 788229 w 7369"/>
              <a:gd name="T83" fmla="*/ 346595 h 6329"/>
              <a:gd name="T84" fmla="*/ 808776 w 7369"/>
              <a:gd name="T85" fmla="*/ 330715 h 6329"/>
              <a:gd name="T86" fmla="*/ 827543 w 7369"/>
              <a:gd name="T87" fmla="*/ 312891 h 6329"/>
              <a:gd name="T88" fmla="*/ 846149 w 7369"/>
              <a:gd name="T89" fmla="*/ 298632 h 6329"/>
              <a:gd name="T90" fmla="*/ 864916 w 7369"/>
              <a:gd name="T91" fmla="*/ 280808 h 6329"/>
              <a:gd name="T92" fmla="*/ 882551 w 7369"/>
              <a:gd name="T93" fmla="*/ 266387 h 6329"/>
              <a:gd name="T94" fmla="*/ 903098 w 7369"/>
              <a:gd name="T95" fmla="*/ 248563 h 6329"/>
              <a:gd name="T96" fmla="*/ 919924 w 7369"/>
              <a:gd name="T97" fmla="*/ 233494 h 6329"/>
              <a:gd name="T98" fmla="*/ 940471 w 7369"/>
              <a:gd name="T99" fmla="*/ 217452 h 6329"/>
              <a:gd name="T100" fmla="*/ 959238 w 7369"/>
              <a:gd name="T101" fmla="*/ 199628 h 6329"/>
              <a:gd name="T102" fmla="*/ 977844 w 7369"/>
              <a:gd name="T103" fmla="*/ 185369 h 6329"/>
              <a:gd name="T104" fmla="*/ 996449 w 7369"/>
              <a:gd name="T105" fmla="*/ 167545 h 6329"/>
              <a:gd name="T106" fmla="*/ 1014246 w 7369"/>
              <a:gd name="T107" fmla="*/ 153286 h 6329"/>
              <a:gd name="T108" fmla="*/ 1034793 w 7369"/>
              <a:gd name="T109" fmla="*/ 135462 h 6329"/>
              <a:gd name="T110" fmla="*/ 1051457 w 7369"/>
              <a:gd name="T111" fmla="*/ 120231 h 6329"/>
              <a:gd name="T112" fmla="*/ 1072166 w 7369"/>
              <a:gd name="T113" fmla="*/ 104189 h 6329"/>
              <a:gd name="T114" fmla="*/ 1090771 w 7369"/>
              <a:gd name="T115" fmla="*/ 86365 h 6329"/>
              <a:gd name="T116" fmla="*/ 1109377 w 7369"/>
              <a:gd name="T117" fmla="*/ 72106 h 6329"/>
              <a:gd name="T118" fmla="*/ 1128144 w 7369"/>
              <a:gd name="T119" fmla="*/ 54282 h 6329"/>
              <a:gd name="T120" fmla="*/ 1145779 w 7369"/>
              <a:gd name="T121" fmla="*/ 40023 h 6329"/>
              <a:gd name="T122" fmla="*/ 1166488 w 7369"/>
              <a:gd name="T123" fmla="*/ 22199 h 6329"/>
              <a:gd name="T124" fmla="*/ 1183152 w 7369"/>
              <a:gd name="T125" fmla="*/ 6968 h 632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369"/>
              <a:gd name="T190" fmla="*/ 0 h 6329"/>
              <a:gd name="T191" fmla="*/ 7369 w 7369"/>
              <a:gd name="T192" fmla="*/ 6329 h 632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369" h="6329">
                <a:moveTo>
                  <a:pt x="2" y="6321"/>
                </a:moveTo>
                <a:lnTo>
                  <a:pt x="2" y="6321"/>
                </a:lnTo>
                <a:cubicBezTo>
                  <a:pt x="3" y="6320"/>
                  <a:pt x="6" y="6320"/>
                  <a:pt x="7" y="6321"/>
                </a:cubicBezTo>
                <a:cubicBezTo>
                  <a:pt x="9" y="6323"/>
                  <a:pt x="9" y="6325"/>
                  <a:pt x="7" y="6327"/>
                </a:cubicBezTo>
                <a:cubicBezTo>
                  <a:pt x="6" y="6329"/>
                  <a:pt x="3" y="6329"/>
                  <a:pt x="2" y="6327"/>
                </a:cubicBezTo>
                <a:cubicBezTo>
                  <a:pt x="0" y="6325"/>
                  <a:pt x="0" y="6323"/>
                  <a:pt x="2" y="6321"/>
                </a:cubicBezTo>
                <a:close/>
                <a:moveTo>
                  <a:pt x="14" y="6311"/>
                </a:moveTo>
                <a:lnTo>
                  <a:pt x="14" y="6311"/>
                </a:lnTo>
                <a:cubicBezTo>
                  <a:pt x="15" y="6309"/>
                  <a:pt x="18" y="6309"/>
                  <a:pt x="19" y="6311"/>
                </a:cubicBezTo>
                <a:cubicBezTo>
                  <a:pt x="21" y="6312"/>
                  <a:pt x="21" y="6315"/>
                  <a:pt x="19" y="6317"/>
                </a:cubicBezTo>
                <a:cubicBezTo>
                  <a:pt x="18" y="6318"/>
                  <a:pt x="15" y="6318"/>
                  <a:pt x="14" y="6317"/>
                </a:cubicBezTo>
                <a:cubicBezTo>
                  <a:pt x="12" y="6315"/>
                  <a:pt x="12" y="6312"/>
                  <a:pt x="14" y="6311"/>
                </a:cubicBezTo>
                <a:close/>
                <a:moveTo>
                  <a:pt x="26" y="6300"/>
                </a:moveTo>
                <a:lnTo>
                  <a:pt x="26" y="6300"/>
                </a:lnTo>
                <a:cubicBezTo>
                  <a:pt x="27" y="6299"/>
                  <a:pt x="30" y="6299"/>
                  <a:pt x="32" y="6300"/>
                </a:cubicBezTo>
                <a:cubicBezTo>
                  <a:pt x="33" y="6302"/>
                  <a:pt x="33" y="6305"/>
                  <a:pt x="32" y="6306"/>
                </a:cubicBezTo>
                <a:cubicBezTo>
                  <a:pt x="30" y="6308"/>
                  <a:pt x="27" y="6308"/>
                  <a:pt x="26" y="6306"/>
                </a:cubicBezTo>
                <a:cubicBezTo>
                  <a:pt x="24" y="6305"/>
                  <a:pt x="24" y="6302"/>
                  <a:pt x="26" y="6300"/>
                </a:cubicBezTo>
                <a:close/>
                <a:moveTo>
                  <a:pt x="38" y="6290"/>
                </a:moveTo>
                <a:lnTo>
                  <a:pt x="38" y="6290"/>
                </a:lnTo>
                <a:cubicBezTo>
                  <a:pt x="40" y="6288"/>
                  <a:pt x="42" y="6288"/>
                  <a:pt x="44" y="6290"/>
                </a:cubicBezTo>
                <a:cubicBezTo>
                  <a:pt x="45" y="6292"/>
                  <a:pt x="45" y="6294"/>
                  <a:pt x="44" y="6296"/>
                </a:cubicBezTo>
                <a:cubicBezTo>
                  <a:pt x="42" y="6297"/>
                  <a:pt x="40" y="6297"/>
                  <a:pt x="38" y="6296"/>
                </a:cubicBezTo>
                <a:cubicBezTo>
                  <a:pt x="37" y="6294"/>
                  <a:pt x="37" y="6292"/>
                  <a:pt x="38" y="6290"/>
                </a:cubicBezTo>
                <a:close/>
                <a:moveTo>
                  <a:pt x="50" y="6280"/>
                </a:moveTo>
                <a:lnTo>
                  <a:pt x="50" y="6280"/>
                </a:lnTo>
                <a:cubicBezTo>
                  <a:pt x="52" y="6278"/>
                  <a:pt x="54" y="6278"/>
                  <a:pt x="56" y="6280"/>
                </a:cubicBezTo>
                <a:cubicBezTo>
                  <a:pt x="57" y="6281"/>
                  <a:pt x="57" y="6284"/>
                  <a:pt x="56" y="6285"/>
                </a:cubicBezTo>
                <a:cubicBezTo>
                  <a:pt x="54" y="6287"/>
                  <a:pt x="52" y="6287"/>
                  <a:pt x="50" y="6285"/>
                </a:cubicBezTo>
                <a:cubicBezTo>
                  <a:pt x="49" y="6284"/>
                  <a:pt x="49" y="6281"/>
                  <a:pt x="50" y="6280"/>
                </a:cubicBezTo>
                <a:close/>
                <a:moveTo>
                  <a:pt x="62" y="6269"/>
                </a:moveTo>
                <a:lnTo>
                  <a:pt x="62" y="6269"/>
                </a:lnTo>
                <a:cubicBezTo>
                  <a:pt x="64" y="6268"/>
                  <a:pt x="66" y="6268"/>
                  <a:pt x="68" y="6269"/>
                </a:cubicBezTo>
                <a:cubicBezTo>
                  <a:pt x="70" y="6271"/>
                  <a:pt x="70" y="6273"/>
                  <a:pt x="68" y="6275"/>
                </a:cubicBezTo>
                <a:cubicBezTo>
                  <a:pt x="66" y="6276"/>
                  <a:pt x="64" y="6276"/>
                  <a:pt x="62" y="6275"/>
                </a:cubicBezTo>
                <a:cubicBezTo>
                  <a:pt x="61" y="6273"/>
                  <a:pt x="61" y="6271"/>
                  <a:pt x="62" y="6269"/>
                </a:cubicBezTo>
                <a:close/>
                <a:moveTo>
                  <a:pt x="75" y="6259"/>
                </a:moveTo>
                <a:lnTo>
                  <a:pt x="75" y="6259"/>
                </a:lnTo>
                <a:cubicBezTo>
                  <a:pt x="76" y="6257"/>
                  <a:pt x="79" y="6257"/>
                  <a:pt x="80" y="6259"/>
                </a:cubicBezTo>
                <a:cubicBezTo>
                  <a:pt x="82" y="6260"/>
                  <a:pt x="82" y="6263"/>
                  <a:pt x="80" y="6264"/>
                </a:cubicBezTo>
                <a:cubicBezTo>
                  <a:pt x="79" y="6266"/>
                  <a:pt x="76" y="6266"/>
                  <a:pt x="75" y="6264"/>
                </a:cubicBezTo>
                <a:cubicBezTo>
                  <a:pt x="73" y="6263"/>
                  <a:pt x="73" y="6260"/>
                  <a:pt x="75" y="6259"/>
                </a:cubicBezTo>
                <a:close/>
                <a:moveTo>
                  <a:pt x="87" y="6248"/>
                </a:moveTo>
                <a:lnTo>
                  <a:pt x="87" y="6248"/>
                </a:lnTo>
                <a:cubicBezTo>
                  <a:pt x="88" y="6247"/>
                  <a:pt x="91" y="6247"/>
                  <a:pt x="92" y="6248"/>
                </a:cubicBezTo>
                <a:cubicBezTo>
                  <a:pt x="94" y="6250"/>
                  <a:pt x="94" y="6252"/>
                  <a:pt x="92" y="6254"/>
                </a:cubicBezTo>
                <a:cubicBezTo>
                  <a:pt x="91" y="6256"/>
                  <a:pt x="88" y="6256"/>
                  <a:pt x="87" y="6254"/>
                </a:cubicBezTo>
                <a:cubicBezTo>
                  <a:pt x="85" y="6252"/>
                  <a:pt x="85" y="6250"/>
                  <a:pt x="87" y="6248"/>
                </a:cubicBezTo>
                <a:close/>
                <a:moveTo>
                  <a:pt x="99" y="6238"/>
                </a:moveTo>
                <a:lnTo>
                  <a:pt x="99" y="6238"/>
                </a:lnTo>
                <a:cubicBezTo>
                  <a:pt x="100" y="6236"/>
                  <a:pt x="103" y="6236"/>
                  <a:pt x="104" y="6238"/>
                </a:cubicBezTo>
                <a:cubicBezTo>
                  <a:pt x="106" y="6239"/>
                  <a:pt x="106" y="6242"/>
                  <a:pt x="104" y="6244"/>
                </a:cubicBezTo>
                <a:cubicBezTo>
                  <a:pt x="103" y="6245"/>
                  <a:pt x="100" y="6245"/>
                  <a:pt x="99" y="6244"/>
                </a:cubicBezTo>
                <a:cubicBezTo>
                  <a:pt x="97" y="6242"/>
                  <a:pt x="97" y="6239"/>
                  <a:pt x="99" y="6238"/>
                </a:cubicBezTo>
                <a:close/>
                <a:moveTo>
                  <a:pt x="111" y="6227"/>
                </a:moveTo>
                <a:lnTo>
                  <a:pt x="111" y="6227"/>
                </a:lnTo>
                <a:cubicBezTo>
                  <a:pt x="113" y="6226"/>
                  <a:pt x="115" y="6226"/>
                  <a:pt x="117" y="6227"/>
                </a:cubicBezTo>
                <a:cubicBezTo>
                  <a:pt x="118" y="6229"/>
                  <a:pt x="118" y="6232"/>
                  <a:pt x="117" y="6233"/>
                </a:cubicBezTo>
                <a:cubicBezTo>
                  <a:pt x="115" y="6235"/>
                  <a:pt x="113" y="6235"/>
                  <a:pt x="111" y="6233"/>
                </a:cubicBezTo>
                <a:cubicBezTo>
                  <a:pt x="109" y="6232"/>
                  <a:pt x="109" y="6229"/>
                  <a:pt x="111" y="6227"/>
                </a:cubicBezTo>
                <a:close/>
                <a:moveTo>
                  <a:pt x="123" y="6217"/>
                </a:moveTo>
                <a:lnTo>
                  <a:pt x="123" y="6217"/>
                </a:lnTo>
                <a:cubicBezTo>
                  <a:pt x="125" y="6215"/>
                  <a:pt x="127" y="6215"/>
                  <a:pt x="129" y="6217"/>
                </a:cubicBezTo>
                <a:cubicBezTo>
                  <a:pt x="130" y="6219"/>
                  <a:pt x="130" y="6221"/>
                  <a:pt x="129" y="6223"/>
                </a:cubicBezTo>
                <a:cubicBezTo>
                  <a:pt x="127" y="6224"/>
                  <a:pt x="125" y="6224"/>
                  <a:pt x="123" y="6223"/>
                </a:cubicBezTo>
                <a:cubicBezTo>
                  <a:pt x="122" y="6221"/>
                  <a:pt x="122" y="6219"/>
                  <a:pt x="123" y="6217"/>
                </a:cubicBezTo>
                <a:close/>
                <a:moveTo>
                  <a:pt x="135" y="6207"/>
                </a:moveTo>
                <a:lnTo>
                  <a:pt x="135" y="6207"/>
                </a:lnTo>
                <a:cubicBezTo>
                  <a:pt x="137" y="6205"/>
                  <a:pt x="139" y="6205"/>
                  <a:pt x="141" y="6207"/>
                </a:cubicBezTo>
                <a:cubicBezTo>
                  <a:pt x="142" y="6208"/>
                  <a:pt x="142" y="6211"/>
                  <a:pt x="141" y="6212"/>
                </a:cubicBezTo>
                <a:cubicBezTo>
                  <a:pt x="139" y="6214"/>
                  <a:pt x="137" y="6214"/>
                  <a:pt x="135" y="6212"/>
                </a:cubicBezTo>
                <a:cubicBezTo>
                  <a:pt x="134" y="6211"/>
                  <a:pt x="134" y="6208"/>
                  <a:pt x="135" y="6207"/>
                </a:cubicBezTo>
                <a:close/>
                <a:moveTo>
                  <a:pt x="147" y="6196"/>
                </a:moveTo>
                <a:lnTo>
                  <a:pt x="147" y="6196"/>
                </a:lnTo>
                <a:cubicBezTo>
                  <a:pt x="149" y="6195"/>
                  <a:pt x="151" y="6195"/>
                  <a:pt x="153" y="6196"/>
                </a:cubicBezTo>
                <a:cubicBezTo>
                  <a:pt x="155" y="6198"/>
                  <a:pt x="155" y="6200"/>
                  <a:pt x="153" y="6202"/>
                </a:cubicBezTo>
                <a:cubicBezTo>
                  <a:pt x="151" y="6203"/>
                  <a:pt x="149" y="6203"/>
                  <a:pt x="147" y="6202"/>
                </a:cubicBezTo>
                <a:cubicBezTo>
                  <a:pt x="146" y="6200"/>
                  <a:pt x="146" y="6198"/>
                  <a:pt x="147" y="6196"/>
                </a:cubicBezTo>
                <a:close/>
                <a:moveTo>
                  <a:pt x="160" y="6186"/>
                </a:moveTo>
                <a:lnTo>
                  <a:pt x="160" y="6186"/>
                </a:lnTo>
                <a:cubicBezTo>
                  <a:pt x="161" y="6184"/>
                  <a:pt x="164" y="6184"/>
                  <a:pt x="165" y="6186"/>
                </a:cubicBezTo>
                <a:cubicBezTo>
                  <a:pt x="167" y="6187"/>
                  <a:pt x="167" y="6190"/>
                  <a:pt x="165" y="6191"/>
                </a:cubicBezTo>
                <a:cubicBezTo>
                  <a:pt x="164" y="6193"/>
                  <a:pt x="161" y="6193"/>
                  <a:pt x="160" y="6191"/>
                </a:cubicBezTo>
                <a:cubicBezTo>
                  <a:pt x="158" y="6190"/>
                  <a:pt x="158" y="6187"/>
                  <a:pt x="160" y="6186"/>
                </a:cubicBezTo>
                <a:close/>
                <a:moveTo>
                  <a:pt x="172" y="6175"/>
                </a:moveTo>
                <a:lnTo>
                  <a:pt x="172" y="6175"/>
                </a:lnTo>
                <a:cubicBezTo>
                  <a:pt x="173" y="6174"/>
                  <a:pt x="176" y="6174"/>
                  <a:pt x="177" y="6175"/>
                </a:cubicBezTo>
                <a:cubicBezTo>
                  <a:pt x="179" y="6177"/>
                  <a:pt x="179" y="6179"/>
                  <a:pt x="177" y="6181"/>
                </a:cubicBezTo>
                <a:cubicBezTo>
                  <a:pt x="176" y="6183"/>
                  <a:pt x="173" y="6183"/>
                  <a:pt x="172" y="6181"/>
                </a:cubicBezTo>
                <a:cubicBezTo>
                  <a:pt x="170" y="6179"/>
                  <a:pt x="170" y="6177"/>
                  <a:pt x="172" y="6175"/>
                </a:cubicBezTo>
                <a:close/>
                <a:moveTo>
                  <a:pt x="184" y="6165"/>
                </a:moveTo>
                <a:lnTo>
                  <a:pt x="184" y="6165"/>
                </a:lnTo>
                <a:cubicBezTo>
                  <a:pt x="185" y="6163"/>
                  <a:pt x="188" y="6163"/>
                  <a:pt x="189" y="6165"/>
                </a:cubicBezTo>
                <a:cubicBezTo>
                  <a:pt x="191" y="6166"/>
                  <a:pt x="191" y="6169"/>
                  <a:pt x="189" y="6171"/>
                </a:cubicBezTo>
                <a:cubicBezTo>
                  <a:pt x="188" y="6172"/>
                  <a:pt x="185" y="6172"/>
                  <a:pt x="184" y="6171"/>
                </a:cubicBezTo>
                <a:cubicBezTo>
                  <a:pt x="182" y="6169"/>
                  <a:pt x="182" y="6166"/>
                  <a:pt x="184" y="6165"/>
                </a:cubicBezTo>
                <a:close/>
                <a:moveTo>
                  <a:pt x="196" y="6154"/>
                </a:moveTo>
                <a:lnTo>
                  <a:pt x="196" y="6154"/>
                </a:lnTo>
                <a:cubicBezTo>
                  <a:pt x="198" y="6153"/>
                  <a:pt x="200" y="6153"/>
                  <a:pt x="202" y="6154"/>
                </a:cubicBezTo>
                <a:cubicBezTo>
                  <a:pt x="203" y="6156"/>
                  <a:pt x="203" y="6159"/>
                  <a:pt x="202" y="6160"/>
                </a:cubicBezTo>
                <a:cubicBezTo>
                  <a:pt x="200" y="6162"/>
                  <a:pt x="198" y="6162"/>
                  <a:pt x="196" y="6160"/>
                </a:cubicBezTo>
                <a:cubicBezTo>
                  <a:pt x="194" y="6159"/>
                  <a:pt x="194" y="6156"/>
                  <a:pt x="196" y="6154"/>
                </a:cubicBezTo>
                <a:close/>
                <a:moveTo>
                  <a:pt x="208" y="6144"/>
                </a:moveTo>
                <a:lnTo>
                  <a:pt x="208" y="6144"/>
                </a:lnTo>
                <a:cubicBezTo>
                  <a:pt x="210" y="6142"/>
                  <a:pt x="212" y="6142"/>
                  <a:pt x="214" y="6144"/>
                </a:cubicBezTo>
                <a:cubicBezTo>
                  <a:pt x="215" y="6146"/>
                  <a:pt x="215" y="6148"/>
                  <a:pt x="214" y="6150"/>
                </a:cubicBezTo>
                <a:cubicBezTo>
                  <a:pt x="212" y="6151"/>
                  <a:pt x="210" y="6151"/>
                  <a:pt x="208" y="6150"/>
                </a:cubicBezTo>
                <a:cubicBezTo>
                  <a:pt x="207" y="6148"/>
                  <a:pt x="207" y="6146"/>
                  <a:pt x="208" y="6144"/>
                </a:cubicBezTo>
                <a:close/>
                <a:moveTo>
                  <a:pt x="220" y="6134"/>
                </a:moveTo>
                <a:lnTo>
                  <a:pt x="220" y="6134"/>
                </a:lnTo>
                <a:cubicBezTo>
                  <a:pt x="222" y="6132"/>
                  <a:pt x="224" y="6132"/>
                  <a:pt x="226" y="6134"/>
                </a:cubicBezTo>
                <a:cubicBezTo>
                  <a:pt x="227" y="6135"/>
                  <a:pt x="227" y="6138"/>
                  <a:pt x="226" y="6139"/>
                </a:cubicBezTo>
                <a:cubicBezTo>
                  <a:pt x="224" y="6141"/>
                  <a:pt x="222" y="6141"/>
                  <a:pt x="220" y="6139"/>
                </a:cubicBezTo>
                <a:cubicBezTo>
                  <a:pt x="219" y="6138"/>
                  <a:pt x="219" y="6135"/>
                  <a:pt x="220" y="6134"/>
                </a:cubicBezTo>
                <a:close/>
                <a:moveTo>
                  <a:pt x="232" y="6123"/>
                </a:moveTo>
                <a:lnTo>
                  <a:pt x="232" y="6123"/>
                </a:lnTo>
                <a:cubicBezTo>
                  <a:pt x="234" y="6122"/>
                  <a:pt x="236" y="6122"/>
                  <a:pt x="238" y="6123"/>
                </a:cubicBezTo>
                <a:cubicBezTo>
                  <a:pt x="240" y="6125"/>
                  <a:pt x="240" y="6127"/>
                  <a:pt x="238" y="6129"/>
                </a:cubicBezTo>
                <a:cubicBezTo>
                  <a:pt x="236" y="6130"/>
                  <a:pt x="234" y="6130"/>
                  <a:pt x="232" y="6129"/>
                </a:cubicBezTo>
                <a:cubicBezTo>
                  <a:pt x="231" y="6127"/>
                  <a:pt x="231" y="6125"/>
                  <a:pt x="232" y="6123"/>
                </a:cubicBezTo>
                <a:close/>
                <a:moveTo>
                  <a:pt x="245" y="6113"/>
                </a:moveTo>
                <a:lnTo>
                  <a:pt x="245" y="6113"/>
                </a:lnTo>
                <a:cubicBezTo>
                  <a:pt x="246" y="6111"/>
                  <a:pt x="249" y="6111"/>
                  <a:pt x="250" y="6113"/>
                </a:cubicBezTo>
                <a:cubicBezTo>
                  <a:pt x="252" y="6114"/>
                  <a:pt x="252" y="6117"/>
                  <a:pt x="250" y="6118"/>
                </a:cubicBezTo>
                <a:cubicBezTo>
                  <a:pt x="249" y="6120"/>
                  <a:pt x="246" y="6120"/>
                  <a:pt x="245" y="6118"/>
                </a:cubicBezTo>
                <a:cubicBezTo>
                  <a:pt x="243" y="6117"/>
                  <a:pt x="243" y="6114"/>
                  <a:pt x="245" y="6113"/>
                </a:cubicBezTo>
                <a:close/>
                <a:moveTo>
                  <a:pt x="257" y="6102"/>
                </a:moveTo>
                <a:lnTo>
                  <a:pt x="257" y="6102"/>
                </a:lnTo>
                <a:cubicBezTo>
                  <a:pt x="258" y="6101"/>
                  <a:pt x="261" y="6101"/>
                  <a:pt x="262" y="6102"/>
                </a:cubicBezTo>
                <a:cubicBezTo>
                  <a:pt x="264" y="6104"/>
                  <a:pt x="264" y="6106"/>
                  <a:pt x="262" y="6108"/>
                </a:cubicBezTo>
                <a:cubicBezTo>
                  <a:pt x="261" y="6110"/>
                  <a:pt x="258" y="6110"/>
                  <a:pt x="257" y="6108"/>
                </a:cubicBezTo>
                <a:cubicBezTo>
                  <a:pt x="255" y="6106"/>
                  <a:pt x="255" y="6104"/>
                  <a:pt x="257" y="6102"/>
                </a:cubicBezTo>
                <a:close/>
                <a:moveTo>
                  <a:pt x="269" y="6092"/>
                </a:moveTo>
                <a:lnTo>
                  <a:pt x="269" y="6092"/>
                </a:lnTo>
                <a:cubicBezTo>
                  <a:pt x="270" y="6090"/>
                  <a:pt x="273" y="6090"/>
                  <a:pt x="274" y="6092"/>
                </a:cubicBezTo>
                <a:cubicBezTo>
                  <a:pt x="276" y="6093"/>
                  <a:pt x="276" y="6096"/>
                  <a:pt x="274" y="6098"/>
                </a:cubicBezTo>
                <a:cubicBezTo>
                  <a:pt x="273" y="6099"/>
                  <a:pt x="270" y="6099"/>
                  <a:pt x="269" y="6098"/>
                </a:cubicBezTo>
                <a:cubicBezTo>
                  <a:pt x="267" y="6096"/>
                  <a:pt x="267" y="6093"/>
                  <a:pt x="269" y="6092"/>
                </a:cubicBezTo>
                <a:close/>
                <a:moveTo>
                  <a:pt x="281" y="6081"/>
                </a:moveTo>
                <a:lnTo>
                  <a:pt x="281" y="6081"/>
                </a:lnTo>
                <a:cubicBezTo>
                  <a:pt x="283" y="6080"/>
                  <a:pt x="285" y="6080"/>
                  <a:pt x="287" y="6081"/>
                </a:cubicBezTo>
                <a:cubicBezTo>
                  <a:pt x="288" y="6083"/>
                  <a:pt x="288" y="6086"/>
                  <a:pt x="287" y="6087"/>
                </a:cubicBezTo>
                <a:cubicBezTo>
                  <a:pt x="285" y="6089"/>
                  <a:pt x="283" y="6089"/>
                  <a:pt x="281" y="6087"/>
                </a:cubicBezTo>
                <a:cubicBezTo>
                  <a:pt x="279" y="6086"/>
                  <a:pt x="279" y="6083"/>
                  <a:pt x="281" y="6081"/>
                </a:cubicBezTo>
                <a:close/>
                <a:moveTo>
                  <a:pt x="293" y="6071"/>
                </a:moveTo>
                <a:lnTo>
                  <a:pt x="293" y="6071"/>
                </a:lnTo>
                <a:cubicBezTo>
                  <a:pt x="295" y="6069"/>
                  <a:pt x="297" y="6069"/>
                  <a:pt x="299" y="6071"/>
                </a:cubicBezTo>
                <a:cubicBezTo>
                  <a:pt x="300" y="6073"/>
                  <a:pt x="300" y="6075"/>
                  <a:pt x="299" y="6077"/>
                </a:cubicBezTo>
                <a:cubicBezTo>
                  <a:pt x="297" y="6078"/>
                  <a:pt x="295" y="6078"/>
                  <a:pt x="293" y="6077"/>
                </a:cubicBezTo>
                <a:cubicBezTo>
                  <a:pt x="292" y="6075"/>
                  <a:pt x="292" y="6073"/>
                  <a:pt x="293" y="6071"/>
                </a:cubicBezTo>
                <a:close/>
                <a:moveTo>
                  <a:pt x="305" y="6061"/>
                </a:moveTo>
                <a:lnTo>
                  <a:pt x="305" y="6061"/>
                </a:lnTo>
                <a:cubicBezTo>
                  <a:pt x="307" y="6059"/>
                  <a:pt x="309" y="6059"/>
                  <a:pt x="311" y="6061"/>
                </a:cubicBezTo>
                <a:cubicBezTo>
                  <a:pt x="312" y="6062"/>
                  <a:pt x="312" y="6065"/>
                  <a:pt x="311" y="6066"/>
                </a:cubicBezTo>
                <a:cubicBezTo>
                  <a:pt x="309" y="6068"/>
                  <a:pt x="307" y="6068"/>
                  <a:pt x="305" y="6066"/>
                </a:cubicBezTo>
                <a:cubicBezTo>
                  <a:pt x="304" y="6065"/>
                  <a:pt x="304" y="6062"/>
                  <a:pt x="305" y="6061"/>
                </a:cubicBezTo>
                <a:close/>
                <a:moveTo>
                  <a:pt x="317" y="6050"/>
                </a:moveTo>
                <a:lnTo>
                  <a:pt x="317" y="6050"/>
                </a:lnTo>
                <a:cubicBezTo>
                  <a:pt x="319" y="6049"/>
                  <a:pt x="321" y="6049"/>
                  <a:pt x="323" y="6050"/>
                </a:cubicBezTo>
                <a:cubicBezTo>
                  <a:pt x="325" y="6052"/>
                  <a:pt x="325" y="6054"/>
                  <a:pt x="323" y="6056"/>
                </a:cubicBezTo>
                <a:cubicBezTo>
                  <a:pt x="321" y="6057"/>
                  <a:pt x="319" y="6057"/>
                  <a:pt x="317" y="6056"/>
                </a:cubicBezTo>
                <a:cubicBezTo>
                  <a:pt x="316" y="6054"/>
                  <a:pt x="316" y="6052"/>
                  <a:pt x="317" y="6050"/>
                </a:cubicBezTo>
                <a:close/>
                <a:moveTo>
                  <a:pt x="330" y="6040"/>
                </a:moveTo>
                <a:lnTo>
                  <a:pt x="330" y="6040"/>
                </a:lnTo>
                <a:cubicBezTo>
                  <a:pt x="331" y="6038"/>
                  <a:pt x="334" y="6038"/>
                  <a:pt x="335" y="6040"/>
                </a:cubicBezTo>
                <a:cubicBezTo>
                  <a:pt x="337" y="6041"/>
                  <a:pt x="337" y="6044"/>
                  <a:pt x="335" y="6045"/>
                </a:cubicBezTo>
                <a:cubicBezTo>
                  <a:pt x="334" y="6047"/>
                  <a:pt x="331" y="6047"/>
                  <a:pt x="330" y="6045"/>
                </a:cubicBezTo>
                <a:cubicBezTo>
                  <a:pt x="328" y="6044"/>
                  <a:pt x="328" y="6041"/>
                  <a:pt x="330" y="6040"/>
                </a:cubicBezTo>
                <a:close/>
                <a:moveTo>
                  <a:pt x="342" y="6029"/>
                </a:moveTo>
                <a:lnTo>
                  <a:pt x="342" y="6029"/>
                </a:lnTo>
                <a:cubicBezTo>
                  <a:pt x="343" y="6028"/>
                  <a:pt x="346" y="6028"/>
                  <a:pt x="347" y="6029"/>
                </a:cubicBezTo>
                <a:cubicBezTo>
                  <a:pt x="349" y="6031"/>
                  <a:pt x="349" y="6033"/>
                  <a:pt x="347" y="6035"/>
                </a:cubicBezTo>
                <a:cubicBezTo>
                  <a:pt x="346" y="6036"/>
                  <a:pt x="343" y="6036"/>
                  <a:pt x="342" y="6035"/>
                </a:cubicBezTo>
                <a:cubicBezTo>
                  <a:pt x="340" y="6033"/>
                  <a:pt x="340" y="6031"/>
                  <a:pt x="342" y="6029"/>
                </a:cubicBezTo>
                <a:close/>
                <a:moveTo>
                  <a:pt x="354" y="6019"/>
                </a:moveTo>
                <a:lnTo>
                  <a:pt x="354" y="6019"/>
                </a:lnTo>
                <a:cubicBezTo>
                  <a:pt x="355" y="6017"/>
                  <a:pt x="358" y="6017"/>
                  <a:pt x="359" y="6019"/>
                </a:cubicBezTo>
                <a:cubicBezTo>
                  <a:pt x="361" y="6020"/>
                  <a:pt x="361" y="6023"/>
                  <a:pt x="359" y="6024"/>
                </a:cubicBezTo>
                <a:lnTo>
                  <a:pt x="359" y="6025"/>
                </a:lnTo>
                <a:cubicBezTo>
                  <a:pt x="358" y="6026"/>
                  <a:pt x="355" y="6026"/>
                  <a:pt x="354" y="6025"/>
                </a:cubicBezTo>
                <a:cubicBezTo>
                  <a:pt x="352" y="6023"/>
                  <a:pt x="352" y="6020"/>
                  <a:pt x="354" y="6019"/>
                </a:cubicBezTo>
                <a:close/>
                <a:moveTo>
                  <a:pt x="366" y="6008"/>
                </a:moveTo>
                <a:lnTo>
                  <a:pt x="366" y="6008"/>
                </a:lnTo>
                <a:cubicBezTo>
                  <a:pt x="368" y="6007"/>
                  <a:pt x="370" y="6007"/>
                  <a:pt x="372" y="6008"/>
                </a:cubicBezTo>
                <a:cubicBezTo>
                  <a:pt x="373" y="6010"/>
                  <a:pt x="373" y="6013"/>
                  <a:pt x="372" y="6014"/>
                </a:cubicBezTo>
                <a:cubicBezTo>
                  <a:pt x="370" y="6016"/>
                  <a:pt x="368" y="6016"/>
                  <a:pt x="366" y="6014"/>
                </a:cubicBezTo>
                <a:cubicBezTo>
                  <a:pt x="364" y="6013"/>
                  <a:pt x="364" y="6010"/>
                  <a:pt x="366" y="6008"/>
                </a:cubicBezTo>
                <a:close/>
                <a:moveTo>
                  <a:pt x="378" y="5998"/>
                </a:moveTo>
                <a:lnTo>
                  <a:pt x="378" y="5998"/>
                </a:lnTo>
                <a:cubicBezTo>
                  <a:pt x="380" y="5996"/>
                  <a:pt x="382" y="5996"/>
                  <a:pt x="384" y="5998"/>
                </a:cubicBezTo>
                <a:cubicBezTo>
                  <a:pt x="385" y="6000"/>
                  <a:pt x="385" y="6002"/>
                  <a:pt x="384" y="6004"/>
                </a:cubicBezTo>
                <a:cubicBezTo>
                  <a:pt x="382" y="6005"/>
                  <a:pt x="380" y="6005"/>
                  <a:pt x="378" y="6004"/>
                </a:cubicBezTo>
                <a:cubicBezTo>
                  <a:pt x="377" y="6002"/>
                  <a:pt x="377" y="6000"/>
                  <a:pt x="378" y="5998"/>
                </a:cubicBezTo>
                <a:close/>
                <a:moveTo>
                  <a:pt x="390" y="5988"/>
                </a:moveTo>
                <a:lnTo>
                  <a:pt x="390" y="5988"/>
                </a:lnTo>
                <a:cubicBezTo>
                  <a:pt x="392" y="5986"/>
                  <a:pt x="394" y="5986"/>
                  <a:pt x="396" y="5988"/>
                </a:cubicBezTo>
                <a:cubicBezTo>
                  <a:pt x="397" y="5989"/>
                  <a:pt x="397" y="5992"/>
                  <a:pt x="396" y="5993"/>
                </a:cubicBezTo>
                <a:cubicBezTo>
                  <a:pt x="394" y="5995"/>
                  <a:pt x="392" y="5995"/>
                  <a:pt x="390" y="5993"/>
                </a:cubicBezTo>
                <a:cubicBezTo>
                  <a:pt x="389" y="5992"/>
                  <a:pt x="389" y="5989"/>
                  <a:pt x="390" y="5988"/>
                </a:cubicBezTo>
                <a:close/>
                <a:moveTo>
                  <a:pt x="402" y="5977"/>
                </a:moveTo>
                <a:lnTo>
                  <a:pt x="402" y="5977"/>
                </a:lnTo>
                <a:cubicBezTo>
                  <a:pt x="404" y="5976"/>
                  <a:pt x="407" y="5976"/>
                  <a:pt x="408" y="5977"/>
                </a:cubicBezTo>
                <a:cubicBezTo>
                  <a:pt x="410" y="5979"/>
                  <a:pt x="410" y="5981"/>
                  <a:pt x="408" y="5983"/>
                </a:cubicBezTo>
                <a:cubicBezTo>
                  <a:pt x="407" y="5984"/>
                  <a:pt x="404" y="5984"/>
                  <a:pt x="402" y="5983"/>
                </a:cubicBezTo>
                <a:cubicBezTo>
                  <a:pt x="401" y="5981"/>
                  <a:pt x="401" y="5979"/>
                  <a:pt x="402" y="5977"/>
                </a:cubicBezTo>
                <a:close/>
                <a:moveTo>
                  <a:pt x="415" y="5967"/>
                </a:moveTo>
                <a:lnTo>
                  <a:pt x="415" y="5967"/>
                </a:lnTo>
                <a:cubicBezTo>
                  <a:pt x="416" y="5965"/>
                  <a:pt x="419" y="5965"/>
                  <a:pt x="420" y="5967"/>
                </a:cubicBezTo>
                <a:cubicBezTo>
                  <a:pt x="422" y="5968"/>
                  <a:pt x="422" y="5971"/>
                  <a:pt x="420" y="5972"/>
                </a:cubicBezTo>
                <a:cubicBezTo>
                  <a:pt x="419" y="5974"/>
                  <a:pt x="416" y="5974"/>
                  <a:pt x="415" y="5972"/>
                </a:cubicBezTo>
                <a:cubicBezTo>
                  <a:pt x="413" y="5971"/>
                  <a:pt x="413" y="5968"/>
                  <a:pt x="415" y="5967"/>
                </a:cubicBezTo>
                <a:close/>
                <a:moveTo>
                  <a:pt x="427" y="5956"/>
                </a:moveTo>
                <a:lnTo>
                  <a:pt x="427" y="5956"/>
                </a:lnTo>
                <a:cubicBezTo>
                  <a:pt x="428" y="5955"/>
                  <a:pt x="431" y="5955"/>
                  <a:pt x="432" y="5956"/>
                </a:cubicBezTo>
                <a:cubicBezTo>
                  <a:pt x="434" y="5958"/>
                  <a:pt x="434" y="5960"/>
                  <a:pt x="432" y="5962"/>
                </a:cubicBezTo>
                <a:cubicBezTo>
                  <a:pt x="431" y="5963"/>
                  <a:pt x="428" y="5963"/>
                  <a:pt x="427" y="5962"/>
                </a:cubicBezTo>
                <a:cubicBezTo>
                  <a:pt x="425" y="5960"/>
                  <a:pt x="425" y="5958"/>
                  <a:pt x="427" y="5956"/>
                </a:cubicBezTo>
                <a:close/>
                <a:moveTo>
                  <a:pt x="439" y="5946"/>
                </a:moveTo>
                <a:lnTo>
                  <a:pt x="439" y="5946"/>
                </a:lnTo>
                <a:cubicBezTo>
                  <a:pt x="440" y="5944"/>
                  <a:pt x="443" y="5944"/>
                  <a:pt x="445" y="5946"/>
                </a:cubicBezTo>
                <a:cubicBezTo>
                  <a:pt x="446" y="5947"/>
                  <a:pt x="446" y="5950"/>
                  <a:pt x="445" y="5951"/>
                </a:cubicBezTo>
                <a:cubicBezTo>
                  <a:pt x="443" y="5953"/>
                  <a:pt x="440" y="5953"/>
                  <a:pt x="439" y="5951"/>
                </a:cubicBezTo>
                <a:cubicBezTo>
                  <a:pt x="437" y="5950"/>
                  <a:pt x="437" y="5947"/>
                  <a:pt x="439" y="5946"/>
                </a:cubicBezTo>
                <a:close/>
                <a:moveTo>
                  <a:pt x="451" y="5935"/>
                </a:moveTo>
                <a:lnTo>
                  <a:pt x="451" y="5935"/>
                </a:lnTo>
                <a:cubicBezTo>
                  <a:pt x="453" y="5934"/>
                  <a:pt x="455" y="5934"/>
                  <a:pt x="457" y="5935"/>
                </a:cubicBezTo>
                <a:cubicBezTo>
                  <a:pt x="458" y="5937"/>
                  <a:pt x="458" y="5939"/>
                  <a:pt x="457" y="5941"/>
                </a:cubicBezTo>
                <a:cubicBezTo>
                  <a:pt x="455" y="5943"/>
                  <a:pt x="453" y="5943"/>
                  <a:pt x="451" y="5941"/>
                </a:cubicBezTo>
                <a:cubicBezTo>
                  <a:pt x="449" y="5940"/>
                  <a:pt x="449" y="5937"/>
                  <a:pt x="451" y="5935"/>
                </a:cubicBezTo>
                <a:close/>
                <a:moveTo>
                  <a:pt x="463" y="5925"/>
                </a:moveTo>
                <a:lnTo>
                  <a:pt x="463" y="5925"/>
                </a:lnTo>
                <a:cubicBezTo>
                  <a:pt x="465" y="5923"/>
                  <a:pt x="467" y="5923"/>
                  <a:pt x="469" y="5925"/>
                </a:cubicBezTo>
                <a:cubicBezTo>
                  <a:pt x="470" y="5927"/>
                  <a:pt x="470" y="5929"/>
                  <a:pt x="469" y="5931"/>
                </a:cubicBezTo>
                <a:cubicBezTo>
                  <a:pt x="467" y="5932"/>
                  <a:pt x="465" y="5932"/>
                  <a:pt x="463" y="5931"/>
                </a:cubicBezTo>
                <a:cubicBezTo>
                  <a:pt x="462" y="5929"/>
                  <a:pt x="462" y="5927"/>
                  <a:pt x="463" y="5925"/>
                </a:cubicBezTo>
                <a:close/>
                <a:moveTo>
                  <a:pt x="475" y="5915"/>
                </a:moveTo>
                <a:lnTo>
                  <a:pt x="475" y="5915"/>
                </a:lnTo>
                <a:cubicBezTo>
                  <a:pt x="477" y="5913"/>
                  <a:pt x="479" y="5913"/>
                  <a:pt x="481" y="5915"/>
                </a:cubicBezTo>
                <a:cubicBezTo>
                  <a:pt x="483" y="5916"/>
                  <a:pt x="483" y="5919"/>
                  <a:pt x="481" y="5920"/>
                </a:cubicBezTo>
                <a:cubicBezTo>
                  <a:pt x="479" y="5922"/>
                  <a:pt x="477" y="5922"/>
                  <a:pt x="475" y="5920"/>
                </a:cubicBezTo>
                <a:cubicBezTo>
                  <a:pt x="474" y="5919"/>
                  <a:pt x="474" y="5916"/>
                  <a:pt x="475" y="5915"/>
                </a:cubicBezTo>
                <a:close/>
                <a:moveTo>
                  <a:pt x="487" y="5904"/>
                </a:moveTo>
                <a:lnTo>
                  <a:pt x="487" y="5904"/>
                </a:lnTo>
                <a:cubicBezTo>
                  <a:pt x="489" y="5903"/>
                  <a:pt x="492" y="5903"/>
                  <a:pt x="493" y="5904"/>
                </a:cubicBezTo>
                <a:cubicBezTo>
                  <a:pt x="495" y="5906"/>
                  <a:pt x="495" y="5908"/>
                  <a:pt x="493" y="5910"/>
                </a:cubicBezTo>
                <a:cubicBezTo>
                  <a:pt x="492" y="5911"/>
                  <a:pt x="489" y="5911"/>
                  <a:pt x="487" y="5910"/>
                </a:cubicBezTo>
                <a:cubicBezTo>
                  <a:pt x="486" y="5908"/>
                  <a:pt x="486" y="5906"/>
                  <a:pt x="487" y="5904"/>
                </a:cubicBezTo>
                <a:close/>
                <a:moveTo>
                  <a:pt x="500" y="5894"/>
                </a:moveTo>
                <a:lnTo>
                  <a:pt x="500" y="5894"/>
                </a:lnTo>
                <a:cubicBezTo>
                  <a:pt x="501" y="5892"/>
                  <a:pt x="504" y="5892"/>
                  <a:pt x="505" y="5894"/>
                </a:cubicBezTo>
                <a:cubicBezTo>
                  <a:pt x="507" y="5895"/>
                  <a:pt x="507" y="5898"/>
                  <a:pt x="505" y="5899"/>
                </a:cubicBezTo>
                <a:cubicBezTo>
                  <a:pt x="504" y="5901"/>
                  <a:pt x="501" y="5901"/>
                  <a:pt x="500" y="5899"/>
                </a:cubicBezTo>
                <a:cubicBezTo>
                  <a:pt x="498" y="5898"/>
                  <a:pt x="498" y="5895"/>
                  <a:pt x="500" y="5894"/>
                </a:cubicBezTo>
                <a:close/>
                <a:moveTo>
                  <a:pt x="512" y="5883"/>
                </a:moveTo>
                <a:lnTo>
                  <a:pt x="512" y="5883"/>
                </a:lnTo>
                <a:cubicBezTo>
                  <a:pt x="513" y="5882"/>
                  <a:pt x="516" y="5882"/>
                  <a:pt x="517" y="5883"/>
                </a:cubicBezTo>
                <a:cubicBezTo>
                  <a:pt x="519" y="5885"/>
                  <a:pt x="519" y="5887"/>
                  <a:pt x="517" y="5889"/>
                </a:cubicBezTo>
                <a:cubicBezTo>
                  <a:pt x="516" y="5890"/>
                  <a:pt x="513" y="5890"/>
                  <a:pt x="512" y="5889"/>
                </a:cubicBezTo>
                <a:cubicBezTo>
                  <a:pt x="510" y="5887"/>
                  <a:pt x="510" y="5885"/>
                  <a:pt x="512" y="5883"/>
                </a:cubicBezTo>
                <a:close/>
                <a:moveTo>
                  <a:pt x="524" y="5873"/>
                </a:moveTo>
                <a:lnTo>
                  <a:pt x="524" y="5873"/>
                </a:lnTo>
                <a:cubicBezTo>
                  <a:pt x="525" y="5871"/>
                  <a:pt x="528" y="5871"/>
                  <a:pt x="530" y="5873"/>
                </a:cubicBezTo>
                <a:cubicBezTo>
                  <a:pt x="531" y="5874"/>
                  <a:pt x="531" y="5877"/>
                  <a:pt x="530" y="5878"/>
                </a:cubicBezTo>
                <a:cubicBezTo>
                  <a:pt x="528" y="5880"/>
                  <a:pt x="525" y="5880"/>
                  <a:pt x="524" y="5878"/>
                </a:cubicBezTo>
                <a:cubicBezTo>
                  <a:pt x="522" y="5877"/>
                  <a:pt x="522" y="5874"/>
                  <a:pt x="524" y="5873"/>
                </a:cubicBezTo>
                <a:close/>
                <a:moveTo>
                  <a:pt x="536" y="5862"/>
                </a:moveTo>
                <a:lnTo>
                  <a:pt x="536" y="5862"/>
                </a:lnTo>
                <a:cubicBezTo>
                  <a:pt x="538" y="5861"/>
                  <a:pt x="540" y="5861"/>
                  <a:pt x="542" y="5862"/>
                </a:cubicBezTo>
                <a:cubicBezTo>
                  <a:pt x="543" y="5864"/>
                  <a:pt x="543" y="5866"/>
                  <a:pt x="542" y="5868"/>
                </a:cubicBezTo>
                <a:cubicBezTo>
                  <a:pt x="540" y="5870"/>
                  <a:pt x="538" y="5870"/>
                  <a:pt x="536" y="5868"/>
                </a:cubicBezTo>
                <a:cubicBezTo>
                  <a:pt x="534" y="5866"/>
                  <a:pt x="534" y="5864"/>
                  <a:pt x="536" y="5862"/>
                </a:cubicBezTo>
                <a:close/>
                <a:moveTo>
                  <a:pt x="548" y="5852"/>
                </a:moveTo>
                <a:lnTo>
                  <a:pt x="548" y="5852"/>
                </a:lnTo>
                <a:cubicBezTo>
                  <a:pt x="550" y="5850"/>
                  <a:pt x="552" y="5850"/>
                  <a:pt x="554" y="5852"/>
                </a:cubicBezTo>
                <a:cubicBezTo>
                  <a:pt x="555" y="5854"/>
                  <a:pt x="555" y="5856"/>
                  <a:pt x="554" y="5858"/>
                </a:cubicBezTo>
                <a:cubicBezTo>
                  <a:pt x="552" y="5859"/>
                  <a:pt x="550" y="5859"/>
                  <a:pt x="548" y="5858"/>
                </a:cubicBezTo>
                <a:cubicBezTo>
                  <a:pt x="547" y="5856"/>
                  <a:pt x="547" y="5854"/>
                  <a:pt x="548" y="5852"/>
                </a:cubicBezTo>
                <a:close/>
                <a:moveTo>
                  <a:pt x="560" y="5842"/>
                </a:moveTo>
                <a:lnTo>
                  <a:pt x="560" y="5842"/>
                </a:lnTo>
                <a:cubicBezTo>
                  <a:pt x="562" y="5840"/>
                  <a:pt x="564" y="5840"/>
                  <a:pt x="566" y="5842"/>
                </a:cubicBezTo>
                <a:cubicBezTo>
                  <a:pt x="568" y="5843"/>
                  <a:pt x="568" y="5846"/>
                  <a:pt x="566" y="5847"/>
                </a:cubicBezTo>
                <a:cubicBezTo>
                  <a:pt x="564" y="5849"/>
                  <a:pt x="562" y="5849"/>
                  <a:pt x="560" y="5847"/>
                </a:cubicBezTo>
                <a:cubicBezTo>
                  <a:pt x="559" y="5846"/>
                  <a:pt x="559" y="5843"/>
                  <a:pt x="560" y="5842"/>
                </a:cubicBezTo>
                <a:close/>
                <a:moveTo>
                  <a:pt x="572" y="5831"/>
                </a:moveTo>
                <a:lnTo>
                  <a:pt x="572" y="5831"/>
                </a:lnTo>
                <a:cubicBezTo>
                  <a:pt x="574" y="5830"/>
                  <a:pt x="577" y="5830"/>
                  <a:pt x="578" y="5831"/>
                </a:cubicBezTo>
                <a:cubicBezTo>
                  <a:pt x="580" y="5833"/>
                  <a:pt x="580" y="5835"/>
                  <a:pt x="578" y="5837"/>
                </a:cubicBezTo>
                <a:cubicBezTo>
                  <a:pt x="577" y="5838"/>
                  <a:pt x="574" y="5838"/>
                  <a:pt x="572" y="5837"/>
                </a:cubicBezTo>
                <a:cubicBezTo>
                  <a:pt x="571" y="5835"/>
                  <a:pt x="571" y="5833"/>
                  <a:pt x="572" y="5831"/>
                </a:cubicBezTo>
                <a:close/>
                <a:moveTo>
                  <a:pt x="585" y="5821"/>
                </a:moveTo>
                <a:lnTo>
                  <a:pt x="585" y="5821"/>
                </a:lnTo>
                <a:cubicBezTo>
                  <a:pt x="586" y="5819"/>
                  <a:pt x="589" y="5819"/>
                  <a:pt x="590" y="5821"/>
                </a:cubicBezTo>
                <a:cubicBezTo>
                  <a:pt x="592" y="5822"/>
                  <a:pt x="592" y="5825"/>
                  <a:pt x="590" y="5826"/>
                </a:cubicBezTo>
                <a:cubicBezTo>
                  <a:pt x="589" y="5828"/>
                  <a:pt x="586" y="5828"/>
                  <a:pt x="585" y="5826"/>
                </a:cubicBezTo>
                <a:cubicBezTo>
                  <a:pt x="583" y="5825"/>
                  <a:pt x="583" y="5822"/>
                  <a:pt x="585" y="5821"/>
                </a:cubicBezTo>
                <a:close/>
                <a:moveTo>
                  <a:pt x="597" y="5810"/>
                </a:moveTo>
                <a:lnTo>
                  <a:pt x="597" y="5810"/>
                </a:lnTo>
                <a:cubicBezTo>
                  <a:pt x="598" y="5809"/>
                  <a:pt x="601" y="5809"/>
                  <a:pt x="602" y="5810"/>
                </a:cubicBezTo>
                <a:cubicBezTo>
                  <a:pt x="604" y="5812"/>
                  <a:pt x="604" y="5814"/>
                  <a:pt x="602" y="5816"/>
                </a:cubicBezTo>
                <a:cubicBezTo>
                  <a:pt x="601" y="5817"/>
                  <a:pt x="598" y="5817"/>
                  <a:pt x="597" y="5816"/>
                </a:cubicBezTo>
                <a:cubicBezTo>
                  <a:pt x="595" y="5814"/>
                  <a:pt x="595" y="5812"/>
                  <a:pt x="597" y="5810"/>
                </a:cubicBezTo>
                <a:close/>
                <a:moveTo>
                  <a:pt x="609" y="5800"/>
                </a:moveTo>
                <a:lnTo>
                  <a:pt x="609" y="5800"/>
                </a:lnTo>
                <a:cubicBezTo>
                  <a:pt x="610" y="5798"/>
                  <a:pt x="613" y="5798"/>
                  <a:pt x="615" y="5800"/>
                </a:cubicBezTo>
                <a:cubicBezTo>
                  <a:pt x="616" y="5801"/>
                  <a:pt x="616" y="5804"/>
                  <a:pt x="615" y="5805"/>
                </a:cubicBezTo>
                <a:cubicBezTo>
                  <a:pt x="613" y="5807"/>
                  <a:pt x="610" y="5807"/>
                  <a:pt x="609" y="5805"/>
                </a:cubicBezTo>
                <a:cubicBezTo>
                  <a:pt x="607" y="5804"/>
                  <a:pt x="607" y="5801"/>
                  <a:pt x="609" y="5800"/>
                </a:cubicBezTo>
                <a:close/>
                <a:moveTo>
                  <a:pt x="621" y="5789"/>
                </a:moveTo>
                <a:lnTo>
                  <a:pt x="621" y="5789"/>
                </a:lnTo>
                <a:cubicBezTo>
                  <a:pt x="623" y="5788"/>
                  <a:pt x="625" y="5788"/>
                  <a:pt x="627" y="5789"/>
                </a:cubicBezTo>
                <a:cubicBezTo>
                  <a:pt x="628" y="5791"/>
                  <a:pt x="628" y="5793"/>
                  <a:pt x="627" y="5795"/>
                </a:cubicBezTo>
                <a:cubicBezTo>
                  <a:pt x="625" y="5797"/>
                  <a:pt x="623" y="5797"/>
                  <a:pt x="621" y="5795"/>
                </a:cubicBezTo>
                <a:cubicBezTo>
                  <a:pt x="619" y="5793"/>
                  <a:pt x="619" y="5791"/>
                  <a:pt x="621" y="5789"/>
                </a:cubicBezTo>
                <a:close/>
                <a:moveTo>
                  <a:pt x="633" y="5779"/>
                </a:moveTo>
                <a:lnTo>
                  <a:pt x="633" y="5779"/>
                </a:lnTo>
                <a:cubicBezTo>
                  <a:pt x="635" y="5777"/>
                  <a:pt x="637" y="5777"/>
                  <a:pt x="639" y="5779"/>
                </a:cubicBezTo>
                <a:cubicBezTo>
                  <a:pt x="640" y="5781"/>
                  <a:pt x="640" y="5783"/>
                  <a:pt x="639" y="5785"/>
                </a:cubicBezTo>
                <a:cubicBezTo>
                  <a:pt x="637" y="5786"/>
                  <a:pt x="635" y="5786"/>
                  <a:pt x="633" y="5785"/>
                </a:cubicBezTo>
                <a:cubicBezTo>
                  <a:pt x="632" y="5783"/>
                  <a:pt x="632" y="5781"/>
                  <a:pt x="633" y="5779"/>
                </a:cubicBezTo>
                <a:close/>
                <a:moveTo>
                  <a:pt x="645" y="5769"/>
                </a:moveTo>
                <a:lnTo>
                  <a:pt x="645" y="5769"/>
                </a:lnTo>
                <a:cubicBezTo>
                  <a:pt x="647" y="5767"/>
                  <a:pt x="649" y="5767"/>
                  <a:pt x="651" y="5769"/>
                </a:cubicBezTo>
                <a:cubicBezTo>
                  <a:pt x="653" y="5770"/>
                  <a:pt x="653" y="5773"/>
                  <a:pt x="651" y="5774"/>
                </a:cubicBezTo>
                <a:cubicBezTo>
                  <a:pt x="649" y="5776"/>
                  <a:pt x="647" y="5776"/>
                  <a:pt x="645" y="5774"/>
                </a:cubicBezTo>
                <a:cubicBezTo>
                  <a:pt x="644" y="5773"/>
                  <a:pt x="644" y="5770"/>
                  <a:pt x="645" y="5769"/>
                </a:cubicBezTo>
                <a:close/>
                <a:moveTo>
                  <a:pt x="657" y="5758"/>
                </a:moveTo>
                <a:lnTo>
                  <a:pt x="657" y="5758"/>
                </a:lnTo>
                <a:cubicBezTo>
                  <a:pt x="659" y="5757"/>
                  <a:pt x="662" y="5757"/>
                  <a:pt x="663" y="5758"/>
                </a:cubicBezTo>
                <a:cubicBezTo>
                  <a:pt x="665" y="5760"/>
                  <a:pt x="665" y="5762"/>
                  <a:pt x="663" y="5764"/>
                </a:cubicBezTo>
                <a:cubicBezTo>
                  <a:pt x="662" y="5765"/>
                  <a:pt x="659" y="5765"/>
                  <a:pt x="657" y="5764"/>
                </a:cubicBezTo>
                <a:cubicBezTo>
                  <a:pt x="656" y="5762"/>
                  <a:pt x="656" y="5760"/>
                  <a:pt x="657" y="5758"/>
                </a:cubicBezTo>
                <a:close/>
                <a:moveTo>
                  <a:pt x="670" y="5748"/>
                </a:moveTo>
                <a:lnTo>
                  <a:pt x="670" y="5748"/>
                </a:lnTo>
                <a:cubicBezTo>
                  <a:pt x="671" y="5746"/>
                  <a:pt x="674" y="5746"/>
                  <a:pt x="675" y="5748"/>
                </a:cubicBezTo>
                <a:cubicBezTo>
                  <a:pt x="677" y="5749"/>
                  <a:pt x="677" y="5752"/>
                  <a:pt x="675" y="5753"/>
                </a:cubicBezTo>
                <a:cubicBezTo>
                  <a:pt x="674" y="5755"/>
                  <a:pt x="671" y="5755"/>
                  <a:pt x="670" y="5753"/>
                </a:cubicBezTo>
                <a:cubicBezTo>
                  <a:pt x="668" y="5752"/>
                  <a:pt x="668" y="5749"/>
                  <a:pt x="670" y="5748"/>
                </a:cubicBezTo>
                <a:close/>
                <a:moveTo>
                  <a:pt x="682" y="5737"/>
                </a:moveTo>
                <a:lnTo>
                  <a:pt x="682" y="5737"/>
                </a:lnTo>
                <a:cubicBezTo>
                  <a:pt x="683" y="5736"/>
                  <a:pt x="686" y="5736"/>
                  <a:pt x="687" y="5737"/>
                </a:cubicBezTo>
                <a:cubicBezTo>
                  <a:pt x="689" y="5739"/>
                  <a:pt x="689" y="5741"/>
                  <a:pt x="687" y="5743"/>
                </a:cubicBezTo>
                <a:cubicBezTo>
                  <a:pt x="686" y="5744"/>
                  <a:pt x="683" y="5744"/>
                  <a:pt x="682" y="5743"/>
                </a:cubicBezTo>
                <a:cubicBezTo>
                  <a:pt x="680" y="5741"/>
                  <a:pt x="680" y="5739"/>
                  <a:pt x="682" y="5737"/>
                </a:cubicBezTo>
                <a:close/>
                <a:moveTo>
                  <a:pt x="694" y="5727"/>
                </a:moveTo>
                <a:lnTo>
                  <a:pt x="694" y="5727"/>
                </a:lnTo>
                <a:cubicBezTo>
                  <a:pt x="695" y="5725"/>
                  <a:pt x="698" y="5725"/>
                  <a:pt x="700" y="5727"/>
                </a:cubicBezTo>
                <a:cubicBezTo>
                  <a:pt x="701" y="5728"/>
                  <a:pt x="701" y="5731"/>
                  <a:pt x="700" y="5732"/>
                </a:cubicBezTo>
                <a:cubicBezTo>
                  <a:pt x="698" y="5734"/>
                  <a:pt x="695" y="5734"/>
                  <a:pt x="694" y="5732"/>
                </a:cubicBezTo>
                <a:cubicBezTo>
                  <a:pt x="692" y="5731"/>
                  <a:pt x="692" y="5728"/>
                  <a:pt x="694" y="5727"/>
                </a:cubicBezTo>
                <a:close/>
                <a:moveTo>
                  <a:pt x="706" y="5716"/>
                </a:moveTo>
                <a:lnTo>
                  <a:pt x="706" y="5716"/>
                </a:lnTo>
                <a:cubicBezTo>
                  <a:pt x="708" y="5715"/>
                  <a:pt x="710" y="5715"/>
                  <a:pt x="712" y="5716"/>
                </a:cubicBezTo>
                <a:cubicBezTo>
                  <a:pt x="713" y="5718"/>
                  <a:pt x="713" y="5720"/>
                  <a:pt x="712" y="5722"/>
                </a:cubicBezTo>
                <a:cubicBezTo>
                  <a:pt x="710" y="5724"/>
                  <a:pt x="708" y="5724"/>
                  <a:pt x="706" y="5722"/>
                </a:cubicBezTo>
                <a:cubicBezTo>
                  <a:pt x="704" y="5720"/>
                  <a:pt x="704" y="5718"/>
                  <a:pt x="706" y="5716"/>
                </a:cubicBezTo>
                <a:close/>
                <a:moveTo>
                  <a:pt x="718" y="5706"/>
                </a:moveTo>
                <a:lnTo>
                  <a:pt x="718" y="5706"/>
                </a:lnTo>
                <a:cubicBezTo>
                  <a:pt x="720" y="5704"/>
                  <a:pt x="722" y="5704"/>
                  <a:pt x="724" y="5706"/>
                </a:cubicBezTo>
                <a:cubicBezTo>
                  <a:pt x="725" y="5708"/>
                  <a:pt x="725" y="5710"/>
                  <a:pt x="724" y="5712"/>
                </a:cubicBezTo>
                <a:cubicBezTo>
                  <a:pt x="722" y="5713"/>
                  <a:pt x="720" y="5713"/>
                  <a:pt x="718" y="5712"/>
                </a:cubicBezTo>
                <a:cubicBezTo>
                  <a:pt x="717" y="5710"/>
                  <a:pt x="717" y="5708"/>
                  <a:pt x="718" y="5706"/>
                </a:cubicBezTo>
                <a:close/>
                <a:moveTo>
                  <a:pt x="730" y="5696"/>
                </a:moveTo>
                <a:lnTo>
                  <a:pt x="730" y="5696"/>
                </a:lnTo>
                <a:cubicBezTo>
                  <a:pt x="732" y="5694"/>
                  <a:pt x="734" y="5694"/>
                  <a:pt x="736" y="5696"/>
                </a:cubicBezTo>
                <a:cubicBezTo>
                  <a:pt x="738" y="5697"/>
                  <a:pt x="738" y="5700"/>
                  <a:pt x="736" y="5701"/>
                </a:cubicBezTo>
                <a:cubicBezTo>
                  <a:pt x="734" y="5703"/>
                  <a:pt x="732" y="5703"/>
                  <a:pt x="730" y="5701"/>
                </a:cubicBezTo>
                <a:cubicBezTo>
                  <a:pt x="729" y="5700"/>
                  <a:pt x="729" y="5697"/>
                  <a:pt x="730" y="5696"/>
                </a:cubicBezTo>
                <a:close/>
                <a:moveTo>
                  <a:pt x="742" y="5685"/>
                </a:moveTo>
                <a:lnTo>
                  <a:pt x="742" y="5685"/>
                </a:lnTo>
                <a:cubicBezTo>
                  <a:pt x="744" y="5684"/>
                  <a:pt x="747" y="5684"/>
                  <a:pt x="748" y="5685"/>
                </a:cubicBezTo>
                <a:cubicBezTo>
                  <a:pt x="750" y="5687"/>
                  <a:pt x="750" y="5689"/>
                  <a:pt x="748" y="5691"/>
                </a:cubicBezTo>
                <a:cubicBezTo>
                  <a:pt x="747" y="5692"/>
                  <a:pt x="744" y="5692"/>
                  <a:pt x="742" y="5691"/>
                </a:cubicBezTo>
                <a:cubicBezTo>
                  <a:pt x="741" y="5689"/>
                  <a:pt x="741" y="5687"/>
                  <a:pt x="742" y="5685"/>
                </a:cubicBezTo>
                <a:close/>
                <a:moveTo>
                  <a:pt x="755" y="5675"/>
                </a:moveTo>
                <a:lnTo>
                  <a:pt x="755" y="5675"/>
                </a:lnTo>
                <a:cubicBezTo>
                  <a:pt x="756" y="5673"/>
                  <a:pt x="759" y="5673"/>
                  <a:pt x="760" y="5675"/>
                </a:cubicBezTo>
                <a:cubicBezTo>
                  <a:pt x="762" y="5676"/>
                  <a:pt x="762" y="5679"/>
                  <a:pt x="760" y="5680"/>
                </a:cubicBezTo>
                <a:cubicBezTo>
                  <a:pt x="759" y="5682"/>
                  <a:pt x="756" y="5682"/>
                  <a:pt x="755" y="5680"/>
                </a:cubicBezTo>
                <a:cubicBezTo>
                  <a:pt x="753" y="5679"/>
                  <a:pt x="753" y="5676"/>
                  <a:pt x="755" y="5675"/>
                </a:cubicBezTo>
                <a:close/>
                <a:moveTo>
                  <a:pt x="767" y="5664"/>
                </a:moveTo>
                <a:lnTo>
                  <a:pt x="767" y="5664"/>
                </a:lnTo>
                <a:cubicBezTo>
                  <a:pt x="768" y="5663"/>
                  <a:pt x="771" y="5663"/>
                  <a:pt x="772" y="5664"/>
                </a:cubicBezTo>
                <a:cubicBezTo>
                  <a:pt x="774" y="5666"/>
                  <a:pt x="774" y="5668"/>
                  <a:pt x="772" y="5670"/>
                </a:cubicBezTo>
                <a:cubicBezTo>
                  <a:pt x="771" y="5671"/>
                  <a:pt x="768" y="5671"/>
                  <a:pt x="767" y="5670"/>
                </a:cubicBezTo>
                <a:cubicBezTo>
                  <a:pt x="765" y="5668"/>
                  <a:pt x="765" y="5666"/>
                  <a:pt x="767" y="5664"/>
                </a:cubicBezTo>
                <a:close/>
                <a:moveTo>
                  <a:pt x="779" y="5654"/>
                </a:moveTo>
                <a:lnTo>
                  <a:pt x="779" y="5654"/>
                </a:lnTo>
                <a:cubicBezTo>
                  <a:pt x="780" y="5652"/>
                  <a:pt x="783" y="5652"/>
                  <a:pt x="785" y="5654"/>
                </a:cubicBezTo>
                <a:cubicBezTo>
                  <a:pt x="786" y="5655"/>
                  <a:pt x="786" y="5658"/>
                  <a:pt x="785" y="5659"/>
                </a:cubicBezTo>
                <a:cubicBezTo>
                  <a:pt x="783" y="5661"/>
                  <a:pt x="780" y="5661"/>
                  <a:pt x="779" y="5659"/>
                </a:cubicBezTo>
                <a:cubicBezTo>
                  <a:pt x="777" y="5658"/>
                  <a:pt x="777" y="5655"/>
                  <a:pt x="779" y="5654"/>
                </a:cubicBezTo>
                <a:close/>
                <a:moveTo>
                  <a:pt x="791" y="5643"/>
                </a:moveTo>
                <a:lnTo>
                  <a:pt x="791" y="5643"/>
                </a:lnTo>
                <a:cubicBezTo>
                  <a:pt x="793" y="5642"/>
                  <a:pt x="795" y="5642"/>
                  <a:pt x="797" y="5643"/>
                </a:cubicBezTo>
                <a:cubicBezTo>
                  <a:pt x="798" y="5645"/>
                  <a:pt x="798" y="5647"/>
                  <a:pt x="797" y="5649"/>
                </a:cubicBezTo>
                <a:cubicBezTo>
                  <a:pt x="795" y="5651"/>
                  <a:pt x="793" y="5651"/>
                  <a:pt x="791" y="5649"/>
                </a:cubicBezTo>
                <a:cubicBezTo>
                  <a:pt x="789" y="5647"/>
                  <a:pt x="789" y="5645"/>
                  <a:pt x="791" y="5643"/>
                </a:cubicBezTo>
                <a:close/>
                <a:moveTo>
                  <a:pt x="803" y="5633"/>
                </a:moveTo>
                <a:lnTo>
                  <a:pt x="803" y="5633"/>
                </a:lnTo>
                <a:cubicBezTo>
                  <a:pt x="805" y="5631"/>
                  <a:pt x="807" y="5631"/>
                  <a:pt x="809" y="5633"/>
                </a:cubicBezTo>
                <a:cubicBezTo>
                  <a:pt x="810" y="5635"/>
                  <a:pt x="810" y="5637"/>
                  <a:pt x="809" y="5639"/>
                </a:cubicBezTo>
                <a:cubicBezTo>
                  <a:pt x="807" y="5640"/>
                  <a:pt x="805" y="5640"/>
                  <a:pt x="803" y="5639"/>
                </a:cubicBezTo>
                <a:cubicBezTo>
                  <a:pt x="802" y="5637"/>
                  <a:pt x="802" y="5635"/>
                  <a:pt x="803" y="5633"/>
                </a:cubicBezTo>
                <a:close/>
                <a:moveTo>
                  <a:pt x="815" y="5623"/>
                </a:moveTo>
                <a:lnTo>
                  <a:pt x="815" y="5623"/>
                </a:lnTo>
                <a:cubicBezTo>
                  <a:pt x="817" y="5621"/>
                  <a:pt x="819" y="5621"/>
                  <a:pt x="821" y="5623"/>
                </a:cubicBezTo>
                <a:cubicBezTo>
                  <a:pt x="823" y="5624"/>
                  <a:pt x="823" y="5627"/>
                  <a:pt x="821" y="5628"/>
                </a:cubicBezTo>
                <a:cubicBezTo>
                  <a:pt x="819" y="5630"/>
                  <a:pt x="817" y="5630"/>
                  <a:pt x="815" y="5628"/>
                </a:cubicBezTo>
                <a:cubicBezTo>
                  <a:pt x="814" y="5627"/>
                  <a:pt x="814" y="5624"/>
                  <a:pt x="815" y="5623"/>
                </a:cubicBezTo>
                <a:close/>
                <a:moveTo>
                  <a:pt x="827" y="5612"/>
                </a:moveTo>
                <a:lnTo>
                  <a:pt x="827" y="5612"/>
                </a:lnTo>
                <a:cubicBezTo>
                  <a:pt x="829" y="5611"/>
                  <a:pt x="832" y="5611"/>
                  <a:pt x="833" y="5612"/>
                </a:cubicBezTo>
                <a:cubicBezTo>
                  <a:pt x="835" y="5614"/>
                  <a:pt x="835" y="5616"/>
                  <a:pt x="833" y="5618"/>
                </a:cubicBezTo>
                <a:cubicBezTo>
                  <a:pt x="832" y="5619"/>
                  <a:pt x="829" y="5619"/>
                  <a:pt x="827" y="5618"/>
                </a:cubicBezTo>
                <a:cubicBezTo>
                  <a:pt x="826" y="5616"/>
                  <a:pt x="826" y="5614"/>
                  <a:pt x="827" y="5612"/>
                </a:cubicBezTo>
                <a:close/>
                <a:moveTo>
                  <a:pt x="840" y="5602"/>
                </a:moveTo>
                <a:lnTo>
                  <a:pt x="840" y="5602"/>
                </a:lnTo>
                <a:cubicBezTo>
                  <a:pt x="841" y="5600"/>
                  <a:pt x="844" y="5600"/>
                  <a:pt x="845" y="5602"/>
                </a:cubicBezTo>
                <a:cubicBezTo>
                  <a:pt x="847" y="5603"/>
                  <a:pt x="847" y="5606"/>
                  <a:pt x="845" y="5607"/>
                </a:cubicBezTo>
                <a:cubicBezTo>
                  <a:pt x="844" y="5609"/>
                  <a:pt x="841" y="5609"/>
                  <a:pt x="840" y="5607"/>
                </a:cubicBezTo>
                <a:cubicBezTo>
                  <a:pt x="838" y="5606"/>
                  <a:pt x="838" y="5603"/>
                  <a:pt x="840" y="5602"/>
                </a:cubicBezTo>
                <a:close/>
                <a:moveTo>
                  <a:pt x="852" y="5591"/>
                </a:moveTo>
                <a:lnTo>
                  <a:pt x="852" y="5591"/>
                </a:lnTo>
                <a:cubicBezTo>
                  <a:pt x="853" y="5590"/>
                  <a:pt x="856" y="5590"/>
                  <a:pt x="857" y="5591"/>
                </a:cubicBezTo>
                <a:cubicBezTo>
                  <a:pt x="859" y="5593"/>
                  <a:pt x="859" y="5595"/>
                  <a:pt x="857" y="5597"/>
                </a:cubicBezTo>
                <a:cubicBezTo>
                  <a:pt x="856" y="5598"/>
                  <a:pt x="853" y="5598"/>
                  <a:pt x="852" y="5597"/>
                </a:cubicBezTo>
                <a:cubicBezTo>
                  <a:pt x="850" y="5595"/>
                  <a:pt x="850" y="5593"/>
                  <a:pt x="852" y="5591"/>
                </a:cubicBezTo>
                <a:close/>
                <a:moveTo>
                  <a:pt x="864" y="5581"/>
                </a:moveTo>
                <a:lnTo>
                  <a:pt x="864" y="5581"/>
                </a:lnTo>
                <a:cubicBezTo>
                  <a:pt x="865" y="5579"/>
                  <a:pt x="868" y="5579"/>
                  <a:pt x="870" y="5581"/>
                </a:cubicBezTo>
                <a:cubicBezTo>
                  <a:pt x="871" y="5582"/>
                  <a:pt x="871" y="5585"/>
                  <a:pt x="870" y="5586"/>
                </a:cubicBezTo>
                <a:cubicBezTo>
                  <a:pt x="868" y="5588"/>
                  <a:pt x="865" y="5588"/>
                  <a:pt x="864" y="5586"/>
                </a:cubicBezTo>
                <a:cubicBezTo>
                  <a:pt x="862" y="5585"/>
                  <a:pt x="862" y="5582"/>
                  <a:pt x="864" y="5581"/>
                </a:cubicBezTo>
                <a:close/>
                <a:moveTo>
                  <a:pt x="876" y="5570"/>
                </a:moveTo>
                <a:lnTo>
                  <a:pt x="876" y="5570"/>
                </a:lnTo>
                <a:cubicBezTo>
                  <a:pt x="878" y="5569"/>
                  <a:pt x="880" y="5569"/>
                  <a:pt x="882" y="5570"/>
                </a:cubicBezTo>
                <a:cubicBezTo>
                  <a:pt x="883" y="5572"/>
                  <a:pt x="883" y="5574"/>
                  <a:pt x="882" y="5576"/>
                </a:cubicBezTo>
                <a:cubicBezTo>
                  <a:pt x="880" y="5578"/>
                  <a:pt x="878" y="5578"/>
                  <a:pt x="876" y="5576"/>
                </a:cubicBezTo>
                <a:cubicBezTo>
                  <a:pt x="874" y="5574"/>
                  <a:pt x="874" y="5572"/>
                  <a:pt x="876" y="5570"/>
                </a:cubicBezTo>
                <a:close/>
                <a:moveTo>
                  <a:pt x="888" y="5560"/>
                </a:moveTo>
                <a:lnTo>
                  <a:pt x="888" y="5560"/>
                </a:lnTo>
                <a:cubicBezTo>
                  <a:pt x="890" y="5558"/>
                  <a:pt x="892" y="5558"/>
                  <a:pt x="894" y="5560"/>
                </a:cubicBezTo>
                <a:cubicBezTo>
                  <a:pt x="895" y="5561"/>
                  <a:pt x="895" y="5564"/>
                  <a:pt x="894" y="5566"/>
                </a:cubicBezTo>
                <a:cubicBezTo>
                  <a:pt x="892" y="5567"/>
                  <a:pt x="890" y="5567"/>
                  <a:pt x="888" y="5566"/>
                </a:cubicBezTo>
                <a:cubicBezTo>
                  <a:pt x="887" y="5564"/>
                  <a:pt x="887" y="5562"/>
                  <a:pt x="888" y="5560"/>
                </a:cubicBezTo>
                <a:close/>
                <a:moveTo>
                  <a:pt x="900" y="5550"/>
                </a:moveTo>
                <a:lnTo>
                  <a:pt x="900" y="5550"/>
                </a:lnTo>
                <a:cubicBezTo>
                  <a:pt x="902" y="5548"/>
                  <a:pt x="904" y="5548"/>
                  <a:pt x="906" y="5550"/>
                </a:cubicBezTo>
                <a:cubicBezTo>
                  <a:pt x="908" y="5551"/>
                  <a:pt x="908" y="5554"/>
                  <a:pt x="906" y="5555"/>
                </a:cubicBezTo>
                <a:cubicBezTo>
                  <a:pt x="904" y="5557"/>
                  <a:pt x="902" y="5557"/>
                  <a:pt x="900" y="5555"/>
                </a:cubicBezTo>
                <a:cubicBezTo>
                  <a:pt x="899" y="5554"/>
                  <a:pt x="899" y="5551"/>
                  <a:pt x="900" y="5550"/>
                </a:cubicBezTo>
                <a:close/>
                <a:moveTo>
                  <a:pt x="912" y="5539"/>
                </a:moveTo>
                <a:lnTo>
                  <a:pt x="912" y="5539"/>
                </a:lnTo>
                <a:cubicBezTo>
                  <a:pt x="914" y="5538"/>
                  <a:pt x="917" y="5538"/>
                  <a:pt x="918" y="5539"/>
                </a:cubicBezTo>
                <a:cubicBezTo>
                  <a:pt x="920" y="5541"/>
                  <a:pt x="920" y="5543"/>
                  <a:pt x="918" y="5545"/>
                </a:cubicBezTo>
                <a:cubicBezTo>
                  <a:pt x="917" y="5546"/>
                  <a:pt x="914" y="5546"/>
                  <a:pt x="912" y="5545"/>
                </a:cubicBezTo>
                <a:cubicBezTo>
                  <a:pt x="911" y="5543"/>
                  <a:pt x="911" y="5541"/>
                  <a:pt x="912" y="5539"/>
                </a:cubicBezTo>
                <a:close/>
                <a:moveTo>
                  <a:pt x="925" y="5529"/>
                </a:moveTo>
                <a:lnTo>
                  <a:pt x="925" y="5529"/>
                </a:lnTo>
                <a:cubicBezTo>
                  <a:pt x="926" y="5527"/>
                  <a:pt x="929" y="5527"/>
                  <a:pt x="930" y="5529"/>
                </a:cubicBezTo>
                <a:cubicBezTo>
                  <a:pt x="932" y="5530"/>
                  <a:pt x="932" y="5533"/>
                  <a:pt x="930" y="5534"/>
                </a:cubicBezTo>
                <a:cubicBezTo>
                  <a:pt x="929" y="5536"/>
                  <a:pt x="926" y="5536"/>
                  <a:pt x="925" y="5534"/>
                </a:cubicBezTo>
                <a:cubicBezTo>
                  <a:pt x="923" y="5533"/>
                  <a:pt x="923" y="5530"/>
                  <a:pt x="925" y="5529"/>
                </a:cubicBezTo>
                <a:close/>
                <a:moveTo>
                  <a:pt x="937" y="5518"/>
                </a:moveTo>
                <a:lnTo>
                  <a:pt x="937" y="5518"/>
                </a:lnTo>
                <a:cubicBezTo>
                  <a:pt x="938" y="5517"/>
                  <a:pt x="941" y="5517"/>
                  <a:pt x="942" y="5518"/>
                </a:cubicBezTo>
                <a:cubicBezTo>
                  <a:pt x="944" y="5520"/>
                  <a:pt x="944" y="5522"/>
                  <a:pt x="942" y="5524"/>
                </a:cubicBezTo>
                <a:cubicBezTo>
                  <a:pt x="941" y="5525"/>
                  <a:pt x="938" y="5525"/>
                  <a:pt x="937" y="5524"/>
                </a:cubicBezTo>
                <a:cubicBezTo>
                  <a:pt x="935" y="5522"/>
                  <a:pt x="935" y="5520"/>
                  <a:pt x="937" y="5518"/>
                </a:cubicBezTo>
                <a:close/>
                <a:moveTo>
                  <a:pt x="949" y="5508"/>
                </a:moveTo>
                <a:lnTo>
                  <a:pt x="949" y="5508"/>
                </a:lnTo>
                <a:cubicBezTo>
                  <a:pt x="950" y="5506"/>
                  <a:pt x="953" y="5506"/>
                  <a:pt x="955" y="5508"/>
                </a:cubicBezTo>
                <a:cubicBezTo>
                  <a:pt x="956" y="5509"/>
                  <a:pt x="956" y="5512"/>
                  <a:pt x="955" y="5513"/>
                </a:cubicBezTo>
                <a:cubicBezTo>
                  <a:pt x="953" y="5515"/>
                  <a:pt x="950" y="5515"/>
                  <a:pt x="949" y="5513"/>
                </a:cubicBezTo>
                <a:cubicBezTo>
                  <a:pt x="947" y="5512"/>
                  <a:pt x="947" y="5509"/>
                  <a:pt x="949" y="5508"/>
                </a:cubicBezTo>
                <a:close/>
                <a:moveTo>
                  <a:pt x="961" y="5497"/>
                </a:moveTo>
                <a:lnTo>
                  <a:pt x="961" y="5497"/>
                </a:lnTo>
                <a:cubicBezTo>
                  <a:pt x="963" y="5496"/>
                  <a:pt x="965" y="5496"/>
                  <a:pt x="967" y="5497"/>
                </a:cubicBezTo>
                <a:cubicBezTo>
                  <a:pt x="968" y="5499"/>
                  <a:pt x="968" y="5501"/>
                  <a:pt x="967" y="5503"/>
                </a:cubicBezTo>
                <a:cubicBezTo>
                  <a:pt x="965" y="5505"/>
                  <a:pt x="963" y="5505"/>
                  <a:pt x="961" y="5503"/>
                </a:cubicBezTo>
                <a:cubicBezTo>
                  <a:pt x="959" y="5501"/>
                  <a:pt x="959" y="5499"/>
                  <a:pt x="961" y="5497"/>
                </a:cubicBezTo>
                <a:close/>
                <a:moveTo>
                  <a:pt x="973" y="5487"/>
                </a:moveTo>
                <a:lnTo>
                  <a:pt x="973" y="5487"/>
                </a:lnTo>
                <a:cubicBezTo>
                  <a:pt x="975" y="5485"/>
                  <a:pt x="977" y="5485"/>
                  <a:pt x="979" y="5487"/>
                </a:cubicBezTo>
                <a:cubicBezTo>
                  <a:pt x="980" y="5488"/>
                  <a:pt x="980" y="5491"/>
                  <a:pt x="979" y="5493"/>
                </a:cubicBezTo>
                <a:cubicBezTo>
                  <a:pt x="977" y="5494"/>
                  <a:pt x="975" y="5494"/>
                  <a:pt x="973" y="5493"/>
                </a:cubicBezTo>
                <a:cubicBezTo>
                  <a:pt x="972" y="5491"/>
                  <a:pt x="972" y="5488"/>
                  <a:pt x="973" y="5487"/>
                </a:cubicBezTo>
                <a:close/>
                <a:moveTo>
                  <a:pt x="985" y="5477"/>
                </a:moveTo>
                <a:lnTo>
                  <a:pt x="985" y="5476"/>
                </a:lnTo>
                <a:cubicBezTo>
                  <a:pt x="987" y="5475"/>
                  <a:pt x="989" y="5475"/>
                  <a:pt x="991" y="5476"/>
                </a:cubicBezTo>
                <a:cubicBezTo>
                  <a:pt x="993" y="5478"/>
                  <a:pt x="993" y="5481"/>
                  <a:pt x="991" y="5482"/>
                </a:cubicBezTo>
                <a:cubicBezTo>
                  <a:pt x="989" y="5484"/>
                  <a:pt x="987" y="5484"/>
                  <a:pt x="985" y="5482"/>
                </a:cubicBezTo>
                <a:cubicBezTo>
                  <a:pt x="984" y="5481"/>
                  <a:pt x="984" y="5478"/>
                  <a:pt x="985" y="5477"/>
                </a:cubicBezTo>
                <a:close/>
                <a:moveTo>
                  <a:pt x="997" y="5466"/>
                </a:moveTo>
                <a:lnTo>
                  <a:pt x="997" y="5466"/>
                </a:lnTo>
                <a:cubicBezTo>
                  <a:pt x="999" y="5465"/>
                  <a:pt x="1002" y="5465"/>
                  <a:pt x="1003" y="5466"/>
                </a:cubicBezTo>
                <a:cubicBezTo>
                  <a:pt x="1005" y="5468"/>
                  <a:pt x="1005" y="5470"/>
                  <a:pt x="1003" y="5472"/>
                </a:cubicBezTo>
                <a:cubicBezTo>
                  <a:pt x="1002" y="5473"/>
                  <a:pt x="999" y="5473"/>
                  <a:pt x="997" y="5472"/>
                </a:cubicBezTo>
                <a:cubicBezTo>
                  <a:pt x="996" y="5470"/>
                  <a:pt x="996" y="5468"/>
                  <a:pt x="997" y="5466"/>
                </a:cubicBezTo>
                <a:close/>
                <a:moveTo>
                  <a:pt x="1010" y="5456"/>
                </a:moveTo>
                <a:lnTo>
                  <a:pt x="1010" y="5456"/>
                </a:lnTo>
                <a:cubicBezTo>
                  <a:pt x="1011" y="5454"/>
                  <a:pt x="1014" y="5454"/>
                  <a:pt x="1015" y="5456"/>
                </a:cubicBezTo>
                <a:cubicBezTo>
                  <a:pt x="1017" y="5457"/>
                  <a:pt x="1017" y="5460"/>
                  <a:pt x="1015" y="5461"/>
                </a:cubicBezTo>
                <a:cubicBezTo>
                  <a:pt x="1014" y="5463"/>
                  <a:pt x="1011" y="5463"/>
                  <a:pt x="1010" y="5461"/>
                </a:cubicBezTo>
                <a:cubicBezTo>
                  <a:pt x="1008" y="5460"/>
                  <a:pt x="1008" y="5457"/>
                  <a:pt x="1010" y="5456"/>
                </a:cubicBezTo>
                <a:close/>
                <a:moveTo>
                  <a:pt x="1022" y="5445"/>
                </a:moveTo>
                <a:lnTo>
                  <a:pt x="1022" y="5445"/>
                </a:lnTo>
                <a:cubicBezTo>
                  <a:pt x="1023" y="5444"/>
                  <a:pt x="1026" y="5444"/>
                  <a:pt x="1027" y="5445"/>
                </a:cubicBezTo>
                <a:cubicBezTo>
                  <a:pt x="1029" y="5447"/>
                  <a:pt x="1029" y="5449"/>
                  <a:pt x="1027" y="5451"/>
                </a:cubicBezTo>
                <a:cubicBezTo>
                  <a:pt x="1026" y="5452"/>
                  <a:pt x="1023" y="5452"/>
                  <a:pt x="1022" y="5451"/>
                </a:cubicBezTo>
                <a:cubicBezTo>
                  <a:pt x="1020" y="5449"/>
                  <a:pt x="1020" y="5447"/>
                  <a:pt x="1022" y="5445"/>
                </a:cubicBezTo>
                <a:close/>
                <a:moveTo>
                  <a:pt x="1034" y="5435"/>
                </a:moveTo>
                <a:lnTo>
                  <a:pt x="1034" y="5435"/>
                </a:lnTo>
                <a:cubicBezTo>
                  <a:pt x="1035" y="5433"/>
                  <a:pt x="1038" y="5433"/>
                  <a:pt x="1040" y="5435"/>
                </a:cubicBezTo>
                <a:cubicBezTo>
                  <a:pt x="1041" y="5436"/>
                  <a:pt x="1041" y="5439"/>
                  <a:pt x="1040" y="5440"/>
                </a:cubicBezTo>
                <a:cubicBezTo>
                  <a:pt x="1038" y="5442"/>
                  <a:pt x="1035" y="5442"/>
                  <a:pt x="1034" y="5440"/>
                </a:cubicBezTo>
                <a:cubicBezTo>
                  <a:pt x="1032" y="5439"/>
                  <a:pt x="1032" y="5436"/>
                  <a:pt x="1034" y="5435"/>
                </a:cubicBezTo>
                <a:close/>
                <a:moveTo>
                  <a:pt x="1046" y="5424"/>
                </a:moveTo>
                <a:lnTo>
                  <a:pt x="1046" y="5424"/>
                </a:lnTo>
                <a:cubicBezTo>
                  <a:pt x="1048" y="5423"/>
                  <a:pt x="1050" y="5423"/>
                  <a:pt x="1052" y="5424"/>
                </a:cubicBezTo>
                <a:cubicBezTo>
                  <a:pt x="1053" y="5426"/>
                  <a:pt x="1053" y="5428"/>
                  <a:pt x="1052" y="5430"/>
                </a:cubicBezTo>
                <a:cubicBezTo>
                  <a:pt x="1050" y="5432"/>
                  <a:pt x="1048" y="5432"/>
                  <a:pt x="1046" y="5430"/>
                </a:cubicBezTo>
                <a:cubicBezTo>
                  <a:pt x="1045" y="5428"/>
                  <a:pt x="1045" y="5426"/>
                  <a:pt x="1046" y="5424"/>
                </a:cubicBezTo>
                <a:close/>
                <a:moveTo>
                  <a:pt x="1058" y="5414"/>
                </a:moveTo>
                <a:lnTo>
                  <a:pt x="1058" y="5414"/>
                </a:lnTo>
                <a:cubicBezTo>
                  <a:pt x="1060" y="5412"/>
                  <a:pt x="1062" y="5412"/>
                  <a:pt x="1064" y="5414"/>
                </a:cubicBezTo>
                <a:cubicBezTo>
                  <a:pt x="1065" y="5415"/>
                  <a:pt x="1065" y="5418"/>
                  <a:pt x="1064" y="5420"/>
                </a:cubicBezTo>
                <a:cubicBezTo>
                  <a:pt x="1062" y="5421"/>
                  <a:pt x="1060" y="5421"/>
                  <a:pt x="1058" y="5420"/>
                </a:cubicBezTo>
                <a:cubicBezTo>
                  <a:pt x="1057" y="5418"/>
                  <a:pt x="1057" y="5415"/>
                  <a:pt x="1058" y="5414"/>
                </a:cubicBezTo>
                <a:close/>
                <a:moveTo>
                  <a:pt x="1070" y="5403"/>
                </a:moveTo>
                <a:lnTo>
                  <a:pt x="1070" y="5403"/>
                </a:lnTo>
                <a:cubicBezTo>
                  <a:pt x="1072" y="5402"/>
                  <a:pt x="1074" y="5402"/>
                  <a:pt x="1076" y="5403"/>
                </a:cubicBezTo>
                <a:cubicBezTo>
                  <a:pt x="1078" y="5405"/>
                  <a:pt x="1078" y="5408"/>
                  <a:pt x="1076" y="5409"/>
                </a:cubicBezTo>
                <a:cubicBezTo>
                  <a:pt x="1074" y="5411"/>
                  <a:pt x="1072" y="5411"/>
                  <a:pt x="1070" y="5409"/>
                </a:cubicBezTo>
                <a:cubicBezTo>
                  <a:pt x="1069" y="5408"/>
                  <a:pt x="1069" y="5405"/>
                  <a:pt x="1070" y="5403"/>
                </a:cubicBezTo>
                <a:close/>
                <a:moveTo>
                  <a:pt x="1083" y="5393"/>
                </a:moveTo>
                <a:lnTo>
                  <a:pt x="1083" y="5393"/>
                </a:lnTo>
                <a:cubicBezTo>
                  <a:pt x="1084" y="5391"/>
                  <a:pt x="1087" y="5391"/>
                  <a:pt x="1088" y="5393"/>
                </a:cubicBezTo>
                <a:cubicBezTo>
                  <a:pt x="1090" y="5395"/>
                  <a:pt x="1090" y="5397"/>
                  <a:pt x="1088" y="5399"/>
                </a:cubicBezTo>
                <a:cubicBezTo>
                  <a:pt x="1087" y="5400"/>
                  <a:pt x="1084" y="5400"/>
                  <a:pt x="1083" y="5399"/>
                </a:cubicBezTo>
                <a:cubicBezTo>
                  <a:pt x="1081" y="5397"/>
                  <a:pt x="1081" y="5395"/>
                  <a:pt x="1083" y="5393"/>
                </a:cubicBezTo>
                <a:close/>
                <a:moveTo>
                  <a:pt x="1095" y="5383"/>
                </a:moveTo>
                <a:lnTo>
                  <a:pt x="1095" y="5383"/>
                </a:lnTo>
                <a:cubicBezTo>
                  <a:pt x="1096" y="5381"/>
                  <a:pt x="1099" y="5381"/>
                  <a:pt x="1100" y="5383"/>
                </a:cubicBezTo>
                <a:cubicBezTo>
                  <a:pt x="1102" y="5384"/>
                  <a:pt x="1102" y="5387"/>
                  <a:pt x="1100" y="5388"/>
                </a:cubicBezTo>
                <a:cubicBezTo>
                  <a:pt x="1099" y="5390"/>
                  <a:pt x="1096" y="5390"/>
                  <a:pt x="1095" y="5388"/>
                </a:cubicBezTo>
                <a:cubicBezTo>
                  <a:pt x="1093" y="5387"/>
                  <a:pt x="1093" y="5384"/>
                  <a:pt x="1095" y="5383"/>
                </a:cubicBezTo>
                <a:close/>
                <a:moveTo>
                  <a:pt x="1107" y="5372"/>
                </a:moveTo>
                <a:lnTo>
                  <a:pt x="1107" y="5372"/>
                </a:lnTo>
                <a:cubicBezTo>
                  <a:pt x="1108" y="5371"/>
                  <a:pt x="1111" y="5371"/>
                  <a:pt x="1112" y="5372"/>
                </a:cubicBezTo>
                <a:cubicBezTo>
                  <a:pt x="1114" y="5374"/>
                  <a:pt x="1114" y="5376"/>
                  <a:pt x="1112" y="5378"/>
                </a:cubicBezTo>
                <a:cubicBezTo>
                  <a:pt x="1111" y="5379"/>
                  <a:pt x="1108" y="5379"/>
                  <a:pt x="1107" y="5378"/>
                </a:cubicBezTo>
                <a:cubicBezTo>
                  <a:pt x="1105" y="5376"/>
                  <a:pt x="1105" y="5374"/>
                  <a:pt x="1107" y="5372"/>
                </a:cubicBezTo>
                <a:close/>
                <a:moveTo>
                  <a:pt x="1119" y="5362"/>
                </a:moveTo>
                <a:lnTo>
                  <a:pt x="1119" y="5362"/>
                </a:lnTo>
                <a:cubicBezTo>
                  <a:pt x="1121" y="5360"/>
                  <a:pt x="1123" y="5360"/>
                  <a:pt x="1125" y="5362"/>
                </a:cubicBezTo>
                <a:cubicBezTo>
                  <a:pt x="1126" y="5363"/>
                  <a:pt x="1126" y="5366"/>
                  <a:pt x="1125" y="5367"/>
                </a:cubicBezTo>
                <a:cubicBezTo>
                  <a:pt x="1123" y="5369"/>
                  <a:pt x="1120" y="5369"/>
                  <a:pt x="1119" y="5367"/>
                </a:cubicBezTo>
                <a:cubicBezTo>
                  <a:pt x="1117" y="5366"/>
                  <a:pt x="1117" y="5363"/>
                  <a:pt x="1119" y="5362"/>
                </a:cubicBezTo>
                <a:close/>
                <a:moveTo>
                  <a:pt x="1131" y="5351"/>
                </a:moveTo>
                <a:lnTo>
                  <a:pt x="1131" y="5351"/>
                </a:lnTo>
                <a:cubicBezTo>
                  <a:pt x="1133" y="5350"/>
                  <a:pt x="1135" y="5350"/>
                  <a:pt x="1137" y="5351"/>
                </a:cubicBezTo>
                <a:cubicBezTo>
                  <a:pt x="1138" y="5353"/>
                  <a:pt x="1138" y="5355"/>
                  <a:pt x="1137" y="5357"/>
                </a:cubicBezTo>
                <a:cubicBezTo>
                  <a:pt x="1135" y="5359"/>
                  <a:pt x="1133" y="5359"/>
                  <a:pt x="1131" y="5357"/>
                </a:cubicBezTo>
                <a:cubicBezTo>
                  <a:pt x="1130" y="5355"/>
                  <a:pt x="1130" y="5353"/>
                  <a:pt x="1131" y="5351"/>
                </a:cubicBezTo>
                <a:close/>
                <a:moveTo>
                  <a:pt x="1143" y="5341"/>
                </a:moveTo>
                <a:lnTo>
                  <a:pt x="1143" y="5341"/>
                </a:lnTo>
                <a:cubicBezTo>
                  <a:pt x="1145" y="5339"/>
                  <a:pt x="1147" y="5339"/>
                  <a:pt x="1149" y="5341"/>
                </a:cubicBezTo>
                <a:cubicBezTo>
                  <a:pt x="1150" y="5342"/>
                  <a:pt x="1150" y="5345"/>
                  <a:pt x="1149" y="5347"/>
                </a:cubicBezTo>
                <a:cubicBezTo>
                  <a:pt x="1147" y="5348"/>
                  <a:pt x="1145" y="5348"/>
                  <a:pt x="1143" y="5347"/>
                </a:cubicBezTo>
                <a:cubicBezTo>
                  <a:pt x="1142" y="5345"/>
                  <a:pt x="1142" y="5342"/>
                  <a:pt x="1143" y="5341"/>
                </a:cubicBezTo>
                <a:close/>
                <a:moveTo>
                  <a:pt x="1155" y="5330"/>
                </a:moveTo>
                <a:lnTo>
                  <a:pt x="1155" y="5330"/>
                </a:lnTo>
                <a:cubicBezTo>
                  <a:pt x="1157" y="5329"/>
                  <a:pt x="1159" y="5329"/>
                  <a:pt x="1161" y="5330"/>
                </a:cubicBezTo>
                <a:cubicBezTo>
                  <a:pt x="1163" y="5332"/>
                  <a:pt x="1163" y="5335"/>
                  <a:pt x="1161" y="5336"/>
                </a:cubicBezTo>
                <a:cubicBezTo>
                  <a:pt x="1159" y="5338"/>
                  <a:pt x="1157" y="5338"/>
                  <a:pt x="1155" y="5336"/>
                </a:cubicBezTo>
                <a:cubicBezTo>
                  <a:pt x="1154" y="5335"/>
                  <a:pt x="1154" y="5332"/>
                  <a:pt x="1155" y="5330"/>
                </a:cubicBezTo>
                <a:close/>
                <a:moveTo>
                  <a:pt x="1168" y="5320"/>
                </a:moveTo>
                <a:lnTo>
                  <a:pt x="1168" y="5320"/>
                </a:lnTo>
                <a:cubicBezTo>
                  <a:pt x="1169" y="5318"/>
                  <a:pt x="1172" y="5318"/>
                  <a:pt x="1173" y="5320"/>
                </a:cubicBezTo>
                <a:cubicBezTo>
                  <a:pt x="1175" y="5322"/>
                  <a:pt x="1175" y="5324"/>
                  <a:pt x="1173" y="5326"/>
                </a:cubicBezTo>
                <a:cubicBezTo>
                  <a:pt x="1172" y="5327"/>
                  <a:pt x="1169" y="5327"/>
                  <a:pt x="1168" y="5326"/>
                </a:cubicBezTo>
                <a:cubicBezTo>
                  <a:pt x="1166" y="5324"/>
                  <a:pt x="1166" y="5322"/>
                  <a:pt x="1168" y="5320"/>
                </a:cubicBezTo>
                <a:close/>
                <a:moveTo>
                  <a:pt x="1180" y="5310"/>
                </a:moveTo>
                <a:lnTo>
                  <a:pt x="1180" y="5310"/>
                </a:lnTo>
                <a:cubicBezTo>
                  <a:pt x="1181" y="5308"/>
                  <a:pt x="1184" y="5308"/>
                  <a:pt x="1185" y="5310"/>
                </a:cubicBezTo>
                <a:cubicBezTo>
                  <a:pt x="1187" y="5311"/>
                  <a:pt x="1187" y="5314"/>
                  <a:pt x="1185" y="5315"/>
                </a:cubicBezTo>
                <a:cubicBezTo>
                  <a:pt x="1184" y="5317"/>
                  <a:pt x="1181" y="5317"/>
                  <a:pt x="1180" y="5315"/>
                </a:cubicBezTo>
                <a:cubicBezTo>
                  <a:pt x="1178" y="5314"/>
                  <a:pt x="1178" y="5311"/>
                  <a:pt x="1180" y="5310"/>
                </a:cubicBezTo>
                <a:close/>
                <a:moveTo>
                  <a:pt x="1192" y="5299"/>
                </a:moveTo>
                <a:lnTo>
                  <a:pt x="1192" y="5299"/>
                </a:lnTo>
                <a:cubicBezTo>
                  <a:pt x="1193" y="5298"/>
                  <a:pt x="1196" y="5298"/>
                  <a:pt x="1197" y="5299"/>
                </a:cubicBezTo>
                <a:cubicBezTo>
                  <a:pt x="1199" y="5301"/>
                  <a:pt x="1199" y="5303"/>
                  <a:pt x="1197" y="5305"/>
                </a:cubicBezTo>
                <a:cubicBezTo>
                  <a:pt x="1196" y="5306"/>
                  <a:pt x="1193" y="5306"/>
                  <a:pt x="1192" y="5305"/>
                </a:cubicBezTo>
                <a:cubicBezTo>
                  <a:pt x="1190" y="5303"/>
                  <a:pt x="1190" y="5301"/>
                  <a:pt x="1192" y="5299"/>
                </a:cubicBezTo>
                <a:close/>
                <a:moveTo>
                  <a:pt x="1204" y="5289"/>
                </a:moveTo>
                <a:lnTo>
                  <a:pt x="1204" y="5289"/>
                </a:lnTo>
                <a:cubicBezTo>
                  <a:pt x="1206" y="5287"/>
                  <a:pt x="1208" y="5287"/>
                  <a:pt x="1210" y="5289"/>
                </a:cubicBezTo>
                <a:cubicBezTo>
                  <a:pt x="1211" y="5290"/>
                  <a:pt x="1211" y="5293"/>
                  <a:pt x="1210" y="5294"/>
                </a:cubicBezTo>
                <a:cubicBezTo>
                  <a:pt x="1208" y="5296"/>
                  <a:pt x="1206" y="5296"/>
                  <a:pt x="1204" y="5294"/>
                </a:cubicBezTo>
                <a:cubicBezTo>
                  <a:pt x="1202" y="5293"/>
                  <a:pt x="1202" y="5290"/>
                  <a:pt x="1204" y="5289"/>
                </a:cubicBezTo>
                <a:close/>
                <a:moveTo>
                  <a:pt x="1216" y="5278"/>
                </a:moveTo>
                <a:lnTo>
                  <a:pt x="1216" y="5278"/>
                </a:lnTo>
                <a:cubicBezTo>
                  <a:pt x="1218" y="5277"/>
                  <a:pt x="1220" y="5277"/>
                  <a:pt x="1222" y="5278"/>
                </a:cubicBezTo>
                <a:cubicBezTo>
                  <a:pt x="1223" y="5280"/>
                  <a:pt x="1223" y="5282"/>
                  <a:pt x="1222" y="5284"/>
                </a:cubicBezTo>
                <a:cubicBezTo>
                  <a:pt x="1220" y="5286"/>
                  <a:pt x="1218" y="5286"/>
                  <a:pt x="1216" y="5284"/>
                </a:cubicBezTo>
                <a:cubicBezTo>
                  <a:pt x="1215" y="5282"/>
                  <a:pt x="1215" y="5280"/>
                  <a:pt x="1216" y="5278"/>
                </a:cubicBezTo>
                <a:close/>
                <a:moveTo>
                  <a:pt x="1228" y="5268"/>
                </a:moveTo>
                <a:lnTo>
                  <a:pt x="1228" y="5268"/>
                </a:lnTo>
                <a:cubicBezTo>
                  <a:pt x="1230" y="5266"/>
                  <a:pt x="1232" y="5266"/>
                  <a:pt x="1234" y="5268"/>
                </a:cubicBezTo>
                <a:cubicBezTo>
                  <a:pt x="1235" y="5269"/>
                  <a:pt x="1235" y="5272"/>
                  <a:pt x="1234" y="5274"/>
                </a:cubicBezTo>
                <a:cubicBezTo>
                  <a:pt x="1232" y="5275"/>
                  <a:pt x="1230" y="5275"/>
                  <a:pt x="1228" y="5274"/>
                </a:cubicBezTo>
                <a:cubicBezTo>
                  <a:pt x="1227" y="5272"/>
                  <a:pt x="1227" y="5269"/>
                  <a:pt x="1228" y="5268"/>
                </a:cubicBezTo>
                <a:close/>
                <a:moveTo>
                  <a:pt x="1240" y="5257"/>
                </a:moveTo>
                <a:lnTo>
                  <a:pt x="1240" y="5257"/>
                </a:lnTo>
                <a:cubicBezTo>
                  <a:pt x="1242" y="5256"/>
                  <a:pt x="1244" y="5256"/>
                  <a:pt x="1246" y="5257"/>
                </a:cubicBezTo>
                <a:cubicBezTo>
                  <a:pt x="1248" y="5259"/>
                  <a:pt x="1248" y="5262"/>
                  <a:pt x="1246" y="5263"/>
                </a:cubicBezTo>
                <a:cubicBezTo>
                  <a:pt x="1244" y="5265"/>
                  <a:pt x="1242" y="5265"/>
                  <a:pt x="1240" y="5263"/>
                </a:cubicBezTo>
                <a:cubicBezTo>
                  <a:pt x="1239" y="5262"/>
                  <a:pt x="1239" y="5259"/>
                  <a:pt x="1240" y="5257"/>
                </a:cubicBezTo>
                <a:close/>
                <a:moveTo>
                  <a:pt x="1253" y="5247"/>
                </a:moveTo>
                <a:lnTo>
                  <a:pt x="1253" y="5247"/>
                </a:lnTo>
                <a:cubicBezTo>
                  <a:pt x="1254" y="5245"/>
                  <a:pt x="1257" y="5245"/>
                  <a:pt x="1258" y="5247"/>
                </a:cubicBezTo>
                <a:cubicBezTo>
                  <a:pt x="1260" y="5249"/>
                  <a:pt x="1260" y="5251"/>
                  <a:pt x="1258" y="5253"/>
                </a:cubicBezTo>
                <a:cubicBezTo>
                  <a:pt x="1257" y="5254"/>
                  <a:pt x="1254" y="5254"/>
                  <a:pt x="1253" y="5253"/>
                </a:cubicBezTo>
                <a:cubicBezTo>
                  <a:pt x="1251" y="5251"/>
                  <a:pt x="1251" y="5249"/>
                  <a:pt x="1253" y="5247"/>
                </a:cubicBezTo>
                <a:close/>
                <a:moveTo>
                  <a:pt x="1265" y="5237"/>
                </a:moveTo>
                <a:lnTo>
                  <a:pt x="1265" y="5237"/>
                </a:lnTo>
                <a:cubicBezTo>
                  <a:pt x="1266" y="5235"/>
                  <a:pt x="1269" y="5235"/>
                  <a:pt x="1270" y="5237"/>
                </a:cubicBezTo>
                <a:cubicBezTo>
                  <a:pt x="1272" y="5238"/>
                  <a:pt x="1272" y="5241"/>
                  <a:pt x="1270" y="5242"/>
                </a:cubicBezTo>
                <a:cubicBezTo>
                  <a:pt x="1269" y="5244"/>
                  <a:pt x="1266" y="5244"/>
                  <a:pt x="1265" y="5242"/>
                </a:cubicBezTo>
                <a:cubicBezTo>
                  <a:pt x="1263" y="5241"/>
                  <a:pt x="1263" y="5238"/>
                  <a:pt x="1265" y="5237"/>
                </a:cubicBezTo>
                <a:close/>
                <a:moveTo>
                  <a:pt x="1277" y="5226"/>
                </a:moveTo>
                <a:lnTo>
                  <a:pt x="1277" y="5226"/>
                </a:lnTo>
                <a:cubicBezTo>
                  <a:pt x="1278" y="5225"/>
                  <a:pt x="1281" y="5225"/>
                  <a:pt x="1282" y="5226"/>
                </a:cubicBezTo>
                <a:cubicBezTo>
                  <a:pt x="1284" y="5228"/>
                  <a:pt x="1284" y="5230"/>
                  <a:pt x="1282" y="5232"/>
                </a:cubicBezTo>
                <a:cubicBezTo>
                  <a:pt x="1281" y="5233"/>
                  <a:pt x="1278" y="5233"/>
                  <a:pt x="1277" y="5232"/>
                </a:cubicBezTo>
                <a:cubicBezTo>
                  <a:pt x="1275" y="5230"/>
                  <a:pt x="1275" y="5228"/>
                  <a:pt x="1277" y="5226"/>
                </a:cubicBezTo>
                <a:close/>
                <a:moveTo>
                  <a:pt x="1289" y="5216"/>
                </a:moveTo>
                <a:lnTo>
                  <a:pt x="1289" y="5216"/>
                </a:lnTo>
                <a:cubicBezTo>
                  <a:pt x="1291" y="5214"/>
                  <a:pt x="1293" y="5214"/>
                  <a:pt x="1295" y="5216"/>
                </a:cubicBezTo>
                <a:cubicBezTo>
                  <a:pt x="1296" y="5217"/>
                  <a:pt x="1296" y="5220"/>
                  <a:pt x="1295" y="5221"/>
                </a:cubicBezTo>
                <a:cubicBezTo>
                  <a:pt x="1293" y="5223"/>
                  <a:pt x="1291" y="5223"/>
                  <a:pt x="1289" y="5221"/>
                </a:cubicBezTo>
                <a:cubicBezTo>
                  <a:pt x="1287" y="5220"/>
                  <a:pt x="1287" y="5217"/>
                  <a:pt x="1289" y="5216"/>
                </a:cubicBezTo>
                <a:close/>
                <a:moveTo>
                  <a:pt x="1301" y="5205"/>
                </a:moveTo>
                <a:lnTo>
                  <a:pt x="1301" y="5205"/>
                </a:lnTo>
                <a:cubicBezTo>
                  <a:pt x="1303" y="5204"/>
                  <a:pt x="1305" y="5204"/>
                  <a:pt x="1307" y="5205"/>
                </a:cubicBezTo>
                <a:cubicBezTo>
                  <a:pt x="1308" y="5207"/>
                  <a:pt x="1308" y="5209"/>
                  <a:pt x="1307" y="5211"/>
                </a:cubicBezTo>
                <a:cubicBezTo>
                  <a:pt x="1305" y="5213"/>
                  <a:pt x="1303" y="5213"/>
                  <a:pt x="1301" y="5211"/>
                </a:cubicBezTo>
                <a:cubicBezTo>
                  <a:pt x="1300" y="5209"/>
                  <a:pt x="1300" y="5207"/>
                  <a:pt x="1301" y="5205"/>
                </a:cubicBezTo>
                <a:close/>
                <a:moveTo>
                  <a:pt x="1313" y="5195"/>
                </a:moveTo>
                <a:lnTo>
                  <a:pt x="1313" y="5195"/>
                </a:lnTo>
                <a:cubicBezTo>
                  <a:pt x="1315" y="5193"/>
                  <a:pt x="1317" y="5193"/>
                  <a:pt x="1319" y="5195"/>
                </a:cubicBezTo>
                <a:cubicBezTo>
                  <a:pt x="1320" y="5196"/>
                  <a:pt x="1320" y="5199"/>
                  <a:pt x="1319" y="5201"/>
                </a:cubicBezTo>
                <a:cubicBezTo>
                  <a:pt x="1317" y="5202"/>
                  <a:pt x="1315" y="5202"/>
                  <a:pt x="1313" y="5201"/>
                </a:cubicBezTo>
                <a:cubicBezTo>
                  <a:pt x="1312" y="5199"/>
                  <a:pt x="1312" y="5196"/>
                  <a:pt x="1313" y="5195"/>
                </a:cubicBezTo>
                <a:close/>
                <a:moveTo>
                  <a:pt x="1325" y="5184"/>
                </a:moveTo>
                <a:lnTo>
                  <a:pt x="1325" y="5184"/>
                </a:lnTo>
                <a:cubicBezTo>
                  <a:pt x="1327" y="5183"/>
                  <a:pt x="1329" y="5183"/>
                  <a:pt x="1331" y="5184"/>
                </a:cubicBezTo>
                <a:cubicBezTo>
                  <a:pt x="1333" y="5186"/>
                  <a:pt x="1333" y="5189"/>
                  <a:pt x="1331" y="5190"/>
                </a:cubicBezTo>
                <a:cubicBezTo>
                  <a:pt x="1329" y="5192"/>
                  <a:pt x="1327" y="5192"/>
                  <a:pt x="1325" y="5190"/>
                </a:cubicBezTo>
                <a:cubicBezTo>
                  <a:pt x="1324" y="5189"/>
                  <a:pt x="1324" y="5186"/>
                  <a:pt x="1325" y="5184"/>
                </a:cubicBezTo>
                <a:close/>
                <a:moveTo>
                  <a:pt x="1338" y="5174"/>
                </a:moveTo>
                <a:lnTo>
                  <a:pt x="1338" y="5174"/>
                </a:lnTo>
                <a:cubicBezTo>
                  <a:pt x="1339" y="5172"/>
                  <a:pt x="1342" y="5172"/>
                  <a:pt x="1343" y="5174"/>
                </a:cubicBezTo>
                <a:cubicBezTo>
                  <a:pt x="1345" y="5176"/>
                  <a:pt x="1345" y="5178"/>
                  <a:pt x="1343" y="5180"/>
                </a:cubicBezTo>
                <a:cubicBezTo>
                  <a:pt x="1342" y="5181"/>
                  <a:pt x="1339" y="5181"/>
                  <a:pt x="1338" y="5180"/>
                </a:cubicBezTo>
                <a:cubicBezTo>
                  <a:pt x="1336" y="5178"/>
                  <a:pt x="1336" y="5176"/>
                  <a:pt x="1338" y="5174"/>
                </a:cubicBezTo>
                <a:close/>
                <a:moveTo>
                  <a:pt x="1350" y="5164"/>
                </a:moveTo>
                <a:lnTo>
                  <a:pt x="1350" y="5164"/>
                </a:lnTo>
                <a:cubicBezTo>
                  <a:pt x="1351" y="5162"/>
                  <a:pt x="1354" y="5162"/>
                  <a:pt x="1355" y="5164"/>
                </a:cubicBezTo>
                <a:cubicBezTo>
                  <a:pt x="1357" y="5165"/>
                  <a:pt x="1357" y="5168"/>
                  <a:pt x="1355" y="5169"/>
                </a:cubicBezTo>
                <a:cubicBezTo>
                  <a:pt x="1354" y="5171"/>
                  <a:pt x="1351" y="5171"/>
                  <a:pt x="1350" y="5169"/>
                </a:cubicBezTo>
                <a:cubicBezTo>
                  <a:pt x="1348" y="5168"/>
                  <a:pt x="1348" y="5165"/>
                  <a:pt x="1350" y="5164"/>
                </a:cubicBezTo>
                <a:close/>
                <a:moveTo>
                  <a:pt x="1362" y="5153"/>
                </a:moveTo>
                <a:lnTo>
                  <a:pt x="1362" y="5153"/>
                </a:lnTo>
                <a:cubicBezTo>
                  <a:pt x="1363" y="5152"/>
                  <a:pt x="1366" y="5152"/>
                  <a:pt x="1367" y="5153"/>
                </a:cubicBezTo>
                <a:cubicBezTo>
                  <a:pt x="1369" y="5155"/>
                  <a:pt x="1369" y="5157"/>
                  <a:pt x="1367" y="5159"/>
                </a:cubicBezTo>
                <a:cubicBezTo>
                  <a:pt x="1366" y="5160"/>
                  <a:pt x="1363" y="5160"/>
                  <a:pt x="1362" y="5159"/>
                </a:cubicBezTo>
                <a:cubicBezTo>
                  <a:pt x="1360" y="5157"/>
                  <a:pt x="1360" y="5155"/>
                  <a:pt x="1362" y="5153"/>
                </a:cubicBezTo>
                <a:close/>
                <a:moveTo>
                  <a:pt x="1374" y="5143"/>
                </a:moveTo>
                <a:lnTo>
                  <a:pt x="1374" y="5143"/>
                </a:lnTo>
                <a:cubicBezTo>
                  <a:pt x="1376" y="5141"/>
                  <a:pt x="1378" y="5141"/>
                  <a:pt x="1380" y="5143"/>
                </a:cubicBezTo>
                <a:cubicBezTo>
                  <a:pt x="1381" y="5144"/>
                  <a:pt x="1381" y="5147"/>
                  <a:pt x="1380" y="5148"/>
                </a:cubicBezTo>
                <a:cubicBezTo>
                  <a:pt x="1378" y="5150"/>
                  <a:pt x="1376" y="5150"/>
                  <a:pt x="1374" y="5148"/>
                </a:cubicBezTo>
                <a:cubicBezTo>
                  <a:pt x="1372" y="5147"/>
                  <a:pt x="1372" y="5144"/>
                  <a:pt x="1374" y="5143"/>
                </a:cubicBezTo>
                <a:close/>
                <a:moveTo>
                  <a:pt x="1386" y="5132"/>
                </a:moveTo>
                <a:lnTo>
                  <a:pt x="1386" y="5132"/>
                </a:lnTo>
                <a:cubicBezTo>
                  <a:pt x="1388" y="5131"/>
                  <a:pt x="1390" y="5131"/>
                  <a:pt x="1392" y="5132"/>
                </a:cubicBezTo>
                <a:cubicBezTo>
                  <a:pt x="1393" y="5134"/>
                  <a:pt x="1393" y="5136"/>
                  <a:pt x="1392" y="5138"/>
                </a:cubicBezTo>
                <a:cubicBezTo>
                  <a:pt x="1390" y="5140"/>
                  <a:pt x="1388" y="5140"/>
                  <a:pt x="1386" y="5138"/>
                </a:cubicBezTo>
                <a:cubicBezTo>
                  <a:pt x="1385" y="5136"/>
                  <a:pt x="1385" y="5134"/>
                  <a:pt x="1386" y="5132"/>
                </a:cubicBezTo>
                <a:close/>
                <a:moveTo>
                  <a:pt x="1398" y="5122"/>
                </a:moveTo>
                <a:lnTo>
                  <a:pt x="1398" y="5122"/>
                </a:lnTo>
                <a:cubicBezTo>
                  <a:pt x="1400" y="5120"/>
                  <a:pt x="1402" y="5120"/>
                  <a:pt x="1404" y="5122"/>
                </a:cubicBezTo>
                <a:cubicBezTo>
                  <a:pt x="1405" y="5123"/>
                  <a:pt x="1405" y="5126"/>
                  <a:pt x="1404" y="5128"/>
                </a:cubicBezTo>
                <a:cubicBezTo>
                  <a:pt x="1402" y="5129"/>
                  <a:pt x="1400" y="5129"/>
                  <a:pt x="1398" y="5128"/>
                </a:cubicBezTo>
                <a:cubicBezTo>
                  <a:pt x="1397" y="5126"/>
                  <a:pt x="1397" y="5123"/>
                  <a:pt x="1398" y="5122"/>
                </a:cubicBezTo>
                <a:close/>
                <a:moveTo>
                  <a:pt x="1410" y="5111"/>
                </a:moveTo>
                <a:lnTo>
                  <a:pt x="1410" y="5111"/>
                </a:lnTo>
                <a:cubicBezTo>
                  <a:pt x="1412" y="5110"/>
                  <a:pt x="1415" y="5110"/>
                  <a:pt x="1416" y="5111"/>
                </a:cubicBezTo>
                <a:cubicBezTo>
                  <a:pt x="1418" y="5113"/>
                  <a:pt x="1418" y="5116"/>
                  <a:pt x="1416" y="5117"/>
                </a:cubicBezTo>
                <a:cubicBezTo>
                  <a:pt x="1415" y="5119"/>
                  <a:pt x="1412" y="5119"/>
                  <a:pt x="1410" y="5117"/>
                </a:cubicBezTo>
                <a:cubicBezTo>
                  <a:pt x="1409" y="5116"/>
                  <a:pt x="1409" y="5113"/>
                  <a:pt x="1410" y="5111"/>
                </a:cubicBezTo>
                <a:close/>
                <a:moveTo>
                  <a:pt x="1423" y="5101"/>
                </a:moveTo>
                <a:lnTo>
                  <a:pt x="1423" y="5101"/>
                </a:lnTo>
                <a:cubicBezTo>
                  <a:pt x="1424" y="5099"/>
                  <a:pt x="1427" y="5099"/>
                  <a:pt x="1428" y="5101"/>
                </a:cubicBezTo>
                <a:cubicBezTo>
                  <a:pt x="1430" y="5103"/>
                  <a:pt x="1430" y="5105"/>
                  <a:pt x="1428" y="5107"/>
                </a:cubicBezTo>
                <a:cubicBezTo>
                  <a:pt x="1427" y="5108"/>
                  <a:pt x="1424" y="5108"/>
                  <a:pt x="1423" y="5107"/>
                </a:cubicBezTo>
                <a:cubicBezTo>
                  <a:pt x="1421" y="5105"/>
                  <a:pt x="1421" y="5103"/>
                  <a:pt x="1423" y="5101"/>
                </a:cubicBezTo>
                <a:close/>
                <a:moveTo>
                  <a:pt x="1435" y="5091"/>
                </a:moveTo>
                <a:lnTo>
                  <a:pt x="1435" y="5091"/>
                </a:lnTo>
                <a:cubicBezTo>
                  <a:pt x="1436" y="5089"/>
                  <a:pt x="1439" y="5089"/>
                  <a:pt x="1440" y="5091"/>
                </a:cubicBezTo>
                <a:cubicBezTo>
                  <a:pt x="1442" y="5092"/>
                  <a:pt x="1442" y="5095"/>
                  <a:pt x="1440" y="5096"/>
                </a:cubicBezTo>
                <a:cubicBezTo>
                  <a:pt x="1439" y="5098"/>
                  <a:pt x="1436" y="5098"/>
                  <a:pt x="1435" y="5096"/>
                </a:cubicBezTo>
                <a:cubicBezTo>
                  <a:pt x="1433" y="5095"/>
                  <a:pt x="1433" y="5092"/>
                  <a:pt x="1435" y="5091"/>
                </a:cubicBezTo>
                <a:close/>
                <a:moveTo>
                  <a:pt x="1447" y="5080"/>
                </a:moveTo>
                <a:lnTo>
                  <a:pt x="1447" y="5080"/>
                </a:lnTo>
                <a:cubicBezTo>
                  <a:pt x="1448" y="5079"/>
                  <a:pt x="1451" y="5079"/>
                  <a:pt x="1453" y="5080"/>
                </a:cubicBezTo>
                <a:cubicBezTo>
                  <a:pt x="1454" y="5082"/>
                  <a:pt x="1454" y="5084"/>
                  <a:pt x="1453" y="5086"/>
                </a:cubicBezTo>
                <a:lnTo>
                  <a:pt x="1452" y="5086"/>
                </a:lnTo>
                <a:cubicBezTo>
                  <a:pt x="1451" y="5087"/>
                  <a:pt x="1448" y="5087"/>
                  <a:pt x="1447" y="5086"/>
                </a:cubicBezTo>
                <a:cubicBezTo>
                  <a:pt x="1445" y="5084"/>
                  <a:pt x="1445" y="5082"/>
                  <a:pt x="1447" y="5080"/>
                </a:cubicBezTo>
                <a:close/>
                <a:moveTo>
                  <a:pt x="1459" y="5070"/>
                </a:moveTo>
                <a:lnTo>
                  <a:pt x="1459" y="5070"/>
                </a:lnTo>
                <a:cubicBezTo>
                  <a:pt x="1461" y="5068"/>
                  <a:pt x="1463" y="5068"/>
                  <a:pt x="1465" y="5070"/>
                </a:cubicBezTo>
                <a:cubicBezTo>
                  <a:pt x="1466" y="5071"/>
                  <a:pt x="1466" y="5074"/>
                  <a:pt x="1465" y="5075"/>
                </a:cubicBezTo>
                <a:cubicBezTo>
                  <a:pt x="1463" y="5077"/>
                  <a:pt x="1461" y="5077"/>
                  <a:pt x="1459" y="5075"/>
                </a:cubicBezTo>
                <a:cubicBezTo>
                  <a:pt x="1457" y="5074"/>
                  <a:pt x="1457" y="5071"/>
                  <a:pt x="1459" y="5070"/>
                </a:cubicBezTo>
                <a:close/>
                <a:moveTo>
                  <a:pt x="1471" y="5059"/>
                </a:moveTo>
                <a:lnTo>
                  <a:pt x="1471" y="5059"/>
                </a:lnTo>
                <a:cubicBezTo>
                  <a:pt x="1473" y="5058"/>
                  <a:pt x="1475" y="5058"/>
                  <a:pt x="1477" y="5059"/>
                </a:cubicBezTo>
                <a:cubicBezTo>
                  <a:pt x="1478" y="5061"/>
                  <a:pt x="1478" y="5063"/>
                  <a:pt x="1477" y="5065"/>
                </a:cubicBezTo>
                <a:cubicBezTo>
                  <a:pt x="1475" y="5067"/>
                  <a:pt x="1473" y="5067"/>
                  <a:pt x="1471" y="5065"/>
                </a:cubicBezTo>
                <a:cubicBezTo>
                  <a:pt x="1470" y="5063"/>
                  <a:pt x="1470" y="5061"/>
                  <a:pt x="1471" y="5059"/>
                </a:cubicBezTo>
                <a:close/>
                <a:moveTo>
                  <a:pt x="1483" y="5049"/>
                </a:moveTo>
                <a:lnTo>
                  <a:pt x="1483" y="5049"/>
                </a:lnTo>
                <a:cubicBezTo>
                  <a:pt x="1485" y="5047"/>
                  <a:pt x="1487" y="5047"/>
                  <a:pt x="1489" y="5049"/>
                </a:cubicBezTo>
                <a:cubicBezTo>
                  <a:pt x="1490" y="5050"/>
                  <a:pt x="1490" y="5053"/>
                  <a:pt x="1489" y="5055"/>
                </a:cubicBezTo>
                <a:cubicBezTo>
                  <a:pt x="1487" y="5056"/>
                  <a:pt x="1485" y="5056"/>
                  <a:pt x="1483" y="5055"/>
                </a:cubicBezTo>
                <a:cubicBezTo>
                  <a:pt x="1482" y="5053"/>
                  <a:pt x="1482" y="5050"/>
                  <a:pt x="1483" y="5049"/>
                </a:cubicBezTo>
                <a:close/>
                <a:moveTo>
                  <a:pt x="1495" y="5038"/>
                </a:moveTo>
                <a:lnTo>
                  <a:pt x="1495" y="5038"/>
                </a:lnTo>
                <a:cubicBezTo>
                  <a:pt x="1497" y="5037"/>
                  <a:pt x="1500" y="5037"/>
                  <a:pt x="1501" y="5038"/>
                </a:cubicBezTo>
                <a:cubicBezTo>
                  <a:pt x="1503" y="5040"/>
                  <a:pt x="1503" y="5043"/>
                  <a:pt x="1501" y="5044"/>
                </a:cubicBezTo>
                <a:cubicBezTo>
                  <a:pt x="1500" y="5046"/>
                  <a:pt x="1497" y="5046"/>
                  <a:pt x="1495" y="5044"/>
                </a:cubicBezTo>
                <a:cubicBezTo>
                  <a:pt x="1494" y="5043"/>
                  <a:pt x="1494" y="5040"/>
                  <a:pt x="1495" y="5038"/>
                </a:cubicBezTo>
                <a:close/>
                <a:moveTo>
                  <a:pt x="1508" y="5028"/>
                </a:moveTo>
                <a:lnTo>
                  <a:pt x="1508" y="5028"/>
                </a:lnTo>
                <a:cubicBezTo>
                  <a:pt x="1509" y="5026"/>
                  <a:pt x="1512" y="5026"/>
                  <a:pt x="1513" y="5028"/>
                </a:cubicBezTo>
                <a:cubicBezTo>
                  <a:pt x="1515" y="5030"/>
                  <a:pt x="1515" y="5032"/>
                  <a:pt x="1513" y="5034"/>
                </a:cubicBezTo>
                <a:cubicBezTo>
                  <a:pt x="1512" y="5035"/>
                  <a:pt x="1509" y="5035"/>
                  <a:pt x="1508" y="5034"/>
                </a:cubicBezTo>
                <a:cubicBezTo>
                  <a:pt x="1506" y="5032"/>
                  <a:pt x="1506" y="5030"/>
                  <a:pt x="1508" y="5028"/>
                </a:cubicBezTo>
                <a:close/>
                <a:moveTo>
                  <a:pt x="1520" y="5018"/>
                </a:moveTo>
                <a:lnTo>
                  <a:pt x="1520" y="5018"/>
                </a:lnTo>
                <a:cubicBezTo>
                  <a:pt x="1521" y="5016"/>
                  <a:pt x="1524" y="5016"/>
                  <a:pt x="1525" y="5018"/>
                </a:cubicBezTo>
                <a:cubicBezTo>
                  <a:pt x="1527" y="5019"/>
                  <a:pt x="1527" y="5022"/>
                  <a:pt x="1525" y="5023"/>
                </a:cubicBezTo>
                <a:cubicBezTo>
                  <a:pt x="1524" y="5025"/>
                  <a:pt x="1521" y="5025"/>
                  <a:pt x="1520" y="5023"/>
                </a:cubicBezTo>
                <a:cubicBezTo>
                  <a:pt x="1518" y="5022"/>
                  <a:pt x="1518" y="5019"/>
                  <a:pt x="1520" y="5018"/>
                </a:cubicBezTo>
                <a:close/>
                <a:moveTo>
                  <a:pt x="1532" y="5007"/>
                </a:moveTo>
                <a:lnTo>
                  <a:pt x="1532" y="5007"/>
                </a:lnTo>
                <a:cubicBezTo>
                  <a:pt x="1533" y="5006"/>
                  <a:pt x="1536" y="5006"/>
                  <a:pt x="1538" y="5007"/>
                </a:cubicBezTo>
                <a:cubicBezTo>
                  <a:pt x="1539" y="5009"/>
                  <a:pt x="1539" y="5011"/>
                  <a:pt x="1538" y="5013"/>
                </a:cubicBezTo>
                <a:cubicBezTo>
                  <a:pt x="1536" y="5014"/>
                  <a:pt x="1533" y="5014"/>
                  <a:pt x="1532" y="5013"/>
                </a:cubicBezTo>
                <a:cubicBezTo>
                  <a:pt x="1530" y="5011"/>
                  <a:pt x="1530" y="5009"/>
                  <a:pt x="1532" y="5007"/>
                </a:cubicBezTo>
                <a:close/>
                <a:moveTo>
                  <a:pt x="1544" y="4997"/>
                </a:moveTo>
                <a:lnTo>
                  <a:pt x="1544" y="4997"/>
                </a:lnTo>
                <a:cubicBezTo>
                  <a:pt x="1546" y="4995"/>
                  <a:pt x="1548" y="4995"/>
                  <a:pt x="1550" y="4997"/>
                </a:cubicBezTo>
                <a:cubicBezTo>
                  <a:pt x="1551" y="4998"/>
                  <a:pt x="1551" y="5001"/>
                  <a:pt x="1550" y="5002"/>
                </a:cubicBezTo>
                <a:cubicBezTo>
                  <a:pt x="1548" y="5004"/>
                  <a:pt x="1546" y="5004"/>
                  <a:pt x="1544" y="5002"/>
                </a:cubicBezTo>
                <a:cubicBezTo>
                  <a:pt x="1542" y="5001"/>
                  <a:pt x="1542" y="4998"/>
                  <a:pt x="1544" y="4997"/>
                </a:cubicBezTo>
                <a:close/>
                <a:moveTo>
                  <a:pt x="1556" y="4986"/>
                </a:moveTo>
                <a:lnTo>
                  <a:pt x="1556" y="4986"/>
                </a:lnTo>
                <a:cubicBezTo>
                  <a:pt x="1558" y="4985"/>
                  <a:pt x="1560" y="4985"/>
                  <a:pt x="1562" y="4986"/>
                </a:cubicBezTo>
                <a:cubicBezTo>
                  <a:pt x="1563" y="4988"/>
                  <a:pt x="1563" y="4990"/>
                  <a:pt x="1562" y="4992"/>
                </a:cubicBezTo>
                <a:cubicBezTo>
                  <a:pt x="1560" y="4994"/>
                  <a:pt x="1558" y="4994"/>
                  <a:pt x="1556" y="4992"/>
                </a:cubicBezTo>
                <a:cubicBezTo>
                  <a:pt x="1555" y="4990"/>
                  <a:pt x="1555" y="4988"/>
                  <a:pt x="1556" y="4986"/>
                </a:cubicBezTo>
                <a:close/>
                <a:moveTo>
                  <a:pt x="1568" y="4976"/>
                </a:moveTo>
                <a:lnTo>
                  <a:pt x="1568" y="4976"/>
                </a:lnTo>
                <a:cubicBezTo>
                  <a:pt x="1570" y="4974"/>
                  <a:pt x="1572" y="4974"/>
                  <a:pt x="1574" y="4976"/>
                </a:cubicBezTo>
                <a:cubicBezTo>
                  <a:pt x="1576" y="4977"/>
                  <a:pt x="1576" y="4980"/>
                  <a:pt x="1574" y="4982"/>
                </a:cubicBezTo>
                <a:cubicBezTo>
                  <a:pt x="1572" y="4983"/>
                  <a:pt x="1570" y="4983"/>
                  <a:pt x="1568" y="4982"/>
                </a:cubicBezTo>
                <a:cubicBezTo>
                  <a:pt x="1567" y="4980"/>
                  <a:pt x="1567" y="4977"/>
                  <a:pt x="1568" y="4976"/>
                </a:cubicBezTo>
                <a:close/>
                <a:moveTo>
                  <a:pt x="1580" y="4965"/>
                </a:moveTo>
                <a:lnTo>
                  <a:pt x="1580" y="4965"/>
                </a:lnTo>
                <a:cubicBezTo>
                  <a:pt x="1582" y="4964"/>
                  <a:pt x="1585" y="4964"/>
                  <a:pt x="1586" y="4965"/>
                </a:cubicBezTo>
                <a:cubicBezTo>
                  <a:pt x="1588" y="4967"/>
                  <a:pt x="1588" y="4970"/>
                  <a:pt x="1586" y="4971"/>
                </a:cubicBezTo>
                <a:cubicBezTo>
                  <a:pt x="1585" y="4973"/>
                  <a:pt x="1582" y="4973"/>
                  <a:pt x="1580" y="4971"/>
                </a:cubicBezTo>
                <a:cubicBezTo>
                  <a:pt x="1579" y="4970"/>
                  <a:pt x="1579" y="4967"/>
                  <a:pt x="1580" y="4965"/>
                </a:cubicBezTo>
                <a:close/>
                <a:moveTo>
                  <a:pt x="1593" y="4955"/>
                </a:moveTo>
                <a:lnTo>
                  <a:pt x="1593" y="4955"/>
                </a:lnTo>
                <a:cubicBezTo>
                  <a:pt x="1594" y="4953"/>
                  <a:pt x="1597" y="4953"/>
                  <a:pt x="1598" y="4955"/>
                </a:cubicBezTo>
                <a:cubicBezTo>
                  <a:pt x="1600" y="4957"/>
                  <a:pt x="1600" y="4959"/>
                  <a:pt x="1598" y="4961"/>
                </a:cubicBezTo>
                <a:cubicBezTo>
                  <a:pt x="1597" y="4962"/>
                  <a:pt x="1594" y="4962"/>
                  <a:pt x="1593" y="4961"/>
                </a:cubicBezTo>
                <a:cubicBezTo>
                  <a:pt x="1591" y="4959"/>
                  <a:pt x="1591" y="4957"/>
                  <a:pt x="1593" y="4955"/>
                </a:cubicBezTo>
                <a:close/>
                <a:moveTo>
                  <a:pt x="1605" y="4945"/>
                </a:moveTo>
                <a:lnTo>
                  <a:pt x="1605" y="4945"/>
                </a:lnTo>
                <a:cubicBezTo>
                  <a:pt x="1606" y="4943"/>
                  <a:pt x="1609" y="4943"/>
                  <a:pt x="1610" y="4945"/>
                </a:cubicBezTo>
                <a:cubicBezTo>
                  <a:pt x="1612" y="4946"/>
                  <a:pt x="1612" y="4949"/>
                  <a:pt x="1610" y="4950"/>
                </a:cubicBezTo>
                <a:cubicBezTo>
                  <a:pt x="1609" y="4952"/>
                  <a:pt x="1606" y="4952"/>
                  <a:pt x="1605" y="4950"/>
                </a:cubicBezTo>
                <a:cubicBezTo>
                  <a:pt x="1603" y="4949"/>
                  <a:pt x="1603" y="4946"/>
                  <a:pt x="1605" y="4945"/>
                </a:cubicBezTo>
                <a:close/>
                <a:moveTo>
                  <a:pt x="1617" y="4934"/>
                </a:moveTo>
                <a:lnTo>
                  <a:pt x="1617" y="4934"/>
                </a:lnTo>
                <a:cubicBezTo>
                  <a:pt x="1618" y="4933"/>
                  <a:pt x="1621" y="4933"/>
                  <a:pt x="1623" y="4934"/>
                </a:cubicBezTo>
                <a:cubicBezTo>
                  <a:pt x="1624" y="4936"/>
                  <a:pt x="1624" y="4938"/>
                  <a:pt x="1623" y="4940"/>
                </a:cubicBezTo>
                <a:cubicBezTo>
                  <a:pt x="1621" y="4941"/>
                  <a:pt x="1618" y="4941"/>
                  <a:pt x="1617" y="4940"/>
                </a:cubicBezTo>
                <a:cubicBezTo>
                  <a:pt x="1615" y="4938"/>
                  <a:pt x="1615" y="4936"/>
                  <a:pt x="1617" y="4934"/>
                </a:cubicBezTo>
                <a:close/>
                <a:moveTo>
                  <a:pt x="1629" y="4924"/>
                </a:moveTo>
                <a:lnTo>
                  <a:pt x="1629" y="4924"/>
                </a:lnTo>
                <a:cubicBezTo>
                  <a:pt x="1631" y="4922"/>
                  <a:pt x="1633" y="4922"/>
                  <a:pt x="1635" y="4924"/>
                </a:cubicBezTo>
                <a:cubicBezTo>
                  <a:pt x="1636" y="4925"/>
                  <a:pt x="1636" y="4928"/>
                  <a:pt x="1635" y="4929"/>
                </a:cubicBezTo>
                <a:cubicBezTo>
                  <a:pt x="1633" y="4931"/>
                  <a:pt x="1631" y="4931"/>
                  <a:pt x="1629" y="4929"/>
                </a:cubicBezTo>
                <a:cubicBezTo>
                  <a:pt x="1627" y="4928"/>
                  <a:pt x="1627" y="4925"/>
                  <a:pt x="1629" y="4924"/>
                </a:cubicBezTo>
                <a:close/>
                <a:moveTo>
                  <a:pt x="1641" y="4913"/>
                </a:moveTo>
                <a:lnTo>
                  <a:pt x="1641" y="4913"/>
                </a:lnTo>
                <a:cubicBezTo>
                  <a:pt x="1643" y="4912"/>
                  <a:pt x="1645" y="4912"/>
                  <a:pt x="1647" y="4913"/>
                </a:cubicBezTo>
                <a:cubicBezTo>
                  <a:pt x="1648" y="4915"/>
                  <a:pt x="1648" y="4917"/>
                  <a:pt x="1647" y="4919"/>
                </a:cubicBezTo>
                <a:cubicBezTo>
                  <a:pt x="1645" y="4921"/>
                  <a:pt x="1643" y="4921"/>
                  <a:pt x="1641" y="4919"/>
                </a:cubicBezTo>
                <a:cubicBezTo>
                  <a:pt x="1640" y="4917"/>
                  <a:pt x="1640" y="4915"/>
                  <a:pt x="1641" y="4913"/>
                </a:cubicBezTo>
                <a:close/>
                <a:moveTo>
                  <a:pt x="1653" y="4903"/>
                </a:moveTo>
                <a:lnTo>
                  <a:pt x="1653" y="4903"/>
                </a:lnTo>
                <a:cubicBezTo>
                  <a:pt x="1655" y="4901"/>
                  <a:pt x="1657" y="4901"/>
                  <a:pt x="1659" y="4903"/>
                </a:cubicBezTo>
                <a:cubicBezTo>
                  <a:pt x="1661" y="4904"/>
                  <a:pt x="1661" y="4907"/>
                  <a:pt x="1659" y="4909"/>
                </a:cubicBezTo>
                <a:cubicBezTo>
                  <a:pt x="1657" y="4910"/>
                  <a:pt x="1655" y="4910"/>
                  <a:pt x="1653" y="4909"/>
                </a:cubicBezTo>
                <a:cubicBezTo>
                  <a:pt x="1652" y="4907"/>
                  <a:pt x="1652" y="4904"/>
                  <a:pt x="1653" y="4903"/>
                </a:cubicBezTo>
                <a:close/>
                <a:moveTo>
                  <a:pt x="1665" y="4892"/>
                </a:moveTo>
                <a:lnTo>
                  <a:pt x="1665" y="4892"/>
                </a:lnTo>
                <a:cubicBezTo>
                  <a:pt x="1667" y="4891"/>
                  <a:pt x="1670" y="4891"/>
                  <a:pt x="1671" y="4892"/>
                </a:cubicBezTo>
                <a:cubicBezTo>
                  <a:pt x="1673" y="4894"/>
                  <a:pt x="1673" y="4897"/>
                  <a:pt x="1671" y="4898"/>
                </a:cubicBezTo>
                <a:cubicBezTo>
                  <a:pt x="1670" y="4900"/>
                  <a:pt x="1667" y="4900"/>
                  <a:pt x="1665" y="4898"/>
                </a:cubicBezTo>
                <a:cubicBezTo>
                  <a:pt x="1664" y="4897"/>
                  <a:pt x="1664" y="4894"/>
                  <a:pt x="1665" y="4892"/>
                </a:cubicBezTo>
                <a:close/>
                <a:moveTo>
                  <a:pt x="1678" y="4882"/>
                </a:moveTo>
                <a:lnTo>
                  <a:pt x="1678" y="4882"/>
                </a:lnTo>
                <a:cubicBezTo>
                  <a:pt x="1679" y="4880"/>
                  <a:pt x="1682" y="4880"/>
                  <a:pt x="1683" y="4882"/>
                </a:cubicBezTo>
                <a:cubicBezTo>
                  <a:pt x="1685" y="4884"/>
                  <a:pt x="1685" y="4886"/>
                  <a:pt x="1683" y="4888"/>
                </a:cubicBezTo>
                <a:cubicBezTo>
                  <a:pt x="1682" y="4889"/>
                  <a:pt x="1679" y="4889"/>
                  <a:pt x="1678" y="4888"/>
                </a:cubicBezTo>
                <a:cubicBezTo>
                  <a:pt x="1676" y="4886"/>
                  <a:pt x="1676" y="4884"/>
                  <a:pt x="1678" y="4882"/>
                </a:cubicBezTo>
                <a:close/>
                <a:moveTo>
                  <a:pt x="1690" y="4872"/>
                </a:moveTo>
                <a:lnTo>
                  <a:pt x="1690" y="4872"/>
                </a:lnTo>
                <a:cubicBezTo>
                  <a:pt x="1691" y="4870"/>
                  <a:pt x="1694" y="4870"/>
                  <a:pt x="1695" y="4872"/>
                </a:cubicBezTo>
                <a:cubicBezTo>
                  <a:pt x="1697" y="4873"/>
                  <a:pt x="1697" y="4876"/>
                  <a:pt x="1695" y="4877"/>
                </a:cubicBezTo>
                <a:cubicBezTo>
                  <a:pt x="1694" y="4879"/>
                  <a:pt x="1691" y="4879"/>
                  <a:pt x="1690" y="4877"/>
                </a:cubicBezTo>
                <a:cubicBezTo>
                  <a:pt x="1688" y="4876"/>
                  <a:pt x="1688" y="4873"/>
                  <a:pt x="1690" y="4872"/>
                </a:cubicBezTo>
                <a:close/>
                <a:moveTo>
                  <a:pt x="1702" y="4861"/>
                </a:moveTo>
                <a:lnTo>
                  <a:pt x="1702" y="4861"/>
                </a:lnTo>
                <a:cubicBezTo>
                  <a:pt x="1703" y="4860"/>
                  <a:pt x="1706" y="4860"/>
                  <a:pt x="1708" y="4861"/>
                </a:cubicBezTo>
                <a:cubicBezTo>
                  <a:pt x="1709" y="4863"/>
                  <a:pt x="1709" y="4865"/>
                  <a:pt x="1708" y="4867"/>
                </a:cubicBezTo>
                <a:cubicBezTo>
                  <a:pt x="1706" y="4868"/>
                  <a:pt x="1703" y="4868"/>
                  <a:pt x="1702" y="4867"/>
                </a:cubicBezTo>
                <a:cubicBezTo>
                  <a:pt x="1700" y="4865"/>
                  <a:pt x="1700" y="4863"/>
                  <a:pt x="1702" y="4861"/>
                </a:cubicBezTo>
                <a:close/>
                <a:moveTo>
                  <a:pt x="1714" y="4851"/>
                </a:moveTo>
                <a:lnTo>
                  <a:pt x="1714" y="4851"/>
                </a:lnTo>
                <a:cubicBezTo>
                  <a:pt x="1716" y="4849"/>
                  <a:pt x="1718" y="4849"/>
                  <a:pt x="1720" y="4851"/>
                </a:cubicBezTo>
                <a:cubicBezTo>
                  <a:pt x="1721" y="4852"/>
                  <a:pt x="1721" y="4855"/>
                  <a:pt x="1720" y="4856"/>
                </a:cubicBezTo>
                <a:cubicBezTo>
                  <a:pt x="1718" y="4858"/>
                  <a:pt x="1716" y="4858"/>
                  <a:pt x="1714" y="4856"/>
                </a:cubicBezTo>
                <a:cubicBezTo>
                  <a:pt x="1712" y="4855"/>
                  <a:pt x="1712" y="4852"/>
                  <a:pt x="1714" y="4851"/>
                </a:cubicBezTo>
                <a:close/>
                <a:moveTo>
                  <a:pt x="1726" y="4840"/>
                </a:moveTo>
                <a:lnTo>
                  <a:pt x="1726" y="4840"/>
                </a:lnTo>
                <a:cubicBezTo>
                  <a:pt x="1728" y="4839"/>
                  <a:pt x="1730" y="4839"/>
                  <a:pt x="1732" y="4840"/>
                </a:cubicBezTo>
                <a:cubicBezTo>
                  <a:pt x="1733" y="4842"/>
                  <a:pt x="1733" y="4844"/>
                  <a:pt x="1732" y="4846"/>
                </a:cubicBezTo>
                <a:cubicBezTo>
                  <a:pt x="1730" y="4848"/>
                  <a:pt x="1728" y="4848"/>
                  <a:pt x="1726" y="4846"/>
                </a:cubicBezTo>
                <a:cubicBezTo>
                  <a:pt x="1725" y="4844"/>
                  <a:pt x="1725" y="4842"/>
                  <a:pt x="1726" y="4840"/>
                </a:cubicBezTo>
                <a:close/>
                <a:moveTo>
                  <a:pt x="1738" y="4830"/>
                </a:moveTo>
                <a:lnTo>
                  <a:pt x="1738" y="4830"/>
                </a:lnTo>
                <a:cubicBezTo>
                  <a:pt x="1740" y="4828"/>
                  <a:pt x="1742" y="4828"/>
                  <a:pt x="1744" y="4830"/>
                </a:cubicBezTo>
                <a:cubicBezTo>
                  <a:pt x="1746" y="4831"/>
                  <a:pt x="1746" y="4834"/>
                  <a:pt x="1744" y="4836"/>
                </a:cubicBezTo>
                <a:cubicBezTo>
                  <a:pt x="1742" y="4837"/>
                  <a:pt x="1740" y="4837"/>
                  <a:pt x="1738" y="4836"/>
                </a:cubicBezTo>
                <a:cubicBezTo>
                  <a:pt x="1737" y="4834"/>
                  <a:pt x="1737" y="4831"/>
                  <a:pt x="1738" y="4830"/>
                </a:cubicBezTo>
                <a:close/>
                <a:moveTo>
                  <a:pt x="1750" y="4819"/>
                </a:moveTo>
                <a:lnTo>
                  <a:pt x="1750" y="4819"/>
                </a:lnTo>
                <a:cubicBezTo>
                  <a:pt x="1752" y="4818"/>
                  <a:pt x="1755" y="4818"/>
                  <a:pt x="1756" y="4819"/>
                </a:cubicBezTo>
                <a:cubicBezTo>
                  <a:pt x="1758" y="4821"/>
                  <a:pt x="1758" y="4824"/>
                  <a:pt x="1756" y="4825"/>
                </a:cubicBezTo>
                <a:cubicBezTo>
                  <a:pt x="1755" y="4827"/>
                  <a:pt x="1752" y="4827"/>
                  <a:pt x="1750" y="4825"/>
                </a:cubicBezTo>
                <a:cubicBezTo>
                  <a:pt x="1749" y="4824"/>
                  <a:pt x="1749" y="4821"/>
                  <a:pt x="1750" y="4819"/>
                </a:cubicBezTo>
                <a:close/>
                <a:moveTo>
                  <a:pt x="1763" y="4809"/>
                </a:moveTo>
                <a:lnTo>
                  <a:pt x="1763" y="4809"/>
                </a:lnTo>
                <a:cubicBezTo>
                  <a:pt x="1764" y="4807"/>
                  <a:pt x="1767" y="4807"/>
                  <a:pt x="1768" y="4809"/>
                </a:cubicBezTo>
                <a:cubicBezTo>
                  <a:pt x="1770" y="4811"/>
                  <a:pt x="1770" y="4813"/>
                  <a:pt x="1768" y="4815"/>
                </a:cubicBezTo>
                <a:cubicBezTo>
                  <a:pt x="1767" y="4816"/>
                  <a:pt x="1764" y="4816"/>
                  <a:pt x="1763" y="4815"/>
                </a:cubicBezTo>
                <a:cubicBezTo>
                  <a:pt x="1761" y="4813"/>
                  <a:pt x="1761" y="4811"/>
                  <a:pt x="1763" y="4809"/>
                </a:cubicBezTo>
                <a:close/>
                <a:moveTo>
                  <a:pt x="1775" y="4799"/>
                </a:moveTo>
                <a:lnTo>
                  <a:pt x="1775" y="4799"/>
                </a:lnTo>
                <a:cubicBezTo>
                  <a:pt x="1776" y="4797"/>
                  <a:pt x="1779" y="4797"/>
                  <a:pt x="1780" y="4799"/>
                </a:cubicBezTo>
                <a:cubicBezTo>
                  <a:pt x="1782" y="4800"/>
                  <a:pt x="1782" y="4803"/>
                  <a:pt x="1780" y="4804"/>
                </a:cubicBezTo>
                <a:cubicBezTo>
                  <a:pt x="1779" y="4806"/>
                  <a:pt x="1776" y="4806"/>
                  <a:pt x="1775" y="4804"/>
                </a:cubicBezTo>
                <a:cubicBezTo>
                  <a:pt x="1773" y="4803"/>
                  <a:pt x="1773" y="4800"/>
                  <a:pt x="1775" y="4799"/>
                </a:cubicBezTo>
                <a:close/>
                <a:moveTo>
                  <a:pt x="1787" y="4788"/>
                </a:moveTo>
                <a:lnTo>
                  <a:pt x="1787" y="4788"/>
                </a:lnTo>
                <a:cubicBezTo>
                  <a:pt x="1788" y="4787"/>
                  <a:pt x="1791" y="4787"/>
                  <a:pt x="1793" y="4788"/>
                </a:cubicBezTo>
                <a:cubicBezTo>
                  <a:pt x="1794" y="4790"/>
                  <a:pt x="1794" y="4792"/>
                  <a:pt x="1793" y="4794"/>
                </a:cubicBezTo>
                <a:cubicBezTo>
                  <a:pt x="1791" y="4795"/>
                  <a:pt x="1788" y="4795"/>
                  <a:pt x="1787" y="4794"/>
                </a:cubicBezTo>
                <a:cubicBezTo>
                  <a:pt x="1785" y="4792"/>
                  <a:pt x="1785" y="4790"/>
                  <a:pt x="1787" y="4788"/>
                </a:cubicBezTo>
                <a:close/>
                <a:moveTo>
                  <a:pt x="1799" y="4778"/>
                </a:moveTo>
                <a:lnTo>
                  <a:pt x="1799" y="4778"/>
                </a:lnTo>
                <a:cubicBezTo>
                  <a:pt x="1801" y="4776"/>
                  <a:pt x="1803" y="4776"/>
                  <a:pt x="1805" y="4778"/>
                </a:cubicBezTo>
                <a:cubicBezTo>
                  <a:pt x="1806" y="4779"/>
                  <a:pt x="1806" y="4782"/>
                  <a:pt x="1805" y="4783"/>
                </a:cubicBezTo>
                <a:cubicBezTo>
                  <a:pt x="1803" y="4785"/>
                  <a:pt x="1801" y="4785"/>
                  <a:pt x="1799" y="4783"/>
                </a:cubicBezTo>
                <a:cubicBezTo>
                  <a:pt x="1797" y="4782"/>
                  <a:pt x="1797" y="4779"/>
                  <a:pt x="1799" y="4778"/>
                </a:cubicBezTo>
                <a:close/>
                <a:moveTo>
                  <a:pt x="1811" y="4767"/>
                </a:moveTo>
                <a:lnTo>
                  <a:pt x="1811" y="4767"/>
                </a:lnTo>
                <a:cubicBezTo>
                  <a:pt x="1813" y="4766"/>
                  <a:pt x="1815" y="4766"/>
                  <a:pt x="1817" y="4767"/>
                </a:cubicBezTo>
                <a:cubicBezTo>
                  <a:pt x="1818" y="4769"/>
                  <a:pt x="1818" y="4771"/>
                  <a:pt x="1817" y="4773"/>
                </a:cubicBezTo>
                <a:cubicBezTo>
                  <a:pt x="1815" y="4775"/>
                  <a:pt x="1813" y="4775"/>
                  <a:pt x="1811" y="4773"/>
                </a:cubicBezTo>
                <a:cubicBezTo>
                  <a:pt x="1810" y="4771"/>
                  <a:pt x="1810" y="4769"/>
                  <a:pt x="1811" y="4767"/>
                </a:cubicBezTo>
                <a:close/>
                <a:moveTo>
                  <a:pt x="1823" y="4757"/>
                </a:moveTo>
                <a:lnTo>
                  <a:pt x="1823" y="4757"/>
                </a:lnTo>
                <a:cubicBezTo>
                  <a:pt x="1825" y="4755"/>
                  <a:pt x="1827" y="4755"/>
                  <a:pt x="1829" y="4757"/>
                </a:cubicBezTo>
                <a:cubicBezTo>
                  <a:pt x="1831" y="4758"/>
                  <a:pt x="1831" y="4761"/>
                  <a:pt x="1829" y="4763"/>
                </a:cubicBezTo>
                <a:cubicBezTo>
                  <a:pt x="1827" y="4764"/>
                  <a:pt x="1825" y="4764"/>
                  <a:pt x="1823" y="4763"/>
                </a:cubicBezTo>
                <a:cubicBezTo>
                  <a:pt x="1822" y="4761"/>
                  <a:pt x="1822" y="4758"/>
                  <a:pt x="1823" y="4757"/>
                </a:cubicBezTo>
                <a:close/>
                <a:moveTo>
                  <a:pt x="1835" y="4746"/>
                </a:moveTo>
                <a:lnTo>
                  <a:pt x="1835" y="4746"/>
                </a:lnTo>
                <a:cubicBezTo>
                  <a:pt x="1837" y="4745"/>
                  <a:pt x="1840" y="4745"/>
                  <a:pt x="1841" y="4746"/>
                </a:cubicBezTo>
                <a:cubicBezTo>
                  <a:pt x="1843" y="4748"/>
                  <a:pt x="1843" y="4751"/>
                  <a:pt x="1841" y="4752"/>
                </a:cubicBezTo>
                <a:cubicBezTo>
                  <a:pt x="1840" y="4754"/>
                  <a:pt x="1837" y="4754"/>
                  <a:pt x="1835" y="4752"/>
                </a:cubicBezTo>
                <a:cubicBezTo>
                  <a:pt x="1834" y="4751"/>
                  <a:pt x="1834" y="4748"/>
                  <a:pt x="1835" y="4746"/>
                </a:cubicBezTo>
                <a:close/>
                <a:moveTo>
                  <a:pt x="1848" y="4736"/>
                </a:moveTo>
                <a:lnTo>
                  <a:pt x="1848" y="4736"/>
                </a:lnTo>
                <a:cubicBezTo>
                  <a:pt x="1849" y="4734"/>
                  <a:pt x="1852" y="4734"/>
                  <a:pt x="1853" y="4736"/>
                </a:cubicBezTo>
                <a:cubicBezTo>
                  <a:pt x="1855" y="4738"/>
                  <a:pt x="1855" y="4740"/>
                  <a:pt x="1853" y="4742"/>
                </a:cubicBezTo>
                <a:cubicBezTo>
                  <a:pt x="1852" y="4743"/>
                  <a:pt x="1849" y="4743"/>
                  <a:pt x="1848" y="4742"/>
                </a:cubicBezTo>
                <a:cubicBezTo>
                  <a:pt x="1846" y="4740"/>
                  <a:pt x="1846" y="4738"/>
                  <a:pt x="1848" y="4736"/>
                </a:cubicBezTo>
                <a:close/>
                <a:moveTo>
                  <a:pt x="1860" y="4726"/>
                </a:moveTo>
                <a:lnTo>
                  <a:pt x="1860" y="4726"/>
                </a:lnTo>
                <a:cubicBezTo>
                  <a:pt x="1861" y="4724"/>
                  <a:pt x="1864" y="4724"/>
                  <a:pt x="1865" y="4726"/>
                </a:cubicBezTo>
                <a:cubicBezTo>
                  <a:pt x="1867" y="4727"/>
                  <a:pt x="1867" y="4730"/>
                  <a:pt x="1865" y="4731"/>
                </a:cubicBezTo>
                <a:cubicBezTo>
                  <a:pt x="1864" y="4733"/>
                  <a:pt x="1861" y="4733"/>
                  <a:pt x="1860" y="4731"/>
                </a:cubicBezTo>
                <a:cubicBezTo>
                  <a:pt x="1858" y="4730"/>
                  <a:pt x="1858" y="4727"/>
                  <a:pt x="1860" y="4726"/>
                </a:cubicBezTo>
                <a:close/>
                <a:moveTo>
                  <a:pt x="1872" y="4715"/>
                </a:moveTo>
                <a:lnTo>
                  <a:pt x="1872" y="4715"/>
                </a:lnTo>
                <a:cubicBezTo>
                  <a:pt x="1873" y="4714"/>
                  <a:pt x="1876" y="4714"/>
                  <a:pt x="1878" y="4715"/>
                </a:cubicBezTo>
                <a:cubicBezTo>
                  <a:pt x="1879" y="4717"/>
                  <a:pt x="1879" y="4719"/>
                  <a:pt x="1878" y="4721"/>
                </a:cubicBezTo>
                <a:cubicBezTo>
                  <a:pt x="1876" y="4722"/>
                  <a:pt x="1873" y="4722"/>
                  <a:pt x="1872" y="4721"/>
                </a:cubicBezTo>
                <a:cubicBezTo>
                  <a:pt x="1870" y="4719"/>
                  <a:pt x="1870" y="4717"/>
                  <a:pt x="1872" y="4715"/>
                </a:cubicBezTo>
                <a:close/>
                <a:moveTo>
                  <a:pt x="1884" y="4705"/>
                </a:moveTo>
                <a:lnTo>
                  <a:pt x="1884" y="4705"/>
                </a:lnTo>
                <a:cubicBezTo>
                  <a:pt x="1886" y="4703"/>
                  <a:pt x="1888" y="4703"/>
                  <a:pt x="1890" y="4705"/>
                </a:cubicBezTo>
                <a:cubicBezTo>
                  <a:pt x="1891" y="4706"/>
                  <a:pt x="1891" y="4709"/>
                  <a:pt x="1890" y="4710"/>
                </a:cubicBezTo>
                <a:cubicBezTo>
                  <a:pt x="1888" y="4712"/>
                  <a:pt x="1886" y="4712"/>
                  <a:pt x="1884" y="4710"/>
                </a:cubicBezTo>
                <a:cubicBezTo>
                  <a:pt x="1882" y="4709"/>
                  <a:pt x="1882" y="4706"/>
                  <a:pt x="1884" y="4705"/>
                </a:cubicBezTo>
                <a:close/>
                <a:moveTo>
                  <a:pt x="1896" y="4694"/>
                </a:moveTo>
                <a:lnTo>
                  <a:pt x="1896" y="4694"/>
                </a:lnTo>
                <a:cubicBezTo>
                  <a:pt x="1898" y="4693"/>
                  <a:pt x="1900" y="4693"/>
                  <a:pt x="1902" y="4694"/>
                </a:cubicBezTo>
                <a:cubicBezTo>
                  <a:pt x="1903" y="4696"/>
                  <a:pt x="1903" y="4698"/>
                  <a:pt x="1902" y="4700"/>
                </a:cubicBezTo>
                <a:cubicBezTo>
                  <a:pt x="1900" y="4701"/>
                  <a:pt x="1898" y="4701"/>
                  <a:pt x="1896" y="4700"/>
                </a:cubicBezTo>
                <a:cubicBezTo>
                  <a:pt x="1895" y="4698"/>
                  <a:pt x="1895" y="4696"/>
                  <a:pt x="1896" y="4694"/>
                </a:cubicBezTo>
                <a:close/>
                <a:moveTo>
                  <a:pt x="1908" y="4684"/>
                </a:moveTo>
                <a:lnTo>
                  <a:pt x="1908" y="4684"/>
                </a:lnTo>
                <a:cubicBezTo>
                  <a:pt x="1910" y="4682"/>
                  <a:pt x="1912" y="4682"/>
                  <a:pt x="1914" y="4684"/>
                </a:cubicBezTo>
                <a:cubicBezTo>
                  <a:pt x="1916" y="4685"/>
                  <a:pt x="1916" y="4688"/>
                  <a:pt x="1914" y="4689"/>
                </a:cubicBezTo>
                <a:lnTo>
                  <a:pt x="1914" y="4690"/>
                </a:lnTo>
                <a:cubicBezTo>
                  <a:pt x="1912" y="4691"/>
                  <a:pt x="1910" y="4691"/>
                  <a:pt x="1908" y="4690"/>
                </a:cubicBezTo>
                <a:cubicBezTo>
                  <a:pt x="1907" y="4688"/>
                  <a:pt x="1907" y="4685"/>
                  <a:pt x="1908" y="4684"/>
                </a:cubicBezTo>
                <a:close/>
                <a:moveTo>
                  <a:pt x="1920" y="4673"/>
                </a:moveTo>
                <a:lnTo>
                  <a:pt x="1920" y="4673"/>
                </a:lnTo>
                <a:cubicBezTo>
                  <a:pt x="1922" y="4672"/>
                  <a:pt x="1925" y="4672"/>
                  <a:pt x="1926" y="4673"/>
                </a:cubicBezTo>
                <a:cubicBezTo>
                  <a:pt x="1928" y="4675"/>
                  <a:pt x="1928" y="4678"/>
                  <a:pt x="1926" y="4679"/>
                </a:cubicBezTo>
                <a:cubicBezTo>
                  <a:pt x="1925" y="4681"/>
                  <a:pt x="1922" y="4681"/>
                  <a:pt x="1920" y="4679"/>
                </a:cubicBezTo>
                <a:cubicBezTo>
                  <a:pt x="1919" y="4678"/>
                  <a:pt x="1919" y="4675"/>
                  <a:pt x="1920" y="4673"/>
                </a:cubicBezTo>
                <a:close/>
                <a:moveTo>
                  <a:pt x="1933" y="4663"/>
                </a:moveTo>
                <a:lnTo>
                  <a:pt x="1933" y="4663"/>
                </a:lnTo>
                <a:cubicBezTo>
                  <a:pt x="1934" y="4661"/>
                  <a:pt x="1937" y="4661"/>
                  <a:pt x="1938" y="4663"/>
                </a:cubicBezTo>
                <a:cubicBezTo>
                  <a:pt x="1940" y="4665"/>
                  <a:pt x="1940" y="4667"/>
                  <a:pt x="1938" y="4669"/>
                </a:cubicBezTo>
                <a:cubicBezTo>
                  <a:pt x="1937" y="4670"/>
                  <a:pt x="1934" y="4670"/>
                  <a:pt x="1933" y="4669"/>
                </a:cubicBezTo>
                <a:cubicBezTo>
                  <a:pt x="1931" y="4667"/>
                  <a:pt x="1931" y="4665"/>
                  <a:pt x="1933" y="4663"/>
                </a:cubicBezTo>
                <a:close/>
                <a:moveTo>
                  <a:pt x="1945" y="4653"/>
                </a:moveTo>
                <a:lnTo>
                  <a:pt x="1945" y="4653"/>
                </a:lnTo>
                <a:cubicBezTo>
                  <a:pt x="1946" y="4651"/>
                  <a:pt x="1949" y="4651"/>
                  <a:pt x="1950" y="4653"/>
                </a:cubicBezTo>
                <a:cubicBezTo>
                  <a:pt x="1952" y="4654"/>
                  <a:pt x="1952" y="4657"/>
                  <a:pt x="1950" y="4658"/>
                </a:cubicBezTo>
                <a:cubicBezTo>
                  <a:pt x="1949" y="4660"/>
                  <a:pt x="1946" y="4660"/>
                  <a:pt x="1945" y="4658"/>
                </a:cubicBezTo>
                <a:cubicBezTo>
                  <a:pt x="1943" y="4657"/>
                  <a:pt x="1943" y="4654"/>
                  <a:pt x="1945" y="4653"/>
                </a:cubicBezTo>
                <a:close/>
                <a:moveTo>
                  <a:pt x="1957" y="4642"/>
                </a:moveTo>
                <a:lnTo>
                  <a:pt x="1957" y="4642"/>
                </a:lnTo>
                <a:cubicBezTo>
                  <a:pt x="1958" y="4641"/>
                  <a:pt x="1961" y="4641"/>
                  <a:pt x="1963" y="4642"/>
                </a:cubicBezTo>
                <a:cubicBezTo>
                  <a:pt x="1964" y="4644"/>
                  <a:pt x="1964" y="4646"/>
                  <a:pt x="1963" y="4648"/>
                </a:cubicBezTo>
                <a:cubicBezTo>
                  <a:pt x="1961" y="4649"/>
                  <a:pt x="1958" y="4649"/>
                  <a:pt x="1957" y="4648"/>
                </a:cubicBezTo>
                <a:cubicBezTo>
                  <a:pt x="1955" y="4646"/>
                  <a:pt x="1955" y="4644"/>
                  <a:pt x="1957" y="4642"/>
                </a:cubicBezTo>
                <a:close/>
                <a:moveTo>
                  <a:pt x="1969" y="4632"/>
                </a:moveTo>
                <a:lnTo>
                  <a:pt x="1969" y="4632"/>
                </a:lnTo>
                <a:cubicBezTo>
                  <a:pt x="1971" y="4630"/>
                  <a:pt x="1973" y="4630"/>
                  <a:pt x="1975" y="4632"/>
                </a:cubicBezTo>
                <a:cubicBezTo>
                  <a:pt x="1976" y="4633"/>
                  <a:pt x="1976" y="4636"/>
                  <a:pt x="1975" y="4637"/>
                </a:cubicBezTo>
                <a:cubicBezTo>
                  <a:pt x="1973" y="4639"/>
                  <a:pt x="1971" y="4639"/>
                  <a:pt x="1969" y="4637"/>
                </a:cubicBezTo>
                <a:cubicBezTo>
                  <a:pt x="1967" y="4636"/>
                  <a:pt x="1967" y="4633"/>
                  <a:pt x="1969" y="4632"/>
                </a:cubicBezTo>
                <a:close/>
                <a:moveTo>
                  <a:pt x="1981" y="4621"/>
                </a:moveTo>
                <a:lnTo>
                  <a:pt x="1981" y="4621"/>
                </a:lnTo>
                <a:cubicBezTo>
                  <a:pt x="1983" y="4620"/>
                  <a:pt x="1985" y="4620"/>
                  <a:pt x="1987" y="4621"/>
                </a:cubicBezTo>
                <a:cubicBezTo>
                  <a:pt x="1988" y="4623"/>
                  <a:pt x="1988" y="4625"/>
                  <a:pt x="1987" y="4627"/>
                </a:cubicBezTo>
                <a:cubicBezTo>
                  <a:pt x="1985" y="4628"/>
                  <a:pt x="1983" y="4628"/>
                  <a:pt x="1981" y="4627"/>
                </a:cubicBezTo>
                <a:cubicBezTo>
                  <a:pt x="1980" y="4625"/>
                  <a:pt x="1980" y="4623"/>
                  <a:pt x="1981" y="4621"/>
                </a:cubicBezTo>
                <a:close/>
                <a:moveTo>
                  <a:pt x="1993" y="4611"/>
                </a:moveTo>
                <a:lnTo>
                  <a:pt x="1993" y="4611"/>
                </a:lnTo>
                <a:cubicBezTo>
                  <a:pt x="1995" y="4609"/>
                  <a:pt x="1997" y="4609"/>
                  <a:pt x="1999" y="4611"/>
                </a:cubicBezTo>
                <a:cubicBezTo>
                  <a:pt x="2001" y="4612"/>
                  <a:pt x="2001" y="4615"/>
                  <a:pt x="1999" y="4616"/>
                </a:cubicBezTo>
                <a:cubicBezTo>
                  <a:pt x="1997" y="4618"/>
                  <a:pt x="1995" y="4618"/>
                  <a:pt x="1993" y="4616"/>
                </a:cubicBezTo>
                <a:cubicBezTo>
                  <a:pt x="1992" y="4615"/>
                  <a:pt x="1992" y="4612"/>
                  <a:pt x="1993" y="4611"/>
                </a:cubicBezTo>
                <a:close/>
                <a:moveTo>
                  <a:pt x="2005" y="4600"/>
                </a:moveTo>
                <a:lnTo>
                  <a:pt x="2005" y="4600"/>
                </a:lnTo>
                <a:cubicBezTo>
                  <a:pt x="2007" y="4599"/>
                  <a:pt x="2010" y="4599"/>
                  <a:pt x="2011" y="4600"/>
                </a:cubicBezTo>
                <a:cubicBezTo>
                  <a:pt x="2013" y="4602"/>
                  <a:pt x="2013" y="4604"/>
                  <a:pt x="2011" y="4606"/>
                </a:cubicBezTo>
                <a:cubicBezTo>
                  <a:pt x="2010" y="4608"/>
                  <a:pt x="2007" y="4608"/>
                  <a:pt x="2005" y="4606"/>
                </a:cubicBezTo>
                <a:cubicBezTo>
                  <a:pt x="2004" y="4605"/>
                  <a:pt x="2004" y="4602"/>
                  <a:pt x="2005" y="4600"/>
                </a:cubicBezTo>
                <a:close/>
                <a:moveTo>
                  <a:pt x="2018" y="4590"/>
                </a:moveTo>
                <a:lnTo>
                  <a:pt x="2018" y="4590"/>
                </a:lnTo>
                <a:cubicBezTo>
                  <a:pt x="2019" y="4588"/>
                  <a:pt x="2022" y="4588"/>
                  <a:pt x="2023" y="4590"/>
                </a:cubicBezTo>
                <a:cubicBezTo>
                  <a:pt x="2025" y="4592"/>
                  <a:pt x="2025" y="4594"/>
                  <a:pt x="2023" y="4596"/>
                </a:cubicBezTo>
                <a:cubicBezTo>
                  <a:pt x="2022" y="4597"/>
                  <a:pt x="2019" y="4597"/>
                  <a:pt x="2018" y="4596"/>
                </a:cubicBezTo>
                <a:cubicBezTo>
                  <a:pt x="2016" y="4594"/>
                  <a:pt x="2016" y="4592"/>
                  <a:pt x="2018" y="4590"/>
                </a:cubicBezTo>
                <a:close/>
                <a:moveTo>
                  <a:pt x="2030" y="4580"/>
                </a:moveTo>
                <a:lnTo>
                  <a:pt x="2030" y="4580"/>
                </a:lnTo>
                <a:cubicBezTo>
                  <a:pt x="2031" y="4578"/>
                  <a:pt x="2034" y="4578"/>
                  <a:pt x="2035" y="4580"/>
                </a:cubicBezTo>
                <a:cubicBezTo>
                  <a:pt x="2037" y="4581"/>
                  <a:pt x="2037" y="4584"/>
                  <a:pt x="2035" y="4585"/>
                </a:cubicBezTo>
                <a:cubicBezTo>
                  <a:pt x="2034" y="4587"/>
                  <a:pt x="2031" y="4587"/>
                  <a:pt x="2030" y="4585"/>
                </a:cubicBezTo>
                <a:cubicBezTo>
                  <a:pt x="2028" y="4584"/>
                  <a:pt x="2028" y="4581"/>
                  <a:pt x="2030" y="4580"/>
                </a:cubicBezTo>
                <a:close/>
                <a:moveTo>
                  <a:pt x="2042" y="4569"/>
                </a:moveTo>
                <a:lnTo>
                  <a:pt x="2042" y="4569"/>
                </a:lnTo>
                <a:cubicBezTo>
                  <a:pt x="2043" y="4568"/>
                  <a:pt x="2046" y="4568"/>
                  <a:pt x="2048" y="4569"/>
                </a:cubicBezTo>
                <a:cubicBezTo>
                  <a:pt x="2049" y="4571"/>
                  <a:pt x="2049" y="4573"/>
                  <a:pt x="2048" y="4575"/>
                </a:cubicBezTo>
                <a:cubicBezTo>
                  <a:pt x="2046" y="4576"/>
                  <a:pt x="2043" y="4576"/>
                  <a:pt x="2042" y="4575"/>
                </a:cubicBezTo>
                <a:cubicBezTo>
                  <a:pt x="2040" y="4573"/>
                  <a:pt x="2040" y="4571"/>
                  <a:pt x="2042" y="4569"/>
                </a:cubicBezTo>
                <a:close/>
                <a:moveTo>
                  <a:pt x="2054" y="4559"/>
                </a:moveTo>
                <a:lnTo>
                  <a:pt x="2054" y="4559"/>
                </a:lnTo>
                <a:cubicBezTo>
                  <a:pt x="2056" y="4557"/>
                  <a:pt x="2058" y="4557"/>
                  <a:pt x="2060" y="4559"/>
                </a:cubicBezTo>
                <a:cubicBezTo>
                  <a:pt x="2061" y="4560"/>
                  <a:pt x="2061" y="4563"/>
                  <a:pt x="2060" y="4564"/>
                </a:cubicBezTo>
                <a:cubicBezTo>
                  <a:pt x="2058" y="4566"/>
                  <a:pt x="2056" y="4566"/>
                  <a:pt x="2054" y="4564"/>
                </a:cubicBezTo>
                <a:cubicBezTo>
                  <a:pt x="2053" y="4563"/>
                  <a:pt x="2053" y="4560"/>
                  <a:pt x="2054" y="4559"/>
                </a:cubicBezTo>
                <a:close/>
                <a:moveTo>
                  <a:pt x="2066" y="4548"/>
                </a:moveTo>
                <a:lnTo>
                  <a:pt x="2066" y="4548"/>
                </a:lnTo>
                <a:cubicBezTo>
                  <a:pt x="2068" y="4547"/>
                  <a:pt x="2070" y="4547"/>
                  <a:pt x="2072" y="4548"/>
                </a:cubicBezTo>
                <a:cubicBezTo>
                  <a:pt x="2073" y="4550"/>
                  <a:pt x="2073" y="4552"/>
                  <a:pt x="2072" y="4554"/>
                </a:cubicBezTo>
                <a:cubicBezTo>
                  <a:pt x="2070" y="4555"/>
                  <a:pt x="2068" y="4555"/>
                  <a:pt x="2066" y="4554"/>
                </a:cubicBezTo>
                <a:cubicBezTo>
                  <a:pt x="2065" y="4552"/>
                  <a:pt x="2065" y="4550"/>
                  <a:pt x="2066" y="4548"/>
                </a:cubicBezTo>
                <a:close/>
                <a:moveTo>
                  <a:pt x="2078" y="4538"/>
                </a:moveTo>
                <a:lnTo>
                  <a:pt x="2078" y="4538"/>
                </a:lnTo>
                <a:cubicBezTo>
                  <a:pt x="2080" y="4536"/>
                  <a:pt x="2082" y="4536"/>
                  <a:pt x="2084" y="4538"/>
                </a:cubicBezTo>
                <a:cubicBezTo>
                  <a:pt x="2086" y="4539"/>
                  <a:pt x="2086" y="4542"/>
                  <a:pt x="2084" y="4543"/>
                </a:cubicBezTo>
                <a:cubicBezTo>
                  <a:pt x="2082" y="4545"/>
                  <a:pt x="2080" y="4545"/>
                  <a:pt x="2078" y="4543"/>
                </a:cubicBezTo>
                <a:cubicBezTo>
                  <a:pt x="2077" y="4542"/>
                  <a:pt x="2077" y="4539"/>
                  <a:pt x="2078" y="4538"/>
                </a:cubicBezTo>
                <a:close/>
                <a:moveTo>
                  <a:pt x="2090" y="4527"/>
                </a:moveTo>
                <a:lnTo>
                  <a:pt x="2091" y="4527"/>
                </a:lnTo>
                <a:cubicBezTo>
                  <a:pt x="2092" y="4526"/>
                  <a:pt x="2095" y="4526"/>
                  <a:pt x="2096" y="4527"/>
                </a:cubicBezTo>
                <a:cubicBezTo>
                  <a:pt x="2098" y="4529"/>
                  <a:pt x="2098" y="4531"/>
                  <a:pt x="2096" y="4533"/>
                </a:cubicBezTo>
                <a:cubicBezTo>
                  <a:pt x="2095" y="4535"/>
                  <a:pt x="2092" y="4535"/>
                  <a:pt x="2090" y="4533"/>
                </a:cubicBezTo>
                <a:cubicBezTo>
                  <a:pt x="2089" y="4531"/>
                  <a:pt x="2089" y="4529"/>
                  <a:pt x="2090" y="4527"/>
                </a:cubicBezTo>
                <a:close/>
                <a:moveTo>
                  <a:pt x="2103" y="4517"/>
                </a:moveTo>
                <a:lnTo>
                  <a:pt x="2103" y="4517"/>
                </a:lnTo>
                <a:cubicBezTo>
                  <a:pt x="2104" y="4515"/>
                  <a:pt x="2107" y="4515"/>
                  <a:pt x="2108" y="4517"/>
                </a:cubicBezTo>
                <a:cubicBezTo>
                  <a:pt x="2110" y="4519"/>
                  <a:pt x="2110" y="4521"/>
                  <a:pt x="2108" y="4523"/>
                </a:cubicBezTo>
                <a:cubicBezTo>
                  <a:pt x="2107" y="4524"/>
                  <a:pt x="2104" y="4524"/>
                  <a:pt x="2103" y="4523"/>
                </a:cubicBezTo>
                <a:cubicBezTo>
                  <a:pt x="2101" y="4521"/>
                  <a:pt x="2101" y="4519"/>
                  <a:pt x="2103" y="4517"/>
                </a:cubicBezTo>
                <a:close/>
                <a:moveTo>
                  <a:pt x="2115" y="4507"/>
                </a:moveTo>
                <a:lnTo>
                  <a:pt x="2115" y="4507"/>
                </a:lnTo>
                <a:cubicBezTo>
                  <a:pt x="2116" y="4505"/>
                  <a:pt x="2119" y="4505"/>
                  <a:pt x="2120" y="4507"/>
                </a:cubicBezTo>
                <a:cubicBezTo>
                  <a:pt x="2122" y="4508"/>
                  <a:pt x="2122" y="4511"/>
                  <a:pt x="2120" y="4512"/>
                </a:cubicBezTo>
                <a:cubicBezTo>
                  <a:pt x="2119" y="4514"/>
                  <a:pt x="2116" y="4514"/>
                  <a:pt x="2115" y="4512"/>
                </a:cubicBezTo>
                <a:cubicBezTo>
                  <a:pt x="2113" y="4511"/>
                  <a:pt x="2113" y="4508"/>
                  <a:pt x="2115" y="4507"/>
                </a:cubicBezTo>
                <a:close/>
                <a:moveTo>
                  <a:pt x="2127" y="4496"/>
                </a:moveTo>
                <a:lnTo>
                  <a:pt x="2127" y="4496"/>
                </a:lnTo>
                <a:cubicBezTo>
                  <a:pt x="2129" y="4495"/>
                  <a:pt x="2131" y="4495"/>
                  <a:pt x="2133" y="4496"/>
                </a:cubicBezTo>
                <a:cubicBezTo>
                  <a:pt x="2134" y="4498"/>
                  <a:pt x="2134" y="4500"/>
                  <a:pt x="2133" y="4502"/>
                </a:cubicBezTo>
                <a:cubicBezTo>
                  <a:pt x="2131" y="4503"/>
                  <a:pt x="2128" y="4503"/>
                  <a:pt x="2127" y="4502"/>
                </a:cubicBezTo>
                <a:cubicBezTo>
                  <a:pt x="2125" y="4500"/>
                  <a:pt x="2125" y="4498"/>
                  <a:pt x="2127" y="4496"/>
                </a:cubicBezTo>
                <a:close/>
                <a:moveTo>
                  <a:pt x="2139" y="4486"/>
                </a:moveTo>
                <a:lnTo>
                  <a:pt x="2139" y="4486"/>
                </a:lnTo>
                <a:cubicBezTo>
                  <a:pt x="2141" y="4484"/>
                  <a:pt x="2143" y="4484"/>
                  <a:pt x="2145" y="4486"/>
                </a:cubicBezTo>
                <a:cubicBezTo>
                  <a:pt x="2146" y="4487"/>
                  <a:pt x="2146" y="4490"/>
                  <a:pt x="2145" y="4491"/>
                </a:cubicBezTo>
                <a:cubicBezTo>
                  <a:pt x="2143" y="4493"/>
                  <a:pt x="2141" y="4493"/>
                  <a:pt x="2139" y="4491"/>
                </a:cubicBezTo>
                <a:cubicBezTo>
                  <a:pt x="2138" y="4490"/>
                  <a:pt x="2138" y="4487"/>
                  <a:pt x="2139" y="4486"/>
                </a:cubicBezTo>
                <a:close/>
                <a:moveTo>
                  <a:pt x="2151" y="4475"/>
                </a:moveTo>
                <a:lnTo>
                  <a:pt x="2151" y="4475"/>
                </a:lnTo>
                <a:cubicBezTo>
                  <a:pt x="2153" y="4474"/>
                  <a:pt x="2155" y="4474"/>
                  <a:pt x="2157" y="4475"/>
                </a:cubicBezTo>
                <a:cubicBezTo>
                  <a:pt x="2158" y="4477"/>
                  <a:pt x="2158" y="4479"/>
                  <a:pt x="2157" y="4481"/>
                </a:cubicBezTo>
                <a:cubicBezTo>
                  <a:pt x="2155" y="4482"/>
                  <a:pt x="2153" y="4482"/>
                  <a:pt x="2151" y="4481"/>
                </a:cubicBezTo>
                <a:cubicBezTo>
                  <a:pt x="2150" y="4479"/>
                  <a:pt x="2150" y="4477"/>
                  <a:pt x="2151" y="4475"/>
                </a:cubicBezTo>
                <a:close/>
                <a:moveTo>
                  <a:pt x="2163" y="4465"/>
                </a:moveTo>
                <a:lnTo>
                  <a:pt x="2163" y="4465"/>
                </a:lnTo>
                <a:cubicBezTo>
                  <a:pt x="2165" y="4463"/>
                  <a:pt x="2167" y="4463"/>
                  <a:pt x="2169" y="4465"/>
                </a:cubicBezTo>
                <a:cubicBezTo>
                  <a:pt x="2171" y="4466"/>
                  <a:pt x="2171" y="4469"/>
                  <a:pt x="2169" y="4470"/>
                </a:cubicBezTo>
                <a:cubicBezTo>
                  <a:pt x="2167" y="4472"/>
                  <a:pt x="2165" y="4472"/>
                  <a:pt x="2163" y="4470"/>
                </a:cubicBezTo>
                <a:cubicBezTo>
                  <a:pt x="2162" y="4469"/>
                  <a:pt x="2162" y="4466"/>
                  <a:pt x="2163" y="4465"/>
                </a:cubicBezTo>
                <a:close/>
                <a:moveTo>
                  <a:pt x="2176" y="4454"/>
                </a:moveTo>
                <a:lnTo>
                  <a:pt x="2176" y="4454"/>
                </a:lnTo>
                <a:cubicBezTo>
                  <a:pt x="2177" y="4453"/>
                  <a:pt x="2180" y="4453"/>
                  <a:pt x="2181" y="4454"/>
                </a:cubicBezTo>
                <a:cubicBezTo>
                  <a:pt x="2183" y="4456"/>
                  <a:pt x="2183" y="4458"/>
                  <a:pt x="2181" y="4460"/>
                </a:cubicBezTo>
                <a:cubicBezTo>
                  <a:pt x="2180" y="4462"/>
                  <a:pt x="2177" y="4462"/>
                  <a:pt x="2176" y="4460"/>
                </a:cubicBezTo>
                <a:cubicBezTo>
                  <a:pt x="2174" y="4458"/>
                  <a:pt x="2174" y="4456"/>
                  <a:pt x="2176" y="4454"/>
                </a:cubicBezTo>
                <a:close/>
                <a:moveTo>
                  <a:pt x="2188" y="4444"/>
                </a:moveTo>
                <a:lnTo>
                  <a:pt x="2188" y="4444"/>
                </a:lnTo>
                <a:cubicBezTo>
                  <a:pt x="2189" y="4442"/>
                  <a:pt x="2192" y="4442"/>
                  <a:pt x="2193" y="4444"/>
                </a:cubicBezTo>
                <a:cubicBezTo>
                  <a:pt x="2195" y="4446"/>
                  <a:pt x="2195" y="4448"/>
                  <a:pt x="2193" y="4450"/>
                </a:cubicBezTo>
                <a:cubicBezTo>
                  <a:pt x="2192" y="4451"/>
                  <a:pt x="2189" y="4451"/>
                  <a:pt x="2188" y="4450"/>
                </a:cubicBezTo>
                <a:cubicBezTo>
                  <a:pt x="2186" y="4448"/>
                  <a:pt x="2186" y="4446"/>
                  <a:pt x="2188" y="4444"/>
                </a:cubicBezTo>
                <a:close/>
                <a:moveTo>
                  <a:pt x="2200" y="4434"/>
                </a:moveTo>
                <a:lnTo>
                  <a:pt x="2200" y="4434"/>
                </a:lnTo>
                <a:cubicBezTo>
                  <a:pt x="2201" y="4432"/>
                  <a:pt x="2204" y="4432"/>
                  <a:pt x="2205" y="4434"/>
                </a:cubicBezTo>
                <a:cubicBezTo>
                  <a:pt x="2207" y="4435"/>
                  <a:pt x="2207" y="4438"/>
                  <a:pt x="2205" y="4439"/>
                </a:cubicBezTo>
                <a:cubicBezTo>
                  <a:pt x="2204" y="4441"/>
                  <a:pt x="2201" y="4441"/>
                  <a:pt x="2200" y="4439"/>
                </a:cubicBezTo>
                <a:cubicBezTo>
                  <a:pt x="2198" y="4438"/>
                  <a:pt x="2198" y="4435"/>
                  <a:pt x="2200" y="4434"/>
                </a:cubicBezTo>
                <a:close/>
                <a:moveTo>
                  <a:pt x="2212" y="4423"/>
                </a:moveTo>
                <a:lnTo>
                  <a:pt x="2212" y="4423"/>
                </a:lnTo>
                <a:cubicBezTo>
                  <a:pt x="2214" y="4422"/>
                  <a:pt x="2216" y="4422"/>
                  <a:pt x="2218" y="4423"/>
                </a:cubicBezTo>
                <a:cubicBezTo>
                  <a:pt x="2219" y="4425"/>
                  <a:pt x="2219" y="4427"/>
                  <a:pt x="2218" y="4429"/>
                </a:cubicBezTo>
                <a:cubicBezTo>
                  <a:pt x="2216" y="4430"/>
                  <a:pt x="2214" y="4430"/>
                  <a:pt x="2212" y="4429"/>
                </a:cubicBezTo>
                <a:cubicBezTo>
                  <a:pt x="2210" y="4427"/>
                  <a:pt x="2210" y="4425"/>
                  <a:pt x="2212" y="4423"/>
                </a:cubicBezTo>
                <a:close/>
                <a:moveTo>
                  <a:pt x="2224" y="4413"/>
                </a:moveTo>
                <a:lnTo>
                  <a:pt x="2224" y="4413"/>
                </a:lnTo>
                <a:cubicBezTo>
                  <a:pt x="2226" y="4411"/>
                  <a:pt x="2228" y="4411"/>
                  <a:pt x="2230" y="4413"/>
                </a:cubicBezTo>
                <a:cubicBezTo>
                  <a:pt x="2231" y="4414"/>
                  <a:pt x="2231" y="4417"/>
                  <a:pt x="2230" y="4418"/>
                </a:cubicBezTo>
                <a:cubicBezTo>
                  <a:pt x="2228" y="4420"/>
                  <a:pt x="2226" y="4420"/>
                  <a:pt x="2224" y="4418"/>
                </a:cubicBezTo>
                <a:cubicBezTo>
                  <a:pt x="2223" y="4417"/>
                  <a:pt x="2223" y="4414"/>
                  <a:pt x="2224" y="4413"/>
                </a:cubicBezTo>
                <a:close/>
                <a:moveTo>
                  <a:pt x="2236" y="4402"/>
                </a:moveTo>
                <a:lnTo>
                  <a:pt x="2236" y="4402"/>
                </a:lnTo>
                <a:cubicBezTo>
                  <a:pt x="2238" y="4401"/>
                  <a:pt x="2240" y="4401"/>
                  <a:pt x="2242" y="4402"/>
                </a:cubicBezTo>
                <a:cubicBezTo>
                  <a:pt x="2243" y="4404"/>
                  <a:pt x="2243" y="4406"/>
                  <a:pt x="2242" y="4408"/>
                </a:cubicBezTo>
                <a:cubicBezTo>
                  <a:pt x="2240" y="4409"/>
                  <a:pt x="2238" y="4409"/>
                  <a:pt x="2236" y="4408"/>
                </a:cubicBezTo>
                <a:cubicBezTo>
                  <a:pt x="2235" y="4406"/>
                  <a:pt x="2235" y="4404"/>
                  <a:pt x="2236" y="4402"/>
                </a:cubicBezTo>
                <a:close/>
                <a:moveTo>
                  <a:pt x="2248" y="4392"/>
                </a:moveTo>
                <a:lnTo>
                  <a:pt x="2248" y="4392"/>
                </a:lnTo>
                <a:cubicBezTo>
                  <a:pt x="2250" y="4390"/>
                  <a:pt x="2252" y="4390"/>
                  <a:pt x="2254" y="4392"/>
                </a:cubicBezTo>
                <a:cubicBezTo>
                  <a:pt x="2256" y="4393"/>
                  <a:pt x="2256" y="4396"/>
                  <a:pt x="2254" y="4397"/>
                </a:cubicBezTo>
                <a:cubicBezTo>
                  <a:pt x="2252" y="4399"/>
                  <a:pt x="2250" y="4399"/>
                  <a:pt x="2248" y="4397"/>
                </a:cubicBezTo>
                <a:cubicBezTo>
                  <a:pt x="2247" y="4396"/>
                  <a:pt x="2247" y="4393"/>
                  <a:pt x="2248" y="4392"/>
                </a:cubicBezTo>
                <a:close/>
                <a:moveTo>
                  <a:pt x="2261" y="4381"/>
                </a:moveTo>
                <a:lnTo>
                  <a:pt x="2261" y="4381"/>
                </a:lnTo>
                <a:cubicBezTo>
                  <a:pt x="2262" y="4380"/>
                  <a:pt x="2265" y="4380"/>
                  <a:pt x="2266" y="4381"/>
                </a:cubicBezTo>
                <a:cubicBezTo>
                  <a:pt x="2268" y="4383"/>
                  <a:pt x="2268" y="4385"/>
                  <a:pt x="2266" y="4387"/>
                </a:cubicBezTo>
                <a:cubicBezTo>
                  <a:pt x="2265" y="4389"/>
                  <a:pt x="2262" y="4389"/>
                  <a:pt x="2261" y="4387"/>
                </a:cubicBezTo>
                <a:cubicBezTo>
                  <a:pt x="2259" y="4385"/>
                  <a:pt x="2259" y="4383"/>
                  <a:pt x="2261" y="4381"/>
                </a:cubicBezTo>
                <a:close/>
                <a:moveTo>
                  <a:pt x="2273" y="4371"/>
                </a:moveTo>
                <a:lnTo>
                  <a:pt x="2273" y="4371"/>
                </a:lnTo>
                <a:cubicBezTo>
                  <a:pt x="2274" y="4369"/>
                  <a:pt x="2277" y="4369"/>
                  <a:pt x="2278" y="4371"/>
                </a:cubicBezTo>
                <a:cubicBezTo>
                  <a:pt x="2280" y="4373"/>
                  <a:pt x="2280" y="4375"/>
                  <a:pt x="2278" y="4377"/>
                </a:cubicBezTo>
                <a:cubicBezTo>
                  <a:pt x="2277" y="4378"/>
                  <a:pt x="2274" y="4378"/>
                  <a:pt x="2273" y="4377"/>
                </a:cubicBezTo>
                <a:cubicBezTo>
                  <a:pt x="2271" y="4375"/>
                  <a:pt x="2271" y="4373"/>
                  <a:pt x="2273" y="4371"/>
                </a:cubicBezTo>
                <a:close/>
                <a:moveTo>
                  <a:pt x="2285" y="4361"/>
                </a:moveTo>
                <a:lnTo>
                  <a:pt x="2285" y="4361"/>
                </a:lnTo>
                <a:cubicBezTo>
                  <a:pt x="2286" y="4359"/>
                  <a:pt x="2289" y="4359"/>
                  <a:pt x="2290" y="4361"/>
                </a:cubicBezTo>
                <a:cubicBezTo>
                  <a:pt x="2292" y="4362"/>
                  <a:pt x="2292" y="4365"/>
                  <a:pt x="2290" y="4366"/>
                </a:cubicBezTo>
                <a:cubicBezTo>
                  <a:pt x="2289" y="4368"/>
                  <a:pt x="2286" y="4368"/>
                  <a:pt x="2285" y="4366"/>
                </a:cubicBezTo>
                <a:cubicBezTo>
                  <a:pt x="2283" y="4365"/>
                  <a:pt x="2283" y="4362"/>
                  <a:pt x="2285" y="4361"/>
                </a:cubicBezTo>
                <a:close/>
                <a:moveTo>
                  <a:pt x="2297" y="4350"/>
                </a:moveTo>
                <a:lnTo>
                  <a:pt x="2297" y="4350"/>
                </a:lnTo>
                <a:cubicBezTo>
                  <a:pt x="2299" y="4349"/>
                  <a:pt x="2301" y="4349"/>
                  <a:pt x="2303" y="4350"/>
                </a:cubicBezTo>
                <a:cubicBezTo>
                  <a:pt x="2304" y="4352"/>
                  <a:pt x="2304" y="4354"/>
                  <a:pt x="2303" y="4356"/>
                </a:cubicBezTo>
                <a:cubicBezTo>
                  <a:pt x="2301" y="4357"/>
                  <a:pt x="2299" y="4357"/>
                  <a:pt x="2297" y="4356"/>
                </a:cubicBezTo>
                <a:cubicBezTo>
                  <a:pt x="2295" y="4354"/>
                  <a:pt x="2295" y="4352"/>
                  <a:pt x="2297" y="4350"/>
                </a:cubicBezTo>
                <a:close/>
                <a:moveTo>
                  <a:pt x="2309" y="4340"/>
                </a:moveTo>
                <a:lnTo>
                  <a:pt x="2309" y="4340"/>
                </a:lnTo>
                <a:cubicBezTo>
                  <a:pt x="2311" y="4338"/>
                  <a:pt x="2313" y="4338"/>
                  <a:pt x="2315" y="4340"/>
                </a:cubicBezTo>
                <a:cubicBezTo>
                  <a:pt x="2316" y="4341"/>
                  <a:pt x="2316" y="4344"/>
                  <a:pt x="2315" y="4345"/>
                </a:cubicBezTo>
                <a:cubicBezTo>
                  <a:pt x="2313" y="4347"/>
                  <a:pt x="2311" y="4347"/>
                  <a:pt x="2309" y="4345"/>
                </a:cubicBezTo>
                <a:cubicBezTo>
                  <a:pt x="2308" y="4344"/>
                  <a:pt x="2308" y="4341"/>
                  <a:pt x="2309" y="4340"/>
                </a:cubicBezTo>
                <a:close/>
                <a:moveTo>
                  <a:pt x="2321" y="4329"/>
                </a:moveTo>
                <a:lnTo>
                  <a:pt x="2321" y="4329"/>
                </a:lnTo>
                <a:cubicBezTo>
                  <a:pt x="2323" y="4328"/>
                  <a:pt x="2325" y="4328"/>
                  <a:pt x="2327" y="4329"/>
                </a:cubicBezTo>
                <a:cubicBezTo>
                  <a:pt x="2328" y="4331"/>
                  <a:pt x="2328" y="4333"/>
                  <a:pt x="2327" y="4335"/>
                </a:cubicBezTo>
                <a:cubicBezTo>
                  <a:pt x="2325" y="4336"/>
                  <a:pt x="2323" y="4336"/>
                  <a:pt x="2321" y="4335"/>
                </a:cubicBezTo>
                <a:cubicBezTo>
                  <a:pt x="2320" y="4333"/>
                  <a:pt x="2320" y="4331"/>
                  <a:pt x="2321" y="4329"/>
                </a:cubicBezTo>
                <a:close/>
                <a:moveTo>
                  <a:pt x="2333" y="4319"/>
                </a:moveTo>
                <a:lnTo>
                  <a:pt x="2333" y="4319"/>
                </a:lnTo>
                <a:cubicBezTo>
                  <a:pt x="2335" y="4317"/>
                  <a:pt x="2337" y="4317"/>
                  <a:pt x="2339" y="4319"/>
                </a:cubicBezTo>
                <a:cubicBezTo>
                  <a:pt x="2341" y="4320"/>
                  <a:pt x="2341" y="4323"/>
                  <a:pt x="2339" y="4324"/>
                </a:cubicBezTo>
                <a:cubicBezTo>
                  <a:pt x="2337" y="4326"/>
                  <a:pt x="2335" y="4326"/>
                  <a:pt x="2333" y="4324"/>
                </a:cubicBezTo>
                <a:cubicBezTo>
                  <a:pt x="2332" y="4323"/>
                  <a:pt x="2332" y="4320"/>
                  <a:pt x="2333" y="4319"/>
                </a:cubicBezTo>
                <a:close/>
                <a:moveTo>
                  <a:pt x="2346" y="4308"/>
                </a:moveTo>
                <a:lnTo>
                  <a:pt x="2346" y="4308"/>
                </a:lnTo>
                <a:cubicBezTo>
                  <a:pt x="2347" y="4307"/>
                  <a:pt x="2350" y="4307"/>
                  <a:pt x="2351" y="4308"/>
                </a:cubicBezTo>
                <a:cubicBezTo>
                  <a:pt x="2353" y="4310"/>
                  <a:pt x="2353" y="4312"/>
                  <a:pt x="2351" y="4314"/>
                </a:cubicBezTo>
                <a:cubicBezTo>
                  <a:pt x="2350" y="4316"/>
                  <a:pt x="2347" y="4316"/>
                  <a:pt x="2346" y="4314"/>
                </a:cubicBezTo>
                <a:cubicBezTo>
                  <a:pt x="2344" y="4312"/>
                  <a:pt x="2344" y="4310"/>
                  <a:pt x="2346" y="4308"/>
                </a:cubicBezTo>
                <a:close/>
                <a:moveTo>
                  <a:pt x="2358" y="4298"/>
                </a:moveTo>
                <a:lnTo>
                  <a:pt x="2358" y="4298"/>
                </a:lnTo>
                <a:cubicBezTo>
                  <a:pt x="2359" y="4296"/>
                  <a:pt x="2362" y="4296"/>
                  <a:pt x="2363" y="4298"/>
                </a:cubicBezTo>
                <a:cubicBezTo>
                  <a:pt x="2365" y="4300"/>
                  <a:pt x="2365" y="4302"/>
                  <a:pt x="2363" y="4304"/>
                </a:cubicBezTo>
                <a:cubicBezTo>
                  <a:pt x="2362" y="4305"/>
                  <a:pt x="2359" y="4305"/>
                  <a:pt x="2358" y="4304"/>
                </a:cubicBezTo>
                <a:cubicBezTo>
                  <a:pt x="2356" y="4302"/>
                  <a:pt x="2356" y="4300"/>
                  <a:pt x="2358" y="4298"/>
                </a:cubicBezTo>
                <a:close/>
                <a:moveTo>
                  <a:pt x="2370" y="4288"/>
                </a:moveTo>
                <a:lnTo>
                  <a:pt x="2370" y="4288"/>
                </a:lnTo>
                <a:cubicBezTo>
                  <a:pt x="2371" y="4286"/>
                  <a:pt x="2374" y="4286"/>
                  <a:pt x="2375" y="4288"/>
                </a:cubicBezTo>
                <a:cubicBezTo>
                  <a:pt x="2377" y="4289"/>
                  <a:pt x="2377" y="4292"/>
                  <a:pt x="2375" y="4293"/>
                </a:cubicBezTo>
                <a:cubicBezTo>
                  <a:pt x="2374" y="4295"/>
                  <a:pt x="2371" y="4295"/>
                  <a:pt x="2370" y="4293"/>
                </a:cubicBezTo>
                <a:cubicBezTo>
                  <a:pt x="2368" y="4292"/>
                  <a:pt x="2368" y="4289"/>
                  <a:pt x="2370" y="4288"/>
                </a:cubicBezTo>
                <a:close/>
                <a:moveTo>
                  <a:pt x="2382" y="4277"/>
                </a:moveTo>
                <a:lnTo>
                  <a:pt x="2382" y="4277"/>
                </a:lnTo>
                <a:cubicBezTo>
                  <a:pt x="2384" y="4276"/>
                  <a:pt x="2386" y="4276"/>
                  <a:pt x="2388" y="4277"/>
                </a:cubicBezTo>
                <a:cubicBezTo>
                  <a:pt x="2389" y="4279"/>
                  <a:pt x="2389" y="4281"/>
                  <a:pt x="2388" y="4283"/>
                </a:cubicBezTo>
                <a:cubicBezTo>
                  <a:pt x="2386" y="4284"/>
                  <a:pt x="2384" y="4284"/>
                  <a:pt x="2382" y="4283"/>
                </a:cubicBezTo>
                <a:cubicBezTo>
                  <a:pt x="2380" y="4281"/>
                  <a:pt x="2380" y="4279"/>
                  <a:pt x="2382" y="4277"/>
                </a:cubicBezTo>
                <a:close/>
                <a:moveTo>
                  <a:pt x="2394" y="4267"/>
                </a:moveTo>
                <a:lnTo>
                  <a:pt x="2394" y="4267"/>
                </a:lnTo>
                <a:cubicBezTo>
                  <a:pt x="2396" y="4265"/>
                  <a:pt x="2398" y="4265"/>
                  <a:pt x="2400" y="4267"/>
                </a:cubicBezTo>
                <a:cubicBezTo>
                  <a:pt x="2401" y="4268"/>
                  <a:pt x="2401" y="4271"/>
                  <a:pt x="2400" y="4272"/>
                </a:cubicBezTo>
                <a:cubicBezTo>
                  <a:pt x="2398" y="4274"/>
                  <a:pt x="2396" y="4274"/>
                  <a:pt x="2394" y="4272"/>
                </a:cubicBezTo>
                <a:cubicBezTo>
                  <a:pt x="2393" y="4271"/>
                  <a:pt x="2393" y="4268"/>
                  <a:pt x="2394" y="4267"/>
                </a:cubicBezTo>
                <a:close/>
                <a:moveTo>
                  <a:pt x="2406" y="4256"/>
                </a:moveTo>
                <a:lnTo>
                  <a:pt x="2406" y="4256"/>
                </a:lnTo>
                <a:cubicBezTo>
                  <a:pt x="2408" y="4255"/>
                  <a:pt x="2410" y="4255"/>
                  <a:pt x="2412" y="4256"/>
                </a:cubicBezTo>
                <a:cubicBezTo>
                  <a:pt x="2413" y="4258"/>
                  <a:pt x="2413" y="4260"/>
                  <a:pt x="2412" y="4262"/>
                </a:cubicBezTo>
                <a:cubicBezTo>
                  <a:pt x="2410" y="4263"/>
                  <a:pt x="2408" y="4263"/>
                  <a:pt x="2406" y="4262"/>
                </a:cubicBezTo>
                <a:cubicBezTo>
                  <a:pt x="2405" y="4260"/>
                  <a:pt x="2405" y="4258"/>
                  <a:pt x="2406" y="4256"/>
                </a:cubicBezTo>
                <a:close/>
                <a:moveTo>
                  <a:pt x="2418" y="4246"/>
                </a:moveTo>
                <a:lnTo>
                  <a:pt x="2418" y="4246"/>
                </a:lnTo>
                <a:cubicBezTo>
                  <a:pt x="2420" y="4244"/>
                  <a:pt x="2423" y="4244"/>
                  <a:pt x="2424" y="4246"/>
                </a:cubicBezTo>
                <a:cubicBezTo>
                  <a:pt x="2426" y="4247"/>
                  <a:pt x="2426" y="4250"/>
                  <a:pt x="2424" y="4251"/>
                </a:cubicBezTo>
                <a:cubicBezTo>
                  <a:pt x="2422" y="4253"/>
                  <a:pt x="2420" y="4253"/>
                  <a:pt x="2418" y="4251"/>
                </a:cubicBezTo>
                <a:cubicBezTo>
                  <a:pt x="2417" y="4250"/>
                  <a:pt x="2417" y="4247"/>
                  <a:pt x="2418" y="4246"/>
                </a:cubicBezTo>
                <a:close/>
                <a:moveTo>
                  <a:pt x="2431" y="4235"/>
                </a:moveTo>
                <a:lnTo>
                  <a:pt x="2431" y="4235"/>
                </a:lnTo>
                <a:cubicBezTo>
                  <a:pt x="2432" y="4234"/>
                  <a:pt x="2435" y="4234"/>
                  <a:pt x="2436" y="4235"/>
                </a:cubicBezTo>
                <a:cubicBezTo>
                  <a:pt x="2438" y="4237"/>
                  <a:pt x="2438" y="4239"/>
                  <a:pt x="2436" y="4241"/>
                </a:cubicBezTo>
                <a:cubicBezTo>
                  <a:pt x="2435" y="4243"/>
                  <a:pt x="2432" y="4243"/>
                  <a:pt x="2431" y="4241"/>
                </a:cubicBezTo>
                <a:cubicBezTo>
                  <a:pt x="2429" y="4239"/>
                  <a:pt x="2429" y="4237"/>
                  <a:pt x="2431" y="4235"/>
                </a:cubicBezTo>
                <a:close/>
                <a:moveTo>
                  <a:pt x="2443" y="4225"/>
                </a:moveTo>
                <a:lnTo>
                  <a:pt x="2443" y="4225"/>
                </a:lnTo>
                <a:cubicBezTo>
                  <a:pt x="2444" y="4223"/>
                  <a:pt x="2447" y="4223"/>
                  <a:pt x="2448" y="4225"/>
                </a:cubicBezTo>
                <a:cubicBezTo>
                  <a:pt x="2450" y="4226"/>
                  <a:pt x="2450" y="4229"/>
                  <a:pt x="2448" y="4231"/>
                </a:cubicBezTo>
                <a:cubicBezTo>
                  <a:pt x="2447" y="4232"/>
                  <a:pt x="2444" y="4232"/>
                  <a:pt x="2443" y="4231"/>
                </a:cubicBezTo>
                <a:cubicBezTo>
                  <a:pt x="2441" y="4229"/>
                  <a:pt x="2441" y="4227"/>
                  <a:pt x="2443" y="4225"/>
                </a:cubicBezTo>
                <a:close/>
                <a:moveTo>
                  <a:pt x="2455" y="4215"/>
                </a:moveTo>
                <a:lnTo>
                  <a:pt x="2455" y="4215"/>
                </a:lnTo>
                <a:cubicBezTo>
                  <a:pt x="2456" y="4213"/>
                  <a:pt x="2459" y="4213"/>
                  <a:pt x="2460" y="4215"/>
                </a:cubicBezTo>
                <a:cubicBezTo>
                  <a:pt x="2462" y="4216"/>
                  <a:pt x="2462" y="4219"/>
                  <a:pt x="2460" y="4220"/>
                </a:cubicBezTo>
                <a:cubicBezTo>
                  <a:pt x="2459" y="4222"/>
                  <a:pt x="2456" y="4222"/>
                  <a:pt x="2455" y="4220"/>
                </a:cubicBezTo>
                <a:cubicBezTo>
                  <a:pt x="2453" y="4219"/>
                  <a:pt x="2453" y="4216"/>
                  <a:pt x="2455" y="4215"/>
                </a:cubicBezTo>
                <a:close/>
                <a:moveTo>
                  <a:pt x="2467" y="4204"/>
                </a:moveTo>
                <a:lnTo>
                  <a:pt x="2467" y="4204"/>
                </a:lnTo>
                <a:cubicBezTo>
                  <a:pt x="2469" y="4203"/>
                  <a:pt x="2471" y="4203"/>
                  <a:pt x="2473" y="4204"/>
                </a:cubicBezTo>
                <a:cubicBezTo>
                  <a:pt x="2474" y="4206"/>
                  <a:pt x="2474" y="4208"/>
                  <a:pt x="2473" y="4210"/>
                </a:cubicBezTo>
                <a:cubicBezTo>
                  <a:pt x="2471" y="4211"/>
                  <a:pt x="2469" y="4211"/>
                  <a:pt x="2467" y="4210"/>
                </a:cubicBezTo>
                <a:cubicBezTo>
                  <a:pt x="2465" y="4208"/>
                  <a:pt x="2465" y="4206"/>
                  <a:pt x="2467" y="4204"/>
                </a:cubicBezTo>
                <a:close/>
                <a:moveTo>
                  <a:pt x="2479" y="4194"/>
                </a:moveTo>
                <a:lnTo>
                  <a:pt x="2479" y="4194"/>
                </a:lnTo>
                <a:cubicBezTo>
                  <a:pt x="2481" y="4192"/>
                  <a:pt x="2483" y="4192"/>
                  <a:pt x="2485" y="4194"/>
                </a:cubicBezTo>
                <a:cubicBezTo>
                  <a:pt x="2486" y="4195"/>
                  <a:pt x="2486" y="4198"/>
                  <a:pt x="2485" y="4199"/>
                </a:cubicBezTo>
                <a:cubicBezTo>
                  <a:pt x="2483" y="4201"/>
                  <a:pt x="2481" y="4201"/>
                  <a:pt x="2479" y="4199"/>
                </a:cubicBezTo>
                <a:cubicBezTo>
                  <a:pt x="2478" y="4198"/>
                  <a:pt x="2478" y="4195"/>
                  <a:pt x="2479" y="4194"/>
                </a:cubicBezTo>
                <a:close/>
                <a:moveTo>
                  <a:pt x="2491" y="4183"/>
                </a:moveTo>
                <a:lnTo>
                  <a:pt x="2491" y="4183"/>
                </a:lnTo>
                <a:cubicBezTo>
                  <a:pt x="2493" y="4182"/>
                  <a:pt x="2495" y="4182"/>
                  <a:pt x="2497" y="4183"/>
                </a:cubicBezTo>
                <a:cubicBezTo>
                  <a:pt x="2498" y="4185"/>
                  <a:pt x="2498" y="4187"/>
                  <a:pt x="2497" y="4189"/>
                </a:cubicBezTo>
                <a:cubicBezTo>
                  <a:pt x="2495" y="4190"/>
                  <a:pt x="2493" y="4190"/>
                  <a:pt x="2491" y="4189"/>
                </a:cubicBezTo>
                <a:cubicBezTo>
                  <a:pt x="2490" y="4187"/>
                  <a:pt x="2490" y="4185"/>
                  <a:pt x="2491" y="4183"/>
                </a:cubicBezTo>
                <a:close/>
                <a:moveTo>
                  <a:pt x="2503" y="4173"/>
                </a:moveTo>
                <a:lnTo>
                  <a:pt x="2503" y="4173"/>
                </a:lnTo>
                <a:cubicBezTo>
                  <a:pt x="2505" y="4171"/>
                  <a:pt x="2508" y="4171"/>
                  <a:pt x="2509" y="4173"/>
                </a:cubicBezTo>
                <a:cubicBezTo>
                  <a:pt x="2511" y="4174"/>
                  <a:pt x="2511" y="4177"/>
                  <a:pt x="2509" y="4178"/>
                </a:cubicBezTo>
                <a:cubicBezTo>
                  <a:pt x="2508" y="4180"/>
                  <a:pt x="2505" y="4180"/>
                  <a:pt x="2503" y="4178"/>
                </a:cubicBezTo>
                <a:cubicBezTo>
                  <a:pt x="2502" y="4177"/>
                  <a:pt x="2502" y="4174"/>
                  <a:pt x="2503" y="4173"/>
                </a:cubicBezTo>
                <a:close/>
                <a:moveTo>
                  <a:pt x="2516" y="4162"/>
                </a:moveTo>
                <a:lnTo>
                  <a:pt x="2516" y="4162"/>
                </a:lnTo>
                <a:cubicBezTo>
                  <a:pt x="2517" y="4161"/>
                  <a:pt x="2520" y="4161"/>
                  <a:pt x="2521" y="4162"/>
                </a:cubicBezTo>
                <a:cubicBezTo>
                  <a:pt x="2523" y="4164"/>
                  <a:pt x="2523" y="4166"/>
                  <a:pt x="2521" y="4168"/>
                </a:cubicBezTo>
                <a:cubicBezTo>
                  <a:pt x="2520" y="4170"/>
                  <a:pt x="2517" y="4170"/>
                  <a:pt x="2516" y="4168"/>
                </a:cubicBezTo>
                <a:cubicBezTo>
                  <a:pt x="2514" y="4166"/>
                  <a:pt x="2514" y="4164"/>
                  <a:pt x="2516" y="4162"/>
                </a:cubicBezTo>
                <a:close/>
                <a:moveTo>
                  <a:pt x="2528" y="4152"/>
                </a:moveTo>
                <a:lnTo>
                  <a:pt x="2528" y="4152"/>
                </a:lnTo>
                <a:cubicBezTo>
                  <a:pt x="2529" y="4150"/>
                  <a:pt x="2532" y="4150"/>
                  <a:pt x="2533" y="4152"/>
                </a:cubicBezTo>
                <a:cubicBezTo>
                  <a:pt x="2535" y="4153"/>
                  <a:pt x="2535" y="4156"/>
                  <a:pt x="2533" y="4158"/>
                </a:cubicBezTo>
                <a:cubicBezTo>
                  <a:pt x="2532" y="4159"/>
                  <a:pt x="2529" y="4159"/>
                  <a:pt x="2528" y="4158"/>
                </a:cubicBezTo>
                <a:cubicBezTo>
                  <a:pt x="2526" y="4156"/>
                  <a:pt x="2526" y="4153"/>
                  <a:pt x="2528" y="4152"/>
                </a:cubicBezTo>
                <a:close/>
                <a:moveTo>
                  <a:pt x="2540" y="4142"/>
                </a:moveTo>
                <a:lnTo>
                  <a:pt x="2540" y="4141"/>
                </a:lnTo>
                <a:cubicBezTo>
                  <a:pt x="2541" y="4140"/>
                  <a:pt x="2544" y="4140"/>
                  <a:pt x="2546" y="4141"/>
                </a:cubicBezTo>
                <a:cubicBezTo>
                  <a:pt x="2547" y="4143"/>
                  <a:pt x="2547" y="4146"/>
                  <a:pt x="2546" y="4147"/>
                </a:cubicBezTo>
                <a:cubicBezTo>
                  <a:pt x="2544" y="4149"/>
                  <a:pt x="2541" y="4149"/>
                  <a:pt x="2540" y="4147"/>
                </a:cubicBezTo>
                <a:cubicBezTo>
                  <a:pt x="2538" y="4146"/>
                  <a:pt x="2538" y="4143"/>
                  <a:pt x="2540" y="4142"/>
                </a:cubicBezTo>
                <a:close/>
                <a:moveTo>
                  <a:pt x="2552" y="4131"/>
                </a:moveTo>
                <a:lnTo>
                  <a:pt x="2552" y="4131"/>
                </a:lnTo>
                <a:cubicBezTo>
                  <a:pt x="2554" y="4130"/>
                  <a:pt x="2556" y="4130"/>
                  <a:pt x="2558" y="4131"/>
                </a:cubicBezTo>
                <a:cubicBezTo>
                  <a:pt x="2559" y="4133"/>
                  <a:pt x="2559" y="4135"/>
                  <a:pt x="2558" y="4137"/>
                </a:cubicBezTo>
                <a:cubicBezTo>
                  <a:pt x="2556" y="4138"/>
                  <a:pt x="2554" y="4138"/>
                  <a:pt x="2552" y="4137"/>
                </a:cubicBezTo>
                <a:cubicBezTo>
                  <a:pt x="2550" y="4135"/>
                  <a:pt x="2550" y="4133"/>
                  <a:pt x="2552" y="4131"/>
                </a:cubicBezTo>
                <a:close/>
                <a:moveTo>
                  <a:pt x="2564" y="4121"/>
                </a:moveTo>
                <a:lnTo>
                  <a:pt x="2564" y="4121"/>
                </a:lnTo>
                <a:cubicBezTo>
                  <a:pt x="2566" y="4119"/>
                  <a:pt x="2568" y="4119"/>
                  <a:pt x="2570" y="4121"/>
                </a:cubicBezTo>
                <a:cubicBezTo>
                  <a:pt x="2571" y="4122"/>
                  <a:pt x="2571" y="4125"/>
                  <a:pt x="2570" y="4126"/>
                </a:cubicBezTo>
                <a:cubicBezTo>
                  <a:pt x="2568" y="4128"/>
                  <a:pt x="2566" y="4128"/>
                  <a:pt x="2564" y="4126"/>
                </a:cubicBezTo>
                <a:cubicBezTo>
                  <a:pt x="2563" y="4125"/>
                  <a:pt x="2563" y="4122"/>
                  <a:pt x="2564" y="4121"/>
                </a:cubicBezTo>
                <a:close/>
                <a:moveTo>
                  <a:pt x="2576" y="4110"/>
                </a:moveTo>
                <a:lnTo>
                  <a:pt x="2576" y="4110"/>
                </a:lnTo>
                <a:cubicBezTo>
                  <a:pt x="2578" y="4109"/>
                  <a:pt x="2580" y="4109"/>
                  <a:pt x="2582" y="4110"/>
                </a:cubicBezTo>
                <a:cubicBezTo>
                  <a:pt x="2584" y="4112"/>
                  <a:pt x="2584" y="4114"/>
                  <a:pt x="2582" y="4116"/>
                </a:cubicBezTo>
                <a:cubicBezTo>
                  <a:pt x="2580" y="4117"/>
                  <a:pt x="2578" y="4117"/>
                  <a:pt x="2576" y="4116"/>
                </a:cubicBezTo>
                <a:cubicBezTo>
                  <a:pt x="2575" y="4114"/>
                  <a:pt x="2575" y="4112"/>
                  <a:pt x="2576" y="4110"/>
                </a:cubicBezTo>
                <a:close/>
                <a:moveTo>
                  <a:pt x="2588" y="4100"/>
                </a:moveTo>
                <a:lnTo>
                  <a:pt x="2588" y="4100"/>
                </a:lnTo>
                <a:cubicBezTo>
                  <a:pt x="2590" y="4098"/>
                  <a:pt x="2593" y="4098"/>
                  <a:pt x="2594" y="4100"/>
                </a:cubicBezTo>
                <a:cubicBezTo>
                  <a:pt x="2596" y="4101"/>
                  <a:pt x="2596" y="4104"/>
                  <a:pt x="2594" y="4105"/>
                </a:cubicBezTo>
                <a:cubicBezTo>
                  <a:pt x="2593" y="4107"/>
                  <a:pt x="2590" y="4107"/>
                  <a:pt x="2588" y="4105"/>
                </a:cubicBezTo>
                <a:cubicBezTo>
                  <a:pt x="2587" y="4104"/>
                  <a:pt x="2587" y="4101"/>
                  <a:pt x="2588" y="4100"/>
                </a:cubicBezTo>
                <a:close/>
                <a:moveTo>
                  <a:pt x="2601" y="4089"/>
                </a:moveTo>
                <a:lnTo>
                  <a:pt x="2601" y="4089"/>
                </a:lnTo>
                <a:cubicBezTo>
                  <a:pt x="2602" y="4088"/>
                  <a:pt x="2605" y="4088"/>
                  <a:pt x="2606" y="4089"/>
                </a:cubicBezTo>
                <a:cubicBezTo>
                  <a:pt x="2608" y="4091"/>
                  <a:pt x="2608" y="4093"/>
                  <a:pt x="2606" y="4095"/>
                </a:cubicBezTo>
                <a:cubicBezTo>
                  <a:pt x="2605" y="4097"/>
                  <a:pt x="2602" y="4097"/>
                  <a:pt x="2601" y="4095"/>
                </a:cubicBezTo>
                <a:cubicBezTo>
                  <a:pt x="2599" y="4093"/>
                  <a:pt x="2599" y="4091"/>
                  <a:pt x="2601" y="4089"/>
                </a:cubicBezTo>
                <a:close/>
                <a:moveTo>
                  <a:pt x="2613" y="4079"/>
                </a:moveTo>
                <a:lnTo>
                  <a:pt x="2613" y="4079"/>
                </a:lnTo>
                <a:cubicBezTo>
                  <a:pt x="2614" y="4077"/>
                  <a:pt x="2617" y="4077"/>
                  <a:pt x="2618" y="4079"/>
                </a:cubicBezTo>
                <a:cubicBezTo>
                  <a:pt x="2620" y="4080"/>
                  <a:pt x="2620" y="4083"/>
                  <a:pt x="2618" y="4085"/>
                </a:cubicBezTo>
                <a:cubicBezTo>
                  <a:pt x="2617" y="4086"/>
                  <a:pt x="2614" y="4086"/>
                  <a:pt x="2613" y="4085"/>
                </a:cubicBezTo>
                <a:cubicBezTo>
                  <a:pt x="2611" y="4083"/>
                  <a:pt x="2611" y="4080"/>
                  <a:pt x="2613" y="4079"/>
                </a:cubicBezTo>
                <a:close/>
                <a:moveTo>
                  <a:pt x="2625" y="4068"/>
                </a:moveTo>
                <a:lnTo>
                  <a:pt x="2625" y="4068"/>
                </a:lnTo>
                <a:cubicBezTo>
                  <a:pt x="2626" y="4067"/>
                  <a:pt x="2629" y="4067"/>
                  <a:pt x="2631" y="4068"/>
                </a:cubicBezTo>
                <a:cubicBezTo>
                  <a:pt x="2632" y="4070"/>
                  <a:pt x="2632" y="4073"/>
                  <a:pt x="2631" y="4074"/>
                </a:cubicBezTo>
                <a:cubicBezTo>
                  <a:pt x="2629" y="4076"/>
                  <a:pt x="2626" y="4076"/>
                  <a:pt x="2625" y="4074"/>
                </a:cubicBezTo>
                <a:cubicBezTo>
                  <a:pt x="2623" y="4073"/>
                  <a:pt x="2623" y="4070"/>
                  <a:pt x="2625" y="4068"/>
                </a:cubicBezTo>
                <a:close/>
                <a:moveTo>
                  <a:pt x="2637" y="4058"/>
                </a:moveTo>
                <a:lnTo>
                  <a:pt x="2637" y="4058"/>
                </a:lnTo>
                <a:cubicBezTo>
                  <a:pt x="2639" y="4056"/>
                  <a:pt x="2641" y="4056"/>
                  <a:pt x="2643" y="4058"/>
                </a:cubicBezTo>
                <a:cubicBezTo>
                  <a:pt x="2644" y="4060"/>
                  <a:pt x="2644" y="4062"/>
                  <a:pt x="2643" y="4064"/>
                </a:cubicBezTo>
                <a:cubicBezTo>
                  <a:pt x="2641" y="4065"/>
                  <a:pt x="2639" y="4065"/>
                  <a:pt x="2637" y="4064"/>
                </a:cubicBezTo>
                <a:cubicBezTo>
                  <a:pt x="2635" y="4062"/>
                  <a:pt x="2635" y="4060"/>
                  <a:pt x="2637" y="4058"/>
                </a:cubicBezTo>
                <a:close/>
                <a:moveTo>
                  <a:pt x="2649" y="4048"/>
                </a:moveTo>
                <a:lnTo>
                  <a:pt x="2649" y="4048"/>
                </a:lnTo>
                <a:cubicBezTo>
                  <a:pt x="2651" y="4046"/>
                  <a:pt x="2653" y="4046"/>
                  <a:pt x="2655" y="4048"/>
                </a:cubicBezTo>
                <a:cubicBezTo>
                  <a:pt x="2656" y="4049"/>
                  <a:pt x="2656" y="4052"/>
                  <a:pt x="2655" y="4053"/>
                </a:cubicBezTo>
                <a:cubicBezTo>
                  <a:pt x="2653" y="4055"/>
                  <a:pt x="2651" y="4055"/>
                  <a:pt x="2649" y="4053"/>
                </a:cubicBezTo>
                <a:cubicBezTo>
                  <a:pt x="2648" y="4052"/>
                  <a:pt x="2648" y="4049"/>
                  <a:pt x="2649" y="4048"/>
                </a:cubicBezTo>
                <a:close/>
                <a:moveTo>
                  <a:pt x="2661" y="4037"/>
                </a:moveTo>
                <a:lnTo>
                  <a:pt x="2661" y="4037"/>
                </a:lnTo>
                <a:cubicBezTo>
                  <a:pt x="2663" y="4036"/>
                  <a:pt x="2665" y="4036"/>
                  <a:pt x="2667" y="4037"/>
                </a:cubicBezTo>
                <a:cubicBezTo>
                  <a:pt x="2669" y="4039"/>
                  <a:pt x="2669" y="4041"/>
                  <a:pt x="2667" y="4043"/>
                </a:cubicBezTo>
                <a:cubicBezTo>
                  <a:pt x="2665" y="4044"/>
                  <a:pt x="2663" y="4044"/>
                  <a:pt x="2661" y="4043"/>
                </a:cubicBezTo>
                <a:cubicBezTo>
                  <a:pt x="2660" y="4041"/>
                  <a:pt x="2660" y="4039"/>
                  <a:pt x="2661" y="4037"/>
                </a:cubicBezTo>
                <a:close/>
                <a:moveTo>
                  <a:pt x="2673" y="4027"/>
                </a:moveTo>
                <a:lnTo>
                  <a:pt x="2673" y="4027"/>
                </a:lnTo>
                <a:cubicBezTo>
                  <a:pt x="2675" y="4025"/>
                  <a:pt x="2678" y="4025"/>
                  <a:pt x="2679" y="4027"/>
                </a:cubicBezTo>
                <a:cubicBezTo>
                  <a:pt x="2681" y="4028"/>
                  <a:pt x="2681" y="4031"/>
                  <a:pt x="2679" y="4032"/>
                </a:cubicBezTo>
                <a:cubicBezTo>
                  <a:pt x="2678" y="4034"/>
                  <a:pt x="2675" y="4034"/>
                  <a:pt x="2673" y="4032"/>
                </a:cubicBezTo>
                <a:cubicBezTo>
                  <a:pt x="2672" y="4031"/>
                  <a:pt x="2672" y="4028"/>
                  <a:pt x="2673" y="4027"/>
                </a:cubicBezTo>
                <a:close/>
                <a:moveTo>
                  <a:pt x="2686" y="4016"/>
                </a:moveTo>
                <a:lnTo>
                  <a:pt x="2686" y="4016"/>
                </a:lnTo>
                <a:cubicBezTo>
                  <a:pt x="2687" y="4015"/>
                  <a:pt x="2690" y="4015"/>
                  <a:pt x="2691" y="4016"/>
                </a:cubicBezTo>
                <a:cubicBezTo>
                  <a:pt x="2693" y="4018"/>
                  <a:pt x="2693" y="4020"/>
                  <a:pt x="2691" y="4022"/>
                </a:cubicBezTo>
                <a:cubicBezTo>
                  <a:pt x="2690" y="4024"/>
                  <a:pt x="2687" y="4024"/>
                  <a:pt x="2686" y="4022"/>
                </a:cubicBezTo>
                <a:cubicBezTo>
                  <a:pt x="2684" y="4020"/>
                  <a:pt x="2684" y="4018"/>
                  <a:pt x="2686" y="4016"/>
                </a:cubicBezTo>
                <a:close/>
                <a:moveTo>
                  <a:pt x="2698" y="4006"/>
                </a:moveTo>
                <a:lnTo>
                  <a:pt x="2698" y="4006"/>
                </a:lnTo>
                <a:cubicBezTo>
                  <a:pt x="2699" y="4004"/>
                  <a:pt x="2702" y="4004"/>
                  <a:pt x="2703" y="4006"/>
                </a:cubicBezTo>
                <a:cubicBezTo>
                  <a:pt x="2705" y="4007"/>
                  <a:pt x="2705" y="4010"/>
                  <a:pt x="2703" y="4012"/>
                </a:cubicBezTo>
                <a:cubicBezTo>
                  <a:pt x="2702" y="4013"/>
                  <a:pt x="2699" y="4013"/>
                  <a:pt x="2698" y="4012"/>
                </a:cubicBezTo>
                <a:cubicBezTo>
                  <a:pt x="2696" y="4010"/>
                  <a:pt x="2696" y="4007"/>
                  <a:pt x="2698" y="4006"/>
                </a:cubicBezTo>
                <a:close/>
                <a:moveTo>
                  <a:pt x="2710" y="3995"/>
                </a:moveTo>
                <a:lnTo>
                  <a:pt x="2710" y="3995"/>
                </a:lnTo>
                <a:cubicBezTo>
                  <a:pt x="2711" y="3994"/>
                  <a:pt x="2714" y="3994"/>
                  <a:pt x="2716" y="3995"/>
                </a:cubicBezTo>
                <a:cubicBezTo>
                  <a:pt x="2717" y="3997"/>
                  <a:pt x="2717" y="4000"/>
                  <a:pt x="2716" y="4001"/>
                </a:cubicBezTo>
                <a:cubicBezTo>
                  <a:pt x="2714" y="4003"/>
                  <a:pt x="2711" y="4003"/>
                  <a:pt x="2710" y="4001"/>
                </a:cubicBezTo>
                <a:cubicBezTo>
                  <a:pt x="2708" y="4000"/>
                  <a:pt x="2708" y="3997"/>
                  <a:pt x="2710" y="3995"/>
                </a:cubicBezTo>
                <a:close/>
                <a:moveTo>
                  <a:pt x="2722" y="3985"/>
                </a:moveTo>
                <a:lnTo>
                  <a:pt x="2722" y="3985"/>
                </a:lnTo>
                <a:cubicBezTo>
                  <a:pt x="2724" y="3983"/>
                  <a:pt x="2726" y="3983"/>
                  <a:pt x="2728" y="3985"/>
                </a:cubicBezTo>
                <a:cubicBezTo>
                  <a:pt x="2729" y="3987"/>
                  <a:pt x="2729" y="3989"/>
                  <a:pt x="2728" y="3991"/>
                </a:cubicBezTo>
                <a:cubicBezTo>
                  <a:pt x="2726" y="3992"/>
                  <a:pt x="2724" y="3992"/>
                  <a:pt x="2722" y="3991"/>
                </a:cubicBezTo>
                <a:cubicBezTo>
                  <a:pt x="2720" y="3989"/>
                  <a:pt x="2720" y="3987"/>
                  <a:pt x="2722" y="3985"/>
                </a:cubicBezTo>
                <a:close/>
                <a:moveTo>
                  <a:pt x="2734" y="3975"/>
                </a:moveTo>
                <a:lnTo>
                  <a:pt x="2734" y="3975"/>
                </a:lnTo>
                <a:cubicBezTo>
                  <a:pt x="2736" y="3973"/>
                  <a:pt x="2738" y="3973"/>
                  <a:pt x="2740" y="3975"/>
                </a:cubicBezTo>
                <a:cubicBezTo>
                  <a:pt x="2741" y="3976"/>
                  <a:pt x="2741" y="3979"/>
                  <a:pt x="2740" y="3980"/>
                </a:cubicBezTo>
                <a:cubicBezTo>
                  <a:pt x="2738" y="3982"/>
                  <a:pt x="2736" y="3982"/>
                  <a:pt x="2734" y="3980"/>
                </a:cubicBezTo>
                <a:cubicBezTo>
                  <a:pt x="2733" y="3979"/>
                  <a:pt x="2733" y="3976"/>
                  <a:pt x="2734" y="3975"/>
                </a:cubicBezTo>
                <a:close/>
                <a:moveTo>
                  <a:pt x="2746" y="3964"/>
                </a:moveTo>
                <a:lnTo>
                  <a:pt x="2746" y="3964"/>
                </a:lnTo>
                <a:cubicBezTo>
                  <a:pt x="2748" y="3963"/>
                  <a:pt x="2750" y="3963"/>
                  <a:pt x="2752" y="3964"/>
                </a:cubicBezTo>
                <a:cubicBezTo>
                  <a:pt x="2754" y="3966"/>
                  <a:pt x="2754" y="3968"/>
                  <a:pt x="2752" y="3970"/>
                </a:cubicBezTo>
                <a:cubicBezTo>
                  <a:pt x="2750" y="3971"/>
                  <a:pt x="2748" y="3971"/>
                  <a:pt x="2746" y="3970"/>
                </a:cubicBezTo>
                <a:cubicBezTo>
                  <a:pt x="2745" y="3968"/>
                  <a:pt x="2745" y="3966"/>
                  <a:pt x="2746" y="3964"/>
                </a:cubicBezTo>
                <a:close/>
                <a:moveTo>
                  <a:pt x="2758" y="3954"/>
                </a:moveTo>
                <a:lnTo>
                  <a:pt x="2758" y="3954"/>
                </a:lnTo>
                <a:cubicBezTo>
                  <a:pt x="2760" y="3952"/>
                  <a:pt x="2763" y="3952"/>
                  <a:pt x="2764" y="3954"/>
                </a:cubicBezTo>
                <a:cubicBezTo>
                  <a:pt x="2766" y="3955"/>
                  <a:pt x="2766" y="3958"/>
                  <a:pt x="2764" y="3959"/>
                </a:cubicBezTo>
                <a:cubicBezTo>
                  <a:pt x="2763" y="3961"/>
                  <a:pt x="2760" y="3961"/>
                  <a:pt x="2758" y="3959"/>
                </a:cubicBezTo>
                <a:cubicBezTo>
                  <a:pt x="2757" y="3958"/>
                  <a:pt x="2757" y="3955"/>
                  <a:pt x="2758" y="3954"/>
                </a:cubicBezTo>
                <a:close/>
                <a:moveTo>
                  <a:pt x="2771" y="3943"/>
                </a:moveTo>
                <a:lnTo>
                  <a:pt x="2771" y="3943"/>
                </a:lnTo>
                <a:cubicBezTo>
                  <a:pt x="2772" y="3942"/>
                  <a:pt x="2775" y="3942"/>
                  <a:pt x="2776" y="3943"/>
                </a:cubicBezTo>
                <a:cubicBezTo>
                  <a:pt x="2778" y="3945"/>
                  <a:pt x="2778" y="3947"/>
                  <a:pt x="2776" y="3949"/>
                </a:cubicBezTo>
                <a:cubicBezTo>
                  <a:pt x="2775" y="3951"/>
                  <a:pt x="2772" y="3951"/>
                  <a:pt x="2771" y="3949"/>
                </a:cubicBezTo>
                <a:cubicBezTo>
                  <a:pt x="2769" y="3947"/>
                  <a:pt x="2769" y="3945"/>
                  <a:pt x="2771" y="3943"/>
                </a:cubicBezTo>
                <a:close/>
                <a:moveTo>
                  <a:pt x="2783" y="3933"/>
                </a:moveTo>
                <a:lnTo>
                  <a:pt x="2783" y="3933"/>
                </a:lnTo>
                <a:cubicBezTo>
                  <a:pt x="2784" y="3931"/>
                  <a:pt x="2787" y="3931"/>
                  <a:pt x="2788" y="3933"/>
                </a:cubicBezTo>
                <a:cubicBezTo>
                  <a:pt x="2790" y="3934"/>
                  <a:pt x="2790" y="3937"/>
                  <a:pt x="2788" y="3939"/>
                </a:cubicBezTo>
                <a:cubicBezTo>
                  <a:pt x="2787" y="3940"/>
                  <a:pt x="2784" y="3940"/>
                  <a:pt x="2783" y="3939"/>
                </a:cubicBezTo>
                <a:cubicBezTo>
                  <a:pt x="2781" y="3937"/>
                  <a:pt x="2781" y="3934"/>
                  <a:pt x="2783" y="3933"/>
                </a:cubicBezTo>
                <a:close/>
                <a:moveTo>
                  <a:pt x="2795" y="3922"/>
                </a:moveTo>
                <a:lnTo>
                  <a:pt x="2795" y="3922"/>
                </a:lnTo>
                <a:cubicBezTo>
                  <a:pt x="2796" y="3921"/>
                  <a:pt x="2799" y="3921"/>
                  <a:pt x="2801" y="3922"/>
                </a:cubicBezTo>
                <a:cubicBezTo>
                  <a:pt x="2802" y="3924"/>
                  <a:pt x="2802" y="3927"/>
                  <a:pt x="2801" y="3928"/>
                </a:cubicBezTo>
                <a:cubicBezTo>
                  <a:pt x="2799" y="3930"/>
                  <a:pt x="2796" y="3930"/>
                  <a:pt x="2795" y="3928"/>
                </a:cubicBezTo>
                <a:cubicBezTo>
                  <a:pt x="2793" y="3927"/>
                  <a:pt x="2793" y="3924"/>
                  <a:pt x="2795" y="3922"/>
                </a:cubicBezTo>
                <a:close/>
                <a:moveTo>
                  <a:pt x="2807" y="3912"/>
                </a:moveTo>
                <a:lnTo>
                  <a:pt x="2807" y="3912"/>
                </a:lnTo>
                <a:cubicBezTo>
                  <a:pt x="2809" y="3910"/>
                  <a:pt x="2811" y="3910"/>
                  <a:pt x="2813" y="3912"/>
                </a:cubicBezTo>
                <a:cubicBezTo>
                  <a:pt x="2814" y="3914"/>
                  <a:pt x="2814" y="3916"/>
                  <a:pt x="2813" y="3918"/>
                </a:cubicBezTo>
                <a:cubicBezTo>
                  <a:pt x="2811" y="3919"/>
                  <a:pt x="2809" y="3919"/>
                  <a:pt x="2807" y="3918"/>
                </a:cubicBezTo>
                <a:cubicBezTo>
                  <a:pt x="2805" y="3916"/>
                  <a:pt x="2805" y="3914"/>
                  <a:pt x="2807" y="3912"/>
                </a:cubicBezTo>
                <a:close/>
                <a:moveTo>
                  <a:pt x="2819" y="3902"/>
                </a:moveTo>
                <a:lnTo>
                  <a:pt x="2819" y="3902"/>
                </a:lnTo>
                <a:cubicBezTo>
                  <a:pt x="2821" y="3900"/>
                  <a:pt x="2823" y="3900"/>
                  <a:pt x="2825" y="3902"/>
                </a:cubicBezTo>
                <a:cubicBezTo>
                  <a:pt x="2826" y="3903"/>
                  <a:pt x="2826" y="3906"/>
                  <a:pt x="2825" y="3907"/>
                </a:cubicBezTo>
                <a:cubicBezTo>
                  <a:pt x="2823" y="3909"/>
                  <a:pt x="2821" y="3909"/>
                  <a:pt x="2819" y="3907"/>
                </a:cubicBezTo>
                <a:cubicBezTo>
                  <a:pt x="2818" y="3906"/>
                  <a:pt x="2818" y="3903"/>
                  <a:pt x="2819" y="3902"/>
                </a:cubicBezTo>
                <a:close/>
                <a:moveTo>
                  <a:pt x="2831" y="3891"/>
                </a:moveTo>
                <a:lnTo>
                  <a:pt x="2831" y="3891"/>
                </a:lnTo>
                <a:cubicBezTo>
                  <a:pt x="2833" y="3890"/>
                  <a:pt x="2835" y="3890"/>
                  <a:pt x="2837" y="3891"/>
                </a:cubicBezTo>
                <a:cubicBezTo>
                  <a:pt x="2839" y="3893"/>
                  <a:pt x="2839" y="3895"/>
                  <a:pt x="2837" y="3897"/>
                </a:cubicBezTo>
                <a:cubicBezTo>
                  <a:pt x="2835" y="3898"/>
                  <a:pt x="2833" y="3898"/>
                  <a:pt x="2831" y="3897"/>
                </a:cubicBezTo>
                <a:cubicBezTo>
                  <a:pt x="2830" y="3895"/>
                  <a:pt x="2830" y="3893"/>
                  <a:pt x="2831" y="3891"/>
                </a:cubicBezTo>
                <a:close/>
                <a:moveTo>
                  <a:pt x="2843" y="3881"/>
                </a:moveTo>
                <a:lnTo>
                  <a:pt x="2843" y="3881"/>
                </a:lnTo>
                <a:cubicBezTo>
                  <a:pt x="2845" y="3879"/>
                  <a:pt x="2848" y="3879"/>
                  <a:pt x="2849" y="3881"/>
                </a:cubicBezTo>
                <a:cubicBezTo>
                  <a:pt x="2851" y="3882"/>
                  <a:pt x="2851" y="3885"/>
                  <a:pt x="2849" y="3886"/>
                </a:cubicBezTo>
                <a:cubicBezTo>
                  <a:pt x="2848" y="3888"/>
                  <a:pt x="2845" y="3888"/>
                  <a:pt x="2843" y="3886"/>
                </a:cubicBezTo>
                <a:cubicBezTo>
                  <a:pt x="2842" y="3885"/>
                  <a:pt x="2842" y="3882"/>
                  <a:pt x="2843" y="3881"/>
                </a:cubicBezTo>
                <a:close/>
                <a:moveTo>
                  <a:pt x="2856" y="3870"/>
                </a:moveTo>
                <a:lnTo>
                  <a:pt x="2856" y="3870"/>
                </a:lnTo>
                <a:cubicBezTo>
                  <a:pt x="2857" y="3869"/>
                  <a:pt x="2860" y="3869"/>
                  <a:pt x="2861" y="3870"/>
                </a:cubicBezTo>
                <a:cubicBezTo>
                  <a:pt x="2863" y="3872"/>
                  <a:pt x="2863" y="3874"/>
                  <a:pt x="2861" y="3876"/>
                </a:cubicBezTo>
                <a:cubicBezTo>
                  <a:pt x="2860" y="3878"/>
                  <a:pt x="2857" y="3878"/>
                  <a:pt x="2856" y="3876"/>
                </a:cubicBezTo>
                <a:cubicBezTo>
                  <a:pt x="2854" y="3874"/>
                  <a:pt x="2854" y="3872"/>
                  <a:pt x="2856" y="3870"/>
                </a:cubicBezTo>
                <a:close/>
                <a:moveTo>
                  <a:pt x="2868" y="3860"/>
                </a:moveTo>
                <a:lnTo>
                  <a:pt x="2868" y="3860"/>
                </a:lnTo>
                <a:cubicBezTo>
                  <a:pt x="2869" y="3858"/>
                  <a:pt x="2872" y="3858"/>
                  <a:pt x="2873" y="3860"/>
                </a:cubicBezTo>
                <a:cubicBezTo>
                  <a:pt x="2875" y="3861"/>
                  <a:pt x="2875" y="3864"/>
                  <a:pt x="2873" y="3866"/>
                </a:cubicBezTo>
                <a:cubicBezTo>
                  <a:pt x="2872" y="3867"/>
                  <a:pt x="2869" y="3867"/>
                  <a:pt x="2868" y="3866"/>
                </a:cubicBezTo>
                <a:cubicBezTo>
                  <a:pt x="2866" y="3864"/>
                  <a:pt x="2866" y="3861"/>
                  <a:pt x="2868" y="3860"/>
                </a:cubicBezTo>
                <a:close/>
                <a:moveTo>
                  <a:pt x="2880" y="3849"/>
                </a:moveTo>
                <a:lnTo>
                  <a:pt x="2880" y="3849"/>
                </a:lnTo>
                <a:cubicBezTo>
                  <a:pt x="2881" y="3848"/>
                  <a:pt x="2884" y="3848"/>
                  <a:pt x="2886" y="3849"/>
                </a:cubicBezTo>
                <a:cubicBezTo>
                  <a:pt x="2887" y="3851"/>
                  <a:pt x="2887" y="3854"/>
                  <a:pt x="2886" y="3855"/>
                </a:cubicBezTo>
                <a:cubicBezTo>
                  <a:pt x="2884" y="3857"/>
                  <a:pt x="2881" y="3857"/>
                  <a:pt x="2880" y="3855"/>
                </a:cubicBezTo>
                <a:cubicBezTo>
                  <a:pt x="2878" y="3854"/>
                  <a:pt x="2878" y="3851"/>
                  <a:pt x="2880" y="3849"/>
                </a:cubicBezTo>
                <a:close/>
                <a:moveTo>
                  <a:pt x="2892" y="3839"/>
                </a:moveTo>
                <a:lnTo>
                  <a:pt x="2892" y="3839"/>
                </a:lnTo>
                <a:cubicBezTo>
                  <a:pt x="2894" y="3837"/>
                  <a:pt x="2896" y="3837"/>
                  <a:pt x="2898" y="3839"/>
                </a:cubicBezTo>
                <a:cubicBezTo>
                  <a:pt x="2899" y="3841"/>
                  <a:pt x="2899" y="3843"/>
                  <a:pt x="2898" y="3845"/>
                </a:cubicBezTo>
                <a:cubicBezTo>
                  <a:pt x="2896" y="3846"/>
                  <a:pt x="2894" y="3846"/>
                  <a:pt x="2892" y="3845"/>
                </a:cubicBezTo>
                <a:cubicBezTo>
                  <a:pt x="2890" y="3843"/>
                  <a:pt x="2890" y="3841"/>
                  <a:pt x="2892" y="3839"/>
                </a:cubicBezTo>
                <a:close/>
                <a:moveTo>
                  <a:pt x="2904" y="3829"/>
                </a:moveTo>
                <a:lnTo>
                  <a:pt x="2904" y="3829"/>
                </a:lnTo>
                <a:cubicBezTo>
                  <a:pt x="2906" y="3827"/>
                  <a:pt x="2908" y="3827"/>
                  <a:pt x="2910" y="3829"/>
                </a:cubicBezTo>
                <a:cubicBezTo>
                  <a:pt x="2911" y="3830"/>
                  <a:pt x="2911" y="3833"/>
                  <a:pt x="2910" y="3834"/>
                </a:cubicBezTo>
                <a:cubicBezTo>
                  <a:pt x="2908" y="3836"/>
                  <a:pt x="2906" y="3836"/>
                  <a:pt x="2904" y="3834"/>
                </a:cubicBezTo>
                <a:cubicBezTo>
                  <a:pt x="2903" y="3833"/>
                  <a:pt x="2903" y="3830"/>
                  <a:pt x="2904" y="3829"/>
                </a:cubicBezTo>
                <a:close/>
                <a:moveTo>
                  <a:pt x="2916" y="3818"/>
                </a:moveTo>
                <a:lnTo>
                  <a:pt x="2916" y="3818"/>
                </a:lnTo>
                <a:cubicBezTo>
                  <a:pt x="2918" y="3817"/>
                  <a:pt x="2920" y="3817"/>
                  <a:pt x="2922" y="3818"/>
                </a:cubicBezTo>
                <a:cubicBezTo>
                  <a:pt x="2924" y="3820"/>
                  <a:pt x="2924" y="3822"/>
                  <a:pt x="2922" y="3824"/>
                </a:cubicBezTo>
                <a:cubicBezTo>
                  <a:pt x="2920" y="3825"/>
                  <a:pt x="2918" y="3825"/>
                  <a:pt x="2916" y="3824"/>
                </a:cubicBezTo>
                <a:cubicBezTo>
                  <a:pt x="2915" y="3822"/>
                  <a:pt x="2915" y="3820"/>
                  <a:pt x="2916" y="3818"/>
                </a:cubicBezTo>
                <a:close/>
                <a:moveTo>
                  <a:pt x="2928" y="3808"/>
                </a:moveTo>
                <a:lnTo>
                  <a:pt x="2928" y="3808"/>
                </a:lnTo>
                <a:cubicBezTo>
                  <a:pt x="2930" y="3806"/>
                  <a:pt x="2933" y="3806"/>
                  <a:pt x="2934" y="3808"/>
                </a:cubicBezTo>
                <a:cubicBezTo>
                  <a:pt x="2936" y="3809"/>
                  <a:pt x="2936" y="3812"/>
                  <a:pt x="2934" y="3813"/>
                </a:cubicBezTo>
                <a:cubicBezTo>
                  <a:pt x="2933" y="3815"/>
                  <a:pt x="2930" y="3815"/>
                  <a:pt x="2928" y="3813"/>
                </a:cubicBezTo>
                <a:cubicBezTo>
                  <a:pt x="2927" y="3812"/>
                  <a:pt x="2927" y="3809"/>
                  <a:pt x="2928" y="3808"/>
                </a:cubicBezTo>
                <a:close/>
                <a:moveTo>
                  <a:pt x="2941" y="3797"/>
                </a:moveTo>
                <a:lnTo>
                  <a:pt x="2941" y="3797"/>
                </a:lnTo>
                <a:cubicBezTo>
                  <a:pt x="2942" y="3796"/>
                  <a:pt x="2945" y="3796"/>
                  <a:pt x="2946" y="3797"/>
                </a:cubicBezTo>
                <a:cubicBezTo>
                  <a:pt x="2948" y="3799"/>
                  <a:pt x="2948" y="3801"/>
                  <a:pt x="2946" y="3803"/>
                </a:cubicBezTo>
                <a:cubicBezTo>
                  <a:pt x="2945" y="3805"/>
                  <a:pt x="2942" y="3805"/>
                  <a:pt x="2941" y="3803"/>
                </a:cubicBezTo>
                <a:cubicBezTo>
                  <a:pt x="2939" y="3801"/>
                  <a:pt x="2939" y="3799"/>
                  <a:pt x="2941" y="3797"/>
                </a:cubicBezTo>
                <a:close/>
                <a:moveTo>
                  <a:pt x="2953" y="3787"/>
                </a:moveTo>
                <a:lnTo>
                  <a:pt x="2953" y="3787"/>
                </a:lnTo>
                <a:cubicBezTo>
                  <a:pt x="2954" y="3785"/>
                  <a:pt x="2957" y="3785"/>
                  <a:pt x="2958" y="3787"/>
                </a:cubicBezTo>
                <a:cubicBezTo>
                  <a:pt x="2960" y="3788"/>
                  <a:pt x="2960" y="3791"/>
                  <a:pt x="2958" y="3793"/>
                </a:cubicBezTo>
                <a:cubicBezTo>
                  <a:pt x="2957" y="3794"/>
                  <a:pt x="2954" y="3794"/>
                  <a:pt x="2953" y="3793"/>
                </a:cubicBezTo>
                <a:cubicBezTo>
                  <a:pt x="2951" y="3791"/>
                  <a:pt x="2951" y="3788"/>
                  <a:pt x="2953" y="3787"/>
                </a:cubicBezTo>
                <a:close/>
                <a:moveTo>
                  <a:pt x="2965" y="3776"/>
                </a:moveTo>
                <a:lnTo>
                  <a:pt x="2965" y="3776"/>
                </a:lnTo>
                <a:cubicBezTo>
                  <a:pt x="2966" y="3775"/>
                  <a:pt x="2969" y="3775"/>
                  <a:pt x="2971" y="3776"/>
                </a:cubicBezTo>
                <a:cubicBezTo>
                  <a:pt x="2972" y="3778"/>
                  <a:pt x="2972" y="3781"/>
                  <a:pt x="2971" y="3782"/>
                </a:cubicBezTo>
                <a:cubicBezTo>
                  <a:pt x="2969" y="3784"/>
                  <a:pt x="2966" y="3784"/>
                  <a:pt x="2965" y="3782"/>
                </a:cubicBezTo>
                <a:cubicBezTo>
                  <a:pt x="2963" y="3781"/>
                  <a:pt x="2963" y="3778"/>
                  <a:pt x="2965" y="3776"/>
                </a:cubicBezTo>
                <a:close/>
                <a:moveTo>
                  <a:pt x="2977" y="3766"/>
                </a:moveTo>
                <a:lnTo>
                  <a:pt x="2977" y="3766"/>
                </a:lnTo>
                <a:cubicBezTo>
                  <a:pt x="2979" y="3764"/>
                  <a:pt x="2981" y="3764"/>
                  <a:pt x="2983" y="3766"/>
                </a:cubicBezTo>
                <a:cubicBezTo>
                  <a:pt x="2984" y="3768"/>
                  <a:pt x="2984" y="3770"/>
                  <a:pt x="2983" y="3772"/>
                </a:cubicBezTo>
                <a:cubicBezTo>
                  <a:pt x="2981" y="3773"/>
                  <a:pt x="2979" y="3773"/>
                  <a:pt x="2977" y="3772"/>
                </a:cubicBezTo>
                <a:cubicBezTo>
                  <a:pt x="2975" y="3770"/>
                  <a:pt x="2975" y="3768"/>
                  <a:pt x="2977" y="3766"/>
                </a:cubicBezTo>
                <a:close/>
                <a:moveTo>
                  <a:pt x="2989" y="3756"/>
                </a:moveTo>
                <a:lnTo>
                  <a:pt x="2989" y="3756"/>
                </a:lnTo>
                <a:cubicBezTo>
                  <a:pt x="2991" y="3754"/>
                  <a:pt x="2993" y="3754"/>
                  <a:pt x="2995" y="3756"/>
                </a:cubicBezTo>
                <a:cubicBezTo>
                  <a:pt x="2996" y="3757"/>
                  <a:pt x="2996" y="3760"/>
                  <a:pt x="2995" y="3761"/>
                </a:cubicBezTo>
                <a:cubicBezTo>
                  <a:pt x="2993" y="3763"/>
                  <a:pt x="2991" y="3763"/>
                  <a:pt x="2989" y="3761"/>
                </a:cubicBezTo>
                <a:cubicBezTo>
                  <a:pt x="2988" y="3760"/>
                  <a:pt x="2988" y="3757"/>
                  <a:pt x="2989" y="3756"/>
                </a:cubicBezTo>
                <a:close/>
                <a:moveTo>
                  <a:pt x="3001" y="3745"/>
                </a:moveTo>
                <a:lnTo>
                  <a:pt x="3001" y="3745"/>
                </a:lnTo>
                <a:cubicBezTo>
                  <a:pt x="3003" y="3744"/>
                  <a:pt x="3005" y="3744"/>
                  <a:pt x="3007" y="3745"/>
                </a:cubicBezTo>
                <a:cubicBezTo>
                  <a:pt x="3009" y="3747"/>
                  <a:pt x="3009" y="3749"/>
                  <a:pt x="3007" y="3751"/>
                </a:cubicBezTo>
                <a:cubicBezTo>
                  <a:pt x="3005" y="3752"/>
                  <a:pt x="3003" y="3752"/>
                  <a:pt x="3001" y="3751"/>
                </a:cubicBezTo>
                <a:cubicBezTo>
                  <a:pt x="3000" y="3749"/>
                  <a:pt x="3000" y="3747"/>
                  <a:pt x="3001" y="3745"/>
                </a:cubicBezTo>
                <a:close/>
                <a:moveTo>
                  <a:pt x="3013" y="3735"/>
                </a:moveTo>
                <a:lnTo>
                  <a:pt x="3013" y="3735"/>
                </a:lnTo>
                <a:cubicBezTo>
                  <a:pt x="3015" y="3733"/>
                  <a:pt x="3018" y="3733"/>
                  <a:pt x="3019" y="3735"/>
                </a:cubicBezTo>
                <a:cubicBezTo>
                  <a:pt x="3021" y="3736"/>
                  <a:pt x="3021" y="3739"/>
                  <a:pt x="3019" y="3740"/>
                </a:cubicBezTo>
                <a:cubicBezTo>
                  <a:pt x="3018" y="3742"/>
                  <a:pt x="3015" y="3742"/>
                  <a:pt x="3013" y="3740"/>
                </a:cubicBezTo>
                <a:cubicBezTo>
                  <a:pt x="3012" y="3739"/>
                  <a:pt x="3012" y="3736"/>
                  <a:pt x="3013" y="3735"/>
                </a:cubicBezTo>
                <a:close/>
                <a:moveTo>
                  <a:pt x="3026" y="3724"/>
                </a:moveTo>
                <a:lnTo>
                  <a:pt x="3026" y="3724"/>
                </a:lnTo>
                <a:cubicBezTo>
                  <a:pt x="3027" y="3723"/>
                  <a:pt x="3030" y="3723"/>
                  <a:pt x="3031" y="3724"/>
                </a:cubicBezTo>
                <a:cubicBezTo>
                  <a:pt x="3033" y="3726"/>
                  <a:pt x="3033" y="3728"/>
                  <a:pt x="3031" y="3730"/>
                </a:cubicBezTo>
                <a:cubicBezTo>
                  <a:pt x="3030" y="3732"/>
                  <a:pt x="3027" y="3732"/>
                  <a:pt x="3026" y="3730"/>
                </a:cubicBezTo>
                <a:cubicBezTo>
                  <a:pt x="3024" y="3728"/>
                  <a:pt x="3024" y="3726"/>
                  <a:pt x="3026" y="3724"/>
                </a:cubicBezTo>
                <a:close/>
                <a:moveTo>
                  <a:pt x="3038" y="3714"/>
                </a:moveTo>
                <a:lnTo>
                  <a:pt x="3038" y="3714"/>
                </a:lnTo>
                <a:cubicBezTo>
                  <a:pt x="3039" y="3712"/>
                  <a:pt x="3042" y="3712"/>
                  <a:pt x="3043" y="3714"/>
                </a:cubicBezTo>
                <a:cubicBezTo>
                  <a:pt x="3045" y="3715"/>
                  <a:pt x="3045" y="3718"/>
                  <a:pt x="3043" y="3720"/>
                </a:cubicBezTo>
                <a:cubicBezTo>
                  <a:pt x="3042" y="3721"/>
                  <a:pt x="3039" y="3721"/>
                  <a:pt x="3038" y="3720"/>
                </a:cubicBezTo>
                <a:cubicBezTo>
                  <a:pt x="3036" y="3718"/>
                  <a:pt x="3036" y="3715"/>
                  <a:pt x="3038" y="3714"/>
                </a:cubicBezTo>
                <a:close/>
                <a:moveTo>
                  <a:pt x="3050" y="3703"/>
                </a:moveTo>
                <a:lnTo>
                  <a:pt x="3050" y="3703"/>
                </a:lnTo>
                <a:cubicBezTo>
                  <a:pt x="3051" y="3702"/>
                  <a:pt x="3054" y="3702"/>
                  <a:pt x="3056" y="3703"/>
                </a:cubicBezTo>
                <a:cubicBezTo>
                  <a:pt x="3057" y="3705"/>
                  <a:pt x="3057" y="3708"/>
                  <a:pt x="3056" y="3709"/>
                </a:cubicBezTo>
                <a:cubicBezTo>
                  <a:pt x="3054" y="3711"/>
                  <a:pt x="3051" y="3711"/>
                  <a:pt x="3050" y="3709"/>
                </a:cubicBezTo>
                <a:cubicBezTo>
                  <a:pt x="3048" y="3708"/>
                  <a:pt x="3048" y="3705"/>
                  <a:pt x="3050" y="3703"/>
                </a:cubicBezTo>
                <a:close/>
                <a:moveTo>
                  <a:pt x="3062" y="3693"/>
                </a:moveTo>
                <a:lnTo>
                  <a:pt x="3062" y="3693"/>
                </a:lnTo>
                <a:cubicBezTo>
                  <a:pt x="3064" y="3691"/>
                  <a:pt x="3066" y="3691"/>
                  <a:pt x="3068" y="3693"/>
                </a:cubicBezTo>
                <a:cubicBezTo>
                  <a:pt x="3069" y="3695"/>
                  <a:pt x="3069" y="3697"/>
                  <a:pt x="3068" y="3699"/>
                </a:cubicBezTo>
                <a:cubicBezTo>
                  <a:pt x="3066" y="3700"/>
                  <a:pt x="3064" y="3700"/>
                  <a:pt x="3062" y="3699"/>
                </a:cubicBezTo>
                <a:cubicBezTo>
                  <a:pt x="3061" y="3697"/>
                  <a:pt x="3061" y="3695"/>
                  <a:pt x="3062" y="3693"/>
                </a:cubicBezTo>
                <a:close/>
                <a:moveTo>
                  <a:pt x="3074" y="3683"/>
                </a:moveTo>
                <a:lnTo>
                  <a:pt x="3074" y="3683"/>
                </a:lnTo>
                <a:cubicBezTo>
                  <a:pt x="3076" y="3681"/>
                  <a:pt x="3078" y="3681"/>
                  <a:pt x="3080" y="3683"/>
                </a:cubicBezTo>
                <a:cubicBezTo>
                  <a:pt x="3081" y="3684"/>
                  <a:pt x="3081" y="3687"/>
                  <a:pt x="3080" y="3688"/>
                </a:cubicBezTo>
                <a:cubicBezTo>
                  <a:pt x="3078" y="3690"/>
                  <a:pt x="3076" y="3690"/>
                  <a:pt x="3074" y="3688"/>
                </a:cubicBezTo>
                <a:cubicBezTo>
                  <a:pt x="3073" y="3687"/>
                  <a:pt x="3073" y="3684"/>
                  <a:pt x="3074" y="3683"/>
                </a:cubicBezTo>
                <a:close/>
                <a:moveTo>
                  <a:pt x="3086" y="3672"/>
                </a:moveTo>
                <a:lnTo>
                  <a:pt x="3086" y="3672"/>
                </a:lnTo>
                <a:cubicBezTo>
                  <a:pt x="3088" y="3671"/>
                  <a:pt x="3090" y="3671"/>
                  <a:pt x="3092" y="3672"/>
                </a:cubicBezTo>
                <a:cubicBezTo>
                  <a:pt x="3094" y="3674"/>
                  <a:pt x="3094" y="3676"/>
                  <a:pt x="3092" y="3678"/>
                </a:cubicBezTo>
                <a:cubicBezTo>
                  <a:pt x="3090" y="3679"/>
                  <a:pt x="3088" y="3679"/>
                  <a:pt x="3086" y="3678"/>
                </a:cubicBezTo>
                <a:cubicBezTo>
                  <a:pt x="3085" y="3676"/>
                  <a:pt x="3085" y="3674"/>
                  <a:pt x="3086" y="3672"/>
                </a:cubicBezTo>
                <a:close/>
                <a:moveTo>
                  <a:pt x="3098" y="3662"/>
                </a:moveTo>
                <a:lnTo>
                  <a:pt x="3099" y="3662"/>
                </a:lnTo>
                <a:cubicBezTo>
                  <a:pt x="3100" y="3660"/>
                  <a:pt x="3103" y="3660"/>
                  <a:pt x="3104" y="3662"/>
                </a:cubicBezTo>
                <a:cubicBezTo>
                  <a:pt x="3106" y="3663"/>
                  <a:pt x="3106" y="3666"/>
                  <a:pt x="3104" y="3667"/>
                </a:cubicBezTo>
                <a:cubicBezTo>
                  <a:pt x="3103" y="3669"/>
                  <a:pt x="3100" y="3669"/>
                  <a:pt x="3098" y="3667"/>
                </a:cubicBezTo>
                <a:cubicBezTo>
                  <a:pt x="3097" y="3666"/>
                  <a:pt x="3097" y="3663"/>
                  <a:pt x="3098" y="3662"/>
                </a:cubicBezTo>
                <a:close/>
                <a:moveTo>
                  <a:pt x="3111" y="3651"/>
                </a:moveTo>
                <a:lnTo>
                  <a:pt x="3111" y="3651"/>
                </a:lnTo>
                <a:cubicBezTo>
                  <a:pt x="3112" y="3650"/>
                  <a:pt x="3115" y="3650"/>
                  <a:pt x="3116" y="3651"/>
                </a:cubicBezTo>
                <a:cubicBezTo>
                  <a:pt x="3118" y="3653"/>
                  <a:pt x="3118" y="3655"/>
                  <a:pt x="3116" y="3657"/>
                </a:cubicBezTo>
                <a:cubicBezTo>
                  <a:pt x="3115" y="3659"/>
                  <a:pt x="3112" y="3659"/>
                  <a:pt x="3111" y="3657"/>
                </a:cubicBezTo>
                <a:cubicBezTo>
                  <a:pt x="3109" y="3655"/>
                  <a:pt x="3109" y="3653"/>
                  <a:pt x="3111" y="3651"/>
                </a:cubicBezTo>
                <a:close/>
                <a:moveTo>
                  <a:pt x="3123" y="3641"/>
                </a:moveTo>
                <a:lnTo>
                  <a:pt x="3123" y="3641"/>
                </a:lnTo>
                <a:cubicBezTo>
                  <a:pt x="3124" y="3639"/>
                  <a:pt x="3127" y="3639"/>
                  <a:pt x="3128" y="3641"/>
                </a:cubicBezTo>
                <a:cubicBezTo>
                  <a:pt x="3130" y="3642"/>
                  <a:pt x="3130" y="3645"/>
                  <a:pt x="3128" y="3647"/>
                </a:cubicBezTo>
                <a:cubicBezTo>
                  <a:pt x="3127" y="3648"/>
                  <a:pt x="3124" y="3648"/>
                  <a:pt x="3123" y="3647"/>
                </a:cubicBezTo>
                <a:cubicBezTo>
                  <a:pt x="3121" y="3645"/>
                  <a:pt x="3121" y="3642"/>
                  <a:pt x="3123" y="3641"/>
                </a:cubicBezTo>
                <a:close/>
                <a:moveTo>
                  <a:pt x="3135" y="3630"/>
                </a:moveTo>
                <a:lnTo>
                  <a:pt x="3135" y="3630"/>
                </a:lnTo>
                <a:cubicBezTo>
                  <a:pt x="3136" y="3629"/>
                  <a:pt x="3139" y="3629"/>
                  <a:pt x="3141" y="3630"/>
                </a:cubicBezTo>
                <a:cubicBezTo>
                  <a:pt x="3142" y="3632"/>
                  <a:pt x="3142" y="3635"/>
                  <a:pt x="3141" y="3636"/>
                </a:cubicBezTo>
                <a:cubicBezTo>
                  <a:pt x="3139" y="3638"/>
                  <a:pt x="3136" y="3638"/>
                  <a:pt x="3135" y="3636"/>
                </a:cubicBezTo>
                <a:cubicBezTo>
                  <a:pt x="3133" y="3635"/>
                  <a:pt x="3133" y="3632"/>
                  <a:pt x="3135" y="3630"/>
                </a:cubicBezTo>
                <a:close/>
                <a:moveTo>
                  <a:pt x="3147" y="3620"/>
                </a:moveTo>
                <a:lnTo>
                  <a:pt x="3147" y="3620"/>
                </a:lnTo>
                <a:cubicBezTo>
                  <a:pt x="3149" y="3618"/>
                  <a:pt x="3151" y="3618"/>
                  <a:pt x="3153" y="3620"/>
                </a:cubicBezTo>
                <a:cubicBezTo>
                  <a:pt x="3154" y="3622"/>
                  <a:pt x="3154" y="3624"/>
                  <a:pt x="3153" y="3626"/>
                </a:cubicBezTo>
                <a:cubicBezTo>
                  <a:pt x="3151" y="3627"/>
                  <a:pt x="3149" y="3627"/>
                  <a:pt x="3147" y="3626"/>
                </a:cubicBezTo>
                <a:cubicBezTo>
                  <a:pt x="3146" y="3624"/>
                  <a:pt x="3146" y="3622"/>
                  <a:pt x="3147" y="3620"/>
                </a:cubicBezTo>
                <a:close/>
                <a:moveTo>
                  <a:pt x="3159" y="3610"/>
                </a:moveTo>
                <a:lnTo>
                  <a:pt x="3159" y="3610"/>
                </a:lnTo>
                <a:cubicBezTo>
                  <a:pt x="3161" y="3608"/>
                  <a:pt x="3163" y="3608"/>
                  <a:pt x="3165" y="3610"/>
                </a:cubicBezTo>
                <a:cubicBezTo>
                  <a:pt x="3166" y="3611"/>
                  <a:pt x="3166" y="3614"/>
                  <a:pt x="3165" y="3615"/>
                </a:cubicBezTo>
                <a:cubicBezTo>
                  <a:pt x="3163" y="3617"/>
                  <a:pt x="3161" y="3617"/>
                  <a:pt x="3159" y="3615"/>
                </a:cubicBezTo>
                <a:cubicBezTo>
                  <a:pt x="3158" y="3614"/>
                  <a:pt x="3158" y="3611"/>
                  <a:pt x="3159" y="3610"/>
                </a:cubicBezTo>
                <a:close/>
                <a:moveTo>
                  <a:pt x="3171" y="3599"/>
                </a:moveTo>
                <a:lnTo>
                  <a:pt x="3171" y="3599"/>
                </a:lnTo>
                <a:cubicBezTo>
                  <a:pt x="3173" y="3598"/>
                  <a:pt x="3175" y="3598"/>
                  <a:pt x="3177" y="3599"/>
                </a:cubicBezTo>
                <a:cubicBezTo>
                  <a:pt x="3179" y="3601"/>
                  <a:pt x="3179" y="3603"/>
                  <a:pt x="3177" y="3605"/>
                </a:cubicBezTo>
                <a:cubicBezTo>
                  <a:pt x="3175" y="3606"/>
                  <a:pt x="3173" y="3606"/>
                  <a:pt x="3171" y="3605"/>
                </a:cubicBezTo>
                <a:cubicBezTo>
                  <a:pt x="3170" y="3603"/>
                  <a:pt x="3170" y="3601"/>
                  <a:pt x="3171" y="3599"/>
                </a:cubicBezTo>
                <a:close/>
                <a:moveTo>
                  <a:pt x="3184" y="3589"/>
                </a:moveTo>
                <a:lnTo>
                  <a:pt x="3184" y="3589"/>
                </a:lnTo>
                <a:cubicBezTo>
                  <a:pt x="3185" y="3587"/>
                  <a:pt x="3188" y="3587"/>
                  <a:pt x="3189" y="3589"/>
                </a:cubicBezTo>
                <a:cubicBezTo>
                  <a:pt x="3191" y="3590"/>
                  <a:pt x="3191" y="3593"/>
                  <a:pt x="3189" y="3594"/>
                </a:cubicBezTo>
                <a:cubicBezTo>
                  <a:pt x="3188" y="3596"/>
                  <a:pt x="3185" y="3596"/>
                  <a:pt x="3184" y="3594"/>
                </a:cubicBezTo>
                <a:cubicBezTo>
                  <a:pt x="3182" y="3593"/>
                  <a:pt x="3182" y="3590"/>
                  <a:pt x="3184" y="3589"/>
                </a:cubicBezTo>
                <a:close/>
                <a:moveTo>
                  <a:pt x="3196" y="3578"/>
                </a:moveTo>
                <a:lnTo>
                  <a:pt x="3196" y="3578"/>
                </a:lnTo>
                <a:cubicBezTo>
                  <a:pt x="3197" y="3577"/>
                  <a:pt x="3200" y="3577"/>
                  <a:pt x="3201" y="3578"/>
                </a:cubicBezTo>
                <a:cubicBezTo>
                  <a:pt x="3203" y="3580"/>
                  <a:pt x="3203" y="3582"/>
                  <a:pt x="3201" y="3584"/>
                </a:cubicBezTo>
                <a:cubicBezTo>
                  <a:pt x="3200" y="3586"/>
                  <a:pt x="3197" y="3586"/>
                  <a:pt x="3196" y="3584"/>
                </a:cubicBezTo>
                <a:cubicBezTo>
                  <a:pt x="3194" y="3582"/>
                  <a:pt x="3194" y="3580"/>
                  <a:pt x="3196" y="3578"/>
                </a:cubicBezTo>
                <a:close/>
                <a:moveTo>
                  <a:pt x="3208" y="3568"/>
                </a:moveTo>
                <a:lnTo>
                  <a:pt x="3208" y="3568"/>
                </a:lnTo>
                <a:cubicBezTo>
                  <a:pt x="3209" y="3566"/>
                  <a:pt x="3212" y="3566"/>
                  <a:pt x="3213" y="3568"/>
                </a:cubicBezTo>
                <a:cubicBezTo>
                  <a:pt x="3215" y="3569"/>
                  <a:pt x="3215" y="3572"/>
                  <a:pt x="3213" y="3574"/>
                </a:cubicBezTo>
                <a:cubicBezTo>
                  <a:pt x="3212" y="3575"/>
                  <a:pt x="3209" y="3575"/>
                  <a:pt x="3208" y="3574"/>
                </a:cubicBezTo>
                <a:cubicBezTo>
                  <a:pt x="3206" y="3572"/>
                  <a:pt x="3206" y="3569"/>
                  <a:pt x="3208" y="3568"/>
                </a:cubicBezTo>
                <a:close/>
                <a:moveTo>
                  <a:pt x="3220" y="3557"/>
                </a:moveTo>
                <a:lnTo>
                  <a:pt x="3220" y="3557"/>
                </a:lnTo>
                <a:cubicBezTo>
                  <a:pt x="3222" y="3556"/>
                  <a:pt x="3224" y="3556"/>
                  <a:pt x="3226" y="3557"/>
                </a:cubicBezTo>
                <a:cubicBezTo>
                  <a:pt x="3227" y="3559"/>
                  <a:pt x="3227" y="3562"/>
                  <a:pt x="3226" y="3563"/>
                </a:cubicBezTo>
                <a:cubicBezTo>
                  <a:pt x="3224" y="3565"/>
                  <a:pt x="3222" y="3565"/>
                  <a:pt x="3220" y="3563"/>
                </a:cubicBezTo>
                <a:cubicBezTo>
                  <a:pt x="3218" y="3562"/>
                  <a:pt x="3218" y="3559"/>
                  <a:pt x="3220" y="3557"/>
                </a:cubicBezTo>
                <a:close/>
                <a:moveTo>
                  <a:pt x="3232" y="3547"/>
                </a:moveTo>
                <a:lnTo>
                  <a:pt x="3232" y="3547"/>
                </a:lnTo>
                <a:cubicBezTo>
                  <a:pt x="3234" y="3545"/>
                  <a:pt x="3236" y="3545"/>
                  <a:pt x="3238" y="3547"/>
                </a:cubicBezTo>
                <a:cubicBezTo>
                  <a:pt x="3239" y="3549"/>
                  <a:pt x="3239" y="3551"/>
                  <a:pt x="3238" y="3553"/>
                </a:cubicBezTo>
                <a:cubicBezTo>
                  <a:pt x="3236" y="3554"/>
                  <a:pt x="3234" y="3554"/>
                  <a:pt x="3232" y="3553"/>
                </a:cubicBezTo>
                <a:cubicBezTo>
                  <a:pt x="3231" y="3551"/>
                  <a:pt x="3231" y="3549"/>
                  <a:pt x="3232" y="3547"/>
                </a:cubicBezTo>
                <a:close/>
                <a:moveTo>
                  <a:pt x="3244" y="3537"/>
                </a:moveTo>
                <a:lnTo>
                  <a:pt x="3244" y="3537"/>
                </a:lnTo>
                <a:cubicBezTo>
                  <a:pt x="3246" y="3535"/>
                  <a:pt x="3248" y="3535"/>
                  <a:pt x="3250" y="3537"/>
                </a:cubicBezTo>
                <a:cubicBezTo>
                  <a:pt x="3251" y="3538"/>
                  <a:pt x="3251" y="3541"/>
                  <a:pt x="3250" y="3542"/>
                </a:cubicBezTo>
                <a:cubicBezTo>
                  <a:pt x="3248" y="3544"/>
                  <a:pt x="3246" y="3544"/>
                  <a:pt x="3244" y="3542"/>
                </a:cubicBezTo>
                <a:cubicBezTo>
                  <a:pt x="3243" y="3541"/>
                  <a:pt x="3243" y="3538"/>
                  <a:pt x="3244" y="3537"/>
                </a:cubicBezTo>
                <a:close/>
                <a:moveTo>
                  <a:pt x="3256" y="3526"/>
                </a:moveTo>
                <a:lnTo>
                  <a:pt x="3256" y="3526"/>
                </a:lnTo>
                <a:cubicBezTo>
                  <a:pt x="3258" y="3525"/>
                  <a:pt x="3260" y="3525"/>
                  <a:pt x="3262" y="3526"/>
                </a:cubicBezTo>
                <a:cubicBezTo>
                  <a:pt x="3264" y="3528"/>
                  <a:pt x="3264" y="3530"/>
                  <a:pt x="3262" y="3532"/>
                </a:cubicBezTo>
                <a:cubicBezTo>
                  <a:pt x="3260" y="3533"/>
                  <a:pt x="3258" y="3533"/>
                  <a:pt x="3256" y="3532"/>
                </a:cubicBezTo>
                <a:cubicBezTo>
                  <a:pt x="3255" y="3530"/>
                  <a:pt x="3255" y="3528"/>
                  <a:pt x="3256" y="3526"/>
                </a:cubicBezTo>
                <a:close/>
                <a:moveTo>
                  <a:pt x="3269" y="3516"/>
                </a:moveTo>
                <a:lnTo>
                  <a:pt x="3269" y="3516"/>
                </a:lnTo>
                <a:cubicBezTo>
                  <a:pt x="3270" y="3514"/>
                  <a:pt x="3273" y="3514"/>
                  <a:pt x="3274" y="3516"/>
                </a:cubicBezTo>
                <a:cubicBezTo>
                  <a:pt x="3276" y="3517"/>
                  <a:pt x="3276" y="3520"/>
                  <a:pt x="3274" y="3521"/>
                </a:cubicBezTo>
                <a:cubicBezTo>
                  <a:pt x="3273" y="3523"/>
                  <a:pt x="3270" y="3523"/>
                  <a:pt x="3269" y="3521"/>
                </a:cubicBezTo>
                <a:cubicBezTo>
                  <a:pt x="3267" y="3520"/>
                  <a:pt x="3267" y="3517"/>
                  <a:pt x="3269" y="3516"/>
                </a:cubicBezTo>
                <a:close/>
                <a:moveTo>
                  <a:pt x="3281" y="3505"/>
                </a:moveTo>
                <a:lnTo>
                  <a:pt x="3281" y="3505"/>
                </a:lnTo>
                <a:cubicBezTo>
                  <a:pt x="3282" y="3504"/>
                  <a:pt x="3285" y="3504"/>
                  <a:pt x="3286" y="3505"/>
                </a:cubicBezTo>
                <a:cubicBezTo>
                  <a:pt x="3288" y="3507"/>
                  <a:pt x="3288" y="3509"/>
                  <a:pt x="3286" y="3511"/>
                </a:cubicBezTo>
                <a:cubicBezTo>
                  <a:pt x="3285" y="3513"/>
                  <a:pt x="3282" y="3513"/>
                  <a:pt x="3281" y="3511"/>
                </a:cubicBezTo>
                <a:cubicBezTo>
                  <a:pt x="3279" y="3509"/>
                  <a:pt x="3279" y="3507"/>
                  <a:pt x="3281" y="3505"/>
                </a:cubicBezTo>
                <a:close/>
                <a:moveTo>
                  <a:pt x="3293" y="3495"/>
                </a:moveTo>
                <a:lnTo>
                  <a:pt x="3293" y="3495"/>
                </a:lnTo>
                <a:cubicBezTo>
                  <a:pt x="3294" y="3493"/>
                  <a:pt x="3297" y="3493"/>
                  <a:pt x="3298" y="3495"/>
                </a:cubicBezTo>
                <a:cubicBezTo>
                  <a:pt x="3300" y="3496"/>
                  <a:pt x="3300" y="3499"/>
                  <a:pt x="3298" y="3501"/>
                </a:cubicBezTo>
                <a:cubicBezTo>
                  <a:pt x="3297" y="3502"/>
                  <a:pt x="3294" y="3502"/>
                  <a:pt x="3293" y="3501"/>
                </a:cubicBezTo>
                <a:cubicBezTo>
                  <a:pt x="3291" y="3499"/>
                  <a:pt x="3291" y="3496"/>
                  <a:pt x="3293" y="3495"/>
                </a:cubicBezTo>
                <a:close/>
                <a:moveTo>
                  <a:pt x="3305" y="3484"/>
                </a:moveTo>
                <a:lnTo>
                  <a:pt x="3305" y="3484"/>
                </a:lnTo>
                <a:cubicBezTo>
                  <a:pt x="3307" y="3483"/>
                  <a:pt x="3309" y="3483"/>
                  <a:pt x="3311" y="3484"/>
                </a:cubicBezTo>
                <a:cubicBezTo>
                  <a:pt x="3312" y="3486"/>
                  <a:pt x="3312" y="3489"/>
                  <a:pt x="3311" y="3490"/>
                </a:cubicBezTo>
                <a:cubicBezTo>
                  <a:pt x="3309" y="3492"/>
                  <a:pt x="3307" y="3492"/>
                  <a:pt x="3305" y="3490"/>
                </a:cubicBezTo>
                <a:cubicBezTo>
                  <a:pt x="3303" y="3489"/>
                  <a:pt x="3303" y="3486"/>
                  <a:pt x="3305" y="3484"/>
                </a:cubicBezTo>
                <a:close/>
                <a:moveTo>
                  <a:pt x="3317" y="3474"/>
                </a:moveTo>
                <a:lnTo>
                  <a:pt x="3317" y="3474"/>
                </a:lnTo>
                <a:cubicBezTo>
                  <a:pt x="3319" y="3472"/>
                  <a:pt x="3321" y="3472"/>
                  <a:pt x="3323" y="3474"/>
                </a:cubicBezTo>
                <a:cubicBezTo>
                  <a:pt x="3324" y="3476"/>
                  <a:pt x="3324" y="3478"/>
                  <a:pt x="3323" y="3480"/>
                </a:cubicBezTo>
                <a:cubicBezTo>
                  <a:pt x="3321" y="3481"/>
                  <a:pt x="3319" y="3481"/>
                  <a:pt x="3317" y="3480"/>
                </a:cubicBezTo>
                <a:cubicBezTo>
                  <a:pt x="3316" y="3478"/>
                  <a:pt x="3316" y="3476"/>
                  <a:pt x="3317" y="3474"/>
                </a:cubicBezTo>
                <a:close/>
                <a:moveTo>
                  <a:pt x="3329" y="3464"/>
                </a:moveTo>
                <a:lnTo>
                  <a:pt x="3329" y="3464"/>
                </a:lnTo>
                <a:cubicBezTo>
                  <a:pt x="3331" y="3462"/>
                  <a:pt x="3333" y="3462"/>
                  <a:pt x="3335" y="3464"/>
                </a:cubicBezTo>
                <a:cubicBezTo>
                  <a:pt x="3336" y="3465"/>
                  <a:pt x="3336" y="3468"/>
                  <a:pt x="3335" y="3469"/>
                </a:cubicBezTo>
                <a:cubicBezTo>
                  <a:pt x="3333" y="3471"/>
                  <a:pt x="3331" y="3471"/>
                  <a:pt x="3329" y="3469"/>
                </a:cubicBezTo>
                <a:cubicBezTo>
                  <a:pt x="3328" y="3468"/>
                  <a:pt x="3328" y="3465"/>
                  <a:pt x="3329" y="3464"/>
                </a:cubicBezTo>
                <a:close/>
                <a:moveTo>
                  <a:pt x="3341" y="3453"/>
                </a:moveTo>
                <a:lnTo>
                  <a:pt x="3341" y="3453"/>
                </a:lnTo>
                <a:cubicBezTo>
                  <a:pt x="3343" y="3452"/>
                  <a:pt x="3345" y="3452"/>
                  <a:pt x="3347" y="3453"/>
                </a:cubicBezTo>
                <a:cubicBezTo>
                  <a:pt x="3349" y="3455"/>
                  <a:pt x="3349" y="3457"/>
                  <a:pt x="3347" y="3459"/>
                </a:cubicBezTo>
                <a:cubicBezTo>
                  <a:pt x="3345" y="3460"/>
                  <a:pt x="3343" y="3460"/>
                  <a:pt x="3341" y="3459"/>
                </a:cubicBezTo>
                <a:cubicBezTo>
                  <a:pt x="3340" y="3457"/>
                  <a:pt x="3340" y="3455"/>
                  <a:pt x="3341" y="3453"/>
                </a:cubicBezTo>
                <a:close/>
                <a:moveTo>
                  <a:pt x="3354" y="3443"/>
                </a:moveTo>
                <a:lnTo>
                  <a:pt x="3354" y="3443"/>
                </a:lnTo>
                <a:cubicBezTo>
                  <a:pt x="3355" y="3441"/>
                  <a:pt x="3358" y="3441"/>
                  <a:pt x="3359" y="3443"/>
                </a:cubicBezTo>
                <a:cubicBezTo>
                  <a:pt x="3361" y="3444"/>
                  <a:pt x="3361" y="3447"/>
                  <a:pt x="3359" y="3448"/>
                </a:cubicBezTo>
                <a:cubicBezTo>
                  <a:pt x="3358" y="3450"/>
                  <a:pt x="3355" y="3450"/>
                  <a:pt x="3354" y="3448"/>
                </a:cubicBezTo>
                <a:cubicBezTo>
                  <a:pt x="3352" y="3447"/>
                  <a:pt x="3352" y="3444"/>
                  <a:pt x="3354" y="3443"/>
                </a:cubicBezTo>
                <a:close/>
                <a:moveTo>
                  <a:pt x="3366" y="3432"/>
                </a:moveTo>
                <a:lnTo>
                  <a:pt x="3366" y="3432"/>
                </a:lnTo>
                <a:cubicBezTo>
                  <a:pt x="3367" y="3431"/>
                  <a:pt x="3370" y="3431"/>
                  <a:pt x="3371" y="3432"/>
                </a:cubicBezTo>
                <a:cubicBezTo>
                  <a:pt x="3373" y="3434"/>
                  <a:pt x="3373" y="3436"/>
                  <a:pt x="3371" y="3438"/>
                </a:cubicBezTo>
                <a:cubicBezTo>
                  <a:pt x="3370" y="3440"/>
                  <a:pt x="3367" y="3440"/>
                  <a:pt x="3366" y="3438"/>
                </a:cubicBezTo>
                <a:cubicBezTo>
                  <a:pt x="3364" y="3436"/>
                  <a:pt x="3364" y="3434"/>
                  <a:pt x="3366" y="3432"/>
                </a:cubicBezTo>
                <a:close/>
                <a:moveTo>
                  <a:pt x="3378" y="3422"/>
                </a:moveTo>
                <a:lnTo>
                  <a:pt x="3378" y="3422"/>
                </a:lnTo>
                <a:cubicBezTo>
                  <a:pt x="3379" y="3420"/>
                  <a:pt x="3382" y="3420"/>
                  <a:pt x="3383" y="3422"/>
                </a:cubicBezTo>
                <a:cubicBezTo>
                  <a:pt x="3385" y="3423"/>
                  <a:pt x="3385" y="3426"/>
                  <a:pt x="3383" y="3428"/>
                </a:cubicBezTo>
                <a:cubicBezTo>
                  <a:pt x="3382" y="3429"/>
                  <a:pt x="3379" y="3429"/>
                  <a:pt x="3378" y="3428"/>
                </a:cubicBezTo>
                <a:cubicBezTo>
                  <a:pt x="3376" y="3426"/>
                  <a:pt x="3376" y="3423"/>
                  <a:pt x="3378" y="3422"/>
                </a:cubicBezTo>
                <a:close/>
                <a:moveTo>
                  <a:pt x="3390" y="3411"/>
                </a:moveTo>
                <a:lnTo>
                  <a:pt x="3390" y="3411"/>
                </a:lnTo>
                <a:cubicBezTo>
                  <a:pt x="3392" y="3410"/>
                  <a:pt x="3394" y="3410"/>
                  <a:pt x="3396" y="3411"/>
                </a:cubicBezTo>
                <a:cubicBezTo>
                  <a:pt x="3397" y="3413"/>
                  <a:pt x="3397" y="3416"/>
                  <a:pt x="3396" y="3417"/>
                </a:cubicBezTo>
                <a:cubicBezTo>
                  <a:pt x="3394" y="3419"/>
                  <a:pt x="3392" y="3419"/>
                  <a:pt x="3390" y="3417"/>
                </a:cubicBezTo>
                <a:cubicBezTo>
                  <a:pt x="3388" y="3416"/>
                  <a:pt x="3388" y="3413"/>
                  <a:pt x="3390" y="3411"/>
                </a:cubicBezTo>
                <a:close/>
                <a:moveTo>
                  <a:pt x="3402" y="3401"/>
                </a:moveTo>
                <a:lnTo>
                  <a:pt x="3402" y="3401"/>
                </a:lnTo>
                <a:cubicBezTo>
                  <a:pt x="3404" y="3399"/>
                  <a:pt x="3406" y="3399"/>
                  <a:pt x="3408" y="3401"/>
                </a:cubicBezTo>
                <a:cubicBezTo>
                  <a:pt x="3409" y="3403"/>
                  <a:pt x="3409" y="3405"/>
                  <a:pt x="3408" y="3407"/>
                </a:cubicBezTo>
                <a:cubicBezTo>
                  <a:pt x="3406" y="3408"/>
                  <a:pt x="3404" y="3408"/>
                  <a:pt x="3402" y="3407"/>
                </a:cubicBezTo>
                <a:cubicBezTo>
                  <a:pt x="3401" y="3405"/>
                  <a:pt x="3401" y="3403"/>
                  <a:pt x="3402" y="3401"/>
                </a:cubicBezTo>
                <a:close/>
                <a:moveTo>
                  <a:pt x="3414" y="3391"/>
                </a:moveTo>
                <a:lnTo>
                  <a:pt x="3414" y="3391"/>
                </a:lnTo>
                <a:cubicBezTo>
                  <a:pt x="3416" y="3389"/>
                  <a:pt x="3418" y="3389"/>
                  <a:pt x="3420" y="3391"/>
                </a:cubicBezTo>
                <a:cubicBezTo>
                  <a:pt x="3421" y="3392"/>
                  <a:pt x="3421" y="3395"/>
                  <a:pt x="3420" y="3396"/>
                </a:cubicBezTo>
                <a:cubicBezTo>
                  <a:pt x="3418" y="3398"/>
                  <a:pt x="3416" y="3398"/>
                  <a:pt x="3414" y="3396"/>
                </a:cubicBezTo>
                <a:cubicBezTo>
                  <a:pt x="3413" y="3395"/>
                  <a:pt x="3413" y="3392"/>
                  <a:pt x="3414" y="3391"/>
                </a:cubicBezTo>
                <a:close/>
                <a:moveTo>
                  <a:pt x="3426" y="3380"/>
                </a:moveTo>
                <a:lnTo>
                  <a:pt x="3426" y="3380"/>
                </a:lnTo>
                <a:cubicBezTo>
                  <a:pt x="3428" y="3379"/>
                  <a:pt x="3430" y="3379"/>
                  <a:pt x="3432" y="3380"/>
                </a:cubicBezTo>
                <a:cubicBezTo>
                  <a:pt x="3434" y="3382"/>
                  <a:pt x="3434" y="3384"/>
                  <a:pt x="3432" y="3386"/>
                </a:cubicBezTo>
                <a:cubicBezTo>
                  <a:pt x="3430" y="3387"/>
                  <a:pt x="3428" y="3387"/>
                  <a:pt x="3426" y="3386"/>
                </a:cubicBezTo>
                <a:cubicBezTo>
                  <a:pt x="3425" y="3384"/>
                  <a:pt x="3425" y="3382"/>
                  <a:pt x="3426" y="3380"/>
                </a:cubicBezTo>
                <a:close/>
                <a:moveTo>
                  <a:pt x="3439" y="3370"/>
                </a:moveTo>
                <a:lnTo>
                  <a:pt x="3439" y="3370"/>
                </a:lnTo>
                <a:cubicBezTo>
                  <a:pt x="3440" y="3368"/>
                  <a:pt x="3443" y="3368"/>
                  <a:pt x="3444" y="3370"/>
                </a:cubicBezTo>
                <a:cubicBezTo>
                  <a:pt x="3446" y="3371"/>
                  <a:pt x="3446" y="3374"/>
                  <a:pt x="3444" y="3375"/>
                </a:cubicBezTo>
                <a:cubicBezTo>
                  <a:pt x="3443" y="3377"/>
                  <a:pt x="3440" y="3377"/>
                  <a:pt x="3439" y="3375"/>
                </a:cubicBezTo>
                <a:cubicBezTo>
                  <a:pt x="3437" y="3374"/>
                  <a:pt x="3437" y="3371"/>
                  <a:pt x="3439" y="3370"/>
                </a:cubicBezTo>
                <a:close/>
                <a:moveTo>
                  <a:pt x="3451" y="3359"/>
                </a:moveTo>
                <a:lnTo>
                  <a:pt x="3451" y="3359"/>
                </a:lnTo>
                <a:cubicBezTo>
                  <a:pt x="3452" y="3358"/>
                  <a:pt x="3455" y="3358"/>
                  <a:pt x="3456" y="3359"/>
                </a:cubicBezTo>
                <a:cubicBezTo>
                  <a:pt x="3458" y="3361"/>
                  <a:pt x="3458" y="3363"/>
                  <a:pt x="3456" y="3365"/>
                </a:cubicBezTo>
                <a:cubicBezTo>
                  <a:pt x="3455" y="3367"/>
                  <a:pt x="3452" y="3367"/>
                  <a:pt x="3451" y="3365"/>
                </a:cubicBezTo>
                <a:cubicBezTo>
                  <a:pt x="3449" y="3363"/>
                  <a:pt x="3449" y="3361"/>
                  <a:pt x="3451" y="3359"/>
                </a:cubicBezTo>
                <a:close/>
                <a:moveTo>
                  <a:pt x="3463" y="3349"/>
                </a:moveTo>
                <a:lnTo>
                  <a:pt x="3463" y="3349"/>
                </a:lnTo>
                <a:cubicBezTo>
                  <a:pt x="3464" y="3347"/>
                  <a:pt x="3467" y="3347"/>
                  <a:pt x="3468" y="3349"/>
                </a:cubicBezTo>
                <a:cubicBezTo>
                  <a:pt x="3470" y="3350"/>
                  <a:pt x="3470" y="3353"/>
                  <a:pt x="3468" y="3355"/>
                </a:cubicBezTo>
                <a:cubicBezTo>
                  <a:pt x="3467" y="3356"/>
                  <a:pt x="3464" y="3356"/>
                  <a:pt x="3463" y="3355"/>
                </a:cubicBezTo>
                <a:cubicBezTo>
                  <a:pt x="3461" y="3353"/>
                  <a:pt x="3461" y="3350"/>
                  <a:pt x="3463" y="3349"/>
                </a:cubicBezTo>
                <a:close/>
                <a:moveTo>
                  <a:pt x="3475" y="3338"/>
                </a:moveTo>
                <a:lnTo>
                  <a:pt x="3475" y="3338"/>
                </a:lnTo>
                <a:cubicBezTo>
                  <a:pt x="3477" y="3337"/>
                  <a:pt x="3479" y="3337"/>
                  <a:pt x="3481" y="3338"/>
                </a:cubicBezTo>
                <a:cubicBezTo>
                  <a:pt x="3482" y="3340"/>
                  <a:pt x="3482" y="3343"/>
                  <a:pt x="3481" y="3344"/>
                </a:cubicBezTo>
                <a:cubicBezTo>
                  <a:pt x="3479" y="3346"/>
                  <a:pt x="3477" y="3346"/>
                  <a:pt x="3475" y="3344"/>
                </a:cubicBezTo>
                <a:cubicBezTo>
                  <a:pt x="3473" y="3343"/>
                  <a:pt x="3473" y="3340"/>
                  <a:pt x="3475" y="3338"/>
                </a:cubicBezTo>
                <a:close/>
                <a:moveTo>
                  <a:pt x="3487" y="3328"/>
                </a:moveTo>
                <a:lnTo>
                  <a:pt x="3487" y="3328"/>
                </a:lnTo>
                <a:cubicBezTo>
                  <a:pt x="3489" y="3326"/>
                  <a:pt x="3491" y="3326"/>
                  <a:pt x="3493" y="3328"/>
                </a:cubicBezTo>
                <a:cubicBezTo>
                  <a:pt x="3494" y="3330"/>
                  <a:pt x="3494" y="3332"/>
                  <a:pt x="3493" y="3334"/>
                </a:cubicBezTo>
                <a:cubicBezTo>
                  <a:pt x="3491" y="3335"/>
                  <a:pt x="3489" y="3335"/>
                  <a:pt x="3487" y="3334"/>
                </a:cubicBezTo>
                <a:cubicBezTo>
                  <a:pt x="3486" y="3332"/>
                  <a:pt x="3486" y="3330"/>
                  <a:pt x="3487" y="3328"/>
                </a:cubicBezTo>
                <a:close/>
                <a:moveTo>
                  <a:pt x="3499" y="3318"/>
                </a:moveTo>
                <a:lnTo>
                  <a:pt x="3499" y="3318"/>
                </a:lnTo>
                <a:cubicBezTo>
                  <a:pt x="3501" y="3316"/>
                  <a:pt x="3503" y="3316"/>
                  <a:pt x="3505" y="3318"/>
                </a:cubicBezTo>
                <a:cubicBezTo>
                  <a:pt x="3506" y="3319"/>
                  <a:pt x="3506" y="3322"/>
                  <a:pt x="3505" y="3323"/>
                </a:cubicBezTo>
                <a:cubicBezTo>
                  <a:pt x="3503" y="3325"/>
                  <a:pt x="3501" y="3325"/>
                  <a:pt x="3499" y="3323"/>
                </a:cubicBezTo>
                <a:cubicBezTo>
                  <a:pt x="3498" y="3322"/>
                  <a:pt x="3498" y="3319"/>
                  <a:pt x="3499" y="3318"/>
                </a:cubicBezTo>
                <a:close/>
                <a:moveTo>
                  <a:pt x="3511" y="3307"/>
                </a:moveTo>
                <a:lnTo>
                  <a:pt x="3511" y="3307"/>
                </a:lnTo>
                <a:cubicBezTo>
                  <a:pt x="3513" y="3306"/>
                  <a:pt x="3516" y="3306"/>
                  <a:pt x="3517" y="3307"/>
                </a:cubicBezTo>
                <a:cubicBezTo>
                  <a:pt x="3519" y="3309"/>
                  <a:pt x="3519" y="3311"/>
                  <a:pt x="3517" y="3313"/>
                </a:cubicBezTo>
                <a:cubicBezTo>
                  <a:pt x="3516" y="3314"/>
                  <a:pt x="3513" y="3314"/>
                  <a:pt x="3511" y="3313"/>
                </a:cubicBezTo>
                <a:cubicBezTo>
                  <a:pt x="3510" y="3311"/>
                  <a:pt x="3510" y="3309"/>
                  <a:pt x="3511" y="3307"/>
                </a:cubicBezTo>
                <a:close/>
                <a:moveTo>
                  <a:pt x="3524" y="3297"/>
                </a:moveTo>
                <a:lnTo>
                  <a:pt x="3524" y="3297"/>
                </a:lnTo>
                <a:cubicBezTo>
                  <a:pt x="3525" y="3295"/>
                  <a:pt x="3528" y="3295"/>
                  <a:pt x="3529" y="3297"/>
                </a:cubicBezTo>
                <a:cubicBezTo>
                  <a:pt x="3531" y="3298"/>
                  <a:pt x="3531" y="3301"/>
                  <a:pt x="3529" y="3302"/>
                </a:cubicBezTo>
                <a:cubicBezTo>
                  <a:pt x="3528" y="3304"/>
                  <a:pt x="3525" y="3304"/>
                  <a:pt x="3524" y="3302"/>
                </a:cubicBezTo>
                <a:cubicBezTo>
                  <a:pt x="3522" y="3301"/>
                  <a:pt x="3522" y="3298"/>
                  <a:pt x="3524" y="3297"/>
                </a:cubicBezTo>
                <a:close/>
                <a:moveTo>
                  <a:pt x="3536" y="3286"/>
                </a:moveTo>
                <a:lnTo>
                  <a:pt x="3536" y="3286"/>
                </a:lnTo>
                <a:cubicBezTo>
                  <a:pt x="3537" y="3285"/>
                  <a:pt x="3540" y="3285"/>
                  <a:pt x="3541" y="3286"/>
                </a:cubicBezTo>
                <a:cubicBezTo>
                  <a:pt x="3543" y="3288"/>
                  <a:pt x="3543" y="3290"/>
                  <a:pt x="3541" y="3292"/>
                </a:cubicBezTo>
                <a:cubicBezTo>
                  <a:pt x="3540" y="3294"/>
                  <a:pt x="3537" y="3294"/>
                  <a:pt x="3536" y="3292"/>
                </a:cubicBezTo>
                <a:cubicBezTo>
                  <a:pt x="3534" y="3290"/>
                  <a:pt x="3534" y="3288"/>
                  <a:pt x="3536" y="3286"/>
                </a:cubicBezTo>
                <a:close/>
                <a:moveTo>
                  <a:pt x="3548" y="3276"/>
                </a:moveTo>
                <a:lnTo>
                  <a:pt x="3548" y="3276"/>
                </a:lnTo>
                <a:cubicBezTo>
                  <a:pt x="3549" y="3274"/>
                  <a:pt x="3552" y="3274"/>
                  <a:pt x="3554" y="3276"/>
                </a:cubicBezTo>
                <a:cubicBezTo>
                  <a:pt x="3555" y="3277"/>
                  <a:pt x="3555" y="3280"/>
                  <a:pt x="3554" y="3282"/>
                </a:cubicBezTo>
                <a:cubicBezTo>
                  <a:pt x="3552" y="3283"/>
                  <a:pt x="3549" y="3283"/>
                  <a:pt x="3548" y="3282"/>
                </a:cubicBezTo>
                <a:cubicBezTo>
                  <a:pt x="3546" y="3280"/>
                  <a:pt x="3546" y="3277"/>
                  <a:pt x="3548" y="3276"/>
                </a:cubicBezTo>
                <a:close/>
                <a:moveTo>
                  <a:pt x="3560" y="3265"/>
                </a:moveTo>
                <a:lnTo>
                  <a:pt x="3560" y="3265"/>
                </a:lnTo>
                <a:cubicBezTo>
                  <a:pt x="3562" y="3264"/>
                  <a:pt x="3564" y="3264"/>
                  <a:pt x="3566" y="3265"/>
                </a:cubicBezTo>
                <a:cubicBezTo>
                  <a:pt x="3567" y="3267"/>
                  <a:pt x="3567" y="3270"/>
                  <a:pt x="3566" y="3271"/>
                </a:cubicBezTo>
                <a:cubicBezTo>
                  <a:pt x="3564" y="3273"/>
                  <a:pt x="3562" y="3273"/>
                  <a:pt x="3560" y="3271"/>
                </a:cubicBezTo>
                <a:cubicBezTo>
                  <a:pt x="3558" y="3270"/>
                  <a:pt x="3558" y="3267"/>
                  <a:pt x="3560" y="3265"/>
                </a:cubicBezTo>
                <a:close/>
                <a:moveTo>
                  <a:pt x="3572" y="3255"/>
                </a:moveTo>
                <a:lnTo>
                  <a:pt x="3572" y="3255"/>
                </a:lnTo>
                <a:cubicBezTo>
                  <a:pt x="3574" y="3253"/>
                  <a:pt x="3576" y="3253"/>
                  <a:pt x="3578" y="3255"/>
                </a:cubicBezTo>
                <a:cubicBezTo>
                  <a:pt x="3579" y="3257"/>
                  <a:pt x="3579" y="3259"/>
                  <a:pt x="3578" y="3261"/>
                </a:cubicBezTo>
                <a:cubicBezTo>
                  <a:pt x="3576" y="3262"/>
                  <a:pt x="3574" y="3262"/>
                  <a:pt x="3572" y="3261"/>
                </a:cubicBezTo>
                <a:cubicBezTo>
                  <a:pt x="3571" y="3259"/>
                  <a:pt x="3571" y="3257"/>
                  <a:pt x="3572" y="3255"/>
                </a:cubicBezTo>
                <a:close/>
                <a:moveTo>
                  <a:pt x="3584" y="3245"/>
                </a:moveTo>
                <a:lnTo>
                  <a:pt x="3584" y="3245"/>
                </a:lnTo>
                <a:cubicBezTo>
                  <a:pt x="3586" y="3243"/>
                  <a:pt x="3588" y="3243"/>
                  <a:pt x="3590" y="3245"/>
                </a:cubicBezTo>
                <a:cubicBezTo>
                  <a:pt x="3592" y="3246"/>
                  <a:pt x="3592" y="3249"/>
                  <a:pt x="3590" y="3250"/>
                </a:cubicBezTo>
                <a:cubicBezTo>
                  <a:pt x="3588" y="3252"/>
                  <a:pt x="3586" y="3252"/>
                  <a:pt x="3584" y="3250"/>
                </a:cubicBezTo>
                <a:cubicBezTo>
                  <a:pt x="3583" y="3249"/>
                  <a:pt x="3583" y="3246"/>
                  <a:pt x="3584" y="3245"/>
                </a:cubicBezTo>
                <a:close/>
                <a:moveTo>
                  <a:pt x="3596" y="3234"/>
                </a:moveTo>
                <a:lnTo>
                  <a:pt x="3596" y="3234"/>
                </a:lnTo>
                <a:cubicBezTo>
                  <a:pt x="3598" y="3233"/>
                  <a:pt x="3601" y="3233"/>
                  <a:pt x="3602" y="3234"/>
                </a:cubicBezTo>
                <a:cubicBezTo>
                  <a:pt x="3604" y="3236"/>
                  <a:pt x="3604" y="3238"/>
                  <a:pt x="3602" y="3240"/>
                </a:cubicBezTo>
                <a:cubicBezTo>
                  <a:pt x="3601" y="3241"/>
                  <a:pt x="3598" y="3241"/>
                  <a:pt x="3596" y="3240"/>
                </a:cubicBezTo>
                <a:cubicBezTo>
                  <a:pt x="3595" y="3238"/>
                  <a:pt x="3595" y="3236"/>
                  <a:pt x="3596" y="3234"/>
                </a:cubicBezTo>
                <a:close/>
                <a:moveTo>
                  <a:pt x="3609" y="3224"/>
                </a:moveTo>
                <a:lnTo>
                  <a:pt x="3609" y="3224"/>
                </a:lnTo>
                <a:cubicBezTo>
                  <a:pt x="3610" y="3222"/>
                  <a:pt x="3613" y="3222"/>
                  <a:pt x="3614" y="3224"/>
                </a:cubicBezTo>
                <a:cubicBezTo>
                  <a:pt x="3616" y="3225"/>
                  <a:pt x="3616" y="3228"/>
                  <a:pt x="3614" y="3229"/>
                </a:cubicBezTo>
                <a:cubicBezTo>
                  <a:pt x="3613" y="3231"/>
                  <a:pt x="3610" y="3231"/>
                  <a:pt x="3609" y="3229"/>
                </a:cubicBezTo>
                <a:cubicBezTo>
                  <a:pt x="3607" y="3228"/>
                  <a:pt x="3607" y="3225"/>
                  <a:pt x="3609" y="3224"/>
                </a:cubicBezTo>
                <a:close/>
                <a:moveTo>
                  <a:pt x="3621" y="3213"/>
                </a:moveTo>
                <a:lnTo>
                  <a:pt x="3621" y="3213"/>
                </a:lnTo>
                <a:cubicBezTo>
                  <a:pt x="3622" y="3212"/>
                  <a:pt x="3625" y="3212"/>
                  <a:pt x="3626" y="3213"/>
                </a:cubicBezTo>
                <a:cubicBezTo>
                  <a:pt x="3628" y="3215"/>
                  <a:pt x="3628" y="3217"/>
                  <a:pt x="3626" y="3219"/>
                </a:cubicBezTo>
                <a:cubicBezTo>
                  <a:pt x="3625" y="3221"/>
                  <a:pt x="3622" y="3221"/>
                  <a:pt x="3621" y="3219"/>
                </a:cubicBezTo>
                <a:cubicBezTo>
                  <a:pt x="3619" y="3217"/>
                  <a:pt x="3619" y="3215"/>
                  <a:pt x="3621" y="3213"/>
                </a:cubicBezTo>
                <a:close/>
                <a:moveTo>
                  <a:pt x="3633" y="3203"/>
                </a:moveTo>
                <a:lnTo>
                  <a:pt x="3633" y="3203"/>
                </a:lnTo>
                <a:cubicBezTo>
                  <a:pt x="3634" y="3201"/>
                  <a:pt x="3637" y="3201"/>
                  <a:pt x="3639" y="3203"/>
                </a:cubicBezTo>
                <a:cubicBezTo>
                  <a:pt x="3640" y="3204"/>
                  <a:pt x="3640" y="3207"/>
                  <a:pt x="3639" y="3209"/>
                </a:cubicBezTo>
                <a:cubicBezTo>
                  <a:pt x="3637" y="3210"/>
                  <a:pt x="3634" y="3210"/>
                  <a:pt x="3633" y="3209"/>
                </a:cubicBezTo>
                <a:cubicBezTo>
                  <a:pt x="3631" y="3207"/>
                  <a:pt x="3631" y="3204"/>
                  <a:pt x="3633" y="3203"/>
                </a:cubicBezTo>
                <a:close/>
                <a:moveTo>
                  <a:pt x="3645" y="3192"/>
                </a:moveTo>
                <a:lnTo>
                  <a:pt x="3645" y="3192"/>
                </a:lnTo>
                <a:cubicBezTo>
                  <a:pt x="3647" y="3191"/>
                  <a:pt x="3649" y="3191"/>
                  <a:pt x="3651" y="3192"/>
                </a:cubicBezTo>
                <a:cubicBezTo>
                  <a:pt x="3652" y="3194"/>
                  <a:pt x="3652" y="3197"/>
                  <a:pt x="3651" y="3198"/>
                </a:cubicBezTo>
                <a:cubicBezTo>
                  <a:pt x="3649" y="3200"/>
                  <a:pt x="3647" y="3200"/>
                  <a:pt x="3645" y="3198"/>
                </a:cubicBezTo>
                <a:cubicBezTo>
                  <a:pt x="3643" y="3197"/>
                  <a:pt x="3643" y="3194"/>
                  <a:pt x="3645" y="3192"/>
                </a:cubicBezTo>
                <a:close/>
                <a:moveTo>
                  <a:pt x="3657" y="3182"/>
                </a:moveTo>
                <a:lnTo>
                  <a:pt x="3657" y="3182"/>
                </a:lnTo>
                <a:cubicBezTo>
                  <a:pt x="3659" y="3180"/>
                  <a:pt x="3661" y="3180"/>
                  <a:pt x="3663" y="3182"/>
                </a:cubicBezTo>
                <a:cubicBezTo>
                  <a:pt x="3664" y="3184"/>
                  <a:pt x="3664" y="3186"/>
                  <a:pt x="3663" y="3188"/>
                </a:cubicBezTo>
                <a:cubicBezTo>
                  <a:pt x="3661" y="3189"/>
                  <a:pt x="3659" y="3189"/>
                  <a:pt x="3657" y="3188"/>
                </a:cubicBezTo>
                <a:cubicBezTo>
                  <a:pt x="3656" y="3186"/>
                  <a:pt x="3656" y="3184"/>
                  <a:pt x="3657" y="3182"/>
                </a:cubicBezTo>
                <a:close/>
                <a:moveTo>
                  <a:pt x="3669" y="3172"/>
                </a:moveTo>
                <a:lnTo>
                  <a:pt x="3669" y="3172"/>
                </a:lnTo>
                <a:cubicBezTo>
                  <a:pt x="3671" y="3170"/>
                  <a:pt x="3673" y="3170"/>
                  <a:pt x="3675" y="3172"/>
                </a:cubicBezTo>
                <a:cubicBezTo>
                  <a:pt x="3677" y="3173"/>
                  <a:pt x="3677" y="3176"/>
                  <a:pt x="3675" y="3177"/>
                </a:cubicBezTo>
                <a:cubicBezTo>
                  <a:pt x="3673" y="3179"/>
                  <a:pt x="3671" y="3179"/>
                  <a:pt x="3669" y="3177"/>
                </a:cubicBezTo>
                <a:cubicBezTo>
                  <a:pt x="3668" y="3176"/>
                  <a:pt x="3668" y="3173"/>
                  <a:pt x="3669" y="3172"/>
                </a:cubicBezTo>
                <a:close/>
                <a:moveTo>
                  <a:pt x="3681" y="3161"/>
                </a:moveTo>
                <a:lnTo>
                  <a:pt x="3681" y="3161"/>
                </a:lnTo>
                <a:cubicBezTo>
                  <a:pt x="3683" y="3160"/>
                  <a:pt x="3686" y="3160"/>
                  <a:pt x="3687" y="3161"/>
                </a:cubicBezTo>
                <a:cubicBezTo>
                  <a:pt x="3689" y="3163"/>
                  <a:pt x="3689" y="3165"/>
                  <a:pt x="3687" y="3167"/>
                </a:cubicBezTo>
                <a:cubicBezTo>
                  <a:pt x="3686" y="3168"/>
                  <a:pt x="3683" y="3168"/>
                  <a:pt x="3681" y="3167"/>
                </a:cubicBezTo>
                <a:cubicBezTo>
                  <a:pt x="3680" y="3165"/>
                  <a:pt x="3680" y="3163"/>
                  <a:pt x="3681" y="3161"/>
                </a:cubicBezTo>
                <a:close/>
                <a:moveTo>
                  <a:pt x="3694" y="3151"/>
                </a:moveTo>
                <a:lnTo>
                  <a:pt x="3694" y="3151"/>
                </a:lnTo>
                <a:cubicBezTo>
                  <a:pt x="3695" y="3149"/>
                  <a:pt x="3698" y="3149"/>
                  <a:pt x="3699" y="3151"/>
                </a:cubicBezTo>
                <a:cubicBezTo>
                  <a:pt x="3701" y="3152"/>
                  <a:pt x="3701" y="3155"/>
                  <a:pt x="3699" y="3156"/>
                </a:cubicBezTo>
                <a:cubicBezTo>
                  <a:pt x="3698" y="3158"/>
                  <a:pt x="3695" y="3158"/>
                  <a:pt x="3694" y="3156"/>
                </a:cubicBezTo>
                <a:cubicBezTo>
                  <a:pt x="3692" y="3155"/>
                  <a:pt x="3692" y="3152"/>
                  <a:pt x="3694" y="3151"/>
                </a:cubicBezTo>
                <a:close/>
                <a:moveTo>
                  <a:pt x="3706" y="3140"/>
                </a:moveTo>
                <a:lnTo>
                  <a:pt x="3706" y="3140"/>
                </a:lnTo>
                <a:cubicBezTo>
                  <a:pt x="3707" y="3139"/>
                  <a:pt x="3710" y="3139"/>
                  <a:pt x="3711" y="3140"/>
                </a:cubicBezTo>
                <a:cubicBezTo>
                  <a:pt x="3713" y="3142"/>
                  <a:pt x="3713" y="3144"/>
                  <a:pt x="3711" y="3146"/>
                </a:cubicBezTo>
                <a:cubicBezTo>
                  <a:pt x="3710" y="3148"/>
                  <a:pt x="3707" y="3148"/>
                  <a:pt x="3706" y="3146"/>
                </a:cubicBezTo>
                <a:cubicBezTo>
                  <a:pt x="3704" y="3144"/>
                  <a:pt x="3704" y="3142"/>
                  <a:pt x="3706" y="3140"/>
                </a:cubicBezTo>
                <a:close/>
                <a:moveTo>
                  <a:pt x="3718" y="3130"/>
                </a:moveTo>
                <a:lnTo>
                  <a:pt x="3718" y="3130"/>
                </a:lnTo>
                <a:cubicBezTo>
                  <a:pt x="3719" y="3128"/>
                  <a:pt x="3722" y="3128"/>
                  <a:pt x="3724" y="3130"/>
                </a:cubicBezTo>
                <a:cubicBezTo>
                  <a:pt x="3725" y="3131"/>
                  <a:pt x="3725" y="3134"/>
                  <a:pt x="3724" y="3136"/>
                </a:cubicBezTo>
                <a:cubicBezTo>
                  <a:pt x="3722" y="3137"/>
                  <a:pt x="3719" y="3137"/>
                  <a:pt x="3718" y="3136"/>
                </a:cubicBezTo>
                <a:cubicBezTo>
                  <a:pt x="3716" y="3134"/>
                  <a:pt x="3716" y="3131"/>
                  <a:pt x="3718" y="3130"/>
                </a:cubicBezTo>
                <a:close/>
                <a:moveTo>
                  <a:pt x="3730" y="3119"/>
                </a:moveTo>
                <a:lnTo>
                  <a:pt x="3730" y="3119"/>
                </a:lnTo>
                <a:cubicBezTo>
                  <a:pt x="3732" y="3118"/>
                  <a:pt x="3734" y="3118"/>
                  <a:pt x="3736" y="3119"/>
                </a:cubicBezTo>
                <a:cubicBezTo>
                  <a:pt x="3737" y="3121"/>
                  <a:pt x="3737" y="3124"/>
                  <a:pt x="3736" y="3125"/>
                </a:cubicBezTo>
                <a:cubicBezTo>
                  <a:pt x="3734" y="3127"/>
                  <a:pt x="3732" y="3127"/>
                  <a:pt x="3730" y="3125"/>
                </a:cubicBezTo>
                <a:cubicBezTo>
                  <a:pt x="3728" y="3124"/>
                  <a:pt x="3728" y="3121"/>
                  <a:pt x="3730" y="3119"/>
                </a:cubicBezTo>
                <a:close/>
                <a:moveTo>
                  <a:pt x="3742" y="3109"/>
                </a:moveTo>
                <a:lnTo>
                  <a:pt x="3742" y="3109"/>
                </a:lnTo>
                <a:cubicBezTo>
                  <a:pt x="3744" y="3107"/>
                  <a:pt x="3746" y="3107"/>
                  <a:pt x="3748" y="3109"/>
                </a:cubicBezTo>
                <a:cubicBezTo>
                  <a:pt x="3749" y="3111"/>
                  <a:pt x="3749" y="3113"/>
                  <a:pt x="3748" y="3115"/>
                </a:cubicBezTo>
                <a:cubicBezTo>
                  <a:pt x="3746" y="3116"/>
                  <a:pt x="3744" y="3116"/>
                  <a:pt x="3742" y="3115"/>
                </a:cubicBezTo>
                <a:cubicBezTo>
                  <a:pt x="3741" y="3113"/>
                  <a:pt x="3741" y="3111"/>
                  <a:pt x="3742" y="3109"/>
                </a:cubicBezTo>
                <a:close/>
                <a:moveTo>
                  <a:pt x="3754" y="3099"/>
                </a:moveTo>
                <a:lnTo>
                  <a:pt x="3754" y="3099"/>
                </a:lnTo>
                <a:cubicBezTo>
                  <a:pt x="3756" y="3097"/>
                  <a:pt x="3758" y="3097"/>
                  <a:pt x="3760" y="3099"/>
                </a:cubicBezTo>
                <a:cubicBezTo>
                  <a:pt x="3762" y="3100"/>
                  <a:pt x="3762" y="3103"/>
                  <a:pt x="3760" y="3104"/>
                </a:cubicBezTo>
                <a:cubicBezTo>
                  <a:pt x="3758" y="3106"/>
                  <a:pt x="3756" y="3106"/>
                  <a:pt x="3754" y="3104"/>
                </a:cubicBezTo>
                <a:cubicBezTo>
                  <a:pt x="3753" y="3103"/>
                  <a:pt x="3753" y="3100"/>
                  <a:pt x="3754" y="3099"/>
                </a:cubicBezTo>
                <a:close/>
                <a:moveTo>
                  <a:pt x="3766" y="3088"/>
                </a:moveTo>
                <a:lnTo>
                  <a:pt x="3766" y="3088"/>
                </a:lnTo>
                <a:cubicBezTo>
                  <a:pt x="3768" y="3087"/>
                  <a:pt x="3771" y="3087"/>
                  <a:pt x="3772" y="3088"/>
                </a:cubicBezTo>
                <a:cubicBezTo>
                  <a:pt x="3774" y="3090"/>
                  <a:pt x="3774" y="3092"/>
                  <a:pt x="3772" y="3094"/>
                </a:cubicBezTo>
                <a:cubicBezTo>
                  <a:pt x="3771" y="3095"/>
                  <a:pt x="3768" y="3095"/>
                  <a:pt x="3766" y="3094"/>
                </a:cubicBezTo>
                <a:cubicBezTo>
                  <a:pt x="3765" y="3092"/>
                  <a:pt x="3765" y="3090"/>
                  <a:pt x="3766" y="3088"/>
                </a:cubicBezTo>
                <a:close/>
                <a:moveTo>
                  <a:pt x="3779" y="3078"/>
                </a:moveTo>
                <a:lnTo>
                  <a:pt x="3779" y="3078"/>
                </a:lnTo>
                <a:cubicBezTo>
                  <a:pt x="3780" y="3076"/>
                  <a:pt x="3783" y="3076"/>
                  <a:pt x="3784" y="3078"/>
                </a:cubicBezTo>
                <a:cubicBezTo>
                  <a:pt x="3786" y="3079"/>
                  <a:pt x="3786" y="3082"/>
                  <a:pt x="3784" y="3083"/>
                </a:cubicBezTo>
                <a:cubicBezTo>
                  <a:pt x="3783" y="3085"/>
                  <a:pt x="3780" y="3085"/>
                  <a:pt x="3779" y="3083"/>
                </a:cubicBezTo>
                <a:cubicBezTo>
                  <a:pt x="3777" y="3082"/>
                  <a:pt x="3777" y="3079"/>
                  <a:pt x="3779" y="3078"/>
                </a:cubicBezTo>
                <a:close/>
                <a:moveTo>
                  <a:pt x="3791" y="3067"/>
                </a:moveTo>
                <a:lnTo>
                  <a:pt x="3791" y="3067"/>
                </a:lnTo>
                <a:cubicBezTo>
                  <a:pt x="3792" y="3066"/>
                  <a:pt x="3795" y="3066"/>
                  <a:pt x="3796" y="3067"/>
                </a:cubicBezTo>
                <a:cubicBezTo>
                  <a:pt x="3798" y="3069"/>
                  <a:pt x="3798" y="3071"/>
                  <a:pt x="3796" y="3073"/>
                </a:cubicBezTo>
                <a:cubicBezTo>
                  <a:pt x="3795" y="3075"/>
                  <a:pt x="3792" y="3075"/>
                  <a:pt x="3791" y="3073"/>
                </a:cubicBezTo>
                <a:cubicBezTo>
                  <a:pt x="3789" y="3071"/>
                  <a:pt x="3789" y="3069"/>
                  <a:pt x="3791" y="3067"/>
                </a:cubicBezTo>
                <a:close/>
                <a:moveTo>
                  <a:pt x="3803" y="3057"/>
                </a:moveTo>
                <a:lnTo>
                  <a:pt x="3803" y="3057"/>
                </a:lnTo>
                <a:cubicBezTo>
                  <a:pt x="3804" y="3055"/>
                  <a:pt x="3807" y="3055"/>
                  <a:pt x="3809" y="3057"/>
                </a:cubicBezTo>
                <a:cubicBezTo>
                  <a:pt x="3810" y="3058"/>
                  <a:pt x="3810" y="3061"/>
                  <a:pt x="3809" y="3063"/>
                </a:cubicBezTo>
                <a:cubicBezTo>
                  <a:pt x="3807" y="3064"/>
                  <a:pt x="3804" y="3064"/>
                  <a:pt x="3803" y="3063"/>
                </a:cubicBezTo>
                <a:cubicBezTo>
                  <a:pt x="3801" y="3061"/>
                  <a:pt x="3801" y="3058"/>
                  <a:pt x="3803" y="3057"/>
                </a:cubicBezTo>
                <a:close/>
                <a:moveTo>
                  <a:pt x="3815" y="3046"/>
                </a:moveTo>
                <a:lnTo>
                  <a:pt x="3815" y="3046"/>
                </a:lnTo>
                <a:cubicBezTo>
                  <a:pt x="3817" y="3045"/>
                  <a:pt x="3819" y="3045"/>
                  <a:pt x="3821" y="3046"/>
                </a:cubicBezTo>
                <a:cubicBezTo>
                  <a:pt x="3822" y="3048"/>
                  <a:pt x="3822" y="3051"/>
                  <a:pt x="3821" y="3052"/>
                </a:cubicBezTo>
                <a:cubicBezTo>
                  <a:pt x="3819" y="3054"/>
                  <a:pt x="3817" y="3054"/>
                  <a:pt x="3815" y="3052"/>
                </a:cubicBezTo>
                <a:cubicBezTo>
                  <a:pt x="3813" y="3051"/>
                  <a:pt x="3813" y="3048"/>
                  <a:pt x="3815" y="3046"/>
                </a:cubicBezTo>
                <a:close/>
                <a:moveTo>
                  <a:pt x="3827" y="3036"/>
                </a:moveTo>
                <a:lnTo>
                  <a:pt x="3827" y="3036"/>
                </a:lnTo>
                <a:cubicBezTo>
                  <a:pt x="3829" y="3035"/>
                  <a:pt x="3831" y="3035"/>
                  <a:pt x="3833" y="3036"/>
                </a:cubicBezTo>
                <a:cubicBezTo>
                  <a:pt x="3834" y="3038"/>
                  <a:pt x="3834" y="3040"/>
                  <a:pt x="3833" y="3042"/>
                </a:cubicBezTo>
                <a:cubicBezTo>
                  <a:pt x="3831" y="3043"/>
                  <a:pt x="3829" y="3043"/>
                  <a:pt x="3827" y="3042"/>
                </a:cubicBezTo>
                <a:cubicBezTo>
                  <a:pt x="3826" y="3040"/>
                  <a:pt x="3826" y="3038"/>
                  <a:pt x="3827" y="3036"/>
                </a:cubicBezTo>
                <a:close/>
                <a:moveTo>
                  <a:pt x="3839" y="3026"/>
                </a:moveTo>
                <a:lnTo>
                  <a:pt x="3839" y="3026"/>
                </a:lnTo>
                <a:cubicBezTo>
                  <a:pt x="3841" y="3024"/>
                  <a:pt x="3843" y="3024"/>
                  <a:pt x="3845" y="3026"/>
                </a:cubicBezTo>
                <a:cubicBezTo>
                  <a:pt x="3847" y="3027"/>
                  <a:pt x="3847" y="3030"/>
                  <a:pt x="3845" y="3031"/>
                </a:cubicBezTo>
                <a:cubicBezTo>
                  <a:pt x="3843" y="3033"/>
                  <a:pt x="3841" y="3033"/>
                  <a:pt x="3839" y="3031"/>
                </a:cubicBezTo>
                <a:cubicBezTo>
                  <a:pt x="3838" y="3030"/>
                  <a:pt x="3838" y="3027"/>
                  <a:pt x="3839" y="3026"/>
                </a:cubicBezTo>
                <a:close/>
                <a:moveTo>
                  <a:pt x="3851" y="3015"/>
                </a:moveTo>
                <a:lnTo>
                  <a:pt x="3851" y="3015"/>
                </a:lnTo>
                <a:cubicBezTo>
                  <a:pt x="3853" y="3014"/>
                  <a:pt x="3856" y="3014"/>
                  <a:pt x="3857" y="3015"/>
                </a:cubicBezTo>
                <a:cubicBezTo>
                  <a:pt x="3859" y="3017"/>
                  <a:pt x="3859" y="3019"/>
                  <a:pt x="3857" y="3021"/>
                </a:cubicBezTo>
                <a:cubicBezTo>
                  <a:pt x="3856" y="3022"/>
                  <a:pt x="3853" y="3022"/>
                  <a:pt x="3851" y="3021"/>
                </a:cubicBezTo>
                <a:cubicBezTo>
                  <a:pt x="3850" y="3019"/>
                  <a:pt x="3850" y="3017"/>
                  <a:pt x="3851" y="3015"/>
                </a:cubicBezTo>
                <a:close/>
                <a:moveTo>
                  <a:pt x="3864" y="3005"/>
                </a:moveTo>
                <a:lnTo>
                  <a:pt x="3864" y="3005"/>
                </a:lnTo>
                <a:cubicBezTo>
                  <a:pt x="3865" y="3003"/>
                  <a:pt x="3868" y="3003"/>
                  <a:pt x="3869" y="3005"/>
                </a:cubicBezTo>
                <a:cubicBezTo>
                  <a:pt x="3871" y="3006"/>
                  <a:pt x="3871" y="3009"/>
                  <a:pt x="3869" y="3010"/>
                </a:cubicBezTo>
                <a:cubicBezTo>
                  <a:pt x="3868" y="3012"/>
                  <a:pt x="3865" y="3012"/>
                  <a:pt x="3864" y="3010"/>
                </a:cubicBezTo>
                <a:cubicBezTo>
                  <a:pt x="3862" y="3009"/>
                  <a:pt x="3862" y="3006"/>
                  <a:pt x="3864" y="3005"/>
                </a:cubicBezTo>
                <a:close/>
                <a:moveTo>
                  <a:pt x="3876" y="2994"/>
                </a:moveTo>
                <a:lnTo>
                  <a:pt x="3876" y="2994"/>
                </a:lnTo>
                <a:cubicBezTo>
                  <a:pt x="3877" y="2993"/>
                  <a:pt x="3880" y="2993"/>
                  <a:pt x="3881" y="2994"/>
                </a:cubicBezTo>
                <a:cubicBezTo>
                  <a:pt x="3883" y="2996"/>
                  <a:pt x="3883" y="2998"/>
                  <a:pt x="3881" y="3000"/>
                </a:cubicBezTo>
                <a:cubicBezTo>
                  <a:pt x="3880" y="3002"/>
                  <a:pt x="3877" y="3002"/>
                  <a:pt x="3876" y="3000"/>
                </a:cubicBezTo>
                <a:cubicBezTo>
                  <a:pt x="3874" y="2998"/>
                  <a:pt x="3874" y="2996"/>
                  <a:pt x="3876" y="2994"/>
                </a:cubicBezTo>
                <a:close/>
                <a:moveTo>
                  <a:pt x="3888" y="2984"/>
                </a:moveTo>
                <a:lnTo>
                  <a:pt x="3888" y="2984"/>
                </a:lnTo>
                <a:cubicBezTo>
                  <a:pt x="3889" y="2982"/>
                  <a:pt x="3892" y="2982"/>
                  <a:pt x="3894" y="2984"/>
                </a:cubicBezTo>
                <a:cubicBezTo>
                  <a:pt x="3895" y="2985"/>
                  <a:pt x="3895" y="2988"/>
                  <a:pt x="3894" y="2990"/>
                </a:cubicBezTo>
                <a:cubicBezTo>
                  <a:pt x="3892" y="2991"/>
                  <a:pt x="3889" y="2991"/>
                  <a:pt x="3888" y="2990"/>
                </a:cubicBezTo>
                <a:cubicBezTo>
                  <a:pt x="3886" y="2988"/>
                  <a:pt x="3886" y="2985"/>
                  <a:pt x="3888" y="2984"/>
                </a:cubicBezTo>
                <a:close/>
                <a:moveTo>
                  <a:pt x="3900" y="2974"/>
                </a:moveTo>
                <a:lnTo>
                  <a:pt x="3900" y="2973"/>
                </a:lnTo>
                <a:cubicBezTo>
                  <a:pt x="3902" y="2972"/>
                  <a:pt x="3904" y="2972"/>
                  <a:pt x="3906" y="2973"/>
                </a:cubicBezTo>
                <a:cubicBezTo>
                  <a:pt x="3907" y="2975"/>
                  <a:pt x="3907" y="2978"/>
                  <a:pt x="3906" y="2979"/>
                </a:cubicBezTo>
                <a:cubicBezTo>
                  <a:pt x="3904" y="2981"/>
                  <a:pt x="3902" y="2981"/>
                  <a:pt x="3900" y="2979"/>
                </a:cubicBezTo>
                <a:cubicBezTo>
                  <a:pt x="3899" y="2978"/>
                  <a:pt x="3899" y="2975"/>
                  <a:pt x="3900" y="2974"/>
                </a:cubicBezTo>
                <a:close/>
                <a:moveTo>
                  <a:pt x="3912" y="2963"/>
                </a:moveTo>
                <a:lnTo>
                  <a:pt x="3912" y="2963"/>
                </a:lnTo>
                <a:cubicBezTo>
                  <a:pt x="3914" y="2962"/>
                  <a:pt x="3916" y="2962"/>
                  <a:pt x="3918" y="2963"/>
                </a:cubicBezTo>
                <a:cubicBezTo>
                  <a:pt x="3919" y="2965"/>
                  <a:pt x="3919" y="2967"/>
                  <a:pt x="3918" y="2969"/>
                </a:cubicBezTo>
                <a:cubicBezTo>
                  <a:pt x="3916" y="2970"/>
                  <a:pt x="3914" y="2970"/>
                  <a:pt x="3912" y="2969"/>
                </a:cubicBezTo>
                <a:cubicBezTo>
                  <a:pt x="3911" y="2967"/>
                  <a:pt x="3911" y="2965"/>
                  <a:pt x="3912" y="2963"/>
                </a:cubicBezTo>
                <a:close/>
                <a:moveTo>
                  <a:pt x="3924" y="2953"/>
                </a:moveTo>
                <a:lnTo>
                  <a:pt x="3924" y="2953"/>
                </a:lnTo>
                <a:cubicBezTo>
                  <a:pt x="3926" y="2951"/>
                  <a:pt x="3928" y="2951"/>
                  <a:pt x="3930" y="2953"/>
                </a:cubicBezTo>
                <a:cubicBezTo>
                  <a:pt x="3932" y="2954"/>
                  <a:pt x="3932" y="2957"/>
                  <a:pt x="3930" y="2958"/>
                </a:cubicBezTo>
                <a:cubicBezTo>
                  <a:pt x="3928" y="2960"/>
                  <a:pt x="3926" y="2960"/>
                  <a:pt x="3924" y="2958"/>
                </a:cubicBezTo>
                <a:cubicBezTo>
                  <a:pt x="3923" y="2957"/>
                  <a:pt x="3923" y="2954"/>
                  <a:pt x="3924" y="2953"/>
                </a:cubicBezTo>
                <a:close/>
                <a:moveTo>
                  <a:pt x="3937" y="2942"/>
                </a:moveTo>
                <a:lnTo>
                  <a:pt x="3937" y="2942"/>
                </a:lnTo>
                <a:cubicBezTo>
                  <a:pt x="3938" y="2941"/>
                  <a:pt x="3941" y="2941"/>
                  <a:pt x="3942" y="2942"/>
                </a:cubicBezTo>
                <a:cubicBezTo>
                  <a:pt x="3944" y="2944"/>
                  <a:pt x="3944" y="2946"/>
                  <a:pt x="3942" y="2948"/>
                </a:cubicBezTo>
                <a:cubicBezTo>
                  <a:pt x="3941" y="2949"/>
                  <a:pt x="3938" y="2949"/>
                  <a:pt x="3937" y="2948"/>
                </a:cubicBezTo>
                <a:cubicBezTo>
                  <a:pt x="3935" y="2946"/>
                  <a:pt x="3935" y="2944"/>
                  <a:pt x="3937" y="2942"/>
                </a:cubicBezTo>
                <a:close/>
                <a:moveTo>
                  <a:pt x="3949" y="2932"/>
                </a:moveTo>
                <a:lnTo>
                  <a:pt x="3949" y="2932"/>
                </a:lnTo>
                <a:cubicBezTo>
                  <a:pt x="3950" y="2930"/>
                  <a:pt x="3953" y="2930"/>
                  <a:pt x="3954" y="2932"/>
                </a:cubicBezTo>
                <a:cubicBezTo>
                  <a:pt x="3956" y="2933"/>
                  <a:pt x="3956" y="2936"/>
                  <a:pt x="3954" y="2937"/>
                </a:cubicBezTo>
                <a:cubicBezTo>
                  <a:pt x="3953" y="2939"/>
                  <a:pt x="3950" y="2939"/>
                  <a:pt x="3949" y="2937"/>
                </a:cubicBezTo>
                <a:cubicBezTo>
                  <a:pt x="3947" y="2936"/>
                  <a:pt x="3947" y="2933"/>
                  <a:pt x="3949" y="2932"/>
                </a:cubicBezTo>
                <a:close/>
                <a:moveTo>
                  <a:pt x="3961" y="2921"/>
                </a:moveTo>
                <a:lnTo>
                  <a:pt x="3961" y="2921"/>
                </a:lnTo>
                <a:cubicBezTo>
                  <a:pt x="3962" y="2920"/>
                  <a:pt x="3965" y="2920"/>
                  <a:pt x="3966" y="2921"/>
                </a:cubicBezTo>
                <a:cubicBezTo>
                  <a:pt x="3968" y="2923"/>
                  <a:pt x="3968" y="2925"/>
                  <a:pt x="3966" y="2927"/>
                </a:cubicBezTo>
                <a:cubicBezTo>
                  <a:pt x="3965" y="2929"/>
                  <a:pt x="3962" y="2929"/>
                  <a:pt x="3961" y="2927"/>
                </a:cubicBezTo>
                <a:cubicBezTo>
                  <a:pt x="3959" y="2925"/>
                  <a:pt x="3959" y="2923"/>
                  <a:pt x="3961" y="2921"/>
                </a:cubicBezTo>
                <a:close/>
                <a:moveTo>
                  <a:pt x="3973" y="2911"/>
                </a:moveTo>
                <a:lnTo>
                  <a:pt x="3973" y="2911"/>
                </a:lnTo>
                <a:cubicBezTo>
                  <a:pt x="3975" y="2909"/>
                  <a:pt x="3977" y="2909"/>
                  <a:pt x="3979" y="2911"/>
                </a:cubicBezTo>
                <a:cubicBezTo>
                  <a:pt x="3980" y="2912"/>
                  <a:pt x="3980" y="2915"/>
                  <a:pt x="3979" y="2917"/>
                </a:cubicBezTo>
                <a:cubicBezTo>
                  <a:pt x="3977" y="2918"/>
                  <a:pt x="3975" y="2918"/>
                  <a:pt x="3973" y="2917"/>
                </a:cubicBezTo>
                <a:cubicBezTo>
                  <a:pt x="3971" y="2915"/>
                  <a:pt x="3971" y="2912"/>
                  <a:pt x="3973" y="2911"/>
                </a:cubicBezTo>
                <a:close/>
                <a:moveTo>
                  <a:pt x="3985" y="2901"/>
                </a:moveTo>
                <a:lnTo>
                  <a:pt x="3985" y="2901"/>
                </a:lnTo>
                <a:cubicBezTo>
                  <a:pt x="3987" y="2899"/>
                  <a:pt x="3989" y="2899"/>
                  <a:pt x="3991" y="2901"/>
                </a:cubicBezTo>
                <a:cubicBezTo>
                  <a:pt x="3992" y="2902"/>
                  <a:pt x="3992" y="2905"/>
                  <a:pt x="3991" y="2906"/>
                </a:cubicBezTo>
                <a:cubicBezTo>
                  <a:pt x="3989" y="2908"/>
                  <a:pt x="3987" y="2908"/>
                  <a:pt x="3985" y="2906"/>
                </a:cubicBezTo>
                <a:cubicBezTo>
                  <a:pt x="3984" y="2905"/>
                  <a:pt x="3984" y="2902"/>
                  <a:pt x="3985" y="2901"/>
                </a:cubicBezTo>
                <a:close/>
                <a:moveTo>
                  <a:pt x="3997" y="2890"/>
                </a:moveTo>
                <a:lnTo>
                  <a:pt x="3997" y="2890"/>
                </a:lnTo>
                <a:cubicBezTo>
                  <a:pt x="3999" y="2889"/>
                  <a:pt x="4001" y="2889"/>
                  <a:pt x="4003" y="2890"/>
                </a:cubicBezTo>
                <a:cubicBezTo>
                  <a:pt x="4004" y="2892"/>
                  <a:pt x="4004" y="2894"/>
                  <a:pt x="4003" y="2896"/>
                </a:cubicBezTo>
                <a:cubicBezTo>
                  <a:pt x="4001" y="2897"/>
                  <a:pt x="3999" y="2897"/>
                  <a:pt x="3997" y="2896"/>
                </a:cubicBezTo>
                <a:cubicBezTo>
                  <a:pt x="3996" y="2894"/>
                  <a:pt x="3996" y="2892"/>
                  <a:pt x="3997" y="2890"/>
                </a:cubicBezTo>
                <a:close/>
                <a:moveTo>
                  <a:pt x="4009" y="2880"/>
                </a:moveTo>
                <a:lnTo>
                  <a:pt x="4009" y="2880"/>
                </a:lnTo>
                <a:cubicBezTo>
                  <a:pt x="4011" y="2878"/>
                  <a:pt x="4013" y="2878"/>
                  <a:pt x="4015" y="2880"/>
                </a:cubicBezTo>
                <a:cubicBezTo>
                  <a:pt x="4017" y="2881"/>
                  <a:pt x="4017" y="2884"/>
                  <a:pt x="4015" y="2885"/>
                </a:cubicBezTo>
                <a:cubicBezTo>
                  <a:pt x="4013" y="2887"/>
                  <a:pt x="4011" y="2887"/>
                  <a:pt x="4009" y="2885"/>
                </a:cubicBezTo>
                <a:cubicBezTo>
                  <a:pt x="4008" y="2884"/>
                  <a:pt x="4008" y="2881"/>
                  <a:pt x="4009" y="2880"/>
                </a:cubicBezTo>
                <a:close/>
                <a:moveTo>
                  <a:pt x="4022" y="2869"/>
                </a:moveTo>
                <a:lnTo>
                  <a:pt x="4022" y="2869"/>
                </a:lnTo>
                <a:cubicBezTo>
                  <a:pt x="4023" y="2868"/>
                  <a:pt x="4026" y="2868"/>
                  <a:pt x="4027" y="2869"/>
                </a:cubicBezTo>
                <a:cubicBezTo>
                  <a:pt x="4029" y="2871"/>
                  <a:pt x="4029" y="2873"/>
                  <a:pt x="4027" y="2875"/>
                </a:cubicBezTo>
                <a:cubicBezTo>
                  <a:pt x="4026" y="2876"/>
                  <a:pt x="4023" y="2876"/>
                  <a:pt x="4022" y="2875"/>
                </a:cubicBezTo>
                <a:cubicBezTo>
                  <a:pt x="4020" y="2873"/>
                  <a:pt x="4020" y="2871"/>
                  <a:pt x="4022" y="2869"/>
                </a:cubicBezTo>
                <a:close/>
                <a:moveTo>
                  <a:pt x="4034" y="2859"/>
                </a:moveTo>
                <a:lnTo>
                  <a:pt x="4034" y="2859"/>
                </a:lnTo>
                <a:cubicBezTo>
                  <a:pt x="4035" y="2857"/>
                  <a:pt x="4038" y="2857"/>
                  <a:pt x="4039" y="2859"/>
                </a:cubicBezTo>
                <a:cubicBezTo>
                  <a:pt x="4041" y="2860"/>
                  <a:pt x="4041" y="2863"/>
                  <a:pt x="4039" y="2864"/>
                </a:cubicBezTo>
                <a:cubicBezTo>
                  <a:pt x="4038" y="2866"/>
                  <a:pt x="4035" y="2866"/>
                  <a:pt x="4034" y="2864"/>
                </a:cubicBezTo>
                <a:cubicBezTo>
                  <a:pt x="4032" y="2863"/>
                  <a:pt x="4032" y="2860"/>
                  <a:pt x="4034" y="2859"/>
                </a:cubicBezTo>
                <a:close/>
                <a:moveTo>
                  <a:pt x="4046" y="2848"/>
                </a:moveTo>
                <a:lnTo>
                  <a:pt x="4046" y="2848"/>
                </a:lnTo>
                <a:cubicBezTo>
                  <a:pt x="4047" y="2847"/>
                  <a:pt x="4050" y="2847"/>
                  <a:pt x="4051" y="2848"/>
                </a:cubicBezTo>
                <a:cubicBezTo>
                  <a:pt x="4053" y="2850"/>
                  <a:pt x="4053" y="2852"/>
                  <a:pt x="4051" y="2854"/>
                </a:cubicBezTo>
                <a:cubicBezTo>
                  <a:pt x="4050" y="2856"/>
                  <a:pt x="4047" y="2856"/>
                  <a:pt x="4046" y="2854"/>
                </a:cubicBezTo>
                <a:cubicBezTo>
                  <a:pt x="4044" y="2852"/>
                  <a:pt x="4044" y="2850"/>
                  <a:pt x="4046" y="2848"/>
                </a:cubicBezTo>
                <a:close/>
                <a:moveTo>
                  <a:pt x="4058" y="2838"/>
                </a:moveTo>
                <a:lnTo>
                  <a:pt x="4058" y="2838"/>
                </a:lnTo>
                <a:cubicBezTo>
                  <a:pt x="4060" y="2836"/>
                  <a:pt x="4062" y="2836"/>
                  <a:pt x="4064" y="2838"/>
                </a:cubicBezTo>
                <a:cubicBezTo>
                  <a:pt x="4065" y="2839"/>
                  <a:pt x="4065" y="2842"/>
                  <a:pt x="4064" y="2844"/>
                </a:cubicBezTo>
                <a:cubicBezTo>
                  <a:pt x="4062" y="2845"/>
                  <a:pt x="4060" y="2845"/>
                  <a:pt x="4058" y="2844"/>
                </a:cubicBezTo>
                <a:cubicBezTo>
                  <a:pt x="4056" y="2842"/>
                  <a:pt x="4056" y="2840"/>
                  <a:pt x="4058" y="2838"/>
                </a:cubicBezTo>
                <a:close/>
                <a:moveTo>
                  <a:pt x="4070" y="2828"/>
                </a:moveTo>
                <a:lnTo>
                  <a:pt x="4070" y="2828"/>
                </a:lnTo>
                <a:cubicBezTo>
                  <a:pt x="4072" y="2826"/>
                  <a:pt x="4074" y="2826"/>
                  <a:pt x="4076" y="2828"/>
                </a:cubicBezTo>
                <a:cubicBezTo>
                  <a:pt x="4077" y="2829"/>
                  <a:pt x="4077" y="2832"/>
                  <a:pt x="4076" y="2833"/>
                </a:cubicBezTo>
                <a:cubicBezTo>
                  <a:pt x="4074" y="2835"/>
                  <a:pt x="4072" y="2835"/>
                  <a:pt x="4070" y="2833"/>
                </a:cubicBezTo>
                <a:cubicBezTo>
                  <a:pt x="4069" y="2832"/>
                  <a:pt x="4069" y="2829"/>
                  <a:pt x="4070" y="2828"/>
                </a:cubicBezTo>
                <a:close/>
                <a:moveTo>
                  <a:pt x="4082" y="2817"/>
                </a:moveTo>
                <a:lnTo>
                  <a:pt x="4082" y="2817"/>
                </a:lnTo>
                <a:cubicBezTo>
                  <a:pt x="4084" y="2816"/>
                  <a:pt x="4086" y="2816"/>
                  <a:pt x="4088" y="2817"/>
                </a:cubicBezTo>
                <a:cubicBezTo>
                  <a:pt x="4089" y="2819"/>
                  <a:pt x="4089" y="2821"/>
                  <a:pt x="4088" y="2823"/>
                </a:cubicBezTo>
                <a:cubicBezTo>
                  <a:pt x="4086" y="2824"/>
                  <a:pt x="4084" y="2824"/>
                  <a:pt x="4082" y="2823"/>
                </a:cubicBezTo>
                <a:cubicBezTo>
                  <a:pt x="4081" y="2821"/>
                  <a:pt x="4081" y="2819"/>
                  <a:pt x="4082" y="2817"/>
                </a:cubicBezTo>
                <a:close/>
                <a:moveTo>
                  <a:pt x="4094" y="2807"/>
                </a:moveTo>
                <a:lnTo>
                  <a:pt x="4094" y="2807"/>
                </a:lnTo>
                <a:cubicBezTo>
                  <a:pt x="4096" y="2805"/>
                  <a:pt x="4099" y="2805"/>
                  <a:pt x="4100" y="2807"/>
                </a:cubicBezTo>
                <a:cubicBezTo>
                  <a:pt x="4102" y="2808"/>
                  <a:pt x="4102" y="2811"/>
                  <a:pt x="4100" y="2812"/>
                </a:cubicBezTo>
                <a:cubicBezTo>
                  <a:pt x="4099" y="2814"/>
                  <a:pt x="4096" y="2814"/>
                  <a:pt x="4094" y="2812"/>
                </a:cubicBezTo>
                <a:cubicBezTo>
                  <a:pt x="4093" y="2811"/>
                  <a:pt x="4093" y="2808"/>
                  <a:pt x="4094" y="2807"/>
                </a:cubicBezTo>
                <a:close/>
                <a:moveTo>
                  <a:pt x="4107" y="2796"/>
                </a:moveTo>
                <a:lnTo>
                  <a:pt x="4107" y="2796"/>
                </a:lnTo>
                <a:cubicBezTo>
                  <a:pt x="4108" y="2795"/>
                  <a:pt x="4111" y="2795"/>
                  <a:pt x="4112" y="2796"/>
                </a:cubicBezTo>
                <a:cubicBezTo>
                  <a:pt x="4114" y="2798"/>
                  <a:pt x="4114" y="2800"/>
                  <a:pt x="4112" y="2802"/>
                </a:cubicBezTo>
                <a:cubicBezTo>
                  <a:pt x="4111" y="2803"/>
                  <a:pt x="4108" y="2803"/>
                  <a:pt x="4107" y="2802"/>
                </a:cubicBezTo>
                <a:cubicBezTo>
                  <a:pt x="4105" y="2800"/>
                  <a:pt x="4105" y="2798"/>
                  <a:pt x="4107" y="2796"/>
                </a:cubicBezTo>
                <a:close/>
                <a:moveTo>
                  <a:pt x="4119" y="2786"/>
                </a:moveTo>
                <a:lnTo>
                  <a:pt x="4119" y="2786"/>
                </a:lnTo>
                <a:cubicBezTo>
                  <a:pt x="4120" y="2784"/>
                  <a:pt x="4123" y="2784"/>
                  <a:pt x="4124" y="2786"/>
                </a:cubicBezTo>
                <a:cubicBezTo>
                  <a:pt x="4126" y="2787"/>
                  <a:pt x="4126" y="2790"/>
                  <a:pt x="4124" y="2791"/>
                </a:cubicBezTo>
                <a:cubicBezTo>
                  <a:pt x="4123" y="2793"/>
                  <a:pt x="4120" y="2793"/>
                  <a:pt x="4119" y="2791"/>
                </a:cubicBezTo>
                <a:cubicBezTo>
                  <a:pt x="4117" y="2790"/>
                  <a:pt x="4117" y="2787"/>
                  <a:pt x="4119" y="2786"/>
                </a:cubicBezTo>
                <a:close/>
                <a:moveTo>
                  <a:pt x="4131" y="2775"/>
                </a:moveTo>
                <a:lnTo>
                  <a:pt x="4131" y="2775"/>
                </a:lnTo>
                <a:cubicBezTo>
                  <a:pt x="4132" y="2774"/>
                  <a:pt x="4135" y="2774"/>
                  <a:pt x="4137" y="2775"/>
                </a:cubicBezTo>
                <a:cubicBezTo>
                  <a:pt x="4138" y="2777"/>
                  <a:pt x="4138" y="2779"/>
                  <a:pt x="4137" y="2781"/>
                </a:cubicBezTo>
                <a:cubicBezTo>
                  <a:pt x="4135" y="2783"/>
                  <a:pt x="4132" y="2783"/>
                  <a:pt x="4131" y="2781"/>
                </a:cubicBezTo>
                <a:cubicBezTo>
                  <a:pt x="4129" y="2779"/>
                  <a:pt x="4129" y="2777"/>
                  <a:pt x="4131" y="2775"/>
                </a:cubicBezTo>
                <a:close/>
                <a:moveTo>
                  <a:pt x="4143" y="2765"/>
                </a:moveTo>
                <a:lnTo>
                  <a:pt x="4143" y="2765"/>
                </a:lnTo>
                <a:cubicBezTo>
                  <a:pt x="4145" y="2763"/>
                  <a:pt x="4147" y="2763"/>
                  <a:pt x="4149" y="2765"/>
                </a:cubicBezTo>
                <a:cubicBezTo>
                  <a:pt x="4150" y="2767"/>
                  <a:pt x="4150" y="2769"/>
                  <a:pt x="4149" y="2771"/>
                </a:cubicBezTo>
                <a:cubicBezTo>
                  <a:pt x="4147" y="2772"/>
                  <a:pt x="4145" y="2772"/>
                  <a:pt x="4143" y="2771"/>
                </a:cubicBezTo>
                <a:cubicBezTo>
                  <a:pt x="4141" y="2769"/>
                  <a:pt x="4141" y="2767"/>
                  <a:pt x="4143" y="2765"/>
                </a:cubicBezTo>
                <a:close/>
                <a:moveTo>
                  <a:pt x="4155" y="2755"/>
                </a:moveTo>
                <a:lnTo>
                  <a:pt x="4155" y="2755"/>
                </a:lnTo>
                <a:cubicBezTo>
                  <a:pt x="4157" y="2753"/>
                  <a:pt x="4159" y="2753"/>
                  <a:pt x="4161" y="2755"/>
                </a:cubicBezTo>
                <a:cubicBezTo>
                  <a:pt x="4162" y="2756"/>
                  <a:pt x="4162" y="2759"/>
                  <a:pt x="4161" y="2760"/>
                </a:cubicBezTo>
                <a:cubicBezTo>
                  <a:pt x="4159" y="2762"/>
                  <a:pt x="4157" y="2762"/>
                  <a:pt x="4155" y="2760"/>
                </a:cubicBezTo>
                <a:cubicBezTo>
                  <a:pt x="4154" y="2759"/>
                  <a:pt x="4154" y="2756"/>
                  <a:pt x="4155" y="2755"/>
                </a:cubicBezTo>
                <a:close/>
                <a:moveTo>
                  <a:pt x="4167" y="2744"/>
                </a:moveTo>
                <a:lnTo>
                  <a:pt x="4167" y="2744"/>
                </a:lnTo>
                <a:cubicBezTo>
                  <a:pt x="4169" y="2743"/>
                  <a:pt x="4171" y="2743"/>
                  <a:pt x="4173" y="2744"/>
                </a:cubicBezTo>
                <a:cubicBezTo>
                  <a:pt x="4175" y="2746"/>
                  <a:pt x="4175" y="2748"/>
                  <a:pt x="4173" y="2750"/>
                </a:cubicBezTo>
                <a:cubicBezTo>
                  <a:pt x="4171" y="2751"/>
                  <a:pt x="4169" y="2751"/>
                  <a:pt x="4167" y="2750"/>
                </a:cubicBezTo>
                <a:cubicBezTo>
                  <a:pt x="4166" y="2748"/>
                  <a:pt x="4166" y="2746"/>
                  <a:pt x="4167" y="2744"/>
                </a:cubicBezTo>
                <a:close/>
                <a:moveTo>
                  <a:pt x="4179" y="2734"/>
                </a:moveTo>
                <a:lnTo>
                  <a:pt x="4179" y="2734"/>
                </a:lnTo>
                <a:cubicBezTo>
                  <a:pt x="4181" y="2732"/>
                  <a:pt x="4184" y="2732"/>
                  <a:pt x="4185" y="2734"/>
                </a:cubicBezTo>
                <a:cubicBezTo>
                  <a:pt x="4187" y="2735"/>
                  <a:pt x="4187" y="2738"/>
                  <a:pt x="4185" y="2739"/>
                </a:cubicBezTo>
                <a:cubicBezTo>
                  <a:pt x="4184" y="2741"/>
                  <a:pt x="4181" y="2741"/>
                  <a:pt x="4179" y="2739"/>
                </a:cubicBezTo>
                <a:cubicBezTo>
                  <a:pt x="4178" y="2738"/>
                  <a:pt x="4178" y="2735"/>
                  <a:pt x="4179" y="2734"/>
                </a:cubicBezTo>
                <a:close/>
                <a:moveTo>
                  <a:pt x="4192" y="2723"/>
                </a:moveTo>
                <a:lnTo>
                  <a:pt x="4192" y="2723"/>
                </a:lnTo>
                <a:cubicBezTo>
                  <a:pt x="4193" y="2722"/>
                  <a:pt x="4196" y="2722"/>
                  <a:pt x="4197" y="2723"/>
                </a:cubicBezTo>
                <a:cubicBezTo>
                  <a:pt x="4199" y="2725"/>
                  <a:pt x="4199" y="2727"/>
                  <a:pt x="4197" y="2729"/>
                </a:cubicBezTo>
                <a:cubicBezTo>
                  <a:pt x="4196" y="2730"/>
                  <a:pt x="4193" y="2730"/>
                  <a:pt x="4192" y="2729"/>
                </a:cubicBezTo>
                <a:cubicBezTo>
                  <a:pt x="4190" y="2727"/>
                  <a:pt x="4190" y="2725"/>
                  <a:pt x="4192" y="2723"/>
                </a:cubicBezTo>
                <a:close/>
                <a:moveTo>
                  <a:pt x="4204" y="2713"/>
                </a:moveTo>
                <a:lnTo>
                  <a:pt x="4204" y="2713"/>
                </a:lnTo>
                <a:cubicBezTo>
                  <a:pt x="4205" y="2711"/>
                  <a:pt x="4208" y="2711"/>
                  <a:pt x="4209" y="2713"/>
                </a:cubicBezTo>
                <a:cubicBezTo>
                  <a:pt x="4211" y="2714"/>
                  <a:pt x="4211" y="2717"/>
                  <a:pt x="4209" y="2718"/>
                </a:cubicBezTo>
                <a:cubicBezTo>
                  <a:pt x="4208" y="2720"/>
                  <a:pt x="4205" y="2720"/>
                  <a:pt x="4204" y="2718"/>
                </a:cubicBezTo>
                <a:cubicBezTo>
                  <a:pt x="4202" y="2717"/>
                  <a:pt x="4202" y="2714"/>
                  <a:pt x="4204" y="2713"/>
                </a:cubicBezTo>
                <a:close/>
                <a:moveTo>
                  <a:pt x="4216" y="2702"/>
                </a:moveTo>
                <a:lnTo>
                  <a:pt x="4216" y="2702"/>
                </a:lnTo>
                <a:cubicBezTo>
                  <a:pt x="4217" y="2701"/>
                  <a:pt x="4220" y="2701"/>
                  <a:pt x="4222" y="2702"/>
                </a:cubicBezTo>
                <a:cubicBezTo>
                  <a:pt x="4223" y="2704"/>
                  <a:pt x="4223" y="2706"/>
                  <a:pt x="4222" y="2708"/>
                </a:cubicBezTo>
                <a:cubicBezTo>
                  <a:pt x="4220" y="2710"/>
                  <a:pt x="4217" y="2710"/>
                  <a:pt x="4216" y="2708"/>
                </a:cubicBezTo>
                <a:cubicBezTo>
                  <a:pt x="4214" y="2706"/>
                  <a:pt x="4214" y="2704"/>
                  <a:pt x="4216" y="2702"/>
                </a:cubicBezTo>
                <a:close/>
                <a:moveTo>
                  <a:pt x="4228" y="2692"/>
                </a:moveTo>
                <a:lnTo>
                  <a:pt x="4228" y="2692"/>
                </a:lnTo>
                <a:cubicBezTo>
                  <a:pt x="4230" y="2690"/>
                  <a:pt x="4232" y="2690"/>
                  <a:pt x="4234" y="2692"/>
                </a:cubicBezTo>
                <a:cubicBezTo>
                  <a:pt x="4235" y="2694"/>
                  <a:pt x="4235" y="2696"/>
                  <a:pt x="4234" y="2698"/>
                </a:cubicBezTo>
                <a:cubicBezTo>
                  <a:pt x="4232" y="2699"/>
                  <a:pt x="4230" y="2699"/>
                  <a:pt x="4228" y="2698"/>
                </a:cubicBezTo>
                <a:cubicBezTo>
                  <a:pt x="4226" y="2696"/>
                  <a:pt x="4226" y="2694"/>
                  <a:pt x="4228" y="2692"/>
                </a:cubicBezTo>
                <a:close/>
                <a:moveTo>
                  <a:pt x="4240" y="2682"/>
                </a:moveTo>
                <a:lnTo>
                  <a:pt x="4240" y="2682"/>
                </a:lnTo>
                <a:cubicBezTo>
                  <a:pt x="4242" y="2680"/>
                  <a:pt x="4244" y="2680"/>
                  <a:pt x="4246" y="2682"/>
                </a:cubicBezTo>
                <a:cubicBezTo>
                  <a:pt x="4247" y="2683"/>
                  <a:pt x="4247" y="2686"/>
                  <a:pt x="4246" y="2687"/>
                </a:cubicBezTo>
                <a:cubicBezTo>
                  <a:pt x="4244" y="2689"/>
                  <a:pt x="4242" y="2689"/>
                  <a:pt x="4240" y="2687"/>
                </a:cubicBezTo>
                <a:cubicBezTo>
                  <a:pt x="4239" y="2686"/>
                  <a:pt x="4239" y="2683"/>
                  <a:pt x="4240" y="2682"/>
                </a:cubicBezTo>
                <a:close/>
                <a:moveTo>
                  <a:pt x="4252" y="2671"/>
                </a:moveTo>
                <a:lnTo>
                  <a:pt x="4252" y="2671"/>
                </a:lnTo>
                <a:cubicBezTo>
                  <a:pt x="4254" y="2670"/>
                  <a:pt x="4256" y="2670"/>
                  <a:pt x="4258" y="2671"/>
                </a:cubicBezTo>
                <a:cubicBezTo>
                  <a:pt x="4260" y="2673"/>
                  <a:pt x="4260" y="2675"/>
                  <a:pt x="4258" y="2677"/>
                </a:cubicBezTo>
                <a:cubicBezTo>
                  <a:pt x="4256" y="2678"/>
                  <a:pt x="4254" y="2678"/>
                  <a:pt x="4252" y="2677"/>
                </a:cubicBezTo>
                <a:cubicBezTo>
                  <a:pt x="4251" y="2675"/>
                  <a:pt x="4251" y="2673"/>
                  <a:pt x="4252" y="2671"/>
                </a:cubicBezTo>
                <a:close/>
                <a:moveTo>
                  <a:pt x="4264" y="2661"/>
                </a:moveTo>
                <a:lnTo>
                  <a:pt x="4264" y="2661"/>
                </a:lnTo>
                <a:cubicBezTo>
                  <a:pt x="4266" y="2659"/>
                  <a:pt x="4269" y="2659"/>
                  <a:pt x="4270" y="2661"/>
                </a:cubicBezTo>
                <a:cubicBezTo>
                  <a:pt x="4272" y="2662"/>
                  <a:pt x="4272" y="2665"/>
                  <a:pt x="4270" y="2666"/>
                </a:cubicBezTo>
                <a:cubicBezTo>
                  <a:pt x="4269" y="2668"/>
                  <a:pt x="4266" y="2668"/>
                  <a:pt x="4264" y="2666"/>
                </a:cubicBezTo>
                <a:cubicBezTo>
                  <a:pt x="4263" y="2665"/>
                  <a:pt x="4263" y="2662"/>
                  <a:pt x="4264" y="2661"/>
                </a:cubicBezTo>
                <a:close/>
                <a:moveTo>
                  <a:pt x="4277" y="2650"/>
                </a:moveTo>
                <a:lnTo>
                  <a:pt x="4277" y="2650"/>
                </a:lnTo>
                <a:cubicBezTo>
                  <a:pt x="4278" y="2649"/>
                  <a:pt x="4281" y="2649"/>
                  <a:pt x="4282" y="2650"/>
                </a:cubicBezTo>
                <a:cubicBezTo>
                  <a:pt x="4284" y="2652"/>
                  <a:pt x="4284" y="2654"/>
                  <a:pt x="4282" y="2656"/>
                </a:cubicBezTo>
                <a:cubicBezTo>
                  <a:pt x="4281" y="2657"/>
                  <a:pt x="4278" y="2657"/>
                  <a:pt x="4277" y="2656"/>
                </a:cubicBezTo>
                <a:cubicBezTo>
                  <a:pt x="4275" y="2654"/>
                  <a:pt x="4275" y="2652"/>
                  <a:pt x="4277" y="2650"/>
                </a:cubicBezTo>
                <a:close/>
                <a:moveTo>
                  <a:pt x="4289" y="2640"/>
                </a:moveTo>
                <a:lnTo>
                  <a:pt x="4289" y="2640"/>
                </a:lnTo>
                <a:cubicBezTo>
                  <a:pt x="4290" y="2638"/>
                  <a:pt x="4293" y="2638"/>
                  <a:pt x="4294" y="2640"/>
                </a:cubicBezTo>
                <a:cubicBezTo>
                  <a:pt x="4296" y="2641"/>
                  <a:pt x="4296" y="2644"/>
                  <a:pt x="4294" y="2645"/>
                </a:cubicBezTo>
                <a:cubicBezTo>
                  <a:pt x="4293" y="2647"/>
                  <a:pt x="4290" y="2647"/>
                  <a:pt x="4289" y="2645"/>
                </a:cubicBezTo>
                <a:cubicBezTo>
                  <a:pt x="4287" y="2644"/>
                  <a:pt x="4287" y="2641"/>
                  <a:pt x="4289" y="2640"/>
                </a:cubicBezTo>
                <a:close/>
                <a:moveTo>
                  <a:pt x="4301" y="2629"/>
                </a:moveTo>
                <a:lnTo>
                  <a:pt x="4301" y="2629"/>
                </a:lnTo>
                <a:cubicBezTo>
                  <a:pt x="4302" y="2628"/>
                  <a:pt x="4305" y="2628"/>
                  <a:pt x="4307" y="2629"/>
                </a:cubicBezTo>
                <a:cubicBezTo>
                  <a:pt x="4308" y="2631"/>
                  <a:pt x="4308" y="2633"/>
                  <a:pt x="4307" y="2635"/>
                </a:cubicBezTo>
                <a:cubicBezTo>
                  <a:pt x="4305" y="2637"/>
                  <a:pt x="4302" y="2637"/>
                  <a:pt x="4301" y="2635"/>
                </a:cubicBezTo>
                <a:cubicBezTo>
                  <a:pt x="4299" y="2633"/>
                  <a:pt x="4299" y="2631"/>
                  <a:pt x="4301" y="2629"/>
                </a:cubicBezTo>
                <a:close/>
                <a:moveTo>
                  <a:pt x="4313" y="2619"/>
                </a:moveTo>
                <a:lnTo>
                  <a:pt x="4313" y="2619"/>
                </a:lnTo>
                <a:cubicBezTo>
                  <a:pt x="4315" y="2617"/>
                  <a:pt x="4317" y="2617"/>
                  <a:pt x="4319" y="2619"/>
                </a:cubicBezTo>
                <a:cubicBezTo>
                  <a:pt x="4320" y="2621"/>
                  <a:pt x="4320" y="2623"/>
                  <a:pt x="4319" y="2625"/>
                </a:cubicBezTo>
                <a:cubicBezTo>
                  <a:pt x="4317" y="2626"/>
                  <a:pt x="4315" y="2626"/>
                  <a:pt x="4313" y="2625"/>
                </a:cubicBezTo>
                <a:cubicBezTo>
                  <a:pt x="4311" y="2623"/>
                  <a:pt x="4311" y="2621"/>
                  <a:pt x="4313" y="2619"/>
                </a:cubicBezTo>
                <a:close/>
                <a:moveTo>
                  <a:pt x="4325" y="2609"/>
                </a:moveTo>
                <a:lnTo>
                  <a:pt x="4325" y="2609"/>
                </a:lnTo>
                <a:cubicBezTo>
                  <a:pt x="4327" y="2607"/>
                  <a:pt x="4329" y="2607"/>
                  <a:pt x="4331" y="2609"/>
                </a:cubicBezTo>
                <a:cubicBezTo>
                  <a:pt x="4332" y="2610"/>
                  <a:pt x="4332" y="2613"/>
                  <a:pt x="4331" y="2614"/>
                </a:cubicBezTo>
                <a:cubicBezTo>
                  <a:pt x="4329" y="2616"/>
                  <a:pt x="4327" y="2616"/>
                  <a:pt x="4325" y="2614"/>
                </a:cubicBezTo>
                <a:cubicBezTo>
                  <a:pt x="4324" y="2613"/>
                  <a:pt x="4324" y="2610"/>
                  <a:pt x="4325" y="2609"/>
                </a:cubicBezTo>
                <a:close/>
                <a:moveTo>
                  <a:pt x="4337" y="2598"/>
                </a:moveTo>
                <a:lnTo>
                  <a:pt x="4337" y="2598"/>
                </a:lnTo>
                <a:cubicBezTo>
                  <a:pt x="4339" y="2597"/>
                  <a:pt x="4341" y="2597"/>
                  <a:pt x="4343" y="2598"/>
                </a:cubicBezTo>
                <a:cubicBezTo>
                  <a:pt x="4345" y="2600"/>
                  <a:pt x="4345" y="2602"/>
                  <a:pt x="4343" y="2604"/>
                </a:cubicBezTo>
                <a:cubicBezTo>
                  <a:pt x="4341" y="2605"/>
                  <a:pt x="4339" y="2605"/>
                  <a:pt x="4337" y="2604"/>
                </a:cubicBezTo>
                <a:cubicBezTo>
                  <a:pt x="4336" y="2602"/>
                  <a:pt x="4336" y="2600"/>
                  <a:pt x="4337" y="2598"/>
                </a:cubicBezTo>
                <a:close/>
                <a:moveTo>
                  <a:pt x="4349" y="2588"/>
                </a:moveTo>
                <a:lnTo>
                  <a:pt x="4349" y="2588"/>
                </a:lnTo>
                <a:cubicBezTo>
                  <a:pt x="4351" y="2586"/>
                  <a:pt x="4354" y="2586"/>
                  <a:pt x="4355" y="2588"/>
                </a:cubicBezTo>
                <a:cubicBezTo>
                  <a:pt x="4357" y="2589"/>
                  <a:pt x="4357" y="2592"/>
                  <a:pt x="4355" y="2593"/>
                </a:cubicBezTo>
                <a:cubicBezTo>
                  <a:pt x="4354" y="2595"/>
                  <a:pt x="4351" y="2595"/>
                  <a:pt x="4349" y="2593"/>
                </a:cubicBezTo>
                <a:cubicBezTo>
                  <a:pt x="4348" y="2592"/>
                  <a:pt x="4348" y="2589"/>
                  <a:pt x="4349" y="2588"/>
                </a:cubicBezTo>
                <a:close/>
                <a:moveTo>
                  <a:pt x="4362" y="2577"/>
                </a:moveTo>
                <a:lnTo>
                  <a:pt x="4362" y="2577"/>
                </a:lnTo>
                <a:cubicBezTo>
                  <a:pt x="4363" y="2576"/>
                  <a:pt x="4366" y="2576"/>
                  <a:pt x="4367" y="2577"/>
                </a:cubicBezTo>
                <a:cubicBezTo>
                  <a:pt x="4369" y="2579"/>
                  <a:pt x="4369" y="2581"/>
                  <a:pt x="4367" y="2583"/>
                </a:cubicBezTo>
                <a:cubicBezTo>
                  <a:pt x="4366" y="2584"/>
                  <a:pt x="4363" y="2584"/>
                  <a:pt x="4362" y="2583"/>
                </a:cubicBezTo>
                <a:cubicBezTo>
                  <a:pt x="4360" y="2581"/>
                  <a:pt x="4360" y="2579"/>
                  <a:pt x="4362" y="2577"/>
                </a:cubicBezTo>
                <a:close/>
                <a:moveTo>
                  <a:pt x="4374" y="2567"/>
                </a:moveTo>
                <a:lnTo>
                  <a:pt x="4374" y="2567"/>
                </a:lnTo>
                <a:cubicBezTo>
                  <a:pt x="4375" y="2565"/>
                  <a:pt x="4378" y="2565"/>
                  <a:pt x="4379" y="2567"/>
                </a:cubicBezTo>
                <a:cubicBezTo>
                  <a:pt x="4381" y="2568"/>
                  <a:pt x="4381" y="2571"/>
                  <a:pt x="4379" y="2572"/>
                </a:cubicBezTo>
                <a:cubicBezTo>
                  <a:pt x="4378" y="2574"/>
                  <a:pt x="4375" y="2574"/>
                  <a:pt x="4374" y="2572"/>
                </a:cubicBezTo>
                <a:cubicBezTo>
                  <a:pt x="4372" y="2571"/>
                  <a:pt x="4372" y="2568"/>
                  <a:pt x="4374" y="2567"/>
                </a:cubicBezTo>
                <a:close/>
                <a:moveTo>
                  <a:pt x="4386" y="2556"/>
                </a:moveTo>
                <a:lnTo>
                  <a:pt x="4386" y="2556"/>
                </a:lnTo>
                <a:cubicBezTo>
                  <a:pt x="4387" y="2555"/>
                  <a:pt x="4390" y="2555"/>
                  <a:pt x="4392" y="2556"/>
                </a:cubicBezTo>
                <a:cubicBezTo>
                  <a:pt x="4393" y="2558"/>
                  <a:pt x="4393" y="2560"/>
                  <a:pt x="4392" y="2562"/>
                </a:cubicBezTo>
                <a:cubicBezTo>
                  <a:pt x="4390" y="2564"/>
                  <a:pt x="4387" y="2564"/>
                  <a:pt x="4386" y="2562"/>
                </a:cubicBezTo>
                <a:cubicBezTo>
                  <a:pt x="4384" y="2560"/>
                  <a:pt x="4384" y="2558"/>
                  <a:pt x="4386" y="2556"/>
                </a:cubicBezTo>
                <a:close/>
                <a:moveTo>
                  <a:pt x="4398" y="2546"/>
                </a:moveTo>
                <a:lnTo>
                  <a:pt x="4398" y="2546"/>
                </a:lnTo>
                <a:cubicBezTo>
                  <a:pt x="4400" y="2544"/>
                  <a:pt x="4402" y="2544"/>
                  <a:pt x="4404" y="2546"/>
                </a:cubicBezTo>
                <a:cubicBezTo>
                  <a:pt x="4405" y="2548"/>
                  <a:pt x="4405" y="2550"/>
                  <a:pt x="4404" y="2552"/>
                </a:cubicBezTo>
                <a:cubicBezTo>
                  <a:pt x="4402" y="2553"/>
                  <a:pt x="4400" y="2553"/>
                  <a:pt x="4398" y="2552"/>
                </a:cubicBezTo>
                <a:cubicBezTo>
                  <a:pt x="4397" y="2550"/>
                  <a:pt x="4397" y="2548"/>
                  <a:pt x="4398" y="2546"/>
                </a:cubicBezTo>
                <a:close/>
                <a:moveTo>
                  <a:pt x="4410" y="2536"/>
                </a:moveTo>
                <a:lnTo>
                  <a:pt x="4410" y="2536"/>
                </a:lnTo>
                <a:cubicBezTo>
                  <a:pt x="4412" y="2534"/>
                  <a:pt x="4414" y="2534"/>
                  <a:pt x="4416" y="2536"/>
                </a:cubicBezTo>
                <a:cubicBezTo>
                  <a:pt x="4417" y="2537"/>
                  <a:pt x="4417" y="2540"/>
                  <a:pt x="4416" y="2541"/>
                </a:cubicBezTo>
                <a:cubicBezTo>
                  <a:pt x="4414" y="2543"/>
                  <a:pt x="4412" y="2543"/>
                  <a:pt x="4410" y="2541"/>
                </a:cubicBezTo>
                <a:cubicBezTo>
                  <a:pt x="4409" y="2540"/>
                  <a:pt x="4409" y="2537"/>
                  <a:pt x="4410" y="2536"/>
                </a:cubicBezTo>
                <a:close/>
                <a:moveTo>
                  <a:pt x="4422" y="2525"/>
                </a:moveTo>
                <a:lnTo>
                  <a:pt x="4422" y="2525"/>
                </a:lnTo>
                <a:cubicBezTo>
                  <a:pt x="4424" y="2524"/>
                  <a:pt x="4426" y="2524"/>
                  <a:pt x="4428" y="2525"/>
                </a:cubicBezTo>
                <a:cubicBezTo>
                  <a:pt x="4430" y="2527"/>
                  <a:pt x="4430" y="2529"/>
                  <a:pt x="4428" y="2531"/>
                </a:cubicBezTo>
                <a:cubicBezTo>
                  <a:pt x="4426" y="2532"/>
                  <a:pt x="4424" y="2532"/>
                  <a:pt x="4422" y="2531"/>
                </a:cubicBezTo>
                <a:cubicBezTo>
                  <a:pt x="4421" y="2529"/>
                  <a:pt x="4421" y="2527"/>
                  <a:pt x="4422" y="2525"/>
                </a:cubicBezTo>
                <a:close/>
                <a:moveTo>
                  <a:pt x="4435" y="2515"/>
                </a:moveTo>
                <a:lnTo>
                  <a:pt x="4435" y="2515"/>
                </a:lnTo>
                <a:cubicBezTo>
                  <a:pt x="4436" y="2513"/>
                  <a:pt x="4439" y="2513"/>
                  <a:pt x="4440" y="2515"/>
                </a:cubicBezTo>
                <a:cubicBezTo>
                  <a:pt x="4442" y="2516"/>
                  <a:pt x="4442" y="2519"/>
                  <a:pt x="4440" y="2520"/>
                </a:cubicBezTo>
                <a:cubicBezTo>
                  <a:pt x="4439" y="2522"/>
                  <a:pt x="4436" y="2522"/>
                  <a:pt x="4435" y="2520"/>
                </a:cubicBezTo>
                <a:cubicBezTo>
                  <a:pt x="4433" y="2519"/>
                  <a:pt x="4433" y="2516"/>
                  <a:pt x="4435" y="2515"/>
                </a:cubicBezTo>
                <a:close/>
                <a:moveTo>
                  <a:pt x="4447" y="2504"/>
                </a:moveTo>
                <a:lnTo>
                  <a:pt x="4447" y="2504"/>
                </a:lnTo>
                <a:cubicBezTo>
                  <a:pt x="4448" y="2503"/>
                  <a:pt x="4451" y="2503"/>
                  <a:pt x="4452" y="2504"/>
                </a:cubicBezTo>
                <a:cubicBezTo>
                  <a:pt x="4454" y="2506"/>
                  <a:pt x="4454" y="2508"/>
                  <a:pt x="4452" y="2510"/>
                </a:cubicBezTo>
                <a:cubicBezTo>
                  <a:pt x="4451" y="2511"/>
                  <a:pt x="4448" y="2511"/>
                  <a:pt x="4447" y="2510"/>
                </a:cubicBezTo>
                <a:cubicBezTo>
                  <a:pt x="4445" y="2508"/>
                  <a:pt x="4445" y="2506"/>
                  <a:pt x="4447" y="2504"/>
                </a:cubicBezTo>
                <a:close/>
                <a:moveTo>
                  <a:pt x="4459" y="2494"/>
                </a:moveTo>
                <a:lnTo>
                  <a:pt x="4459" y="2494"/>
                </a:lnTo>
                <a:cubicBezTo>
                  <a:pt x="4460" y="2492"/>
                  <a:pt x="4463" y="2492"/>
                  <a:pt x="4464" y="2494"/>
                </a:cubicBezTo>
                <a:cubicBezTo>
                  <a:pt x="4466" y="2495"/>
                  <a:pt x="4466" y="2498"/>
                  <a:pt x="4464" y="2499"/>
                </a:cubicBezTo>
                <a:cubicBezTo>
                  <a:pt x="4463" y="2501"/>
                  <a:pt x="4460" y="2501"/>
                  <a:pt x="4459" y="2499"/>
                </a:cubicBezTo>
                <a:cubicBezTo>
                  <a:pt x="4457" y="2498"/>
                  <a:pt x="4457" y="2495"/>
                  <a:pt x="4459" y="2494"/>
                </a:cubicBezTo>
                <a:close/>
                <a:moveTo>
                  <a:pt x="4471" y="2483"/>
                </a:moveTo>
                <a:lnTo>
                  <a:pt x="4471" y="2483"/>
                </a:lnTo>
                <a:cubicBezTo>
                  <a:pt x="4473" y="2482"/>
                  <a:pt x="4475" y="2482"/>
                  <a:pt x="4477" y="2483"/>
                </a:cubicBezTo>
                <a:cubicBezTo>
                  <a:pt x="4478" y="2485"/>
                  <a:pt x="4478" y="2487"/>
                  <a:pt x="4477" y="2489"/>
                </a:cubicBezTo>
                <a:cubicBezTo>
                  <a:pt x="4475" y="2491"/>
                  <a:pt x="4473" y="2491"/>
                  <a:pt x="4471" y="2489"/>
                </a:cubicBezTo>
                <a:cubicBezTo>
                  <a:pt x="4469" y="2487"/>
                  <a:pt x="4469" y="2485"/>
                  <a:pt x="4471" y="2483"/>
                </a:cubicBezTo>
                <a:close/>
                <a:moveTo>
                  <a:pt x="4483" y="2473"/>
                </a:moveTo>
                <a:lnTo>
                  <a:pt x="4483" y="2473"/>
                </a:lnTo>
                <a:cubicBezTo>
                  <a:pt x="4485" y="2471"/>
                  <a:pt x="4487" y="2471"/>
                  <a:pt x="4489" y="2473"/>
                </a:cubicBezTo>
                <a:cubicBezTo>
                  <a:pt x="4490" y="2475"/>
                  <a:pt x="4490" y="2477"/>
                  <a:pt x="4489" y="2479"/>
                </a:cubicBezTo>
                <a:cubicBezTo>
                  <a:pt x="4487" y="2480"/>
                  <a:pt x="4485" y="2480"/>
                  <a:pt x="4483" y="2479"/>
                </a:cubicBezTo>
                <a:cubicBezTo>
                  <a:pt x="4482" y="2477"/>
                  <a:pt x="4482" y="2475"/>
                  <a:pt x="4483" y="2473"/>
                </a:cubicBezTo>
                <a:close/>
                <a:moveTo>
                  <a:pt x="4495" y="2463"/>
                </a:moveTo>
                <a:lnTo>
                  <a:pt x="4495" y="2463"/>
                </a:lnTo>
                <a:cubicBezTo>
                  <a:pt x="4497" y="2461"/>
                  <a:pt x="4499" y="2461"/>
                  <a:pt x="4501" y="2463"/>
                </a:cubicBezTo>
                <a:cubicBezTo>
                  <a:pt x="4502" y="2464"/>
                  <a:pt x="4502" y="2467"/>
                  <a:pt x="4501" y="2468"/>
                </a:cubicBezTo>
                <a:cubicBezTo>
                  <a:pt x="4499" y="2470"/>
                  <a:pt x="4497" y="2470"/>
                  <a:pt x="4495" y="2468"/>
                </a:cubicBezTo>
                <a:cubicBezTo>
                  <a:pt x="4494" y="2467"/>
                  <a:pt x="4494" y="2464"/>
                  <a:pt x="4495" y="2463"/>
                </a:cubicBezTo>
                <a:close/>
                <a:moveTo>
                  <a:pt x="4507" y="2452"/>
                </a:moveTo>
                <a:lnTo>
                  <a:pt x="4507" y="2452"/>
                </a:lnTo>
                <a:cubicBezTo>
                  <a:pt x="4509" y="2451"/>
                  <a:pt x="4511" y="2451"/>
                  <a:pt x="4513" y="2452"/>
                </a:cubicBezTo>
                <a:cubicBezTo>
                  <a:pt x="4515" y="2454"/>
                  <a:pt x="4515" y="2456"/>
                  <a:pt x="4513" y="2458"/>
                </a:cubicBezTo>
                <a:cubicBezTo>
                  <a:pt x="4511" y="2459"/>
                  <a:pt x="4509" y="2459"/>
                  <a:pt x="4507" y="2458"/>
                </a:cubicBezTo>
                <a:cubicBezTo>
                  <a:pt x="4506" y="2456"/>
                  <a:pt x="4506" y="2454"/>
                  <a:pt x="4507" y="2452"/>
                </a:cubicBezTo>
                <a:close/>
                <a:moveTo>
                  <a:pt x="4520" y="2442"/>
                </a:moveTo>
                <a:lnTo>
                  <a:pt x="4520" y="2442"/>
                </a:lnTo>
                <a:cubicBezTo>
                  <a:pt x="4521" y="2440"/>
                  <a:pt x="4524" y="2440"/>
                  <a:pt x="4525" y="2442"/>
                </a:cubicBezTo>
                <a:cubicBezTo>
                  <a:pt x="4527" y="2443"/>
                  <a:pt x="4527" y="2446"/>
                  <a:pt x="4525" y="2447"/>
                </a:cubicBezTo>
                <a:cubicBezTo>
                  <a:pt x="4524" y="2449"/>
                  <a:pt x="4521" y="2449"/>
                  <a:pt x="4520" y="2447"/>
                </a:cubicBezTo>
                <a:cubicBezTo>
                  <a:pt x="4518" y="2446"/>
                  <a:pt x="4518" y="2443"/>
                  <a:pt x="4520" y="2442"/>
                </a:cubicBezTo>
                <a:close/>
                <a:moveTo>
                  <a:pt x="4532" y="2431"/>
                </a:moveTo>
                <a:lnTo>
                  <a:pt x="4532" y="2431"/>
                </a:lnTo>
                <a:cubicBezTo>
                  <a:pt x="4533" y="2430"/>
                  <a:pt x="4536" y="2430"/>
                  <a:pt x="4537" y="2431"/>
                </a:cubicBezTo>
                <a:cubicBezTo>
                  <a:pt x="4539" y="2433"/>
                  <a:pt x="4539" y="2435"/>
                  <a:pt x="4537" y="2437"/>
                </a:cubicBezTo>
                <a:cubicBezTo>
                  <a:pt x="4536" y="2438"/>
                  <a:pt x="4533" y="2438"/>
                  <a:pt x="4532" y="2437"/>
                </a:cubicBezTo>
                <a:cubicBezTo>
                  <a:pt x="4530" y="2435"/>
                  <a:pt x="4530" y="2433"/>
                  <a:pt x="4532" y="2431"/>
                </a:cubicBezTo>
                <a:close/>
                <a:moveTo>
                  <a:pt x="4544" y="2421"/>
                </a:moveTo>
                <a:lnTo>
                  <a:pt x="4544" y="2421"/>
                </a:lnTo>
                <a:cubicBezTo>
                  <a:pt x="4545" y="2419"/>
                  <a:pt x="4548" y="2419"/>
                  <a:pt x="4549" y="2421"/>
                </a:cubicBezTo>
                <a:cubicBezTo>
                  <a:pt x="4551" y="2422"/>
                  <a:pt x="4551" y="2425"/>
                  <a:pt x="4549" y="2426"/>
                </a:cubicBezTo>
                <a:cubicBezTo>
                  <a:pt x="4548" y="2428"/>
                  <a:pt x="4545" y="2428"/>
                  <a:pt x="4544" y="2426"/>
                </a:cubicBezTo>
                <a:cubicBezTo>
                  <a:pt x="4542" y="2425"/>
                  <a:pt x="4542" y="2422"/>
                  <a:pt x="4544" y="2421"/>
                </a:cubicBezTo>
                <a:close/>
                <a:moveTo>
                  <a:pt x="4556" y="2410"/>
                </a:moveTo>
                <a:lnTo>
                  <a:pt x="4556" y="2410"/>
                </a:lnTo>
                <a:cubicBezTo>
                  <a:pt x="4558" y="2409"/>
                  <a:pt x="4560" y="2409"/>
                  <a:pt x="4562" y="2410"/>
                </a:cubicBezTo>
                <a:cubicBezTo>
                  <a:pt x="4563" y="2412"/>
                  <a:pt x="4563" y="2414"/>
                  <a:pt x="4562" y="2416"/>
                </a:cubicBezTo>
                <a:cubicBezTo>
                  <a:pt x="4560" y="2418"/>
                  <a:pt x="4558" y="2418"/>
                  <a:pt x="4556" y="2416"/>
                </a:cubicBezTo>
                <a:cubicBezTo>
                  <a:pt x="4554" y="2415"/>
                  <a:pt x="4554" y="2412"/>
                  <a:pt x="4556" y="2410"/>
                </a:cubicBezTo>
                <a:close/>
                <a:moveTo>
                  <a:pt x="4568" y="2400"/>
                </a:moveTo>
                <a:lnTo>
                  <a:pt x="4568" y="2400"/>
                </a:lnTo>
                <a:cubicBezTo>
                  <a:pt x="4570" y="2398"/>
                  <a:pt x="4572" y="2398"/>
                  <a:pt x="4574" y="2400"/>
                </a:cubicBezTo>
                <a:cubicBezTo>
                  <a:pt x="4575" y="2402"/>
                  <a:pt x="4575" y="2404"/>
                  <a:pt x="4574" y="2406"/>
                </a:cubicBezTo>
                <a:cubicBezTo>
                  <a:pt x="4572" y="2407"/>
                  <a:pt x="4570" y="2407"/>
                  <a:pt x="4568" y="2406"/>
                </a:cubicBezTo>
                <a:cubicBezTo>
                  <a:pt x="4567" y="2404"/>
                  <a:pt x="4567" y="2402"/>
                  <a:pt x="4568" y="2400"/>
                </a:cubicBezTo>
                <a:close/>
                <a:moveTo>
                  <a:pt x="4580" y="2390"/>
                </a:moveTo>
                <a:lnTo>
                  <a:pt x="4580" y="2390"/>
                </a:lnTo>
                <a:cubicBezTo>
                  <a:pt x="4582" y="2388"/>
                  <a:pt x="4584" y="2388"/>
                  <a:pt x="4586" y="2390"/>
                </a:cubicBezTo>
                <a:cubicBezTo>
                  <a:pt x="4587" y="2391"/>
                  <a:pt x="4587" y="2394"/>
                  <a:pt x="4586" y="2395"/>
                </a:cubicBezTo>
                <a:cubicBezTo>
                  <a:pt x="4584" y="2397"/>
                  <a:pt x="4582" y="2397"/>
                  <a:pt x="4580" y="2395"/>
                </a:cubicBezTo>
                <a:cubicBezTo>
                  <a:pt x="4579" y="2394"/>
                  <a:pt x="4579" y="2391"/>
                  <a:pt x="4580" y="2390"/>
                </a:cubicBezTo>
                <a:close/>
                <a:moveTo>
                  <a:pt x="4592" y="2379"/>
                </a:moveTo>
                <a:lnTo>
                  <a:pt x="4592" y="2379"/>
                </a:lnTo>
                <a:cubicBezTo>
                  <a:pt x="4594" y="2378"/>
                  <a:pt x="4597" y="2378"/>
                  <a:pt x="4598" y="2379"/>
                </a:cubicBezTo>
                <a:cubicBezTo>
                  <a:pt x="4600" y="2381"/>
                  <a:pt x="4600" y="2383"/>
                  <a:pt x="4598" y="2385"/>
                </a:cubicBezTo>
                <a:cubicBezTo>
                  <a:pt x="4597" y="2386"/>
                  <a:pt x="4594" y="2386"/>
                  <a:pt x="4592" y="2385"/>
                </a:cubicBezTo>
                <a:cubicBezTo>
                  <a:pt x="4591" y="2383"/>
                  <a:pt x="4591" y="2381"/>
                  <a:pt x="4592" y="2379"/>
                </a:cubicBezTo>
                <a:close/>
                <a:moveTo>
                  <a:pt x="4605" y="2369"/>
                </a:moveTo>
                <a:lnTo>
                  <a:pt x="4605" y="2369"/>
                </a:lnTo>
                <a:cubicBezTo>
                  <a:pt x="4606" y="2367"/>
                  <a:pt x="4609" y="2367"/>
                  <a:pt x="4610" y="2369"/>
                </a:cubicBezTo>
                <a:cubicBezTo>
                  <a:pt x="4612" y="2370"/>
                  <a:pt x="4612" y="2373"/>
                  <a:pt x="4610" y="2374"/>
                </a:cubicBezTo>
                <a:cubicBezTo>
                  <a:pt x="4609" y="2376"/>
                  <a:pt x="4606" y="2376"/>
                  <a:pt x="4605" y="2374"/>
                </a:cubicBezTo>
                <a:cubicBezTo>
                  <a:pt x="4603" y="2373"/>
                  <a:pt x="4603" y="2370"/>
                  <a:pt x="4605" y="2369"/>
                </a:cubicBezTo>
                <a:close/>
                <a:moveTo>
                  <a:pt x="4617" y="2358"/>
                </a:moveTo>
                <a:lnTo>
                  <a:pt x="4617" y="2358"/>
                </a:lnTo>
                <a:cubicBezTo>
                  <a:pt x="4618" y="2357"/>
                  <a:pt x="4621" y="2357"/>
                  <a:pt x="4622" y="2358"/>
                </a:cubicBezTo>
                <a:cubicBezTo>
                  <a:pt x="4624" y="2360"/>
                  <a:pt x="4624" y="2362"/>
                  <a:pt x="4622" y="2364"/>
                </a:cubicBezTo>
                <a:cubicBezTo>
                  <a:pt x="4621" y="2365"/>
                  <a:pt x="4618" y="2365"/>
                  <a:pt x="4617" y="2364"/>
                </a:cubicBezTo>
                <a:cubicBezTo>
                  <a:pt x="4615" y="2362"/>
                  <a:pt x="4615" y="2360"/>
                  <a:pt x="4617" y="2358"/>
                </a:cubicBezTo>
                <a:close/>
                <a:moveTo>
                  <a:pt x="4629" y="2348"/>
                </a:moveTo>
                <a:lnTo>
                  <a:pt x="4629" y="2348"/>
                </a:lnTo>
                <a:cubicBezTo>
                  <a:pt x="4630" y="2346"/>
                  <a:pt x="4633" y="2346"/>
                  <a:pt x="4635" y="2348"/>
                </a:cubicBezTo>
                <a:cubicBezTo>
                  <a:pt x="4636" y="2349"/>
                  <a:pt x="4636" y="2352"/>
                  <a:pt x="4635" y="2353"/>
                </a:cubicBezTo>
                <a:cubicBezTo>
                  <a:pt x="4633" y="2355"/>
                  <a:pt x="4630" y="2355"/>
                  <a:pt x="4629" y="2353"/>
                </a:cubicBezTo>
                <a:cubicBezTo>
                  <a:pt x="4627" y="2352"/>
                  <a:pt x="4627" y="2349"/>
                  <a:pt x="4629" y="2348"/>
                </a:cubicBezTo>
                <a:close/>
                <a:moveTo>
                  <a:pt x="4641" y="2337"/>
                </a:moveTo>
                <a:lnTo>
                  <a:pt x="4641" y="2337"/>
                </a:lnTo>
                <a:cubicBezTo>
                  <a:pt x="4643" y="2336"/>
                  <a:pt x="4645" y="2336"/>
                  <a:pt x="4647" y="2337"/>
                </a:cubicBezTo>
                <a:cubicBezTo>
                  <a:pt x="4648" y="2339"/>
                  <a:pt x="4648" y="2342"/>
                  <a:pt x="4647" y="2343"/>
                </a:cubicBezTo>
                <a:cubicBezTo>
                  <a:pt x="4645" y="2345"/>
                  <a:pt x="4643" y="2345"/>
                  <a:pt x="4641" y="2343"/>
                </a:cubicBezTo>
                <a:cubicBezTo>
                  <a:pt x="4639" y="2342"/>
                  <a:pt x="4639" y="2339"/>
                  <a:pt x="4641" y="2337"/>
                </a:cubicBezTo>
                <a:close/>
                <a:moveTo>
                  <a:pt x="4653" y="2327"/>
                </a:moveTo>
                <a:lnTo>
                  <a:pt x="4653" y="2327"/>
                </a:lnTo>
                <a:cubicBezTo>
                  <a:pt x="4655" y="2325"/>
                  <a:pt x="4657" y="2325"/>
                  <a:pt x="4659" y="2327"/>
                </a:cubicBezTo>
                <a:cubicBezTo>
                  <a:pt x="4660" y="2329"/>
                  <a:pt x="4660" y="2331"/>
                  <a:pt x="4659" y="2333"/>
                </a:cubicBezTo>
                <a:cubicBezTo>
                  <a:pt x="4657" y="2334"/>
                  <a:pt x="4655" y="2334"/>
                  <a:pt x="4653" y="2333"/>
                </a:cubicBezTo>
                <a:cubicBezTo>
                  <a:pt x="4652" y="2331"/>
                  <a:pt x="4652" y="2329"/>
                  <a:pt x="4653" y="2327"/>
                </a:cubicBezTo>
                <a:close/>
                <a:moveTo>
                  <a:pt x="4665" y="2317"/>
                </a:moveTo>
                <a:lnTo>
                  <a:pt x="4665" y="2317"/>
                </a:lnTo>
                <a:cubicBezTo>
                  <a:pt x="4667" y="2315"/>
                  <a:pt x="4669" y="2315"/>
                  <a:pt x="4671" y="2317"/>
                </a:cubicBezTo>
                <a:cubicBezTo>
                  <a:pt x="4673" y="2318"/>
                  <a:pt x="4673" y="2321"/>
                  <a:pt x="4671" y="2322"/>
                </a:cubicBezTo>
                <a:cubicBezTo>
                  <a:pt x="4669" y="2324"/>
                  <a:pt x="4667" y="2324"/>
                  <a:pt x="4665" y="2322"/>
                </a:cubicBezTo>
                <a:cubicBezTo>
                  <a:pt x="4664" y="2321"/>
                  <a:pt x="4664" y="2318"/>
                  <a:pt x="4665" y="2317"/>
                </a:cubicBezTo>
                <a:close/>
                <a:moveTo>
                  <a:pt x="4677" y="2306"/>
                </a:moveTo>
                <a:lnTo>
                  <a:pt x="4677" y="2306"/>
                </a:lnTo>
                <a:cubicBezTo>
                  <a:pt x="4679" y="2305"/>
                  <a:pt x="4682" y="2305"/>
                  <a:pt x="4683" y="2306"/>
                </a:cubicBezTo>
                <a:cubicBezTo>
                  <a:pt x="4685" y="2308"/>
                  <a:pt x="4685" y="2310"/>
                  <a:pt x="4683" y="2312"/>
                </a:cubicBezTo>
                <a:cubicBezTo>
                  <a:pt x="4682" y="2313"/>
                  <a:pt x="4679" y="2313"/>
                  <a:pt x="4677" y="2312"/>
                </a:cubicBezTo>
                <a:cubicBezTo>
                  <a:pt x="4676" y="2310"/>
                  <a:pt x="4676" y="2308"/>
                  <a:pt x="4677" y="2306"/>
                </a:cubicBezTo>
                <a:close/>
                <a:moveTo>
                  <a:pt x="4690" y="2296"/>
                </a:moveTo>
                <a:lnTo>
                  <a:pt x="4690" y="2296"/>
                </a:lnTo>
                <a:cubicBezTo>
                  <a:pt x="4691" y="2294"/>
                  <a:pt x="4694" y="2294"/>
                  <a:pt x="4695" y="2296"/>
                </a:cubicBezTo>
                <a:cubicBezTo>
                  <a:pt x="4697" y="2297"/>
                  <a:pt x="4697" y="2300"/>
                  <a:pt x="4695" y="2301"/>
                </a:cubicBezTo>
                <a:cubicBezTo>
                  <a:pt x="4694" y="2303"/>
                  <a:pt x="4691" y="2303"/>
                  <a:pt x="4690" y="2301"/>
                </a:cubicBezTo>
                <a:cubicBezTo>
                  <a:pt x="4688" y="2300"/>
                  <a:pt x="4688" y="2297"/>
                  <a:pt x="4690" y="2296"/>
                </a:cubicBezTo>
                <a:close/>
                <a:moveTo>
                  <a:pt x="4702" y="2285"/>
                </a:moveTo>
                <a:lnTo>
                  <a:pt x="4702" y="2285"/>
                </a:lnTo>
                <a:cubicBezTo>
                  <a:pt x="4703" y="2284"/>
                  <a:pt x="4706" y="2284"/>
                  <a:pt x="4707" y="2285"/>
                </a:cubicBezTo>
                <a:cubicBezTo>
                  <a:pt x="4709" y="2287"/>
                  <a:pt x="4709" y="2289"/>
                  <a:pt x="4707" y="2291"/>
                </a:cubicBezTo>
                <a:cubicBezTo>
                  <a:pt x="4706" y="2292"/>
                  <a:pt x="4703" y="2292"/>
                  <a:pt x="4702" y="2291"/>
                </a:cubicBezTo>
                <a:cubicBezTo>
                  <a:pt x="4700" y="2289"/>
                  <a:pt x="4700" y="2287"/>
                  <a:pt x="4702" y="2285"/>
                </a:cubicBezTo>
                <a:close/>
                <a:moveTo>
                  <a:pt x="4714" y="2275"/>
                </a:moveTo>
                <a:lnTo>
                  <a:pt x="4714" y="2275"/>
                </a:lnTo>
                <a:cubicBezTo>
                  <a:pt x="4715" y="2273"/>
                  <a:pt x="4718" y="2273"/>
                  <a:pt x="4720" y="2275"/>
                </a:cubicBezTo>
                <a:cubicBezTo>
                  <a:pt x="4721" y="2276"/>
                  <a:pt x="4721" y="2279"/>
                  <a:pt x="4720" y="2280"/>
                </a:cubicBezTo>
                <a:lnTo>
                  <a:pt x="4720" y="2281"/>
                </a:lnTo>
                <a:cubicBezTo>
                  <a:pt x="4718" y="2282"/>
                  <a:pt x="4715" y="2282"/>
                  <a:pt x="4714" y="2281"/>
                </a:cubicBezTo>
                <a:cubicBezTo>
                  <a:pt x="4712" y="2279"/>
                  <a:pt x="4712" y="2276"/>
                  <a:pt x="4714" y="2275"/>
                </a:cubicBezTo>
                <a:close/>
                <a:moveTo>
                  <a:pt x="4726" y="2264"/>
                </a:moveTo>
                <a:lnTo>
                  <a:pt x="4726" y="2264"/>
                </a:lnTo>
                <a:cubicBezTo>
                  <a:pt x="4728" y="2263"/>
                  <a:pt x="4730" y="2263"/>
                  <a:pt x="4732" y="2264"/>
                </a:cubicBezTo>
                <a:cubicBezTo>
                  <a:pt x="4733" y="2266"/>
                  <a:pt x="4733" y="2269"/>
                  <a:pt x="4732" y="2270"/>
                </a:cubicBezTo>
                <a:cubicBezTo>
                  <a:pt x="4730" y="2272"/>
                  <a:pt x="4728" y="2272"/>
                  <a:pt x="4726" y="2270"/>
                </a:cubicBezTo>
                <a:cubicBezTo>
                  <a:pt x="4724" y="2269"/>
                  <a:pt x="4724" y="2266"/>
                  <a:pt x="4726" y="2264"/>
                </a:cubicBezTo>
                <a:close/>
                <a:moveTo>
                  <a:pt x="4738" y="2254"/>
                </a:moveTo>
                <a:lnTo>
                  <a:pt x="4738" y="2254"/>
                </a:lnTo>
                <a:cubicBezTo>
                  <a:pt x="4740" y="2252"/>
                  <a:pt x="4742" y="2252"/>
                  <a:pt x="4744" y="2254"/>
                </a:cubicBezTo>
                <a:cubicBezTo>
                  <a:pt x="4745" y="2256"/>
                  <a:pt x="4745" y="2258"/>
                  <a:pt x="4744" y="2260"/>
                </a:cubicBezTo>
                <a:cubicBezTo>
                  <a:pt x="4742" y="2261"/>
                  <a:pt x="4740" y="2261"/>
                  <a:pt x="4738" y="2260"/>
                </a:cubicBezTo>
                <a:cubicBezTo>
                  <a:pt x="4737" y="2258"/>
                  <a:pt x="4737" y="2256"/>
                  <a:pt x="4738" y="2254"/>
                </a:cubicBezTo>
                <a:close/>
                <a:moveTo>
                  <a:pt x="4750" y="2244"/>
                </a:moveTo>
                <a:lnTo>
                  <a:pt x="4750" y="2244"/>
                </a:lnTo>
                <a:cubicBezTo>
                  <a:pt x="4752" y="2242"/>
                  <a:pt x="4754" y="2242"/>
                  <a:pt x="4756" y="2244"/>
                </a:cubicBezTo>
                <a:cubicBezTo>
                  <a:pt x="4758" y="2245"/>
                  <a:pt x="4758" y="2248"/>
                  <a:pt x="4756" y="2249"/>
                </a:cubicBezTo>
                <a:cubicBezTo>
                  <a:pt x="4754" y="2251"/>
                  <a:pt x="4752" y="2251"/>
                  <a:pt x="4750" y="2249"/>
                </a:cubicBezTo>
                <a:cubicBezTo>
                  <a:pt x="4749" y="2248"/>
                  <a:pt x="4749" y="2245"/>
                  <a:pt x="4750" y="2244"/>
                </a:cubicBezTo>
                <a:close/>
                <a:moveTo>
                  <a:pt x="4762" y="2233"/>
                </a:moveTo>
                <a:lnTo>
                  <a:pt x="4762" y="2233"/>
                </a:lnTo>
                <a:cubicBezTo>
                  <a:pt x="4764" y="2232"/>
                  <a:pt x="4767" y="2232"/>
                  <a:pt x="4768" y="2233"/>
                </a:cubicBezTo>
                <a:cubicBezTo>
                  <a:pt x="4770" y="2235"/>
                  <a:pt x="4770" y="2237"/>
                  <a:pt x="4768" y="2239"/>
                </a:cubicBezTo>
                <a:cubicBezTo>
                  <a:pt x="4767" y="2240"/>
                  <a:pt x="4764" y="2240"/>
                  <a:pt x="4762" y="2239"/>
                </a:cubicBezTo>
                <a:cubicBezTo>
                  <a:pt x="4761" y="2237"/>
                  <a:pt x="4761" y="2235"/>
                  <a:pt x="4762" y="2233"/>
                </a:cubicBezTo>
                <a:close/>
                <a:moveTo>
                  <a:pt x="4775" y="2223"/>
                </a:moveTo>
                <a:lnTo>
                  <a:pt x="4775" y="2223"/>
                </a:lnTo>
                <a:cubicBezTo>
                  <a:pt x="4776" y="2221"/>
                  <a:pt x="4779" y="2221"/>
                  <a:pt x="4780" y="2223"/>
                </a:cubicBezTo>
                <a:cubicBezTo>
                  <a:pt x="4782" y="2224"/>
                  <a:pt x="4782" y="2227"/>
                  <a:pt x="4780" y="2228"/>
                </a:cubicBezTo>
                <a:cubicBezTo>
                  <a:pt x="4779" y="2230"/>
                  <a:pt x="4776" y="2230"/>
                  <a:pt x="4775" y="2228"/>
                </a:cubicBezTo>
                <a:cubicBezTo>
                  <a:pt x="4773" y="2227"/>
                  <a:pt x="4773" y="2224"/>
                  <a:pt x="4775" y="2223"/>
                </a:cubicBezTo>
                <a:close/>
                <a:moveTo>
                  <a:pt x="4787" y="2212"/>
                </a:moveTo>
                <a:lnTo>
                  <a:pt x="4787" y="2212"/>
                </a:lnTo>
                <a:cubicBezTo>
                  <a:pt x="4788" y="2211"/>
                  <a:pt x="4791" y="2211"/>
                  <a:pt x="4792" y="2212"/>
                </a:cubicBezTo>
                <a:cubicBezTo>
                  <a:pt x="4794" y="2214"/>
                  <a:pt x="4794" y="2216"/>
                  <a:pt x="4792" y="2218"/>
                </a:cubicBezTo>
                <a:cubicBezTo>
                  <a:pt x="4791" y="2219"/>
                  <a:pt x="4788" y="2219"/>
                  <a:pt x="4787" y="2218"/>
                </a:cubicBezTo>
                <a:cubicBezTo>
                  <a:pt x="4785" y="2216"/>
                  <a:pt x="4785" y="2214"/>
                  <a:pt x="4787" y="2212"/>
                </a:cubicBezTo>
                <a:close/>
                <a:moveTo>
                  <a:pt x="4799" y="2202"/>
                </a:moveTo>
                <a:lnTo>
                  <a:pt x="4799" y="2202"/>
                </a:lnTo>
                <a:cubicBezTo>
                  <a:pt x="4800" y="2200"/>
                  <a:pt x="4803" y="2200"/>
                  <a:pt x="4805" y="2202"/>
                </a:cubicBezTo>
                <a:cubicBezTo>
                  <a:pt x="4806" y="2203"/>
                  <a:pt x="4806" y="2206"/>
                  <a:pt x="4805" y="2208"/>
                </a:cubicBezTo>
                <a:cubicBezTo>
                  <a:pt x="4803" y="2209"/>
                  <a:pt x="4800" y="2209"/>
                  <a:pt x="4799" y="2208"/>
                </a:cubicBezTo>
                <a:cubicBezTo>
                  <a:pt x="4797" y="2206"/>
                  <a:pt x="4797" y="2203"/>
                  <a:pt x="4799" y="2202"/>
                </a:cubicBezTo>
                <a:close/>
                <a:moveTo>
                  <a:pt x="4811" y="2191"/>
                </a:moveTo>
                <a:lnTo>
                  <a:pt x="4811" y="2191"/>
                </a:lnTo>
                <a:cubicBezTo>
                  <a:pt x="4813" y="2190"/>
                  <a:pt x="4815" y="2190"/>
                  <a:pt x="4817" y="2191"/>
                </a:cubicBezTo>
                <a:cubicBezTo>
                  <a:pt x="4818" y="2193"/>
                  <a:pt x="4818" y="2196"/>
                  <a:pt x="4817" y="2197"/>
                </a:cubicBezTo>
                <a:cubicBezTo>
                  <a:pt x="4815" y="2199"/>
                  <a:pt x="4813" y="2199"/>
                  <a:pt x="4811" y="2197"/>
                </a:cubicBezTo>
                <a:cubicBezTo>
                  <a:pt x="4809" y="2196"/>
                  <a:pt x="4809" y="2193"/>
                  <a:pt x="4811" y="2191"/>
                </a:cubicBezTo>
                <a:close/>
                <a:moveTo>
                  <a:pt x="4823" y="2181"/>
                </a:moveTo>
                <a:lnTo>
                  <a:pt x="4823" y="2181"/>
                </a:lnTo>
                <a:cubicBezTo>
                  <a:pt x="4825" y="2179"/>
                  <a:pt x="4827" y="2179"/>
                  <a:pt x="4829" y="2181"/>
                </a:cubicBezTo>
                <a:cubicBezTo>
                  <a:pt x="4830" y="2183"/>
                  <a:pt x="4830" y="2185"/>
                  <a:pt x="4829" y="2187"/>
                </a:cubicBezTo>
                <a:cubicBezTo>
                  <a:pt x="4827" y="2188"/>
                  <a:pt x="4825" y="2188"/>
                  <a:pt x="4823" y="2187"/>
                </a:cubicBezTo>
                <a:cubicBezTo>
                  <a:pt x="4822" y="2185"/>
                  <a:pt x="4822" y="2183"/>
                  <a:pt x="4823" y="2181"/>
                </a:cubicBezTo>
                <a:close/>
                <a:moveTo>
                  <a:pt x="4835" y="2171"/>
                </a:moveTo>
                <a:lnTo>
                  <a:pt x="4835" y="2171"/>
                </a:lnTo>
                <a:cubicBezTo>
                  <a:pt x="4837" y="2169"/>
                  <a:pt x="4839" y="2169"/>
                  <a:pt x="4841" y="2171"/>
                </a:cubicBezTo>
                <a:cubicBezTo>
                  <a:pt x="4843" y="2172"/>
                  <a:pt x="4843" y="2175"/>
                  <a:pt x="4841" y="2176"/>
                </a:cubicBezTo>
                <a:cubicBezTo>
                  <a:pt x="4839" y="2178"/>
                  <a:pt x="4837" y="2178"/>
                  <a:pt x="4835" y="2176"/>
                </a:cubicBezTo>
                <a:cubicBezTo>
                  <a:pt x="4834" y="2175"/>
                  <a:pt x="4834" y="2172"/>
                  <a:pt x="4835" y="2171"/>
                </a:cubicBezTo>
                <a:close/>
                <a:moveTo>
                  <a:pt x="4847" y="2160"/>
                </a:moveTo>
                <a:lnTo>
                  <a:pt x="4848" y="2160"/>
                </a:lnTo>
                <a:cubicBezTo>
                  <a:pt x="4849" y="2159"/>
                  <a:pt x="4852" y="2159"/>
                  <a:pt x="4853" y="2160"/>
                </a:cubicBezTo>
                <a:cubicBezTo>
                  <a:pt x="4855" y="2162"/>
                  <a:pt x="4855" y="2164"/>
                  <a:pt x="4853" y="2166"/>
                </a:cubicBezTo>
                <a:cubicBezTo>
                  <a:pt x="4852" y="2167"/>
                  <a:pt x="4849" y="2167"/>
                  <a:pt x="4847" y="2166"/>
                </a:cubicBezTo>
                <a:cubicBezTo>
                  <a:pt x="4846" y="2164"/>
                  <a:pt x="4846" y="2162"/>
                  <a:pt x="4847" y="2160"/>
                </a:cubicBezTo>
                <a:close/>
                <a:moveTo>
                  <a:pt x="4860" y="2150"/>
                </a:moveTo>
                <a:lnTo>
                  <a:pt x="4860" y="2150"/>
                </a:lnTo>
                <a:cubicBezTo>
                  <a:pt x="4861" y="2148"/>
                  <a:pt x="4864" y="2148"/>
                  <a:pt x="4865" y="2150"/>
                </a:cubicBezTo>
                <a:cubicBezTo>
                  <a:pt x="4867" y="2151"/>
                  <a:pt x="4867" y="2154"/>
                  <a:pt x="4865" y="2155"/>
                </a:cubicBezTo>
                <a:cubicBezTo>
                  <a:pt x="4864" y="2157"/>
                  <a:pt x="4861" y="2157"/>
                  <a:pt x="4860" y="2155"/>
                </a:cubicBezTo>
                <a:cubicBezTo>
                  <a:pt x="4858" y="2154"/>
                  <a:pt x="4858" y="2151"/>
                  <a:pt x="4860" y="2150"/>
                </a:cubicBezTo>
                <a:close/>
                <a:moveTo>
                  <a:pt x="4872" y="2139"/>
                </a:moveTo>
                <a:lnTo>
                  <a:pt x="4872" y="2139"/>
                </a:lnTo>
                <a:cubicBezTo>
                  <a:pt x="4873" y="2138"/>
                  <a:pt x="4876" y="2138"/>
                  <a:pt x="4877" y="2139"/>
                </a:cubicBezTo>
                <a:cubicBezTo>
                  <a:pt x="4879" y="2141"/>
                  <a:pt x="4879" y="2143"/>
                  <a:pt x="4877" y="2145"/>
                </a:cubicBezTo>
                <a:cubicBezTo>
                  <a:pt x="4876" y="2147"/>
                  <a:pt x="4873" y="2147"/>
                  <a:pt x="4872" y="2145"/>
                </a:cubicBezTo>
                <a:cubicBezTo>
                  <a:pt x="4870" y="2143"/>
                  <a:pt x="4870" y="2141"/>
                  <a:pt x="4872" y="2139"/>
                </a:cubicBezTo>
                <a:close/>
                <a:moveTo>
                  <a:pt x="4884" y="2129"/>
                </a:moveTo>
                <a:lnTo>
                  <a:pt x="4884" y="2129"/>
                </a:lnTo>
                <a:cubicBezTo>
                  <a:pt x="4886" y="2127"/>
                  <a:pt x="4888" y="2127"/>
                  <a:pt x="4890" y="2129"/>
                </a:cubicBezTo>
                <a:cubicBezTo>
                  <a:pt x="4891" y="2130"/>
                  <a:pt x="4891" y="2133"/>
                  <a:pt x="4890" y="2135"/>
                </a:cubicBezTo>
                <a:cubicBezTo>
                  <a:pt x="4888" y="2136"/>
                  <a:pt x="4885" y="2136"/>
                  <a:pt x="4884" y="2135"/>
                </a:cubicBezTo>
                <a:cubicBezTo>
                  <a:pt x="4882" y="2133"/>
                  <a:pt x="4882" y="2130"/>
                  <a:pt x="4884" y="2129"/>
                </a:cubicBezTo>
                <a:close/>
                <a:moveTo>
                  <a:pt x="4896" y="2118"/>
                </a:moveTo>
                <a:lnTo>
                  <a:pt x="4896" y="2118"/>
                </a:lnTo>
                <a:cubicBezTo>
                  <a:pt x="4898" y="2117"/>
                  <a:pt x="4900" y="2117"/>
                  <a:pt x="4902" y="2118"/>
                </a:cubicBezTo>
                <a:cubicBezTo>
                  <a:pt x="4903" y="2120"/>
                  <a:pt x="4903" y="2123"/>
                  <a:pt x="4902" y="2124"/>
                </a:cubicBezTo>
                <a:cubicBezTo>
                  <a:pt x="4900" y="2126"/>
                  <a:pt x="4898" y="2126"/>
                  <a:pt x="4896" y="2124"/>
                </a:cubicBezTo>
                <a:cubicBezTo>
                  <a:pt x="4895" y="2123"/>
                  <a:pt x="4895" y="2120"/>
                  <a:pt x="4896" y="2118"/>
                </a:cubicBezTo>
                <a:close/>
                <a:moveTo>
                  <a:pt x="4908" y="2108"/>
                </a:moveTo>
                <a:lnTo>
                  <a:pt x="4908" y="2108"/>
                </a:lnTo>
                <a:cubicBezTo>
                  <a:pt x="4910" y="2106"/>
                  <a:pt x="4912" y="2106"/>
                  <a:pt x="4914" y="2108"/>
                </a:cubicBezTo>
                <a:cubicBezTo>
                  <a:pt x="4915" y="2110"/>
                  <a:pt x="4915" y="2112"/>
                  <a:pt x="4914" y="2114"/>
                </a:cubicBezTo>
                <a:cubicBezTo>
                  <a:pt x="4912" y="2115"/>
                  <a:pt x="4910" y="2115"/>
                  <a:pt x="4908" y="2114"/>
                </a:cubicBezTo>
                <a:cubicBezTo>
                  <a:pt x="4907" y="2112"/>
                  <a:pt x="4907" y="2110"/>
                  <a:pt x="4908" y="2108"/>
                </a:cubicBezTo>
                <a:close/>
                <a:moveTo>
                  <a:pt x="4920" y="2098"/>
                </a:moveTo>
                <a:lnTo>
                  <a:pt x="4920" y="2098"/>
                </a:lnTo>
                <a:cubicBezTo>
                  <a:pt x="4922" y="2096"/>
                  <a:pt x="4924" y="2096"/>
                  <a:pt x="4926" y="2098"/>
                </a:cubicBezTo>
                <a:cubicBezTo>
                  <a:pt x="4928" y="2099"/>
                  <a:pt x="4928" y="2102"/>
                  <a:pt x="4926" y="2103"/>
                </a:cubicBezTo>
                <a:cubicBezTo>
                  <a:pt x="4924" y="2105"/>
                  <a:pt x="4922" y="2105"/>
                  <a:pt x="4920" y="2103"/>
                </a:cubicBezTo>
                <a:cubicBezTo>
                  <a:pt x="4919" y="2102"/>
                  <a:pt x="4919" y="2099"/>
                  <a:pt x="4920" y="2098"/>
                </a:cubicBezTo>
                <a:close/>
                <a:moveTo>
                  <a:pt x="4933" y="2087"/>
                </a:moveTo>
                <a:lnTo>
                  <a:pt x="4933" y="2087"/>
                </a:lnTo>
                <a:cubicBezTo>
                  <a:pt x="4934" y="2086"/>
                  <a:pt x="4937" y="2086"/>
                  <a:pt x="4938" y="2087"/>
                </a:cubicBezTo>
                <a:cubicBezTo>
                  <a:pt x="4940" y="2089"/>
                  <a:pt x="4940" y="2091"/>
                  <a:pt x="4938" y="2093"/>
                </a:cubicBezTo>
                <a:cubicBezTo>
                  <a:pt x="4937" y="2094"/>
                  <a:pt x="4934" y="2094"/>
                  <a:pt x="4933" y="2093"/>
                </a:cubicBezTo>
                <a:cubicBezTo>
                  <a:pt x="4931" y="2091"/>
                  <a:pt x="4931" y="2089"/>
                  <a:pt x="4933" y="2087"/>
                </a:cubicBezTo>
                <a:close/>
                <a:moveTo>
                  <a:pt x="4945" y="2077"/>
                </a:moveTo>
                <a:lnTo>
                  <a:pt x="4945" y="2077"/>
                </a:lnTo>
                <a:cubicBezTo>
                  <a:pt x="4946" y="2075"/>
                  <a:pt x="4949" y="2075"/>
                  <a:pt x="4950" y="2077"/>
                </a:cubicBezTo>
                <a:cubicBezTo>
                  <a:pt x="4952" y="2078"/>
                  <a:pt x="4952" y="2081"/>
                  <a:pt x="4950" y="2082"/>
                </a:cubicBezTo>
                <a:cubicBezTo>
                  <a:pt x="4949" y="2084"/>
                  <a:pt x="4946" y="2084"/>
                  <a:pt x="4945" y="2082"/>
                </a:cubicBezTo>
                <a:cubicBezTo>
                  <a:pt x="4943" y="2081"/>
                  <a:pt x="4943" y="2078"/>
                  <a:pt x="4945" y="2077"/>
                </a:cubicBezTo>
                <a:close/>
                <a:moveTo>
                  <a:pt x="4957" y="2066"/>
                </a:moveTo>
                <a:lnTo>
                  <a:pt x="4957" y="2066"/>
                </a:lnTo>
                <a:cubicBezTo>
                  <a:pt x="4958" y="2065"/>
                  <a:pt x="4961" y="2065"/>
                  <a:pt x="4962" y="2066"/>
                </a:cubicBezTo>
                <a:cubicBezTo>
                  <a:pt x="4964" y="2068"/>
                  <a:pt x="4964" y="2070"/>
                  <a:pt x="4962" y="2072"/>
                </a:cubicBezTo>
                <a:cubicBezTo>
                  <a:pt x="4961" y="2074"/>
                  <a:pt x="4958" y="2074"/>
                  <a:pt x="4957" y="2072"/>
                </a:cubicBezTo>
                <a:cubicBezTo>
                  <a:pt x="4955" y="2070"/>
                  <a:pt x="4955" y="2068"/>
                  <a:pt x="4957" y="2066"/>
                </a:cubicBezTo>
                <a:close/>
                <a:moveTo>
                  <a:pt x="4969" y="2056"/>
                </a:moveTo>
                <a:lnTo>
                  <a:pt x="4969" y="2056"/>
                </a:lnTo>
                <a:cubicBezTo>
                  <a:pt x="4971" y="2054"/>
                  <a:pt x="4973" y="2054"/>
                  <a:pt x="4975" y="2056"/>
                </a:cubicBezTo>
                <a:cubicBezTo>
                  <a:pt x="4976" y="2057"/>
                  <a:pt x="4976" y="2060"/>
                  <a:pt x="4975" y="2062"/>
                </a:cubicBezTo>
                <a:cubicBezTo>
                  <a:pt x="4973" y="2063"/>
                  <a:pt x="4971" y="2063"/>
                  <a:pt x="4969" y="2062"/>
                </a:cubicBezTo>
                <a:cubicBezTo>
                  <a:pt x="4967" y="2060"/>
                  <a:pt x="4967" y="2057"/>
                  <a:pt x="4969" y="2056"/>
                </a:cubicBezTo>
                <a:close/>
                <a:moveTo>
                  <a:pt x="4981" y="2045"/>
                </a:moveTo>
                <a:lnTo>
                  <a:pt x="4981" y="2045"/>
                </a:lnTo>
                <a:cubicBezTo>
                  <a:pt x="4983" y="2044"/>
                  <a:pt x="4985" y="2044"/>
                  <a:pt x="4987" y="2045"/>
                </a:cubicBezTo>
                <a:cubicBezTo>
                  <a:pt x="4988" y="2047"/>
                  <a:pt x="4988" y="2050"/>
                  <a:pt x="4987" y="2051"/>
                </a:cubicBezTo>
                <a:cubicBezTo>
                  <a:pt x="4985" y="2053"/>
                  <a:pt x="4983" y="2053"/>
                  <a:pt x="4981" y="2051"/>
                </a:cubicBezTo>
                <a:cubicBezTo>
                  <a:pt x="4980" y="2050"/>
                  <a:pt x="4980" y="2047"/>
                  <a:pt x="4981" y="2045"/>
                </a:cubicBezTo>
                <a:close/>
                <a:moveTo>
                  <a:pt x="4993" y="2035"/>
                </a:moveTo>
                <a:lnTo>
                  <a:pt x="4993" y="2035"/>
                </a:lnTo>
                <a:cubicBezTo>
                  <a:pt x="4995" y="2033"/>
                  <a:pt x="4997" y="2033"/>
                  <a:pt x="4999" y="2035"/>
                </a:cubicBezTo>
                <a:cubicBezTo>
                  <a:pt x="5000" y="2037"/>
                  <a:pt x="5000" y="2039"/>
                  <a:pt x="4999" y="2041"/>
                </a:cubicBezTo>
                <a:cubicBezTo>
                  <a:pt x="4997" y="2042"/>
                  <a:pt x="4995" y="2042"/>
                  <a:pt x="4993" y="2041"/>
                </a:cubicBezTo>
                <a:cubicBezTo>
                  <a:pt x="4992" y="2039"/>
                  <a:pt x="4992" y="2037"/>
                  <a:pt x="4993" y="2035"/>
                </a:cubicBezTo>
                <a:close/>
                <a:moveTo>
                  <a:pt x="5005" y="2025"/>
                </a:moveTo>
                <a:lnTo>
                  <a:pt x="5005" y="2025"/>
                </a:lnTo>
                <a:cubicBezTo>
                  <a:pt x="5007" y="2023"/>
                  <a:pt x="5010" y="2023"/>
                  <a:pt x="5011" y="2025"/>
                </a:cubicBezTo>
                <a:cubicBezTo>
                  <a:pt x="5013" y="2026"/>
                  <a:pt x="5013" y="2029"/>
                  <a:pt x="5011" y="2030"/>
                </a:cubicBezTo>
                <a:cubicBezTo>
                  <a:pt x="5009" y="2032"/>
                  <a:pt x="5007" y="2032"/>
                  <a:pt x="5005" y="2030"/>
                </a:cubicBezTo>
                <a:cubicBezTo>
                  <a:pt x="5004" y="2029"/>
                  <a:pt x="5004" y="2026"/>
                  <a:pt x="5005" y="2025"/>
                </a:cubicBezTo>
                <a:close/>
                <a:moveTo>
                  <a:pt x="5018" y="2014"/>
                </a:moveTo>
                <a:lnTo>
                  <a:pt x="5018" y="2014"/>
                </a:lnTo>
                <a:cubicBezTo>
                  <a:pt x="5019" y="2013"/>
                  <a:pt x="5022" y="2013"/>
                  <a:pt x="5023" y="2014"/>
                </a:cubicBezTo>
                <a:cubicBezTo>
                  <a:pt x="5025" y="2016"/>
                  <a:pt x="5025" y="2018"/>
                  <a:pt x="5023" y="2020"/>
                </a:cubicBezTo>
                <a:cubicBezTo>
                  <a:pt x="5022" y="2021"/>
                  <a:pt x="5019" y="2021"/>
                  <a:pt x="5018" y="2020"/>
                </a:cubicBezTo>
                <a:cubicBezTo>
                  <a:pt x="5016" y="2018"/>
                  <a:pt x="5016" y="2016"/>
                  <a:pt x="5018" y="2014"/>
                </a:cubicBezTo>
                <a:close/>
                <a:moveTo>
                  <a:pt x="5030" y="2004"/>
                </a:moveTo>
                <a:lnTo>
                  <a:pt x="5030" y="2004"/>
                </a:lnTo>
                <a:cubicBezTo>
                  <a:pt x="5031" y="2002"/>
                  <a:pt x="5034" y="2002"/>
                  <a:pt x="5035" y="2004"/>
                </a:cubicBezTo>
                <a:cubicBezTo>
                  <a:pt x="5037" y="2005"/>
                  <a:pt x="5037" y="2008"/>
                  <a:pt x="5035" y="2009"/>
                </a:cubicBezTo>
                <a:cubicBezTo>
                  <a:pt x="5034" y="2011"/>
                  <a:pt x="5031" y="2011"/>
                  <a:pt x="5030" y="2009"/>
                </a:cubicBezTo>
                <a:cubicBezTo>
                  <a:pt x="5028" y="2008"/>
                  <a:pt x="5028" y="2005"/>
                  <a:pt x="5030" y="2004"/>
                </a:cubicBezTo>
                <a:close/>
                <a:moveTo>
                  <a:pt x="5042" y="1993"/>
                </a:moveTo>
                <a:lnTo>
                  <a:pt x="5042" y="1993"/>
                </a:lnTo>
                <a:cubicBezTo>
                  <a:pt x="5043" y="1992"/>
                  <a:pt x="5046" y="1992"/>
                  <a:pt x="5048" y="1993"/>
                </a:cubicBezTo>
                <a:cubicBezTo>
                  <a:pt x="5049" y="1995"/>
                  <a:pt x="5049" y="1997"/>
                  <a:pt x="5048" y="1999"/>
                </a:cubicBezTo>
                <a:lnTo>
                  <a:pt x="5047" y="1999"/>
                </a:lnTo>
                <a:cubicBezTo>
                  <a:pt x="5046" y="2001"/>
                  <a:pt x="5043" y="2001"/>
                  <a:pt x="5042" y="1999"/>
                </a:cubicBezTo>
                <a:cubicBezTo>
                  <a:pt x="5040" y="1997"/>
                  <a:pt x="5040" y="1995"/>
                  <a:pt x="5042" y="1993"/>
                </a:cubicBezTo>
                <a:close/>
                <a:moveTo>
                  <a:pt x="5054" y="1983"/>
                </a:moveTo>
                <a:lnTo>
                  <a:pt x="5054" y="1983"/>
                </a:lnTo>
                <a:cubicBezTo>
                  <a:pt x="5056" y="1981"/>
                  <a:pt x="5058" y="1981"/>
                  <a:pt x="5060" y="1983"/>
                </a:cubicBezTo>
                <a:cubicBezTo>
                  <a:pt x="5061" y="1984"/>
                  <a:pt x="5061" y="1987"/>
                  <a:pt x="5060" y="1989"/>
                </a:cubicBezTo>
                <a:cubicBezTo>
                  <a:pt x="5058" y="1990"/>
                  <a:pt x="5056" y="1990"/>
                  <a:pt x="5054" y="1989"/>
                </a:cubicBezTo>
                <a:cubicBezTo>
                  <a:pt x="5052" y="1987"/>
                  <a:pt x="5052" y="1984"/>
                  <a:pt x="5054" y="1983"/>
                </a:cubicBezTo>
                <a:close/>
                <a:moveTo>
                  <a:pt x="5066" y="1972"/>
                </a:moveTo>
                <a:lnTo>
                  <a:pt x="5066" y="1972"/>
                </a:lnTo>
                <a:cubicBezTo>
                  <a:pt x="5068" y="1971"/>
                  <a:pt x="5070" y="1971"/>
                  <a:pt x="5072" y="1972"/>
                </a:cubicBezTo>
                <a:cubicBezTo>
                  <a:pt x="5073" y="1974"/>
                  <a:pt x="5073" y="1977"/>
                  <a:pt x="5072" y="1978"/>
                </a:cubicBezTo>
                <a:cubicBezTo>
                  <a:pt x="5070" y="1980"/>
                  <a:pt x="5068" y="1980"/>
                  <a:pt x="5066" y="1978"/>
                </a:cubicBezTo>
                <a:cubicBezTo>
                  <a:pt x="5065" y="1977"/>
                  <a:pt x="5065" y="1974"/>
                  <a:pt x="5066" y="1972"/>
                </a:cubicBezTo>
                <a:close/>
                <a:moveTo>
                  <a:pt x="5078" y="1962"/>
                </a:moveTo>
                <a:lnTo>
                  <a:pt x="5078" y="1962"/>
                </a:lnTo>
                <a:cubicBezTo>
                  <a:pt x="5080" y="1960"/>
                  <a:pt x="5082" y="1960"/>
                  <a:pt x="5084" y="1962"/>
                </a:cubicBezTo>
                <a:cubicBezTo>
                  <a:pt x="5086" y="1964"/>
                  <a:pt x="5086" y="1966"/>
                  <a:pt x="5084" y="1968"/>
                </a:cubicBezTo>
                <a:cubicBezTo>
                  <a:pt x="5082" y="1969"/>
                  <a:pt x="5080" y="1969"/>
                  <a:pt x="5078" y="1968"/>
                </a:cubicBezTo>
                <a:cubicBezTo>
                  <a:pt x="5077" y="1966"/>
                  <a:pt x="5077" y="1964"/>
                  <a:pt x="5078" y="1962"/>
                </a:cubicBezTo>
                <a:close/>
                <a:moveTo>
                  <a:pt x="5090" y="1952"/>
                </a:moveTo>
                <a:lnTo>
                  <a:pt x="5090" y="1952"/>
                </a:lnTo>
                <a:cubicBezTo>
                  <a:pt x="5092" y="1950"/>
                  <a:pt x="5095" y="1950"/>
                  <a:pt x="5096" y="1952"/>
                </a:cubicBezTo>
                <a:cubicBezTo>
                  <a:pt x="5098" y="1953"/>
                  <a:pt x="5098" y="1956"/>
                  <a:pt x="5096" y="1957"/>
                </a:cubicBezTo>
                <a:cubicBezTo>
                  <a:pt x="5095" y="1959"/>
                  <a:pt x="5092" y="1959"/>
                  <a:pt x="5090" y="1957"/>
                </a:cubicBezTo>
                <a:cubicBezTo>
                  <a:pt x="5089" y="1956"/>
                  <a:pt x="5089" y="1953"/>
                  <a:pt x="5090" y="1952"/>
                </a:cubicBezTo>
                <a:close/>
                <a:moveTo>
                  <a:pt x="5103" y="1941"/>
                </a:moveTo>
                <a:lnTo>
                  <a:pt x="5103" y="1941"/>
                </a:lnTo>
                <a:cubicBezTo>
                  <a:pt x="5104" y="1940"/>
                  <a:pt x="5107" y="1940"/>
                  <a:pt x="5108" y="1941"/>
                </a:cubicBezTo>
                <a:cubicBezTo>
                  <a:pt x="5110" y="1943"/>
                  <a:pt x="5110" y="1945"/>
                  <a:pt x="5108" y="1947"/>
                </a:cubicBezTo>
                <a:cubicBezTo>
                  <a:pt x="5107" y="1948"/>
                  <a:pt x="5104" y="1948"/>
                  <a:pt x="5103" y="1947"/>
                </a:cubicBezTo>
                <a:cubicBezTo>
                  <a:pt x="5101" y="1945"/>
                  <a:pt x="5101" y="1943"/>
                  <a:pt x="5103" y="1941"/>
                </a:cubicBezTo>
                <a:close/>
                <a:moveTo>
                  <a:pt x="5115" y="1931"/>
                </a:moveTo>
                <a:lnTo>
                  <a:pt x="5115" y="1931"/>
                </a:lnTo>
                <a:cubicBezTo>
                  <a:pt x="5116" y="1929"/>
                  <a:pt x="5119" y="1929"/>
                  <a:pt x="5120" y="1931"/>
                </a:cubicBezTo>
                <a:cubicBezTo>
                  <a:pt x="5122" y="1932"/>
                  <a:pt x="5122" y="1935"/>
                  <a:pt x="5120" y="1936"/>
                </a:cubicBezTo>
                <a:cubicBezTo>
                  <a:pt x="5119" y="1938"/>
                  <a:pt x="5116" y="1938"/>
                  <a:pt x="5115" y="1936"/>
                </a:cubicBezTo>
                <a:cubicBezTo>
                  <a:pt x="5113" y="1935"/>
                  <a:pt x="5113" y="1932"/>
                  <a:pt x="5115" y="1931"/>
                </a:cubicBezTo>
                <a:close/>
                <a:moveTo>
                  <a:pt x="5127" y="1920"/>
                </a:moveTo>
                <a:lnTo>
                  <a:pt x="5127" y="1920"/>
                </a:lnTo>
                <a:cubicBezTo>
                  <a:pt x="5128" y="1919"/>
                  <a:pt x="5131" y="1919"/>
                  <a:pt x="5133" y="1920"/>
                </a:cubicBezTo>
                <a:cubicBezTo>
                  <a:pt x="5134" y="1922"/>
                  <a:pt x="5134" y="1924"/>
                  <a:pt x="5133" y="1926"/>
                </a:cubicBezTo>
                <a:cubicBezTo>
                  <a:pt x="5131" y="1928"/>
                  <a:pt x="5128" y="1928"/>
                  <a:pt x="5127" y="1926"/>
                </a:cubicBezTo>
                <a:cubicBezTo>
                  <a:pt x="5125" y="1924"/>
                  <a:pt x="5125" y="1922"/>
                  <a:pt x="5127" y="1920"/>
                </a:cubicBezTo>
                <a:close/>
                <a:moveTo>
                  <a:pt x="5139" y="1910"/>
                </a:moveTo>
                <a:lnTo>
                  <a:pt x="5139" y="1910"/>
                </a:lnTo>
                <a:cubicBezTo>
                  <a:pt x="5141" y="1908"/>
                  <a:pt x="5143" y="1908"/>
                  <a:pt x="5145" y="1910"/>
                </a:cubicBezTo>
                <a:cubicBezTo>
                  <a:pt x="5146" y="1911"/>
                  <a:pt x="5146" y="1914"/>
                  <a:pt x="5145" y="1916"/>
                </a:cubicBezTo>
                <a:cubicBezTo>
                  <a:pt x="5143" y="1917"/>
                  <a:pt x="5141" y="1917"/>
                  <a:pt x="5139" y="1916"/>
                </a:cubicBezTo>
                <a:cubicBezTo>
                  <a:pt x="5137" y="1914"/>
                  <a:pt x="5137" y="1911"/>
                  <a:pt x="5139" y="1910"/>
                </a:cubicBezTo>
                <a:close/>
                <a:moveTo>
                  <a:pt x="5151" y="1899"/>
                </a:moveTo>
                <a:lnTo>
                  <a:pt x="5151" y="1899"/>
                </a:lnTo>
                <a:cubicBezTo>
                  <a:pt x="5153" y="1898"/>
                  <a:pt x="5155" y="1898"/>
                  <a:pt x="5157" y="1899"/>
                </a:cubicBezTo>
                <a:cubicBezTo>
                  <a:pt x="5158" y="1901"/>
                  <a:pt x="5158" y="1904"/>
                  <a:pt x="5157" y="1905"/>
                </a:cubicBezTo>
                <a:cubicBezTo>
                  <a:pt x="5155" y="1907"/>
                  <a:pt x="5153" y="1907"/>
                  <a:pt x="5151" y="1905"/>
                </a:cubicBezTo>
                <a:cubicBezTo>
                  <a:pt x="5150" y="1904"/>
                  <a:pt x="5150" y="1901"/>
                  <a:pt x="5151" y="1899"/>
                </a:cubicBezTo>
                <a:close/>
                <a:moveTo>
                  <a:pt x="5163" y="1889"/>
                </a:moveTo>
                <a:lnTo>
                  <a:pt x="5163" y="1889"/>
                </a:lnTo>
                <a:cubicBezTo>
                  <a:pt x="5165" y="1887"/>
                  <a:pt x="5167" y="1887"/>
                  <a:pt x="5169" y="1889"/>
                </a:cubicBezTo>
                <a:cubicBezTo>
                  <a:pt x="5171" y="1891"/>
                  <a:pt x="5171" y="1893"/>
                  <a:pt x="5169" y="1895"/>
                </a:cubicBezTo>
                <a:cubicBezTo>
                  <a:pt x="5167" y="1896"/>
                  <a:pt x="5165" y="1896"/>
                  <a:pt x="5163" y="1895"/>
                </a:cubicBezTo>
                <a:cubicBezTo>
                  <a:pt x="5162" y="1893"/>
                  <a:pt x="5162" y="1891"/>
                  <a:pt x="5163" y="1889"/>
                </a:cubicBezTo>
                <a:close/>
                <a:moveTo>
                  <a:pt x="5175" y="1879"/>
                </a:moveTo>
                <a:lnTo>
                  <a:pt x="5175" y="1879"/>
                </a:lnTo>
                <a:cubicBezTo>
                  <a:pt x="5177" y="1877"/>
                  <a:pt x="5180" y="1877"/>
                  <a:pt x="5181" y="1879"/>
                </a:cubicBezTo>
                <a:cubicBezTo>
                  <a:pt x="5183" y="1880"/>
                  <a:pt x="5183" y="1883"/>
                  <a:pt x="5181" y="1884"/>
                </a:cubicBezTo>
                <a:cubicBezTo>
                  <a:pt x="5180" y="1886"/>
                  <a:pt x="5177" y="1886"/>
                  <a:pt x="5175" y="1884"/>
                </a:cubicBezTo>
                <a:cubicBezTo>
                  <a:pt x="5174" y="1883"/>
                  <a:pt x="5174" y="1880"/>
                  <a:pt x="5175" y="1879"/>
                </a:cubicBezTo>
                <a:close/>
                <a:moveTo>
                  <a:pt x="5188" y="1868"/>
                </a:moveTo>
                <a:lnTo>
                  <a:pt x="5188" y="1868"/>
                </a:lnTo>
                <a:cubicBezTo>
                  <a:pt x="5189" y="1867"/>
                  <a:pt x="5192" y="1867"/>
                  <a:pt x="5193" y="1868"/>
                </a:cubicBezTo>
                <a:cubicBezTo>
                  <a:pt x="5195" y="1870"/>
                  <a:pt x="5195" y="1872"/>
                  <a:pt x="5193" y="1874"/>
                </a:cubicBezTo>
                <a:cubicBezTo>
                  <a:pt x="5192" y="1875"/>
                  <a:pt x="5189" y="1875"/>
                  <a:pt x="5188" y="1874"/>
                </a:cubicBezTo>
                <a:cubicBezTo>
                  <a:pt x="5186" y="1872"/>
                  <a:pt x="5186" y="1870"/>
                  <a:pt x="5188" y="1868"/>
                </a:cubicBezTo>
                <a:close/>
                <a:moveTo>
                  <a:pt x="5200" y="1858"/>
                </a:moveTo>
                <a:lnTo>
                  <a:pt x="5200" y="1858"/>
                </a:lnTo>
                <a:cubicBezTo>
                  <a:pt x="5201" y="1856"/>
                  <a:pt x="5204" y="1856"/>
                  <a:pt x="5205" y="1858"/>
                </a:cubicBezTo>
                <a:cubicBezTo>
                  <a:pt x="5207" y="1859"/>
                  <a:pt x="5207" y="1862"/>
                  <a:pt x="5205" y="1863"/>
                </a:cubicBezTo>
                <a:cubicBezTo>
                  <a:pt x="5204" y="1865"/>
                  <a:pt x="5201" y="1865"/>
                  <a:pt x="5200" y="1863"/>
                </a:cubicBezTo>
                <a:cubicBezTo>
                  <a:pt x="5198" y="1862"/>
                  <a:pt x="5198" y="1859"/>
                  <a:pt x="5200" y="1858"/>
                </a:cubicBezTo>
                <a:close/>
                <a:moveTo>
                  <a:pt x="5212" y="1847"/>
                </a:moveTo>
                <a:lnTo>
                  <a:pt x="5212" y="1847"/>
                </a:lnTo>
                <a:cubicBezTo>
                  <a:pt x="5213" y="1846"/>
                  <a:pt x="5216" y="1846"/>
                  <a:pt x="5218" y="1847"/>
                </a:cubicBezTo>
                <a:cubicBezTo>
                  <a:pt x="5219" y="1849"/>
                  <a:pt x="5219" y="1851"/>
                  <a:pt x="5218" y="1853"/>
                </a:cubicBezTo>
                <a:cubicBezTo>
                  <a:pt x="5216" y="1855"/>
                  <a:pt x="5213" y="1855"/>
                  <a:pt x="5212" y="1853"/>
                </a:cubicBezTo>
                <a:cubicBezTo>
                  <a:pt x="5210" y="1851"/>
                  <a:pt x="5210" y="1849"/>
                  <a:pt x="5212" y="1847"/>
                </a:cubicBezTo>
                <a:close/>
                <a:moveTo>
                  <a:pt x="5224" y="1837"/>
                </a:moveTo>
                <a:lnTo>
                  <a:pt x="5224" y="1837"/>
                </a:lnTo>
                <a:cubicBezTo>
                  <a:pt x="5226" y="1835"/>
                  <a:pt x="5228" y="1835"/>
                  <a:pt x="5230" y="1837"/>
                </a:cubicBezTo>
                <a:cubicBezTo>
                  <a:pt x="5231" y="1838"/>
                  <a:pt x="5231" y="1841"/>
                  <a:pt x="5230" y="1843"/>
                </a:cubicBezTo>
                <a:cubicBezTo>
                  <a:pt x="5228" y="1844"/>
                  <a:pt x="5226" y="1844"/>
                  <a:pt x="5224" y="1843"/>
                </a:cubicBezTo>
                <a:cubicBezTo>
                  <a:pt x="5222" y="1841"/>
                  <a:pt x="5222" y="1838"/>
                  <a:pt x="5224" y="1837"/>
                </a:cubicBezTo>
                <a:close/>
                <a:moveTo>
                  <a:pt x="5236" y="1826"/>
                </a:moveTo>
                <a:lnTo>
                  <a:pt x="5236" y="1826"/>
                </a:lnTo>
                <a:cubicBezTo>
                  <a:pt x="5238" y="1825"/>
                  <a:pt x="5240" y="1825"/>
                  <a:pt x="5242" y="1826"/>
                </a:cubicBezTo>
                <a:cubicBezTo>
                  <a:pt x="5243" y="1828"/>
                  <a:pt x="5243" y="1831"/>
                  <a:pt x="5242" y="1832"/>
                </a:cubicBezTo>
                <a:cubicBezTo>
                  <a:pt x="5240" y="1834"/>
                  <a:pt x="5238" y="1834"/>
                  <a:pt x="5236" y="1832"/>
                </a:cubicBezTo>
                <a:cubicBezTo>
                  <a:pt x="5235" y="1831"/>
                  <a:pt x="5235" y="1828"/>
                  <a:pt x="5236" y="1826"/>
                </a:cubicBezTo>
                <a:close/>
                <a:moveTo>
                  <a:pt x="5248" y="1816"/>
                </a:moveTo>
                <a:lnTo>
                  <a:pt x="5248" y="1816"/>
                </a:lnTo>
                <a:cubicBezTo>
                  <a:pt x="5250" y="1814"/>
                  <a:pt x="5252" y="1814"/>
                  <a:pt x="5254" y="1816"/>
                </a:cubicBezTo>
                <a:cubicBezTo>
                  <a:pt x="5256" y="1818"/>
                  <a:pt x="5256" y="1820"/>
                  <a:pt x="5254" y="1822"/>
                </a:cubicBezTo>
                <a:cubicBezTo>
                  <a:pt x="5252" y="1823"/>
                  <a:pt x="5250" y="1823"/>
                  <a:pt x="5248" y="1822"/>
                </a:cubicBezTo>
                <a:cubicBezTo>
                  <a:pt x="5247" y="1820"/>
                  <a:pt x="5247" y="1818"/>
                  <a:pt x="5248" y="1816"/>
                </a:cubicBezTo>
                <a:close/>
                <a:moveTo>
                  <a:pt x="5260" y="1806"/>
                </a:moveTo>
                <a:lnTo>
                  <a:pt x="5260" y="1806"/>
                </a:lnTo>
                <a:cubicBezTo>
                  <a:pt x="5262" y="1804"/>
                  <a:pt x="5265" y="1804"/>
                  <a:pt x="5266" y="1806"/>
                </a:cubicBezTo>
                <a:cubicBezTo>
                  <a:pt x="5268" y="1807"/>
                  <a:pt x="5268" y="1810"/>
                  <a:pt x="5266" y="1811"/>
                </a:cubicBezTo>
                <a:cubicBezTo>
                  <a:pt x="5265" y="1813"/>
                  <a:pt x="5262" y="1813"/>
                  <a:pt x="5260" y="1811"/>
                </a:cubicBezTo>
                <a:cubicBezTo>
                  <a:pt x="5259" y="1810"/>
                  <a:pt x="5259" y="1807"/>
                  <a:pt x="5260" y="1806"/>
                </a:cubicBezTo>
                <a:close/>
                <a:moveTo>
                  <a:pt x="5273" y="1795"/>
                </a:moveTo>
                <a:lnTo>
                  <a:pt x="5273" y="1795"/>
                </a:lnTo>
                <a:cubicBezTo>
                  <a:pt x="5274" y="1794"/>
                  <a:pt x="5277" y="1794"/>
                  <a:pt x="5278" y="1795"/>
                </a:cubicBezTo>
                <a:cubicBezTo>
                  <a:pt x="5280" y="1797"/>
                  <a:pt x="5280" y="1799"/>
                  <a:pt x="5278" y="1801"/>
                </a:cubicBezTo>
                <a:cubicBezTo>
                  <a:pt x="5277" y="1802"/>
                  <a:pt x="5274" y="1802"/>
                  <a:pt x="5273" y="1801"/>
                </a:cubicBezTo>
                <a:cubicBezTo>
                  <a:pt x="5271" y="1799"/>
                  <a:pt x="5271" y="1797"/>
                  <a:pt x="5273" y="1795"/>
                </a:cubicBezTo>
                <a:close/>
                <a:moveTo>
                  <a:pt x="5285" y="1785"/>
                </a:moveTo>
                <a:lnTo>
                  <a:pt x="5285" y="1785"/>
                </a:lnTo>
                <a:cubicBezTo>
                  <a:pt x="5286" y="1783"/>
                  <a:pt x="5289" y="1783"/>
                  <a:pt x="5290" y="1785"/>
                </a:cubicBezTo>
                <a:cubicBezTo>
                  <a:pt x="5292" y="1786"/>
                  <a:pt x="5292" y="1789"/>
                  <a:pt x="5290" y="1790"/>
                </a:cubicBezTo>
                <a:cubicBezTo>
                  <a:pt x="5289" y="1792"/>
                  <a:pt x="5286" y="1792"/>
                  <a:pt x="5285" y="1790"/>
                </a:cubicBezTo>
                <a:cubicBezTo>
                  <a:pt x="5283" y="1789"/>
                  <a:pt x="5283" y="1786"/>
                  <a:pt x="5285" y="1785"/>
                </a:cubicBezTo>
                <a:close/>
                <a:moveTo>
                  <a:pt x="5297" y="1774"/>
                </a:moveTo>
                <a:lnTo>
                  <a:pt x="5297" y="1774"/>
                </a:lnTo>
                <a:cubicBezTo>
                  <a:pt x="5298" y="1773"/>
                  <a:pt x="5301" y="1773"/>
                  <a:pt x="5303" y="1774"/>
                </a:cubicBezTo>
                <a:cubicBezTo>
                  <a:pt x="5304" y="1776"/>
                  <a:pt x="5304" y="1778"/>
                  <a:pt x="5303" y="1780"/>
                </a:cubicBezTo>
                <a:cubicBezTo>
                  <a:pt x="5301" y="1782"/>
                  <a:pt x="5298" y="1782"/>
                  <a:pt x="5297" y="1780"/>
                </a:cubicBezTo>
                <a:cubicBezTo>
                  <a:pt x="5295" y="1778"/>
                  <a:pt x="5295" y="1776"/>
                  <a:pt x="5297" y="1774"/>
                </a:cubicBezTo>
                <a:close/>
                <a:moveTo>
                  <a:pt x="5309" y="1764"/>
                </a:moveTo>
                <a:lnTo>
                  <a:pt x="5309" y="1764"/>
                </a:lnTo>
                <a:cubicBezTo>
                  <a:pt x="5311" y="1762"/>
                  <a:pt x="5313" y="1762"/>
                  <a:pt x="5315" y="1764"/>
                </a:cubicBezTo>
                <a:cubicBezTo>
                  <a:pt x="5316" y="1765"/>
                  <a:pt x="5316" y="1768"/>
                  <a:pt x="5315" y="1770"/>
                </a:cubicBezTo>
                <a:cubicBezTo>
                  <a:pt x="5313" y="1771"/>
                  <a:pt x="5311" y="1771"/>
                  <a:pt x="5309" y="1770"/>
                </a:cubicBezTo>
                <a:cubicBezTo>
                  <a:pt x="5308" y="1768"/>
                  <a:pt x="5308" y="1765"/>
                  <a:pt x="5309" y="1764"/>
                </a:cubicBezTo>
                <a:close/>
                <a:moveTo>
                  <a:pt x="5321" y="1753"/>
                </a:moveTo>
                <a:lnTo>
                  <a:pt x="5321" y="1753"/>
                </a:lnTo>
                <a:cubicBezTo>
                  <a:pt x="5323" y="1752"/>
                  <a:pt x="5325" y="1752"/>
                  <a:pt x="5327" y="1753"/>
                </a:cubicBezTo>
                <a:cubicBezTo>
                  <a:pt x="5328" y="1755"/>
                  <a:pt x="5328" y="1758"/>
                  <a:pt x="5327" y="1759"/>
                </a:cubicBezTo>
                <a:cubicBezTo>
                  <a:pt x="5325" y="1761"/>
                  <a:pt x="5323" y="1761"/>
                  <a:pt x="5321" y="1759"/>
                </a:cubicBezTo>
                <a:cubicBezTo>
                  <a:pt x="5320" y="1758"/>
                  <a:pt x="5320" y="1755"/>
                  <a:pt x="5321" y="1753"/>
                </a:cubicBezTo>
                <a:close/>
                <a:moveTo>
                  <a:pt x="5333" y="1743"/>
                </a:moveTo>
                <a:lnTo>
                  <a:pt x="5333" y="1743"/>
                </a:lnTo>
                <a:cubicBezTo>
                  <a:pt x="5335" y="1741"/>
                  <a:pt x="5337" y="1741"/>
                  <a:pt x="5339" y="1743"/>
                </a:cubicBezTo>
                <a:cubicBezTo>
                  <a:pt x="5341" y="1745"/>
                  <a:pt x="5341" y="1747"/>
                  <a:pt x="5339" y="1749"/>
                </a:cubicBezTo>
                <a:cubicBezTo>
                  <a:pt x="5337" y="1750"/>
                  <a:pt x="5335" y="1750"/>
                  <a:pt x="5333" y="1749"/>
                </a:cubicBezTo>
                <a:cubicBezTo>
                  <a:pt x="5332" y="1747"/>
                  <a:pt x="5332" y="1745"/>
                  <a:pt x="5333" y="1743"/>
                </a:cubicBezTo>
                <a:close/>
                <a:moveTo>
                  <a:pt x="5346" y="1733"/>
                </a:moveTo>
                <a:lnTo>
                  <a:pt x="5346" y="1733"/>
                </a:lnTo>
                <a:cubicBezTo>
                  <a:pt x="5347" y="1731"/>
                  <a:pt x="5350" y="1731"/>
                  <a:pt x="5351" y="1733"/>
                </a:cubicBezTo>
                <a:cubicBezTo>
                  <a:pt x="5353" y="1734"/>
                  <a:pt x="5353" y="1737"/>
                  <a:pt x="5351" y="1738"/>
                </a:cubicBezTo>
                <a:cubicBezTo>
                  <a:pt x="5350" y="1740"/>
                  <a:pt x="5347" y="1740"/>
                  <a:pt x="5346" y="1738"/>
                </a:cubicBezTo>
                <a:cubicBezTo>
                  <a:pt x="5344" y="1737"/>
                  <a:pt x="5344" y="1734"/>
                  <a:pt x="5346" y="1733"/>
                </a:cubicBezTo>
                <a:close/>
                <a:moveTo>
                  <a:pt x="5358" y="1722"/>
                </a:moveTo>
                <a:lnTo>
                  <a:pt x="5358" y="1722"/>
                </a:lnTo>
                <a:cubicBezTo>
                  <a:pt x="5359" y="1721"/>
                  <a:pt x="5362" y="1721"/>
                  <a:pt x="5363" y="1722"/>
                </a:cubicBezTo>
                <a:cubicBezTo>
                  <a:pt x="5365" y="1724"/>
                  <a:pt x="5365" y="1726"/>
                  <a:pt x="5363" y="1728"/>
                </a:cubicBezTo>
                <a:cubicBezTo>
                  <a:pt x="5362" y="1729"/>
                  <a:pt x="5359" y="1729"/>
                  <a:pt x="5358" y="1728"/>
                </a:cubicBezTo>
                <a:cubicBezTo>
                  <a:pt x="5356" y="1726"/>
                  <a:pt x="5356" y="1724"/>
                  <a:pt x="5358" y="1722"/>
                </a:cubicBezTo>
                <a:close/>
                <a:moveTo>
                  <a:pt x="5370" y="1712"/>
                </a:moveTo>
                <a:lnTo>
                  <a:pt x="5370" y="1712"/>
                </a:lnTo>
                <a:cubicBezTo>
                  <a:pt x="5371" y="1710"/>
                  <a:pt x="5374" y="1710"/>
                  <a:pt x="5375" y="1712"/>
                </a:cubicBezTo>
                <a:cubicBezTo>
                  <a:pt x="5377" y="1713"/>
                  <a:pt x="5377" y="1716"/>
                  <a:pt x="5375" y="1717"/>
                </a:cubicBezTo>
                <a:cubicBezTo>
                  <a:pt x="5374" y="1719"/>
                  <a:pt x="5371" y="1719"/>
                  <a:pt x="5370" y="1717"/>
                </a:cubicBezTo>
                <a:cubicBezTo>
                  <a:pt x="5368" y="1716"/>
                  <a:pt x="5368" y="1713"/>
                  <a:pt x="5370" y="1712"/>
                </a:cubicBezTo>
                <a:close/>
                <a:moveTo>
                  <a:pt x="5382" y="1701"/>
                </a:moveTo>
                <a:lnTo>
                  <a:pt x="5382" y="1701"/>
                </a:lnTo>
                <a:cubicBezTo>
                  <a:pt x="5384" y="1700"/>
                  <a:pt x="5386" y="1700"/>
                  <a:pt x="5388" y="1701"/>
                </a:cubicBezTo>
                <a:cubicBezTo>
                  <a:pt x="5389" y="1703"/>
                  <a:pt x="5389" y="1705"/>
                  <a:pt x="5388" y="1707"/>
                </a:cubicBezTo>
                <a:cubicBezTo>
                  <a:pt x="5386" y="1709"/>
                  <a:pt x="5384" y="1709"/>
                  <a:pt x="5382" y="1707"/>
                </a:cubicBezTo>
                <a:cubicBezTo>
                  <a:pt x="5380" y="1705"/>
                  <a:pt x="5380" y="1703"/>
                  <a:pt x="5382" y="1701"/>
                </a:cubicBezTo>
                <a:close/>
                <a:moveTo>
                  <a:pt x="5394" y="1691"/>
                </a:moveTo>
                <a:lnTo>
                  <a:pt x="5394" y="1691"/>
                </a:lnTo>
                <a:cubicBezTo>
                  <a:pt x="5396" y="1689"/>
                  <a:pt x="5398" y="1689"/>
                  <a:pt x="5400" y="1691"/>
                </a:cubicBezTo>
                <a:cubicBezTo>
                  <a:pt x="5401" y="1692"/>
                  <a:pt x="5401" y="1695"/>
                  <a:pt x="5400" y="1697"/>
                </a:cubicBezTo>
                <a:cubicBezTo>
                  <a:pt x="5398" y="1698"/>
                  <a:pt x="5396" y="1698"/>
                  <a:pt x="5394" y="1697"/>
                </a:cubicBezTo>
                <a:cubicBezTo>
                  <a:pt x="5393" y="1695"/>
                  <a:pt x="5393" y="1692"/>
                  <a:pt x="5394" y="1691"/>
                </a:cubicBezTo>
                <a:close/>
                <a:moveTo>
                  <a:pt x="5406" y="1680"/>
                </a:moveTo>
                <a:lnTo>
                  <a:pt x="5406" y="1680"/>
                </a:lnTo>
                <a:cubicBezTo>
                  <a:pt x="5408" y="1679"/>
                  <a:pt x="5410" y="1679"/>
                  <a:pt x="5412" y="1680"/>
                </a:cubicBezTo>
                <a:cubicBezTo>
                  <a:pt x="5413" y="1682"/>
                  <a:pt x="5413" y="1685"/>
                  <a:pt x="5412" y="1686"/>
                </a:cubicBezTo>
                <a:cubicBezTo>
                  <a:pt x="5410" y="1688"/>
                  <a:pt x="5408" y="1688"/>
                  <a:pt x="5406" y="1686"/>
                </a:cubicBezTo>
                <a:cubicBezTo>
                  <a:pt x="5405" y="1685"/>
                  <a:pt x="5405" y="1682"/>
                  <a:pt x="5406" y="1680"/>
                </a:cubicBezTo>
                <a:close/>
                <a:moveTo>
                  <a:pt x="5418" y="1670"/>
                </a:moveTo>
                <a:lnTo>
                  <a:pt x="5418" y="1670"/>
                </a:lnTo>
                <a:cubicBezTo>
                  <a:pt x="5420" y="1668"/>
                  <a:pt x="5422" y="1668"/>
                  <a:pt x="5424" y="1670"/>
                </a:cubicBezTo>
                <a:cubicBezTo>
                  <a:pt x="5426" y="1672"/>
                  <a:pt x="5426" y="1674"/>
                  <a:pt x="5424" y="1676"/>
                </a:cubicBezTo>
                <a:cubicBezTo>
                  <a:pt x="5422" y="1677"/>
                  <a:pt x="5420" y="1677"/>
                  <a:pt x="5418" y="1676"/>
                </a:cubicBezTo>
                <a:cubicBezTo>
                  <a:pt x="5417" y="1674"/>
                  <a:pt x="5417" y="1672"/>
                  <a:pt x="5418" y="1670"/>
                </a:cubicBezTo>
                <a:close/>
                <a:moveTo>
                  <a:pt x="5431" y="1660"/>
                </a:moveTo>
                <a:lnTo>
                  <a:pt x="5431" y="1660"/>
                </a:lnTo>
                <a:cubicBezTo>
                  <a:pt x="5432" y="1658"/>
                  <a:pt x="5435" y="1658"/>
                  <a:pt x="5436" y="1660"/>
                </a:cubicBezTo>
                <a:cubicBezTo>
                  <a:pt x="5438" y="1661"/>
                  <a:pt x="5438" y="1664"/>
                  <a:pt x="5436" y="1665"/>
                </a:cubicBezTo>
                <a:cubicBezTo>
                  <a:pt x="5435" y="1667"/>
                  <a:pt x="5432" y="1667"/>
                  <a:pt x="5431" y="1665"/>
                </a:cubicBezTo>
                <a:cubicBezTo>
                  <a:pt x="5429" y="1664"/>
                  <a:pt x="5429" y="1661"/>
                  <a:pt x="5431" y="1660"/>
                </a:cubicBezTo>
                <a:close/>
                <a:moveTo>
                  <a:pt x="5443" y="1649"/>
                </a:moveTo>
                <a:lnTo>
                  <a:pt x="5443" y="1649"/>
                </a:lnTo>
                <a:cubicBezTo>
                  <a:pt x="5444" y="1648"/>
                  <a:pt x="5447" y="1648"/>
                  <a:pt x="5448" y="1649"/>
                </a:cubicBezTo>
                <a:cubicBezTo>
                  <a:pt x="5450" y="1651"/>
                  <a:pt x="5450" y="1653"/>
                  <a:pt x="5448" y="1655"/>
                </a:cubicBezTo>
                <a:cubicBezTo>
                  <a:pt x="5447" y="1656"/>
                  <a:pt x="5444" y="1656"/>
                  <a:pt x="5443" y="1655"/>
                </a:cubicBezTo>
                <a:cubicBezTo>
                  <a:pt x="5441" y="1653"/>
                  <a:pt x="5441" y="1651"/>
                  <a:pt x="5443" y="1649"/>
                </a:cubicBezTo>
                <a:close/>
                <a:moveTo>
                  <a:pt x="5455" y="1639"/>
                </a:moveTo>
                <a:lnTo>
                  <a:pt x="5455" y="1639"/>
                </a:lnTo>
                <a:cubicBezTo>
                  <a:pt x="5456" y="1637"/>
                  <a:pt x="5459" y="1637"/>
                  <a:pt x="5460" y="1639"/>
                </a:cubicBezTo>
                <a:cubicBezTo>
                  <a:pt x="5462" y="1640"/>
                  <a:pt x="5462" y="1643"/>
                  <a:pt x="5460" y="1644"/>
                </a:cubicBezTo>
                <a:cubicBezTo>
                  <a:pt x="5459" y="1646"/>
                  <a:pt x="5456" y="1646"/>
                  <a:pt x="5455" y="1644"/>
                </a:cubicBezTo>
                <a:cubicBezTo>
                  <a:pt x="5453" y="1643"/>
                  <a:pt x="5453" y="1640"/>
                  <a:pt x="5455" y="1639"/>
                </a:cubicBezTo>
                <a:close/>
                <a:moveTo>
                  <a:pt x="5467" y="1628"/>
                </a:moveTo>
                <a:lnTo>
                  <a:pt x="5467" y="1628"/>
                </a:lnTo>
                <a:cubicBezTo>
                  <a:pt x="5469" y="1627"/>
                  <a:pt x="5471" y="1627"/>
                  <a:pt x="5473" y="1628"/>
                </a:cubicBezTo>
                <a:cubicBezTo>
                  <a:pt x="5474" y="1630"/>
                  <a:pt x="5474" y="1632"/>
                  <a:pt x="5473" y="1634"/>
                </a:cubicBezTo>
                <a:cubicBezTo>
                  <a:pt x="5471" y="1636"/>
                  <a:pt x="5469" y="1636"/>
                  <a:pt x="5467" y="1634"/>
                </a:cubicBezTo>
                <a:cubicBezTo>
                  <a:pt x="5465" y="1632"/>
                  <a:pt x="5465" y="1630"/>
                  <a:pt x="5467" y="1628"/>
                </a:cubicBezTo>
                <a:close/>
                <a:moveTo>
                  <a:pt x="5479" y="1618"/>
                </a:moveTo>
                <a:lnTo>
                  <a:pt x="5479" y="1618"/>
                </a:lnTo>
                <a:cubicBezTo>
                  <a:pt x="5481" y="1616"/>
                  <a:pt x="5483" y="1616"/>
                  <a:pt x="5485" y="1618"/>
                </a:cubicBezTo>
                <a:cubicBezTo>
                  <a:pt x="5486" y="1619"/>
                  <a:pt x="5486" y="1622"/>
                  <a:pt x="5485" y="1624"/>
                </a:cubicBezTo>
                <a:cubicBezTo>
                  <a:pt x="5483" y="1625"/>
                  <a:pt x="5481" y="1625"/>
                  <a:pt x="5479" y="1624"/>
                </a:cubicBezTo>
                <a:cubicBezTo>
                  <a:pt x="5478" y="1622"/>
                  <a:pt x="5478" y="1619"/>
                  <a:pt x="5479" y="1618"/>
                </a:cubicBezTo>
                <a:close/>
                <a:moveTo>
                  <a:pt x="5491" y="1607"/>
                </a:moveTo>
                <a:lnTo>
                  <a:pt x="5491" y="1607"/>
                </a:lnTo>
                <a:cubicBezTo>
                  <a:pt x="5493" y="1606"/>
                  <a:pt x="5495" y="1606"/>
                  <a:pt x="5497" y="1607"/>
                </a:cubicBezTo>
                <a:cubicBezTo>
                  <a:pt x="5498" y="1609"/>
                  <a:pt x="5498" y="1612"/>
                  <a:pt x="5497" y="1613"/>
                </a:cubicBezTo>
                <a:cubicBezTo>
                  <a:pt x="5495" y="1615"/>
                  <a:pt x="5493" y="1615"/>
                  <a:pt x="5491" y="1613"/>
                </a:cubicBezTo>
                <a:cubicBezTo>
                  <a:pt x="5490" y="1612"/>
                  <a:pt x="5490" y="1609"/>
                  <a:pt x="5491" y="1607"/>
                </a:cubicBezTo>
                <a:close/>
                <a:moveTo>
                  <a:pt x="5503" y="1597"/>
                </a:moveTo>
                <a:lnTo>
                  <a:pt x="5503" y="1597"/>
                </a:lnTo>
                <a:cubicBezTo>
                  <a:pt x="5505" y="1595"/>
                  <a:pt x="5508" y="1595"/>
                  <a:pt x="5509" y="1597"/>
                </a:cubicBezTo>
                <a:cubicBezTo>
                  <a:pt x="5511" y="1599"/>
                  <a:pt x="5511" y="1601"/>
                  <a:pt x="5509" y="1603"/>
                </a:cubicBezTo>
                <a:cubicBezTo>
                  <a:pt x="5508" y="1604"/>
                  <a:pt x="5505" y="1604"/>
                  <a:pt x="5503" y="1603"/>
                </a:cubicBezTo>
                <a:cubicBezTo>
                  <a:pt x="5502" y="1601"/>
                  <a:pt x="5502" y="1599"/>
                  <a:pt x="5503" y="1597"/>
                </a:cubicBezTo>
                <a:close/>
                <a:moveTo>
                  <a:pt x="5516" y="1587"/>
                </a:moveTo>
                <a:lnTo>
                  <a:pt x="5516" y="1587"/>
                </a:lnTo>
                <a:cubicBezTo>
                  <a:pt x="5517" y="1585"/>
                  <a:pt x="5520" y="1585"/>
                  <a:pt x="5521" y="1587"/>
                </a:cubicBezTo>
                <a:cubicBezTo>
                  <a:pt x="5523" y="1588"/>
                  <a:pt x="5523" y="1591"/>
                  <a:pt x="5521" y="1592"/>
                </a:cubicBezTo>
                <a:cubicBezTo>
                  <a:pt x="5520" y="1594"/>
                  <a:pt x="5517" y="1594"/>
                  <a:pt x="5516" y="1592"/>
                </a:cubicBezTo>
                <a:cubicBezTo>
                  <a:pt x="5514" y="1591"/>
                  <a:pt x="5514" y="1588"/>
                  <a:pt x="5516" y="1587"/>
                </a:cubicBezTo>
                <a:close/>
                <a:moveTo>
                  <a:pt x="5528" y="1576"/>
                </a:moveTo>
                <a:lnTo>
                  <a:pt x="5528" y="1576"/>
                </a:lnTo>
                <a:cubicBezTo>
                  <a:pt x="5529" y="1575"/>
                  <a:pt x="5532" y="1575"/>
                  <a:pt x="5533" y="1576"/>
                </a:cubicBezTo>
                <a:cubicBezTo>
                  <a:pt x="5535" y="1578"/>
                  <a:pt x="5535" y="1580"/>
                  <a:pt x="5533" y="1582"/>
                </a:cubicBezTo>
                <a:cubicBezTo>
                  <a:pt x="5532" y="1583"/>
                  <a:pt x="5529" y="1583"/>
                  <a:pt x="5528" y="1582"/>
                </a:cubicBezTo>
                <a:cubicBezTo>
                  <a:pt x="5526" y="1580"/>
                  <a:pt x="5526" y="1578"/>
                  <a:pt x="5528" y="1576"/>
                </a:cubicBezTo>
                <a:close/>
                <a:moveTo>
                  <a:pt x="5540" y="1566"/>
                </a:moveTo>
                <a:lnTo>
                  <a:pt x="5540" y="1566"/>
                </a:lnTo>
                <a:cubicBezTo>
                  <a:pt x="5541" y="1564"/>
                  <a:pt x="5544" y="1564"/>
                  <a:pt x="5546" y="1566"/>
                </a:cubicBezTo>
                <a:cubicBezTo>
                  <a:pt x="5547" y="1567"/>
                  <a:pt x="5547" y="1570"/>
                  <a:pt x="5546" y="1571"/>
                </a:cubicBezTo>
                <a:cubicBezTo>
                  <a:pt x="5544" y="1573"/>
                  <a:pt x="5541" y="1573"/>
                  <a:pt x="5540" y="1571"/>
                </a:cubicBezTo>
                <a:cubicBezTo>
                  <a:pt x="5538" y="1570"/>
                  <a:pt x="5538" y="1567"/>
                  <a:pt x="5540" y="1566"/>
                </a:cubicBezTo>
                <a:close/>
                <a:moveTo>
                  <a:pt x="5552" y="1555"/>
                </a:moveTo>
                <a:lnTo>
                  <a:pt x="5552" y="1555"/>
                </a:lnTo>
                <a:cubicBezTo>
                  <a:pt x="5554" y="1554"/>
                  <a:pt x="5556" y="1554"/>
                  <a:pt x="5558" y="1555"/>
                </a:cubicBezTo>
                <a:cubicBezTo>
                  <a:pt x="5559" y="1557"/>
                  <a:pt x="5559" y="1559"/>
                  <a:pt x="5558" y="1561"/>
                </a:cubicBezTo>
                <a:cubicBezTo>
                  <a:pt x="5556" y="1563"/>
                  <a:pt x="5554" y="1563"/>
                  <a:pt x="5552" y="1561"/>
                </a:cubicBezTo>
                <a:cubicBezTo>
                  <a:pt x="5550" y="1559"/>
                  <a:pt x="5550" y="1557"/>
                  <a:pt x="5552" y="1555"/>
                </a:cubicBezTo>
                <a:close/>
                <a:moveTo>
                  <a:pt x="5564" y="1545"/>
                </a:moveTo>
                <a:lnTo>
                  <a:pt x="5564" y="1545"/>
                </a:lnTo>
                <a:cubicBezTo>
                  <a:pt x="5566" y="1543"/>
                  <a:pt x="5568" y="1543"/>
                  <a:pt x="5570" y="1545"/>
                </a:cubicBezTo>
                <a:cubicBezTo>
                  <a:pt x="5571" y="1546"/>
                  <a:pt x="5571" y="1549"/>
                  <a:pt x="5570" y="1551"/>
                </a:cubicBezTo>
                <a:cubicBezTo>
                  <a:pt x="5568" y="1552"/>
                  <a:pt x="5566" y="1552"/>
                  <a:pt x="5564" y="1551"/>
                </a:cubicBezTo>
                <a:cubicBezTo>
                  <a:pt x="5563" y="1549"/>
                  <a:pt x="5563" y="1546"/>
                  <a:pt x="5564" y="1545"/>
                </a:cubicBezTo>
                <a:close/>
                <a:moveTo>
                  <a:pt x="5576" y="1534"/>
                </a:moveTo>
                <a:lnTo>
                  <a:pt x="5576" y="1534"/>
                </a:lnTo>
                <a:cubicBezTo>
                  <a:pt x="5578" y="1533"/>
                  <a:pt x="5580" y="1533"/>
                  <a:pt x="5582" y="1534"/>
                </a:cubicBezTo>
                <a:cubicBezTo>
                  <a:pt x="5584" y="1536"/>
                  <a:pt x="5584" y="1539"/>
                  <a:pt x="5582" y="1540"/>
                </a:cubicBezTo>
                <a:cubicBezTo>
                  <a:pt x="5580" y="1542"/>
                  <a:pt x="5578" y="1542"/>
                  <a:pt x="5576" y="1540"/>
                </a:cubicBezTo>
                <a:cubicBezTo>
                  <a:pt x="5575" y="1539"/>
                  <a:pt x="5575" y="1536"/>
                  <a:pt x="5576" y="1534"/>
                </a:cubicBezTo>
                <a:close/>
                <a:moveTo>
                  <a:pt x="5588" y="1524"/>
                </a:moveTo>
                <a:lnTo>
                  <a:pt x="5588" y="1524"/>
                </a:lnTo>
                <a:cubicBezTo>
                  <a:pt x="5590" y="1522"/>
                  <a:pt x="5593" y="1522"/>
                  <a:pt x="5594" y="1524"/>
                </a:cubicBezTo>
                <a:cubicBezTo>
                  <a:pt x="5596" y="1526"/>
                  <a:pt x="5596" y="1528"/>
                  <a:pt x="5594" y="1530"/>
                </a:cubicBezTo>
                <a:cubicBezTo>
                  <a:pt x="5593" y="1531"/>
                  <a:pt x="5590" y="1531"/>
                  <a:pt x="5588" y="1530"/>
                </a:cubicBezTo>
                <a:cubicBezTo>
                  <a:pt x="5587" y="1528"/>
                  <a:pt x="5587" y="1526"/>
                  <a:pt x="5588" y="1524"/>
                </a:cubicBezTo>
                <a:close/>
                <a:moveTo>
                  <a:pt x="5601" y="1514"/>
                </a:moveTo>
                <a:lnTo>
                  <a:pt x="5601" y="1514"/>
                </a:lnTo>
                <a:cubicBezTo>
                  <a:pt x="5602" y="1512"/>
                  <a:pt x="5605" y="1512"/>
                  <a:pt x="5606" y="1514"/>
                </a:cubicBezTo>
                <a:cubicBezTo>
                  <a:pt x="5608" y="1515"/>
                  <a:pt x="5608" y="1518"/>
                  <a:pt x="5606" y="1519"/>
                </a:cubicBezTo>
                <a:cubicBezTo>
                  <a:pt x="5605" y="1521"/>
                  <a:pt x="5602" y="1521"/>
                  <a:pt x="5601" y="1519"/>
                </a:cubicBezTo>
                <a:cubicBezTo>
                  <a:pt x="5599" y="1518"/>
                  <a:pt x="5599" y="1515"/>
                  <a:pt x="5601" y="1514"/>
                </a:cubicBezTo>
                <a:close/>
                <a:moveTo>
                  <a:pt x="5613" y="1503"/>
                </a:moveTo>
                <a:lnTo>
                  <a:pt x="5613" y="1503"/>
                </a:lnTo>
                <a:cubicBezTo>
                  <a:pt x="5614" y="1502"/>
                  <a:pt x="5617" y="1502"/>
                  <a:pt x="5618" y="1503"/>
                </a:cubicBezTo>
                <a:cubicBezTo>
                  <a:pt x="5620" y="1505"/>
                  <a:pt x="5620" y="1507"/>
                  <a:pt x="5618" y="1509"/>
                </a:cubicBezTo>
                <a:cubicBezTo>
                  <a:pt x="5617" y="1510"/>
                  <a:pt x="5614" y="1510"/>
                  <a:pt x="5613" y="1509"/>
                </a:cubicBezTo>
                <a:cubicBezTo>
                  <a:pt x="5611" y="1507"/>
                  <a:pt x="5611" y="1505"/>
                  <a:pt x="5613" y="1503"/>
                </a:cubicBezTo>
                <a:close/>
                <a:moveTo>
                  <a:pt x="5625" y="1493"/>
                </a:moveTo>
                <a:lnTo>
                  <a:pt x="5625" y="1493"/>
                </a:lnTo>
                <a:cubicBezTo>
                  <a:pt x="5626" y="1491"/>
                  <a:pt x="5629" y="1491"/>
                  <a:pt x="5631" y="1493"/>
                </a:cubicBezTo>
                <a:cubicBezTo>
                  <a:pt x="5632" y="1494"/>
                  <a:pt x="5632" y="1497"/>
                  <a:pt x="5631" y="1498"/>
                </a:cubicBezTo>
                <a:cubicBezTo>
                  <a:pt x="5629" y="1500"/>
                  <a:pt x="5626" y="1500"/>
                  <a:pt x="5625" y="1498"/>
                </a:cubicBezTo>
                <a:cubicBezTo>
                  <a:pt x="5623" y="1497"/>
                  <a:pt x="5623" y="1494"/>
                  <a:pt x="5625" y="1493"/>
                </a:cubicBezTo>
                <a:close/>
                <a:moveTo>
                  <a:pt x="5637" y="1482"/>
                </a:moveTo>
                <a:lnTo>
                  <a:pt x="5637" y="1482"/>
                </a:lnTo>
                <a:cubicBezTo>
                  <a:pt x="5639" y="1481"/>
                  <a:pt x="5641" y="1481"/>
                  <a:pt x="5643" y="1482"/>
                </a:cubicBezTo>
                <a:cubicBezTo>
                  <a:pt x="5644" y="1484"/>
                  <a:pt x="5644" y="1486"/>
                  <a:pt x="5643" y="1488"/>
                </a:cubicBezTo>
                <a:cubicBezTo>
                  <a:pt x="5641" y="1490"/>
                  <a:pt x="5639" y="1490"/>
                  <a:pt x="5637" y="1488"/>
                </a:cubicBezTo>
                <a:cubicBezTo>
                  <a:pt x="5635" y="1486"/>
                  <a:pt x="5635" y="1484"/>
                  <a:pt x="5637" y="1482"/>
                </a:cubicBezTo>
                <a:close/>
                <a:moveTo>
                  <a:pt x="5649" y="1472"/>
                </a:moveTo>
                <a:lnTo>
                  <a:pt x="5649" y="1472"/>
                </a:lnTo>
                <a:cubicBezTo>
                  <a:pt x="5651" y="1470"/>
                  <a:pt x="5653" y="1470"/>
                  <a:pt x="5655" y="1472"/>
                </a:cubicBezTo>
                <a:cubicBezTo>
                  <a:pt x="5656" y="1473"/>
                  <a:pt x="5656" y="1476"/>
                  <a:pt x="5655" y="1478"/>
                </a:cubicBezTo>
                <a:cubicBezTo>
                  <a:pt x="5653" y="1479"/>
                  <a:pt x="5651" y="1479"/>
                  <a:pt x="5649" y="1478"/>
                </a:cubicBezTo>
                <a:cubicBezTo>
                  <a:pt x="5648" y="1476"/>
                  <a:pt x="5648" y="1473"/>
                  <a:pt x="5649" y="1472"/>
                </a:cubicBezTo>
                <a:close/>
                <a:moveTo>
                  <a:pt x="5661" y="1461"/>
                </a:moveTo>
                <a:lnTo>
                  <a:pt x="5661" y="1461"/>
                </a:lnTo>
                <a:cubicBezTo>
                  <a:pt x="5663" y="1460"/>
                  <a:pt x="5665" y="1460"/>
                  <a:pt x="5667" y="1461"/>
                </a:cubicBezTo>
                <a:cubicBezTo>
                  <a:pt x="5669" y="1463"/>
                  <a:pt x="5669" y="1466"/>
                  <a:pt x="5667" y="1467"/>
                </a:cubicBezTo>
                <a:cubicBezTo>
                  <a:pt x="5665" y="1469"/>
                  <a:pt x="5663" y="1469"/>
                  <a:pt x="5661" y="1467"/>
                </a:cubicBezTo>
                <a:cubicBezTo>
                  <a:pt x="5660" y="1466"/>
                  <a:pt x="5660" y="1463"/>
                  <a:pt x="5661" y="1461"/>
                </a:cubicBezTo>
                <a:close/>
                <a:moveTo>
                  <a:pt x="5673" y="1451"/>
                </a:moveTo>
                <a:lnTo>
                  <a:pt x="5673" y="1451"/>
                </a:lnTo>
                <a:cubicBezTo>
                  <a:pt x="5675" y="1449"/>
                  <a:pt x="5678" y="1449"/>
                  <a:pt x="5679" y="1451"/>
                </a:cubicBezTo>
                <a:cubicBezTo>
                  <a:pt x="5681" y="1453"/>
                  <a:pt x="5681" y="1455"/>
                  <a:pt x="5679" y="1457"/>
                </a:cubicBezTo>
                <a:cubicBezTo>
                  <a:pt x="5678" y="1458"/>
                  <a:pt x="5675" y="1458"/>
                  <a:pt x="5673" y="1457"/>
                </a:cubicBezTo>
                <a:cubicBezTo>
                  <a:pt x="5672" y="1455"/>
                  <a:pt x="5672" y="1453"/>
                  <a:pt x="5673" y="1451"/>
                </a:cubicBezTo>
                <a:close/>
                <a:moveTo>
                  <a:pt x="5686" y="1441"/>
                </a:moveTo>
                <a:lnTo>
                  <a:pt x="5686" y="1441"/>
                </a:lnTo>
                <a:cubicBezTo>
                  <a:pt x="5687" y="1439"/>
                  <a:pt x="5690" y="1439"/>
                  <a:pt x="5691" y="1441"/>
                </a:cubicBezTo>
                <a:cubicBezTo>
                  <a:pt x="5693" y="1442"/>
                  <a:pt x="5693" y="1445"/>
                  <a:pt x="5691" y="1446"/>
                </a:cubicBezTo>
                <a:cubicBezTo>
                  <a:pt x="5690" y="1448"/>
                  <a:pt x="5687" y="1448"/>
                  <a:pt x="5686" y="1446"/>
                </a:cubicBezTo>
                <a:cubicBezTo>
                  <a:pt x="5684" y="1445"/>
                  <a:pt x="5684" y="1442"/>
                  <a:pt x="5686" y="1441"/>
                </a:cubicBezTo>
                <a:close/>
                <a:moveTo>
                  <a:pt x="5698" y="1430"/>
                </a:moveTo>
                <a:lnTo>
                  <a:pt x="5698" y="1430"/>
                </a:lnTo>
                <a:cubicBezTo>
                  <a:pt x="5699" y="1429"/>
                  <a:pt x="5702" y="1429"/>
                  <a:pt x="5703" y="1430"/>
                </a:cubicBezTo>
                <a:cubicBezTo>
                  <a:pt x="5705" y="1432"/>
                  <a:pt x="5705" y="1434"/>
                  <a:pt x="5703" y="1436"/>
                </a:cubicBezTo>
                <a:cubicBezTo>
                  <a:pt x="5702" y="1437"/>
                  <a:pt x="5699" y="1437"/>
                  <a:pt x="5698" y="1436"/>
                </a:cubicBezTo>
                <a:cubicBezTo>
                  <a:pt x="5696" y="1434"/>
                  <a:pt x="5696" y="1432"/>
                  <a:pt x="5698" y="1430"/>
                </a:cubicBezTo>
                <a:close/>
                <a:moveTo>
                  <a:pt x="5710" y="1420"/>
                </a:moveTo>
                <a:lnTo>
                  <a:pt x="5710" y="1420"/>
                </a:lnTo>
                <a:cubicBezTo>
                  <a:pt x="5711" y="1418"/>
                  <a:pt x="5714" y="1418"/>
                  <a:pt x="5716" y="1420"/>
                </a:cubicBezTo>
                <a:cubicBezTo>
                  <a:pt x="5717" y="1421"/>
                  <a:pt x="5717" y="1424"/>
                  <a:pt x="5716" y="1425"/>
                </a:cubicBezTo>
                <a:cubicBezTo>
                  <a:pt x="5714" y="1427"/>
                  <a:pt x="5711" y="1427"/>
                  <a:pt x="5710" y="1425"/>
                </a:cubicBezTo>
                <a:cubicBezTo>
                  <a:pt x="5708" y="1424"/>
                  <a:pt x="5708" y="1421"/>
                  <a:pt x="5710" y="1420"/>
                </a:cubicBezTo>
                <a:close/>
                <a:moveTo>
                  <a:pt x="5722" y="1409"/>
                </a:moveTo>
                <a:lnTo>
                  <a:pt x="5722" y="1409"/>
                </a:lnTo>
                <a:cubicBezTo>
                  <a:pt x="5724" y="1408"/>
                  <a:pt x="5726" y="1408"/>
                  <a:pt x="5728" y="1409"/>
                </a:cubicBezTo>
                <a:cubicBezTo>
                  <a:pt x="5729" y="1411"/>
                  <a:pt x="5729" y="1413"/>
                  <a:pt x="5728" y="1415"/>
                </a:cubicBezTo>
                <a:cubicBezTo>
                  <a:pt x="5726" y="1417"/>
                  <a:pt x="5724" y="1417"/>
                  <a:pt x="5722" y="1415"/>
                </a:cubicBezTo>
                <a:cubicBezTo>
                  <a:pt x="5720" y="1413"/>
                  <a:pt x="5720" y="1411"/>
                  <a:pt x="5722" y="1409"/>
                </a:cubicBezTo>
                <a:close/>
                <a:moveTo>
                  <a:pt x="5734" y="1399"/>
                </a:moveTo>
                <a:lnTo>
                  <a:pt x="5734" y="1399"/>
                </a:lnTo>
                <a:cubicBezTo>
                  <a:pt x="5736" y="1397"/>
                  <a:pt x="5738" y="1397"/>
                  <a:pt x="5740" y="1399"/>
                </a:cubicBezTo>
                <a:cubicBezTo>
                  <a:pt x="5741" y="1400"/>
                  <a:pt x="5741" y="1403"/>
                  <a:pt x="5740" y="1405"/>
                </a:cubicBezTo>
                <a:cubicBezTo>
                  <a:pt x="5738" y="1406"/>
                  <a:pt x="5736" y="1406"/>
                  <a:pt x="5734" y="1405"/>
                </a:cubicBezTo>
                <a:cubicBezTo>
                  <a:pt x="5733" y="1403"/>
                  <a:pt x="5733" y="1400"/>
                  <a:pt x="5734" y="1399"/>
                </a:cubicBezTo>
                <a:close/>
                <a:moveTo>
                  <a:pt x="5746" y="1388"/>
                </a:moveTo>
                <a:lnTo>
                  <a:pt x="5746" y="1388"/>
                </a:lnTo>
                <a:cubicBezTo>
                  <a:pt x="5748" y="1387"/>
                  <a:pt x="5750" y="1387"/>
                  <a:pt x="5752" y="1388"/>
                </a:cubicBezTo>
                <a:cubicBezTo>
                  <a:pt x="5754" y="1390"/>
                  <a:pt x="5754" y="1393"/>
                  <a:pt x="5752" y="1394"/>
                </a:cubicBezTo>
                <a:cubicBezTo>
                  <a:pt x="5750" y="1396"/>
                  <a:pt x="5748" y="1396"/>
                  <a:pt x="5746" y="1394"/>
                </a:cubicBezTo>
                <a:cubicBezTo>
                  <a:pt x="5745" y="1393"/>
                  <a:pt x="5745" y="1390"/>
                  <a:pt x="5746" y="1388"/>
                </a:cubicBezTo>
                <a:close/>
                <a:moveTo>
                  <a:pt x="5758" y="1378"/>
                </a:moveTo>
                <a:lnTo>
                  <a:pt x="5758" y="1378"/>
                </a:lnTo>
                <a:cubicBezTo>
                  <a:pt x="5760" y="1376"/>
                  <a:pt x="5763" y="1376"/>
                  <a:pt x="5764" y="1378"/>
                </a:cubicBezTo>
                <a:cubicBezTo>
                  <a:pt x="5766" y="1380"/>
                  <a:pt x="5766" y="1382"/>
                  <a:pt x="5764" y="1384"/>
                </a:cubicBezTo>
                <a:cubicBezTo>
                  <a:pt x="5763" y="1385"/>
                  <a:pt x="5760" y="1385"/>
                  <a:pt x="5758" y="1384"/>
                </a:cubicBezTo>
                <a:cubicBezTo>
                  <a:pt x="5757" y="1382"/>
                  <a:pt x="5757" y="1380"/>
                  <a:pt x="5758" y="1378"/>
                </a:cubicBezTo>
                <a:close/>
                <a:moveTo>
                  <a:pt x="5771" y="1368"/>
                </a:moveTo>
                <a:lnTo>
                  <a:pt x="5771" y="1368"/>
                </a:lnTo>
                <a:cubicBezTo>
                  <a:pt x="5772" y="1366"/>
                  <a:pt x="5775" y="1366"/>
                  <a:pt x="5776" y="1368"/>
                </a:cubicBezTo>
                <a:cubicBezTo>
                  <a:pt x="5778" y="1369"/>
                  <a:pt x="5778" y="1372"/>
                  <a:pt x="5776" y="1373"/>
                </a:cubicBezTo>
                <a:cubicBezTo>
                  <a:pt x="5775" y="1375"/>
                  <a:pt x="5772" y="1375"/>
                  <a:pt x="5771" y="1373"/>
                </a:cubicBezTo>
                <a:cubicBezTo>
                  <a:pt x="5769" y="1372"/>
                  <a:pt x="5769" y="1369"/>
                  <a:pt x="5771" y="1368"/>
                </a:cubicBezTo>
                <a:close/>
                <a:moveTo>
                  <a:pt x="5783" y="1357"/>
                </a:moveTo>
                <a:lnTo>
                  <a:pt x="5783" y="1357"/>
                </a:lnTo>
                <a:cubicBezTo>
                  <a:pt x="5784" y="1356"/>
                  <a:pt x="5787" y="1356"/>
                  <a:pt x="5788" y="1357"/>
                </a:cubicBezTo>
                <a:cubicBezTo>
                  <a:pt x="5790" y="1359"/>
                  <a:pt x="5790" y="1361"/>
                  <a:pt x="5788" y="1363"/>
                </a:cubicBezTo>
                <a:cubicBezTo>
                  <a:pt x="5787" y="1364"/>
                  <a:pt x="5784" y="1364"/>
                  <a:pt x="5783" y="1363"/>
                </a:cubicBezTo>
                <a:cubicBezTo>
                  <a:pt x="5781" y="1361"/>
                  <a:pt x="5781" y="1359"/>
                  <a:pt x="5783" y="1357"/>
                </a:cubicBezTo>
                <a:close/>
                <a:moveTo>
                  <a:pt x="5795" y="1347"/>
                </a:moveTo>
                <a:lnTo>
                  <a:pt x="5795" y="1347"/>
                </a:lnTo>
                <a:cubicBezTo>
                  <a:pt x="5796" y="1345"/>
                  <a:pt x="5799" y="1345"/>
                  <a:pt x="5801" y="1347"/>
                </a:cubicBezTo>
                <a:cubicBezTo>
                  <a:pt x="5802" y="1348"/>
                  <a:pt x="5802" y="1351"/>
                  <a:pt x="5801" y="1352"/>
                </a:cubicBezTo>
                <a:cubicBezTo>
                  <a:pt x="5799" y="1354"/>
                  <a:pt x="5796" y="1354"/>
                  <a:pt x="5795" y="1352"/>
                </a:cubicBezTo>
                <a:cubicBezTo>
                  <a:pt x="5793" y="1351"/>
                  <a:pt x="5793" y="1348"/>
                  <a:pt x="5795" y="1347"/>
                </a:cubicBezTo>
                <a:close/>
                <a:moveTo>
                  <a:pt x="5807" y="1336"/>
                </a:moveTo>
                <a:lnTo>
                  <a:pt x="5807" y="1336"/>
                </a:lnTo>
                <a:cubicBezTo>
                  <a:pt x="5809" y="1335"/>
                  <a:pt x="5811" y="1335"/>
                  <a:pt x="5813" y="1336"/>
                </a:cubicBezTo>
                <a:cubicBezTo>
                  <a:pt x="5814" y="1338"/>
                  <a:pt x="5814" y="1340"/>
                  <a:pt x="5813" y="1342"/>
                </a:cubicBezTo>
                <a:cubicBezTo>
                  <a:pt x="5811" y="1344"/>
                  <a:pt x="5809" y="1344"/>
                  <a:pt x="5807" y="1342"/>
                </a:cubicBezTo>
                <a:cubicBezTo>
                  <a:pt x="5806" y="1340"/>
                  <a:pt x="5806" y="1338"/>
                  <a:pt x="5807" y="1336"/>
                </a:cubicBezTo>
                <a:close/>
                <a:moveTo>
                  <a:pt x="5819" y="1326"/>
                </a:moveTo>
                <a:lnTo>
                  <a:pt x="5819" y="1326"/>
                </a:lnTo>
                <a:cubicBezTo>
                  <a:pt x="5821" y="1324"/>
                  <a:pt x="5823" y="1324"/>
                  <a:pt x="5825" y="1326"/>
                </a:cubicBezTo>
                <a:cubicBezTo>
                  <a:pt x="5826" y="1327"/>
                  <a:pt x="5826" y="1330"/>
                  <a:pt x="5825" y="1332"/>
                </a:cubicBezTo>
                <a:cubicBezTo>
                  <a:pt x="5823" y="1333"/>
                  <a:pt x="5821" y="1333"/>
                  <a:pt x="5819" y="1332"/>
                </a:cubicBezTo>
                <a:cubicBezTo>
                  <a:pt x="5818" y="1330"/>
                  <a:pt x="5818" y="1327"/>
                  <a:pt x="5819" y="1326"/>
                </a:cubicBezTo>
                <a:close/>
                <a:moveTo>
                  <a:pt x="5831" y="1315"/>
                </a:moveTo>
                <a:lnTo>
                  <a:pt x="5831" y="1315"/>
                </a:lnTo>
                <a:cubicBezTo>
                  <a:pt x="5833" y="1314"/>
                  <a:pt x="5835" y="1314"/>
                  <a:pt x="5837" y="1315"/>
                </a:cubicBezTo>
                <a:cubicBezTo>
                  <a:pt x="5839" y="1317"/>
                  <a:pt x="5839" y="1320"/>
                  <a:pt x="5837" y="1321"/>
                </a:cubicBezTo>
                <a:cubicBezTo>
                  <a:pt x="5835" y="1323"/>
                  <a:pt x="5833" y="1323"/>
                  <a:pt x="5831" y="1321"/>
                </a:cubicBezTo>
                <a:cubicBezTo>
                  <a:pt x="5830" y="1320"/>
                  <a:pt x="5830" y="1317"/>
                  <a:pt x="5831" y="1315"/>
                </a:cubicBezTo>
                <a:close/>
                <a:moveTo>
                  <a:pt x="5844" y="1305"/>
                </a:moveTo>
                <a:lnTo>
                  <a:pt x="5844" y="1305"/>
                </a:lnTo>
                <a:cubicBezTo>
                  <a:pt x="5845" y="1303"/>
                  <a:pt x="5848" y="1303"/>
                  <a:pt x="5849" y="1305"/>
                </a:cubicBezTo>
                <a:cubicBezTo>
                  <a:pt x="5851" y="1307"/>
                  <a:pt x="5851" y="1309"/>
                  <a:pt x="5849" y="1311"/>
                </a:cubicBezTo>
                <a:cubicBezTo>
                  <a:pt x="5848" y="1312"/>
                  <a:pt x="5845" y="1312"/>
                  <a:pt x="5844" y="1311"/>
                </a:cubicBezTo>
                <a:cubicBezTo>
                  <a:pt x="5842" y="1309"/>
                  <a:pt x="5842" y="1307"/>
                  <a:pt x="5844" y="1305"/>
                </a:cubicBezTo>
                <a:close/>
                <a:moveTo>
                  <a:pt x="5856" y="1295"/>
                </a:moveTo>
                <a:lnTo>
                  <a:pt x="5856" y="1295"/>
                </a:lnTo>
                <a:cubicBezTo>
                  <a:pt x="5857" y="1293"/>
                  <a:pt x="5860" y="1293"/>
                  <a:pt x="5861" y="1295"/>
                </a:cubicBezTo>
                <a:cubicBezTo>
                  <a:pt x="5863" y="1296"/>
                  <a:pt x="5863" y="1299"/>
                  <a:pt x="5861" y="1300"/>
                </a:cubicBezTo>
                <a:cubicBezTo>
                  <a:pt x="5860" y="1302"/>
                  <a:pt x="5857" y="1302"/>
                  <a:pt x="5856" y="1300"/>
                </a:cubicBezTo>
                <a:cubicBezTo>
                  <a:pt x="5854" y="1299"/>
                  <a:pt x="5854" y="1296"/>
                  <a:pt x="5856" y="1295"/>
                </a:cubicBezTo>
                <a:close/>
                <a:moveTo>
                  <a:pt x="5868" y="1284"/>
                </a:moveTo>
                <a:lnTo>
                  <a:pt x="5868" y="1284"/>
                </a:lnTo>
                <a:cubicBezTo>
                  <a:pt x="5869" y="1283"/>
                  <a:pt x="5872" y="1283"/>
                  <a:pt x="5873" y="1284"/>
                </a:cubicBezTo>
                <a:cubicBezTo>
                  <a:pt x="5875" y="1286"/>
                  <a:pt x="5875" y="1288"/>
                  <a:pt x="5873" y="1290"/>
                </a:cubicBezTo>
                <a:cubicBezTo>
                  <a:pt x="5872" y="1291"/>
                  <a:pt x="5869" y="1291"/>
                  <a:pt x="5868" y="1290"/>
                </a:cubicBezTo>
                <a:cubicBezTo>
                  <a:pt x="5866" y="1288"/>
                  <a:pt x="5866" y="1286"/>
                  <a:pt x="5868" y="1284"/>
                </a:cubicBezTo>
                <a:close/>
                <a:moveTo>
                  <a:pt x="5880" y="1274"/>
                </a:moveTo>
                <a:lnTo>
                  <a:pt x="5880" y="1274"/>
                </a:lnTo>
                <a:cubicBezTo>
                  <a:pt x="5882" y="1272"/>
                  <a:pt x="5884" y="1272"/>
                  <a:pt x="5886" y="1274"/>
                </a:cubicBezTo>
                <a:cubicBezTo>
                  <a:pt x="5887" y="1275"/>
                  <a:pt x="5887" y="1278"/>
                  <a:pt x="5886" y="1279"/>
                </a:cubicBezTo>
                <a:cubicBezTo>
                  <a:pt x="5884" y="1281"/>
                  <a:pt x="5882" y="1281"/>
                  <a:pt x="5880" y="1279"/>
                </a:cubicBezTo>
                <a:cubicBezTo>
                  <a:pt x="5878" y="1278"/>
                  <a:pt x="5878" y="1275"/>
                  <a:pt x="5880" y="1274"/>
                </a:cubicBezTo>
                <a:close/>
                <a:moveTo>
                  <a:pt x="5892" y="1263"/>
                </a:moveTo>
                <a:lnTo>
                  <a:pt x="5892" y="1263"/>
                </a:lnTo>
                <a:cubicBezTo>
                  <a:pt x="5894" y="1262"/>
                  <a:pt x="5896" y="1262"/>
                  <a:pt x="5898" y="1263"/>
                </a:cubicBezTo>
                <a:cubicBezTo>
                  <a:pt x="5899" y="1265"/>
                  <a:pt x="5899" y="1267"/>
                  <a:pt x="5898" y="1269"/>
                </a:cubicBezTo>
                <a:cubicBezTo>
                  <a:pt x="5896" y="1271"/>
                  <a:pt x="5894" y="1271"/>
                  <a:pt x="5892" y="1269"/>
                </a:cubicBezTo>
                <a:cubicBezTo>
                  <a:pt x="5891" y="1267"/>
                  <a:pt x="5891" y="1265"/>
                  <a:pt x="5892" y="1263"/>
                </a:cubicBezTo>
                <a:close/>
                <a:moveTo>
                  <a:pt x="5904" y="1253"/>
                </a:moveTo>
                <a:lnTo>
                  <a:pt x="5904" y="1253"/>
                </a:lnTo>
                <a:cubicBezTo>
                  <a:pt x="5906" y="1251"/>
                  <a:pt x="5908" y="1251"/>
                  <a:pt x="5910" y="1253"/>
                </a:cubicBezTo>
                <a:cubicBezTo>
                  <a:pt x="5911" y="1254"/>
                  <a:pt x="5911" y="1257"/>
                  <a:pt x="5910" y="1259"/>
                </a:cubicBezTo>
                <a:cubicBezTo>
                  <a:pt x="5908" y="1260"/>
                  <a:pt x="5906" y="1260"/>
                  <a:pt x="5904" y="1259"/>
                </a:cubicBezTo>
                <a:cubicBezTo>
                  <a:pt x="5903" y="1257"/>
                  <a:pt x="5903" y="1254"/>
                  <a:pt x="5904" y="1253"/>
                </a:cubicBezTo>
                <a:close/>
                <a:moveTo>
                  <a:pt x="5916" y="1242"/>
                </a:moveTo>
                <a:lnTo>
                  <a:pt x="5916" y="1242"/>
                </a:lnTo>
                <a:cubicBezTo>
                  <a:pt x="5918" y="1241"/>
                  <a:pt x="5920" y="1241"/>
                  <a:pt x="5922" y="1242"/>
                </a:cubicBezTo>
                <a:cubicBezTo>
                  <a:pt x="5924" y="1244"/>
                  <a:pt x="5924" y="1247"/>
                  <a:pt x="5922" y="1248"/>
                </a:cubicBezTo>
                <a:cubicBezTo>
                  <a:pt x="5920" y="1250"/>
                  <a:pt x="5918" y="1250"/>
                  <a:pt x="5916" y="1248"/>
                </a:cubicBezTo>
                <a:cubicBezTo>
                  <a:pt x="5915" y="1247"/>
                  <a:pt x="5915" y="1244"/>
                  <a:pt x="5916" y="1242"/>
                </a:cubicBezTo>
                <a:close/>
                <a:moveTo>
                  <a:pt x="5929" y="1232"/>
                </a:moveTo>
                <a:lnTo>
                  <a:pt x="5929" y="1232"/>
                </a:lnTo>
                <a:cubicBezTo>
                  <a:pt x="5930" y="1231"/>
                  <a:pt x="5933" y="1231"/>
                  <a:pt x="5934" y="1232"/>
                </a:cubicBezTo>
                <a:cubicBezTo>
                  <a:pt x="5936" y="1234"/>
                  <a:pt x="5936" y="1236"/>
                  <a:pt x="5934" y="1238"/>
                </a:cubicBezTo>
                <a:cubicBezTo>
                  <a:pt x="5933" y="1239"/>
                  <a:pt x="5930" y="1239"/>
                  <a:pt x="5929" y="1238"/>
                </a:cubicBezTo>
                <a:cubicBezTo>
                  <a:pt x="5927" y="1236"/>
                  <a:pt x="5927" y="1234"/>
                  <a:pt x="5929" y="1232"/>
                </a:cubicBezTo>
                <a:close/>
                <a:moveTo>
                  <a:pt x="5941" y="1222"/>
                </a:moveTo>
                <a:lnTo>
                  <a:pt x="5941" y="1222"/>
                </a:lnTo>
                <a:cubicBezTo>
                  <a:pt x="5942" y="1220"/>
                  <a:pt x="5945" y="1220"/>
                  <a:pt x="5946" y="1222"/>
                </a:cubicBezTo>
                <a:cubicBezTo>
                  <a:pt x="5948" y="1223"/>
                  <a:pt x="5948" y="1226"/>
                  <a:pt x="5946" y="1227"/>
                </a:cubicBezTo>
                <a:cubicBezTo>
                  <a:pt x="5945" y="1229"/>
                  <a:pt x="5942" y="1229"/>
                  <a:pt x="5941" y="1227"/>
                </a:cubicBezTo>
                <a:cubicBezTo>
                  <a:pt x="5939" y="1226"/>
                  <a:pt x="5939" y="1223"/>
                  <a:pt x="5941" y="1222"/>
                </a:cubicBezTo>
                <a:close/>
                <a:moveTo>
                  <a:pt x="5953" y="1211"/>
                </a:moveTo>
                <a:lnTo>
                  <a:pt x="5953" y="1211"/>
                </a:lnTo>
                <a:cubicBezTo>
                  <a:pt x="5954" y="1210"/>
                  <a:pt x="5957" y="1210"/>
                  <a:pt x="5958" y="1211"/>
                </a:cubicBezTo>
                <a:cubicBezTo>
                  <a:pt x="5960" y="1213"/>
                  <a:pt x="5960" y="1215"/>
                  <a:pt x="5958" y="1217"/>
                </a:cubicBezTo>
                <a:cubicBezTo>
                  <a:pt x="5957" y="1218"/>
                  <a:pt x="5954" y="1218"/>
                  <a:pt x="5953" y="1217"/>
                </a:cubicBezTo>
                <a:cubicBezTo>
                  <a:pt x="5951" y="1215"/>
                  <a:pt x="5951" y="1213"/>
                  <a:pt x="5953" y="1211"/>
                </a:cubicBezTo>
                <a:close/>
                <a:moveTo>
                  <a:pt x="5965" y="1201"/>
                </a:moveTo>
                <a:lnTo>
                  <a:pt x="5965" y="1201"/>
                </a:lnTo>
                <a:cubicBezTo>
                  <a:pt x="5967" y="1199"/>
                  <a:pt x="5969" y="1199"/>
                  <a:pt x="5971" y="1201"/>
                </a:cubicBezTo>
                <a:cubicBezTo>
                  <a:pt x="5972" y="1202"/>
                  <a:pt x="5972" y="1205"/>
                  <a:pt x="5971" y="1206"/>
                </a:cubicBezTo>
                <a:cubicBezTo>
                  <a:pt x="5969" y="1208"/>
                  <a:pt x="5967" y="1208"/>
                  <a:pt x="5965" y="1206"/>
                </a:cubicBezTo>
                <a:cubicBezTo>
                  <a:pt x="5963" y="1205"/>
                  <a:pt x="5963" y="1202"/>
                  <a:pt x="5965" y="1201"/>
                </a:cubicBezTo>
                <a:close/>
                <a:moveTo>
                  <a:pt x="5977" y="1190"/>
                </a:moveTo>
                <a:lnTo>
                  <a:pt x="5977" y="1190"/>
                </a:lnTo>
                <a:cubicBezTo>
                  <a:pt x="5979" y="1189"/>
                  <a:pt x="5981" y="1189"/>
                  <a:pt x="5983" y="1190"/>
                </a:cubicBezTo>
                <a:cubicBezTo>
                  <a:pt x="5984" y="1192"/>
                  <a:pt x="5984" y="1194"/>
                  <a:pt x="5983" y="1196"/>
                </a:cubicBezTo>
                <a:cubicBezTo>
                  <a:pt x="5981" y="1198"/>
                  <a:pt x="5979" y="1198"/>
                  <a:pt x="5977" y="1196"/>
                </a:cubicBezTo>
                <a:cubicBezTo>
                  <a:pt x="5976" y="1194"/>
                  <a:pt x="5976" y="1192"/>
                  <a:pt x="5977" y="1190"/>
                </a:cubicBezTo>
                <a:close/>
                <a:moveTo>
                  <a:pt x="5989" y="1180"/>
                </a:moveTo>
                <a:lnTo>
                  <a:pt x="5989" y="1180"/>
                </a:lnTo>
                <a:cubicBezTo>
                  <a:pt x="5991" y="1178"/>
                  <a:pt x="5993" y="1178"/>
                  <a:pt x="5995" y="1180"/>
                </a:cubicBezTo>
                <a:cubicBezTo>
                  <a:pt x="5996" y="1181"/>
                  <a:pt x="5996" y="1184"/>
                  <a:pt x="5995" y="1186"/>
                </a:cubicBezTo>
                <a:cubicBezTo>
                  <a:pt x="5993" y="1187"/>
                  <a:pt x="5991" y="1187"/>
                  <a:pt x="5989" y="1186"/>
                </a:cubicBezTo>
                <a:cubicBezTo>
                  <a:pt x="5988" y="1184"/>
                  <a:pt x="5988" y="1181"/>
                  <a:pt x="5989" y="1180"/>
                </a:cubicBezTo>
                <a:close/>
                <a:moveTo>
                  <a:pt x="6001" y="1170"/>
                </a:moveTo>
                <a:lnTo>
                  <a:pt x="6001" y="1169"/>
                </a:lnTo>
                <a:cubicBezTo>
                  <a:pt x="6003" y="1168"/>
                  <a:pt x="6006" y="1168"/>
                  <a:pt x="6007" y="1169"/>
                </a:cubicBezTo>
                <a:cubicBezTo>
                  <a:pt x="6009" y="1171"/>
                  <a:pt x="6009" y="1174"/>
                  <a:pt x="6007" y="1175"/>
                </a:cubicBezTo>
                <a:cubicBezTo>
                  <a:pt x="6006" y="1177"/>
                  <a:pt x="6003" y="1177"/>
                  <a:pt x="6001" y="1175"/>
                </a:cubicBezTo>
                <a:cubicBezTo>
                  <a:pt x="6000" y="1174"/>
                  <a:pt x="6000" y="1171"/>
                  <a:pt x="6001" y="1170"/>
                </a:cubicBezTo>
                <a:close/>
                <a:moveTo>
                  <a:pt x="6014" y="1159"/>
                </a:moveTo>
                <a:lnTo>
                  <a:pt x="6014" y="1159"/>
                </a:lnTo>
                <a:cubicBezTo>
                  <a:pt x="6015" y="1158"/>
                  <a:pt x="6018" y="1158"/>
                  <a:pt x="6019" y="1159"/>
                </a:cubicBezTo>
                <a:cubicBezTo>
                  <a:pt x="6021" y="1161"/>
                  <a:pt x="6021" y="1163"/>
                  <a:pt x="6019" y="1165"/>
                </a:cubicBezTo>
                <a:cubicBezTo>
                  <a:pt x="6018" y="1166"/>
                  <a:pt x="6015" y="1166"/>
                  <a:pt x="6014" y="1165"/>
                </a:cubicBezTo>
                <a:cubicBezTo>
                  <a:pt x="6012" y="1163"/>
                  <a:pt x="6012" y="1161"/>
                  <a:pt x="6014" y="1159"/>
                </a:cubicBezTo>
                <a:close/>
                <a:moveTo>
                  <a:pt x="6026" y="1149"/>
                </a:moveTo>
                <a:lnTo>
                  <a:pt x="6026" y="1149"/>
                </a:lnTo>
                <a:cubicBezTo>
                  <a:pt x="6027" y="1147"/>
                  <a:pt x="6030" y="1147"/>
                  <a:pt x="6031" y="1149"/>
                </a:cubicBezTo>
                <a:cubicBezTo>
                  <a:pt x="6033" y="1150"/>
                  <a:pt x="6033" y="1153"/>
                  <a:pt x="6031" y="1154"/>
                </a:cubicBezTo>
                <a:cubicBezTo>
                  <a:pt x="6030" y="1156"/>
                  <a:pt x="6027" y="1156"/>
                  <a:pt x="6026" y="1154"/>
                </a:cubicBezTo>
                <a:cubicBezTo>
                  <a:pt x="6024" y="1153"/>
                  <a:pt x="6024" y="1150"/>
                  <a:pt x="6026" y="1149"/>
                </a:cubicBezTo>
                <a:close/>
                <a:moveTo>
                  <a:pt x="6038" y="1138"/>
                </a:moveTo>
                <a:lnTo>
                  <a:pt x="6038" y="1138"/>
                </a:lnTo>
                <a:cubicBezTo>
                  <a:pt x="6039" y="1137"/>
                  <a:pt x="6042" y="1137"/>
                  <a:pt x="6044" y="1138"/>
                </a:cubicBezTo>
                <a:cubicBezTo>
                  <a:pt x="6045" y="1140"/>
                  <a:pt x="6045" y="1142"/>
                  <a:pt x="6044" y="1144"/>
                </a:cubicBezTo>
                <a:cubicBezTo>
                  <a:pt x="6042" y="1145"/>
                  <a:pt x="6039" y="1145"/>
                  <a:pt x="6038" y="1144"/>
                </a:cubicBezTo>
                <a:cubicBezTo>
                  <a:pt x="6036" y="1142"/>
                  <a:pt x="6036" y="1140"/>
                  <a:pt x="6038" y="1138"/>
                </a:cubicBezTo>
                <a:close/>
                <a:moveTo>
                  <a:pt x="6050" y="1128"/>
                </a:moveTo>
                <a:lnTo>
                  <a:pt x="6050" y="1128"/>
                </a:lnTo>
                <a:cubicBezTo>
                  <a:pt x="6052" y="1126"/>
                  <a:pt x="6054" y="1126"/>
                  <a:pt x="6056" y="1128"/>
                </a:cubicBezTo>
                <a:cubicBezTo>
                  <a:pt x="6057" y="1129"/>
                  <a:pt x="6057" y="1132"/>
                  <a:pt x="6056" y="1133"/>
                </a:cubicBezTo>
                <a:cubicBezTo>
                  <a:pt x="6054" y="1135"/>
                  <a:pt x="6052" y="1135"/>
                  <a:pt x="6050" y="1133"/>
                </a:cubicBezTo>
                <a:cubicBezTo>
                  <a:pt x="6048" y="1132"/>
                  <a:pt x="6048" y="1129"/>
                  <a:pt x="6050" y="1128"/>
                </a:cubicBezTo>
                <a:close/>
                <a:moveTo>
                  <a:pt x="6062" y="1117"/>
                </a:moveTo>
                <a:lnTo>
                  <a:pt x="6062" y="1117"/>
                </a:lnTo>
                <a:cubicBezTo>
                  <a:pt x="6064" y="1116"/>
                  <a:pt x="6066" y="1116"/>
                  <a:pt x="6068" y="1117"/>
                </a:cubicBezTo>
                <a:cubicBezTo>
                  <a:pt x="6069" y="1119"/>
                  <a:pt x="6069" y="1121"/>
                  <a:pt x="6068" y="1123"/>
                </a:cubicBezTo>
                <a:cubicBezTo>
                  <a:pt x="6066" y="1125"/>
                  <a:pt x="6064" y="1125"/>
                  <a:pt x="6062" y="1123"/>
                </a:cubicBezTo>
                <a:cubicBezTo>
                  <a:pt x="6061" y="1121"/>
                  <a:pt x="6061" y="1119"/>
                  <a:pt x="6062" y="1117"/>
                </a:cubicBezTo>
                <a:close/>
                <a:moveTo>
                  <a:pt x="6074" y="1107"/>
                </a:moveTo>
                <a:lnTo>
                  <a:pt x="6074" y="1107"/>
                </a:lnTo>
                <a:cubicBezTo>
                  <a:pt x="6076" y="1105"/>
                  <a:pt x="6078" y="1105"/>
                  <a:pt x="6080" y="1107"/>
                </a:cubicBezTo>
                <a:cubicBezTo>
                  <a:pt x="6082" y="1108"/>
                  <a:pt x="6082" y="1111"/>
                  <a:pt x="6080" y="1113"/>
                </a:cubicBezTo>
                <a:cubicBezTo>
                  <a:pt x="6078" y="1114"/>
                  <a:pt x="6076" y="1114"/>
                  <a:pt x="6074" y="1113"/>
                </a:cubicBezTo>
                <a:cubicBezTo>
                  <a:pt x="6073" y="1111"/>
                  <a:pt x="6073" y="1109"/>
                  <a:pt x="6074" y="1107"/>
                </a:cubicBezTo>
                <a:close/>
                <a:moveTo>
                  <a:pt x="6086" y="1097"/>
                </a:moveTo>
                <a:lnTo>
                  <a:pt x="6086" y="1097"/>
                </a:lnTo>
                <a:cubicBezTo>
                  <a:pt x="6088" y="1095"/>
                  <a:pt x="6091" y="1095"/>
                  <a:pt x="6092" y="1097"/>
                </a:cubicBezTo>
                <a:cubicBezTo>
                  <a:pt x="6094" y="1098"/>
                  <a:pt x="6094" y="1101"/>
                  <a:pt x="6092" y="1102"/>
                </a:cubicBezTo>
                <a:cubicBezTo>
                  <a:pt x="6091" y="1104"/>
                  <a:pt x="6088" y="1104"/>
                  <a:pt x="6086" y="1102"/>
                </a:cubicBezTo>
                <a:cubicBezTo>
                  <a:pt x="6085" y="1101"/>
                  <a:pt x="6085" y="1098"/>
                  <a:pt x="6086" y="1097"/>
                </a:cubicBezTo>
                <a:close/>
                <a:moveTo>
                  <a:pt x="6099" y="1086"/>
                </a:moveTo>
                <a:lnTo>
                  <a:pt x="6099" y="1086"/>
                </a:lnTo>
                <a:cubicBezTo>
                  <a:pt x="6100" y="1085"/>
                  <a:pt x="6103" y="1085"/>
                  <a:pt x="6104" y="1086"/>
                </a:cubicBezTo>
                <a:cubicBezTo>
                  <a:pt x="6106" y="1088"/>
                  <a:pt x="6106" y="1090"/>
                  <a:pt x="6104" y="1092"/>
                </a:cubicBezTo>
                <a:cubicBezTo>
                  <a:pt x="6103" y="1093"/>
                  <a:pt x="6100" y="1093"/>
                  <a:pt x="6099" y="1092"/>
                </a:cubicBezTo>
                <a:cubicBezTo>
                  <a:pt x="6097" y="1090"/>
                  <a:pt x="6097" y="1088"/>
                  <a:pt x="6099" y="1086"/>
                </a:cubicBezTo>
                <a:close/>
                <a:moveTo>
                  <a:pt x="6111" y="1076"/>
                </a:moveTo>
                <a:lnTo>
                  <a:pt x="6111" y="1076"/>
                </a:lnTo>
                <a:cubicBezTo>
                  <a:pt x="6112" y="1074"/>
                  <a:pt x="6115" y="1074"/>
                  <a:pt x="6116" y="1076"/>
                </a:cubicBezTo>
                <a:cubicBezTo>
                  <a:pt x="6118" y="1077"/>
                  <a:pt x="6118" y="1080"/>
                  <a:pt x="6116" y="1081"/>
                </a:cubicBezTo>
                <a:cubicBezTo>
                  <a:pt x="6115" y="1083"/>
                  <a:pt x="6112" y="1083"/>
                  <a:pt x="6111" y="1081"/>
                </a:cubicBezTo>
                <a:cubicBezTo>
                  <a:pt x="6109" y="1080"/>
                  <a:pt x="6109" y="1077"/>
                  <a:pt x="6111" y="1076"/>
                </a:cubicBezTo>
                <a:close/>
                <a:moveTo>
                  <a:pt x="6123" y="1065"/>
                </a:moveTo>
                <a:lnTo>
                  <a:pt x="6123" y="1065"/>
                </a:lnTo>
                <a:cubicBezTo>
                  <a:pt x="6124" y="1064"/>
                  <a:pt x="6127" y="1064"/>
                  <a:pt x="6129" y="1065"/>
                </a:cubicBezTo>
                <a:cubicBezTo>
                  <a:pt x="6130" y="1067"/>
                  <a:pt x="6130" y="1069"/>
                  <a:pt x="6129" y="1071"/>
                </a:cubicBezTo>
                <a:cubicBezTo>
                  <a:pt x="6127" y="1072"/>
                  <a:pt x="6124" y="1072"/>
                  <a:pt x="6123" y="1071"/>
                </a:cubicBezTo>
                <a:cubicBezTo>
                  <a:pt x="6121" y="1069"/>
                  <a:pt x="6121" y="1067"/>
                  <a:pt x="6123" y="1065"/>
                </a:cubicBezTo>
                <a:close/>
                <a:moveTo>
                  <a:pt x="6135" y="1055"/>
                </a:moveTo>
                <a:lnTo>
                  <a:pt x="6135" y="1055"/>
                </a:lnTo>
                <a:cubicBezTo>
                  <a:pt x="6137" y="1053"/>
                  <a:pt x="6139" y="1053"/>
                  <a:pt x="6141" y="1055"/>
                </a:cubicBezTo>
                <a:cubicBezTo>
                  <a:pt x="6142" y="1056"/>
                  <a:pt x="6142" y="1059"/>
                  <a:pt x="6141" y="1060"/>
                </a:cubicBezTo>
                <a:cubicBezTo>
                  <a:pt x="6139" y="1062"/>
                  <a:pt x="6137" y="1062"/>
                  <a:pt x="6135" y="1060"/>
                </a:cubicBezTo>
                <a:cubicBezTo>
                  <a:pt x="6133" y="1059"/>
                  <a:pt x="6133" y="1056"/>
                  <a:pt x="6135" y="1055"/>
                </a:cubicBezTo>
                <a:close/>
                <a:moveTo>
                  <a:pt x="6147" y="1044"/>
                </a:moveTo>
                <a:lnTo>
                  <a:pt x="6147" y="1044"/>
                </a:lnTo>
                <a:cubicBezTo>
                  <a:pt x="6149" y="1043"/>
                  <a:pt x="6151" y="1043"/>
                  <a:pt x="6153" y="1044"/>
                </a:cubicBezTo>
                <a:cubicBezTo>
                  <a:pt x="6154" y="1046"/>
                  <a:pt x="6154" y="1048"/>
                  <a:pt x="6153" y="1050"/>
                </a:cubicBezTo>
                <a:cubicBezTo>
                  <a:pt x="6151" y="1052"/>
                  <a:pt x="6149" y="1052"/>
                  <a:pt x="6147" y="1050"/>
                </a:cubicBezTo>
                <a:cubicBezTo>
                  <a:pt x="6146" y="1048"/>
                  <a:pt x="6146" y="1046"/>
                  <a:pt x="6147" y="1044"/>
                </a:cubicBezTo>
                <a:close/>
                <a:moveTo>
                  <a:pt x="6159" y="1034"/>
                </a:moveTo>
                <a:lnTo>
                  <a:pt x="6159" y="1034"/>
                </a:lnTo>
                <a:cubicBezTo>
                  <a:pt x="6161" y="1032"/>
                  <a:pt x="6163" y="1032"/>
                  <a:pt x="6165" y="1034"/>
                </a:cubicBezTo>
                <a:cubicBezTo>
                  <a:pt x="6167" y="1036"/>
                  <a:pt x="6167" y="1038"/>
                  <a:pt x="6165" y="1040"/>
                </a:cubicBezTo>
                <a:cubicBezTo>
                  <a:pt x="6163" y="1041"/>
                  <a:pt x="6161" y="1041"/>
                  <a:pt x="6159" y="1040"/>
                </a:cubicBezTo>
                <a:cubicBezTo>
                  <a:pt x="6158" y="1038"/>
                  <a:pt x="6158" y="1036"/>
                  <a:pt x="6159" y="1034"/>
                </a:cubicBezTo>
                <a:close/>
                <a:moveTo>
                  <a:pt x="6171" y="1024"/>
                </a:moveTo>
                <a:lnTo>
                  <a:pt x="6171" y="1024"/>
                </a:lnTo>
                <a:cubicBezTo>
                  <a:pt x="6173" y="1022"/>
                  <a:pt x="6176" y="1022"/>
                  <a:pt x="6177" y="1024"/>
                </a:cubicBezTo>
                <a:cubicBezTo>
                  <a:pt x="6179" y="1025"/>
                  <a:pt x="6179" y="1028"/>
                  <a:pt x="6177" y="1029"/>
                </a:cubicBezTo>
                <a:cubicBezTo>
                  <a:pt x="6176" y="1031"/>
                  <a:pt x="6173" y="1031"/>
                  <a:pt x="6171" y="1029"/>
                </a:cubicBezTo>
                <a:cubicBezTo>
                  <a:pt x="6170" y="1028"/>
                  <a:pt x="6170" y="1025"/>
                  <a:pt x="6171" y="1024"/>
                </a:cubicBezTo>
                <a:close/>
                <a:moveTo>
                  <a:pt x="6184" y="1013"/>
                </a:moveTo>
                <a:lnTo>
                  <a:pt x="6184" y="1013"/>
                </a:lnTo>
                <a:cubicBezTo>
                  <a:pt x="6185" y="1012"/>
                  <a:pt x="6188" y="1012"/>
                  <a:pt x="6189" y="1013"/>
                </a:cubicBezTo>
                <a:cubicBezTo>
                  <a:pt x="6191" y="1015"/>
                  <a:pt x="6191" y="1017"/>
                  <a:pt x="6189" y="1019"/>
                </a:cubicBezTo>
                <a:cubicBezTo>
                  <a:pt x="6188" y="1020"/>
                  <a:pt x="6185" y="1020"/>
                  <a:pt x="6184" y="1019"/>
                </a:cubicBezTo>
                <a:cubicBezTo>
                  <a:pt x="6182" y="1017"/>
                  <a:pt x="6182" y="1015"/>
                  <a:pt x="6184" y="1013"/>
                </a:cubicBezTo>
                <a:close/>
                <a:moveTo>
                  <a:pt x="6196" y="1003"/>
                </a:moveTo>
                <a:lnTo>
                  <a:pt x="6196" y="1003"/>
                </a:lnTo>
                <a:cubicBezTo>
                  <a:pt x="6197" y="1001"/>
                  <a:pt x="6200" y="1001"/>
                  <a:pt x="6201" y="1003"/>
                </a:cubicBezTo>
                <a:cubicBezTo>
                  <a:pt x="6203" y="1004"/>
                  <a:pt x="6203" y="1007"/>
                  <a:pt x="6201" y="1008"/>
                </a:cubicBezTo>
                <a:cubicBezTo>
                  <a:pt x="6200" y="1010"/>
                  <a:pt x="6197" y="1010"/>
                  <a:pt x="6196" y="1008"/>
                </a:cubicBezTo>
                <a:cubicBezTo>
                  <a:pt x="6194" y="1007"/>
                  <a:pt x="6194" y="1004"/>
                  <a:pt x="6196" y="1003"/>
                </a:cubicBezTo>
                <a:close/>
                <a:moveTo>
                  <a:pt x="6208" y="992"/>
                </a:moveTo>
                <a:lnTo>
                  <a:pt x="6208" y="992"/>
                </a:lnTo>
                <a:cubicBezTo>
                  <a:pt x="6209" y="991"/>
                  <a:pt x="6212" y="991"/>
                  <a:pt x="6214" y="992"/>
                </a:cubicBezTo>
                <a:cubicBezTo>
                  <a:pt x="6215" y="994"/>
                  <a:pt x="6215" y="996"/>
                  <a:pt x="6214" y="998"/>
                </a:cubicBezTo>
                <a:cubicBezTo>
                  <a:pt x="6212" y="999"/>
                  <a:pt x="6209" y="999"/>
                  <a:pt x="6208" y="998"/>
                </a:cubicBezTo>
                <a:cubicBezTo>
                  <a:pt x="6206" y="996"/>
                  <a:pt x="6206" y="994"/>
                  <a:pt x="6208" y="992"/>
                </a:cubicBezTo>
                <a:close/>
                <a:moveTo>
                  <a:pt x="6220" y="982"/>
                </a:moveTo>
                <a:lnTo>
                  <a:pt x="6220" y="982"/>
                </a:lnTo>
                <a:cubicBezTo>
                  <a:pt x="6222" y="980"/>
                  <a:pt x="6224" y="980"/>
                  <a:pt x="6226" y="982"/>
                </a:cubicBezTo>
                <a:cubicBezTo>
                  <a:pt x="6227" y="983"/>
                  <a:pt x="6227" y="986"/>
                  <a:pt x="6226" y="987"/>
                </a:cubicBezTo>
                <a:cubicBezTo>
                  <a:pt x="6224" y="989"/>
                  <a:pt x="6222" y="989"/>
                  <a:pt x="6220" y="987"/>
                </a:cubicBezTo>
                <a:cubicBezTo>
                  <a:pt x="6218" y="986"/>
                  <a:pt x="6218" y="983"/>
                  <a:pt x="6220" y="982"/>
                </a:cubicBezTo>
                <a:close/>
                <a:moveTo>
                  <a:pt x="6232" y="971"/>
                </a:moveTo>
                <a:lnTo>
                  <a:pt x="6232" y="971"/>
                </a:lnTo>
                <a:cubicBezTo>
                  <a:pt x="6234" y="970"/>
                  <a:pt x="6236" y="970"/>
                  <a:pt x="6238" y="971"/>
                </a:cubicBezTo>
                <a:cubicBezTo>
                  <a:pt x="6239" y="973"/>
                  <a:pt x="6239" y="975"/>
                  <a:pt x="6238" y="977"/>
                </a:cubicBezTo>
                <a:cubicBezTo>
                  <a:pt x="6236" y="979"/>
                  <a:pt x="6234" y="979"/>
                  <a:pt x="6232" y="977"/>
                </a:cubicBezTo>
                <a:cubicBezTo>
                  <a:pt x="6231" y="975"/>
                  <a:pt x="6231" y="973"/>
                  <a:pt x="6232" y="971"/>
                </a:cubicBezTo>
                <a:close/>
                <a:moveTo>
                  <a:pt x="6244" y="961"/>
                </a:moveTo>
                <a:lnTo>
                  <a:pt x="6244" y="961"/>
                </a:lnTo>
                <a:cubicBezTo>
                  <a:pt x="6246" y="959"/>
                  <a:pt x="6248" y="959"/>
                  <a:pt x="6250" y="961"/>
                </a:cubicBezTo>
                <a:cubicBezTo>
                  <a:pt x="6252" y="963"/>
                  <a:pt x="6252" y="965"/>
                  <a:pt x="6250" y="967"/>
                </a:cubicBezTo>
                <a:cubicBezTo>
                  <a:pt x="6248" y="968"/>
                  <a:pt x="6246" y="968"/>
                  <a:pt x="6244" y="967"/>
                </a:cubicBezTo>
                <a:cubicBezTo>
                  <a:pt x="6243" y="965"/>
                  <a:pt x="6243" y="963"/>
                  <a:pt x="6244" y="961"/>
                </a:cubicBezTo>
                <a:close/>
                <a:moveTo>
                  <a:pt x="6256" y="951"/>
                </a:moveTo>
                <a:lnTo>
                  <a:pt x="6256" y="951"/>
                </a:lnTo>
                <a:cubicBezTo>
                  <a:pt x="6258" y="949"/>
                  <a:pt x="6261" y="949"/>
                  <a:pt x="6262" y="951"/>
                </a:cubicBezTo>
                <a:cubicBezTo>
                  <a:pt x="6264" y="952"/>
                  <a:pt x="6264" y="955"/>
                  <a:pt x="6262" y="956"/>
                </a:cubicBezTo>
                <a:cubicBezTo>
                  <a:pt x="6261" y="958"/>
                  <a:pt x="6258" y="958"/>
                  <a:pt x="6256" y="956"/>
                </a:cubicBezTo>
                <a:cubicBezTo>
                  <a:pt x="6255" y="955"/>
                  <a:pt x="6255" y="952"/>
                  <a:pt x="6256" y="951"/>
                </a:cubicBezTo>
                <a:close/>
                <a:moveTo>
                  <a:pt x="6269" y="940"/>
                </a:moveTo>
                <a:lnTo>
                  <a:pt x="6269" y="940"/>
                </a:lnTo>
                <a:cubicBezTo>
                  <a:pt x="6270" y="939"/>
                  <a:pt x="6273" y="939"/>
                  <a:pt x="6274" y="940"/>
                </a:cubicBezTo>
                <a:cubicBezTo>
                  <a:pt x="6276" y="942"/>
                  <a:pt x="6276" y="944"/>
                  <a:pt x="6274" y="946"/>
                </a:cubicBezTo>
                <a:cubicBezTo>
                  <a:pt x="6273" y="947"/>
                  <a:pt x="6270" y="947"/>
                  <a:pt x="6269" y="946"/>
                </a:cubicBezTo>
                <a:cubicBezTo>
                  <a:pt x="6267" y="944"/>
                  <a:pt x="6267" y="942"/>
                  <a:pt x="6269" y="940"/>
                </a:cubicBezTo>
                <a:close/>
                <a:moveTo>
                  <a:pt x="6281" y="930"/>
                </a:moveTo>
                <a:lnTo>
                  <a:pt x="6281" y="930"/>
                </a:lnTo>
                <a:cubicBezTo>
                  <a:pt x="6282" y="928"/>
                  <a:pt x="6285" y="928"/>
                  <a:pt x="6286" y="930"/>
                </a:cubicBezTo>
                <a:cubicBezTo>
                  <a:pt x="6288" y="931"/>
                  <a:pt x="6288" y="934"/>
                  <a:pt x="6286" y="935"/>
                </a:cubicBezTo>
                <a:cubicBezTo>
                  <a:pt x="6285" y="937"/>
                  <a:pt x="6282" y="937"/>
                  <a:pt x="6281" y="935"/>
                </a:cubicBezTo>
                <a:cubicBezTo>
                  <a:pt x="6279" y="934"/>
                  <a:pt x="6279" y="931"/>
                  <a:pt x="6281" y="930"/>
                </a:cubicBezTo>
                <a:close/>
                <a:moveTo>
                  <a:pt x="6293" y="919"/>
                </a:moveTo>
                <a:lnTo>
                  <a:pt x="6293" y="919"/>
                </a:lnTo>
                <a:cubicBezTo>
                  <a:pt x="6294" y="918"/>
                  <a:pt x="6297" y="918"/>
                  <a:pt x="6299" y="919"/>
                </a:cubicBezTo>
                <a:cubicBezTo>
                  <a:pt x="6300" y="921"/>
                  <a:pt x="6300" y="923"/>
                  <a:pt x="6299" y="925"/>
                </a:cubicBezTo>
                <a:cubicBezTo>
                  <a:pt x="6297" y="926"/>
                  <a:pt x="6294" y="926"/>
                  <a:pt x="6293" y="925"/>
                </a:cubicBezTo>
                <a:cubicBezTo>
                  <a:pt x="6291" y="923"/>
                  <a:pt x="6291" y="921"/>
                  <a:pt x="6293" y="919"/>
                </a:cubicBezTo>
                <a:close/>
                <a:moveTo>
                  <a:pt x="6305" y="909"/>
                </a:moveTo>
                <a:lnTo>
                  <a:pt x="6305" y="909"/>
                </a:lnTo>
                <a:cubicBezTo>
                  <a:pt x="6307" y="907"/>
                  <a:pt x="6309" y="907"/>
                  <a:pt x="6311" y="909"/>
                </a:cubicBezTo>
                <a:cubicBezTo>
                  <a:pt x="6312" y="910"/>
                  <a:pt x="6312" y="913"/>
                  <a:pt x="6311" y="914"/>
                </a:cubicBezTo>
                <a:cubicBezTo>
                  <a:pt x="6309" y="916"/>
                  <a:pt x="6307" y="916"/>
                  <a:pt x="6305" y="914"/>
                </a:cubicBezTo>
                <a:cubicBezTo>
                  <a:pt x="6304" y="913"/>
                  <a:pt x="6304" y="910"/>
                  <a:pt x="6305" y="909"/>
                </a:cubicBezTo>
                <a:close/>
                <a:moveTo>
                  <a:pt x="6317" y="898"/>
                </a:moveTo>
                <a:lnTo>
                  <a:pt x="6317" y="898"/>
                </a:lnTo>
                <a:cubicBezTo>
                  <a:pt x="6319" y="897"/>
                  <a:pt x="6321" y="897"/>
                  <a:pt x="6323" y="898"/>
                </a:cubicBezTo>
                <a:cubicBezTo>
                  <a:pt x="6324" y="900"/>
                  <a:pt x="6324" y="902"/>
                  <a:pt x="6323" y="904"/>
                </a:cubicBezTo>
                <a:cubicBezTo>
                  <a:pt x="6321" y="906"/>
                  <a:pt x="6319" y="906"/>
                  <a:pt x="6317" y="904"/>
                </a:cubicBezTo>
                <a:cubicBezTo>
                  <a:pt x="6316" y="902"/>
                  <a:pt x="6316" y="900"/>
                  <a:pt x="6317" y="898"/>
                </a:cubicBezTo>
                <a:close/>
                <a:moveTo>
                  <a:pt x="6329" y="888"/>
                </a:moveTo>
                <a:lnTo>
                  <a:pt x="6329" y="888"/>
                </a:lnTo>
                <a:cubicBezTo>
                  <a:pt x="6331" y="886"/>
                  <a:pt x="6333" y="886"/>
                  <a:pt x="6335" y="888"/>
                </a:cubicBezTo>
                <a:cubicBezTo>
                  <a:pt x="6337" y="890"/>
                  <a:pt x="6337" y="892"/>
                  <a:pt x="6335" y="894"/>
                </a:cubicBezTo>
                <a:cubicBezTo>
                  <a:pt x="6333" y="895"/>
                  <a:pt x="6331" y="895"/>
                  <a:pt x="6329" y="894"/>
                </a:cubicBezTo>
                <a:cubicBezTo>
                  <a:pt x="6328" y="892"/>
                  <a:pt x="6328" y="890"/>
                  <a:pt x="6329" y="888"/>
                </a:cubicBezTo>
                <a:close/>
                <a:moveTo>
                  <a:pt x="6342" y="878"/>
                </a:moveTo>
                <a:lnTo>
                  <a:pt x="6342" y="878"/>
                </a:lnTo>
                <a:cubicBezTo>
                  <a:pt x="6343" y="876"/>
                  <a:pt x="6346" y="876"/>
                  <a:pt x="6347" y="878"/>
                </a:cubicBezTo>
                <a:cubicBezTo>
                  <a:pt x="6349" y="879"/>
                  <a:pt x="6349" y="882"/>
                  <a:pt x="6347" y="883"/>
                </a:cubicBezTo>
                <a:cubicBezTo>
                  <a:pt x="6346" y="885"/>
                  <a:pt x="6343" y="885"/>
                  <a:pt x="6342" y="883"/>
                </a:cubicBezTo>
                <a:cubicBezTo>
                  <a:pt x="6340" y="882"/>
                  <a:pt x="6340" y="879"/>
                  <a:pt x="6342" y="878"/>
                </a:cubicBezTo>
                <a:close/>
                <a:moveTo>
                  <a:pt x="6354" y="867"/>
                </a:moveTo>
                <a:lnTo>
                  <a:pt x="6354" y="867"/>
                </a:lnTo>
                <a:cubicBezTo>
                  <a:pt x="6355" y="866"/>
                  <a:pt x="6358" y="866"/>
                  <a:pt x="6359" y="867"/>
                </a:cubicBezTo>
                <a:cubicBezTo>
                  <a:pt x="6361" y="869"/>
                  <a:pt x="6361" y="871"/>
                  <a:pt x="6359" y="873"/>
                </a:cubicBezTo>
                <a:cubicBezTo>
                  <a:pt x="6358" y="874"/>
                  <a:pt x="6355" y="874"/>
                  <a:pt x="6354" y="873"/>
                </a:cubicBezTo>
                <a:cubicBezTo>
                  <a:pt x="6352" y="871"/>
                  <a:pt x="6352" y="869"/>
                  <a:pt x="6354" y="867"/>
                </a:cubicBezTo>
                <a:close/>
                <a:moveTo>
                  <a:pt x="6366" y="857"/>
                </a:moveTo>
                <a:lnTo>
                  <a:pt x="6366" y="857"/>
                </a:lnTo>
                <a:cubicBezTo>
                  <a:pt x="6367" y="855"/>
                  <a:pt x="6370" y="855"/>
                  <a:pt x="6371" y="857"/>
                </a:cubicBezTo>
                <a:cubicBezTo>
                  <a:pt x="6373" y="858"/>
                  <a:pt x="6373" y="861"/>
                  <a:pt x="6371" y="862"/>
                </a:cubicBezTo>
                <a:cubicBezTo>
                  <a:pt x="6370" y="864"/>
                  <a:pt x="6367" y="864"/>
                  <a:pt x="6366" y="862"/>
                </a:cubicBezTo>
                <a:cubicBezTo>
                  <a:pt x="6364" y="861"/>
                  <a:pt x="6364" y="858"/>
                  <a:pt x="6366" y="857"/>
                </a:cubicBezTo>
                <a:close/>
                <a:moveTo>
                  <a:pt x="6378" y="846"/>
                </a:moveTo>
                <a:lnTo>
                  <a:pt x="6378" y="846"/>
                </a:lnTo>
                <a:cubicBezTo>
                  <a:pt x="6380" y="845"/>
                  <a:pt x="6382" y="845"/>
                  <a:pt x="6384" y="846"/>
                </a:cubicBezTo>
                <a:cubicBezTo>
                  <a:pt x="6385" y="848"/>
                  <a:pt x="6385" y="850"/>
                  <a:pt x="6384" y="852"/>
                </a:cubicBezTo>
                <a:cubicBezTo>
                  <a:pt x="6382" y="853"/>
                  <a:pt x="6380" y="853"/>
                  <a:pt x="6378" y="852"/>
                </a:cubicBezTo>
                <a:cubicBezTo>
                  <a:pt x="6376" y="850"/>
                  <a:pt x="6376" y="848"/>
                  <a:pt x="6378" y="846"/>
                </a:cubicBezTo>
                <a:close/>
                <a:moveTo>
                  <a:pt x="6390" y="836"/>
                </a:moveTo>
                <a:lnTo>
                  <a:pt x="6390" y="836"/>
                </a:lnTo>
                <a:cubicBezTo>
                  <a:pt x="6392" y="834"/>
                  <a:pt x="6394" y="834"/>
                  <a:pt x="6396" y="836"/>
                </a:cubicBezTo>
                <a:cubicBezTo>
                  <a:pt x="6397" y="837"/>
                  <a:pt x="6397" y="840"/>
                  <a:pt x="6396" y="841"/>
                </a:cubicBezTo>
                <a:cubicBezTo>
                  <a:pt x="6394" y="843"/>
                  <a:pt x="6392" y="843"/>
                  <a:pt x="6390" y="841"/>
                </a:cubicBezTo>
                <a:cubicBezTo>
                  <a:pt x="6389" y="840"/>
                  <a:pt x="6389" y="837"/>
                  <a:pt x="6390" y="836"/>
                </a:cubicBezTo>
                <a:close/>
                <a:moveTo>
                  <a:pt x="6402" y="825"/>
                </a:moveTo>
                <a:lnTo>
                  <a:pt x="6402" y="825"/>
                </a:lnTo>
                <a:cubicBezTo>
                  <a:pt x="6404" y="824"/>
                  <a:pt x="6406" y="824"/>
                  <a:pt x="6408" y="825"/>
                </a:cubicBezTo>
                <a:cubicBezTo>
                  <a:pt x="6409" y="827"/>
                  <a:pt x="6409" y="829"/>
                  <a:pt x="6408" y="831"/>
                </a:cubicBezTo>
                <a:cubicBezTo>
                  <a:pt x="6406" y="833"/>
                  <a:pt x="6404" y="833"/>
                  <a:pt x="6402" y="831"/>
                </a:cubicBezTo>
                <a:cubicBezTo>
                  <a:pt x="6401" y="829"/>
                  <a:pt x="6401" y="827"/>
                  <a:pt x="6402" y="825"/>
                </a:cubicBezTo>
                <a:close/>
                <a:moveTo>
                  <a:pt x="6414" y="815"/>
                </a:moveTo>
                <a:lnTo>
                  <a:pt x="6414" y="815"/>
                </a:lnTo>
                <a:cubicBezTo>
                  <a:pt x="6416" y="813"/>
                  <a:pt x="6418" y="813"/>
                  <a:pt x="6420" y="815"/>
                </a:cubicBezTo>
                <a:cubicBezTo>
                  <a:pt x="6422" y="817"/>
                  <a:pt x="6422" y="819"/>
                  <a:pt x="6420" y="821"/>
                </a:cubicBezTo>
                <a:cubicBezTo>
                  <a:pt x="6418" y="822"/>
                  <a:pt x="6416" y="822"/>
                  <a:pt x="6414" y="821"/>
                </a:cubicBezTo>
                <a:cubicBezTo>
                  <a:pt x="6413" y="819"/>
                  <a:pt x="6413" y="817"/>
                  <a:pt x="6414" y="815"/>
                </a:cubicBezTo>
                <a:close/>
                <a:moveTo>
                  <a:pt x="6427" y="805"/>
                </a:moveTo>
                <a:lnTo>
                  <a:pt x="6427" y="805"/>
                </a:lnTo>
                <a:cubicBezTo>
                  <a:pt x="6428" y="803"/>
                  <a:pt x="6431" y="803"/>
                  <a:pt x="6432" y="805"/>
                </a:cubicBezTo>
                <a:cubicBezTo>
                  <a:pt x="6434" y="806"/>
                  <a:pt x="6434" y="809"/>
                  <a:pt x="6432" y="810"/>
                </a:cubicBezTo>
                <a:cubicBezTo>
                  <a:pt x="6431" y="812"/>
                  <a:pt x="6428" y="812"/>
                  <a:pt x="6427" y="810"/>
                </a:cubicBezTo>
                <a:cubicBezTo>
                  <a:pt x="6425" y="809"/>
                  <a:pt x="6425" y="806"/>
                  <a:pt x="6427" y="805"/>
                </a:cubicBezTo>
                <a:close/>
                <a:moveTo>
                  <a:pt x="6439" y="794"/>
                </a:moveTo>
                <a:lnTo>
                  <a:pt x="6439" y="794"/>
                </a:lnTo>
                <a:cubicBezTo>
                  <a:pt x="6440" y="793"/>
                  <a:pt x="6443" y="793"/>
                  <a:pt x="6444" y="794"/>
                </a:cubicBezTo>
                <a:cubicBezTo>
                  <a:pt x="6446" y="796"/>
                  <a:pt x="6446" y="798"/>
                  <a:pt x="6444" y="800"/>
                </a:cubicBezTo>
                <a:cubicBezTo>
                  <a:pt x="6443" y="801"/>
                  <a:pt x="6440" y="801"/>
                  <a:pt x="6439" y="800"/>
                </a:cubicBezTo>
                <a:cubicBezTo>
                  <a:pt x="6437" y="798"/>
                  <a:pt x="6437" y="796"/>
                  <a:pt x="6439" y="794"/>
                </a:cubicBezTo>
                <a:close/>
                <a:moveTo>
                  <a:pt x="6451" y="784"/>
                </a:moveTo>
                <a:lnTo>
                  <a:pt x="6451" y="784"/>
                </a:lnTo>
                <a:cubicBezTo>
                  <a:pt x="6452" y="782"/>
                  <a:pt x="6455" y="782"/>
                  <a:pt x="6456" y="784"/>
                </a:cubicBezTo>
                <a:cubicBezTo>
                  <a:pt x="6458" y="785"/>
                  <a:pt x="6458" y="788"/>
                  <a:pt x="6456" y="789"/>
                </a:cubicBezTo>
                <a:cubicBezTo>
                  <a:pt x="6455" y="791"/>
                  <a:pt x="6452" y="791"/>
                  <a:pt x="6451" y="789"/>
                </a:cubicBezTo>
                <a:cubicBezTo>
                  <a:pt x="6449" y="788"/>
                  <a:pt x="6449" y="785"/>
                  <a:pt x="6451" y="784"/>
                </a:cubicBezTo>
                <a:close/>
                <a:moveTo>
                  <a:pt x="6463" y="773"/>
                </a:moveTo>
                <a:lnTo>
                  <a:pt x="6463" y="773"/>
                </a:lnTo>
                <a:cubicBezTo>
                  <a:pt x="6465" y="772"/>
                  <a:pt x="6467" y="772"/>
                  <a:pt x="6469" y="773"/>
                </a:cubicBezTo>
                <a:cubicBezTo>
                  <a:pt x="6470" y="775"/>
                  <a:pt x="6470" y="777"/>
                  <a:pt x="6469" y="779"/>
                </a:cubicBezTo>
                <a:cubicBezTo>
                  <a:pt x="6467" y="780"/>
                  <a:pt x="6465" y="780"/>
                  <a:pt x="6463" y="779"/>
                </a:cubicBezTo>
                <a:cubicBezTo>
                  <a:pt x="6461" y="777"/>
                  <a:pt x="6461" y="775"/>
                  <a:pt x="6463" y="773"/>
                </a:cubicBezTo>
                <a:close/>
                <a:moveTo>
                  <a:pt x="6475" y="763"/>
                </a:moveTo>
                <a:lnTo>
                  <a:pt x="6475" y="763"/>
                </a:lnTo>
                <a:cubicBezTo>
                  <a:pt x="6477" y="761"/>
                  <a:pt x="6479" y="761"/>
                  <a:pt x="6481" y="763"/>
                </a:cubicBezTo>
                <a:cubicBezTo>
                  <a:pt x="6482" y="764"/>
                  <a:pt x="6482" y="767"/>
                  <a:pt x="6481" y="768"/>
                </a:cubicBezTo>
                <a:cubicBezTo>
                  <a:pt x="6479" y="770"/>
                  <a:pt x="6477" y="770"/>
                  <a:pt x="6475" y="768"/>
                </a:cubicBezTo>
                <a:cubicBezTo>
                  <a:pt x="6474" y="767"/>
                  <a:pt x="6474" y="764"/>
                  <a:pt x="6475" y="763"/>
                </a:cubicBezTo>
                <a:close/>
                <a:moveTo>
                  <a:pt x="6487" y="752"/>
                </a:moveTo>
                <a:lnTo>
                  <a:pt x="6487" y="752"/>
                </a:lnTo>
                <a:cubicBezTo>
                  <a:pt x="6489" y="751"/>
                  <a:pt x="6491" y="751"/>
                  <a:pt x="6493" y="752"/>
                </a:cubicBezTo>
                <a:cubicBezTo>
                  <a:pt x="6494" y="754"/>
                  <a:pt x="6494" y="756"/>
                  <a:pt x="6493" y="758"/>
                </a:cubicBezTo>
                <a:cubicBezTo>
                  <a:pt x="6491" y="760"/>
                  <a:pt x="6489" y="760"/>
                  <a:pt x="6487" y="758"/>
                </a:cubicBezTo>
                <a:cubicBezTo>
                  <a:pt x="6486" y="757"/>
                  <a:pt x="6486" y="754"/>
                  <a:pt x="6487" y="752"/>
                </a:cubicBezTo>
                <a:close/>
                <a:moveTo>
                  <a:pt x="6499" y="742"/>
                </a:moveTo>
                <a:lnTo>
                  <a:pt x="6499" y="742"/>
                </a:lnTo>
                <a:cubicBezTo>
                  <a:pt x="6501" y="740"/>
                  <a:pt x="6504" y="740"/>
                  <a:pt x="6505" y="742"/>
                </a:cubicBezTo>
                <a:cubicBezTo>
                  <a:pt x="6507" y="744"/>
                  <a:pt x="6507" y="746"/>
                  <a:pt x="6505" y="748"/>
                </a:cubicBezTo>
                <a:cubicBezTo>
                  <a:pt x="6504" y="749"/>
                  <a:pt x="6501" y="749"/>
                  <a:pt x="6499" y="748"/>
                </a:cubicBezTo>
                <a:cubicBezTo>
                  <a:pt x="6498" y="746"/>
                  <a:pt x="6498" y="744"/>
                  <a:pt x="6499" y="742"/>
                </a:cubicBezTo>
                <a:close/>
                <a:moveTo>
                  <a:pt x="6512" y="732"/>
                </a:moveTo>
                <a:lnTo>
                  <a:pt x="6512" y="732"/>
                </a:lnTo>
                <a:cubicBezTo>
                  <a:pt x="6513" y="730"/>
                  <a:pt x="6516" y="730"/>
                  <a:pt x="6517" y="732"/>
                </a:cubicBezTo>
                <a:cubicBezTo>
                  <a:pt x="6519" y="733"/>
                  <a:pt x="6519" y="736"/>
                  <a:pt x="6517" y="737"/>
                </a:cubicBezTo>
                <a:cubicBezTo>
                  <a:pt x="6516" y="739"/>
                  <a:pt x="6513" y="739"/>
                  <a:pt x="6512" y="737"/>
                </a:cubicBezTo>
                <a:cubicBezTo>
                  <a:pt x="6510" y="736"/>
                  <a:pt x="6510" y="733"/>
                  <a:pt x="6512" y="732"/>
                </a:cubicBezTo>
                <a:close/>
                <a:moveTo>
                  <a:pt x="6524" y="721"/>
                </a:moveTo>
                <a:lnTo>
                  <a:pt x="6524" y="721"/>
                </a:lnTo>
                <a:cubicBezTo>
                  <a:pt x="6525" y="720"/>
                  <a:pt x="6528" y="720"/>
                  <a:pt x="6529" y="721"/>
                </a:cubicBezTo>
                <a:cubicBezTo>
                  <a:pt x="6531" y="723"/>
                  <a:pt x="6531" y="725"/>
                  <a:pt x="6529" y="727"/>
                </a:cubicBezTo>
                <a:cubicBezTo>
                  <a:pt x="6528" y="728"/>
                  <a:pt x="6525" y="728"/>
                  <a:pt x="6524" y="727"/>
                </a:cubicBezTo>
                <a:cubicBezTo>
                  <a:pt x="6522" y="725"/>
                  <a:pt x="6522" y="723"/>
                  <a:pt x="6524" y="721"/>
                </a:cubicBezTo>
                <a:close/>
                <a:moveTo>
                  <a:pt x="6536" y="711"/>
                </a:moveTo>
                <a:lnTo>
                  <a:pt x="6536" y="711"/>
                </a:lnTo>
                <a:cubicBezTo>
                  <a:pt x="6537" y="709"/>
                  <a:pt x="6540" y="709"/>
                  <a:pt x="6542" y="711"/>
                </a:cubicBezTo>
                <a:cubicBezTo>
                  <a:pt x="6543" y="712"/>
                  <a:pt x="6543" y="715"/>
                  <a:pt x="6542" y="716"/>
                </a:cubicBezTo>
                <a:cubicBezTo>
                  <a:pt x="6540" y="718"/>
                  <a:pt x="6537" y="718"/>
                  <a:pt x="6536" y="716"/>
                </a:cubicBezTo>
                <a:cubicBezTo>
                  <a:pt x="6534" y="715"/>
                  <a:pt x="6534" y="712"/>
                  <a:pt x="6536" y="711"/>
                </a:cubicBezTo>
                <a:close/>
                <a:moveTo>
                  <a:pt x="6548" y="700"/>
                </a:moveTo>
                <a:lnTo>
                  <a:pt x="6548" y="700"/>
                </a:lnTo>
                <a:cubicBezTo>
                  <a:pt x="6550" y="699"/>
                  <a:pt x="6552" y="699"/>
                  <a:pt x="6554" y="700"/>
                </a:cubicBezTo>
                <a:cubicBezTo>
                  <a:pt x="6555" y="702"/>
                  <a:pt x="6555" y="704"/>
                  <a:pt x="6554" y="706"/>
                </a:cubicBezTo>
                <a:cubicBezTo>
                  <a:pt x="6552" y="707"/>
                  <a:pt x="6550" y="707"/>
                  <a:pt x="6548" y="706"/>
                </a:cubicBezTo>
                <a:cubicBezTo>
                  <a:pt x="6546" y="704"/>
                  <a:pt x="6546" y="702"/>
                  <a:pt x="6548" y="700"/>
                </a:cubicBezTo>
                <a:close/>
                <a:moveTo>
                  <a:pt x="6560" y="690"/>
                </a:moveTo>
                <a:lnTo>
                  <a:pt x="6560" y="690"/>
                </a:lnTo>
                <a:cubicBezTo>
                  <a:pt x="6562" y="688"/>
                  <a:pt x="6564" y="688"/>
                  <a:pt x="6566" y="690"/>
                </a:cubicBezTo>
                <a:cubicBezTo>
                  <a:pt x="6567" y="691"/>
                  <a:pt x="6567" y="694"/>
                  <a:pt x="6566" y="696"/>
                </a:cubicBezTo>
                <a:cubicBezTo>
                  <a:pt x="6564" y="697"/>
                  <a:pt x="6562" y="697"/>
                  <a:pt x="6560" y="696"/>
                </a:cubicBezTo>
                <a:cubicBezTo>
                  <a:pt x="6559" y="694"/>
                  <a:pt x="6559" y="691"/>
                  <a:pt x="6560" y="690"/>
                </a:cubicBezTo>
                <a:close/>
                <a:moveTo>
                  <a:pt x="6572" y="679"/>
                </a:moveTo>
                <a:lnTo>
                  <a:pt x="6572" y="679"/>
                </a:lnTo>
                <a:cubicBezTo>
                  <a:pt x="6574" y="678"/>
                  <a:pt x="6576" y="678"/>
                  <a:pt x="6578" y="679"/>
                </a:cubicBezTo>
                <a:cubicBezTo>
                  <a:pt x="6580" y="681"/>
                  <a:pt x="6580" y="684"/>
                  <a:pt x="6578" y="685"/>
                </a:cubicBezTo>
                <a:cubicBezTo>
                  <a:pt x="6576" y="687"/>
                  <a:pt x="6574" y="687"/>
                  <a:pt x="6572" y="685"/>
                </a:cubicBezTo>
                <a:cubicBezTo>
                  <a:pt x="6571" y="684"/>
                  <a:pt x="6571" y="681"/>
                  <a:pt x="6572" y="679"/>
                </a:cubicBezTo>
                <a:close/>
                <a:moveTo>
                  <a:pt x="6584" y="669"/>
                </a:moveTo>
                <a:lnTo>
                  <a:pt x="6584" y="669"/>
                </a:lnTo>
                <a:cubicBezTo>
                  <a:pt x="6586" y="667"/>
                  <a:pt x="6589" y="667"/>
                  <a:pt x="6590" y="669"/>
                </a:cubicBezTo>
                <a:cubicBezTo>
                  <a:pt x="6592" y="671"/>
                  <a:pt x="6592" y="673"/>
                  <a:pt x="6590" y="675"/>
                </a:cubicBezTo>
                <a:cubicBezTo>
                  <a:pt x="6589" y="676"/>
                  <a:pt x="6586" y="676"/>
                  <a:pt x="6584" y="675"/>
                </a:cubicBezTo>
                <a:cubicBezTo>
                  <a:pt x="6583" y="673"/>
                  <a:pt x="6583" y="671"/>
                  <a:pt x="6584" y="669"/>
                </a:cubicBezTo>
                <a:close/>
                <a:moveTo>
                  <a:pt x="6597" y="659"/>
                </a:moveTo>
                <a:lnTo>
                  <a:pt x="6597" y="659"/>
                </a:lnTo>
                <a:cubicBezTo>
                  <a:pt x="6598" y="657"/>
                  <a:pt x="6601" y="657"/>
                  <a:pt x="6602" y="659"/>
                </a:cubicBezTo>
                <a:cubicBezTo>
                  <a:pt x="6604" y="660"/>
                  <a:pt x="6604" y="663"/>
                  <a:pt x="6602" y="664"/>
                </a:cubicBezTo>
                <a:cubicBezTo>
                  <a:pt x="6601" y="666"/>
                  <a:pt x="6598" y="666"/>
                  <a:pt x="6597" y="664"/>
                </a:cubicBezTo>
                <a:cubicBezTo>
                  <a:pt x="6595" y="663"/>
                  <a:pt x="6595" y="660"/>
                  <a:pt x="6597" y="659"/>
                </a:cubicBezTo>
                <a:close/>
                <a:moveTo>
                  <a:pt x="6609" y="648"/>
                </a:moveTo>
                <a:lnTo>
                  <a:pt x="6609" y="648"/>
                </a:lnTo>
                <a:cubicBezTo>
                  <a:pt x="6610" y="647"/>
                  <a:pt x="6613" y="647"/>
                  <a:pt x="6614" y="648"/>
                </a:cubicBezTo>
                <a:cubicBezTo>
                  <a:pt x="6616" y="650"/>
                  <a:pt x="6616" y="652"/>
                  <a:pt x="6614" y="654"/>
                </a:cubicBezTo>
                <a:cubicBezTo>
                  <a:pt x="6613" y="655"/>
                  <a:pt x="6610" y="655"/>
                  <a:pt x="6609" y="654"/>
                </a:cubicBezTo>
                <a:cubicBezTo>
                  <a:pt x="6607" y="652"/>
                  <a:pt x="6607" y="650"/>
                  <a:pt x="6609" y="648"/>
                </a:cubicBezTo>
                <a:close/>
                <a:moveTo>
                  <a:pt x="6621" y="638"/>
                </a:moveTo>
                <a:lnTo>
                  <a:pt x="6621" y="638"/>
                </a:lnTo>
                <a:cubicBezTo>
                  <a:pt x="6622" y="636"/>
                  <a:pt x="6625" y="636"/>
                  <a:pt x="6627" y="638"/>
                </a:cubicBezTo>
                <a:cubicBezTo>
                  <a:pt x="6628" y="639"/>
                  <a:pt x="6628" y="642"/>
                  <a:pt x="6627" y="643"/>
                </a:cubicBezTo>
                <a:cubicBezTo>
                  <a:pt x="6625" y="645"/>
                  <a:pt x="6622" y="645"/>
                  <a:pt x="6621" y="643"/>
                </a:cubicBezTo>
                <a:cubicBezTo>
                  <a:pt x="6619" y="642"/>
                  <a:pt x="6619" y="639"/>
                  <a:pt x="6621" y="638"/>
                </a:cubicBezTo>
                <a:close/>
                <a:moveTo>
                  <a:pt x="6633" y="627"/>
                </a:moveTo>
                <a:lnTo>
                  <a:pt x="6633" y="627"/>
                </a:lnTo>
                <a:cubicBezTo>
                  <a:pt x="6635" y="626"/>
                  <a:pt x="6637" y="626"/>
                  <a:pt x="6639" y="627"/>
                </a:cubicBezTo>
                <a:cubicBezTo>
                  <a:pt x="6640" y="629"/>
                  <a:pt x="6640" y="631"/>
                  <a:pt x="6639" y="633"/>
                </a:cubicBezTo>
                <a:cubicBezTo>
                  <a:pt x="6637" y="635"/>
                  <a:pt x="6635" y="635"/>
                  <a:pt x="6633" y="633"/>
                </a:cubicBezTo>
                <a:cubicBezTo>
                  <a:pt x="6631" y="631"/>
                  <a:pt x="6631" y="629"/>
                  <a:pt x="6633" y="627"/>
                </a:cubicBezTo>
                <a:close/>
                <a:moveTo>
                  <a:pt x="6645" y="617"/>
                </a:moveTo>
                <a:lnTo>
                  <a:pt x="6645" y="617"/>
                </a:lnTo>
                <a:cubicBezTo>
                  <a:pt x="6647" y="615"/>
                  <a:pt x="6649" y="615"/>
                  <a:pt x="6651" y="617"/>
                </a:cubicBezTo>
                <a:cubicBezTo>
                  <a:pt x="6652" y="618"/>
                  <a:pt x="6652" y="621"/>
                  <a:pt x="6651" y="623"/>
                </a:cubicBezTo>
                <a:cubicBezTo>
                  <a:pt x="6649" y="624"/>
                  <a:pt x="6647" y="624"/>
                  <a:pt x="6645" y="623"/>
                </a:cubicBezTo>
                <a:cubicBezTo>
                  <a:pt x="6644" y="621"/>
                  <a:pt x="6644" y="618"/>
                  <a:pt x="6645" y="617"/>
                </a:cubicBezTo>
                <a:close/>
                <a:moveTo>
                  <a:pt x="6657" y="606"/>
                </a:moveTo>
                <a:lnTo>
                  <a:pt x="6657" y="606"/>
                </a:lnTo>
                <a:cubicBezTo>
                  <a:pt x="6659" y="605"/>
                  <a:pt x="6661" y="605"/>
                  <a:pt x="6663" y="606"/>
                </a:cubicBezTo>
                <a:cubicBezTo>
                  <a:pt x="6665" y="608"/>
                  <a:pt x="6665" y="611"/>
                  <a:pt x="6663" y="612"/>
                </a:cubicBezTo>
                <a:cubicBezTo>
                  <a:pt x="6661" y="614"/>
                  <a:pt x="6659" y="614"/>
                  <a:pt x="6657" y="612"/>
                </a:cubicBezTo>
                <a:cubicBezTo>
                  <a:pt x="6656" y="611"/>
                  <a:pt x="6656" y="608"/>
                  <a:pt x="6657" y="606"/>
                </a:cubicBezTo>
                <a:close/>
                <a:moveTo>
                  <a:pt x="6669" y="596"/>
                </a:moveTo>
                <a:lnTo>
                  <a:pt x="6669" y="596"/>
                </a:lnTo>
                <a:cubicBezTo>
                  <a:pt x="6671" y="594"/>
                  <a:pt x="6674" y="594"/>
                  <a:pt x="6675" y="596"/>
                </a:cubicBezTo>
                <a:cubicBezTo>
                  <a:pt x="6677" y="598"/>
                  <a:pt x="6677" y="600"/>
                  <a:pt x="6675" y="602"/>
                </a:cubicBezTo>
                <a:cubicBezTo>
                  <a:pt x="6674" y="603"/>
                  <a:pt x="6671" y="603"/>
                  <a:pt x="6669" y="602"/>
                </a:cubicBezTo>
                <a:cubicBezTo>
                  <a:pt x="6668" y="600"/>
                  <a:pt x="6668" y="598"/>
                  <a:pt x="6669" y="596"/>
                </a:cubicBezTo>
                <a:close/>
                <a:moveTo>
                  <a:pt x="6682" y="586"/>
                </a:moveTo>
                <a:lnTo>
                  <a:pt x="6682" y="586"/>
                </a:lnTo>
                <a:cubicBezTo>
                  <a:pt x="6683" y="584"/>
                  <a:pt x="6686" y="584"/>
                  <a:pt x="6687" y="586"/>
                </a:cubicBezTo>
                <a:cubicBezTo>
                  <a:pt x="6689" y="587"/>
                  <a:pt x="6689" y="590"/>
                  <a:pt x="6687" y="591"/>
                </a:cubicBezTo>
                <a:cubicBezTo>
                  <a:pt x="6686" y="593"/>
                  <a:pt x="6683" y="593"/>
                  <a:pt x="6682" y="591"/>
                </a:cubicBezTo>
                <a:cubicBezTo>
                  <a:pt x="6680" y="590"/>
                  <a:pt x="6680" y="587"/>
                  <a:pt x="6682" y="586"/>
                </a:cubicBezTo>
                <a:close/>
                <a:moveTo>
                  <a:pt x="6694" y="575"/>
                </a:moveTo>
                <a:lnTo>
                  <a:pt x="6694" y="575"/>
                </a:lnTo>
                <a:cubicBezTo>
                  <a:pt x="6695" y="574"/>
                  <a:pt x="6698" y="574"/>
                  <a:pt x="6699" y="575"/>
                </a:cubicBezTo>
                <a:cubicBezTo>
                  <a:pt x="6701" y="577"/>
                  <a:pt x="6701" y="579"/>
                  <a:pt x="6699" y="581"/>
                </a:cubicBezTo>
                <a:cubicBezTo>
                  <a:pt x="6698" y="582"/>
                  <a:pt x="6695" y="582"/>
                  <a:pt x="6694" y="581"/>
                </a:cubicBezTo>
                <a:cubicBezTo>
                  <a:pt x="6692" y="579"/>
                  <a:pt x="6692" y="577"/>
                  <a:pt x="6694" y="575"/>
                </a:cubicBezTo>
                <a:close/>
                <a:moveTo>
                  <a:pt x="6706" y="565"/>
                </a:moveTo>
                <a:lnTo>
                  <a:pt x="6706" y="565"/>
                </a:lnTo>
                <a:cubicBezTo>
                  <a:pt x="6707" y="563"/>
                  <a:pt x="6710" y="563"/>
                  <a:pt x="6712" y="565"/>
                </a:cubicBezTo>
                <a:cubicBezTo>
                  <a:pt x="6713" y="566"/>
                  <a:pt x="6713" y="569"/>
                  <a:pt x="6712" y="570"/>
                </a:cubicBezTo>
                <a:cubicBezTo>
                  <a:pt x="6710" y="572"/>
                  <a:pt x="6707" y="572"/>
                  <a:pt x="6706" y="570"/>
                </a:cubicBezTo>
                <a:cubicBezTo>
                  <a:pt x="6704" y="569"/>
                  <a:pt x="6704" y="566"/>
                  <a:pt x="6706" y="565"/>
                </a:cubicBezTo>
                <a:close/>
                <a:moveTo>
                  <a:pt x="6718" y="554"/>
                </a:moveTo>
                <a:lnTo>
                  <a:pt x="6718" y="554"/>
                </a:lnTo>
                <a:cubicBezTo>
                  <a:pt x="6720" y="553"/>
                  <a:pt x="6722" y="553"/>
                  <a:pt x="6724" y="554"/>
                </a:cubicBezTo>
                <a:cubicBezTo>
                  <a:pt x="6725" y="556"/>
                  <a:pt x="6725" y="558"/>
                  <a:pt x="6724" y="560"/>
                </a:cubicBezTo>
                <a:cubicBezTo>
                  <a:pt x="6722" y="562"/>
                  <a:pt x="6720" y="562"/>
                  <a:pt x="6718" y="560"/>
                </a:cubicBezTo>
                <a:cubicBezTo>
                  <a:pt x="6716" y="558"/>
                  <a:pt x="6716" y="556"/>
                  <a:pt x="6718" y="554"/>
                </a:cubicBezTo>
                <a:close/>
                <a:moveTo>
                  <a:pt x="6730" y="544"/>
                </a:moveTo>
                <a:lnTo>
                  <a:pt x="6730" y="544"/>
                </a:lnTo>
                <a:cubicBezTo>
                  <a:pt x="6732" y="542"/>
                  <a:pt x="6734" y="542"/>
                  <a:pt x="6736" y="544"/>
                </a:cubicBezTo>
                <a:cubicBezTo>
                  <a:pt x="6737" y="545"/>
                  <a:pt x="6737" y="548"/>
                  <a:pt x="6736" y="550"/>
                </a:cubicBezTo>
                <a:cubicBezTo>
                  <a:pt x="6734" y="551"/>
                  <a:pt x="6732" y="551"/>
                  <a:pt x="6730" y="550"/>
                </a:cubicBezTo>
                <a:cubicBezTo>
                  <a:pt x="6729" y="548"/>
                  <a:pt x="6729" y="545"/>
                  <a:pt x="6730" y="544"/>
                </a:cubicBezTo>
                <a:close/>
                <a:moveTo>
                  <a:pt x="6742" y="533"/>
                </a:moveTo>
                <a:lnTo>
                  <a:pt x="6742" y="533"/>
                </a:lnTo>
                <a:cubicBezTo>
                  <a:pt x="6744" y="532"/>
                  <a:pt x="6746" y="532"/>
                  <a:pt x="6748" y="533"/>
                </a:cubicBezTo>
                <a:cubicBezTo>
                  <a:pt x="6750" y="535"/>
                  <a:pt x="6750" y="538"/>
                  <a:pt x="6748" y="539"/>
                </a:cubicBezTo>
                <a:cubicBezTo>
                  <a:pt x="6746" y="541"/>
                  <a:pt x="6744" y="541"/>
                  <a:pt x="6742" y="539"/>
                </a:cubicBezTo>
                <a:cubicBezTo>
                  <a:pt x="6741" y="538"/>
                  <a:pt x="6741" y="535"/>
                  <a:pt x="6742" y="533"/>
                </a:cubicBezTo>
                <a:close/>
                <a:moveTo>
                  <a:pt x="6754" y="523"/>
                </a:moveTo>
                <a:lnTo>
                  <a:pt x="6755" y="523"/>
                </a:lnTo>
                <a:cubicBezTo>
                  <a:pt x="6756" y="521"/>
                  <a:pt x="6759" y="521"/>
                  <a:pt x="6760" y="523"/>
                </a:cubicBezTo>
                <a:cubicBezTo>
                  <a:pt x="6762" y="525"/>
                  <a:pt x="6762" y="527"/>
                  <a:pt x="6760" y="529"/>
                </a:cubicBezTo>
                <a:cubicBezTo>
                  <a:pt x="6759" y="530"/>
                  <a:pt x="6756" y="530"/>
                  <a:pt x="6754" y="529"/>
                </a:cubicBezTo>
                <a:cubicBezTo>
                  <a:pt x="6753" y="527"/>
                  <a:pt x="6753" y="525"/>
                  <a:pt x="6754" y="523"/>
                </a:cubicBezTo>
                <a:close/>
                <a:moveTo>
                  <a:pt x="6767" y="513"/>
                </a:moveTo>
                <a:lnTo>
                  <a:pt x="6767" y="513"/>
                </a:lnTo>
                <a:cubicBezTo>
                  <a:pt x="6768" y="511"/>
                  <a:pt x="6771" y="511"/>
                  <a:pt x="6772" y="513"/>
                </a:cubicBezTo>
                <a:cubicBezTo>
                  <a:pt x="6774" y="514"/>
                  <a:pt x="6774" y="517"/>
                  <a:pt x="6772" y="518"/>
                </a:cubicBezTo>
                <a:cubicBezTo>
                  <a:pt x="6771" y="520"/>
                  <a:pt x="6768" y="520"/>
                  <a:pt x="6767" y="518"/>
                </a:cubicBezTo>
                <a:cubicBezTo>
                  <a:pt x="6765" y="517"/>
                  <a:pt x="6765" y="514"/>
                  <a:pt x="6767" y="513"/>
                </a:cubicBezTo>
                <a:close/>
                <a:moveTo>
                  <a:pt x="6779" y="502"/>
                </a:moveTo>
                <a:lnTo>
                  <a:pt x="6779" y="502"/>
                </a:lnTo>
                <a:cubicBezTo>
                  <a:pt x="6780" y="501"/>
                  <a:pt x="6783" y="501"/>
                  <a:pt x="6784" y="502"/>
                </a:cubicBezTo>
                <a:cubicBezTo>
                  <a:pt x="6786" y="504"/>
                  <a:pt x="6786" y="506"/>
                  <a:pt x="6784" y="508"/>
                </a:cubicBezTo>
                <a:cubicBezTo>
                  <a:pt x="6783" y="509"/>
                  <a:pt x="6780" y="509"/>
                  <a:pt x="6779" y="508"/>
                </a:cubicBezTo>
                <a:cubicBezTo>
                  <a:pt x="6777" y="506"/>
                  <a:pt x="6777" y="504"/>
                  <a:pt x="6779" y="502"/>
                </a:cubicBezTo>
                <a:close/>
                <a:moveTo>
                  <a:pt x="6791" y="492"/>
                </a:moveTo>
                <a:lnTo>
                  <a:pt x="6791" y="492"/>
                </a:lnTo>
                <a:cubicBezTo>
                  <a:pt x="6793" y="490"/>
                  <a:pt x="6795" y="490"/>
                  <a:pt x="6797" y="492"/>
                </a:cubicBezTo>
                <a:cubicBezTo>
                  <a:pt x="6798" y="493"/>
                  <a:pt x="6798" y="496"/>
                  <a:pt x="6797" y="497"/>
                </a:cubicBezTo>
                <a:cubicBezTo>
                  <a:pt x="6795" y="499"/>
                  <a:pt x="6792" y="499"/>
                  <a:pt x="6791" y="497"/>
                </a:cubicBezTo>
                <a:cubicBezTo>
                  <a:pt x="6789" y="496"/>
                  <a:pt x="6789" y="493"/>
                  <a:pt x="6791" y="492"/>
                </a:cubicBezTo>
                <a:close/>
                <a:moveTo>
                  <a:pt x="6803" y="481"/>
                </a:moveTo>
                <a:lnTo>
                  <a:pt x="6803" y="481"/>
                </a:lnTo>
                <a:cubicBezTo>
                  <a:pt x="6805" y="480"/>
                  <a:pt x="6807" y="480"/>
                  <a:pt x="6809" y="481"/>
                </a:cubicBezTo>
                <a:cubicBezTo>
                  <a:pt x="6810" y="483"/>
                  <a:pt x="6810" y="485"/>
                  <a:pt x="6809" y="487"/>
                </a:cubicBezTo>
                <a:cubicBezTo>
                  <a:pt x="6807" y="489"/>
                  <a:pt x="6805" y="489"/>
                  <a:pt x="6803" y="487"/>
                </a:cubicBezTo>
                <a:cubicBezTo>
                  <a:pt x="6802" y="485"/>
                  <a:pt x="6802" y="483"/>
                  <a:pt x="6803" y="481"/>
                </a:cubicBezTo>
                <a:close/>
                <a:moveTo>
                  <a:pt x="6815" y="471"/>
                </a:moveTo>
                <a:lnTo>
                  <a:pt x="6815" y="471"/>
                </a:lnTo>
                <a:cubicBezTo>
                  <a:pt x="6817" y="469"/>
                  <a:pt x="6819" y="469"/>
                  <a:pt x="6821" y="471"/>
                </a:cubicBezTo>
                <a:cubicBezTo>
                  <a:pt x="6822" y="472"/>
                  <a:pt x="6822" y="475"/>
                  <a:pt x="6821" y="477"/>
                </a:cubicBezTo>
                <a:cubicBezTo>
                  <a:pt x="6819" y="478"/>
                  <a:pt x="6817" y="478"/>
                  <a:pt x="6815" y="477"/>
                </a:cubicBezTo>
                <a:cubicBezTo>
                  <a:pt x="6814" y="475"/>
                  <a:pt x="6814" y="472"/>
                  <a:pt x="6815" y="471"/>
                </a:cubicBezTo>
                <a:close/>
                <a:moveTo>
                  <a:pt x="6827" y="460"/>
                </a:moveTo>
                <a:lnTo>
                  <a:pt x="6827" y="460"/>
                </a:lnTo>
                <a:cubicBezTo>
                  <a:pt x="6829" y="459"/>
                  <a:pt x="6831" y="459"/>
                  <a:pt x="6833" y="460"/>
                </a:cubicBezTo>
                <a:cubicBezTo>
                  <a:pt x="6835" y="462"/>
                  <a:pt x="6835" y="465"/>
                  <a:pt x="6833" y="466"/>
                </a:cubicBezTo>
                <a:cubicBezTo>
                  <a:pt x="6831" y="468"/>
                  <a:pt x="6829" y="468"/>
                  <a:pt x="6827" y="466"/>
                </a:cubicBezTo>
                <a:cubicBezTo>
                  <a:pt x="6826" y="465"/>
                  <a:pt x="6826" y="462"/>
                  <a:pt x="6827" y="460"/>
                </a:cubicBezTo>
                <a:close/>
                <a:moveTo>
                  <a:pt x="6840" y="450"/>
                </a:moveTo>
                <a:lnTo>
                  <a:pt x="6840" y="450"/>
                </a:lnTo>
                <a:cubicBezTo>
                  <a:pt x="6841" y="448"/>
                  <a:pt x="6844" y="448"/>
                  <a:pt x="6845" y="450"/>
                </a:cubicBezTo>
                <a:cubicBezTo>
                  <a:pt x="6847" y="452"/>
                  <a:pt x="6847" y="454"/>
                  <a:pt x="6845" y="456"/>
                </a:cubicBezTo>
                <a:cubicBezTo>
                  <a:pt x="6844" y="457"/>
                  <a:pt x="6841" y="457"/>
                  <a:pt x="6840" y="456"/>
                </a:cubicBezTo>
                <a:cubicBezTo>
                  <a:pt x="6838" y="454"/>
                  <a:pt x="6838" y="452"/>
                  <a:pt x="6840" y="450"/>
                </a:cubicBezTo>
                <a:close/>
                <a:moveTo>
                  <a:pt x="6852" y="440"/>
                </a:moveTo>
                <a:lnTo>
                  <a:pt x="6852" y="440"/>
                </a:lnTo>
                <a:cubicBezTo>
                  <a:pt x="6853" y="438"/>
                  <a:pt x="6856" y="438"/>
                  <a:pt x="6857" y="440"/>
                </a:cubicBezTo>
                <a:cubicBezTo>
                  <a:pt x="6859" y="441"/>
                  <a:pt x="6859" y="444"/>
                  <a:pt x="6857" y="445"/>
                </a:cubicBezTo>
                <a:cubicBezTo>
                  <a:pt x="6856" y="447"/>
                  <a:pt x="6853" y="447"/>
                  <a:pt x="6852" y="445"/>
                </a:cubicBezTo>
                <a:cubicBezTo>
                  <a:pt x="6850" y="444"/>
                  <a:pt x="6850" y="441"/>
                  <a:pt x="6852" y="440"/>
                </a:cubicBezTo>
                <a:close/>
                <a:moveTo>
                  <a:pt x="6864" y="429"/>
                </a:moveTo>
                <a:lnTo>
                  <a:pt x="6864" y="429"/>
                </a:lnTo>
                <a:cubicBezTo>
                  <a:pt x="6865" y="428"/>
                  <a:pt x="6868" y="428"/>
                  <a:pt x="6869" y="429"/>
                </a:cubicBezTo>
                <a:cubicBezTo>
                  <a:pt x="6871" y="431"/>
                  <a:pt x="6871" y="433"/>
                  <a:pt x="6869" y="435"/>
                </a:cubicBezTo>
                <a:cubicBezTo>
                  <a:pt x="6868" y="436"/>
                  <a:pt x="6865" y="436"/>
                  <a:pt x="6864" y="435"/>
                </a:cubicBezTo>
                <a:cubicBezTo>
                  <a:pt x="6862" y="433"/>
                  <a:pt x="6862" y="431"/>
                  <a:pt x="6864" y="429"/>
                </a:cubicBezTo>
                <a:close/>
                <a:moveTo>
                  <a:pt x="6876" y="419"/>
                </a:moveTo>
                <a:lnTo>
                  <a:pt x="6876" y="419"/>
                </a:lnTo>
                <a:cubicBezTo>
                  <a:pt x="6878" y="417"/>
                  <a:pt x="6880" y="417"/>
                  <a:pt x="6882" y="419"/>
                </a:cubicBezTo>
                <a:cubicBezTo>
                  <a:pt x="6883" y="420"/>
                  <a:pt x="6883" y="423"/>
                  <a:pt x="6882" y="424"/>
                </a:cubicBezTo>
                <a:cubicBezTo>
                  <a:pt x="6880" y="426"/>
                  <a:pt x="6878" y="426"/>
                  <a:pt x="6876" y="424"/>
                </a:cubicBezTo>
                <a:cubicBezTo>
                  <a:pt x="6874" y="423"/>
                  <a:pt x="6874" y="420"/>
                  <a:pt x="6876" y="419"/>
                </a:cubicBezTo>
                <a:close/>
                <a:moveTo>
                  <a:pt x="6888" y="408"/>
                </a:moveTo>
                <a:lnTo>
                  <a:pt x="6888" y="408"/>
                </a:lnTo>
                <a:cubicBezTo>
                  <a:pt x="6890" y="407"/>
                  <a:pt x="6892" y="407"/>
                  <a:pt x="6894" y="408"/>
                </a:cubicBezTo>
                <a:cubicBezTo>
                  <a:pt x="6895" y="410"/>
                  <a:pt x="6895" y="412"/>
                  <a:pt x="6894" y="414"/>
                </a:cubicBezTo>
                <a:cubicBezTo>
                  <a:pt x="6892" y="416"/>
                  <a:pt x="6890" y="416"/>
                  <a:pt x="6888" y="414"/>
                </a:cubicBezTo>
                <a:cubicBezTo>
                  <a:pt x="6887" y="412"/>
                  <a:pt x="6887" y="410"/>
                  <a:pt x="6888" y="408"/>
                </a:cubicBezTo>
                <a:close/>
                <a:moveTo>
                  <a:pt x="6900" y="398"/>
                </a:moveTo>
                <a:lnTo>
                  <a:pt x="6900" y="398"/>
                </a:lnTo>
                <a:cubicBezTo>
                  <a:pt x="6902" y="396"/>
                  <a:pt x="6904" y="396"/>
                  <a:pt x="6906" y="398"/>
                </a:cubicBezTo>
                <a:cubicBezTo>
                  <a:pt x="6907" y="399"/>
                  <a:pt x="6907" y="402"/>
                  <a:pt x="6906" y="404"/>
                </a:cubicBezTo>
                <a:cubicBezTo>
                  <a:pt x="6904" y="405"/>
                  <a:pt x="6902" y="405"/>
                  <a:pt x="6900" y="404"/>
                </a:cubicBezTo>
                <a:cubicBezTo>
                  <a:pt x="6899" y="402"/>
                  <a:pt x="6899" y="399"/>
                  <a:pt x="6900" y="398"/>
                </a:cubicBezTo>
                <a:close/>
                <a:moveTo>
                  <a:pt x="6912" y="388"/>
                </a:moveTo>
                <a:lnTo>
                  <a:pt x="6912" y="387"/>
                </a:lnTo>
                <a:cubicBezTo>
                  <a:pt x="6914" y="386"/>
                  <a:pt x="6917" y="386"/>
                  <a:pt x="6918" y="387"/>
                </a:cubicBezTo>
                <a:cubicBezTo>
                  <a:pt x="6920" y="389"/>
                  <a:pt x="6920" y="392"/>
                  <a:pt x="6918" y="393"/>
                </a:cubicBezTo>
                <a:cubicBezTo>
                  <a:pt x="6916" y="395"/>
                  <a:pt x="6914" y="395"/>
                  <a:pt x="6912" y="393"/>
                </a:cubicBezTo>
                <a:cubicBezTo>
                  <a:pt x="6911" y="392"/>
                  <a:pt x="6911" y="389"/>
                  <a:pt x="6912" y="388"/>
                </a:cubicBezTo>
                <a:close/>
                <a:moveTo>
                  <a:pt x="6925" y="377"/>
                </a:moveTo>
                <a:lnTo>
                  <a:pt x="6925" y="377"/>
                </a:lnTo>
                <a:cubicBezTo>
                  <a:pt x="6926" y="376"/>
                  <a:pt x="6929" y="376"/>
                  <a:pt x="6930" y="377"/>
                </a:cubicBezTo>
                <a:cubicBezTo>
                  <a:pt x="6932" y="379"/>
                  <a:pt x="6932" y="381"/>
                  <a:pt x="6930" y="383"/>
                </a:cubicBezTo>
                <a:cubicBezTo>
                  <a:pt x="6929" y="384"/>
                  <a:pt x="6926" y="384"/>
                  <a:pt x="6925" y="383"/>
                </a:cubicBezTo>
                <a:cubicBezTo>
                  <a:pt x="6923" y="381"/>
                  <a:pt x="6923" y="379"/>
                  <a:pt x="6925" y="377"/>
                </a:cubicBezTo>
                <a:close/>
                <a:moveTo>
                  <a:pt x="6937" y="367"/>
                </a:moveTo>
                <a:lnTo>
                  <a:pt x="6937" y="367"/>
                </a:lnTo>
                <a:cubicBezTo>
                  <a:pt x="6938" y="365"/>
                  <a:pt x="6941" y="365"/>
                  <a:pt x="6942" y="367"/>
                </a:cubicBezTo>
                <a:cubicBezTo>
                  <a:pt x="6944" y="368"/>
                  <a:pt x="6944" y="371"/>
                  <a:pt x="6942" y="372"/>
                </a:cubicBezTo>
                <a:cubicBezTo>
                  <a:pt x="6941" y="374"/>
                  <a:pt x="6938" y="374"/>
                  <a:pt x="6937" y="372"/>
                </a:cubicBezTo>
                <a:cubicBezTo>
                  <a:pt x="6935" y="371"/>
                  <a:pt x="6935" y="368"/>
                  <a:pt x="6937" y="367"/>
                </a:cubicBezTo>
                <a:close/>
                <a:moveTo>
                  <a:pt x="6949" y="356"/>
                </a:moveTo>
                <a:lnTo>
                  <a:pt x="6949" y="356"/>
                </a:lnTo>
                <a:cubicBezTo>
                  <a:pt x="6950" y="355"/>
                  <a:pt x="6953" y="355"/>
                  <a:pt x="6955" y="356"/>
                </a:cubicBezTo>
                <a:cubicBezTo>
                  <a:pt x="6956" y="358"/>
                  <a:pt x="6956" y="360"/>
                  <a:pt x="6955" y="362"/>
                </a:cubicBezTo>
                <a:cubicBezTo>
                  <a:pt x="6953" y="363"/>
                  <a:pt x="6950" y="363"/>
                  <a:pt x="6949" y="362"/>
                </a:cubicBezTo>
                <a:cubicBezTo>
                  <a:pt x="6947" y="360"/>
                  <a:pt x="6947" y="358"/>
                  <a:pt x="6949" y="356"/>
                </a:cubicBezTo>
                <a:close/>
                <a:moveTo>
                  <a:pt x="6961" y="346"/>
                </a:moveTo>
                <a:lnTo>
                  <a:pt x="6961" y="346"/>
                </a:lnTo>
                <a:cubicBezTo>
                  <a:pt x="6963" y="344"/>
                  <a:pt x="6965" y="344"/>
                  <a:pt x="6967" y="346"/>
                </a:cubicBezTo>
                <a:cubicBezTo>
                  <a:pt x="6968" y="347"/>
                  <a:pt x="6968" y="350"/>
                  <a:pt x="6967" y="351"/>
                </a:cubicBezTo>
                <a:cubicBezTo>
                  <a:pt x="6965" y="353"/>
                  <a:pt x="6963" y="353"/>
                  <a:pt x="6961" y="351"/>
                </a:cubicBezTo>
                <a:cubicBezTo>
                  <a:pt x="6959" y="350"/>
                  <a:pt x="6959" y="347"/>
                  <a:pt x="6961" y="346"/>
                </a:cubicBezTo>
                <a:close/>
                <a:moveTo>
                  <a:pt x="6973" y="335"/>
                </a:moveTo>
                <a:lnTo>
                  <a:pt x="6973" y="335"/>
                </a:lnTo>
                <a:cubicBezTo>
                  <a:pt x="6975" y="334"/>
                  <a:pt x="6977" y="334"/>
                  <a:pt x="6979" y="335"/>
                </a:cubicBezTo>
                <a:cubicBezTo>
                  <a:pt x="6980" y="337"/>
                  <a:pt x="6980" y="339"/>
                  <a:pt x="6979" y="341"/>
                </a:cubicBezTo>
                <a:cubicBezTo>
                  <a:pt x="6977" y="343"/>
                  <a:pt x="6975" y="343"/>
                  <a:pt x="6973" y="341"/>
                </a:cubicBezTo>
                <a:cubicBezTo>
                  <a:pt x="6972" y="339"/>
                  <a:pt x="6972" y="337"/>
                  <a:pt x="6973" y="335"/>
                </a:cubicBezTo>
                <a:close/>
                <a:moveTo>
                  <a:pt x="6985" y="325"/>
                </a:moveTo>
                <a:lnTo>
                  <a:pt x="6985" y="325"/>
                </a:lnTo>
                <a:cubicBezTo>
                  <a:pt x="6987" y="323"/>
                  <a:pt x="6989" y="323"/>
                  <a:pt x="6991" y="325"/>
                </a:cubicBezTo>
                <a:cubicBezTo>
                  <a:pt x="6993" y="327"/>
                  <a:pt x="6993" y="329"/>
                  <a:pt x="6991" y="331"/>
                </a:cubicBezTo>
                <a:cubicBezTo>
                  <a:pt x="6989" y="332"/>
                  <a:pt x="6987" y="332"/>
                  <a:pt x="6985" y="331"/>
                </a:cubicBezTo>
                <a:cubicBezTo>
                  <a:pt x="6984" y="329"/>
                  <a:pt x="6984" y="327"/>
                  <a:pt x="6985" y="325"/>
                </a:cubicBezTo>
                <a:close/>
                <a:moveTo>
                  <a:pt x="6997" y="315"/>
                </a:moveTo>
                <a:lnTo>
                  <a:pt x="6997" y="315"/>
                </a:lnTo>
                <a:cubicBezTo>
                  <a:pt x="6999" y="313"/>
                  <a:pt x="7002" y="313"/>
                  <a:pt x="7003" y="315"/>
                </a:cubicBezTo>
                <a:cubicBezTo>
                  <a:pt x="7005" y="316"/>
                  <a:pt x="7005" y="319"/>
                  <a:pt x="7003" y="320"/>
                </a:cubicBezTo>
                <a:cubicBezTo>
                  <a:pt x="7002" y="322"/>
                  <a:pt x="6999" y="322"/>
                  <a:pt x="6997" y="320"/>
                </a:cubicBezTo>
                <a:cubicBezTo>
                  <a:pt x="6996" y="319"/>
                  <a:pt x="6996" y="316"/>
                  <a:pt x="6997" y="315"/>
                </a:cubicBezTo>
                <a:close/>
                <a:moveTo>
                  <a:pt x="7010" y="304"/>
                </a:moveTo>
                <a:lnTo>
                  <a:pt x="7010" y="304"/>
                </a:lnTo>
                <a:cubicBezTo>
                  <a:pt x="7011" y="303"/>
                  <a:pt x="7014" y="303"/>
                  <a:pt x="7015" y="304"/>
                </a:cubicBezTo>
                <a:cubicBezTo>
                  <a:pt x="7017" y="306"/>
                  <a:pt x="7017" y="308"/>
                  <a:pt x="7015" y="310"/>
                </a:cubicBezTo>
                <a:cubicBezTo>
                  <a:pt x="7014" y="311"/>
                  <a:pt x="7011" y="311"/>
                  <a:pt x="7010" y="310"/>
                </a:cubicBezTo>
                <a:cubicBezTo>
                  <a:pt x="7008" y="308"/>
                  <a:pt x="7008" y="306"/>
                  <a:pt x="7010" y="304"/>
                </a:cubicBezTo>
                <a:close/>
                <a:moveTo>
                  <a:pt x="7022" y="294"/>
                </a:moveTo>
                <a:lnTo>
                  <a:pt x="7022" y="294"/>
                </a:lnTo>
                <a:cubicBezTo>
                  <a:pt x="7023" y="292"/>
                  <a:pt x="7026" y="292"/>
                  <a:pt x="7027" y="294"/>
                </a:cubicBezTo>
                <a:cubicBezTo>
                  <a:pt x="7029" y="295"/>
                  <a:pt x="7029" y="298"/>
                  <a:pt x="7027" y="299"/>
                </a:cubicBezTo>
                <a:cubicBezTo>
                  <a:pt x="7026" y="301"/>
                  <a:pt x="7023" y="301"/>
                  <a:pt x="7022" y="299"/>
                </a:cubicBezTo>
                <a:cubicBezTo>
                  <a:pt x="7020" y="298"/>
                  <a:pt x="7020" y="295"/>
                  <a:pt x="7022" y="294"/>
                </a:cubicBezTo>
                <a:close/>
                <a:moveTo>
                  <a:pt x="7034" y="283"/>
                </a:moveTo>
                <a:lnTo>
                  <a:pt x="7034" y="283"/>
                </a:lnTo>
                <a:cubicBezTo>
                  <a:pt x="7035" y="282"/>
                  <a:pt x="7038" y="282"/>
                  <a:pt x="7040" y="283"/>
                </a:cubicBezTo>
                <a:cubicBezTo>
                  <a:pt x="7041" y="285"/>
                  <a:pt x="7041" y="287"/>
                  <a:pt x="7040" y="289"/>
                </a:cubicBezTo>
                <a:cubicBezTo>
                  <a:pt x="7038" y="290"/>
                  <a:pt x="7035" y="290"/>
                  <a:pt x="7034" y="289"/>
                </a:cubicBezTo>
                <a:cubicBezTo>
                  <a:pt x="7032" y="287"/>
                  <a:pt x="7032" y="285"/>
                  <a:pt x="7034" y="283"/>
                </a:cubicBezTo>
                <a:close/>
                <a:moveTo>
                  <a:pt x="7046" y="273"/>
                </a:moveTo>
                <a:lnTo>
                  <a:pt x="7046" y="273"/>
                </a:lnTo>
                <a:cubicBezTo>
                  <a:pt x="7048" y="271"/>
                  <a:pt x="7050" y="271"/>
                  <a:pt x="7052" y="273"/>
                </a:cubicBezTo>
                <a:cubicBezTo>
                  <a:pt x="7053" y="274"/>
                  <a:pt x="7053" y="277"/>
                  <a:pt x="7052" y="278"/>
                </a:cubicBezTo>
                <a:cubicBezTo>
                  <a:pt x="7050" y="280"/>
                  <a:pt x="7048" y="280"/>
                  <a:pt x="7046" y="278"/>
                </a:cubicBezTo>
                <a:cubicBezTo>
                  <a:pt x="7044" y="277"/>
                  <a:pt x="7044" y="274"/>
                  <a:pt x="7046" y="273"/>
                </a:cubicBezTo>
                <a:close/>
                <a:moveTo>
                  <a:pt x="7058" y="262"/>
                </a:moveTo>
                <a:lnTo>
                  <a:pt x="7058" y="262"/>
                </a:lnTo>
                <a:cubicBezTo>
                  <a:pt x="7060" y="261"/>
                  <a:pt x="7062" y="261"/>
                  <a:pt x="7064" y="262"/>
                </a:cubicBezTo>
                <a:cubicBezTo>
                  <a:pt x="7065" y="264"/>
                  <a:pt x="7065" y="266"/>
                  <a:pt x="7064" y="268"/>
                </a:cubicBezTo>
                <a:cubicBezTo>
                  <a:pt x="7062" y="270"/>
                  <a:pt x="7060" y="270"/>
                  <a:pt x="7058" y="268"/>
                </a:cubicBezTo>
                <a:cubicBezTo>
                  <a:pt x="7057" y="266"/>
                  <a:pt x="7057" y="264"/>
                  <a:pt x="7058" y="262"/>
                </a:cubicBezTo>
                <a:close/>
                <a:moveTo>
                  <a:pt x="7070" y="252"/>
                </a:moveTo>
                <a:lnTo>
                  <a:pt x="7070" y="252"/>
                </a:lnTo>
                <a:cubicBezTo>
                  <a:pt x="7072" y="250"/>
                  <a:pt x="7074" y="250"/>
                  <a:pt x="7076" y="252"/>
                </a:cubicBezTo>
                <a:cubicBezTo>
                  <a:pt x="7078" y="254"/>
                  <a:pt x="7078" y="256"/>
                  <a:pt x="7076" y="258"/>
                </a:cubicBezTo>
                <a:cubicBezTo>
                  <a:pt x="7074" y="259"/>
                  <a:pt x="7072" y="259"/>
                  <a:pt x="7070" y="258"/>
                </a:cubicBezTo>
                <a:cubicBezTo>
                  <a:pt x="7069" y="256"/>
                  <a:pt x="7069" y="254"/>
                  <a:pt x="7070" y="252"/>
                </a:cubicBezTo>
                <a:close/>
                <a:moveTo>
                  <a:pt x="7082" y="242"/>
                </a:moveTo>
                <a:lnTo>
                  <a:pt x="7082" y="242"/>
                </a:lnTo>
                <a:cubicBezTo>
                  <a:pt x="7084" y="240"/>
                  <a:pt x="7087" y="240"/>
                  <a:pt x="7088" y="242"/>
                </a:cubicBezTo>
                <a:cubicBezTo>
                  <a:pt x="7090" y="243"/>
                  <a:pt x="7090" y="246"/>
                  <a:pt x="7088" y="247"/>
                </a:cubicBezTo>
                <a:cubicBezTo>
                  <a:pt x="7087" y="249"/>
                  <a:pt x="7084" y="249"/>
                  <a:pt x="7082" y="247"/>
                </a:cubicBezTo>
                <a:cubicBezTo>
                  <a:pt x="7081" y="246"/>
                  <a:pt x="7081" y="243"/>
                  <a:pt x="7082" y="242"/>
                </a:cubicBezTo>
                <a:close/>
                <a:moveTo>
                  <a:pt x="7095" y="231"/>
                </a:moveTo>
                <a:lnTo>
                  <a:pt x="7095" y="231"/>
                </a:lnTo>
                <a:cubicBezTo>
                  <a:pt x="7096" y="230"/>
                  <a:pt x="7099" y="230"/>
                  <a:pt x="7100" y="231"/>
                </a:cubicBezTo>
                <a:cubicBezTo>
                  <a:pt x="7102" y="233"/>
                  <a:pt x="7102" y="235"/>
                  <a:pt x="7100" y="237"/>
                </a:cubicBezTo>
                <a:cubicBezTo>
                  <a:pt x="7099" y="238"/>
                  <a:pt x="7096" y="238"/>
                  <a:pt x="7095" y="237"/>
                </a:cubicBezTo>
                <a:cubicBezTo>
                  <a:pt x="7093" y="235"/>
                  <a:pt x="7093" y="233"/>
                  <a:pt x="7095" y="231"/>
                </a:cubicBezTo>
                <a:close/>
                <a:moveTo>
                  <a:pt x="7107" y="221"/>
                </a:moveTo>
                <a:lnTo>
                  <a:pt x="7107" y="221"/>
                </a:lnTo>
                <a:cubicBezTo>
                  <a:pt x="7108" y="219"/>
                  <a:pt x="7111" y="219"/>
                  <a:pt x="7112" y="221"/>
                </a:cubicBezTo>
                <a:cubicBezTo>
                  <a:pt x="7114" y="222"/>
                  <a:pt x="7114" y="225"/>
                  <a:pt x="7112" y="226"/>
                </a:cubicBezTo>
                <a:cubicBezTo>
                  <a:pt x="7111" y="228"/>
                  <a:pt x="7108" y="228"/>
                  <a:pt x="7107" y="226"/>
                </a:cubicBezTo>
                <a:cubicBezTo>
                  <a:pt x="7105" y="225"/>
                  <a:pt x="7105" y="222"/>
                  <a:pt x="7107" y="221"/>
                </a:cubicBezTo>
                <a:close/>
                <a:moveTo>
                  <a:pt x="7119" y="210"/>
                </a:moveTo>
                <a:lnTo>
                  <a:pt x="7119" y="210"/>
                </a:lnTo>
                <a:cubicBezTo>
                  <a:pt x="7120" y="209"/>
                  <a:pt x="7123" y="209"/>
                  <a:pt x="7125" y="210"/>
                </a:cubicBezTo>
                <a:cubicBezTo>
                  <a:pt x="7126" y="212"/>
                  <a:pt x="7126" y="214"/>
                  <a:pt x="7125" y="216"/>
                </a:cubicBezTo>
                <a:cubicBezTo>
                  <a:pt x="7123" y="217"/>
                  <a:pt x="7120" y="217"/>
                  <a:pt x="7119" y="216"/>
                </a:cubicBezTo>
                <a:cubicBezTo>
                  <a:pt x="7117" y="214"/>
                  <a:pt x="7117" y="212"/>
                  <a:pt x="7119" y="210"/>
                </a:cubicBezTo>
                <a:close/>
                <a:moveTo>
                  <a:pt x="7131" y="200"/>
                </a:moveTo>
                <a:lnTo>
                  <a:pt x="7131" y="200"/>
                </a:lnTo>
                <a:cubicBezTo>
                  <a:pt x="7133" y="198"/>
                  <a:pt x="7135" y="198"/>
                  <a:pt x="7137" y="200"/>
                </a:cubicBezTo>
                <a:cubicBezTo>
                  <a:pt x="7138" y="201"/>
                  <a:pt x="7138" y="204"/>
                  <a:pt x="7137" y="205"/>
                </a:cubicBezTo>
                <a:cubicBezTo>
                  <a:pt x="7135" y="207"/>
                  <a:pt x="7133" y="207"/>
                  <a:pt x="7131" y="205"/>
                </a:cubicBezTo>
                <a:cubicBezTo>
                  <a:pt x="7130" y="204"/>
                  <a:pt x="7130" y="201"/>
                  <a:pt x="7131" y="200"/>
                </a:cubicBezTo>
                <a:close/>
                <a:moveTo>
                  <a:pt x="7143" y="189"/>
                </a:moveTo>
                <a:lnTo>
                  <a:pt x="7143" y="189"/>
                </a:lnTo>
                <a:cubicBezTo>
                  <a:pt x="7145" y="188"/>
                  <a:pt x="7147" y="188"/>
                  <a:pt x="7149" y="189"/>
                </a:cubicBezTo>
                <a:cubicBezTo>
                  <a:pt x="7150" y="191"/>
                  <a:pt x="7150" y="194"/>
                  <a:pt x="7149" y="195"/>
                </a:cubicBezTo>
                <a:cubicBezTo>
                  <a:pt x="7147" y="197"/>
                  <a:pt x="7145" y="197"/>
                  <a:pt x="7143" y="195"/>
                </a:cubicBezTo>
                <a:cubicBezTo>
                  <a:pt x="7142" y="194"/>
                  <a:pt x="7142" y="191"/>
                  <a:pt x="7143" y="189"/>
                </a:cubicBezTo>
                <a:close/>
                <a:moveTo>
                  <a:pt x="7155" y="179"/>
                </a:moveTo>
                <a:lnTo>
                  <a:pt x="7155" y="179"/>
                </a:lnTo>
                <a:cubicBezTo>
                  <a:pt x="7157" y="177"/>
                  <a:pt x="7159" y="177"/>
                  <a:pt x="7161" y="179"/>
                </a:cubicBezTo>
                <a:cubicBezTo>
                  <a:pt x="7163" y="181"/>
                  <a:pt x="7163" y="183"/>
                  <a:pt x="7161" y="185"/>
                </a:cubicBezTo>
                <a:cubicBezTo>
                  <a:pt x="7159" y="186"/>
                  <a:pt x="7157" y="186"/>
                  <a:pt x="7155" y="185"/>
                </a:cubicBezTo>
                <a:cubicBezTo>
                  <a:pt x="7154" y="183"/>
                  <a:pt x="7154" y="181"/>
                  <a:pt x="7155" y="179"/>
                </a:cubicBezTo>
                <a:close/>
                <a:moveTo>
                  <a:pt x="7168" y="169"/>
                </a:moveTo>
                <a:lnTo>
                  <a:pt x="7168" y="169"/>
                </a:lnTo>
                <a:cubicBezTo>
                  <a:pt x="7169" y="167"/>
                  <a:pt x="7172" y="167"/>
                  <a:pt x="7173" y="169"/>
                </a:cubicBezTo>
                <a:cubicBezTo>
                  <a:pt x="7175" y="170"/>
                  <a:pt x="7175" y="173"/>
                  <a:pt x="7173" y="174"/>
                </a:cubicBezTo>
                <a:cubicBezTo>
                  <a:pt x="7172" y="176"/>
                  <a:pt x="7169" y="176"/>
                  <a:pt x="7168" y="174"/>
                </a:cubicBezTo>
                <a:cubicBezTo>
                  <a:pt x="7166" y="173"/>
                  <a:pt x="7166" y="170"/>
                  <a:pt x="7168" y="169"/>
                </a:cubicBezTo>
                <a:close/>
                <a:moveTo>
                  <a:pt x="7180" y="158"/>
                </a:moveTo>
                <a:lnTo>
                  <a:pt x="7180" y="158"/>
                </a:lnTo>
                <a:cubicBezTo>
                  <a:pt x="7181" y="157"/>
                  <a:pt x="7184" y="157"/>
                  <a:pt x="7185" y="158"/>
                </a:cubicBezTo>
                <a:cubicBezTo>
                  <a:pt x="7187" y="160"/>
                  <a:pt x="7187" y="162"/>
                  <a:pt x="7185" y="164"/>
                </a:cubicBezTo>
                <a:cubicBezTo>
                  <a:pt x="7184" y="165"/>
                  <a:pt x="7181" y="165"/>
                  <a:pt x="7180" y="164"/>
                </a:cubicBezTo>
                <a:cubicBezTo>
                  <a:pt x="7178" y="162"/>
                  <a:pt x="7178" y="160"/>
                  <a:pt x="7180" y="158"/>
                </a:cubicBezTo>
                <a:close/>
                <a:moveTo>
                  <a:pt x="7192" y="148"/>
                </a:moveTo>
                <a:lnTo>
                  <a:pt x="7192" y="148"/>
                </a:lnTo>
                <a:cubicBezTo>
                  <a:pt x="7193" y="146"/>
                  <a:pt x="7196" y="146"/>
                  <a:pt x="7197" y="148"/>
                </a:cubicBezTo>
                <a:cubicBezTo>
                  <a:pt x="7199" y="149"/>
                  <a:pt x="7199" y="152"/>
                  <a:pt x="7197" y="153"/>
                </a:cubicBezTo>
                <a:cubicBezTo>
                  <a:pt x="7196" y="155"/>
                  <a:pt x="7193" y="155"/>
                  <a:pt x="7192" y="153"/>
                </a:cubicBezTo>
                <a:cubicBezTo>
                  <a:pt x="7190" y="152"/>
                  <a:pt x="7190" y="149"/>
                  <a:pt x="7192" y="148"/>
                </a:cubicBezTo>
                <a:close/>
                <a:moveTo>
                  <a:pt x="7204" y="137"/>
                </a:moveTo>
                <a:lnTo>
                  <a:pt x="7204" y="137"/>
                </a:lnTo>
                <a:cubicBezTo>
                  <a:pt x="7206" y="136"/>
                  <a:pt x="7208" y="136"/>
                  <a:pt x="7210" y="137"/>
                </a:cubicBezTo>
                <a:cubicBezTo>
                  <a:pt x="7211" y="139"/>
                  <a:pt x="7211" y="141"/>
                  <a:pt x="7210" y="143"/>
                </a:cubicBezTo>
                <a:cubicBezTo>
                  <a:pt x="7208" y="145"/>
                  <a:pt x="7206" y="145"/>
                  <a:pt x="7204" y="143"/>
                </a:cubicBezTo>
                <a:cubicBezTo>
                  <a:pt x="7202" y="141"/>
                  <a:pt x="7202" y="139"/>
                  <a:pt x="7204" y="137"/>
                </a:cubicBezTo>
                <a:close/>
                <a:moveTo>
                  <a:pt x="7216" y="127"/>
                </a:moveTo>
                <a:lnTo>
                  <a:pt x="7216" y="127"/>
                </a:lnTo>
                <a:cubicBezTo>
                  <a:pt x="7218" y="125"/>
                  <a:pt x="7220" y="125"/>
                  <a:pt x="7222" y="127"/>
                </a:cubicBezTo>
                <a:cubicBezTo>
                  <a:pt x="7223" y="128"/>
                  <a:pt x="7223" y="131"/>
                  <a:pt x="7222" y="133"/>
                </a:cubicBezTo>
                <a:cubicBezTo>
                  <a:pt x="7220" y="134"/>
                  <a:pt x="7218" y="134"/>
                  <a:pt x="7216" y="133"/>
                </a:cubicBezTo>
                <a:cubicBezTo>
                  <a:pt x="7215" y="131"/>
                  <a:pt x="7215" y="128"/>
                  <a:pt x="7216" y="127"/>
                </a:cubicBezTo>
                <a:close/>
                <a:moveTo>
                  <a:pt x="7228" y="116"/>
                </a:moveTo>
                <a:lnTo>
                  <a:pt x="7228" y="116"/>
                </a:lnTo>
                <a:cubicBezTo>
                  <a:pt x="7230" y="115"/>
                  <a:pt x="7232" y="115"/>
                  <a:pt x="7234" y="116"/>
                </a:cubicBezTo>
                <a:cubicBezTo>
                  <a:pt x="7235" y="118"/>
                  <a:pt x="7235" y="121"/>
                  <a:pt x="7234" y="122"/>
                </a:cubicBezTo>
                <a:cubicBezTo>
                  <a:pt x="7232" y="124"/>
                  <a:pt x="7230" y="124"/>
                  <a:pt x="7228" y="122"/>
                </a:cubicBezTo>
                <a:cubicBezTo>
                  <a:pt x="7227" y="121"/>
                  <a:pt x="7227" y="118"/>
                  <a:pt x="7228" y="116"/>
                </a:cubicBezTo>
                <a:close/>
                <a:moveTo>
                  <a:pt x="7240" y="106"/>
                </a:moveTo>
                <a:lnTo>
                  <a:pt x="7240" y="106"/>
                </a:lnTo>
                <a:cubicBezTo>
                  <a:pt x="7242" y="104"/>
                  <a:pt x="7245" y="104"/>
                  <a:pt x="7246" y="106"/>
                </a:cubicBezTo>
                <a:cubicBezTo>
                  <a:pt x="7248" y="108"/>
                  <a:pt x="7248" y="110"/>
                  <a:pt x="7246" y="112"/>
                </a:cubicBezTo>
                <a:cubicBezTo>
                  <a:pt x="7245" y="113"/>
                  <a:pt x="7242" y="113"/>
                  <a:pt x="7240" y="112"/>
                </a:cubicBezTo>
                <a:cubicBezTo>
                  <a:pt x="7239" y="110"/>
                  <a:pt x="7239" y="108"/>
                  <a:pt x="7240" y="106"/>
                </a:cubicBezTo>
                <a:close/>
                <a:moveTo>
                  <a:pt x="7253" y="96"/>
                </a:moveTo>
                <a:lnTo>
                  <a:pt x="7253" y="96"/>
                </a:lnTo>
                <a:cubicBezTo>
                  <a:pt x="7254" y="94"/>
                  <a:pt x="7257" y="94"/>
                  <a:pt x="7258" y="96"/>
                </a:cubicBezTo>
                <a:cubicBezTo>
                  <a:pt x="7260" y="97"/>
                  <a:pt x="7260" y="100"/>
                  <a:pt x="7258" y="101"/>
                </a:cubicBezTo>
                <a:cubicBezTo>
                  <a:pt x="7257" y="103"/>
                  <a:pt x="7254" y="103"/>
                  <a:pt x="7253" y="101"/>
                </a:cubicBezTo>
                <a:cubicBezTo>
                  <a:pt x="7251" y="100"/>
                  <a:pt x="7251" y="97"/>
                  <a:pt x="7253" y="96"/>
                </a:cubicBezTo>
                <a:close/>
                <a:moveTo>
                  <a:pt x="7265" y="85"/>
                </a:moveTo>
                <a:lnTo>
                  <a:pt x="7265" y="85"/>
                </a:lnTo>
                <a:cubicBezTo>
                  <a:pt x="7266" y="84"/>
                  <a:pt x="7269" y="84"/>
                  <a:pt x="7270" y="85"/>
                </a:cubicBezTo>
                <a:cubicBezTo>
                  <a:pt x="7272" y="87"/>
                  <a:pt x="7272" y="89"/>
                  <a:pt x="7270" y="91"/>
                </a:cubicBezTo>
                <a:cubicBezTo>
                  <a:pt x="7269" y="92"/>
                  <a:pt x="7266" y="92"/>
                  <a:pt x="7265" y="91"/>
                </a:cubicBezTo>
                <a:cubicBezTo>
                  <a:pt x="7263" y="89"/>
                  <a:pt x="7263" y="87"/>
                  <a:pt x="7265" y="85"/>
                </a:cubicBezTo>
                <a:close/>
                <a:moveTo>
                  <a:pt x="7277" y="75"/>
                </a:moveTo>
                <a:lnTo>
                  <a:pt x="7277" y="75"/>
                </a:lnTo>
                <a:cubicBezTo>
                  <a:pt x="7278" y="73"/>
                  <a:pt x="7281" y="73"/>
                  <a:pt x="7283" y="75"/>
                </a:cubicBezTo>
                <a:cubicBezTo>
                  <a:pt x="7284" y="76"/>
                  <a:pt x="7284" y="79"/>
                  <a:pt x="7283" y="80"/>
                </a:cubicBezTo>
                <a:cubicBezTo>
                  <a:pt x="7281" y="82"/>
                  <a:pt x="7278" y="82"/>
                  <a:pt x="7277" y="80"/>
                </a:cubicBezTo>
                <a:cubicBezTo>
                  <a:pt x="7275" y="79"/>
                  <a:pt x="7275" y="76"/>
                  <a:pt x="7277" y="75"/>
                </a:cubicBezTo>
                <a:close/>
                <a:moveTo>
                  <a:pt x="7289" y="64"/>
                </a:moveTo>
                <a:lnTo>
                  <a:pt x="7289" y="64"/>
                </a:lnTo>
                <a:cubicBezTo>
                  <a:pt x="7291" y="63"/>
                  <a:pt x="7293" y="63"/>
                  <a:pt x="7295" y="64"/>
                </a:cubicBezTo>
                <a:cubicBezTo>
                  <a:pt x="7296" y="66"/>
                  <a:pt x="7296" y="68"/>
                  <a:pt x="7295" y="70"/>
                </a:cubicBezTo>
                <a:cubicBezTo>
                  <a:pt x="7293" y="72"/>
                  <a:pt x="7291" y="72"/>
                  <a:pt x="7289" y="70"/>
                </a:cubicBezTo>
                <a:cubicBezTo>
                  <a:pt x="7287" y="68"/>
                  <a:pt x="7287" y="66"/>
                  <a:pt x="7289" y="64"/>
                </a:cubicBezTo>
                <a:close/>
                <a:moveTo>
                  <a:pt x="7301" y="54"/>
                </a:moveTo>
                <a:lnTo>
                  <a:pt x="7301" y="54"/>
                </a:lnTo>
                <a:cubicBezTo>
                  <a:pt x="7303" y="52"/>
                  <a:pt x="7305" y="52"/>
                  <a:pt x="7307" y="54"/>
                </a:cubicBezTo>
                <a:cubicBezTo>
                  <a:pt x="7308" y="55"/>
                  <a:pt x="7308" y="58"/>
                  <a:pt x="7307" y="60"/>
                </a:cubicBezTo>
                <a:cubicBezTo>
                  <a:pt x="7305" y="61"/>
                  <a:pt x="7303" y="61"/>
                  <a:pt x="7301" y="60"/>
                </a:cubicBezTo>
                <a:cubicBezTo>
                  <a:pt x="7300" y="58"/>
                  <a:pt x="7300" y="55"/>
                  <a:pt x="7301" y="54"/>
                </a:cubicBezTo>
                <a:close/>
                <a:moveTo>
                  <a:pt x="7313" y="43"/>
                </a:moveTo>
                <a:lnTo>
                  <a:pt x="7313" y="43"/>
                </a:lnTo>
                <a:cubicBezTo>
                  <a:pt x="7315" y="42"/>
                  <a:pt x="7317" y="42"/>
                  <a:pt x="7319" y="43"/>
                </a:cubicBezTo>
                <a:cubicBezTo>
                  <a:pt x="7321" y="45"/>
                  <a:pt x="7321" y="48"/>
                  <a:pt x="7319" y="49"/>
                </a:cubicBezTo>
                <a:cubicBezTo>
                  <a:pt x="7317" y="51"/>
                  <a:pt x="7315" y="51"/>
                  <a:pt x="7313" y="49"/>
                </a:cubicBezTo>
                <a:cubicBezTo>
                  <a:pt x="7312" y="48"/>
                  <a:pt x="7312" y="45"/>
                  <a:pt x="7313" y="43"/>
                </a:cubicBezTo>
                <a:close/>
                <a:moveTo>
                  <a:pt x="7325" y="33"/>
                </a:moveTo>
                <a:lnTo>
                  <a:pt x="7325" y="33"/>
                </a:lnTo>
                <a:cubicBezTo>
                  <a:pt x="7327" y="31"/>
                  <a:pt x="7330" y="31"/>
                  <a:pt x="7331" y="33"/>
                </a:cubicBezTo>
                <a:cubicBezTo>
                  <a:pt x="7333" y="35"/>
                  <a:pt x="7333" y="37"/>
                  <a:pt x="7331" y="39"/>
                </a:cubicBezTo>
                <a:cubicBezTo>
                  <a:pt x="7330" y="40"/>
                  <a:pt x="7327" y="40"/>
                  <a:pt x="7325" y="39"/>
                </a:cubicBezTo>
                <a:cubicBezTo>
                  <a:pt x="7324" y="37"/>
                  <a:pt x="7324" y="35"/>
                  <a:pt x="7325" y="33"/>
                </a:cubicBezTo>
                <a:close/>
                <a:moveTo>
                  <a:pt x="7338" y="23"/>
                </a:moveTo>
                <a:lnTo>
                  <a:pt x="7338" y="23"/>
                </a:lnTo>
                <a:cubicBezTo>
                  <a:pt x="7339" y="21"/>
                  <a:pt x="7342" y="21"/>
                  <a:pt x="7343" y="23"/>
                </a:cubicBezTo>
                <a:cubicBezTo>
                  <a:pt x="7345" y="24"/>
                  <a:pt x="7345" y="27"/>
                  <a:pt x="7343" y="28"/>
                </a:cubicBezTo>
                <a:cubicBezTo>
                  <a:pt x="7342" y="30"/>
                  <a:pt x="7339" y="30"/>
                  <a:pt x="7338" y="28"/>
                </a:cubicBezTo>
                <a:cubicBezTo>
                  <a:pt x="7336" y="27"/>
                  <a:pt x="7336" y="24"/>
                  <a:pt x="7338" y="23"/>
                </a:cubicBezTo>
                <a:close/>
                <a:moveTo>
                  <a:pt x="7350" y="12"/>
                </a:moveTo>
                <a:lnTo>
                  <a:pt x="7350" y="12"/>
                </a:lnTo>
                <a:cubicBezTo>
                  <a:pt x="7351" y="11"/>
                  <a:pt x="7354" y="11"/>
                  <a:pt x="7355" y="12"/>
                </a:cubicBezTo>
                <a:cubicBezTo>
                  <a:pt x="7357" y="14"/>
                  <a:pt x="7357" y="16"/>
                  <a:pt x="7355" y="18"/>
                </a:cubicBezTo>
                <a:cubicBezTo>
                  <a:pt x="7354" y="19"/>
                  <a:pt x="7351" y="19"/>
                  <a:pt x="7350" y="18"/>
                </a:cubicBezTo>
                <a:cubicBezTo>
                  <a:pt x="7348" y="16"/>
                  <a:pt x="7348" y="14"/>
                  <a:pt x="7350" y="12"/>
                </a:cubicBezTo>
                <a:close/>
                <a:moveTo>
                  <a:pt x="7362" y="2"/>
                </a:moveTo>
                <a:lnTo>
                  <a:pt x="7362" y="2"/>
                </a:lnTo>
                <a:cubicBezTo>
                  <a:pt x="7363" y="0"/>
                  <a:pt x="7366" y="0"/>
                  <a:pt x="7368" y="2"/>
                </a:cubicBezTo>
                <a:cubicBezTo>
                  <a:pt x="7369" y="3"/>
                  <a:pt x="7369" y="6"/>
                  <a:pt x="7368" y="7"/>
                </a:cubicBezTo>
                <a:cubicBezTo>
                  <a:pt x="7366" y="9"/>
                  <a:pt x="7363" y="9"/>
                  <a:pt x="7362" y="7"/>
                </a:cubicBezTo>
                <a:cubicBezTo>
                  <a:pt x="7360" y="6"/>
                  <a:pt x="7360" y="3"/>
                  <a:pt x="7362" y="2"/>
                </a:cubicBezTo>
                <a:close/>
              </a:path>
            </a:pathLst>
          </a:custGeom>
          <a:solidFill>
            <a:srgbClr val="000000"/>
          </a:solidFill>
          <a:ln w="9525">
            <a:solidFill>
              <a:srgbClr val="000000"/>
            </a:solidFill>
            <a:bevel/>
            <a:headEnd/>
            <a:tailEnd/>
          </a:ln>
        </p:spPr>
        <p:txBody>
          <a:bodyPr wrap="none" anchor="ctr"/>
          <a:lstStyle/>
          <a:p>
            <a:endParaRPr lang="en-NZ"/>
          </a:p>
        </p:txBody>
      </p:sp>
      <p:sp>
        <p:nvSpPr>
          <p:cNvPr id="88178" name="Freeform 127"/>
          <p:cNvSpPr>
            <a:spLocks noChangeArrowheads="1"/>
          </p:cNvSpPr>
          <p:nvPr/>
        </p:nvSpPr>
        <p:spPr bwMode="auto">
          <a:xfrm>
            <a:off x="6354764" y="4759325"/>
            <a:ext cx="320675" cy="420688"/>
          </a:xfrm>
          <a:custGeom>
            <a:avLst/>
            <a:gdLst>
              <a:gd name="T0" fmla="*/ 4861 w 1979"/>
              <a:gd name="T1" fmla="*/ 413549 h 2593"/>
              <a:gd name="T2" fmla="*/ 10857 w 1979"/>
              <a:gd name="T3" fmla="*/ 407871 h 2593"/>
              <a:gd name="T4" fmla="*/ 14584 w 1979"/>
              <a:gd name="T5" fmla="*/ 402030 h 2593"/>
              <a:gd name="T6" fmla="*/ 20579 w 1979"/>
              <a:gd name="T7" fmla="*/ 392783 h 2593"/>
              <a:gd name="T8" fmla="*/ 26250 w 1979"/>
              <a:gd name="T9" fmla="*/ 386293 h 2593"/>
              <a:gd name="T10" fmla="*/ 31274 w 1979"/>
              <a:gd name="T11" fmla="*/ 381101 h 2593"/>
              <a:gd name="T12" fmla="*/ 34838 w 1979"/>
              <a:gd name="T13" fmla="*/ 374287 h 2593"/>
              <a:gd name="T14" fmla="*/ 40996 w 1979"/>
              <a:gd name="T15" fmla="*/ 366013 h 2593"/>
              <a:gd name="T16" fmla="*/ 46991 w 1979"/>
              <a:gd name="T17" fmla="*/ 360335 h 2593"/>
              <a:gd name="T18" fmla="*/ 50718 w 1979"/>
              <a:gd name="T19" fmla="*/ 354494 h 2593"/>
              <a:gd name="T20" fmla="*/ 56714 w 1979"/>
              <a:gd name="T21" fmla="*/ 345409 h 2593"/>
              <a:gd name="T22" fmla="*/ 62385 w 1979"/>
              <a:gd name="T23" fmla="*/ 338919 h 2593"/>
              <a:gd name="T24" fmla="*/ 67408 w 1979"/>
              <a:gd name="T25" fmla="*/ 333565 h 2593"/>
              <a:gd name="T26" fmla="*/ 70973 w 1979"/>
              <a:gd name="T27" fmla="*/ 326751 h 2593"/>
              <a:gd name="T28" fmla="*/ 77293 w 1979"/>
              <a:gd name="T29" fmla="*/ 318477 h 2593"/>
              <a:gd name="T30" fmla="*/ 83126 w 1979"/>
              <a:gd name="T31" fmla="*/ 312798 h 2593"/>
              <a:gd name="T32" fmla="*/ 87015 w 1979"/>
              <a:gd name="T33" fmla="*/ 306958 h 2593"/>
              <a:gd name="T34" fmla="*/ 93010 w 1979"/>
              <a:gd name="T35" fmla="*/ 297872 h 2593"/>
              <a:gd name="T36" fmla="*/ 98520 w 1979"/>
              <a:gd name="T37" fmla="*/ 291383 h 2593"/>
              <a:gd name="T38" fmla="*/ 103543 w 1979"/>
              <a:gd name="T39" fmla="*/ 286029 h 2593"/>
              <a:gd name="T40" fmla="*/ 107108 w 1979"/>
              <a:gd name="T41" fmla="*/ 279215 h 2593"/>
              <a:gd name="T42" fmla="*/ 113427 w 1979"/>
              <a:gd name="T43" fmla="*/ 270941 h 2593"/>
              <a:gd name="T44" fmla="*/ 119261 w 1979"/>
              <a:gd name="T45" fmla="*/ 265424 h 2593"/>
              <a:gd name="T46" fmla="*/ 123150 w 1979"/>
              <a:gd name="T47" fmla="*/ 259422 h 2593"/>
              <a:gd name="T48" fmla="*/ 129145 w 1979"/>
              <a:gd name="T49" fmla="*/ 250336 h 2593"/>
              <a:gd name="T50" fmla="*/ 134654 w 1979"/>
              <a:gd name="T51" fmla="*/ 243847 h 2593"/>
              <a:gd name="T52" fmla="*/ 139678 w 1979"/>
              <a:gd name="T53" fmla="*/ 238493 h 2593"/>
              <a:gd name="T54" fmla="*/ 143242 w 1979"/>
              <a:gd name="T55" fmla="*/ 231679 h 2593"/>
              <a:gd name="T56" fmla="*/ 149562 w 1979"/>
              <a:gd name="T57" fmla="*/ 223404 h 2593"/>
              <a:gd name="T58" fmla="*/ 155395 w 1979"/>
              <a:gd name="T59" fmla="*/ 217888 h 2593"/>
              <a:gd name="T60" fmla="*/ 159284 w 1979"/>
              <a:gd name="T61" fmla="*/ 211885 h 2593"/>
              <a:gd name="T62" fmla="*/ 165280 w 1979"/>
              <a:gd name="T63" fmla="*/ 202800 h 2593"/>
              <a:gd name="T64" fmla="*/ 170789 w 1979"/>
              <a:gd name="T65" fmla="*/ 196310 h 2593"/>
              <a:gd name="T66" fmla="*/ 175812 w 1979"/>
              <a:gd name="T67" fmla="*/ 190956 h 2593"/>
              <a:gd name="T68" fmla="*/ 179377 w 1979"/>
              <a:gd name="T69" fmla="*/ 184142 h 2593"/>
              <a:gd name="T70" fmla="*/ 185697 w 1979"/>
              <a:gd name="T71" fmla="*/ 175868 h 2593"/>
              <a:gd name="T72" fmla="*/ 191530 w 1979"/>
              <a:gd name="T73" fmla="*/ 170352 h 2593"/>
              <a:gd name="T74" fmla="*/ 195419 w 1979"/>
              <a:gd name="T75" fmla="*/ 164349 h 2593"/>
              <a:gd name="T76" fmla="*/ 201414 w 1979"/>
              <a:gd name="T77" fmla="*/ 155264 h 2593"/>
              <a:gd name="T78" fmla="*/ 207086 w 1979"/>
              <a:gd name="T79" fmla="*/ 148774 h 2593"/>
              <a:gd name="T80" fmla="*/ 211947 w 1979"/>
              <a:gd name="T81" fmla="*/ 143420 h 2593"/>
              <a:gd name="T82" fmla="*/ 215512 w 1979"/>
              <a:gd name="T83" fmla="*/ 136768 h 2593"/>
              <a:gd name="T84" fmla="*/ 221831 w 1979"/>
              <a:gd name="T85" fmla="*/ 128494 h 2593"/>
              <a:gd name="T86" fmla="*/ 227665 w 1979"/>
              <a:gd name="T87" fmla="*/ 122816 h 2593"/>
              <a:gd name="T88" fmla="*/ 231554 w 1979"/>
              <a:gd name="T89" fmla="*/ 116975 h 2593"/>
              <a:gd name="T90" fmla="*/ 237549 w 1979"/>
              <a:gd name="T91" fmla="*/ 107727 h 2593"/>
              <a:gd name="T92" fmla="*/ 243220 w 1979"/>
              <a:gd name="T93" fmla="*/ 101238 h 2593"/>
              <a:gd name="T94" fmla="*/ 248244 w 1979"/>
              <a:gd name="T95" fmla="*/ 95884 h 2593"/>
              <a:gd name="T96" fmla="*/ 251808 w 1979"/>
              <a:gd name="T97" fmla="*/ 89232 h 2593"/>
              <a:gd name="T98" fmla="*/ 257966 w 1979"/>
              <a:gd name="T99" fmla="*/ 80958 h 2593"/>
              <a:gd name="T100" fmla="*/ 263961 w 1979"/>
              <a:gd name="T101" fmla="*/ 75279 h 2593"/>
              <a:gd name="T102" fmla="*/ 267688 w 1979"/>
              <a:gd name="T103" fmla="*/ 69439 h 2593"/>
              <a:gd name="T104" fmla="*/ 273684 w 1979"/>
              <a:gd name="T105" fmla="*/ 60191 h 2593"/>
              <a:gd name="T106" fmla="*/ 279355 w 1979"/>
              <a:gd name="T107" fmla="*/ 53701 h 2593"/>
              <a:gd name="T108" fmla="*/ 284378 w 1979"/>
              <a:gd name="T109" fmla="*/ 48510 h 2593"/>
              <a:gd name="T110" fmla="*/ 287943 w 1979"/>
              <a:gd name="T111" fmla="*/ 41696 h 2593"/>
              <a:gd name="T112" fmla="*/ 294263 w 1979"/>
              <a:gd name="T113" fmla="*/ 33421 h 2593"/>
              <a:gd name="T114" fmla="*/ 300096 w 1979"/>
              <a:gd name="T115" fmla="*/ 27743 h 2593"/>
              <a:gd name="T116" fmla="*/ 303985 w 1979"/>
              <a:gd name="T117" fmla="*/ 21902 h 2593"/>
              <a:gd name="T118" fmla="*/ 309980 w 1979"/>
              <a:gd name="T119" fmla="*/ 12817 h 2593"/>
              <a:gd name="T120" fmla="*/ 315490 w 1979"/>
              <a:gd name="T121" fmla="*/ 6327 h 2593"/>
              <a:gd name="T122" fmla="*/ 320513 w 1979"/>
              <a:gd name="T123" fmla="*/ 973 h 259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979"/>
              <a:gd name="T187" fmla="*/ 0 h 2593"/>
              <a:gd name="T188" fmla="*/ 1979 w 1979"/>
              <a:gd name="T189" fmla="*/ 2593 h 259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979" h="2593">
                <a:moveTo>
                  <a:pt x="1" y="2587"/>
                </a:moveTo>
                <a:lnTo>
                  <a:pt x="1" y="2587"/>
                </a:lnTo>
                <a:cubicBezTo>
                  <a:pt x="2" y="2585"/>
                  <a:pt x="5" y="2584"/>
                  <a:pt x="7" y="2585"/>
                </a:cubicBezTo>
                <a:cubicBezTo>
                  <a:pt x="9" y="2586"/>
                  <a:pt x="9" y="2589"/>
                  <a:pt x="8" y="2591"/>
                </a:cubicBezTo>
                <a:cubicBezTo>
                  <a:pt x="7" y="2593"/>
                  <a:pt x="5" y="2593"/>
                  <a:pt x="3" y="2592"/>
                </a:cubicBezTo>
                <a:cubicBezTo>
                  <a:pt x="1" y="2591"/>
                  <a:pt x="0" y="2589"/>
                  <a:pt x="1" y="2587"/>
                </a:cubicBezTo>
                <a:close/>
                <a:moveTo>
                  <a:pt x="11" y="2574"/>
                </a:moveTo>
                <a:lnTo>
                  <a:pt x="11" y="2574"/>
                </a:lnTo>
                <a:cubicBezTo>
                  <a:pt x="12" y="2572"/>
                  <a:pt x="14" y="2571"/>
                  <a:pt x="16" y="2572"/>
                </a:cubicBezTo>
                <a:cubicBezTo>
                  <a:pt x="18" y="2573"/>
                  <a:pt x="19" y="2576"/>
                  <a:pt x="18" y="2578"/>
                </a:cubicBezTo>
                <a:cubicBezTo>
                  <a:pt x="17" y="2580"/>
                  <a:pt x="15" y="2581"/>
                  <a:pt x="13" y="2580"/>
                </a:cubicBezTo>
                <a:cubicBezTo>
                  <a:pt x="11" y="2579"/>
                  <a:pt x="10" y="2576"/>
                  <a:pt x="11" y="2574"/>
                </a:cubicBezTo>
                <a:close/>
                <a:moveTo>
                  <a:pt x="21" y="2562"/>
                </a:moveTo>
                <a:lnTo>
                  <a:pt x="21" y="2562"/>
                </a:lnTo>
                <a:cubicBezTo>
                  <a:pt x="22" y="2560"/>
                  <a:pt x="24" y="2559"/>
                  <a:pt x="26" y="2560"/>
                </a:cubicBezTo>
                <a:cubicBezTo>
                  <a:pt x="28" y="2561"/>
                  <a:pt x="29" y="2563"/>
                  <a:pt x="28" y="2565"/>
                </a:cubicBezTo>
                <a:cubicBezTo>
                  <a:pt x="27" y="2567"/>
                  <a:pt x="24" y="2568"/>
                  <a:pt x="22" y="2567"/>
                </a:cubicBezTo>
                <a:cubicBezTo>
                  <a:pt x="20" y="2566"/>
                  <a:pt x="20" y="2564"/>
                  <a:pt x="21" y="2562"/>
                </a:cubicBezTo>
                <a:close/>
                <a:moveTo>
                  <a:pt x="30" y="2549"/>
                </a:moveTo>
                <a:lnTo>
                  <a:pt x="30" y="2549"/>
                </a:lnTo>
                <a:cubicBezTo>
                  <a:pt x="31" y="2547"/>
                  <a:pt x="34" y="2546"/>
                  <a:pt x="36" y="2547"/>
                </a:cubicBezTo>
                <a:cubicBezTo>
                  <a:pt x="38" y="2548"/>
                  <a:pt x="38" y="2550"/>
                  <a:pt x="37" y="2552"/>
                </a:cubicBezTo>
                <a:cubicBezTo>
                  <a:pt x="36" y="2554"/>
                  <a:pt x="34" y="2555"/>
                  <a:pt x="32" y="2554"/>
                </a:cubicBezTo>
                <a:cubicBezTo>
                  <a:pt x="30" y="2553"/>
                  <a:pt x="29" y="2551"/>
                  <a:pt x="30" y="2549"/>
                </a:cubicBezTo>
                <a:close/>
                <a:moveTo>
                  <a:pt x="40" y="2536"/>
                </a:moveTo>
                <a:lnTo>
                  <a:pt x="40" y="2536"/>
                </a:lnTo>
                <a:cubicBezTo>
                  <a:pt x="41" y="2534"/>
                  <a:pt x="43" y="2533"/>
                  <a:pt x="45" y="2534"/>
                </a:cubicBezTo>
                <a:cubicBezTo>
                  <a:pt x="47" y="2535"/>
                  <a:pt x="48" y="2538"/>
                  <a:pt x="47" y="2540"/>
                </a:cubicBezTo>
                <a:cubicBezTo>
                  <a:pt x="46" y="2542"/>
                  <a:pt x="44" y="2542"/>
                  <a:pt x="42" y="2541"/>
                </a:cubicBezTo>
                <a:cubicBezTo>
                  <a:pt x="40" y="2540"/>
                  <a:pt x="39" y="2538"/>
                  <a:pt x="40" y="2536"/>
                </a:cubicBezTo>
                <a:close/>
                <a:moveTo>
                  <a:pt x="50" y="2523"/>
                </a:moveTo>
                <a:lnTo>
                  <a:pt x="50" y="2523"/>
                </a:lnTo>
                <a:cubicBezTo>
                  <a:pt x="51" y="2521"/>
                  <a:pt x="53" y="2521"/>
                  <a:pt x="55" y="2522"/>
                </a:cubicBezTo>
                <a:cubicBezTo>
                  <a:pt x="57" y="2523"/>
                  <a:pt x="58" y="2525"/>
                  <a:pt x="57" y="2527"/>
                </a:cubicBezTo>
                <a:cubicBezTo>
                  <a:pt x="56" y="2529"/>
                  <a:pt x="53" y="2530"/>
                  <a:pt x="52" y="2529"/>
                </a:cubicBezTo>
                <a:cubicBezTo>
                  <a:pt x="50" y="2528"/>
                  <a:pt x="49" y="2525"/>
                  <a:pt x="50" y="2523"/>
                </a:cubicBezTo>
                <a:close/>
                <a:moveTo>
                  <a:pt x="59" y="2511"/>
                </a:moveTo>
                <a:lnTo>
                  <a:pt x="59" y="2511"/>
                </a:lnTo>
                <a:cubicBezTo>
                  <a:pt x="60" y="2509"/>
                  <a:pt x="63" y="2508"/>
                  <a:pt x="65" y="2509"/>
                </a:cubicBezTo>
                <a:cubicBezTo>
                  <a:pt x="67" y="2510"/>
                  <a:pt x="68" y="2512"/>
                  <a:pt x="67" y="2514"/>
                </a:cubicBezTo>
                <a:cubicBezTo>
                  <a:pt x="66" y="2516"/>
                  <a:pt x="63" y="2517"/>
                  <a:pt x="61" y="2516"/>
                </a:cubicBezTo>
                <a:cubicBezTo>
                  <a:pt x="59" y="2515"/>
                  <a:pt x="58" y="2513"/>
                  <a:pt x="59" y="2511"/>
                </a:cubicBezTo>
                <a:close/>
                <a:moveTo>
                  <a:pt x="69" y="2498"/>
                </a:moveTo>
                <a:lnTo>
                  <a:pt x="69" y="2498"/>
                </a:lnTo>
                <a:cubicBezTo>
                  <a:pt x="70" y="2496"/>
                  <a:pt x="73" y="2495"/>
                  <a:pt x="75" y="2496"/>
                </a:cubicBezTo>
                <a:cubicBezTo>
                  <a:pt x="76" y="2497"/>
                  <a:pt x="77" y="2499"/>
                  <a:pt x="76" y="2501"/>
                </a:cubicBezTo>
                <a:cubicBezTo>
                  <a:pt x="75" y="2503"/>
                  <a:pt x="73" y="2504"/>
                  <a:pt x="71" y="2503"/>
                </a:cubicBezTo>
                <a:cubicBezTo>
                  <a:pt x="69" y="2502"/>
                  <a:pt x="68" y="2500"/>
                  <a:pt x="69" y="2498"/>
                </a:cubicBezTo>
                <a:close/>
                <a:moveTo>
                  <a:pt x="79" y="2485"/>
                </a:moveTo>
                <a:lnTo>
                  <a:pt x="79" y="2485"/>
                </a:lnTo>
                <a:cubicBezTo>
                  <a:pt x="80" y="2483"/>
                  <a:pt x="82" y="2482"/>
                  <a:pt x="84" y="2483"/>
                </a:cubicBezTo>
                <a:cubicBezTo>
                  <a:pt x="86" y="2484"/>
                  <a:pt x="87" y="2487"/>
                  <a:pt x="86" y="2489"/>
                </a:cubicBezTo>
                <a:cubicBezTo>
                  <a:pt x="85" y="2491"/>
                  <a:pt x="83" y="2491"/>
                  <a:pt x="81" y="2491"/>
                </a:cubicBezTo>
                <a:cubicBezTo>
                  <a:pt x="79" y="2490"/>
                  <a:pt x="78" y="2487"/>
                  <a:pt x="79" y="2485"/>
                </a:cubicBezTo>
                <a:close/>
                <a:moveTo>
                  <a:pt x="89" y="2472"/>
                </a:moveTo>
                <a:lnTo>
                  <a:pt x="89" y="2472"/>
                </a:lnTo>
                <a:cubicBezTo>
                  <a:pt x="90" y="2470"/>
                  <a:pt x="92" y="2470"/>
                  <a:pt x="94" y="2471"/>
                </a:cubicBezTo>
                <a:cubicBezTo>
                  <a:pt x="96" y="2472"/>
                  <a:pt x="97" y="2474"/>
                  <a:pt x="96" y="2476"/>
                </a:cubicBezTo>
                <a:cubicBezTo>
                  <a:pt x="95" y="2478"/>
                  <a:pt x="92" y="2479"/>
                  <a:pt x="90" y="2478"/>
                </a:cubicBezTo>
                <a:cubicBezTo>
                  <a:pt x="88" y="2477"/>
                  <a:pt x="88" y="2474"/>
                  <a:pt x="89" y="2472"/>
                </a:cubicBezTo>
                <a:close/>
                <a:moveTo>
                  <a:pt x="98" y="2460"/>
                </a:moveTo>
                <a:lnTo>
                  <a:pt x="98" y="2460"/>
                </a:lnTo>
                <a:cubicBezTo>
                  <a:pt x="99" y="2458"/>
                  <a:pt x="102" y="2457"/>
                  <a:pt x="104" y="2458"/>
                </a:cubicBezTo>
                <a:cubicBezTo>
                  <a:pt x="106" y="2459"/>
                  <a:pt x="106" y="2461"/>
                  <a:pt x="105" y="2463"/>
                </a:cubicBezTo>
                <a:cubicBezTo>
                  <a:pt x="104" y="2465"/>
                  <a:pt x="102" y="2466"/>
                  <a:pt x="100" y="2465"/>
                </a:cubicBezTo>
                <a:cubicBezTo>
                  <a:pt x="98" y="2464"/>
                  <a:pt x="97" y="2462"/>
                  <a:pt x="98" y="2460"/>
                </a:cubicBezTo>
                <a:close/>
                <a:moveTo>
                  <a:pt x="108" y="2447"/>
                </a:moveTo>
                <a:lnTo>
                  <a:pt x="108" y="2447"/>
                </a:lnTo>
                <a:cubicBezTo>
                  <a:pt x="109" y="2445"/>
                  <a:pt x="111" y="2444"/>
                  <a:pt x="113" y="2445"/>
                </a:cubicBezTo>
                <a:cubicBezTo>
                  <a:pt x="115" y="2446"/>
                  <a:pt x="116" y="2449"/>
                  <a:pt x="115" y="2451"/>
                </a:cubicBezTo>
                <a:cubicBezTo>
                  <a:pt x="114" y="2452"/>
                  <a:pt x="112" y="2453"/>
                  <a:pt x="110" y="2452"/>
                </a:cubicBezTo>
                <a:cubicBezTo>
                  <a:pt x="108" y="2451"/>
                  <a:pt x="107" y="2449"/>
                  <a:pt x="108" y="2447"/>
                </a:cubicBezTo>
                <a:close/>
                <a:moveTo>
                  <a:pt x="118" y="2434"/>
                </a:moveTo>
                <a:lnTo>
                  <a:pt x="118" y="2434"/>
                </a:lnTo>
                <a:cubicBezTo>
                  <a:pt x="119" y="2432"/>
                  <a:pt x="121" y="2431"/>
                  <a:pt x="123" y="2432"/>
                </a:cubicBezTo>
                <a:cubicBezTo>
                  <a:pt x="125" y="2433"/>
                  <a:pt x="126" y="2436"/>
                  <a:pt x="125" y="2438"/>
                </a:cubicBezTo>
                <a:cubicBezTo>
                  <a:pt x="124" y="2440"/>
                  <a:pt x="121" y="2441"/>
                  <a:pt x="119" y="2440"/>
                </a:cubicBezTo>
                <a:cubicBezTo>
                  <a:pt x="117" y="2439"/>
                  <a:pt x="117" y="2436"/>
                  <a:pt x="118" y="2434"/>
                </a:cubicBezTo>
                <a:close/>
                <a:moveTo>
                  <a:pt x="127" y="2421"/>
                </a:moveTo>
                <a:lnTo>
                  <a:pt x="127" y="2421"/>
                </a:lnTo>
                <a:cubicBezTo>
                  <a:pt x="128" y="2419"/>
                  <a:pt x="131" y="2419"/>
                  <a:pt x="133" y="2420"/>
                </a:cubicBezTo>
                <a:cubicBezTo>
                  <a:pt x="135" y="2421"/>
                  <a:pt x="135" y="2423"/>
                  <a:pt x="134" y="2425"/>
                </a:cubicBezTo>
                <a:cubicBezTo>
                  <a:pt x="134" y="2427"/>
                  <a:pt x="131" y="2428"/>
                  <a:pt x="129" y="2427"/>
                </a:cubicBezTo>
                <a:cubicBezTo>
                  <a:pt x="127" y="2426"/>
                  <a:pt x="126" y="2423"/>
                  <a:pt x="127" y="2421"/>
                </a:cubicBezTo>
                <a:close/>
                <a:moveTo>
                  <a:pt x="137" y="2409"/>
                </a:moveTo>
                <a:lnTo>
                  <a:pt x="137" y="2409"/>
                </a:lnTo>
                <a:cubicBezTo>
                  <a:pt x="138" y="2407"/>
                  <a:pt x="140" y="2406"/>
                  <a:pt x="142" y="2407"/>
                </a:cubicBezTo>
                <a:cubicBezTo>
                  <a:pt x="144" y="2408"/>
                  <a:pt x="145" y="2410"/>
                  <a:pt x="144" y="2412"/>
                </a:cubicBezTo>
                <a:cubicBezTo>
                  <a:pt x="143" y="2414"/>
                  <a:pt x="141" y="2415"/>
                  <a:pt x="139" y="2414"/>
                </a:cubicBezTo>
                <a:cubicBezTo>
                  <a:pt x="137" y="2413"/>
                  <a:pt x="136" y="2411"/>
                  <a:pt x="137" y="2409"/>
                </a:cubicBezTo>
                <a:close/>
                <a:moveTo>
                  <a:pt x="147" y="2396"/>
                </a:moveTo>
                <a:lnTo>
                  <a:pt x="147" y="2396"/>
                </a:lnTo>
                <a:cubicBezTo>
                  <a:pt x="148" y="2394"/>
                  <a:pt x="150" y="2393"/>
                  <a:pt x="152" y="2394"/>
                </a:cubicBezTo>
                <a:cubicBezTo>
                  <a:pt x="154" y="2395"/>
                  <a:pt x="155" y="2398"/>
                  <a:pt x="154" y="2400"/>
                </a:cubicBezTo>
                <a:cubicBezTo>
                  <a:pt x="153" y="2402"/>
                  <a:pt x="151" y="2402"/>
                  <a:pt x="149" y="2401"/>
                </a:cubicBezTo>
                <a:cubicBezTo>
                  <a:pt x="147" y="2400"/>
                  <a:pt x="146" y="2398"/>
                  <a:pt x="147" y="2396"/>
                </a:cubicBezTo>
                <a:close/>
                <a:moveTo>
                  <a:pt x="156" y="2383"/>
                </a:moveTo>
                <a:lnTo>
                  <a:pt x="156" y="2383"/>
                </a:lnTo>
                <a:cubicBezTo>
                  <a:pt x="157" y="2381"/>
                  <a:pt x="160" y="2380"/>
                  <a:pt x="162" y="2381"/>
                </a:cubicBezTo>
                <a:cubicBezTo>
                  <a:pt x="164" y="2382"/>
                  <a:pt x="165" y="2385"/>
                  <a:pt x="164" y="2387"/>
                </a:cubicBezTo>
                <a:cubicBezTo>
                  <a:pt x="163" y="2389"/>
                  <a:pt x="160" y="2390"/>
                  <a:pt x="158" y="2389"/>
                </a:cubicBezTo>
                <a:cubicBezTo>
                  <a:pt x="156" y="2388"/>
                  <a:pt x="155" y="2385"/>
                  <a:pt x="156" y="2383"/>
                </a:cubicBezTo>
                <a:close/>
                <a:moveTo>
                  <a:pt x="166" y="2371"/>
                </a:moveTo>
                <a:lnTo>
                  <a:pt x="166" y="2371"/>
                </a:lnTo>
                <a:cubicBezTo>
                  <a:pt x="167" y="2369"/>
                  <a:pt x="170" y="2368"/>
                  <a:pt x="172" y="2369"/>
                </a:cubicBezTo>
                <a:cubicBezTo>
                  <a:pt x="173" y="2370"/>
                  <a:pt x="174" y="2372"/>
                  <a:pt x="173" y="2374"/>
                </a:cubicBezTo>
                <a:cubicBezTo>
                  <a:pt x="172" y="2376"/>
                  <a:pt x="170" y="2377"/>
                  <a:pt x="168" y="2376"/>
                </a:cubicBezTo>
                <a:cubicBezTo>
                  <a:pt x="166" y="2375"/>
                  <a:pt x="165" y="2373"/>
                  <a:pt x="166" y="2371"/>
                </a:cubicBezTo>
                <a:close/>
                <a:moveTo>
                  <a:pt x="176" y="2358"/>
                </a:moveTo>
                <a:lnTo>
                  <a:pt x="176" y="2358"/>
                </a:lnTo>
                <a:cubicBezTo>
                  <a:pt x="177" y="2356"/>
                  <a:pt x="179" y="2355"/>
                  <a:pt x="181" y="2356"/>
                </a:cubicBezTo>
                <a:cubicBezTo>
                  <a:pt x="183" y="2357"/>
                  <a:pt x="184" y="2359"/>
                  <a:pt x="183" y="2361"/>
                </a:cubicBezTo>
                <a:cubicBezTo>
                  <a:pt x="182" y="2363"/>
                  <a:pt x="180" y="2364"/>
                  <a:pt x="178" y="2363"/>
                </a:cubicBezTo>
                <a:cubicBezTo>
                  <a:pt x="176" y="2362"/>
                  <a:pt x="175" y="2360"/>
                  <a:pt x="176" y="2358"/>
                </a:cubicBezTo>
                <a:close/>
                <a:moveTo>
                  <a:pt x="186" y="2345"/>
                </a:moveTo>
                <a:lnTo>
                  <a:pt x="186" y="2345"/>
                </a:lnTo>
                <a:cubicBezTo>
                  <a:pt x="187" y="2343"/>
                  <a:pt x="189" y="2342"/>
                  <a:pt x="191" y="2343"/>
                </a:cubicBezTo>
                <a:cubicBezTo>
                  <a:pt x="193" y="2344"/>
                  <a:pt x="194" y="2347"/>
                  <a:pt x="193" y="2349"/>
                </a:cubicBezTo>
                <a:cubicBezTo>
                  <a:pt x="192" y="2351"/>
                  <a:pt x="189" y="2351"/>
                  <a:pt x="187" y="2350"/>
                </a:cubicBezTo>
                <a:cubicBezTo>
                  <a:pt x="185" y="2349"/>
                  <a:pt x="185" y="2347"/>
                  <a:pt x="186" y="2345"/>
                </a:cubicBezTo>
                <a:close/>
                <a:moveTo>
                  <a:pt x="195" y="2332"/>
                </a:moveTo>
                <a:lnTo>
                  <a:pt x="195" y="2332"/>
                </a:lnTo>
                <a:cubicBezTo>
                  <a:pt x="196" y="2330"/>
                  <a:pt x="199" y="2330"/>
                  <a:pt x="201" y="2331"/>
                </a:cubicBezTo>
                <a:cubicBezTo>
                  <a:pt x="203" y="2332"/>
                  <a:pt x="203" y="2334"/>
                  <a:pt x="202" y="2336"/>
                </a:cubicBezTo>
                <a:cubicBezTo>
                  <a:pt x="201" y="2338"/>
                  <a:pt x="199" y="2339"/>
                  <a:pt x="197" y="2338"/>
                </a:cubicBezTo>
                <a:cubicBezTo>
                  <a:pt x="195" y="2337"/>
                  <a:pt x="194" y="2334"/>
                  <a:pt x="195" y="2332"/>
                </a:cubicBezTo>
                <a:close/>
                <a:moveTo>
                  <a:pt x="205" y="2320"/>
                </a:moveTo>
                <a:lnTo>
                  <a:pt x="205" y="2320"/>
                </a:lnTo>
                <a:cubicBezTo>
                  <a:pt x="206" y="2318"/>
                  <a:pt x="208" y="2317"/>
                  <a:pt x="210" y="2318"/>
                </a:cubicBezTo>
                <a:cubicBezTo>
                  <a:pt x="212" y="2319"/>
                  <a:pt x="213" y="2321"/>
                  <a:pt x="212" y="2323"/>
                </a:cubicBezTo>
                <a:cubicBezTo>
                  <a:pt x="211" y="2325"/>
                  <a:pt x="209" y="2326"/>
                  <a:pt x="207" y="2325"/>
                </a:cubicBezTo>
                <a:cubicBezTo>
                  <a:pt x="205" y="2324"/>
                  <a:pt x="204" y="2322"/>
                  <a:pt x="205" y="2320"/>
                </a:cubicBezTo>
                <a:close/>
                <a:moveTo>
                  <a:pt x="215" y="2307"/>
                </a:moveTo>
                <a:lnTo>
                  <a:pt x="215" y="2307"/>
                </a:lnTo>
                <a:cubicBezTo>
                  <a:pt x="216" y="2305"/>
                  <a:pt x="218" y="2304"/>
                  <a:pt x="220" y="2305"/>
                </a:cubicBezTo>
                <a:cubicBezTo>
                  <a:pt x="222" y="2306"/>
                  <a:pt x="223" y="2308"/>
                  <a:pt x="222" y="2310"/>
                </a:cubicBezTo>
                <a:cubicBezTo>
                  <a:pt x="221" y="2312"/>
                  <a:pt x="218" y="2313"/>
                  <a:pt x="216" y="2312"/>
                </a:cubicBezTo>
                <a:cubicBezTo>
                  <a:pt x="214" y="2311"/>
                  <a:pt x="214" y="2309"/>
                  <a:pt x="215" y="2307"/>
                </a:cubicBezTo>
                <a:close/>
                <a:moveTo>
                  <a:pt x="224" y="2294"/>
                </a:moveTo>
                <a:lnTo>
                  <a:pt x="224" y="2294"/>
                </a:lnTo>
                <a:cubicBezTo>
                  <a:pt x="225" y="2292"/>
                  <a:pt x="228" y="2291"/>
                  <a:pt x="230" y="2292"/>
                </a:cubicBezTo>
                <a:cubicBezTo>
                  <a:pt x="232" y="2293"/>
                  <a:pt x="232" y="2296"/>
                  <a:pt x="232" y="2298"/>
                </a:cubicBezTo>
                <a:cubicBezTo>
                  <a:pt x="231" y="2300"/>
                  <a:pt x="228" y="2300"/>
                  <a:pt x="226" y="2299"/>
                </a:cubicBezTo>
                <a:cubicBezTo>
                  <a:pt x="224" y="2299"/>
                  <a:pt x="223" y="2296"/>
                  <a:pt x="224" y="2294"/>
                </a:cubicBezTo>
                <a:close/>
                <a:moveTo>
                  <a:pt x="234" y="2281"/>
                </a:moveTo>
                <a:lnTo>
                  <a:pt x="234" y="2281"/>
                </a:lnTo>
                <a:cubicBezTo>
                  <a:pt x="235" y="2279"/>
                  <a:pt x="237" y="2279"/>
                  <a:pt x="239" y="2280"/>
                </a:cubicBezTo>
                <a:cubicBezTo>
                  <a:pt x="241" y="2281"/>
                  <a:pt x="242" y="2283"/>
                  <a:pt x="241" y="2285"/>
                </a:cubicBezTo>
                <a:cubicBezTo>
                  <a:pt x="240" y="2287"/>
                  <a:pt x="238" y="2288"/>
                  <a:pt x="236" y="2287"/>
                </a:cubicBezTo>
                <a:cubicBezTo>
                  <a:pt x="234" y="2286"/>
                  <a:pt x="233" y="2283"/>
                  <a:pt x="234" y="2281"/>
                </a:cubicBezTo>
                <a:close/>
                <a:moveTo>
                  <a:pt x="244" y="2269"/>
                </a:moveTo>
                <a:lnTo>
                  <a:pt x="244" y="2269"/>
                </a:lnTo>
                <a:cubicBezTo>
                  <a:pt x="245" y="2267"/>
                  <a:pt x="247" y="2266"/>
                  <a:pt x="249" y="2267"/>
                </a:cubicBezTo>
                <a:cubicBezTo>
                  <a:pt x="251" y="2268"/>
                  <a:pt x="252" y="2270"/>
                  <a:pt x="251" y="2272"/>
                </a:cubicBezTo>
                <a:cubicBezTo>
                  <a:pt x="250" y="2274"/>
                  <a:pt x="248" y="2275"/>
                  <a:pt x="246" y="2274"/>
                </a:cubicBezTo>
                <a:cubicBezTo>
                  <a:pt x="244" y="2273"/>
                  <a:pt x="243" y="2271"/>
                  <a:pt x="244" y="2269"/>
                </a:cubicBezTo>
                <a:close/>
                <a:moveTo>
                  <a:pt x="253" y="2256"/>
                </a:moveTo>
                <a:lnTo>
                  <a:pt x="253" y="2256"/>
                </a:lnTo>
                <a:cubicBezTo>
                  <a:pt x="254" y="2254"/>
                  <a:pt x="257" y="2253"/>
                  <a:pt x="259" y="2254"/>
                </a:cubicBezTo>
                <a:cubicBezTo>
                  <a:pt x="261" y="2255"/>
                  <a:pt x="262" y="2258"/>
                  <a:pt x="261" y="2259"/>
                </a:cubicBezTo>
                <a:cubicBezTo>
                  <a:pt x="260" y="2261"/>
                  <a:pt x="257" y="2262"/>
                  <a:pt x="255" y="2261"/>
                </a:cubicBezTo>
                <a:cubicBezTo>
                  <a:pt x="253" y="2260"/>
                  <a:pt x="252" y="2258"/>
                  <a:pt x="253" y="2256"/>
                </a:cubicBezTo>
                <a:close/>
                <a:moveTo>
                  <a:pt x="263" y="2243"/>
                </a:moveTo>
                <a:lnTo>
                  <a:pt x="263" y="2243"/>
                </a:lnTo>
                <a:cubicBezTo>
                  <a:pt x="264" y="2241"/>
                  <a:pt x="267" y="2240"/>
                  <a:pt x="269" y="2241"/>
                </a:cubicBezTo>
                <a:cubicBezTo>
                  <a:pt x="271" y="2242"/>
                  <a:pt x="271" y="2245"/>
                  <a:pt x="270" y="2247"/>
                </a:cubicBezTo>
                <a:cubicBezTo>
                  <a:pt x="269" y="2249"/>
                  <a:pt x="267" y="2250"/>
                  <a:pt x="265" y="2249"/>
                </a:cubicBezTo>
                <a:cubicBezTo>
                  <a:pt x="263" y="2248"/>
                  <a:pt x="262" y="2245"/>
                  <a:pt x="263" y="2243"/>
                </a:cubicBezTo>
                <a:close/>
                <a:moveTo>
                  <a:pt x="273" y="2230"/>
                </a:moveTo>
                <a:lnTo>
                  <a:pt x="273" y="2230"/>
                </a:lnTo>
                <a:cubicBezTo>
                  <a:pt x="274" y="2228"/>
                  <a:pt x="276" y="2228"/>
                  <a:pt x="278" y="2229"/>
                </a:cubicBezTo>
                <a:cubicBezTo>
                  <a:pt x="280" y="2230"/>
                  <a:pt x="281" y="2232"/>
                  <a:pt x="280" y="2234"/>
                </a:cubicBezTo>
                <a:cubicBezTo>
                  <a:pt x="279" y="2236"/>
                  <a:pt x="277" y="2237"/>
                  <a:pt x="275" y="2236"/>
                </a:cubicBezTo>
                <a:cubicBezTo>
                  <a:pt x="273" y="2235"/>
                  <a:pt x="272" y="2232"/>
                  <a:pt x="273" y="2230"/>
                </a:cubicBezTo>
                <a:close/>
                <a:moveTo>
                  <a:pt x="283" y="2218"/>
                </a:moveTo>
                <a:lnTo>
                  <a:pt x="283" y="2218"/>
                </a:lnTo>
                <a:cubicBezTo>
                  <a:pt x="284" y="2216"/>
                  <a:pt x="286" y="2215"/>
                  <a:pt x="288" y="2216"/>
                </a:cubicBezTo>
                <a:cubicBezTo>
                  <a:pt x="290" y="2217"/>
                  <a:pt x="291" y="2219"/>
                  <a:pt x="290" y="2221"/>
                </a:cubicBezTo>
                <a:cubicBezTo>
                  <a:pt x="289" y="2223"/>
                  <a:pt x="286" y="2224"/>
                  <a:pt x="284" y="2223"/>
                </a:cubicBezTo>
                <a:cubicBezTo>
                  <a:pt x="282" y="2222"/>
                  <a:pt x="282" y="2220"/>
                  <a:pt x="283" y="2218"/>
                </a:cubicBezTo>
                <a:close/>
                <a:moveTo>
                  <a:pt x="292" y="2205"/>
                </a:moveTo>
                <a:lnTo>
                  <a:pt x="292" y="2205"/>
                </a:lnTo>
                <a:cubicBezTo>
                  <a:pt x="293" y="2203"/>
                  <a:pt x="296" y="2202"/>
                  <a:pt x="298" y="2203"/>
                </a:cubicBezTo>
                <a:cubicBezTo>
                  <a:pt x="300" y="2204"/>
                  <a:pt x="300" y="2207"/>
                  <a:pt x="299" y="2209"/>
                </a:cubicBezTo>
                <a:cubicBezTo>
                  <a:pt x="298" y="2211"/>
                  <a:pt x="296" y="2211"/>
                  <a:pt x="294" y="2210"/>
                </a:cubicBezTo>
                <a:cubicBezTo>
                  <a:pt x="292" y="2209"/>
                  <a:pt x="291" y="2207"/>
                  <a:pt x="292" y="2205"/>
                </a:cubicBezTo>
                <a:close/>
                <a:moveTo>
                  <a:pt x="302" y="2192"/>
                </a:moveTo>
                <a:lnTo>
                  <a:pt x="302" y="2192"/>
                </a:lnTo>
                <a:cubicBezTo>
                  <a:pt x="303" y="2190"/>
                  <a:pt x="305" y="2189"/>
                  <a:pt x="307" y="2190"/>
                </a:cubicBezTo>
                <a:cubicBezTo>
                  <a:pt x="309" y="2191"/>
                  <a:pt x="310" y="2194"/>
                  <a:pt x="309" y="2196"/>
                </a:cubicBezTo>
                <a:cubicBezTo>
                  <a:pt x="308" y="2198"/>
                  <a:pt x="306" y="2199"/>
                  <a:pt x="304" y="2198"/>
                </a:cubicBezTo>
                <a:cubicBezTo>
                  <a:pt x="302" y="2197"/>
                  <a:pt x="301" y="2194"/>
                  <a:pt x="302" y="2192"/>
                </a:cubicBezTo>
                <a:close/>
                <a:moveTo>
                  <a:pt x="312" y="2180"/>
                </a:moveTo>
                <a:lnTo>
                  <a:pt x="312" y="2180"/>
                </a:lnTo>
                <a:cubicBezTo>
                  <a:pt x="313" y="2178"/>
                  <a:pt x="315" y="2177"/>
                  <a:pt x="317" y="2178"/>
                </a:cubicBezTo>
                <a:cubicBezTo>
                  <a:pt x="319" y="2179"/>
                  <a:pt x="320" y="2181"/>
                  <a:pt x="319" y="2183"/>
                </a:cubicBezTo>
                <a:cubicBezTo>
                  <a:pt x="318" y="2185"/>
                  <a:pt x="315" y="2186"/>
                  <a:pt x="313" y="2185"/>
                </a:cubicBezTo>
                <a:cubicBezTo>
                  <a:pt x="311" y="2184"/>
                  <a:pt x="311" y="2181"/>
                  <a:pt x="312" y="2180"/>
                </a:cubicBezTo>
                <a:close/>
                <a:moveTo>
                  <a:pt x="321" y="2167"/>
                </a:moveTo>
                <a:lnTo>
                  <a:pt x="321" y="2167"/>
                </a:lnTo>
                <a:cubicBezTo>
                  <a:pt x="322" y="2165"/>
                  <a:pt x="325" y="2164"/>
                  <a:pt x="327" y="2165"/>
                </a:cubicBezTo>
                <a:cubicBezTo>
                  <a:pt x="329" y="2166"/>
                  <a:pt x="330" y="2168"/>
                  <a:pt x="329" y="2170"/>
                </a:cubicBezTo>
                <a:cubicBezTo>
                  <a:pt x="328" y="2172"/>
                  <a:pt x="325" y="2173"/>
                  <a:pt x="323" y="2172"/>
                </a:cubicBezTo>
                <a:cubicBezTo>
                  <a:pt x="321" y="2171"/>
                  <a:pt x="320" y="2169"/>
                  <a:pt x="321" y="2167"/>
                </a:cubicBezTo>
                <a:close/>
                <a:moveTo>
                  <a:pt x="331" y="2154"/>
                </a:moveTo>
                <a:lnTo>
                  <a:pt x="331" y="2154"/>
                </a:lnTo>
                <a:cubicBezTo>
                  <a:pt x="332" y="2152"/>
                  <a:pt x="334" y="2151"/>
                  <a:pt x="336" y="2152"/>
                </a:cubicBezTo>
                <a:cubicBezTo>
                  <a:pt x="338" y="2153"/>
                  <a:pt x="339" y="2156"/>
                  <a:pt x="338" y="2158"/>
                </a:cubicBezTo>
                <a:cubicBezTo>
                  <a:pt x="337" y="2160"/>
                  <a:pt x="335" y="2160"/>
                  <a:pt x="333" y="2159"/>
                </a:cubicBezTo>
                <a:cubicBezTo>
                  <a:pt x="331" y="2158"/>
                  <a:pt x="330" y="2156"/>
                  <a:pt x="331" y="2154"/>
                </a:cubicBezTo>
                <a:close/>
                <a:moveTo>
                  <a:pt x="341" y="2141"/>
                </a:moveTo>
                <a:lnTo>
                  <a:pt x="341" y="2141"/>
                </a:lnTo>
                <a:cubicBezTo>
                  <a:pt x="342" y="2139"/>
                  <a:pt x="344" y="2139"/>
                  <a:pt x="346" y="2140"/>
                </a:cubicBezTo>
                <a:cubicBezTo>
                  <a:pt x="348" y="2141"/>
                  <a:pt x="349" y="2143"/>
                  <a:pt x="348" y="2145"/>
                </a:cubicBezTo>
                <a:cubicBezTo>
                  <a:pt x="347" y="2147"/>
                  <a:pt x="345" y="2148"/>
                  <a:pt x="343" y="2147"/>
                </a:cubicBezTo>
                <a:cubicBezTo>
                  <a:pt x="341" y="2146"/>
                  <a:pt x="340" y="2143"/>
                  <a:pt x="341" y="2141"/>
                </a:cubicBezTo>
                <a:close/>
                <a:moveTo>
                  <a:pt x="350" y="2129"/>
                </a:moveTo>
                <a:lnTo>
                  <a:pt x="350" y="2129"/>
                </a:lnTo>
                <a:cubicBezTo>
                  <a:pt x="351" y="2127"/>
                  <a:pt x="354" y="2126"/>
                  <a:pt x="356" y="2127"/>
                </a:cubicBezTo>
                <a:cubicBezTo>
                  <a:pt x="358" y="2128"/>
                  <a:pt x="359" y="2130"/>
                  <a:pt x="358" y="2132"/>
                </a:cubicBezTo>
                <a:cubicBezTo>
                  <a:pt x="357" y="2134"/>
                  <a:pt x="354" y="2135"/>
                  <a:pt x="352" y="2134"/>
                </a:cubicBezTo>
                <a:cubicBezTo>
                  <a:pt x="350" y="2133"/>
                  <a:pt x="349" y="2131"/>
                  <a:pt x="350" y="2129"/>
                </a:cubicBezTo>
                <a:close/>
                <a:moveTo>
                  <a:pt x="360" y="2116"/>
                </a:moveTo>
                <a:lnTo>
                  <a:pt x="360" y="2116"/>
                </a:lnTo>
                <a:cubicBezTo>
                  <a:pt x="361" y="2114"/>
                  <a:pt x="364" y="2113"/>
                  <a:pt x="366" y="2114"/>
                </a:cubicBezTo>
                <a:cubicBezTo>
                  <a:pt x="368" y="2115"/>
                  <a:pt x="368" y="2117"/>
                  <a:pt x="367" y="2119"/>
                </a:cubicBezTo>
                <a:cubicBezTo>
                  <a:pt x="366" y="2121"/>
                  <a:pt x="364" y="2122"/>
                  <a:pt x="362" y="2121"/>
                </a:cubicBezTo>
                <a:cubicBezTo>
                  <a:pt x="360" y="2120"/>
                  <a:pt x="359" y="2118"/>
                  <a:pt x="360" y="2116"/>
                </a:cubicBezTo>
                <a:close/>
                <a:moveTo>
                  <a:pt x="370" y="2103"/>
                </a:moveTo>
                <a:lnTo>
                  <a:pt x="370" y="2103"/>
                </a:lnTo>
                <a:cubicBezTo>
                  <a:pt x="371" y="2101"/>
                  <a:pt x="373" y="2100"/>
                  <a:pt x="375" y="2101"/>
                </a:cubicBezTo>
                <a:cubicBezTo>
                  <a:pt x="377" y="2102"/>
                  <a:pt x="378" y="2105"/>
                  <a:pt x="377" y="2107"/>
                </a:cubicBezTo>
                <a:cubicBezTo>
                  <a:pt x="376" y="2109"/>
                  <a:pt x="374" y="2109"/>
                  <a:pt x="372" y="2108"/>
                </a:cubicBezTo>
                <a:cubicBezTo>
                  <a:pt x="370" y="2107"/>
                  <a:pt x="369" y="2105"/>
                  <a:pt x="370" y="2103"/>
                </a:cubicBezTo>
                <a:close/>
                <a:moveTo>
                  <a:pt x="380" y="2090"/>
                </a:moveTo>
                <a:lnTo>
                  <a:pt x="380" y="2090"/>
                </a:lnTo>
                <a:cubicBezTo>
                  <a:pt x="381" y="2088"/>
                  <a:pt x="383" y="2088"/>
                  <a:pt x="385" y="2089"/>
                </a:cubicBezTo>
                <a:cubicBezTo>
                  <a:pt x="387" y="2090"/>
                  <a:pt x="388" y="2092"/>
                  <a:pt x="387" y="2094"/>
                </a:cubicBezTo>
                <a:cubicBezTo>
                  <a:pt x="386" y="2096"/>
                  <a:pt x="383" y="2097"/>
                  <a:pt x="381" y="2096"/>
                </a:cubicBezTo>
                <a:cubicBezTo>
                  <a:pt x="379" y="2095"/>
                  <a:pt x="379" y="2092"/>
                  <a:pt x="380" y="2090"/>
                </a:cubicBezTo>
                <a:close/>
                <a:moveTo>
                  <a:pt x="389" y="2078"/>
                </a:moveTo>
                <a:lnTo>
                  <a:pt x="389" y="2078"/>
                </a:lnTo>
                <a:cubicBezTo>
                  <a:pt x="390" y="2076"/>
                  <a:pt x="393" y="2075"/>
                  <a:pt x="395" y="2076"/>
                </a:cubicBezTo>
                <a:cubicBezTo>
                  <a:pt x="397" y="2077"/>
                  <a:pt x="397" y="2079"/>
                  <a:pt x="396" y="2081"/>
                </a:cubicBezTo>
                <a:cubicBezTo>
                  <a:pt x="395" y="2083"/>
                  <a:pt x="393" y="2084"/>
                  <a:pt x="391" y="2083"/>
                </a:cubicBezTo>
                <a:cubicBezTo>
                  <a:pt x="389" y="2082"/>
                  <a:pt x="388" y="2080"/>
                  <a:pt x="389" y="2078"/>
                </a:cubicBezTo>
                <a:close/>
                <a:moveTo>
                  <a:pt x="399" y="2065"/>
                </a:moveTo>
                <a:lnTo>
                  <a:pt x="399" y="2065"/>
                </a:lnTo>
                <a:cubicBezTo>
                  <a:pt x="400" y="2063"/>
                  <a:pt x="402" y="2062"/>
                  <a:pt x="404" y="2063"/>
                </a:cubicBezTo>
                <a:cubicBezTo>
                  <a:pt x="406" y="2064"/>
                  <a:pt x="407" y="2066"/>
                  <a:pt x="406" y="2068"/>
                </a:cubicBezTo>
                <a:cubicBezTo>
                  <a:pt x="405" y="2070"/>
                  <a:pt x="403" y="2071"/>
                  <a:pt x="401" y="2070"/>
                </a:cubicBezTo>
                <a:cubicBezTo>
                  <a:pt x="399" y="2069"/>
                  <a:pt x="398" y="2067"/>
                  <a:pt x="399" y="2065"/>
                </a:cubicBezTo>
                <a:close/>
                <a:moveTo>
                  <a:pt x="409" y="2052"/>
                </a:moveTo>
                <a:lnTo>
                  <a:pt x="409" y="2052"/>
                </a:lnTo>
                <a:cubicBezTo>
                  <a:pt x="410" y="2050"/>
                  <a:pt x="412" y="2049"/>
                  <a:pt x="414" y="2050"/>
                </a:cubicBezTo>
                <a:cubicBezTo>
                  <a:pt x="416" y="2051"/>
                  <a:pt x="417" y="2054"/>
                  <a:pt x="416" y="2056"/>
                </a:cubicBezTo>
                <a:cubicBezTo>
                  <a:pt x="415" y="2058"/>
                  <a:pt x="412" y="2059"/>
                  <a:pt x="410" y="2058"/>
                </a:cubicBezTo>
                <a:cubicBezTo>
                  <a:pt x="408" y="2057"/>
                  <a:pt x="408" y="2054"/>
                  <a:pt x="409" y="2052"/>
                </a:cubicBezTo>
                <a:close/>
                <a:moveTo>
                  <a:pt x="418" y="2039"/>
                </a:moveTo>
                <a:lnTo>
                  <a:pt x="418" y="2039"/>
                </a:lnTo>
                <a:cubicBezTo>
                  <a:pt x="419" y="2037"/>
                  <a:pt x="422" y="2037"/>
                  <a:pt x="424" y="2038"/>
                </a:cubicBezTo>
                <a:cubicBezTo>
                  <a:pt x="426" y="2039"/>
                  <a:pt x="427" y="2041"/>
                  <a:pt x="426" y="2043"/>
                </a:cubicBezTo>
                <a:cubicBezTo>
                  <a:pt x="425" y="2045"/>
                  <a:pt x="422" y="2046"/>
                  <a:pt x="420" y="2045"/>
                </a:cubicBezTo>
                <a:cubicBezTo>
                  <a:pt x="418" y="2044"/>
                  <a:pt x="417" y="2041"/>
                  <a:pt x="418" y="2039"/>
                </a:cubicBezTo>
                <a:close/>
                <a:moveTo>
                  <a:pt x="428" y="2027"/>
                </a:moveTo>
                <a:lnTo>
                  <a:pt x="428" y="2027"/>
                </a:lnTo>
                <a:cubicBezTo>
                  <a:pt x="429" y="2025"/>
                  <a:pt x="431" y="2024"/>
                  <a:pt x="433" y="2025"/>
                </a:cubicBezTo>
                <a:cubicBezTo>
                  <a:pt x="435" y="2026"/>
                  <a:pt x="436" y="2028"/>
                  <a:pt x="435" y="2030"/>
                </a:cubicBezTo>
                <a:cubicBezTo>
                  <a:pt x="434" y="2032"/>
                  <a:pt x="432" y="2033"/>
                  <a:pt x="430" y="2032"/>
                </a:cubicBezTo>
                <a:cubicBezTo>
                  <a:pt x="428" y="2031"/>
                  <a:pt x="427" y="2029"/>
                  <a:pt x="428" y="2027"/>
                </a:cubicBezTo>
                <a:close/>
                <a:moveTo>
                  <a:pt x="438" y="2014"/>
                </a:moveTo>
                <a:lnTo>
                  <a:pt x="438" y="2014"/>
                </a:lnTo>
                <a:cubicBezTo>
                  <a:pt x="439" y="2012"/>
                  <a:pt x="441" y="2011"/>
                  <a:pt x="443" y="2012"/>
                </a:cubicBezTo>
                <a:cubicBezTo>
                  <a:pt x="445" y="2013"/>
                  <a:pt x="446" y="2016"/>
                  <a:pt x="445" y="2018"/>
                </a:cubicBezTo>
                <a:cubicBezTo>
                  <a:pt x="444" y="2020"/>
                  <a:pt x="442" y="2020"/>
                  <a:pt x="440" y="2019"/>
                </a:cubicBezTo>
                <a:cubicBezTo>
                  <a:pt x="438" y="2018"/>
                  <a:pt x="437" y="2016"/>
                  <a:pt x="438" y="2014"/>
                </a:cubicBezTo>
                <a:close/>
                <a:moveTo>
                  <a:pt x="447" y="2001"/>
                </a:moveTo>
                <a:lnTo>
                  <a:pt x="447" y="2001"/>
                </a:lnTo>
                <a:cubicBezTo>
                  <a:pt x="448" y="1999"/>
                  <a:pt x="451" y="1998"/>
                  <a:pt x="453" y="1999"/>
                </a:cubicBezTo>
                <a:cubicBezTo>
                  <a:pt x="455" y="2000"/>
                  <a:pt x="456" y="2003"/>
                  <a:pt x="455" y="2005"/>
                </a:cubicBezTo>
                <a:cubicBezTo>
                  <a:pt x="454" y="2007"/>
                  <a:pt x="451" y="2008"/>
                  <a:pt x="449" y="2007"/>
                </a:cubicBezTo>
                <a:cubicBezTo>
                  <a:pt x="447" y="2006"/>
                  <a:pt x="446" y="2003"/>
                  <a:pt x="447" y="2001"/>
                </a:cubicBezTo>
                <a:close/>
                <a:moveTo>
                  <a:pt x="457" y="1988"/>
                </a:moveTo>
                <a:lnTo>
                  <a:pt x="457" y="1988"/>
                </a:lnTo>
                <a:cubicBezTo>
                  <a:pt x="458" y="1987"/>
                  <a:pt x="461" y="1986"/>
                  <a:pt x="463" y="1987"/>
                </a:cubicBezTo>
                <a:cubicBezTo>
                  <a:pt x="465" y="1988"/>
                  <a:pt x="465" y="1990"/>
                  <a:pt x="464" y="1992"/>
                </a:cubicBezTo>
                <a:cubicBezTo>
                  <a:pt x="463" y="1994"/>
                  <a:pt x="461" y="1995"/>
                  <a:pt x="459" y="1994"/>
                </a:cubicBezTo>
                <a:cubicBezTo>
                  <a:pt x="457" y="1993"/>
                  <a:pt x="456" y="1990"/>
                  <a:pt x="457" y="1988"/>
                </a:cubicBezTo>
                <a:close/>
                <a:moveTo>
                  <a:pt x="467" y="1976"/>
                </a:moveTo>
                <a:lnTo>
                  <a:pt x="467" y="1976"/>
                </a:lnTo>
                <a:cubicBezTo>
                  <a:pt x="468" y="1974"/>
                  <a:pt x="470" y="1973"/>
                  <a:pt x="472" y="1974"/>
                </a:cubicBezTo>
                <a:cubicBezTo>
                  <a:pt x="474" y="1975"/>
                  <a:pt x="475" y="1977"/>
                  <a:pt x="474" y="1979"/>
                </a:cubicBezTo>
                <a:cubicBezTo>
                  <a:pt x="473" y="1981"/>
                  <a:pt x="471" y="1982"/>
                  <a:pt x="469" y="1981"/>
                </a:cubicBezTo>
                <a:cubicBezTo>
                  <a:pt x="467" y="1980"/>
                  <a:pt x="466" y="1978"/>
                  <a:pt x="467" y="1976"/>
                </a:cubicBezTo>
                <a:close/>
                <a:moveTo>
                  <a:pt x="477" y="1963"/>
                </a:moveTo>
                <a:lnTo>
                  <a:pt x="477" y="1963"/>
                </a:lnTo>
                <a:cubicBezTo>
                  <a:pt x="478" y="1961"/>
                  <a:pt x="480" y="1960"/>
                  <a:pt x="482" y="1961"/>
                </a:cubicBezTo>
                <a:cubicBezTo>
                  <a:pt x="484" y="1962"/>
                  <a:pt x="485" y="1965"/>
                  <a:pt x="484" y="1967"/>
                </a:cubicBezTo>
                <a:cubicBezTo>
                  <a:pt x="483" y="1969"/>
                  <a:pt x="480" y="1969"/>
                  <a:pt x="478" y="1968"/>
                </a:cubicBezTo>
                <a:cubicBezTo>
                  <a:pt x="476" y="1967"/>
                  <a:pt x="476" y="1965"/>
                  <a:pt x="477" y="1963"/>
                </a:cubicBezTo>
                <a:close/>
                <a:moveTo>
                  <a:pt x="486" y="1950"/>
                </a:moveTo>
                <a:lnTo>
                  <a:pt x="486" y="1950"/>
                </a:lnTo>
                <a:cubicBezTo>
                  <a:pt x="487" y="1948"/>
                  <a:pt x="490" y="1948"/>
                  <a:pt x="492" y="1948"/>
                </a:cubicBezTo>
                <a:cubicBezTo>
                  <a:pt x="494" y="1949"/>
                  <a:pt x="494" y="1952"/>
                  <a:pt x="493" y="1954"/>
                </a:cubicBezTo>
                <a:cubicBezTo>
                  <a:pt x="492" y="1956"/>
                  <a:pt x="490" y="1957"/>
                  <a:pt x="488" y="1956"/>
                </a:cubicBezTo>
                <a:cubicBezTo>
                  <a:pt x="486" y="1955"/>
                  <a:pt x="485" y="1952"/>
                  <a:pt x="486" y="1950"/>
                </a:cubicBezTo>
                <a:close/>
                <a:moveTo>
                  <a:pt x="496" y="1938"/>
                </a:moveTo>
                <a:lnTo>
                  <a:pt x="496" y="1938"/>
                </a:lnTo>
                <a:cubicBezTo>
                  <a:pt x="497" y="1936"/>
                  <a:pt x="499" y="1935"/>
                  <a:pt x="501" y="1936"/>
                </a:cubicBezTo>
                <a:cubicBezTo>
                  <a:pt x="503" y="1937"/>
                  <a:pt x="504" y="1939"/>
                  <a:pt x="503" y="1941"/>
                </a:cubicBezTo>
                <a:cubicBezTo>
                  <a:pt x="502" y="1943"/>
                  <a:pt x="500" y="1944"/>
                  <a:pt x="498" y="1943"/>
                </a:cubicBezTo>
                <a:cubicBezTo>
                  <a:pt x="496" y="1942"/>
                  <a:pt x="495" y="1940"/>
                  <a:pt x="496" y="1938"/>
                </a:cubicBezTo>
                <a:close/>
                <a:moveTo>
                  <a:pt x="506" y="1925"/>
                </a:moveTo>
                <a:lnTo>
                  <a:pt x="506" y="1925"/>
                </a:lnTo>
                <a:cubicBezTo>
                  <a:pt x="507" y="1923"/>
                  <a:pt x="509" y="1922"/>
                  <a:pt x="511" y="1923"/>
                </a:cubicBezTo>
                <a:cubicBezTo>
                  <a:pt x="513" y="1924"/>
                  <a:pt x="514" y="1926"/>
                  <a:pt x="513" y="1928"/>
                </a:cubicBezTo>
                <a:cubicBezTo>
                  <a:pt x="512" y="1930"/>
                  <a:pt x="509" y="1931"/>
                  <a:pt x="507" y="1930"/>
                </a:cubicBezTo>
                <a:cubicBezTo>
                  <a:pt x="505" y="1929"/>
                  <a:pt x="505" y="1927"/>
                  <a:pt x="506" y="1925"/>
                </a:cubicBezTo>
                <a:close/>
                <a:moveTo>
                  <a:pt x="515" y="1912"/>
                </a:moveTo>
                <a:lnTo>
                  <a:pt x="515" y="1912"/>
                </a:lnTo>
                <a:cubicBezTo>
                  <a:pt x="516" y="1910"/>
                  <a:pt x="519" y="1909"/>
                  <a:pt x="521" y="1910"/>
                </a:cubicBezTo>
                <a:cubicBezTo>
                  <a:pt x="523" y="1911"/>
                  <a:pt x="524" y="1914"/>
                  <a:pt x="523" y="1916"/>
                </a:cubicBezTo>
                <a:cubicBezTo>
                  <a:pt x="522" y="1918"/>
                  <a:pt x="519" y="1918"/>
                  <a:pt x="517" y="1917"/>
                </a:cubicBezTo>
                <a:cubicBezTo>
                  <a:pt x="515" y="1916"/>
                  <a:pt x="514" y="1914"/>
                  <a:pt x="515" y="1912"/>
                </a:cubicBezTo>
                <a:close/>
                <a:moveTo>
                  <a:pt x="525" y="1899"/>
                </a:moveTo>
                <a:lnTo>
                  <a:pt x="525" y="1899"/>
                </a:lnTo>
                <a:cubicBezTo>
                  <a:pt x="526" y="1897"/>
                  <a:pt x="528" y="1897"/>
                  <a:pt x="530" y="1898"/>
                </a:cubicBezTo>
                <a:cubicBezTo>
                  <a:pt x="532" y="1899"/>
                  <a:pt x="533" y="1901"/>
                  <a:pt x="532" y="1903"/>
                </a:cubicBezTo>
                <a:cubicBezTo>
                  <a:pt x="531" y="1905"/>
                  <a:pt x="529" y="1906"/>
                  <a:pt x="527" y="1905"/>
                </a:cubicBezTo>
                <a:cubicBezTo>
                  <a:pt x="525" y="1904"/>
                  <a:pt x="524" y="1901"/>
                  <a:pt x="525" y="1899"/>
                </a:cubicBezTo>
                <a:close/>
                <a:moveTo>
                  <a:pt x="535" y="1887"/>
                </a:moveTo>
                <a:lnTo>
                  <a:pt x="535" y="1887"/>
                </a:lnTo>
                <a:cubicBezTo>
                  <a:pt x="536" y="1885"/>
                  <a:pt x="538" y="1884"/>
                  <a:pt x="540" y="1885"/>
                </a:cubicBezTo>
                <a:cubicBezTo>
                  <a:pt x="542" y="1886"/>
                  <a:pt x="543" y="1888"/>
                  <a:pt x="542" y="1890"/>
                </a:cubicBezTo>
                <a:cubicBezTo>
                  <a:pt x="541" y="1892"/>
                  <a:pt x="539" y="1893"/>
                  <a:pt x="537" y="1892"/>
                </a:cubicBezTo>
                <a:cubicBezTo>
                  <a:pt x="535" y="1891"/>
                  <a:pt x="534" y="1889"/>
                  <a:pt x="535" y="1887"/>
                </a:cubicBezTo>
                <a:close/>
                <a:moveTo>
                  <a:pt x="544" y="1874"/>
                </a:moveTo>
                <a:lnTo>
                  <a:pt x="544" y="1874"/>
                </a:lnTo>
                <a:cubicBezTo>
                  <a:pt x="545" y="1872"/>
                  <a:pt x="548" y="1871"/>
                  <a:pt x="550" y="1872"/>
                </a:cubicBezTo>
                <a:cubicBezTo>
                  <a:pt x="552" y="1873"/>
                  <a:pt x="553" y="1875"/>
                  <a:pt x="552" y="1877"/>
                </a:cubicBezTo>
                <a:cubicBezTo>
                  <a:pt x="551" y="1879"/>
                  <a:pt x="548" y="1880"/>
                  <a:pt x="546" y="1879"/>
                </a:cubicBezTo>
                <a:cubicBezTo>
                  <a:pt x="544" y="1878"/>
                  <a:pt x="544" y="1876"/>
                  <a:pt x="544" y="1874"/>
                </a:cubicBezTo>
                <a:close/>
                <a:moveTo>
                  <a:pt x="554" y="1861"/>
                </a:moveTo>
                <a:lnTo>
                  <a:pt x="554" y="1861"/>
                </a:lnTo>
                <a:cubicBezTo>
                  <a:pt x="555" y="1859"/>
                  <a:pt x="558" y="1858"/>
                  <a:pt x="560" y="1859"/>
                </a:cubicBezTo>
                <a:cubicBezTo>
                  <a:pt x="562" y="1860"/>
                  <a:pt x="562" y="1863"/>
                  <a:pt x="561" y="1865"/>
                </a:cubicBezTo>
                <a:cubicBezTo>
                  <a:pt x="560" y="1867"/>
                  <a:pt x="558" y="1868"/>
                  <a:pt x="556" y="1867"/>
                </a:cubicBezTo>
                <a:cubicBezTo>
                  <a:pt x="554" y="1866"/>
                  <a:pt x="553" y="1863"/>
                  <a:pt x="554" y="1861"/>
                </a:cubicBezTo>
                <a:close/>
                <a:moveTo>
                  <a:pt x="564" y="1848"/>
                </a:moveTo>
                <a:lnTo>
                  <a:pt x="564" y="1848"/>
                </a:lnTo>
                <a:cubicBezTo>
                  <a:pt x="565" y="1846"/>
                  <a:pt x="567" y="1846"/>
                  <a:pt x="569" y="1847"/>
                </a:cubicBezTo>
                <a:cubicBezTo>
                  <a:pt x="571" y="1848"/>
                  <a:pt x="572" y="1850"/>
                  <a:pt x="571" y="1852"/>
                </a:cubicBezTo>
                <a:cubicBezTo>
                  <a:pt x="570" y="1854"/>
                  <a:pt x="568" y="1855"/>
                  <a:pt x="566" y="1854"/>
                </a:cubicBezTo>
                <a:cubicBezTo>
                  <a:pt x="564" y="1853"/>
                  <a:pt x="563" y="1850"/>
                  <a:pt x="564" y="1848"/>
                </a:cubicBezTo>
                <a:close/>
                <a:moveTo>
                  <a:pt x="574" y="1836"/>
                </a:moveTo>
                <a:lnTo>
                  <a:pt x="574" y="1836"/>
                </a:lnTo>
                <a:cubicBezTo>
                  <a:pt x="575" y="1834"/>
                  <a:pt x="577" y="1833"/>
                  <a:pt x="579" y="1834"/>
                </a:cubicBezTo>
                <a:cubicBezTo>
                  <a:pt x="581" y="1835"/>
                  <a:pt x="582" y="1837"/>
                  <a:pt x="581" y="1839"/>
                </a:cubicBezTo>
                <a:cubicBezTo>
                  <a:pt x="580" y="1841"/>
                  <a:pt x="577" y="1842"/>
                  <a:pt x="575" y="1841"/>
                </a:cubicBezTo>
                <a:cubicBezTo>
                  <a:pt x="573" y="1840"/>
                  <a:pt x="573" y="1838"/>
                  <a:pt x="574" y="1836"/>
                </a:cubicBezTo>
                <a:close/>
                <a:moveTo>
                  <a:pt x="583" y="1823"/>
                </a:moveTo>
                <a:lnTo>
                  <a:pt x="583" y="1823"/>
                </a:lnTo>
                <a:cubicBezTo>
                  <a:pt x="584" y="1821"/>
                  <a:pt x="587" y="1820"/>
                  <a:pt x="589" y="1821"/>
                </a:cubicBezTo>
                <a:cubicBezTo>
                  <a:pt x="591" y="1822"/>
                  <a:pt x="591" y="1825"/>
                  <a:pt x="590" y="1827"/>
                </a:cubicBezTo>
                <a:cubicBezTo>
                  <a:pt x="589" y="1829"/>
                  <a:pt x="587" y="1829"/>
                  <a:pt x="585" y="1828"/>
                </a:cubicBezTo>
                <a:cubicBezTo>
                  <a:pt x="583" y="1827"/>
                  <a:pt x="582" y="1825"/>
                  <a:pt x="583" y="1823"/>
                </a:cubicBezTo>
                <a:close/>
                <a:moveTo>
                  <a:pt x="593" y="1810"/>
                </a:moveTo>
                <a:lnTo>
                  <a:pt x="593" y="1810"/>
                </a:lnTo>
                <a:cubicBezTo>
                  <a:pt x="594" y="1808"/>
                  <a:pt x="596" y="1807"/>
                  <a:pt x="598" y="1808"/>
                </a:cubicBezTo>
                <a:cubicBezTo>
                  <a:pt x="600" y="1809"/>
                  <a:pt x="601" y="1812"/>
                  <a:pt x="600" y="1814"/>
                </a:cubicBezTo>
                <a:cubicBezTo>
                  <a:pt x="599" y="1816"/>
                  <a:pt x="597" y="1817"/>
                  <a:pt x="595" y="1816"/>
                </a:cubicBezTo>
                <a:cubicBezTo>
                  <a:pt x="593" y="1815"/>
                  <a:pt x="592" y="1812"/>
                  <a:pt x="593" y="1810"/>
                </a:cubicBezTo>
                <a:close/>
                <a:moveTo>
                  <a:pt x="603" y="1797"/>
                </a:moveTo>
                <a:lnTo>
                  <a:pt x="603" y="1797"/>
                </a:lnTo>
                <a:cubicBezTo>
                  <a:pt x="604" y="1795"/>
                  <a:pt x="606" y="1795"/>
                  <a:pt x="608" y="1796"/>
                </a:cubicBezTo>
                <a:cubicBezTo>
                  <a:pt x="610" y="1797"/>
                  <a:pt x="611" y="1799"/>
                  <a:pt x="610" y="1801"/>
                </a:cubicBezTo>
                <a:cubicBezTo>
                  <a:pt x="609" y="1803"/>
                  <a:pt x="606" y="1804"/>
                  <a:pt x="604" y="1803"/>
                </a:cubicBezTo>
                <a:cubicBezTo>
                  <a:pt x="603" y="1802"/>
                  <a:pt x="602" y="1799"/>
                  <a:pt x="603" y="1797"/>
                </a:cubicBezTo>
                <a:close/>
                <a:moveTo>
                  <a:pt x="612" y="1785"/>
                </a:moveTo>
                <a:lnTo>
                  <a:pt x="612" y="1785"/>
                </a:lnTo>
                <a:cubicBezTo>
                  <a:pt x="613" y="1783"/>
                  <a:pt x="616" y="1782"/>
                  <a:pt x="618" y="1783"/>
                </a:cubicBezTo>
                <a:cubicBezTo>
                  <a:pt x="620" y="1784"/>
                  <a:pt x="621" y="1786"/>
                  <a:pt x="620" y="1788"/>
                </a:cubicBezTo>
                <a:cubicBezTo>
                  <a:pt x="619" y="1790"/>
                  <a:pt x="616" y="1791"/>
                  <a:pt x="614" y="1790"/>
                </a:cubicBezTo>
                <a:cubicBezTo>
                  <a:pt x="612" y="1789"/>
                  <a:pt x="611" y="1787"/>
                  <a:pt x="612" y="1785"/>
                </a:cubicBezTo>
                <a:close/>
                <a:moveTo>
                  <a:pt x="622" y="1772"/>
                </a:moveTo>
                <a:lnTo>
                  <a:pt x="622" y="1772"/>
                </a:lnTo>
                <a:cubicBezTo>
                  <a:pt x="623" y="1770"/>
                  <a:pt x="625" y="1769"/>
                  <a:pt x="627" y="1770"/>
                </a:cubicBezTo>
                <a:cubicBezTo>
                  <a:pt x="629" y="1771"/>
                  <a:pt x="630" y="1774"/>
                  <a:pt x="629" y="1776"/>
                </a:cubicBezTo>
                <a:cubicBezTo>
                  <a:pt x="628" y="1778"/>
                  <a:pt x="626" y="1778"/>
                  <a:pt x="624" y="1777"/>
                </a:cubicBezTo>
                <a:cubicBezTo>
                  <a:pt x="622" y="1776"/>
                  <a:pt x="621" y="1774"/>
                  <a:pt x="622" y="1772"/>
                </a:cubicBezTo>
                <a:close/>
                <a:moveTo>
                  <a:pt x="632" y="1759"/>
                </a:moveTo>
                <a:lnTo>
                  <a:pt x="632" y="1759"/>
                </a:lnTo>
                <a:cubicBezTo>
                  <a:pt x="633" y="1757"/>
                  <a:pt x="635" y="1756"/>
                  <a:pt x="637" y="1757"/>
                </a:cubicBezTo>
                <a:cubicBezTo>
                  <a:pt x="639" y="1758"/>
                  <a:pt x="640" y="1761"/>
                  <a:pt x="639" y="1763"/>
                </a:cubicBezTo>
                <a:cubicBezTo>
                  <a:pt x="638" y="1765"/>
                  <a:pt x="636" y="1766"/>
                  <a:pt x="634" y="1765"/>
                </a:cubicBezTo>
                <a:cubicBezTo>
                  <a:pt x="632" y="1764"/>
                  <a:pt x="631" y="1761"/>
                  <a:pt x="632" y="1759"/>
                </a:cubicBezTo>
                <a:close/>
                <a:moveTo>
                  <a:pt x="642" y="1747"/>
                </a:moveTo>
                <a:lnTo>
                  <a:pt x="642" y="1747"/>
                </a:lnTo>
                <a:cubicBezTo>
                  <a:pt x="642" y="1745"/>
                  <a:pt x="645" y="1744"/>
                  <a:pt x="647" y="1745"/>
                </a:cubicBezTo>
                <a:cubicBezTo>
                  <a:pt x="649" y="1746"/>
                  <a:pt x="650" y="1748"/>
                  <a:pt x="649" y="1750"/>
                </a:cubicBezTo>
                <a:cubicBezTo>
                  <a:pt x="648" y="1752"/>
                  <a:pt x="645" y="1753"/>
                  <a:pt x="643" y="1752"/>
                </a:cubicBezTo>
                <a:cubicBezTo>
                  <a:pt x="641" y="1751"/>
                  <a:pt x="641" y="1749"/>
                  <a:pt x="642" y="1747"/>
                </a:cubicBezTo>
                <a:close/>
                <a:moveTo>
                  <a:pt x="651" y="1734"/>
                </a:moveTo>
                <a:lnTo>
                  <a:pt x="651" y="1734"/>
                </a:lnTo>
                <a:cubicBezTo>
                  <a:pt x="652" y="1732"/>
                  <a:pt x="655" y="1731"/>
                  <a:pt x="657" y="1732"/>
                </a:cubicBezTo>
                <a:cubicBezTo>
                  <a:pt x="659" y="1733"/>
                  <a:pt x="659" y="1735"/>
                  <a:pt x="658" y="1737"/>
                </a:cubicBezTo>
                <a:cubicBezTo>
                  <a:pt x="657" y="1739"/>
                  <a:pt x="655" y="1740"/>
                  <a:pt x="653" y="1739"/>
                </a:cubicBezTo>
                <a:cubicBezTo>
                  <a:pt x="651" y="1738"/>
                  <a:pt x="650" y="1736"/>
                  <a:pt x="651" y="1734"/>
                </a:cubicBezTo>
                <a:close/>
                <a:moveTo>
                  <a:pt x="661" y="1721"/>
                </a:moveTo>
                <a:lnTo>
                  <a:pt x="661" y="1721"/>
                </a:lnTo>
                <a:cubicBezTo>
                  <a:pt x="662" y="1719"/>
                  <a:pt x="664" y="1718"/>
                  <a:pt x="666" y="1719"/>
                </a:cubicBezTo>
                <a:cubicBezTo>
                  <a:pt x="668" y="1720"/>
                  <a:pt x="669" y="1723"/>
                  <a:pt x="668" y="1725"/>
                </a:cubicBezTo>
                <a:cubicBezTo>
                  <a:pt x="667" y="1727"/>
                  <a:pt x="665" y="1727"/>
                  <a:pt x="663" y="1726"/>
                </a:cubicBezTo>
                <a:cubicBezTo>
                  <a:pt x="661" y="1725"/>
                  <a:pt x="660" y="1723"/>
                  <a:pt x="661" y="1721"/>
                </a:cubicBezTo>
                <a:close/>
                <a:moveTo>
                  <a:pt x="671" y="1708"/>
                </a:moveTo>
                <a:lnTo>
                  <a:pt x="671" y="1708"/>
                </a:lnTo>
                <a:cubicBezTo>
                  <a:pt x="672" y="1706"/>
                  <a:pt x="674" y="1706"/>
                  <a:pt x="676" y="1707"/>
                </a:cubicBezTo>
                <a:cubicBezTo>
                  <a:pt x="678" y="1708"/>
                  <a:pt x="679" y="1710"/>
                  <a:pt x="678" y="1712"/>
                </a:cubicBezTo>
                <a:cubicBezTo>
                  <a:pt x="677" y="1714"/>
                  <a:pt x="674" y="1715"/>
                  <a:pt x="672" y="1714"/>
                </a:cubicBezTo>
                <a:cubicBezTo>
                  <a:pt x="670" y="1713"/>
                  <a:pt x="670" y="1710"/>
                  <a:pt x="671" y="1708"/>
                </a:cubicBezTo>
                <a:close/>
                <a:moveTo>
                  <a:pt x="680" y="1696"/>
                </a:moveTo>
                <a:lnTo>
                  <a:pt x="680" y="1696"/>
                </a:lnTo>
                <a:cubicBezTo>
                  <a:pt x="681" y="1694"/>
                  <a:pt x="684" y="1693"/>
                  <a:pt x="686" y="1694"/>
                </a:cubicBezTo>
                <a:cubicBezTo>
                  <a:pt x="688" y="1695"/>
                  <a:pt x="688" y="1697"/>
                  <a:pt x="687" y="1699"/>
                </a:cubicBezTo>
                <a:cubicBezTo>
                  <a:pt x="686" y="1701"/>
                  <a:pt x="684" y="1702"/>
                  <a:pt x="682" y="1701"/>
                </a:cubicBezTo>
                <a:cubicBezTo>
                  <a:pt x="680" y="1700"/>
                  <a:pt x="679" y="1698"/>
                  <a:pt x="680" y="1696"/>
                </a:cubicBezTo>
                <a:close/>
                <a:moveTo>
                  <a:pt x="690" y="1683"/>
                </a:moveTo>
                <a:lnTo>
                  <a:pt x="690" y="1683"/>
                </a:lnTo>
                <a:cubicBezTo>
                  <a:pt x="691" y="1681"/>
                  <a:pt x="693" y="1680"/>
                  <a:pt x="695" y="1681"/>
                </a:cubicBezTo>
                <a:cubicBezTo>
                  <a:pt x="697" y="1682"/>
                  <a:pt x="698" y="1684"/>
                  <a:pt x="697" y="1686"/>
                </a:cubicBezTo>
                <a:cubicBezTo>
                  <a:pt x="696" y="1688"/>
                  <a:pt x="694" y="1689"/>
                  <a:pt x="692" y="1688"/>
                </a:cubicBezTo>
                <a:cubicBezTo>
                  <a:pt x="690" y="1687"/>
                  <a:pt x="689" y="1685"/>
                  <a:pt x="690" y="1683"/>
                </a:cubicBezTo>
                <a:close/>
                <a:moveTo>
                  <a:pt x="700" y="1670"/>
                </a:moveTo>
                <a:lnTo>
                  <a:pt x="700" y="1670"/>
                </a:lnTo>
                <a:cubicBezTo>
                  <a:pt x="701" y="1668"/>
                  <a:pt x="703" y="1667"/>
                  <a:pt x="705" y="1668"/>
                </a:cubicBezTo>
                <a:cubicBezTo>
                  <a:pt x="707" y="1669"/>
                  <a:pt x="708" y="1672"/>
                  <a:pt x="707" y="1674"/>
                </a:cubicBezTo>
                <a:cubicBezTo>
                  <a:pt x="706" y="1676"/>
                  <a:pt x="703" y="1676"/>
                  <a:pt x="701" y="1676"/>
                </a:cubicBezTo>
                <a:cubicBezTo>
                  <a:pt x="700" y="1675"/>
                  <a:pt x="699" y="1672"/>
                  <a:pt x="700" y="1670"/>
                </a:cubicBezTo>
                <a:close/>
                <a:moveTo>
                  <a:pt x="709" y="1657"/>
                </a:moveTo>
                <a:lnTo>
                  <a:pt x="709" y="1657"/>
                </a:lnTo>
                <a:cubicBezTo>
                  <a:pt x="710" y="1655"/>
                  <a:pt x="713" y="1655"/>
                  <a:pt x="715" y="1656"/>
                </a:cubicBezTo>
                <a:cubicBezTo>
                  <a:pt x="717" y="1657"/>
                  <a:pt x="718" y="1659"/>
                  <a:pt x="717" y="1661"/>
                </a:cubicBezTo>
                <a:cubicBezTo>
                  <a:pt x="716" y="1663"/>
                  <a:pt x="713" y="1664"/>
                  <a:pt x="711" y="1663"/>
                </a:cubicBezTo>
                <a:cubicBezTo>
                  <a:pt x="709" y="1662"/>
                  <a:pt x="708" y="1659"/>
                  <a:pt x="709" y="1657"/>
                </a:cubicBezTo>
                <a:close/>
                <a:moveTo>
                  <a:pt x="719" y="1645"/>
                </a:moveTo>
                <a:lnTo>
                  <a:pt x="719" y="1645"/>
                </a:lnTo>
                <a:cubicBezTo>
                  <a:pt x="720" y="1643"/>
                  <a:pt x="723" y="1642"/>
                  <a:pt x="724" y="1643"/>
                </a:cubicBezTo>
                <a:cubicBezTo>
                  <a:pt x="726" y="1644"/>
                  <a:pt x="727" y="1646"/>
                  <a:pt x="726" y="1648"/>
                </a:cubicBezTo>
                <a:cubicBezTo>
                  <a:pt x="725" y="1650"/>
                  <a:pt x="723" y="1651"/>
                  <a:pt x="721" y="1650"/>
                </a:cubicBezTo>
                <a:cubicBezTo>
                  <a:pt x="719" y="1649"/>
                  <a:pt x="718" y="1647"/>
                  <a:pt x="719" y="1645"/>
                </a:cubicBezTo>
                <a:close/>
                <a:moveTo>
                  <a:pt x="729" y="1632"/>
                </a:moveTo>
                <a:lnTo>
                  <a:pt x="729" y="1632"/>
                </a:lnTo>
                <a:cubicBezTo>
                  <a:pt x="730" y="1630"/>
                  <a:pt x="732" y="1629"/>
                  <a:pt x="734" y="1630"/>
                </a:cubicBezTo>
                <a:cubicBezTo>
                  <a:pt x="736" y="1631"/>
                  <a:pt x="737" y="1634"/>
                  <a:pt x="736" y="1636"/>
                </a:cubicBezTo>
                <a:cubicBezTo>
                  <a:pt x="735" y="1637"/>
                  <a:pt x="733" y="1638"/>
                  <a:pt x="731" y="1637"/>
                </a:cubicBezTo>
                <a:cubicBezTo>
                  <a:pt x="729" y="1636"/>
                  <a:pt x="728" y="1634"/>
                  <a:pt x="729" y="1632"/>
                </a:cubicBezTo>
                <a:close/>
                <a:moveTo>
                  <a:pt x="739" y="1619"/>
                </a:moveTo>
                <a:lnTo>
                  <a:pt x="739" y="1619"/>
                </a:lnTo>
                <a:cubicBezTo>
                  <a:pt x="740" y="1617"/>
                  <a:pt x="742" y="1616"/>
                  <a:pt x="744" y="1617"/>
                </a:cubicBezTo>
                <a:cubicBezTo>
                  <a:pt x="746" y="1618"/>
                  <a:pt x="747" y="1621"/>
                  <a:pt x="746" y="1623"/>
                </a:cubicBezTo>
                <a:cubicBezTo>
                  <a:pt x="745" y="1625"/>
                  <a:pt x="742" y="1626"/>
                  <a:pt x="740" y="1625"/>
                </a:cubicBezTo>
                <a:cubicBezTo>
                  <a:pt x="738" y="1624"/>
                  <a:pt x="738" y="1621"/>
                  <a:pt x="739" y="1619"/>
                </a:cubicBezTo>
                <a:close/>
                <a:moveTo>
                  <a:pt x="748" y="1606"/>
                </a:moveTo>
                <a:lnTo>
                  <a:pt x="748" y="1606"/>
                </a:lnTo>
                <a:cubicBezTo>
                  <a:pt x="749" y="1604"/>
                  <a:pt x="752" y="1604"/>
                  <a:pt x="754" y="1605"/>
                </a:cubicBezTo>
                <a:cubicBezTo>
                  <a:pt x="756" y="1606"/>
                  <a:pt x="756" y="1608"/>
                  <a:pt x="755" y="1610"/>
                </a:cubicBezTo>
                <a:cubicBezTo>
                  <a:pt x="754" y="1612"/>
                  <a:pt x="752" y="1613"/>
                  <a:pt x="750" y="1612"/>
                </a:cubicBezTo>
                <a:cubicBezTo>
                  <a:pt x="748" y="1611"/>
                  <a:pt x="747" y="1608"/>
                  <a:pt x="748" y="1606"/>
                </a:cubicBezTo>
                <a:close/>
                <a:moveTo>
                  <a:pt x="758" y="1594"/>
                </a:moveTo>
                <a:lnTo>
                  <a:pt x="758" y="1594"/>
                </a:lnTo>
                <a:cubicBezTo>
                  <a:pt x="759" y="1592"/>
                  <a:pt x="761" y="1591"/>
                  <a:pt x="763" y="1592"/>
                </a:cubicBezTo>
                <a:cubicBezTo>
                  <a:pt x="765" y="1593"/>
                  <a:pt x="766" y="1595"/>
                  <a:pt x="765" y="1597"/>
                </a:cubicBezTo>
                <a:cubicBezTo>
                  <a:pt x="764" y="1599"/>
                  <a:pt x="762" y="1600"/>
                  <a:pt x="760" y="1599"/>
                </a:cubicBezTo>
                <a:cubicBezTo>
                  <a:pt x="758" y="1598"/>
                  <a:pt x="757" y="1596"/>
                  <a:pt x="758" y="1594"/>
                </a:cubicBezTo>
                <a:close/>
                <a:moveTo>
                  <a:pt x="768" y="1581"/>
                </a:moveTo>
                <a:lnTo>
                  <a:pt x="768" y="1581"/>
                </a:lnTo>
                <a:cubicBezTo>
                  <a:pt x="769" y="1579"/>
                  <a:pt x="771" y="1578"/>
                  <a:pt x="773" y="1579"/>
                </a:cubicBezTo>
                <a:cubicBezTo>
                  <a:pt x="775" y="1580"/>
                  <a:pt x="776" y="1583"/>
                  <a:pt x="775" y="1585"/>
                </a:cubicBezTo>
                <a:cubicBezTo>
                  <a:pt x="774" y="1587"/>
                  <a:pt x="771" y="1587"/>
                  <a:pt x="769" y="1586"/>
                </a:cubicBezTo>
                <a:cubicBezTo>
                  <a:pt x="767" y="1585"/>
                  <a:pt x="767" y="1583"/>
                  <a:pt x="768" y="1581"/>
                </a:cubicBezTo>
                <a:close/>
                <a:moveTo>
                  <a:pt x="777" y="1568"/>
                </a:moveTo>
                <a:lnTo>
                  <a:pt x="777" y="1568"/>
                </a:lnTo>
                <a:cubicBezTo>
                  <a:pt x="778" y="1566"/>
                  <a:pt x="781" y="1565"/>
                  <a:pt x="783" y="1566"/>
                </a:cubicBezTo>
                <a:cubicBezTo>
                  <a:pt x="785" y="1567"/>
                  <a:pt x="785" y="1570"/>
                  <a:pt x="784" y="1572"/>
                </a:cubicBezTo>
                <a:cubicBezTo>
                  <a:pt x="783" y="1574"/>
                  <a:pt x="781" y="1575"/>
                  <a:pt x="779" y="1574"/>
                </a:cubicBezTo>
                <a:cubicBezTo>
                  <a:pt x="777" y="1573"/>
                  <a:pt x="776" y="1570"/>
                  <a:pt x="777" y="1568"/>
                </a:cubicBezTo>
                <a:close/>
                <a:moveTo>
                  <a:pt x="787" y="1556"/>
                </a:moveTo>
                <a:lnTo>
                  <a:pt x="787" y="1556"/>
                </a:lnTo>
                <a:cubicBezTo>
                  <a:pt x="788" y="1554"/>
                  <a:pt x="790" y="1553"/>
                  <a:pt x="792" y="1554"/>
                </a:cubicBezTo>
                <a:cubicBezTo>
                  <a:pt x="794" y="1555"/>
                  <a:pt x="795" y="1557"/>
                  <a:pt x="794" y="1559"/>
                </a:cubicBezTo>
                <a:cubicBezTo>
                  <a:pt x="793" y="1561"/>
                  <a:pt x="791" y="1562"/>
                  <a:pt x="789" y="1561"/>
                </a:cubicBezTo>
                <a:cubicBezTo>
                  <a:pt x="787" y="1560"/>
                  <a:pt x="786" y="1558"/>
                  <a:pt x="787" y="1556"/>
                </a:cubicBezTo>
                <a:close/>
                <a:moveTo>
                  <a:pt x="797" y="1543"/>
                </a:moveTo>
                <a:lnTo>
                  <a:pt x="797" y="1543"/>
                </a:lnTo>
                <a:cubicBezTo>
                  <a:pt x="798" y="1541"/>
                  <a:pt x="800" y="1540"/>
                  <a:pt x="802" y="1541"/>
                </a:cubicBezTo>
                <a:cubicBezTo>
                  <a:pt x="804" y="1542"/>
                  <a:pt x="805" y="1544"/>
                  <a:pt x="804" y="1546"/>
                </a:cubicBezTo>
                <a:cubicBezTo>
                  <a:pt x="803" y="1548"/>
                  <a:pt x="800" y="1549"/>
                  <a:pt x="799" y="1548"/>
                </a:cubicBezTo>
                <a:cubicBezTo>
                  <a:pt x="797" y="1547"/>
                  <a:pt x="796" y="1545"/>
                  <a:pt x="797" y="1543"/>
                </a:cubicBezTo>
                <a:close/>
                <a:moveTo>
                  <a:pt x="806" y="1530"/>
                </a:moveTo>
                <a:lnTo>
                  <a:pt x="806" y="1530"/>
                </a:lnTo>
                <a:cubicBezTo>
                  <a:pt x="807" y="1528"/>
                  <a:pt x="810" y="1527"/>
                  <a:pt x="812" y="1528"/>
                </a:cubicBezTo>
                <a:cubicBezTo>
                  <a:pt x="814" y="1529"/>
                  <a:pt x="815" y="1532"/>
                  <a:pt x="814" y="1534"/>
                </a:cubicBezTo>
                <a:cubicBezTo>
                  <a:pt x="813" y="1536"/>
                  <a:pt x="810" y="1536"/>
                  <a:pt x="808" y="1535"/>
                </a:cubicBezTo>
                <a:cubicBezTo>
                  <a:pt x="806" y="1534"/>
                  <a:pt x="805" y="1532"/>
                  <a:pt x="806" y="1530"/>
                </a:cubicBezTo>
                <a:close/>
                <a:moveTo>
                  <a:pt x="816" y="1517"/>
                </a:moveTo>
                <a:lnTo>
                  <a:pt x="816" y="1517"/>
                </a:lnTo>
                <a:cubicBezTo>
                  <a:pt x="817" y="1515"/>
                  <a:pt x="820" y="1515"/>
                  <a:pt x="821" y="1516"/>
                </a:cubicBezTo>
                <a:cubicBezTo>
                  <a:pt x="823" y="1517"/>
                  <a:pt x="824" y="1519"/>
                  <a:pt x="823" y="1521"/>
                </a:cubicBezTo>
                <a:cubicBezTo>
                  <a:pt x="822" y="1523"/>
                  <a:pt x="820" y="1524"/>
                  <a:pt x="818" y="1523"/>
                </a:cubicBezTo>
                <a:cubicBezTo>
                  <a:pt x="816" y="1522"/>
                  <a:pt x="815" y="1519"/>
                  <a:pt x="816" y="1517"/>
                </a:cubicBezTo>
                <a:close/>
                <a:moveTo>
                  <a:pt x="826" y="1505"/>
                </a:moveTo>
                <a:lnTo>
                  <a:pt x="826" y="1505"/>
                </a:lnTo>
                <a:cubicBezTo>
                  <a:pt x="827" y="1503"/>
                  <a:pt x="829" y="1502"/>
                  <a:pt x="831" y="1503"/>
                </a:cubicBezTo>
                <a:cubicBezTo>
                  <a:pt x="833" y="1504"/>
                  <a:pt x="834" y="1506"/>
                  <a:pt x="833" y="1508"/>
                </a:cubicBezTo>
                <a:cubicBezTo>
                  <a:pt x="832" y="1510"/>
                  <a:pt x="830" y="1511"/>
                  <a:pt x="828" y="1510"/>
                </a:cubicBezTo>
                <a:cubicBezTo>
                  <a:pt x="826" y="1509"/>
                  <a:pt x="825" y="1507"/>
                  <a:pt x="826" y="1505"/>
                </a:cubicBezTo>
                <a:close/>
                <a:moveTo>
                  <a:pt x="836" y="1492"/>
                </a:moveTo>
                <a:lnTo>
                  <a:pt x="836" y="1492"/>
                </a:lnTo>
                <a:cubicBezTo>
                  <a:pt x="837" y="1490"/>
                  <a:pt x="839" y="1489"/>
                  <a:pt x="841" y="1490"/>
                </a:cubicBezTo>
                <a:cubicBezTo>
                  <a:pt x="843" y="1491"/>
                  <a:pt x="844" y="1493"/>
                  <a:pt x="843" y="1495"/>
                </a:cubicBezTo>
                <a:cubicBezTo>
                  <a:pt x="842" y="1497"/>
                  <a:pt x="839" y="1498"/>
                  <a:pt x="837" y="1497"/>
                </a:cubicBezTo>
                <a:cubicBezTo>
                  <a:pt x="835" y="1496"/>
                  <a:pt x="835" y="1494"/>
                  <a:pt x="836" y="1492"/>
                </a:cubicBezTo>
                <a:close/>
                <a:moveTo>
                  <a:pt x="845" y="1479"/>
                </a:moveTo>
                <a:lnTo>
                  <a:pt x="845" y="1479"/>
                </a:lnTo>
                <a:cubicBezTo>
                  <a:pt x="846" y="1477"/>
                  <a:pt x="849" y="1476"/>
                  <a:pt x="851" y="1477"/>
                </a:cubicBezTo>
                <a:cubicBezTo>
                  <a:pt x="853" y="1478"/>
                  <a:pt x="853" y="1481"/>
                  <a:pt x="852" y="1483"/>
                </a:cubicBezTo>
                <a:cubicBezTo>
                  <a:pt x="851" y="1485"/>
                  <a:pt x="849" y="1485"/>
                  <a:pt x="847" y="1484"/>
                </a:cubicBezTo>
                <a:cubicBezTo>
                  <a:pt x="845" y="1484"/>
                  <a:pt x="844" y="1481"/>
                  <a:pt x="845" y="1479"/>
                </a:cubicBezTo>
                <a:close/>
                <a:moveTo>
                  <a:pt x="855" y="1466"/>
                </a:moveTo>
                <a:lnTo>
                  <a:pt x="855" y="1466"/>
                </a:lnTo>
                <a:cubicBezTo>
                  <a:pt x="856" y="1464"/>
                  <a:pt x="858" y="1464"/>
                  <a:pt x="860" y="1465"/>
                </a:cubicBezTo>
                <a:cubicBezTo>
                  <a:pt x="862" y="1466"/>
                  <a:pt x="863" y="1468"/>
                  <a:pt x="862" y="1470"/>
                </a:cubicBezTo>
                <a:cubicBezTo>
                  <a:pt x="861" y="1472"/>
                  <a:pt x="859" y="1473"/>
                  <a:pt x="857" y="1472"/>
                </a:cubicBezTo>
                <a:cubicBezTo>
                  <a:pt x="855" y="1471"/>
                  <a:pt x="854" y="1468"/>
                  <a:pt x="855" y="1466"/>
                </a:cubicBezTo>
                <a:close/>
                <a:moveTo>
                  <a:pt x="865" y="1454"/>
                </a:moveTo>
                <a:lnTo>
                  <a:pt x="865" y="1454"/>
                </a:lnTo>
                <a:cubicBezTo>
                  <a:pt x="866" y="1452"/>
                  <a:pt x="868" y="1451"/>
                  <a:pt x="870" y="1452"/>
                </a:cubicBezTo>
                <a:cubicBezTo>
                  <a:pt x="872" y="1453"/>
                  <a:pt x="873" y="1455"/>
                  <a:pt x="872" y="1457"/>
                </a:cubicBezTo>
                <a:cubicBezTo>
                  <a:pt x="871" y="1459"/>
                  <a:pt x="868" y="1460"/>
                  <a:pt x="866" y="1459"/>
                </a:cubicBezTo>
                <a:cubicBezTo>
                  <a:pt x="864" y="1458"/>
                  <a:pt x="864" y="1456"/>
                  <a:pt x="865" y="1454"/>
                </a:cubicBezTo>
                <a:close/>
                <a:moveTo>
                  <a:pt x="874" y="1441"/>
                </a:moveTo>
                <a:lnTo>
                  <a:pt x="874" y="1441"/>
                </a:lnTo>
                <a:cubicBezTo>
                  <a:pt x="875" y="1439"/>
                  <a:pt x="878" y="1438"/>
                  <a:pt x="880" y="1439"/>
                </a:cubicBezTo>
                <a:cubicBezTo>
                  <a:pt x="882" y="1440"/>
                  <a:pt x="882" y="1443"/>
                  <a:pt x="881" y="1445"/>
                </a:cubicBezTo>
                <a:cubicBezTo>
                  <a:pt x="880" y="1446"/>
                  <a:pt x="878" y="1447"/>
                  <a:pt x="876" y="1446"/>
                </a:cubicBezTo>
                <a:cubicBezTo>
                  <a:pt x="874" y="1445"/>
                  <a:pt x="873" y="1443"/>
                  <a:pt x="874" y="1441"/>
                </a:cubicBezTo>
                <a:close/>
                <a:moveTo>
                  <a:pt x="884" y="1428"/>
                </a:moveTo>
                <a:lnTo>
                  <a:pt x="884" y="1428"/>
                </a:lnTo>
                <a:cubicBezTo>
                  <a:pt x="885" y="1426"/>
                  <a:pt x="887" y="1425"/>
                  <a:pt x="889" y="1426"/>
                </a:cubicBezTo>
                <a:cubicBezTo>
                  <a:pt x="891" y="1427"/>
                  <a:pt x="892" y="1430"/>
                  <a:pt x="891" y="1432"/>
                </a:cubicBezTo>
                <a:cubicBezTo>
                  <a:pt x="890" y="1434"/>
                  <a:pt x="888" y="1435"/>
                  <a:pt x="886" y="1434"/>
                </a:cubicBezTo>
                <a:cubicBezTo>
                  <a:pt x="884" y="1433"/>
                  <a:pt x="883" y="1430"/>
                  <a:pt x="884" y="1428"/>
                </a:cubicBezTo>
                <a:close/>
                <a:moveTo>
                  <a:pt x="894" y="1415"/>
                </a:moveTo>
                <a:lnTo>
                  <a:pt x="894" y="1415"/>
                </a:lnTo>
                <a:cubicBezTo>
                  <a:pt x="895" y="1413"/>
                  <a:pt x="897" y="1413"/>
                  <a:pt x="899" y="1414"/>
                </a:cubicBezTo>
                <a:cubicBezTo>
                  <a:pt x="901" y="1415"/>
                  <a:pt x="902" y="1417"/>
                  <a:pt x="901" y="1419"/>
                </a:cubicBezTo>
                <a:cubicBezTo>
                  <a:pt x="900" y="1421"/>
                  <a:pt x="898" y="1422"/>
                  <a:pt x="896" y="1421"/>
                </a:cubicBezTo>
                <a:cubicBezTo>
                  <a:pt x="894" y="1420"/>
                  <a:pt x="893" y="1417"/>
                  <a:pt x="894" y="1415"/>
                </a:cubicBezTo>
                <a:close/>
                <a:moveTo>
                  <a:pt x="903" y="1403"/>
                </a:moveTo>
                <a:lnTo>
                  <a:pt x="903" y="1403"/>
                </a:lnTo>
                <a:cubicBezTo>
                  <a:pt x="904" y="1401"/>
                  <a:pt x="907" y="1400"/>
                  <a:pt x="909" y="1401"/>
                </a:cubicBezTo>
                <a:cubicBezTo>
                  <a:pt x="911" y="1402"/>
                  <a:pt x="912" y="1404"/>
                  <a:pt x="911" y="1406"/>
                </a:cubicBezTo>
                <a:cubicBezTo>
                  <a:pt x="910" y="1408"/>
                  <a:pt x="907" y="1409"/>
                  <a:pt x="905" y="1408"/>
                </a:cubicBezTo>
                <a:cubicBezTo>
                  <a:pt x="903" y="1407"/>
                  <a:pt x="902" y="1405"/>
                  <a:pt x="903" y="1403"/>
                </a:cubicBezTo>
                <a:close/>
                <a:moveTo>
                  <a:pt x="913" y="1390"/>
                </a:moveTo>
                <a:lnTo>
                  <a:pt x="913" y="1390"/>
                </a:lnTo>
                <a:cubicBezTo>
                  <a:pt x="914" y="1388"/>
                  <a:pt x="917" y="1387"/>
                  <a:pt x="919" y="1388"/>
                </a:cubicBezTo>
                <a:cubicBezTo>
                  <a:pt x="920" y="1389"/>
                  <a:pt x="921" y="1392"/>
                  <a:pt x="920" y="1394"/>
                </a:cubicBezTo>
                <a:cubicBezTo>
                  <a:pt x="919" y="1396"/>
                  <a:pt x="917" y="1396"/>
                  <a:pt x="915" y="1395"/>
                </a:cubicBezTo>
                <a:cubicBezTo>
                  <a:pt x="913" y="1394"/>
                  <a:pt x="912" y="1392"/>
                  <a:pt x="913" y="1390"/>
                </a:cubicBezTo>
                <a:close/>
                <a:moveTo>
                  <a:pt x="923" y="1377"/>
                </a:moveTo>
                <a:lnTo>
                  <a:pt x="923" y="1377"/>
                </a:lnTo>
                <a:cubicBezTo>
                  <a:pt x="924" y="1375"/>
                  <a:pt x="926" y="1374"/>
                  <a:pt x="928" y="1375"/>
                </a:cubicBezTo>
                <a:cubicBezTo>
                  <a:pt x="930" y="1376"/>
                  <a:pt x="931" y="1379"/>
                  <a:pt x="930" y="1381"/>
                </a:cubicBezTo>
                <a:cubicBezTo>
                  <a:pt x="929" y="1383"/>
                  <a:pt x="927" y="1384"/>
                  <a:pt x="925" y="1383"/>
                </a:cubicBezTo>
                <a:cubicBezTo>
                  <a:pt x="923" y="1382"/>
                  <a:pt x="922" y="1379"/>
                  <a:pt x="923" y="1377"/>
                </a:cubicBezTo>
                <a:close/>
                <a:moveTo>
                  <a:pt x="933" y="1365"/>
                </a:moveTo>
                <a:lnTo>
                  <a:pt x="933" y="1365"/>
                </a:lnTo>
                <a:cubicBezTo>
                  <a:pt x="934" y="1363"/>
                  <a:pt x="936" y="1362"/>
                  <a:pt x="938" y="1363"/>
                </a:cubicBezTo>
                <a:cubicBezTo>
                  <a:pt x="940" y="1364"/>
                  <a:pt x="941" y="1366"/>
                  <a:pt x="940" y="1368"/>
                </a:cubicBezTo>
                <a:cubicBezTo>
                  <a:pt x="939" y="1370"/>
                  <a:pt x="936" y="1371"/>
                  <a:pt x="934" y="1370"/>
                </a:cubicBezTo>
                <a:cubicBezTo>
                  <a:pt x="932" y="1369"/>
                  <a:pt x="932" y="1367"/>
                  <a:pt x="933" y="1365"/>
                </a:cubicBezTo>
                <a:close/>
                <a:moveTo>
                  <a:pt x="942" y="1352"/>
                </a:moveTo>
                <a:lnTo>
                  <a:pt x="942" y="1352"/>
                </a:lnTo>
                <a:cubicBezTo>
                  <a:pt x="943" y="1350"/>
                  <a:pt x="946" y="1349"/>
                  <a:pt x="948" y="1350"/>
                </a:cubicBezTo>
                <a:cubicBezTo>
                  <a:pt x="950" y="1351"/>
                  <a:pt x="950" y="1353"/>
                  <a:pt x="949" y="1355"/>
                </a:cubicBezTo>
                <a:cubicBezTo>
                  <a:pt x="948" y="1357"/>
                  <a:pt x="946" y="1358"/>
                  <a:pt x="944" y="1357"/>
                </a:cubicBezTo>
                <a:cubicBezTo>
                  <a:pt x="942" y="1356"/>
                  <a:pt x="941" y="1354"/>
                  <a:pt x="942" y="1352"/>
                </a:cubicBezTo>
                <a:close/>
                <a:moveTo>
                  <a:pt x="952" y="1339"/>
                </a:moveTo>
                <a:lnTo>
                  <a:pt x="952" y="1339"/>
                </a:lnTo>
                <a:cubicBezTo>
                  <a:pt x="953" y="1337"/>
                  <a:pt x="955" y="1336"/>
                  <a:pt x="957" y="1337"/>
                </a:cubicBezTo>
                <a:cubicBezTo>
                  <a:pt x="959" y="1338"/>
                  <a:pt x="960" y="1341"/>
                  <a:pt x="959" y="1343"/>
                </a:cubicBezTo>
                <a:cubicBezTo>
                  <a:pt x="958" y="1345"/>
                  <a:pt x="956" y="1345"/>
                  <a:pt x="954" y="1344"/>
                </a:cubicBezTo>
                <a:cubicBezTo>
                  <a:pt x="952" y="1343"/>
                  <a:pt x="951" y="1341"/>
                  <a:pt x="952" y="1339"/>
                </a:cubicBezTo>
                <a:close/>
                <a:moveTo>
                  <a:pt x="962" y="1326"/>
                </a:moveTo>
                <a:lnTo>
                  <a:pt x="962" y="1326"/>
                </a:lnTo>
                <a:cubicBezTo>
                  <a:pt x="963" y="1324"/>
                  <a:pt x="965" y="1324"/>
                  <a:pt x="967" y="1325"/>
                </a:cubicBezTo>
                <a:cubicBezTo>
                  <a:pt x="969" y="1326"/>
                  <a:pt x="970" y="1328"/>
                  <a:pt x="969" y="1330"/>
                </a:cubicBezTo>
                <a:cubicBezTo>
                  <a:pt x="968" y="1332"/>
                  <a:pt x="965" y="1333"/>
                  <a:pt x="963" y="1332"/>
                </a:cubicBezTo>
                <a:cubicBezTo>
                  <a:pt x="961" y="1331"/>
                  <a:pt x="961" y="1328"/>
                  <a:pt x="962" y="1326"/>
                </a:cubicBezTo>
                <a:close/>
                <a:moveTo>
                  <a:pt x="971" y="1314"/>
                </a:moveTo>
                <a:lnTo>
                  <a:pt x="971" y="1314"/>
                </a:lnTo>
                <a:cubicBezTo>
                  <a:pt x="972" y="1312"/>
                  <a:pt x="975" y="1311"/>
                  <a:pt x="977" y="1312"/>
                </a:cubicBezTo>
                <a:cubicBezTo>
                  <a:pt x="979" y="1313"/>
                  <a:pt x="980" y="1315"/>
                  <a:pt x="979" y="1317"/>
                </a:cubicBezTo>
                <a:cubicBezTo>
                  <a:pt x="978" y="1319"/>
                  <a:pt x="975" y="1320"/>
                  <a:pt x="973" y="1319"/>
                </a:cubicBezTo>
                <a:cubicBezTo>
                  <a:pt x="971" y="1318"/>
                  <a:pt x="970" y="1316"/>
                  <a:pt x="971" y="1314"/>
                </a:cubicBezTo>
                <a:close/>
                <a:moveTo>
                  <a:pt x="981" y="1301"/>
                </a:moveTo>
                <a:lnTo>
                  <a:pt x="981" y="1301"/>
                </a:lnTo>
                <a:cubicBezTo>
                  <a:pt x="982" y="1299"/>
                  <a:pt x="984" y="1298"/>
                  <a:pt x="986" y="1299"/>
                </a:cubicBezTo>
                <a:cubicBezTo>
                  <a:pt x="988" y="1300"/>
                  <a:pt x="989" y="1302"/>
                  <a:pt x="988" y="1304"/>
                </a:cubicBezTo>
                <a:cubicBezTo>
                  <a:pt x="987" y="1306"/>
                  <a:pt x="985" y="1307"/>
                  <a:pt x="983" y="1306"/>
                </a:cubicBezTo>
                <a:cubicBezTo>
                  <a:pt x="981" y="1305"/>
                  <a:pt x="980" y="1303"/>
                  <a:pt x="981" y="1301"/>
                </a:cubicBezTo>
                <a:close/>
                <a:moveTo>
                  <a:pt x="991" y="1288"/>
                </a:moveTo>
                <a:lnTo>
                  <a:pt x="991" y="1288"/>
                </a:lnTo>
                <a:cubicBezTo>
                  <a:pt x="992" y="1286"/>
                  <a:pt x="994" y="1285"/>
                  <a:pt x="996" y="1286"/>
                </a:cubicBezTo>
                <a:cubicBezTo>
                  <a:pt x="998" y="1287"/>
                  <a:pt x="999" y="1290"/>
                  <a:pt x="998" y="1292"/>
                </a:cubicBezTo>
                <a:cubicBezTo>
                  <a:pt x="997" y="1294"/>
                  <a:pt x="995" y="1295"/>
                  <a:pt x="993" y="1294"/>
                </a:cubicBezTo>
                <a:cubicBezTo>
                  <a:pt x="991" y="1293"/>
                  <a:pt x="990" y="1290"/>
                  <a:pt x="991" y="1288"/>
                </a:cubicBezTo>
                <a:close/>
                <a:moveTo>
                  <a:pt x="1000" y="1275"/>
                </a:moveTo>
                <a:lnTo>
                  <a:pt x="1000" y="1275"/>
                </a:lnTo>
                <a:cubicBezTo>
                  <a:pt x="1001" y="1273"/>
                  <a:pt x="1004" y="1273"/>
                  <a:pt x="1006" y="1274"/>
                </a:cubicBezTo>
                <a:cubicBezTo>
                  <a:pt x="1008" y="1275"/>
                  <a:pt x="1009" y="1277"/>
                  <a:pt x="1008" y="1279"/>
                </a:cubicBezTo>
                <a:cubicBezTo>
                  <a:pt x="1007" y="1281"/>
                  <a:pt x="1004" y="1282"/>
                  <a:pt x="1002" y="1281"/>
                </a:cubicBezTo>
                <a:cubicBezTo>
                  <a:pt x="1000" y="1280"/>
                  <a:pt x="999" y="1277"/>
                  <a:pt x="1000" y="1275"/>
                </a:cubicBezTo>
                <a:close/>
                <a:moveTo>
                  <a:pt x="1010" y="1263"/>
                </a:moveTo>
                <a:lnTo>
                  <a:pt x="1010" y="1263"/>
                </a:lnTo>
                <a:cubicBezTo>
                  <a:pt x="1011" y="1261"/>
                  <a:pt x="1014" y="1260"/>
                  <a:pt x="1016" y="1261"/>
                </a:cubicBezTo>
                <a:cubicBezTo>
                  <a:pt x="1018" y="1262"/>
                  <a:pt x="1018" y="1264"/>
                  <a:pt x="1017" y="1266"/>
                </a:cubicBezTo>
                <a:cubicBezTo>
                  <a:pt x="1016" y="1268"/>
                  <a:pt x="1014" y="1269"/>
                  <a:pt x="1012" y="1268"/>
                </a:cubicBezTo>
                <a:cubicBezTo>
                  <a:pt x="1010" y="1267"/>
                  <a:pt x="1009" y="1265"/>
                  <a:pt x="1010" y="1263"/>
                </a:cubicBezTo>
                <a:close/>
                <a:moveTo>
                  <a:pt x="1020" y="1250"/>
                </a:moveTo>
                <a:lnTo>
                  <a:pt x="1020" y="1250"/>
                </a:lnTo>
                <a:cubicBezTo>
                  <a:pt x="1021" y="1248"/>
                  <a:pt x="1023" y="1247"/>
                  <a:pt x="1025" y="1248"/>
                </a:cubicBezTo>
                <a:cubicBezTo>
                  <a:pt x="1027" y="1249"/>
                  <a:pt x="1028" y="1252"/>
                  <a:pt x="1027" y="1254"/>
                </a:cubicBezTo>
                <a:cubicBezTo>
                  <a:pt x="1026" y="1256"/>
                  <a:pt x="1024" y="1256"/>
                  <a:pt x="1022" y="1255"/>
                </a:cubicBezTo>
                <a:cubicBezTo>
                  <a:pt x="1020" y="1254"/>
                  <a:pt x="1019" y="1252"/>
                  <a:pt x="1020" y="1250"/>
                </a:cubicBezTo>
                <a:close/>
                <a:moveTo>
                  <a:pt x="1030" y="1237"/>
                </a:moveTo>
                <a:lnTo>
                  <a:pt x="1030" y="1237"/>
                </a:lnTo>
                <a:cubicBezTo>
                  <a:pt x="1031" y="1235"/>
                  <a:pt x="1033" y="1234"/>
                  <a:pt x="1035" y="1235"/>
                </a:cubicBezTo>
                <a:cubicBezTo>
                  <a:pt x="1037" y="1236"/>
                  <a:pt x="1038" y="1239"/>
                  <a:pt x="1037" y="1241"/>
                </a:cubicBezTo>
                <a:cubicBezTo>
                  <a:pt x="1036" y="1243"/>
                  <a:pt x="1033" y="1244"/>
                  <a:pt x="1031" y="1243"/>
                </a:cubicBezTo>
                <a:cubicBezTo>
                  <a:pt x="1029" y="1242"/>
                  <a:pt x="1029" y="1239"/>
                  <a:pt x="1030" y="1237"/>
                </a:cubicBezTo>
                <a:close/>
                <a:moveTo>
                  <a:pt x="1039" y="1224"/>
                </a:moveTo>
                <a:lnTo>
                  <a:pt x="1039" y="1224"/>
                </a:lnTo>
                <a:cubicBezTo>
                  <a:pt x="1040" y="1223"/>
                  <a:pt x="1043" y="1222"/>
                  <a:pt x="1045" y="1223"/>
                </a:cubicBezTo>
                <a:cubicBezTo>
                  <a:pt x="1047" y="1224"/>
                  <a:pt x="1047" y="1226"/>
                  <a:pt x="1046" y="1228"/>
                </a:cubicBezTo>
                <a:cubicBezTo>
                  <a:pt x="1045" y="1230"/>
                  <a:pt x="1043" y="1231"/>
                  <a:pt x="1041" y="1230"/>
                </a:cubicBezTo>
                <a:cubicBezTo>
                  <a:pt x="1039" y="1229"/>
                  <a:pt x="1038" y="1226"/>
                  <a:pt x="1039" y="1224"/>
                </a:cubicBezTo>
                <a:close/>
                <a:moveTo>
                  <a:pt x="1049" y="1212"/>
                </a:moveTo>
                <a:lnTo>
                  <a:pt x="1049" y="1212"/>
                </a:lnTo>
                <a:cubicBezTo>
                  <a:pt x="1050" y="1210"/>
                  <a:pt x="1052" y="1209"/>
                  <a:pt x="1054" y="1210"/>
                </a:cubicBezTo>
                <a:cubicBezTo>
                  <a:pt x="1056" y="1211"/>
                  <a:pt x="1057" y="1213"/>
                  <a:pt x="1056" y="1215"/>
                </a:cubicBezTo>
                <a:cubicBezTo>
                  <a:pt x="1055" y="1217"/>
                  <a:pt x="1053" y="1218"/>
                  <a:pt x="1051" y="1217"/>
                </a:cubicBezTo>
                <a:cubicBezTo>
                  <a:pt x="1049" y="1216"/>
                  <a:pt x="1048" y="1214"/>
                  <a:pt x="1049" y="1212"/>
                </a:cubicBezTo>
                <a:close/>
                <a:moveTo>
                  <a:pt x="1059" y="1199"/>
                </a:moveTo>
                <a:lnTo>
                  <a:pt x="1059" y="1199"/>
                </a:lnTo>
                <a:cubicBezTo>
                  <a:pt x="1060" y="1197"/>
                  <a:pt x="1062" y="1196"/>
                  <a:pt x="1064" y="1197"/>
                </a:cubicBezTo>
                <a:cubicBezTo>
                  <a:pt x="1066" y="1198"/>
                  <a:pt x="1067" y="1201"/>
                  <a:pt x="1066" y="1203"/>
                </a:cubicBezTo>
                <a:cubicBezTo>
                  <a:pt x="1065" y="1205"/>
                  <a:pt x="1062" y="1205"/>
                  <a:pt x="1060" y="1204"/>
                </a:cubicBezTo>
                <a:cubicBezTo>
                  <a:pt x="1059" y="1203"/>
                  <a:pt x="1058" y="1201"/>
                  <a:pt x="1059" y="1199"/>
                </a:cubicBezTo>
                <a:close/>
                <a:moveTo>
                  <a:pt x="1068" y="1186"/>
                </a:moveTo>
                <a:lnTo>
                  <a:pt x="1068" y="1186"/>
                </a:lnTo>
                <a:cubicBezTo>
                  <a:pt x="1069" y="1184"/>
                  <a:pt x="1072" y="1184"/>
                  <a:pt x="1074" y="1184"/>
                </a:cubicBezTo>
                <a:cubicBezTo>
                  <a:pt x="1076" y="1185"/>
                  <a:pt x="1077" y="1188"/>
                  <a:pt x="1076" y="1190"/>
                </a:cubicBezTo>
                <a:cubicBezTo>
                  <a:pt x="1075" y="1192"/>
                  <a:pt x="1072" y="1193"/>
                  <a:pt x="1070" y="1192"/>
                </a:cubicBezTo>
                <a:cubicBezTo>
                  <a:pt x="1068" y="1191"/>
                  <a:pt x="1067" y="1188"/>
                  <a:pt x="1068" y="1186"/>
                </a:cubicBezTo>
                <a:close/>
                <a:moveTo>
                  <a:pt x="1078" y="1174"/>
                </a:moveTo>
                <a:lnTo>
                  <a:pt x="1078" y="1174"/>
                </a:lnTo>
                <a:cubicBezTo>
                  <a:pt x="1079" y="1172"/>
                  <a:pt x="1081" y="1171"/>
                  <a:pt x="1083" y="1172"/>
                </a:cubicBezTo>
                <a:cubicBezTo>
                  <a:pt x="1085" y="1173"/>
                  <a:pt x="1086" y="1175"/>
                  <a:pt x="1085" y="1177"/>
                </a:cubicBezTo>
                <a:cubicBezTo>
                  <a:pt x="1084" y="1179"/>
                  <a:pt x="1082" y="1180"/>
                  <a:pt x="1080" y="1179"/>
                </a:cubicBezTo>
                <a:cubicBezTo>
                  <a:pt x="1078" y="1178"/>
                  <a:pt x="1077" y="1176"/>
                  <a:pt x="1078" y="1174"/>
                </a:cubicBezTo>
                <a:close/>
                <a:moveTo>
                  <a:pt x="1088" y="1161"/>
                </a:moveTo>
                <a:lnTo>
                  <a:pt x="1088" y="1161"/>
                </a:lnTo>
                <a:cubicBezTo>
                  <a:pt x="1089" y="1159"/>
                  <a:pt x="1091" y="1158"/>
                  <a:pt x="1093" y="1159"/>
                </a:cubicBezTo>
                <a:cubicBezTo>
                  <a:pt x="1095" y="1160"/>
                  <a:pt x="1096" y="1162"/>
                  <a:pt x="1095" y="1164"/>
                </a:cubicBezTo>
                <a:cubicBezTo>
                  <a:pt x="1094" y="1166"/>
                  <a:pt x="1092" y="1167"/>
                  <a:pt x="1090" y="1166"/>
                </a:cubicBezTo>
                <a:cubicBezTo>
                  <a:pt x="1088" y="1165"/>
                  <a:pt x="1087" y="1163"/>
                  <a:pt x="1088" y="1161"/>
                </a:cubicBezTo>
                <a:close/>
                <a:moveTo>
                  <a:pt x="1098" y="1148"/>
                </a:moveTo>
                <a:lnTo>
                  <a:pt x="1098" y="1148"/>
                </a:lnTo>
                <a:cubicBezTo>
                  <a:pt x="1098" y="1146"/>
                  <a:pt x="1101" y="1145"/>
                  <a:pt x="1103" y="1146"/>
                </a:cubicBezTo>
                <a:cubicBezTo>
                  <a:pt x="1105" y="1147"/>
                  <a:pt x="1106" y="1150"/>
                  <a:pt x="1105" y="1152"/>
                </a:cubicBezTo>
                <a:cubicBezTo>
                  <a:pt x="1104" y="1154"/>
                  <a:pt x="1101" y="1154"/>
                  <a:pt x="1099" y="1153"/>
                </a:cubicBezTo>
                <a:cubicBezTo>
                  <a:pt x="1097" y="1152"/>
                  <a:pt x="1097" y="1150"/>
                  <a:pt x="1098" y="1148"/>
                </a:cubicBezTo>
                <a:close/>
                <a:moveTo>
                  <a:pt x="1107" y="1135"/>
                </a:moveTo>
                <a:lnTo>
                  <a:pt x="1107" y="1135"/>
                </a:lnTo>
                <a:cubicBezTo>
                  <a:pt x="1108" y="1133"/>
                  <a:pt x="1111" y="1133"/>
                  <a:pt x="1113" y="1134"/>
                </a:cubicBezTo>
                <a:cubicBezTo>
                  <a:pt x="1115" y="1135"/>
                  <a:pt x="1115" y="1137"/>
                  <a:pt x="1114" y="1139"/>
                </a:cubicBezTo>
                <a:cubicBezTo>
                  <a:pt x="1113" y="1141"/>
                  <a:pt x="1111" y="1142"/>
                  <a:pt x="1109" y="1141"/>
                </a:cubicBezTo>
                <a:cubicBezTo>
                  <a:pt x="1107" y="1140"/>
                  <a:pt x="1106" y="1137"/>
                  <a:pt x="1107" y="1135"/>
                </a:cubicBezTo>
                <a:close/>
                <a:moveTo>
                  <a:pt x="1117" y="1123"/>
                </a:moveTo>
                <a:lnTo>
                  <a:pt x="1117" y="1123"/>
                </a:lnTo>
                <a:cubicBezTo>
                  <a:pt x="1118" y="1121"/>
                  <a:pt x="1120" y="1120"/>
                  <a:pt x="1122" y="1121"/>
                </a:cubicBezTo>
                <a:cubicBezTo>
                  <a:pt x="1124" y="1122"/>
                  <a:pt x="1125" y="1124"/>
                  <a:pt x="1124" y="1126"/>
                </a:cubicBezTo>
                <a:cubicBezTo>
                  <a:pt x="1123" y="1128"/>
                  <a:pt x="1121" y="1129"/>
                  <a:pt x="1119" y="1128"/>
                </a:cubicBezTo>
                <a:cubicBezTo>
                  <a:pt x="1117" y="1127"/>
                  <a:pt x="1116" y="1125"/>
                  <a:pt x="1117" y="1123"/>
                </a:cubicBezTo>
                <a:close/>
                <a:moveTo>
                  <a:pt x="1127" y="1110"/>
                </a:moveTo>
                <a:lnTo>
                  <a:pt x="1127" y="1110"/>
                </a:lnTo>
                <a:cubicBezTo>
                  <a:pt x="1128" y="1108"/>
                  <a:pt x="1130" y="1107"/>
                  <a:pt x="1132" y="1108"/>
                </a:cubicBezTo>
                <a:cubicBezTo>
                  <a:pt x="1134" y="1109"/>
                  <a:pt x="1135" y="1111"/>
                  <a:pt x="1134" y="1113"/>
                </a:cubicBezTo>
                <a:cubicBezTo>
                  <a:pt x="1133" y="1115"/>
                  <a:pt x="1130" y="1116"/>
                  <a:pt x="1128" y="1115"/>
                </a:cubicBezTo>
                <a:cubicBezTo>
                  <a:pt x="1126" y="1114"/>
                  <a:pt x="1126" y="1112"/>
                  <a:pt x="1127" y="1110"/>
                </a:cubicBezTo>
                <a:close/>
                <a:moveTo>
                  <a:pt x="1136" y="1097"/>
                </a:moveTo>
                <a:lnTo>
                  <a:pt x="1136" y="1097"/>
                </a:lnTo>
                <a:cubicBezTo>
                  <a:pt x="1137" y="1095"/>
                  <a:pt x="1140" y="1094"/>
                  <a:pt x="1142" y="1095"/>
                </a:cubicBezTo>
                <a:cubicBezTo>
                  <a:pt x="1144" y="1096"/>
                  <a:pt x="1144" y="1099"/>
                  <a:pt x="1143" y="1101"/>
                </a:cubicBezTo>
                <a:cubicBezTo>
                  <a:pt x="1142" y="1103"/>
                  <a:pt x="1140" y="1104"/>
                  <a:pt x="1138" y="1103"/>
                </a:cubicBezTo>
                <a:cubicBezTo>
                  <a:pt x="1136" y="1102"/>
                  <a:pt x="1135" y="1099"/>
                  <a:pt x="1136" y="1097"/>
                </a:cubicBezTo>
                <a:close/>
                <a:moveTo>
                  <a:pt x="1146" y="1084"/>
                </a:moveTo>
                <a:lnTo>
                  <a:pt x="1146" y="1084"/>
                </a:lnTo>
                <a:cubicBezTo>
                  <a:pt x="1147" y="1082"/>
                  <a:pt x="1149" y="1082"/>
                  <a:pt x="1151" y="1083"/>
                </a:cubicBezTo>
                <a:cubicBezTo>
                  <a:pt x="1153" y="1084"/>
                  <a:pt x="1154" y="1086"/>
                  <a:pt x="1153" y="1088"/>
                </a:cubicBezTo>
                <a:cubicBezTo>
                  <a:pt x="1152" y="1090"/>
                  <a:pt x="1150" y="1091"/>
                  <a:pt x="1148" y="1090"/>
                </a:cubicBezTo>
                <a:cubicBezTo>
                  <a:pt x="1146" y="1089"/>
                  <a:pt x="1145" y="1086"/>
                  <a:pt x="1146" y="1084"/>
                </a:cubicBezTo>
                <a:close/>
                <a:moveTo>
                  <a:pt x="1156" y="1072"/>
                </a:moveTo>
                <a:lnTo>
                  <a:pt x="1156" y="1072"/>
                </a:lnTo>
                <a:cubicBezTo>
                  <a:pt x="1157" y="1070"/>
                  <a:pt x="1159" y="1069"/>
                  <a:pt x="1161" y="1070"/>
                </a:cubicBezTo>
                <a:cubicBezTo>
                  <a:pt x="1163" y="1071"/>
                  <a:pt x="1164" y="1073"/>
                  <a:pt x="1163" y="1075"/>
                </a:cubicBezTo>
                <a:cubicBezTo>
                  <a:pt x="1162" y="1077"/>
                  <a:pt x="1159" y="1078"/>
                  <a:pt x="1158" y="1077"/>
                </a:cubicBezTo>
                <a:cubicBezTo>
                  <a:pt x="1156" y="1076"/>
                  <a:pt x="1155" y="1074"/>
                  <a:pt x="1156" y="1072"/>
                </a:cubicBezTo>
                <a:close/>
                <a:moveTo>
                  <a:pt x="1165" y="1059"/>
                </a:moveTo>
                <a:lnTo>
                  <a:pt x="1165" y="1059"/>
                </a:lnTo>
                <a:cubicBezTo>
                  <a:pt x="1166" y="1057"/>
                  <a:pt x="1169" y="1056"/>
                  <a:pt x="1171" y="1057"/>
                </a:cubicBezTo>
                <a:cubicBezTo>
                  <a:pt x="1173" y="1058"/>
                  <a:pt x="1174" y="1061"/>
                  <a:pt x="1173" y="1063"/>
                </a:cubicBezTo>
                <a:cubicBezTo>
                  <a:pt x="1172" y="1065"/>
                  <a:pt x="1169" y="1065"/>
                  <a:pt x="1167" y="1064"/>
                </a:cubicBezTo>
                <a:cubicBezTo>
                  <a:pt x="1165" y="1063"/>
                  <a:pt x="1164" y="1061"/>
                  <a:pt x="1165" y="1059"/>
                </a:cubicBezTo>
                <a:close/>
                <a:moveTo>
                  <a:pt x="1175" y="1046"/>
                </a:moveTo>
                <a:lnTo>
                  <a:pt x="1175" y="1046"/>
                </a:lnTo>
                <a:cubicBezTo>
                  <a:pt x="1176" y="1044"/>
                  <a:pt x="1179" y="1043"/>
                  <a:pt x="1180" y="1044"/>
                </a:cubicBezTo>
                <a:cubicBezTo>
                  <a:pt x="1182" y="1045"/>
                  <a:pt x="1183" y="1048"/>
                  <a:pt x="1182" y="1050"/>
                </a:cubicBezTo>
                <a:cubicBezTo>
                  <a:pt x="1181" y="1052"/>
                  <a:pt x="1179" y="1053"/>
                  <a:pt x="1177" y="1052"/>
                </a:cubicBezTo>
                <a:cubicBezTo>
                  <a:pt x="1175" y="1051"/>
                  <a:pt x="1174" y="1048"/>
                  <a:pt x="1175" y="1046"/>
                </a:cubicBezTo>
                <a:close/>
                <a:moveTo>
                  <a:pt x="1185" y="1033"/>
                </a:moveTo>
                <a:lnTo>
                  <a:pt x="1185" y="1033"/>
                </a:lnTo>
                <a:cubicBezTo>
                  <a:pt x="1186" y="1032"/>
                  <a:pt x="1188" y="1031"/>
                  <a:pt x="1190" y="1032"/>
                </a:cubicBezTo>
                <a:cubicBezTo>
                  <a:pt x="1192" y="1033"/>
                  <a:pt x="1193" y="1035"/>
                  <a:pt x="1192" y="1037"/>
                </a:cubicBezTo>
                <a:cubicBezTo>
                  <a:pt x="1191" y="1039"/>
                  <a:pt x="1189" y="1040"/>
                  <a:pt x="1187" y="1039"/>
                </a:cubicBezTo>
                <a:cubicBezTo>
                  <a:pt x="1185" y="1038"/>
                  <a:pt x="1184" y="1035"/>
                  <a:pt x="1185" y="1033"/>
                </a:cubicBezTo>
                <a:close/>
                <a:moveTo>
                  <a:pt x="1195" y="1021"/>
                </a:moveTo>
                <a:lnTo>
                  <a:pt x="1195" y="1021"/>
                </a:lnTo>
                <a:cubicBezTo>
                  <a:pt x="1196" y="1019"/>
                  <a:pt x="1198" y="1018"/>
                  <a:pt x="1200" y="1019"/>
                </a:cubicBezTo>
                <a:cubicBezTo>
                  <a:pt x="1202" y="1020"/>
                  <a:pt x="1203" y="1022"/>
                  <a:pt x="1202" y="1024"/>
                </a:cubicBezTo>
                <a:cubicBezTo>
                  <a:pt x="1201" y="1026"/>
                  <a:pt x="1198" y="1027"/>
                  <a:pt x="1196" y="1026"/>
                </a:cubicBezTo>
                <a:cubicBezTo>
                  <a:pt x="1194" y="1025"/>
                  <a:pt x="1194" y="1023"/>
                  <a:pt x="1195" y="1021"/>
                </a:cubicBezTo>
                <a:close/>
                <a:moveTo>
                  <a:pt x="1204" y="1008"/>
                </a:moveTo>
                <a:lnTo>
                  <a:pt x="1204" y="1008"/>
                </a:lnTo>
                <a:cubicBezTo>
                  <a:pt x="1205" y="1006"/>
                  <a:pt x="1208" y="1005"/>
                  <a:pt x="1210" y="1006"/>
                </a:cubicBezTo>
                <a:cubicBezTo>
                  <a:pt x="1212" y="1007"/>
                  <a:pt x="1212" y="1010"/>
                  <a:pt x="1211" y="1012"/>
                </a:cubicBezTo>
                <a:cubicBezTo>
                  <a:pt x="1210" y="1014"/>
                  <a:pt x="1208" y="1014"/>
                  <a:pt x="1206" y="1013"/>
                </a:cubicBezTo>
                <a:cubicBezTo>
                  <a:pt x="1204" y="1012"/>
                  <a:pt x="1203" y="1010"/>
                  <a:pt x="1204" y="1008"/>
                </a:cubicBezTo>
                <a:close/>
                <a:moveTo>
                  <a:pt x="1214" y="995"/>
                </a:moveTo>
                <a:lnTo>
                  <a:pt x="1214" y="995"/>
                </a:lnTo>
                <a:cubicBezTo>
                  <a:pt x="1215" y="993"/>
                  <a:pt x="1217" y="993"/>
                  <a:pt x="1219" y="994"/>
                </a:cubicBezTo>
                <a:cubicBezTo>
                  <a:pt x="1221" y="994"/>
                  <a:pt x="1222" y="997"/>
                  <a:pt x="1221" y="999"/>
                </a:cubicBezTo>
                <a:cubicBezTo>
                  <a:pt x="1220" y="1001"/>
                  <a:pt x="1218" y="1002"/>
                  <a:pt x="1216" y="1001"/>
                </a:cubicBezTo>
                <a:cubicBezTo>
                  <a:pt x="1214" y="1000"/>
                  <a:pt x="1213" y="997"/>
                  <a:pt x="1214" y="995"/>
                </a:cubicBezTo>
                <a:close/>
                <a:moveTo>
                  <a:pt x="1224" y="983"/>
                </a:moveTo>
                <a:lnTo>
                  <a:pt x="1224" y="983"/>
                </a:lnTo>
                <a:cubicBezTo>
                  <a:pt x="1225" y="981"/>
                  <a:pt x="1227" y="980"/>
                  <a:pt x="1229" y="981"/>
                </a:cubicBezTo>
                <a:cubicBezTo>
                  <a:pt x="1231" y="982"/>
                  <a:pt x="1232" y="984"/>
                  <a:pt x="1231" y="986"/>
                </a:cubicBezTo>
                <a:cubicBezTo>
                  <a:pt x="1230" y="988"/>
                  <a:pt x="1227" y="989"/>
                  <a:pt x="1225" y="988"/>
                </a:cubicBezTo>
                <a:cubicBezTo>
                  <a:pt x="1223" y="987"/>
                  <a:pt x="1223" y="985"/>
                  <a:pt x="1224" y="983"/>
                </a:cubicBezTo>
                <a:close/>
                <a:moveTo>
                  <a:pt x="1233" y="970"/>
                </a:moveTo>
                <a:lnTo>
                  <a:pt x="1233" y="970"/>
                </a:lnTo>
                <a:cubicBezTo>
                  <a:pt x="1234" y="968"/>
                  <a:pt x="1237" y="967"/>
                  <a:pt x="1239" y="968"/>
                </a:cubicBezTo>
                <a:cubicBezTo>
                  <a:pt x="1241" y="969"/>
                  <a:pt x="1241" y="971"/>
                  <a:pt x="1241" y="973"/>
                </a:cubicBezTo>
                <a:cubicBezTo>
                  <a:pt x="1240" y="975"/>
                  <a:pt x="1237" y="976"/>
                  <a:pt x="1235" y="975"/>
                </a:cubicBezTo>
                <a:cubicBezTo>
                  <a:pt x="1233" y="974"/>
                  <a:pt x="1232" y="972"/>
                  <a:pt x="1233" y="970"/>
                </a:cubicBezTo>
                <a:close/>
                <a:moveTo>
                  <a:pt x="1243" y="957"/>
                </a:moveTo>
                <a:lnTo>
                  <a:pt x="1243" y="957"/>
                </a:lnTo>
                <a:cubicBezTo>
                  <a:pt x="1244" y="955"/>
                  <a:pt x="1246" y="954"/>
                  <a:pt x="1248" y="955"/>
                </a:cubicBezTo>
                <a:cubicBezTo>
                  <a:pt x="1250" y="956"/>
                  <a:pt x="1251" y="959"/>
                  <a:pt x="1250" y="961"/>
                </a:cubicBezTo>
                <a:cubicBezTo>
                  <a:pt x="1249" y="963"/>
                  <a:pt x="1247" y="963"/>
                  <a:pt x="1245" y="962"/>
                </a:cubicBezTo>
                <a:cubicBezTo>
                  <a:pt x="1243" y="961"/>
                  <a:pt x="1242" y="959"/>
                  <a:pt x="1243" y="957"/>
                </a:cubicBezTo>
                <a:close/>
                <a:moveTo>
                  <a:pt x="1253" y="944"/>
                </a:moveTo>
                <a:lnTo>
                  <a:pt x="1253" y="944"/>
                </a:lnTo>
                <a:cubicBezTo>
                  <a:pt x="1254" y="942"/>
                  <a:pt x="1256" y="942"/>
                  <a:pt x="1258" y="943"/>
                </a:cubicBezTo>
                <a:cubicBezTo>
                  <a:pt x="1260" y="944"/>
                  <a:pt x="1261" y="946"/>
                  <a:pt x="1260" y="948"/>
                </a:cubicBezTo>
                <a:cubicBezTo>
                  <a:pt x="1259" y="950"/>
                  <a:pt x="1257" y="951"/>
                  <a:pt x="1255" y="950"/>
                </a:cubicBezTo>
                <a:cubicBezTo>
                  <a:pt x="1253" y="949"/>
                  <a:pt x="1252" y="946"/>
                  <a:pt x="1253" y="944"/>
                </a:cubicBezTo>
                <a:close/>
                <a:moveTo>
                  <a:pt x="1262" y="932"/>
                </a:moveTo>
                <a:lnTo>
                  <a:pt x="1262" y="932"/>
                </a:lnTo>
                <a:cubicBezTo>
                  <a:pt x="1263" y="930"/>
                  <a:pt x="1266" y="929"/>
                  <a:pt x="1268" y="930"/>
                </a:cubicBezTo>
                <a:cubicBezTo>
                  <a:pt x="1270" y="931"/>
                  <a:pt x="1271" y="933"/>
                  <a:pt x="1270" y="935"/>
                </a:cubicBezTo>
                <a:cubicBezTo>
                  <a:pt x="1269" y="937"/>
                  <a:pt x="1266" y="938"/>
                  <a:pt x="1264" y="937"/>
                </a:cubicBezTo>
                <a:cubicBezTo>
                  <a:pt x="1262" y="936"/>
                  <a:pt x="1261" y="934"/>
                  <a:pt x="1262" y="932"/>
                </a:cubicBezTo>
                <a:close/>
                <a:moveTo>
                  <a:pt x="1272" y="919"/>
                </a:moveTo>
                <a:lnTo>
                  <a:pt x="1272" y="919"/>
                </a:lnTo>
                <a:cubicBezTo>
                  <a:pt x="1273" y="917"/>
                  <a:pt x="1276" y="916"/>
                  <a:pt x="1278" y="917"/>
                </a:cubicBezTo>
                <a:cubicBezTo>
                  <a:pt x="1280" y="918"/>
                  <a:pt x="1280" y="921"/>
                  <a:pt x="1279" y="922"/>
                </a:cubicBezTo>
                <a:cubicBezTo>
                  <a:pt x="1278" y="924"/>
                  <a:pt x="1276" y="925"/>
                  <a:pt x="1274" y="924"/>
                </a:cubicBezTo>
                <a:cubicBezTo>
                  <a:pt x="1272" y="923"/>
                  <a:pt x="1271" y="921"/>
                  <a:pt x="1272" y="919"/>
                </a:cubicBezTo>
                <a:close/>
                <a:moveTo>
                  <a:pt x="1282" y="906"/>
                </a:moveTo>
                <a:lnTo>
                  <a:pt x="1282" y="906"/>
                </a:lnTo>
                <a:cubicBezTo>
                  <a:pt x="1283" y="904"/>
                  <a:pt x="1285" y="903"/>
                  <a:pt x="1287" y="904"/>
                </a:cubicBezTo>
                <a:cubicBezTo>
                  <a:pt x="1289" y="905"/>
                  <a:pt x="1290" y="908"/>
                  <a:pt x="1289" y="910"/>
                </a:cubicBezTo>
                <a:cubicBezTo>
                  <a:pt x="1288" y="912"/>
                  <a:pt x="1286" y="913"/>
                  <a:pt x="1284" y="912"/>
                </a:cubicBezTo>
                <a:cubicBezTo>
                  <a:pt x="1282" y="911"/>
                  <a:pt x="1281" y="908"/>
                  <a:pt x="1282" y="906"/>
                </a:cubicBezTo>
                <a:close/>
                <a:moveTo>
                  <a:pt x="1292" y="893"/>
                </a:moveTo>
                <a:lnTo>
                  <a:pt x="1292" y="893"/>
                </a:lnTo>
                <a:cubicBezTo>
                  <a:pt x="1293" y="891"/>
                  <a:pt x="1295" y="891"/>
                  <a:pt x="1297" y="892"/>
                </a:cubicBezTo>
                <a:cubicBezTo>
                  <a:pt x="1299" y="893"/>
                  <a:pt x="1300" y="895"/>
                  <a:pt x="1299" y="897"/>
                </a:cubicBezTo>
                <a:cubicBezTo>
                  <a:pt x="1298" y="899"/>
                  <a:pt x="1295" y="900"/>
                  <a:pt x="1293" y="899"/>
                </a:cubicBezTo>
                <a:cubicBezTo>
                  <a:pt x="1291" y="898"/>
                  <a:pt x="1291" y="895"/>
                  <a:pt x="1292" y="893"/>
                </a:cubicBezTo>
                <a:close/>
                <a:moveTo>
                  <a:pt x="1301" y="881"/>
                </a:moveTo>
                <a:lnTo>
                  <a:pt x="1301" y="881"/>
                </a:lnTo>
                <a:cubicBezTo>
                  <a:pt x="1302" y="879"/>
                  <a:pt x="1305" y="878"/>
                  <a:pt x="1307" y="879"/>
                </a:cubicBezTo>
                <a:cubicBezTo>
                  <a:pt x="1309" y="880"/>
                  <a:pt x="1309" y="882"/>
                  <a:pt x="1308" y="884"/>
                </a:cubicBezTo>
                <a:cubicBezTo>
                  <a:pt x="1307" y="886"/>
                  <a:pt x="1305" y="887"/>
                  <a:pt x="1303" y="886"/>
                </a:cubicBezTo>
                <a:cubicBezTo>
                  <a:pt x="1301" y="885"/>
                  <a:pt x="1300" y="883"/>
                  <a:pt x="1301" y="881"/>
                </a:cubicBezTo>
                <a:close/>
                <a:moveTo>
                  <a:pt x="1311" y="868"/>
                </a:moveTo>
                <a:lnTo>
                  <a:pt x="1311" y="868"/>
                </a:lnTo>
                <a:cubicBezTo>
                  <a:pt x="1312" y="866"/>
                  <a:pt x="1314" y="865"/>
                  <a:pt x="1316" y="866"/>
                </a:cubicBezTo>
                <a:cubicBezTo>
                  <a:pt x="1318" y="867"/>
                  <a:pt x="1319" y="870"/>
                  <a:pt x="1318" y="872"/>
                </a:cubicBezTo>
                <a:cubicBezTo>
                  <a:pt x="1317" y="874"/>
                  <a:pt x="1315" y="874"/>
                  <a:pt x="1313" y="873"/>
                </a:cubicBezTo>
                <a:cubicBezTo>
                  <a:pt x="1311" y="872"/>
                  <a:pt x="1310" y="870"/>
                  <a:pt x="1311" y="868"/>
                </a:cubicBezTo>
                <a:close/>
                <a:moveTo>
                  <a:pt x="1321" y="855"/>
                </a:moveTo>
                <a:lnTo>
                  <a:pt x="1321" y="855"/>
                </a:lnTo>
                <a:cubicBezTo>
                  <a:pt x="1322" y="853"/>
                  <a:pt x="1324" y="852"/>
                  <a:pt x="1326" y="853"/>
                </a:cubicBezTo>
                <a:cubicBezTo>
                  <a:pt x="1328" y="854"/>
                  <a:pt x="1329" y="857"/>
                  <a:pt x="1328" y="859"/>
                </a:cubicBezTo>
                <a:cubicBezTo>
                  <a:pt x="1327" y="861"/>
                  <a:pt x="1324" y="862"/>
                  <a:pt x="1322" y="861"/>
                </a:cubicBezTo>
                <a:cubicBezTo>
                  <a:pt x="1320" y="860"/>
                  <a:pt x="1320" y="857"/>
                  <a:pt x="1321" y="855"/>
                </a:cubicBezTo>
                <a:close/>
                <a:moveTo>
                  <a:pt x="1330" y="843"/>
                </a:moveTo>
                <a:lnTo>
                  <a:pt x="1330" y="843"/>
                </a:lnTo>
                <a:cubicBezTo>
                  <a:pt x="1331" y="841"/>
                  <a:pt x="1334" y="840"/>
                  <a:pt x="1336" y="841"/>
                </a:cubicBezTo>
                <a:cubicBezTo>
                  <a:pt x="1338" y="842"/>
                  <a:pt x="1339" y="844"/>
                  <a:pt x="1338" y="846"/>
                </a:cubicBezTo>
                <a:cubicBezTo>
                  <a:pt x="1337" y="848"/>
                  <a:pt x="1334" y="849"/>
                  <a:pt x="1332" y="848"/>
                </a:cubicBezTo>
                <a:cubicBezTo>
                  <a:pt x="1330" y="847"/>
                  <a:pt x="1329" y="844"/>
                  <a:pt x="1330" y="843"/>
                </a:cubicBezTo>
                <a:close/>
                <a:moveTo>
                  <a:pt x="1340" y="830"/>
                </a:moveTo>
                <a:lnTo>
                  <a:pt x="1340" y="830"/>
                </a:lnTo>
                <a:cubicBezTo>
                  <a:pt x="1341" y="828"/>
                  <a:pt x="1343" y="827"/>
                  <a:pt x="1345" y="828"/>
                </a:cubicBezTo>
                <a:cubicBezTo>
                  <a:pt x="1347" y="829"/>
                  <a:pt x="1348" y="831"/>
                  <a:pt x="1347" y="833"/>
                </a:cubicBezTo>
                <a:cubicBezTo>
                  <a:pt x="1346" y="835"/>
                  <a:pt x="1344" y="836"/>
                  <a:pt x="1342" y="835"/>
                </a:cubicBezTo>
                <a:cubicBezTo>
                  <a:pt x="1340" y="834"/>
                  <a:pt x="1339" y="832"/>
                  <a:pt x="1340" y="830"/>
                </a:cubicBezTo>
                <a:close/>
                <a:moveTo>
                  <a:pt x="1350" y="817"/>
                </a:moveTo>
                <a:lnTo>
                  <a:pt x="1350" y="817"/>
                </a:lnTo>
                <a:cubicBezTo>
                  <a:pt x="1351" y="815"/>
                  <a:pt x="1353" y="814"/>
                  <a:pt x="1355" y="815"/>
                </a:cubicBezTo>
                <a:cubicBezTo>
                  <a:pt x="1357" y="816"/>
                  <a:pt x="1358" y="819"/>
                  <a:pt x="1357" y="821"/>
                </a:cubicBezTo>
                <a:cubicBezTo>
                  <a:pt x="1356" y="823"/>
                  <a:pt x="1354" y="823"/>
                  <a:pt x="1352" y="822"/>
                </a:cubicBezTo>
                <a:cubicBezTo>
                  <a:pt x="1350" y="821"/>
                  <a:pt x="1349" y="819"/>
                  <a:pt x="1350" y="817"/>
                </a:cubicBezTo>
                <a:close/>
                <a:moveTo>
                  <a:pt x="1359" y="804"/>
                </a:moveTo>
                <a:lnTo>
                  <a:pt x="1359" y="804"/>
                </a:lnTo>
                <a:cubicBezTo>
                  <a:pt x="1360" y="802"/>
                  <a:pt x="1363" y="802"/>
                  <a:pt x="1365" y="803"/>
                </a:cubicBezTo>
                <a:cubicBezTo>
                  <a:pt x="1367" y="804"/>
                  <a:pt x="1368" y="806"/>
                  <a:pt x="1367" y="808"/>
                </a:cubicBezTo>
                <a:cubicBezTo>
                  <a:pt x="1366" y="810"/>
                  <a:pt x="1363" y="811"/>
                  <a:pt x="1361" y="810"/>
                </a:cubicBezTo>
                <a:cubicBezTo>
                  <a:pt x="1359" y="809"/>
                  <a:pt x="1358" y="806"/>
                  <a:pt x="1359" y="804"/>
                </a:cubicBezTo>
                <a:close/>
                <a:moveTo>
                  <a:pt x="1369" y="792"/>
                </a:moveTo>
                <a:lnTo>
                  <a:pt x="1369" y="792"/>
                </a:lnTo>
                <a:cubicBezTo>
                  <a:pt x="1370" y="790"/>
                  <a:pt x="1373" y="789"/>
                  <a:pt x="1375" y="790"/>
                </a:cubicBezTo>
                <a:cubicBezTo>
                  <a:pt x="1377" y="791"/>
                  <a:pt x="1377" y="793"/>
                  <a:pt x="1376" y="795"/>
                </a:cubicBezTo>
                <a:cubicBezTo>
                  <a:pt x="1375" y="797"/>
                  <a:pt x="1373" y="798"/>
                  <a:pt x="1371" y="797"/>
                </a:cubicBezTo>
                <a:cubicBezTo>
                  <a:pt x="1369" y="796"/>
                  <a:pt x="1368" y="794"/>
                  <a:pt x="1369" y="792"/>
                </a:cubicBezTo>
                <a:close/>
                <a:moveTo>
                  <a:pt x="1379" y="779"/>
                </a:moveTo>
                <a:lnTo>
                  <a:pt x="1379" y="779"/>
                </a:lnTo>
                <a:cubicBezTo>
                  <a:pt x="1380" y="777"/>
                  <a:pt x="1382" y="776"/>
                  <a:pt x="1384" y="777"/>
                </a:cubicBezTo>
                <a:cubicBezTo>
                  <a:pt x="1386" y="778"/>
                  <a:pt x="1387" y="780"/>
                  <a:pt x="1386" y="782"/>
                </a:cubicBezTo>
                <a:cubicBezTo>
                  <a:pt x="1385" y="784"/>
                  <a:pt x="1383" y="785"/>
                  <a:pt x="1381" y="784"/>
                </a:cubicBezTo>
                <a:cubicBezTo>
                  <a:pt x="1379" y="783"/>
                  <a:pt x="1378" y="781"/>
                  <a:pt x="1379" y="779"/>
                </a:cubicBezTo>
                <a:close/>
                <a:moveTo>
                  <a:pt x="1389" y="766"/>
                </a:moveTo>
                <a:lnTo>
                  <a:pt x="1389" y="766"/>
                </a:lnTo>
                <a:cubicBezTo>
                  <a:pt x="1390" y="764"/>
                  <a:pt x="1392" y="763"/>
                  <a:pt x="1394" y="764"/>
                </a:cubicBezTo>
                <a:cubicBezTo>
                  <a:pt x="1396" y="765"/>
                  <a:pt x="1397" y="768"/>
                  <a:pt x="1396" y="770"/>
                </a:cubicBezTo>
                <a:cubicBezTo>
                  <a:pt x="1395" y="772"/>
                  <a:pt x="1392" y="772"/>
                  <a:pt x="1390" y="771"/>
                </a:cubicBezTo>
                <a:cubicBezTo>
                  <a:pt x="1388" y="770"/>
                  <a:pt x="1388" y="768"/>
                  <a:pt x="1389" y="766"/>
                </a:cubicBezTo>
                <a:close/>
                <a:moveTo>
                  <a:pt x="1398" y="753"/>
                </a:moveTo>
                <a:lnTo>
                  <a:pt x="1398" y="753"/>
                </a:lnTo>
                <a:cubicBezTo>
                  <a:pt x="1399" y="751"/>
                  <a:pt x="1402" y="751"/>
                  <a:pt x="1404" y="752"/>
                </a:cubicBezTo>
                <a:cubicBezTo>
                  <a:pt x="1406" y="753"/>
                  <a:pt x="1406" y="755"/>
                  <a:pt x="1405" y="757"/>
                </a:cubicBezTo>
                <a:cubicBezTo>
                  <a:pt x="1404" y="759"/>
                  <a:pt x="1402" y="760"/>
                  <a:pt x="1400" y="759"/>
                </a:cubicBezTo>
                <a:cubicBezTo>
                  <a:pt x="1398" y="758"/>
                  <a:pt x="1397" y="755"/>
                  <a:pt x="1398" y="753"/>
                </a:cubicBezTo>
                <a:close/>
                <a:moveTo>
                  <a:pt x="1408" y="741"/>
                </a:moveTo>
                <a:lnTo>
                  <a:pt x="1408" y="741"/>
                </a:lnTo>
                <a:cubicBezTo>
                  <a:pt x="1409" y="739"/>
                  <a:pt x="1411" y="738"/>
                  <a:pt x="1413" y="739"/>
                </a:cubicBezTo>
                <a:cubicBezTo>
                  <a:pt x="1415" y="740"/>
                  <a:pt x="1416" y="742"/>
                  <a:pt x="1415" y="744"/>
                </a:cubicBezTo>
                <a:cubicBezTo>
                  <a:pt x="1414" y="746"/>
                  <a:pt x="1412" y="747"/>
                  <a:pt x="1410" y="746"/>
                </a:cubicBezTo>
                <a:cubicBezTo>
                  <a:pt x="1408" y="745"/>
                  <a:pt x="1407" y="743"/>
                  <a:pt x="1408" y="741"/>
                </a:cubicBezTo>
                <a:close/>
                <a:moveTo>
                  <a:pt x="1418" y="728"/>
                </a:moveTo>
                <a:lnTo>
                  <a:pt x="1418" y="728"/>
                </a:lnTo>
                <a:cubicBezTo>
                  <a:pt x="1419" y="726"/>
                  <a:pt x="1421" y="725"/>
                  <a:pt x="1423" y="726"/>
                </a:cubicBezTo>
                <a:cubicBezTo>
                  <a:pt x="1425" y="727"/>
                  <a:pt x="1426" y="730"/>
                  <a:pt x="1425" y="731"/>
                </a:cubicBezTo>
                <a:cubicBezTo>
                  <a:pt x="1424" y="733"/>
                  <a:pt x="1421" y="734"/>
                  <a:pt x="1419" y="733"/>
                </a:cubicBezTo>
                <a:cubicBezTo>
                  <a:pt x="1418" y="732"/>
                  <a:pt x="1417" y="730"/>
                  <a:pt x="1418" y="728"/>
                </a:cubicBezTo>
                <a:close/>
                <a:moveTo>
                  <a:pt x="1427" y="715"/>
                </a:moveTo>
                <a:lnTo>
                  <a:pt x="1427" y="715"/>
                </a:lnTo>
                <a:cubicBezTo>
                  <a:pt x="1428" y="713"/>
                  <a:pt x="1431" y="712"/>
                  <a:pt x="1433" y="713"/>
                </a:cubicBezTo>
                <a:cubicBezTo>
                  <a:pt x="1435" y="714"/>
                  <a:pt x="1436" y="717"/>
                  <a:pt x="1435" y="719"/>
                </a:cubicBezTo>
                <a:cubicBezTo>
                  <a:pt x="1434" y="721"/>
                  <a:pt x="1431" y="722"/>
                  <a:pt x="1429" y="721"/>
                </a:cubicBezTo>
                <a:cubicBezTo>
                  <a:pt x="1427" y="720"/>
                  <a:pt x="1426" y="717"/>
                  <a:pt x="1427" y="715"/>
                </a:cubicBezTo>
                <a:close/>
                <a:moveTo>
                  <a:pt x="1437" y="702"/>
                </a:moveTo>
                <a:lnTo>
                  <a:pt x="1437" y="702"/>
                </a:lnTo>
                <a:cubicBezTo>
                  <a:pt x="1438" y="700"/>
                  <a:pt x="1441" y="700"/>
                  <a:pt x="1442" y="701"/>
                </a:cubicBezTo>
                <a:cubicBezTo>
                  <a:pt x="1444" y="702"/>
                  <a:pt x="1445" y="704"/>
                  <a:pt x="1444" y="706"/>
                </a:cubicBezTo>
                <a:cubicBezTo>
                  <a:pt x="1443" y="708"/>
                  <a:pt x="1441" y="709"/>
                  <a:pt x="1439" y="708"/>
                </a:cubicBezTo>
                <a:cubicBezTo>
                  <a:pt x="1437" y="707"/>
                  <a:pt x="1436" y="704"/>
                  <a:pt x="1437" y="702"/>
                </a:cubicBezTo>
                <a:close/>
                <a:moveTo>
                  <a:pt x="1447" y="690"/>
                </a:moveTo>
                <a:lnTo>
                  <a:pt x="1447" y="690"/>
                </a:lnTo>
                <a:cubicBezTo>
                  <a:pt x="1448" y="688"/>
                  <a:pt x="1450" y="687"/>
                  <a:pt x="1452" y="688"/>
                </a:cubicBezTo>
                <a:cubicBezTo>
                  <a:pt x="1454" y="689"/>
                  <a:pt x="1455" y="691"/>
                  <a:pt x="1454" y="693"/>
                </a:cubicBezTo>
                <a:cubicBezTo>
                  <a:pt x="1453" y="695"/>
                  <a:pt x="1451" y="696"/>
                  <a:pt x="1449" y="695"/>
                </a:cubicBezTo>
                <a:cubicBezTo>
                  <a:pt x="1447" y="694"/>
                  <a:pt x="1446" y="692"/>
                  <a:pt x="1447" y="690"/>
                </a:cubicBezTo>
                <a:close/>
                <a:moveTo>
                  <a:pt x="1457" y="677"/>
                </a:moveTo>
                <a:lnTo>
                  <a:pt x="1457" y="677"/>
                </a:lnTo>
                <a:cubicBezTo>
                  <a:pt x="1458" y="675"/>
                  <a:pt x="1460" y="674"/>
                  <a:pt x="1462" y="675"/>
                </a:cubicBezTo>
                <a:cubicBezTo>
                  <a:pt x="1464" y="676"/>
                  <a:pt x="1465" y="679"/>
                  <a:pt x="1464" y="681"/>
                </a:cubicBezTo>
                <a:cubicBezTo>
                  <a:pt x="1463" y="683"/>
                  <a:pt x="1460" y="683"/>
                  <a:pt x="1458" y="682"/>
                </a:cubicBezTo>
                <a:cubicBezTo>
                  <a:pt x="1456" y="681"/>
                  <a:pt x="1456" y="679"/>
                  <a:pt x="1457" y="677"/>
                </a:cubicBezTo>
                <a:close/>
                <a:moveTo>
                  <a:pt x="1466" y="664"/>
                </a:moveTo>
                <a:lnTo>
                  <a:pt x="1466" y="664"/>
                </a:lnTo>
                <a:cubicBezTo>
                  <a:pt x="1467" y="662"/>
                  <a:pt x="1470" y="661"/>
                  <a:pt x="1472" y="662"/>
                </a:cubicBezTo>
                <a:cubicBezTo>
                  <a:pt x="1474" y="663"/>
                  <a:pt x="1474" y="666"/>
                  <a:pt x="1473" y="668"/>
                </a:cubicBezTo>
                <a:cubicBezTo>
                  <a:pt x="1472" y="670"/>
                  <a:pt x="1470" y="671"/>
                  <a:pt x="1468" y="670"/>
                </a:cubicBezTo>
                <a:cubicBezTo>
                  <a:pt x="1466" y="669"/>
                  <a:pt x="1465" y="666"/>
                  <a:pt x="1466" y="664"/>
                </a:cubicBezTo>
                <a:close/>
                <a:moveTo>
                  <a:pt x="1476" y="652"/>
                </a:moveTo>
                <a:lnTo>
                  <a:pt x="1476" y="652"/>
                </a:lnTo>
                <a:cubicBezTo>
                  <a:pt x="1477" y="650"/>
                  <a:pt x="1479" y="649"/>
                  <a:pt x="1481" y="650"/>
                </a:cubicBezTo>
                <a:cubicBezTo>
                  <a:pt x="1483" y="651"/>
                  <a:pt x="1484" y="653"/>
                  <a:pt x="1483" y="655"/>
                </a:cubicBezTo>
                <a:cubicBezTo>
                  <a:pt x="1482" y="657"/>
                  <a:pt x="1480" y="658"/>
                  <a:pt x="1478" y="657"/>
                </a:cubicBezTo>
                <a:cubicBezTo>
                  <a:pt x="1476" y="656"/>
                  <a:pt x="1475" y="654"/>
                  <a:pt x="1476" y="652"/>
                </a:cubicBezTo>
                <a:close/>
                <a:moveTo>
                  <a:pt x="1486" y="639"/>
                </a:moveTo>
                <a:lnTo>
                  <a:pt x="1486" y="639"/>
                </a:lnTo>
                <a:cubicBezTo>
                  <a:pt x="1487" y="637"/>
                  <a:pt x="1489" y="636"/>
                  <a:pt x="1491" y="637"/>
                </a:cubicBezTo>
                <a:cubicBezTo>
                  <a:pt x="1493" y="638"/>
                  <a:pt x="1494" y="640"/>
                  <a:pt x="1493" y="642"/>
                </a:cubicBezTo>
                <a:cubicBezTo>
                  <a:pt x="1492" y="644"/>
                  <a:pt x="1489" y="645"/>
                  <a:pt x="1487" y="644"/>
                </a:cubicBezTo>
                <a:cubicBezTo>
                  <a:pt x="1485" y="643"/>
                  <a:pt x="1485" y="641"/>
                  <a:pt x="1486" y="639"/>
                </a:cubicBezTo>
                <a:close/>
                <a:moveTo>
                  <a:pt x="1495" y="626"/>
                </a:moveTo>
                <a:lnTo>
                  <a:pt x="1495" y="626"/>
                </a:lnTo>
                <a:cubicBezTo>
                  <a:pt x="1496" y="624"/>
                  <a:pt x="1499" y="623"/>
                  <a:pt x="1501" y="624"/>
                </a:cubicBezTo>
                <a:cubicBezTo>
                  <a:pt x="1503" y="625"/>
                  <a:pt x="1503" y="628"/>
                  <a:pt x="1502" y="630"/>
                </a:cubicBezTo>
                <a:cubicBezTo>
                  <a:pt x="1501" y="632"/>
                  <a:pt x="1499" y="632"/>
                  <a:pt x="1497" y="631"/>
                </a:cubicBezTo>
                <a:cubicBezTo>
                  <a:pt x="1495" y="630"/>
                  <a:pt x="1494" y="628"/>
                  <a:pt x="1495" y="626"/>
                </a:cubicBezTo>
                <a:close/>
                <a:moveTo>
                  <a:pt x="1505" y="613"/>
                </a:moveTo>
                <a:lnTo>
                  <a:pt x="1505" y="613"/>
                </a:lnTo>
                <a:cubicBezTo>
                  <a:pt x="1506" y="611"/>
                  <a:pt x="1508" y="611"/>
                  <a:pt x="1510" y="612"/>
                </a:cubicBezTo>
                <a:cubicBezTo>
                  <a:pt x="1512" y="613"/>
                  <a:pt x="1513" y="615"/>
                  <a:pt x="1512" y="617"/>
                </a:cubicBezTo>
                <a:cubicBezTo>
                  <a:pt x="1511" y="619"/>
                  <a:pt x="1509" y="620"/>
                  <a:pt x="1507" y="619"/>
                </a:cubicBezTo>
                <a:cubicBezTo>
                  <a:pt x="1505" y="618"/>
                  <a:pt x="1504" y="615"/>
                  <a:pt x="1505" y="613"/>
                </a:cubicBezTo>
                <a:close/>
                <a:moveTo>
                  <a:pt x="1515" y="601"/>
                </a:moveTo>
                <a:lnTo>
                  <a:pt x="1515" y="601"/>
                </a:lnTo>
                <a:cubicBezTo>
                  <a:pt x="1516" y="599"/>
                  <a:pt x="1518" y="598"/>
                  <a:pt x="1520" y="599"/>
                </a:cubicBezTo>
                <a:cubicBezTo>
                  <a:pt x="1522" y="600"/>
                  <a:pt x="1523" y="602"/>
                  <a:pt x="1522" y="604"/>
                </a:cubicBezTo>
                <a:cubicBezTo>
                  <a:pt x="1521" y="606"/>
                  <a:pt x="1519" y="607"/>
                  <a:pt x="1517" y="606"/>
                </a:cubicBezTo>
                <a:cubicBezTo>
                  <a:pt x="1515" y="605"/>
                  <a:pt x="1514" y="603"/>
                  <a:pt x="1515" y="601"/>
                </a:cubicBezTo>
                <a:close/>
                <a:moveTo>
                  <a:pt x="1524" y="588"/>
                </a:moveTo>
                <a:lnTo>
                  <a:pt x="1524" y="588"/>
                </a:lnTo>
                <a:cubicBezTo>
                  <a:pt x="1525" y="586"/>
                  <a:pt x="1528" y="585"/>
                  <a:pt x="1530" y="586"/>
                </a:cubicBezTo>
                <a:cubicBezTo>
                  <a:pt x="1532" y="587"/>
                  <a:pt x="1533" y="589"/>
                  <a:pt x="1532" y="591"/>
                </a:cubicBezTo>
                <a:cubicBezTo>
                  <a:pt x="1531" y="593"/>
                  <a:pt x="1528" y="594"/>
                  <a:pt x="1526" y="593"/>
                </a:cubicBezTo>
                <a:cubicBezTo>
                  <a:pt x="1524" y="592"/>
                  <a:pt x="1523" y="590"/>
                  <a:pt x="1524" y="588"/>
                </a:cubicBezTo>
                <a:close/>
                <a:moveTo>
                  <a:pt x="1534" y="575"/>
                </a:moveTo>
                <a:lnTo>
                  <a:pt x="1534" y="575"/>
                </a:lnTo>
                <a:cubicBezTo>
                  <a:pt x="1535" y="573"/>
                  <a:pt x="1538" y="572"/>
                  <a:pt x="1540" y="573"/>
                </a:cubicBezTo>
                <a:cubicBezTo>
                  <a:pt x="1541" y="574"/>
                  <a:pt x="1542" y="577"/>
                  <a:pt x="1541" y="579"/>
                </a:cubicBezTo>
                <a:cubicBezTo>
                  <a:pt x="1540" y="581"/>
                  <a:pt x="1538" y="581"/>
                  <a:pt x="1536" y="581"/>
                </a:cubicBezTo>
                <a:cubicBezTo>
                  <a:pt x="1534" y="580"/>
                  <a:pt x="1533" y="577"/>
                  <a:pt x="1534" y="575"/>
                </a:cubicBezTo>
                <a:close/>
                <a:moveTo>
                  <a:pt x="1544" y="562"/>
                </a:moveTo>
                <a:lnTo>
                  <a:pt x="1544" y="562"/>
                </a:lnTo>
                <a:cubicBezTo>
                  <a:pt x="1545" y="560"/>
                  <a:pt x="1547" y="560"/>
                  <a:pt x="1549" y="561"/>
                </a:cubicBezTo>
                <a:cubicBezTo>
                  <a:pt x="1551" y="562"/>
                  <a:pt x="1552" y="564"/>
                  <a:pt x="1551" y="566"/>
                </a:cubicBezTo>
                <a:cubicBezTo>
                  <a:pt x="1550" y="568"/>
                  <a:pt x="1548" y="569"/>
                  <a:pt x="1546" y="568"/>
                </a:cubicBezTo>
                <a:cubicBezTo>
                  <a:pt x="1544" y="567"/>
                  <a:pt x="1543" y="564"/>
                  <a:pt x="1544" y="562"/>
                </a:cubicBezTo>
                <a:close/>
                <a:moveTo>
                  <a:pt x="1554" y="550"/>
                </a:moveTo>
                <a:lnTo>
                  <a:pt x="1554" y="550"/>
                </a:lnTo>
                <a:cubicBezTo>
                  <a:pt x="1555" y="548"/>
                  <a:pt x="1557" y="547"/>
                  <a:pt x="1559" y="548"/>
                </a:cubicBezTo>
                <a:cubicBezTo>
                  <a:pt x="1561" y="549"/>
                  <a:pt x="1562" y="551"/>
                  <a:pt x="1561" y="553"/>
                </a:cubicBezTo>
                <a:cubicBezTo>
                  <a:pt x="1560" y="555"/>
                  <a:pt x="1557" y="556"/>
                  <a:pt x="1555" y="555"/>
                </a:cubicBezTo>
                <a:cubicBezTo>
                  <a:pt x="1553" y="554"/>
                  <a:pt x="1553" y="552"/>
                  <a:pt x="1554" y="550"/>
                </a:cubicBezTo>
                <a:close/>
                <a:moveTo>
                  <a:pt x="1563" y="537"/>
                </a:moveTo>
                <a:lnTo>
                  <a:pt x="1563" y="537"/>
                </a:lnTo>
                <a:cubicBezTo>
                  <a:pt x="1564" y="535"/>
                  <a:pt x="1567" y="534"/>
                  <a:pt x="1569" y="535"/>
                </a:cubicBezTo>
                <a:cubicBezTo>
                  <a:pt x="1571" y="536"/>
                  <a:pt x="1571" y="539"/>
                  <a:pt x="1570" y="541"/>
                </a:cubicBezTo>
                <a:cubicBezTo>
                  <a:pt x="1569" y="543"/>
                  <a:pt x="1567" y="543"/>
                  <a:pt x="1565" y="542"/>
                </a:cubicBezTo>
                <a:cubicBezTo>
                  <a:pt x="1563" y="541"/>
                  <a:pt x="1562" y="539"/>
                  <a:pt x="1563" y="537"/>
                </a:cubicBezTo>
                <a:close/>
                <a:moveTo>
                  <a:pt x="1573" y="524"/>
                </a:moveTo>
                <a:lnTo>
                  <a:pt x="1573" y="524"/>
                </a:lnTo>
                <a:cubicBezTo>
                  <a:pt x="1574" y="522"/>
                  <a:pt x="1576" y="521"/>
                  <a:pt x="1578" y="522"/>
                </a:cubicBezTo>
                <a:cubicBezTo>
                  <a:pt x="1580" y="523"/>
                  <a:pt x="1581" y="526"/>
                  <a:pt x="1580" y="528"/>
                </a:cubicBezTo>
                <a:cubicBezTo>
                  <a:pt x="1579" y="530"/>
                  <a:pt x="1577" y="531"/>
                  <a:pt x="1575" y="530"/>
                </a:cubicBezTo>
                <a:cubicBezTo>
                  <a:pt x="1573" y="529"/>
                  <a:pt x="1572" y="526"/>
                  <a:pt x="1573" y="524"/>
                </a:cubicBezTo>
                <a:close/>
                <a:moveTo>
                  <a:pt x="1583" y="511"/>
                </a:moveTo>
                <a:lnTo>
                  <a:pt x="1583" y="511"/>
                </a:lnTo>
                <a:cubicBezTo>
                  <a:pt x="1584" y="510"/>
                  <a:pt x="1586" y="509"/>
                  <a:pt x="1588" y="510"/>
                </a:cubicBezTo>
                <a:cubicBezTo>
                  <a:pt x="1590" y="511"/>
                  <a:pt x="1591" y="513"/>
                  <a:pt x="1590" y="515"/>
                </a:cubicBezTo>
                <a:cubicBezTo>
                  <a:pt x="1589" y="517"/>
                  <a:pt x="1586" y="518"/>
                  <a:pt x="1584" y="517"/>
                </a:cubicBezTo>
                <a:cubicBezTo>
                  <a:pt x="1582" y="516"/>
                  <a:pt x="1582" y="513"/>
                  <a:pt x="1583" y="511"/>
                </a:cubicBezTo>
                <a:close/>
                <a:moveTo>
                  <a:pt x="1592" y="499"/>
                </a:moveTo>
                <a:lnTo>
                  <a:pt x="1592" y="499"/>
                </a:lnTo>
                <a:cubicBezTo>
                  <a:pt x="1593" y="497"/>
                  <a:pt x="1596" y="496"/>
                  <a:pt x="1598" y="497"/>
                </a:cubicBezTo>
                <a:cubicBezTo>
                  <a:pt x="1600" y="498"/>
                  <a:pt x="1601" y="500"/>
                  <a:pt x="1600" y="502"/>
                </a:cubicBezTo>
                <a:cubicBezTo>
                  <a:pt x="1599" y="504"/>
                  <a:pt x="1596" y="505"/>
                  <a:pt x="1594" y="504"/>
                </a:cubicBezTo>
                <a:cubicBezTo>
                  <a:pt x="1592" y="503"/>
                  <a:pt x="1591" y="501"/>
                  <a:pt x="1592" y="499"/>
                </a:cubicBezTo>
                <a:close/>
                <a:moveTo>
                  <a:pt x="1602" y="486"/>
                </a:moveTo>
                <a:lnTo>
                  <a:pt x="1602" y="486"/>
                </a:lnTo>
                <a:cubicBezTo>
                  <a:pt x="1603" y="484"/>
                  <a:pt x="1605" y="483"/>
                  <a:pt x="1607" y="484"/>
                </a:cubicBezTo>
                <a:cubicBezTo>
                  <a:pt x="1609" y="485"/>
                  <a:pt x="1610" y="488"/>
                  <a:pt x="1609" y="490"/>
                </a:cubicBezTo>
                <a:cubicBezTo>
                  <a:pt x="1608" y="492"/>
                  <a:pt x="1606" y="492"/>
                  <a:pt x="1604" y="491"/>
                </a:cubicBezTo>
                <a:cubicBezTo>
                  <a:pt x="1602" y="490"/>
                  <a:pt x="1601" y="488"/>
                  <a:pt x="1602" y="486"/>
                </a:cubicBezTo>
                <a:close/>
                <a:moveTo>
                  <a:pt x="1612" y="473"/>
                </a:moveTo>
                <a:lnTo>
                  <a:pt x="1612" y="473"/>
                </a:lnTo>
                <a:cubicBezTo>
                  <a:pt x="1613" y="471"/>
                  <a:pt x="1615" y="471"/>
                  <a:pt x="1617" y="472"/>
                </a:cubicBezTo>
                <a:cubicBezTo>
                  <a:pt x="1619" y="472"/>
                  <a:pt x="1620" y="475"/>
                  <a:pt x="1619" y="477"/>
                </a:cubicBezTo>
                <a:cubicBezTo>
                  <a:pt x="1618" y="479"/>
                  <a:pt x="1616" y="480"/>
                  <a:pt x="1614" y="479"/>
                </a:cubicBezTo>
                <a:cubicBezTo>
                  <a:pt x="1612" y="478"/>
                  <a:pt x="1611" y="475"/>
                  <a:pt x="1612" y="473"/>
                </a:cubicBezTo>
                <a:close/>
                <a:moveTo>
                  <a:pt x="1621" y="461"/>
                </a:moveTo>
                <a:lnTo>
                  <a:pt x="1621" y="461"/>
                </a:lnTo>
                <a:cubicBezTo>
                  <a:pt x="1622" y="459"/>
                  <a:pt x="1625" y="458"/>
                  <a:pt x="1627" y="459"/>
                </a:cubicBezTo>
                <a:cubicBezTo>
                  <a:pt x="1629" y="460"/>
                  <a:pt x="1630" y="462"/>
                  <a:pt x="1629" y="464"/>
                </a:cubicBezTo>
                <a:cubicBezTo>
                  <a:pt x="1628" y="466"/>
                  <a:pt x="1625" y="467"/>
                  <a:pt x="1623" y="466"/>
                </a:cubicBezTo>
                <a:cubicBezTo>
                  <a:pt x="1621" y="465"/>
                  <a:pt x="1620" y="463"/>
                  <a:pt x="1621" y="461"/>
                </a:cubicBezTo>
                <a:close/>
                <a:moveTo>
                  <a:pt x="1631" y="448"/>
                </a:moveTo>
                <a:lnTo>
                  <a:pt x="1631" y="448"/>
                </a:lnTo>
                <a:cubicBezTo>
                  <a:pt x="1632" y="446"/>
                  <a:pt x="1635" y="445"/>
                  <a:pt x="1637" y="446"/>
                </a:cubicBezTo>
                <a:cubicBezTo>
                  <a:pt x="1639" y="447"/>
                  <a:pt x="1639" y="449"/>
                  <a:pt x="1638" y="451"/>
                </a:cubicBezTo>
                <a:cubicBezTo>
                  <a:pt x="1637" y="453"/>
                  <a:pt x="1635" y="454"/>
                  <a:pt x="1633" y="453"/>
                </a:cubicBezTo>
                <a:cubicBezTo>
                  <a:pt x="1631" y="452"/>
                  <a:pt x="1630" y="450"/>
                  <a:pt x="1631" y="448"/>
                </a:cubicBezTo>
                <a:close/>
                <a:moveTo>
                  <a:pt x="1641" y="435"/>
                </a:moveTo>
                <a:lnTo>
                  <a:pt x="1641" y="435"/>
                </a:lnTo>
                <a:cubicBezTo>
                  <a:pt x="1642" y="433"/>
                  <a:pt x="1644" y="432"/>
                  <a:pt x="1646" y="433"/>
                </a:cubicBezTo>
                <a:cubicBezTo>
                  <a:pt x="1648" y="434"/>
                  <a:pt x="1649" y="437"/>
                  <a:pt x="1648" y="439"/>
                </a:cubicBezTo>
                <a:cubicBezTo>
                  <a:pt x="1647" y="441"/>
                  <a:pt x="1645" y="441"/>
                  <a:pt x="1643" y="440"/>
                </a:cubicBezTo>
                <a:cubicBezTo>
                  <a:pt x="1641" y="439"/>
                  <a:pt x="1640" y="437"/>
                  <a:pt x="1641" y="435"/>
                </a:cubicBezTo>
                <a:close/>
                <a:moveTo>
                  <a:pt x="1651" y="422"/>
                </a:moveTo>
                <a:lnTo>
                  <a:pt x="1651" y="422"/>
                </a:lnTo>
                <a:cubicBezTo>
                  <a:pt x="1652" y="420"/>
                  <a:pt x="1654" y="420"/>
                  <a:pt x="1656" y="421"/>
                </a:cubicBezTo>
                <a:cubicBezTo>
                  <a:pt x="1658" y="422"/>
                  <a:pt x="1659" y="424"/>
                  <a:pt x="1658" y="426"/>
                </a:cubicBezTo>
                <a:cubicBezTo>
                  <a:pt x="1657" y="428"/>
                  <a:pt x="1654" y="429"/>
                  <a:pt x="1652" y="428"/>
                </a:cubicBezTo>
                <a:cubicBezTo>
                  <a:pt x="1650" y="427"/>
                  <a:pt x="1650" y="424"/>
                  <a:pt x="1651" y="422"/>
                </a:cubicBezTo>
                <a:close/>
                <a:moveTo>
                  <a:pt x="1660" y="410"/>
                </a:moveTo>
                <a:lnTo>
                  <a:pt x="1660" y="410"/>
                </a:lnTo>
                <a:cubicBezTo>
                  <a:pt x="1661" y="408"/>
                  <a:pt x="1664" y="407"/>
                  <a:pt x="1666" y="408"/>
                </a:cubicBezTo>
                <a:cubicBezTo>
                  <a:pt x="1668" y="409"/>
                  <a:pt x="1668" y="411"/>
                  <a:pt x="1667" y="413"/>
                </a:cubicBezTo>
                <a:cubicBezTo>
                  <a:pt x="1666" y="415"/>
                  <a:pt x="1664" y="416"/>
                  <a:pt x="1662" y="415"/>
                </a:cubicBezTo>
                <a:cubicBezTo>
                  <a:pt x="1660" y="414"/>
                  <a:pt x="1659" y="412"/>
                  <a:pt x="1660" y="410"/>
                </a:cubicBezTo>
                <a:close/>
                <a:moveTo>
                  <a:pt x="1670" y="397"/>
                </a:moveTo>
                <a:lnTo>
                  <a:pt x="1670" y="397"/>
                </a:lnTo>
                <a:cubicBezTo>
                  <a:pt x="1671" y="395"/>
                  <a:pt x="1673" y="394"/>
                  <a:pt x="1675" y="395"/>
                </a:cubicBezTo>
                <a:cubicBezTo>
                  <a:pt x="1677" y="396"/>
                  <a:pt x="1678" y="399"/>
                  <a:pt x="1677" y="400"/>
                </a:cubicBezTo>
                <a:cubicBezTo>
                  <a:pt x="1676" y="402"/>
                  <a:pt x="1674" y="403"/>
                  <a:pt x="1672" y="402"/>
                </a:cubicBezTo>
                <a:cubicBezTo>
                  <a:pt x="1670" y="401"/>
                  <a:pt x="1669" y="399"/>
                  <a:pt x="1670" y="397"/>
                </a:cubicBezTo>
                <a:close/>
                <a:moveTo>
                  <a:pt x="1680" y="384"/>
                </a:moveTo>
                <a:lnTo>
                  <a:pt x="1680" y="384"/>
                </a:lnTo>
                <a:cubicBezTo>
                  <a:pt x="1681" y="382"/>
                  <a:pt x="1683" y="381"/>
                  <a:pt x="1685" y="382"/>
                </a:cubicBezTo>
                <a:cubicBezTo>
                  <a:pt x="1687" y="383"/>
                  <a:pt x="1688" y="386"/>
                  <a:pt x="1687" y="388"/>
                </a:cubicBezTo>
                <a:cubicBezTo>
                  <a:pt x="1686" y="390"/>
                  <a:pt x="1683" y="391"/>
                  <a:pt x="1681" y="390"/>
                </a:cubicBezTo>
                <a:cubicBezTo>
                  <a:pt x="1680" y="389"/>
                  <a:pt x="1679" y="386"/>
                  <a:pt x="1680" y="384"/>
                </a:cubicBezTo>
                <a:close/>
                <a:moveTo>
                  <a:pt x="1689" y="371"/>
                </a:moveTo>
                <a:lnTo>
                  <a:pt x="1689" y="371"/>
                </a:lnTo>
                <a:cubicBezTo>
                  <a:pt x="1690" y="369"/>
                  <a:pt x="1693" y="369"/>
                  <a:pt x="1695" y="370"/>
                </a:cubicBezTo>
                <a:cubicBezTo>
                  <a:pt x="1697" y="371"/>
                  <a:pt x="1698" y="373"/>
                  <a:pt x="1697" y="375"/>
                </a:cubicBezTo>
                <a:cubicBezTo>
                  <a:pt x="1696" y="377"/>
                  <a:pt x="1693" y="378"/>
                  <a:pt x="1691" y="377"/>
                </a:cubicBezTo>
                <a:cubicBezTo>
                  <a:pt x="1689" y="376"/>
                  <a:pt x="1688" y="373"/>
                  <a:pt x="1689" y="371"/>
                </a:cubicBezTo>
                <a:close/>
                <a:moveTo>
                  <a:pt x="1699" y="359"/>
                </a:moveTo>
                <a:lnTo>
                  <a:pt x="1699" y="359"/>
                </a:lnTo>
                <a:cubicBezTo>
                  <a:pt x="1700" y="357"/>
                  <a:pt x="1703" y="356"/>
                  <a:pt x="1704" y="357"/>
                </a:cubicBezTo>
                <a:cubicBezTo>
                  <a:pt x="1706" y="358"/>
                  <a:pt x="1707" y="360"/>
                  <a:pt x="1706" y="362"/>
                </a:cubicBezTo>
                <a:cubicBezTo>
                  <a:pt x="1705" y="364"/>
                  <a:pt x="1703" y="365"/>
                  <a:pt x="1701" y="364"/>
                </a:cubicBezTo>
                <a:cubicBezTo>
                  <a:pt x="1699" y="363"/>
                  <a:pt x="1698" y="361"/>
                  <a:pt x="1699" y="359"/>
                </a:cubicBezTo>
                <a:close/>
                <a:moveTo>
                  <a:pt x="1709" y="346"/>
                </a:moveTo>
                <a:lnTo>
                  <a:pt x="1709" y="346"/>
                </a:lnTo>
                <a:cubicBezTo>
                  <a:pt x="1710" y="344"/>
                  <a:pt x="1712" y="343"/>
                  <a:pt x="1714" y="344"/>
                </a:cubicBezTo>
                <a:cubicBezTo>
                  <a:pt x="1716" y="345"/>
                  <a:pt x="1717" y="348"/>
                  <a:pt x="1716" y="350"/>
                </a:cubicBezTo>
                <a:cubicBezTo>
                  <a:pt x="1715" y="352"/>
                  <a:pt x="1713" y="352"/>
                  <a:pt x="1711" y="351"/>
                </a:cubicBezTo>
                <a:cubicBezTo>
                  <a:pt x="1709" y="350"/>
                  <a:pt x="1708" y="348"/>
                  <a:pt x="1709" y="346"/>
                </a:cubicBezTo>
                <a:close/>
                <a:moveTo>
                  <a:pt x="1719" y="333"/>
                </a:moveTo>
                <a:lnTo>
                  <a:pt x="1719" y="333"/>
                </a:lnTo>
                <a:cubicBezTo>
                  <a:pt x="1720" y="331"/>
                  <a:pt x="1722" y="330"/>
                  <a:pt x="1724" y="331"/>
                </a:cubicBezTo>
                <a:cubicBezTo>
                  <a:pt x="1726" y="332"/>
                  <a:pt x="1727" y="335"/>
                  <a:pt x="1726" y="337"/>
                </a:cubicBezTo>
                <a:cubicBezTo>
                  <a:pt x="1725" y="339"/>
                  <a:pt x="1722" y="340"/>
                  <a:pt x="1720" y="339"/>
                </a:cubicBezTo>
                <a:cubicBezTo>
                  <a:pt x="1718" y="338"/>
                  <a:pt x="1718" y="335"/>
                  <a:pt x="1719" y="333"/>
                </a:cubicBezTo>
                <a:close/>
                <a:moveTo>
                  <a:pt x="1728" y="321"/>
                </a:moveTo>
                <a:lnTo>
                  <a:pt x="1728" y="321"/>
                </a:lnTo>
                <a:cubicBezTo>
                  <a:pt x="1729" y="319"/>
                  <a:pt x="1732" y="318"/>
                  <a:pt x="1734" y="319"/>
                </a:cubicBezTo>
                <a:cubicBezTo>
                  <a:pt x="1736" y="320"/>
                  <a:pt x="1736" y="322"/>
                  <a:pt x="1735" y="324"/>
                </a:cubicBezTo>
                <a:cubicBezTo>
                  <a:pt x="1734" y="326"/>
                  <a:pt x="1732" y="327"/>
                  <a:pt x="1730" y="326"/>
                </a:cubicBezTo>
                <a:cubicBezTo>
                  <a:pt x="1728" y="325"/>
                  <a:pt x="1727" y="323"/>
                  <a:pt x="1728" y="321"/>
                </a:cubicBezTo>
                <a:close/>
                <a:moveTo>
                  <a:pt x="1738" y="308"/>
                </a:moveTo>
                <a:lnTo>
                  <a:pt x="1738" y="308"/>
                </a:lnTo>
                <a:cubicBezTo>
                  <a:pt x="1739" y="306"/>
                  <a:pt x="1741" y="305"/>
                  <a:pt x="1743" y="306"/>
                </a:cubicBezTo>
                <a:cubicBezTo>
                  <a:pt x="1745" y="307"/>
                  <a:pt x="1746" y="309"/>
                  <a:pt x="1745" y="311"/>
                </a:cubicBezTo>
                <a:cubicBezTo>
                  <a:pt x="1744" y="313"/>
                  <a:pt x="1742" y="314"/>
                  <a:pt x="1740" y="313"/>
                </a:cubicBezTo>
                <a:cubicBezTo>
                  <a:pt x="1738" y="312"/>
                  <a:pt x="1737" y="310"/>
                  <a:pt x="1738" y="308"/>
                </a:cubicBezTo>
                <a:close/>
                <a:moveTo>
                  <a:pt x="1748" y="295"/>
                </a:moveTo>
                <a:lnTo>
                  <a:pt x="1748" y="295"/>
                </a:lnTo>
                <a:cubicBezTo>
                  <a:pt x="1749" y="293"/>
                  <a:pt x="1751" y="292"/>
                  <a:pt x="1753" y="293"/>
                </a:cubicBezTo>
                <a:cubicBezTo>
                  <a:pt x="1755" y="294"/>
                  <a:pt x="1756" y="297"/>
                  <a:pt x="1755" y="299"/>
                </a:cubicBezTo>
                <a:cubicBezTo>
                  <a:pt x="1754" y="301"/>
                  <a:pt x="1751" y="301"/>
                  <a:pt x="1749" y="300"/>
                </a:cubicBezTo>
                <a:cubicBezTo>
                  <a:pt x="1747" y="299"/>
                  <a:pt x="1747" y="297"/>
                  <a:pt x="1748" y="295"/>
                </a:cubicBezTo>
                <a:close/>
                <a:moveTo>
                  <a:pt x="1757" y="282"/>
                </a:moveTo>
                <a:lnTo>
                  <a:pt x="1757" y="282"/>
                </a:lnTo>
                <a:cubicBezTo>
                  <a:pt x="1758" y="280"/>
                  <a:pt x="1761" y="280"/>
                  <a:pt x="1763" y="281"/>
                </a:cubicBezTo>
                <a:cubicBezTo>
                  <a:pt x="1765" y="282"/>
                  <a:pt x="1765" y="284"/>
                  <a:pt x="1765" y="286"/>
                </a:cubicBezTo>
                <a:lnTo>
                  <a:pt x="1764" y="286"/>
                </a:lnTo>
                <a:cubicBezTo>
                  <a:pt x="1764" y="288"/>
                  <a:pt x="1761" y="289"/>
                  <a:pt x="1759" y="288"/>
                </a:cubicBezTo>
                <a:cubicBezTo>
                  <a:pt x="1757" y="287"/>
                  <a:pt x="1756" y="284"/>
                  <a:pt x="1757" y="282"/>
                </a:cubicBezTo>
                <a:close/>
                <a:moveTo>
                  <a:pt x="1767" y="270"/>
                </a:moveTo>
                <a:lnTo>
                  <a:pt x="1767" y="270"/>
                </a:lnTo>
                <a:cubicBezTo>
                  <a:pt x="1768" y="268"/>
                  <a:pt x="1770" y="267"/>
                  <a:pt x="1772" y="268"/>
                </a:cubicBezTo>
                <a:cubicBezTo>
                  <a:pt x="1774" y="269"/>
                  <a:pt x="1775" y="271"/>
                  <a:pt x="1774" y="273"/>
                </a:cubicBezTo>
                <a:cubicBezTo>
                  <a:pt x="1773" y="275"/>
                  <a:pt x="1771" y="276"/>
                  <a:pt x="1769" y="275"/>
                </a:cubicBezTo>
                <a:cubicBezTo>
                  <a:pt x="1767" y="274"/>
                  <a:pt x="1766" y="272"/>
                  <a:pt x="1767" y="270"/>
                </a:cubicBezTo>
                <a:close/>
                <a:moveTo>
                  <a:pt x="1777" y="257"/>
                </a:moveTo>
                <a:lnTo>
                  <a:pt x="1777" y="257"/>
                </a:lnTo>
                <a:cubicBezTo>
                  <a:pt x="1778" y="255"/>
                  <a:pt x="1780" y="254"/>
                  <a:pt x="1782" y="255"/>
                </a:cubicBezTo>
                <a:cubicBezTo>
                  <a:pt x="1784" y="256"/>
                  <a:pt x="1785" y="258"/>
                  <a:pt x="1784" y="260"/>
                </a:cubicBezTo>
                <a:cubicBezTo>
                  <a:pt x="1783" y="262"/>
                  <a:pt x="1781" y="263"/>
                  <a:pt x="1779" y="262"/>
                </a:cubicBezTo>
                <a:cubicBezTo>
                  <a:pt x="1777" y="261"/>
                  <a:pt x="1776" y="259"/>
                  <a:pt x="1777" y="257"/>
                </a:cubicBezTo>
                <a:close/>
                <a:moveTo>
                  <a:pt x="1786" y="244"/>
                </a:moveTo>
                <a:lnTo>
                  <a:pt x="1786" y="244"/>
                </a:lnTo>
                <a:cubicBezTo>
                  <a:pt x="1787" y="242"/>
                  <a:pt x="1790" y="241"/>
                  <a:pt x="1792" y="242"/>
                </a:cubicBezTo>
                <a:cubicBezTo>
                  <a:pt x="1794" y="243"/>
                  <a:pt x="1795" y="246"/>
                  <a:pt x="1794" y="248"/>
                </a:cubicBezTo>
                <a:cubicBezTo>
                  <a:pt x="1793" y="250"/>
                  <a:pt x="1790" y="251"/>
                  <a:pt x="1788" y="250"/>
                </a:cubicBezTo>
                <a:cubicBezTo>
                  <a:pt x="1786" y="249"/>
                  <a:pt x="1785" y="246"/>
                  <a:pt x="1786" y="244"/>
                </a:cubicBezTo>
                <a:close/>
                <a:moveTo>
                  <a:pt x="1796" y="231"/>
                </a:moveTo>
                <a:lnTo>
                  <a:pt x="1796" y="231"/>
                </a:lnTo>
                <a:cubicBezTo>
                  <a:pt x="1797" y="229"/>
                  <a:pt x="1800" y="229"/>
                  <a:pt x="1802" y="230"/>
                </a:cubicBezTo>
                <a:cubicBezTo>
                  <a:pt x="1804" y="231"/>
                  <a:pt x="1804" y="233"/>
                  <a:pt x="1803" y="235"/>
                </a:cubicBezTo>
                <a:cubicBezTo>
                  <a:pt x="1802" y="237"/>
                  <a:pt x="1800" y="238"/>
                  <a:pt x="1798" y="237"/>
                </a:cubicBezTo>
                <a:cubicBezTo>
                  <a:pt x="1796" y="236"/>
                  <a:pt x="1795" y="233"/>
                  <a:pt x="1796" y="231"/>
                </a:cubicBezTo>
                <a:close/>
                <a:moveTo>
                  <a:pt x="1806" y="219"/>
                </a:moveTo>
                <a:lnTo>
                  <a:pt x="1806" y="219"/>
                </a:lnTo>
                <a:cubicBezTo>
                  <a:pt x="1807" y="217"/>
                  <a:pt x="1809" y="216"/>
                  <a:pt x="1811" y="217"/>
                </a:cubicBezTo>
                <a:cubicBezTo>
                  <a:pt x="1813" y="218"/>
                  <a:pt x="1814" y="220"/>
                  <a:pt x="1813" y="222"/>
                </a:cubicBezTo>
                <a:cubicBezTo>
                  <a:pt x="1812" y="224"/>
                  <a:pt x="1810" y="225"/>
                  <a:pt x="1808" y="224"/>
                </a:cubicBezTo>
                <a:cubicBezTo>
                  <a:pt x="1806" y="223"/>
                  <a:pt x="1805" y="221"/>
                  <a:pt x="1806" y="219"/>
                </a:cubicBezTo>
                <a:close/>
                <a:moveTo>
                  <a:pt x="1816" y="206"/>
                </a:moveTo>
                <a:lnTo>
                  <a:pt x="1816" y="206"/>
                </a:lnTo>
                <a:cubicBezTo>
                  <a:pt x="1817" y="204"/>
                  <a:pt x="1819" y="203"/>
                  <a:pt x="1821" y="204"/>
                </a:cubicBezTo>
                <a:cubicBezTo>
                  <a:pt x="1823" y="205"/>
                  <a:pt x="1824" y="208"/>
                  <a:pt x="1823" y="210"/>
                </a:cubicBezTo>
                <a:cubicBezTo>
                  <a:pt x="1822" y="212"/>
                  <a:pt x="1819" y="212"/>
                  <a:pt x="1817" y="211"/>
                </a:cubicBezTo>
                <a:cubicBezTo>
                  <a:pt x="1815" y="210"/>
                  <a:pt x="1815" y="208"/>
                  <a:pt x="1816" y="206"/>
                </a:cubicBezTo>
                <a:close/>
                <a:moveTo>
                  <a:pt x="1825" y="193"/>
                </a:moveTo>
                <a:lnTo>
                  <a:pt x="1825" y="193"/>
                </a:lnTo>
                <a:cubicBezTo>
                  <a:pt x="1826" y="191"/>
                  <a:pt x="1829" y="190"/>
                  <a:pt x="1831" y="191"/>
                </a:cubicBezTo>
                <a:cubicBezTo>
                  <a:pt x="1833" y="192"/>
                  <a:pt x="1833" y="195"/>
                  <a:pt x="1832" y="197"/>
                </a:cubicBezTo>
                <a:cubicBezTo>
                  <a:pt x="1831" y="199"/>
                  <a:pt x="1829" y="200"/>
                  <a:pt x="1827" y="199"/>
                </a:cubicBezTo>
                <a:cubicBezTo>
                  <a:pt x="1825" y="198"/>
                  <a:pt x="1824" y="195"/>
                  <a:pt x="1825" y="193"/>
                </a:cubicBezTo>
                <a:close/>
                <a:moveTo>
                  <a:pt x="1835" y="181"/>
                </a:moveTo>
                <a:lnTo>
                  <a:pt x="1835" y="181"/>
                </a:lnTo>
                <a:cubicBezTo>
                  <a:pt x="1836" y="179"/>
                  <a:pt x="1838" y="178"/>
                  <a:pt x="1840" y="179"/>
                </a:cubicBezTo>
                <a:cubicBezTo>
                  <a:pt x="1842" y="180"/>
                  <a:pt x="1843" y="182"/>
                  <a:pt x="1842" y="184"/>
                </a:cubicBezTo>
                <a:cubicBezTo>
                  <a:pt x="1841" y="186"/>
                  <a:pt x="1839" y="187"/>
                  <a:pt x="1837" y="186"/>
                </a:cubicBezTo>
                <a:cubicBezTo>
                  <a:pt x="1835" y="185"/>
                  <a:pt x="1834" y="182"/>
                  <a:pt x="1835" y="181"/>
                </a:cubicBezTo>
                <a:close/>
                <a:moveTo>
                  <a:pt x="1845" y="168"/>
                </a:moveTo>
                <a:lnTo>
                  <a:pt x="1845" y="168"/>
                </a:lnTo>
                <a:cubicBezTo>
                  <a:pt x="1846" y="166"/>
                  <a:pt x="1848" y="165"/>
                  <a:pt x="1850" y="166"/>
                </a:cubicBezTo>
                <a:cubicBezTo>
                  <a:pt x="1852" y="167"/>
                  <a:pt x="1853" y="169"/>
                  <a:pt x="1852" y="171"/>
                </a:cubicBezTo>
                <a:cubicBezTo>
                  <a:pt x="1851" y="173"/>
                  <a:pt x="1848" y="174"/>
                  <a:pt x="1846" y="173"/>
                </a:cubicBezTo>
                <a:cubicBezTo>
                  <a:pt x="1845" y="172"/>
                  <a:pt x="1844" y="170"/>
                  <a:pt x="1845" y="168"/>
                </a:cubicBezTo>
                <a:close/>
                <a:moveTo>
                  <a:pt x="1854" y="155"/>
                </a:moveTo>
                <a:lnTo>
                  <a:pt x="1854" y="155"/>
                </a:lnTo>
                <a:cubicBezTo>
                  <a:pt x="1855" y="153"/>
                  <a:pt x="1858" y="152"/>
                  <a:pt x="1860" y="153"/>
                </a:cubicBezTo>
                <a:cubicBezTo>
                  <a:pt x="1862" y="154"/>
                  <a:pt x="1863" y="157"/>
                  <a:pt x="1862" y="159"/>
                </a:cubicBezTo>
                <a:cubicBezTo>
                  <a:pt x="1861" y="161"/>
                  <a:pt x="1858" y="161"/>
                  <a:pt x="1856" y="160"/>
                </a:cubicBezTo>
                <a:cubicBezTo>
                  <a:pt x="1854" y="159"/>
                  <a:pt x="1853" y="157"/>
                  <a:pt x="1854" y="155"/>
                </a:cubicBezTo>
                <a:close/>
                <a:moveTo>
                  <a:pt x="1864" y="142"/>
                </a:moveTo>
                <a:lnTo>
                  <a:pt x="1864" y="142"/>
                </a:lnTo>
                <a:cubicBezTo>
                  <a:pt x="1865" y="140"/>
                  <a:pt x="1867" y="140"/>
                  <a:pt x="1869" y="141"/>
                </a:cubicBezTo>
                <a:cubicBezTo>
                  <a:pt x="1871" y="142"/>
                  <a:pt x="1872" y="144"/>
                  <a:pt x="1871" y="146"/>
                </a:cubicBezTo>
                <a:cubicBezTo>
                  <a:pt x="1870" y="148"/>
                  <a:pt x="1868" y="149"/>
                  <a:pt x="1866" y="148"/>
                </a:cubicBezTo>
                <a:cubicBezTo>
                  <a:pt x="1864" y="147"/>
                  <a:pt x="1863" y="144"/>
                  <a:pt x="1864" y="142"/>
                </a:cubicBezTo>
                <a:close/>
                <a:moveTo>
                  <a:pt x="1874" y="130"/>
                </a:moveTo>
                <a:lnTo>
                  <a:pt x="1874" y="130"/>
                </a:lnTo>
                <a:cubicBezTo>
                  <a:pt x="1875" y="128"/>
                  <a:pt x="1877" y="127"/>
                  <a:pt x="1879" y="128"/>
                </a:cubicBezTo>
                <a:cubicBezTo>
                  <a:pt x="1881" y="129"/>
                  <a:pt x="1882" y="131"/>
                  <a:pt x="1881" y="133"/>
                </a:cubicBezTo>
                <a:cubicBezTo>
                  <a:pt x="1880" y="135"/>
                  <a:pt x="1878" y="136"/>
                  <a:pt x="1876" y="135"/>
                </a:cubicBezTo>
                <a:cubicBezTo>
                  <a:pt x="1874" y="134"/>
                  <a:pt x="1873" y="132"/>
                  <a:pt x="1874" y="130"/>
                </a:cubicBezTo>
                <a:close/>
                <a:moveTo>
                  <a:pt x="1884" y="117"/>
                </a:moveTo>
                <a:lnTo>
                  <a:pt x="1884" y="117"/>
                </a:lnTo>
                <a:cubicBezTo>
                  <a:pt x="1885" y="115"/>
                  <a:pt x="1887" y="114"/>
                  <a:pt x="1889" y="115"/>
                </a:cubicBezTo>
                <a:cubicBezTo>
                  <a:pt x="1891" y="116"/>
                  <a:pt x="1892" y="118"/>
                  <a:pt x="1891" y="120"/>
                </a:cubicBezTo>
                <a:cubicBezTo>
                  <a:pt x="1890" y="122"/>
                  <a:pt x="1887" y="123"/>
                  <a:pt x="1885" y="122"/>
                </a:cubicBezTo>
                <a:cubicBezTo>
                  <a:pt x="1883" y="121"/>
                  <a:pt x="1883" y="119"/>
                  <a:pt x="1884" y="117"/>
                </a:cubicBezTo>
                <a:close/>
                <a:moveTo>
                  <a:pt x="1893" y="104"/>
                </a:moveTo>
                <a:lnTo>
                  <a:pt x="1893" y="104"/>
                </a:lnTo>
                <a:cubicBezTo>
                  <a:pt x="1894" y="102"/>
                  <a:pt x="1897" y="101"/>
                  <a:pt x="1899" y="102"/>
                </a:cubicBezTo>
                <a:cubicBezTo>
                  <a:pt x="1901" y="103"/>
                  <a:pt x="1901" y="106"/>
                  <a:pt x="1900" y="108"/>
                </a:cubicBezTo>
                <a:cubicBezTo>
                  <a:pt x="1899" y="110"/>
                  <a:pt x="1897" y="110"/>
                  <a:pt x="1895" y="110"/>
                </a:cubicBezTo>
                <a:cubicBezTo>
                  <a:pt x="1893" y="109"/>
                  <a:pt x="1892" y="106"/>
                  <a:pt x="1893" y="104"/>
                </a:cubicBezTo>
                <a:close/>
                <a:moveTo>
                  <a:pt x="1903" y="91"/>
                </a:moveTo>
                <a:lnTo>
                  <a:pt x="1903" y="91"/>
                </a:lnTo>
                <a:cubicBezTo>
                  <a:pt x="1904" y="89"/>
                  <a:pt x="1906" y="89"/>
                  <a:pt x="1908" y="90"/>
                </a:cubicBezTo>
                <a:cubicBezTo>
                  <a:pt x="1910" y="91"/>
                  <a:pt x="1911" y="93"/>
                  <a:pt x="1910" y="95"/>
                </a:cubicBezTo>
                <a:cubicBezTo>
                  <a:pt x="1909" y="97"/>
                  <a:pt x="1907" y="98"/>
                  <a:pt x="1905" y="97"/>
                </a:cubicBezTo>
                <a:cubicBezTo>
                  <a:pt x="1903" y="96"/>
                  <a:pt x="1902" y="93"/>
                  <a:pt x="1903" y="91"/>
                </a:cubicBezTo>
                <a:close/>
                <a:moveTo>
                  <a:pt x="1913" y="79"/>
                </a:moveTo>
                <a:lnTo>
                  <a:pt x="1913" y="79"/>
                </a:lnTo>
                <a:cubicBezTo>
                  <a:pt x="1914" y="77"/>
                  <a:pt x="1916" y="76"/>
                  <a:pt x="1918" y="77"/>
                </a:cubicBezTo>
                <a:cubicBezTo>
                  <a:pt x="1920" y="78"/>
                  <a:pt x="1921" y="80"/>
                  <a:pt x="1920" y="82"/>
                </a:cubicBezTo>
                <a:cubicBezTo>
                  <a:pt x="1919" y="84"/>
                  <a:pt x="1916" y="85"/>
                  <a:pt x="1914" y="84"/>
                </a:cubicBezTo>
                <a:cubicBezTo>
                  <a:pt x="1912" y="83"/>
                  <a:pt x="1912" y="81"/>
                  <a:pt x="1913" y="79"/>
                </a:cubicBezTo>
                <a:close/>
                <a:moveTo>
                  <a:pt x="1922" y="66"/>
                </a:moveTo>
                <a:lnTo>
                  <a:pt x="1922" y="66"/>
                </a:lnTo>
                <a:cubicBezTo>
                  <a:pt x="1923" y="64"/>
                  <a:pt x="1926" y="63"/>
                  <a:pt x="1928" y="64"/>
                </a:cubicBezTo>
                <a:cubicBezTo>
                  <a:pt x="1930" y="65"/>
                  <a:pt x="1930" y="68"/>
                  <a:pt x="1930" y="70"/>
                </a:cubicBezTo>
                <a:lnTo>
                  <a:pt x="1929" y="70"/>
                </a:lnTo>
                <a:cubicBezTo>
                  <a:pt x="1929" y="72"/>
                  <a:pt x="1926" y="72"/>
                  <a:pt x="1924" y="71"/>
                </a:cubicBezTo>
                <a:cubicBezTo>
                  <a:pt x="1922" y="70"/>
                  <a:pt x="1921" y="68"/>
                  <a:pt x="1922" y="66"/>
                </a:cubicBezTo>
                <a:close/>
                <a:moveTo>
                  <a:pt x="1932" y="53"/>
                </a:moveTo>
                <a:lnTo>
                  <a:pt x="1932" y="53"/>
                </a:lnTo>
                <a:cubicBezTo>
                  <a:pt x="1933" y="51"/>
                  <a:pt x="1935" y="50"/>
                  <a:pt x="1937" y="51"/>
                </a:cubicBezTo>
                <a:cubicBezTo>
                  <a:pt x="1939" y="52"/>
                  <a:pt x="1940" y="55"/>
                  <a:pt x="1939" y="57"/>
                </a:cubicBezTo>
                <a:cubicBezTo>
                  <a:pt x="1938" y="59"/>
                  <a:pt x="1936" y="60"/>
                  <a:pt x="1934" y="59"/>
                </a:cubicBezTo>
                <a:cubicBezTo>
                  <a:pt x="1932" y="58"/>
                  <a:pt x="1931" y="55"/>
                  <a:pt x="1932" y="53"/>
                </a:cubicBezTo>
                <a:close/>
                <a:moveTo>
                  <a:pt x="1942" y="41"/>
                </a:moveTo>
                <a:lnTo>
                  <a:pt x="1942" y="40"/>
                </a:lnTo>
                <a:cubicBezTo>
                  <a:pt x="1943" y="39"/>
                  <a:pt x="1945" y="38"/>
                  <a:pt x="1947" y="39"/>
                </a:cubicBezTo>
                <a:cubicBezTo>
                  <a:pt x="1949" y="40"/>
                  <a:pt x="1950" y="42"/>
                  <a:pt x="1949" y="44"/>
                </a:cubicBezTo>
                <a:cubicBezTo>
                  <a:pt x="1948" y="46"/>
                  <a:pt x="1946" y="47"/>
                  <a:pt x="1944" y="46"/>
                </a:cubicBezTo>
                <a:cubicBezTo>
                  <a:pt x="1942" y="45"/>
                  <a:pt x="1941" y="42"/>
                  <a:pt x="1942" y="41"/>
                </a:cubicBezTo>
                <a:close/>
                <a:moveTo>
                  <a:pt x="1951" y="28"/>
                </a:moveTo>
                <a:lnTo>
                  <a:pt x="1951" y="28"/>
                </a:lnTo>
                <a:cubicBezTo>
                  <a:pt x="1952" y="26"/>
                  <a:pt x="1955" y="25"/>
                  <a:pt x="1957" y="26"/>
                </a:cubicBezTo>
                <a:cubicBezTo>
                  <a:pt x="1959" y="27"/>
                  <a:pt x="1960" y="29"/>
                  <a:pt x="1959" y="31"/>
                </a:cubicBezTo>
                <a:cubicBezTo>
                  <a:pt x="1958" y="33"/>
                  <a:pt x="1955" y="34"/>
                  <a:pt x="1953" y="33"/>
                </a:cubicBezTo>
                <a:cubicBezTo>
                  <a:pt x="1951" y="32"/>
                  <a:pt x="1950" y="30"/>
                  <a:pt x="1951" y="28"/>
                </a:cubicBezTo>
                <a:close/>
                <a:moveTo>
                  <a:pt x="1961" y="15"/>
                </a:moveTo>
                <a:lnTo>
                  <a:pt x="1961" y="15"/>
                </a:lnTo>
                <a:cubicBezTo>
                  <a:pt x="1962" y="13"/>
                  <a:pt x="1965" y="12"/>
                  <a:pt x="1967" y="13"/>
                </a:cubicBezTo>
                <a:cubicBezTo>
                  <a:pt x="1969" y="14"/>
                  <a:pt x="1969" y="17"/>
                  <a:pt x="1968" y="19"/>
                </a:cubicBezTo>
                <a:cubicBezTo>
                  <a:pt x="1967" y="21"/>
                  <a:pt x="1965" y="21"/>
                  <a:pt x="1963" y="20"/>
                </a:cubicBezTo>
                <a:cubicBezTo>
                  <a:pt x="1961" y="19"/>
                  <a:pt x="1960" y="17"/>
                  <a:pt x="1961" y="15"/>
                </a:cubicBezTo>
                <a:close/>
                <a:moveTo>
                  <a:pt x="1971" y="2"/>
                </a:moveTo>
                <a:lnTo>
                  <a:pt x="1971" y="2"/>
                </a:lnTo>
                <a:cubicBezTo>
                  <a:pt x="1972" y="0"/>
                  <a:pt x="1974" y="0"/>
                  <a:pt x="1976" y="1"/>
                </a:cubicBezTo>
                <a:cubicBezTo>
                  <a:pt x="1978" y="2"/>
                  <a:pt x="1979" y="4"/>
                  <a:pt x="1978" y="6"/>
                </a:cubicBezTo>
                <a:cubicBezTo>
                  <a:pt x="1977" y="8"/>
                  <a:pt x="1975" y="9"/>
                  <a:pt x="1973" y="8"/>
                </a:cubicBezTo>
                <a:cubicBezTo>
                  <a:pt x="1971" y="7"/>
                  <a:pt x="1970" y="4"/>
                  <a:pt x="1971" y="2"/>
                </a:cubicBezTo>
                <a:close/>
              </a:path>
            </a:pathLst>
          </a:custGeom>
          <a:solidFill>
            <a:srgbClr val="000000"/>
          </a:solidFill>
          <a:ln w="9525">
            <a:solidFill>
              <a:srgbClr val="000000"/>
            </a:solidFill>
            <a:bevel/>
            <a:headEnd/>
            <a:tailEnd/>
          </a:ln>
        </p:spPr>
        <p:txBody>
          <a:bodyPr wrap="none" anchor="ctr"/>
          <a:lstStyle/>
          <a:p>
            <a:endParaRPr lang="en-NZ"/>
          </a:p>
        </p:txBody>
      </p:sp>
      <p:sp>
        <p:nvSpPr>
          <p:cNvPr id="88179" name="Freeform 128"/>
          <p:cNvSpPr>
            <a:spLocks noChangeArrowheads="1"/>
          </p:cNvSpPr>
          <p:nvPr/>
        </p:nvSpPr>
        <p:spPr bwMode="auto">
          <a:xfrm>
            <a:off x="7053263" y="3219451"/>
            <a:ext cx="304800" cy="504825"/>
          </a:xfrm>
          <a:custGeom>
            <a:avLst/>
            <a:gdLst>
              <a:gd name="T0" fmla="*/ 5183 w 1882"/>
              <a:gd name="T1" fmla="*/ 497713 h 3123"/>
              <a:gd name="T2" fmla="*/ 9393 w 1882"/>
              <a:gd name="T3" fmla="*/ 488337 h 3123"/>
              <a:gd name="T4" fmla="*/ 14576 w 1882"/>
              <a:gd name="T5" fmla="*/ 482194 h 3123"/>
              <a:gd name="T6" fmla="*/ 18787 w 1882"/>
              <a:gd name="T7" fmla="*/ 472819 h 3123"/>
              <a:gd name="T8" fmla="*/ 23160 w 1882"/>
              <a:gd name="T9" fmla="*/ 466999 h 3123"/>
              <a:gd name="T10" fmla="*/ 28990 w 1882"/>
              <a:gd name="T11" fmla="*/ 456977 h 3123"/>
              <a:gd name="T12" fmla="*/ 32229 w 1882"/>
              <a:gd name="T13" fmla="*/ 450511 h 3123"/>
              <a:gd name="T14" fmla="*/ 38707 w 1882"/>
              <a:gd name="T15" fmla="*/ 442267 h 3123"/>
              <a:gd name="T16" fmla="*/ 42918 w 1882"/>
              <a:gd name="T17" fmla="*/ 432892 h 3123"/>
              <a:gd name="T18" fmla="*/ 48101 w 1882"/>
              <a:gd name="T19" fmla="*/ 426749 h 3123"/>
              <a:gd name="T20" fmla="*/ 52150 w 1882"/>
              <a:gd name="T21" fmla="*/ 417374 h 3123"/>
              <a:gd name="T22" fmla="*/ 56522 w 1882"/>
              <a:gd name="T23" fmla="*/ 411554 h 3123"/>
              <a:gd name="T24" fmla="*/ 62515 w 1882"/>
              <a:gd name="T25" fmla="*/ 401532 h 3123"/>
              <a:gd name="T26" fmla="*/ 65592 w 1882"/>
              <a:gd name="T27" fmla="*/ 395066 h 3123"/>
              <a:gd name="T28" fmla="*/ 72070 w 1882"/>
              <a:gd name="T29" fmla="*/ 386822 h 3123"/>
              <a:gd name="T30" fmla="*/ 76281 w 1882"/>
              <a:gd name="T31" fmla="*/ 377447 h 3123"/>
              <a:gd name="T32" fmla="*/ 81464 w 1882"/>
              <a:gd name="T33" fmla="*/ 371304 h 3123"/>
              <a:gd name="T34" fmla="*/ 85674 w 1882"/>
              <a:gd name="T35" fmla="*/ 361929 h 3123"/>
              <a:gd name="T36" fmla="*/ 89885 w 1882"/>
              <a:gd name="T37" fmla="*/ 356109 h 3123"/>
              <a:gd name="T38" fmla="*/ 95878 w 1882"/>
              <a:gd name="T39" fmla="*/ 346087 h 3123"/>
              <a:gd name="T40" fmla="*/ 98955 w 1882"/>
              <a:gd name="T41" fmla="*/ 339621 h 3123"/>
              <a:gd name="T42" fmla="*/ 105433 w 1882"/>
              <a:gd name="T43" fmla="*/ 331377 h 3123"/>
              <a:gd name="T44" fmla="*/ 109644 w 1882"/>
              <a:gd name="T45" fmla="*/ 322002 h 3123"/>
              <a:gd name="T46" fmla="*/ 114826 w 1882"/>
              <a:gd name="T47" fmla="*/ 315859 h 3123"/>
              <a:gd name="T48" fmla="*/ 119037 w 1882"/>
              <a:gd name="T49" fmla="*/ 306484 h 3123"/>
              <a:gd name="T50" fmla="*/ 123410 w 1882"/>
              <a:gd name="T51" fmla="*/ 300664 h 3123"/>
              <a:gd name="T52" fmla="*/ 129240 w 1882"/>
              <a:gd name="T53" fmla="*/ 290642 h 3123"/>
              <a:gd name="T54" fmla="*/ 132479 w 1882"/>
              <a:gd name="T55" fmla="*/ 284338 h 3123"/>
              <a:gd name="T56" fmla="*/ 138958 w 1882"/>
              <a:gd name="T57" fmla="*/ 275932 h 3123"/>
              <a:gd name="T58" fmla="*/ 143169 w 1882"/>
              <a:gd name="T59" fmla="*/ 266557 h 3123"/>
              <a:gd name="T60" fmla="*/ 148189 w 1882"/>
              <a:gd name="T61" fmla="*/ 260414 h 3123"/>
              <a:gd name="T62" fmla="*/ 152400 w 1882"/>
              <a:gd name="T63" fmla="*/ 251038 h 3123"/>
              <a:gd name="T64" fmla="*/ 156773 w 1882"/>
              <a:gd name="T65" fmla="*/ 245219 h 3123"/>
              <a:gd name="T66" fmla="*/ 162603 w 1882"/>
              <a:gd name="T67" fmla="*/ 235197 h 3123"/>
              <a:gd name="T68" fmla="*/ 165842 w 1882"/>
              <a:gd name="T69" fmla="*/ 228893 h 3123"/>
              <a:gd name="T70" fmla="*/ 172321 w 1882"/>
              <a:gd name="T71" fmla="*/ 220487 h 3123"/>
              <a:gd name="T72" fmla="*/ 176531 w 1882"/>
              <a:gd name="T73" fmla="*/ 211112 h 3123"/>
              <a:gd name="T74" fmla="*/ 181714 w 1882"/>
              <a:gd name="T75" fmla="*/ 204969 h 3123"/>
              <a:gd name="T76" fmla="*/ 185925 w 1882"/>
              <a:gd name="T77" fmla="*/ 195593 h 3123"/>
              <a:gd name="T78" fmla="*/ 190136 w 1882"/>
              <a:gd name="T79" fmla="*/ 189774 h 3123"/>
              <a:gd name="T80" fmla="*/ 196128 w 1882"/>
              <a:gd name="T81" fmla="*/ 179752 h 3123"/>
              <a:gd name="T82" fmla="*/ 199205 w 1882"/>
              <a:gd name="T83" fmla="*/ 173448 h 3123"/>
              <a:gd name="T84" fmla="*/ 205683 w 1882"/>
              <a:gd name="T85" fmla="*/ 165042 h 3123"/>
              <a:gd name="T86" fmla="*/ 209894 w 1882"/>
              <a:gd name="T87" fmla="*/ 155666 h 3123"/>
              <a:gd name="T88" fmla="*/ 215077 w 1882"/>
              <a:gd name="T89" fmla="*/ 149524 h 3123"/>
              <a:gd name="T90" fmla="*/ 219288 w 1882"/>
              <a:gd name="T91" fmla="*/ 140148 h 3123"/>
              <a:gd name="T92" fmla="*/ 223498 w 1882"/>
              <a:gd name="T93" fmla="*/ 134329 h 3123"/>
              <a:gd name="T94" fmla="*/ 229491 w 1882"/>
              <a:gd name="T95" fmla="*/ 124307 h 3123"/>
              <a:gd name="T96" fmla="*/ 232568 w 1882"/>
              <a:gd name="T97" fmla="*/ 118003 h 3123"/>
              <a:gd name="T98" fmla="*/ 239208 w 1882"/>
              <a:gd name="T99" fmla="*/ 109597 h 3123"/>
              <a:gd name="T100" fmla="*/ 243257 w 1882"/>
              <a:gd name="T101" fmla="*/ 100221 h 3123"/>
              <a:gd name="T102" fmla="*/ 248440 w 1882"/>
              <a:gd name="T103" fmla="*/ 94079 h 3123"/>
              <a:gd name="T104" fmla="*/ 252650 w 1882"/>
              <a:gd name="T105" fmla="*/ 84703 h 3123"/>
              <a:gd name="T106" fmla="*/ 257023 w 1882"/>
              <a:gd name="T107" fmla="*/ 78884 h 3123"/>
              <a:gd name="T108" fmla="*/ 262854 w 1882"/>
              <a:gd name="T109" fmla="*/ 68862 h 3123"/>
              <a:gd name="T110" fmla="*/ 266093 w 1882"/>
              <a:gd name="T111" fmla="*/ 62558 h 3123"/>
              <a:gd name="T112" fmla="*/ 272571 w 1882"/>
              <a:gd name="T113" fmla="*/ 54314 h 3123"/>
              <a:gd name="T114" fmla="*/ 276782 w 1882"/>
              <a:gd name="T115" fmla="*/ 44776 h 3123"/>
              <a:gd name="T116" fmla="*/ 281964 w 1882"/>
              <a:gd name="T117" fmla="*/ 38795 h 3123"/>
              <a:gd name="T118" fmla="*/ 286175 w 1882"/>
              <a:gd name="T119" fmla="*/ 29258 h 3123"/>
              <a:gd name="T120" fmla="*/ 290386 w 1882"/>
              <a:gd name="T121" fmla="*/ 23439 h 3123"/>
              <a:gd name="T122" fmla="*/ 296378 w 1882"/>
              <a:gd name="T123" fmla="*/ 13417 h 3123"/>
              <a:gd name="T124" fmla="*/ 299455 w 1882"/>
              <a:gd name="T125" fmla="*/ 7112 h 31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82"/>
              <a:gd name="T190" fmla="*/ 0 h 3123"/>
              <a:gd name="T191" fmla="*/ 1882 w 1882"/>
              <a:gd name="T192" fmla="*/ 3123 h 312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82" h="3123">
                <a:moveTo>
                  <a:pt x="1" y="3117"/>
                </a:moveTo>
                <a:lnTo>
                  <a:pt x="1" y="3117"/>
                </a:lnTo>
                <a:cubicBezTo>
                  <a:pt x="2" y="3115"/>
                  <a:pt x="4" y="3114"/>
                  <a:pt x="6" y="3115"/>
                </a:cubicBezTo>
                <a:cubicBezTo>
                  <a:pt x="8" y="3116"/>
                  <a:pt x="9" y="3118"/>
                  <a:pt x="8" y="3120"/>
                </a:cubicBezTo>
                <a:cubicBezTo>
                  <a:pt x="7" y="3122"/>
                  <a:pt x="4" y="3123"/>
                  <a:pt x="2" y="3122"/>
                </a:cubicBezTo>
                <a:cubicBezTo>
                  <a:pt x="0" y="3121"/>
                  <a:pt x="0" y="3119"/>
                  <a:pt x="1" y="3117"/>
                </a:cubicBezTo>
                <a:close/>
                <a:moveTo>
                  <a:pt x="9" y="3103"/>
                </a:moveTo>
                <a:lnTo>
                  <a:pt x="9" y="3103"/>
                </a:lnTo>
                <a:cubicBezTo>
                  <a:pt x="10" y="3101"/>
                  <a:pt x="12" y="3100"/>
                  <a:pt x="14" y="3101"/>
                </a:cubicBezTo>
                <a:cubicBezTo>
                  <a:pt x="16" y="3102"/>
                  <a:pt x="17" y="3105"/>
                  <a:pt x="16" y="3107"/>
                </a:cubicBezTo>
                <a:cubicBezTo>
                  <a:pt x="15" y="3109"/>
                  <a:pt x="13" y="3109"/>
                  <a:pt x="11" y="3108"/>
                </a:cubicBezTo>
                <a:cubicBezTo>
                  <a:pt x="9" y="3107"/>
                  <a:pt x="8" y="3105"/>
                  <a:pt x="9" y="3103"/>
                </a:cubicBezTo>
                <a:close/>
                <a:moveTo>
                  <a:pt x="17" y="3089"/>
                </a:moveTo>
                <a:lnTo>
                  <a:pt x="17" y="3089"/>
                </a:lnTo>
                <a:cubicBezTo>
                  <a:pt x="18" y="3087"/>
                  <a:pt x="20" y="3086"/>
                  <a:pt x="22" y="3087"/>
                </a:cubicBezTo>
                <a:cubicBezTo>
                  <a:pt x="24" y="3088"/>
                  <a:pt x="25" y="3091"/>
                  <a:pt x="24" y="3093"/>
                </a:cubicBezTo>
                <a:cubicBezTo>
                  <a:pt x="23" y="3095"/>
                  <a:pt x="21" y="3096"/>
                  <a:pt x="19" y="3095"/>
                </a:cubicBezTo>
                <a:cubicBezTo>
                  <a:pt x="17" y="3094"/>
                  <a:pt x="16" y="3091"/>
                  <a:pt x="17" y="3089"/>
                </a:cubicBezTo>
                <a:close/>
                <a:moveTo>
                  <a:pt x="25" y="3076"/>
                </a:moveTo>
                <a:lnTo>
                  <a:pt x="25" y="3076"/>
                </a:lnTo>
                <a:cubicBezTo>
                  <a:pt x="26" y="3074"/>
                  <a:pt x="29" y="3073"/>
                  <a:pt x="31" y="3074"/>
                </a:cubicBezTo>
                <a:cubicBezTo>
                  <a:pt x="33" y="3075"/>
                  <a:pt x="33" y="3077"/>
                  <a:pt x="32" y="3079"/>
                </a:cubicBezTo>
                <a:cubicBezTo>
                  <a:pt x="31" y="3081"/>
                  <a:pt x="29" y="3082"/>
                  <a:pt x="27" y="3081"/>
                </a:cubicBezTo>
                <a:cubicBezTo>
                  <a:pt x="25" y="3080"/>
                  <a:pt x="24" y="3077"/>
                  <a:pt x="25" y="3076"/>
                </a:cubicBezTo>
                <a:close/>
                <a:moveTo>
                  <a:pt x="34" y="3062"/>
                </a:moveTo>
                <a:lnTo>
                  <a:pt x="34" y="3062"/>
                </a:lnTo>
                <a:cubicBezTo>
                  <a:pt x="35" y="3060"/>
                  <a:pt x="37" y="3059"/>
                  <a:pt x="39" y="3060"/>
                </a:cubicBezTo>
                <a:cubicBezTo>
                  <a:pt x="41" y="3061"/>
                  <a:pt x="42" y="3063"/>
                  <a:pt x="41" y="3065"/>
                </a:cubicBezTo>
                <a:cubicBezTo>
                  <a:pt x="40" y="3067"/>
                  <a:pt x="37" y="3068"/>
                  <a:pt x="35" y="3067"/>
                </a:cubicBezTo>
                <a:cubicBezTo>
                  <a:pt x="33" y="3066"/>
                  <a:pt x="33" y="3064"/>
                  <a:pt x="34" y="3062"/>
                </a:cubicBezTo>
                <a:close/>
                <a:moveTo>
                  <a:pt x="42" y="3048"/>
                </a:moveTo>
                <a:lnTo>
                  <a:pt x="42" y="3048"/>
                </a:lnTo>
                <a:cubicBezTo>
                  <a:pt x="43" y="3046"/>
                  <a:pt x="45" y="3045"/>
                  <a:pt x="47" y="3046"/>
                </a:cubicBezTo>
                <a:cubicBezTo>
                  <a:pt x="49" y="3047"/>
                  <a:pt x="50" y="3050"/>
                  <a:pt x="49" y="3052"/>
                </a:cubicBezTo>
                <a:cubicBezTo>
                  <a:pt x="48" y="3054"/>
                  <a:pt x="46" y="3054"/>
                  <a:pt x="44" y="3053"/>
                </a:cubicBezTo>
                <a:cubicBezTo>
                  <a:pt x="42" y="3052"/>
                  <a:pt x="41" y="3050"/>
                  <a:pt x="42" y="3048"/>
                </a:cubicBezTo>
                <a:close/>
                <a:moveTo>
                  <a:pt x="50" y="3034"/>
                </a:moveTo>
                <a:lnTo>
                  <a:pt x="50" y="3034"/>
                </a:lnTo>
                <a:cubicBezTo>
                  <a:pt x="51" y="3032"/>
                  <a:pt x="53" y="3032"/>
                  <a:pt x="55" y="3033"/>
                </a:cubicBezTo>
                <a:cubicBezTo>
                  <a:pt x="57" y="3034"/>
                  <a:pt x="58" y="3036"/>
                  <a:pt x="57" y="3038"/>
                </a:cubicBezTo>
                <a:cubicBezTo>
                  <a:pt x="56" y="3040"/>
                  <a:pt x="54" y="3041"/>
                  <a:pt x="52" y="3040"/>
                </a:cubicBezTo>
                <a:cubicBezTo>
                  <a:pt x="50" y="3039"/>
                  <a:pt x="49" y="3036"/>
                  <a:pt x="50" y="3034"/>
                </a:cubicBezTo>
                <a:close/>
                <a:moveTo>
                  <a:pt x="58" y="3021"/>
                </a:moveTo>
                <a:lnTo>
                  <a:pt x="58" y="3021"/>
                </a:lnTo>
                <a:cubicBezTo>
                  <a:pt x="59" y="3019"/>
                  <a:pt x="62" y="3018"/>
                  <a:pt x="64" y="3019"/>
                </a:cubicBezTo>
                <a:cubicBezTo>
                  <a:pt x="66" y="3020"/>
                  <a:pt x="66" y="3022"/>
                  <a:pt x="65" y="3024"/>
                </a:cubicBezTo>
                <a:cubicBezTo>
                  <a:pt x="64" y="3026"/>
                  <a:pt x="62" y="3027"/>
                  <a:pt x="60" y="3026"/>
                </a:cubicBezTo>
                <a:cubicBezTo>
                  <a:pt x="58" y="3025"/>
                  <a:pt x="57" y="3023"/>
                  <a:pt x="58" y="3021"/>
                </a:cubicBezTo>
                <a:close/>
                <a:moveTo>
                  <a:pt x="67" y="3007"/>
                </a:moveTo>
                <a:lnTo>
                  <a:pt x="67" y="3007"/>
                </a:lnTo>
                <a:cubicBezTo>
                  <a:pt x="68" y="3005"/>
                  <a:pt x="70" y="3004"/>
                  <a:pt x="72" y="3005"/>
                </a:cubicBezTo>
                <a:cubicBezTo>
                  <a:pt x="74" y="3006"/>
                  <a:pt x="75" y="3009"/>
                  <a:pt x="74" y="3010"/>
                </a:cubicBezTo>
                <a:lnTo>
                  <a:pt x="74" y="3011"/>
                </a:lnTo>
                <a:cubicBezTo>
                  <a:pt x="73" y="3012"/>
                  <a:pt x="70" y="3013"/>
                  <a:pt x="68" y="3012"/>
                </a:cubicBezTo>
                <a:cubicBezTo>
                  <a:pt x="66" y="3011"/>
                  <a:pt x="66" y="3009"/>
                  <a:pt x="67" y="3007"/>
                </a:cubicBezTo>
                <a:close/>
                <a:moveTo>
                  <a:pt x="75" y="2993"/>
                </a:moveTo>
                <a:lnTo>
                  <a:pt x="75" y="2993"/>
                </a:lnTo>
                <a:cubicBezTo>
                  <a:pt x="76" y="2991"/>
                  <a:pt x="78" y="2990"/>
                  <a:pt x="80" y="2991"/>
                </a:cubicBezTo>
                <a:cubicBezTo>
                  <a:pt x="82" y="2992"/>
                  <a:pt x="83" y="2995"/>
                  <a:pt x="82" y="2997"/>
                </a:cubicBezTo>
                <a:cubicBezTo>
                  <a:pt x="81" y="2999"/>
                  <a:pt x="79" y="3000"/>
                  <a:pt x="77" y="2999"/>
                </a:cubicBezTo>
                <a:cubicBezTo>
                  <a:pt x="75" y="2998"/>
                  <a:pt x="74" y="2995"/>
                  <a:pt x="75" y="2993"/>
                </a:cubicBezTo>
                <a:close/>
                <a:moveTo>
                  <a:pt x="83" y="2979"/>
                </a:moveTo>
                <a:lnTo>
                  <a:pt x="83" y="2979"/>
                </a:lnTo>
                <a:cubicBezTo>
                  <a:pt x="84" y="2978"/>
                  <a:pt x="86" y="2977"/>
                  <a:pt x="88" y="2978"/>
                </a:cubicBezTo>
                <a:cubicBezTo>
                  <a:pt x="90" y="2979"/>
                  <a:pt x="91" y="2981"/>
                  <a:pt x="90" y="2983"/>
                </a:cubicBezTo>
                <a:cubicBezTo>
                  <a:pt x="89" y="2985"/>
                  <a:pt x="87" y="2986"/>
                  <a:pt x="85" y="2985"/>
                </a:cubicBezTo>
                <a:cubicBezTo>
                  <a:pt x="83" y="2984"/>
                  <a:pt x="82" y="2981"/>
                  <a:pt x="83" y="2979"/>
                </a:cubicBezTo>
                <a:close/>
                <a:moveTo>
                  <a:pt x="91" y="2966"/>
                </a:moveTo>
                <a:lnTo>
                  <a:pt x="91" y="2966"/>
                </a:lnTo>
                <a:cubicBezTo>
                  <a:pt x="92" y="2964"/>
                  <a:pt x="95" y="2963"/>
                  <a:pt x="97" y="2964"/>
                </a:cubicBezTo>
                <a:cubicBezTo>
                  <a:pt x="99" y="2965"/>
                  <a:pt x="99" y="2967"/>
                  <a:pt x="98" y="2969"/>
                </a:cubicBezTo>
                <a:cubicBezTo>
                  <a:pt x="97" y="2971"/>
                  <a:pt x="95" y="2972"/>
                  <a:pt x="93" y="2971"/>
                </a:cubicBezTo>
                <a:cubicBezTo>
                  <a:pt x="91" y="2970"/>
                  <a:pt x="90" y="2968"/>
                  <a:pt x="91" y="2966"/>
                </a:cubicBezTo>
                <a:close/>
                <a:moveTo>
                  <a:pt x="100" y="2952"/>
                </a:moveTo>
                <a:lnTo>
                  <a:pt x="100" y="2952"/>
                </a:lnTo>
                <a:cubicBezTo>
                  <a:pt x="101" y="2950"/>
                  <a:pt x="103" y="2949"/>
                  <a:pt x="105" y="2950"/>
                </a:cubicBezTo>
                <a:cubicBezTo>
                  <a:pt x="107" y="2951"/>
                  <a:pt x="108" y="2954"/>
                  <a:pt x="107" y="2956"/>
                </a:cubicBezTo>
                <a:cubicBezTo>
                  <a:pt x="106" y="2958"/>
                  <a:pt x="103" y="2958"/>
                  <a:pt x="101" y="2957"/>
                </a:cubicBezTo>
                <a:cubicBezTo>
                  <a:pt x="99" y="2956"/>
                  <a:pt x="99" y="2954"/>
                  <a:pt x="100" y="2952"/>
                </a:cubicBezTo>
                <a:close/>
                <a:moveTo>
                  <a:pt x="108" y="2938"/>
                </a:moveTo>
                <a:lnTo>
                  <a:pt x="108" y="2938"/>
                </a:lnTo>
                <a:cubicBezTo>
                  <a:pt x="109" y="2936"/>
                  <a:pt x="111" y="2936"/>
                  <a:pt x="113" y="2937"/>
                </a:cubicBezTo>
                <a:cubicBezTo>
                  <a:pt x="115" y="2938"/>
                  <a:pt x="116" y="2940"/>
                  <a:pt x="115" y="2942"/>
                </a:cubicBezTo>
                <a:cubicBezTo>
                  <a:pt x="114" y="2944"/>
                  <a:pt x="112" y="2945"/>
                  <a:pt x="110" y="2944"/>
                </a:cubicBezTo>
                <a:cubicBezTo>
                  <a:pt x="108" y="2943"/>
                  <a:pt x="107" y="2940"/>
                  <a:pt x="108" y="2938"/>
                </a:cubicBezTo>
                <a:close/>
                <a:moveTo>
                  <a:pt x="116" y="2925"/>
                </a:moveTo>
                <a:lnTo>
                  <a:pt x="116" y="2925"/>
                </a:lnTo>
                <a:cubicBezTo>
                  <a:pt x="117" y="2923"/>
                  <a:pt x="119" y="2922"/>
                  <a:pt x="121" y="2923"/>
                </a:cubicBezTo>
                <a:cubicBezTo>
                  <a:pt x="123" y="2924"/>
                  <a:pt x="124" y="2926"/>
                  <a:pt x="123" y="2928"/>
                </a:cubicBezTo>
                <a:cubicBezTo>
                  <a:pt x="122" y="2930"/>
                  <a:pt x="120" y="2931"/>
                  <a:pt x="118" y="2930"/>
                </a:cubicBezTo>
                <a:cubicBezTo>
                  <a:pt x="116" y="2929"/>
                  <a:pt x="115" y="2927"/>
                  <a:pt x="116" y="2925"/>
                </a:cubicBezTo>
                <a:close/>
                <a:moveTo>
                  <a:pt x="124" y="2911"/>
                </a:moveTo>
                <a:lnTo>
                  <a:pt x="124" y="2911"/>
                </a:lnTo>
                <a:cubicBezTo>
                  <a:pt x="125" y="2909"/>
                  <a:pt x="128" y="2908"/>
                  <a:pt x="130" y="2909"/>
                </a:cubicBezTo>
                <a:cubicBezTo>
                  <a:pt x="132" y="2910"/>
                  <a:pt x="132" y="2912"/>
                  <a:pt x="131" y="2914"/>
                </a:cubicBezTo>
                <a:cubicBezTo>
                  <a:pt x="131" y="2916"/>
                  <a:pt x="128" y="2917"/>
                  <a:pt x="126" y="2916"/>
                </a:cubicBezTo>
                <a:cubicBezTo>
                  <a:pt x="124" y="2915"/>
                  <a:pt x="123" y="2913"/>
                  <a:pt x="124" y="2911"/>
                </a:cubicBezTo>
                <a:close/>
                <a:moveTo>
                  <a:pt x="133" y="2897"/>
                </a:moveTo>
                <a:lnTo>
                  <a:pt x="133" y="2897"/>
                </a:lnTo>
                <a:cubicBezTo>
                  <a:pt x="134" y="2895"/>
                  <a:pt x="136" y="2894"/>
                  <a:pt x="138" y="2895"/>
                </a:cubicBezTo>
                <a:cubicBezTo>
                  <a:pt x="140" y="2896"/>
                  <a:pt x="141" y="2899"/>
                  <a:pt x="140" y="2901"/>
                </a:cubicBezTo>
                <a:cubicBezTo>
                  <a:pt x="139" y="2903"/>
                  <a:pt x="136" y="2904"/>
                  <a:pt x="134" y="2903"/>
                </a:cubicBezTo>
                <a:cubicBezTo>
                  <a:pt x="132" y="2902"/>
                  <a:pt x="132" y="2899"/>
                  <a:pt x="133" y="2897"/>
                </a:cubicBezTo>
                <a:close/>
                <a:moveTo>
                  <a:pt x="141" y="2883"/>
                </a:moveTo>
                <a:lnTo>
                  <a:pt x="141" y="2883"/>
                </a:lnTo>
                <a:cubicBezTo>
                  <a:pt x="142" y="2881"/>
                  <a:pt x="144" y="2881"/>
                  <a:pt x="146" y="2882"/>
                </a:cubicBezTo>
                <a:cubicBezTo>
                  <a:pt x="148" y="2883"/>
                  <a:pt x="149" y="2885"/>
                  <a:pt x="148" y="2887"/>
                </a:cubicBezTo>
                <a:cubicBezTo>
                  <a:pt x="147" y="2889"/>
                  <a:pt x="145" y="2890"/>
                  <a:pt x="143" y="2889"/>
                </a:cubicBezTo>
                <a:cubicBezTo>
                  <a:pt x="141" y="2888"/>
                  <a:pt x="140" y="2885"/>
                  <a:pt x="141" y="2883"/>
                </a:cubicBezTo>
                <a:close/>
                <a:moveTo>
                  <a:pt x="149" y="2870"/>
                </a:moveTo>
                <a:lnTo>
                  <a:pt x="149" y="2870"/>
                </a:lnTo>
                <a:cubicBezTo>
                  <a:pt x="150" y="2868"/>
                  <a:pt x="152" y="2867"/>
                  <a:pt x="154" y="2868"/>
                </a:cubicBezTo>
                <a:cubicBezTo>
                  <a:pt x="156" y="2869"/>
                  <a:pt x="157" y="2871"/>
                  <a:pt x="156" y="2873"/>
                </a:cubicBezTo>
                <a:cubicBezTo>
                  <a:pt x="155" y="2875"/>
                  <a:pt x="153" y="2876"/>
                  <a:pt x="151" y="2875"/>
                </a:cubicBezTo>
                <a:cubicBezTo>
                  <a:pt x="149" y="2874"/>
                  <a:pt x="148" y="2872"/>
                  <a:pt x="149" y="2870"/>
                </a:cubicBezTo>
                <a:close/>
                <a:moveTo>
                  <a:pt x="157" y="2856"/>
                </a:moveTo>
                <a:lnTo>
                  <a:pt x="157" y="2856"/>
                </a:lnTo>
                <a:cubicBezTo>
                  <a:pt x="158" y="2854"/>
                  <a:pt x="161" y="2853"/>
                  <a:pt x="163" y="2854"/>
                </a:cubicBezTo>
                <a:cubicBezTo>
                  <a:pt x="165" y="2855"/>
                  <a:pt x="165" y="2858"/>
                  <a:pt x="165" y="2860"/>
                </a:cubicBezTo>
                <a:lnTo>
                  <a:pt x="164" y="2860"/>
                </a:lnTo>
                <a:cubicBezTo>
                  <a:pt x="164" y="2862"/>
                  <a:pt x="161" y="2862"/>
                  <a:pt x="159" y="2861"/>
                </a:cubicBezTo>
                <a:cubicBezTo>
                  <a:pt x="157" y="2860"/>
                  <a:pt x="156" y="2858"/>
                  <a:pt x="157" y="2856"/>
                </a:cubicBezTo>
                <a:close/>
                <a:moveTo>
                  <a:pt x="166" y="2842"/>
                </a:moveTo>
                <a:lnTo>
                  <a:pt x="166" y="2842"/>
                </a:lnTo>
                <a:cubicBezTo>
                  <a:pt x="167" y="2840"/>
                  <a:pt x="169" y="2840"/>
                  <a:pt x="171" y="2841"/>
                </a:cubicBezTo>
                <a:cubicBezTo>
                  <a:pt x="173" y="2841"/>
                  <a:pt x="174" y="2844"/>
                  <a:pt x="173" y="2846"/>
                </a:cubicBezTo>
                <a:cubicBezTo>
                  <a:pt x="172" y="2848"/>
                  <a:pt x="169" y="2849"/>
                  <a:pt x="167" y="2848"/>
                </a:cubicBezTo>
                <a:cubicBezTo>
                  <a:pt x="165" y="2847"/>
                  <a:pt x="165" y="2844"/>
                  <a:pt x="166" y="2842"/>
                </a:cubicBezTo>
                <a:close/>
                <a:moveTo>
                  <a:pt x="174" y="2829"/>
                </a:moveTo>
                <a:lnTo>
                  <a:pt x="174" y="2829"/>
                </a:lnTo>
                <a:cubicBezTo>
                  <a:pt x="175" y="2827"/>
                  <a:pt x="177" y="2826"/>
                  <a:pt x="179" y="2827"/>
                </a:cubicBezTo>
                <a:cubicBezTo>
                  <a:pt x="181" y="2828"/>
                  <a:pt x="182" y="2830"/>
                  <a:pt x="181" y="2832"/>
                </a:cubicBezTo>
                <a:cubicBezTo>
                  <a:pt x="180" y="2834"/>
                  <a:pt x="178" y="2835"/>
                  <a:pt x="176" y="2834"/>
                </a:cubicBezTo>
                <a:cubicBezTo>
                  <a:pt x="174" y="2833"/>
                  <a:pt x="173" y="2831"/>
                  <a:pt x="174" y="2829"/>
                </a:cubicBezTo>
                <a:close/>
                <a:moveTo>
                  <a:pt x="182" y="2815"/>
                </a:moveTo>
                <a:lnTo>
                  <a:pt x="182" y="2815"/>
                </a:lnTo>
                <a:cubicBezTo>
                  <a:pt x="183" y="2813"/>
                  <a:pt x="185" y="2812"/>
                  <a:pt x="187" y="2813"/>
                </a:cubicBezTo>
                <a:cubicBezTo>
                  <a:pt x="189" y="2814"/>
                  <a:pt x="190" y="2816"/>
                  <a:pt x="189" y="2818"/>
                </a:cubicBezTo>
                <a:cubicBezTo>
                  <a:pt x="188" y="2820"/>
                  <a:pt x="186" y="2821"/>
                  <a:pt x="184" y="2820"/>
                </a:cubicBezTo>
                <a:cubicBezTo>
                  <a:pt x="182" y="2819"/>
                  <a:pt x="181" y="2817"/>
                  <a:pt x="182" y="2815"/>
                </a:cubicBezTo>
                <a:close/>
                <a:moveTo>
                  <a:pt x="190" y="2801"/>
                </a:moveTo>
                <a:lnTo>
                  <a:pt x="190" y="2801"/>
                </a:lnTo>
                <a:cubicBezTo>
                  <a:pt x="191" y="2799"/>
                  <a:pt x="194" y="2798"/>
                  <a:pt x="196" y="2799"/>
                </a:cubicBezTo>
                <a:cubicBezTo>
                  <a:pt x="198" y="2800"/>
                  <a:pt x="198" y="2803"/>
                  <a:pt x="198" y="2805"/>
                </a:cubicBezTo>
                <a:cubicBezTo>
                  <a:pt x="197" y="2807"/>
                  <a:pt x="194" y="2808"/>
                  <a:pt x="192" y="2807"/>
                </a:cubicBezTo>
                <a:cubicBezTo>
                  <a:pt x="190" y="2806"/>
                  <a:pt x="189" y="2803"/>
                  <a:pt x="190" y="2801"/>
                </a:cubicBezTo>
                <a:close/>
                <a:moveTo>
                  <a:pt x="199" y="2787"/>
                </a:moveTo>
                <a:lnTo>
                  <a:pt x="199" y="2787"/>
                </a:lnTo>
                <a:cubicBezTo>
                  <a:pt x="200" y="2785"/>
                  <a:pt x="202" y="2785"/>
                  <a:pt x="204" y="2786"/>
                </a:cubicBezTo>
                <a:cubicBezTo>
                  <a:pt x="206" y="2787"/>
                  <a:pt x="207" y="2789"/>
                  <a:pt x="206" y="2791"/>
                </a:cubicBezTo>
                <a:cubicBezTo>
                  <a:pt x="205" y="2793"/>
                  <a:pt x="202" y="2794"/>
                  <a:pt x="200" y="2793"/>
                </a:cubicBezTo>
                <a:cubicBezTo>
                  <a:pt x="198" y="2792"/>
                  <a:pt x="198" y="2789"/>
                  <a:pt x="199" y="2787"/>
                </a:cubicBezTo>
                <a:close/>
                <a:moveTo>
                  <a:pt x="207" y="2774"/>
                </a:moveTo>
                <a:lnTo>
                  <a:pt x="207" y="2774"/>
                </a:lnTo>
                <a:cubicBezTo>
                  <a:pt x="208" y="2772"/>
                  <a:pt x="210" y="2771"/>
                  <a:pt x="212" y="2772"/>
                </a:cubicBezTo>
                <a:cubicBezTo>
                  <a:pt x="214" y="2773"/>
                  <a:pt x="215" y="2775"/>
                  <a:pt x="214" y="2777"/>
                </a:cubicBezTo>
                <a:cubicBezTo>
                  <a:pt x="213" y="2779"/>
                  <a:pt x="211" y="2780"/>
                  <a:pt x="209" y="2779"/>
                </a:cubicBezTo>
                <a:cubicBezTo>
                  <a:pt x="207" y="2778"/>
                  <a:pt x="206" y="2776"/>
                  <a:pt x="207" y="2774"/>
                </a:cubicBezTo>
                <a:close/>
                <a:moveTo>
                  <a:pt x="215" y="2760"/>
                </a:moveTo>
                <a:lnTo>
                  <a:pt x="215" y="2760"/>
                </a:lnTo>
                <a:cubicBezTo>
                  <a:pt x="216" y="2758"/>
                  <a:pt x="219" y="2757"/>
                  <a:pt x="220" y="2758"/>
                </a:cubicBezTo>
                <a:cubicBezTo>
                  <a:pt x="222" y="2759"/>
                  <a:pt x="223" y="2762"/>
                  <a:pt x="222" y="2764"/>
                </a:cubicBezTo>
                <a:cubicBezTo>
                  <a:pt x="221" y="2766"/>
                  <a:pt x="219" y="2766"/>
                  <a:pt x="217" y="2765"/>
                </a:cubicBezTo>
                <a:cubicBezTo>
                  <a:pt x="215" y="2764"/>
                  <a:pt x="214" y="2762"/>
                  <a:pt x="215" y="2760"/>
                </a:cubicBezTo>
                <a:close/>
                <a:moveTo>
                  <a:pt x="223" y="2746"/>
                </a:moveTo>
                <a:lnTo>
                  <a:pt x="223" y="2746"/>
                </a:lnTo>
                <a:cubicBezTo>
                  <a:pt x="224" y="2744"/>
                  <a:pt x="227" y="2743"/>
                  <a:pt x="229" y="2744"/>
                </a:cubicBezTo>
                <a:cubicBezTo>
                  <a:pt x="231" y="2745"/>
                  <a:pt x="232" y="2748"/>
                  <a:pt x="231" y="2750"/>
                </a:cubicBezTo>
                <a:cubicBezTo>
                  <a:pt x="230" y="2752"/>
                  <a:pt x="227" y="2753"/>
                  <a:pt x="225" y="2752"/>
                </a:cubicBezTo>
                <a:cubicBezTo>
                  <a:pt x="223" y="2751"/>
                  <a:pt x="222" y="2748"/>
                  <a:pt x="223" y="2746"/>
                </a:cubicBezTo>
                <a:close/>
                <a:moveTo>
                  <a:pt x="232" y="2733"/>
                </a:moveTo>
                <a:lnTo>
                  <a:pt x="232" y="2733"/>
                </a:lnTo>
                <a:cubicBezTo>
                  <a:pt x="233" y="2731"/>
                  <a:pt x="235" y="2730"/>
                  <a:pt x="237" y="2731"/>
                </a:cubicBezTo>
                <a:cubicBezTo>
                  <a:pt x="239" y="2732"/>
                  <a:pt x="240" y="2734"/>
                  <a:pt x="239" y="2736"/>
                </a:cubicBezTo>
                <a:cubicBezTo>
                  <a:pt x="238" y="2738"/>
                  <a:pt x="235" y="2739"/>
                  <a:pt x="233" y="2738"/>
                </a:cubicBezTo>
                <a:cubicBezTo>
                  <a:pt x="231" y="2737"/>
                  <a:pt x="231" y="2735"/>
                  <a:pt x="232" y="2733"/>
                </a:cubicBezTo>
                <a:close/>
                <a:moveTo>
                  <a:pt x="240" y="2719"/>
                </a:moveTo>
                <a:lnTo>
                  <a:pt x="240" y="2719"/>
                </a:lnTo>
                <a:cubicBezTo>
                  <a:pt x="241" y="2717"/>
                  <a:pt x="243" y="2716"/>
                  <a:pt x="245" y="2717"/>
                </a:cubicBezTo>
                <a:cubicBezTo>
                  <a:pt x="247" y="2718"/>
                  <a:pt x="248" y="2720"/>
                  <a:pt x="247" y="2722"/>
                </a:cubicBezTo>
                <a:cubicBezTo>
                  <a:pt x="246" y="2724"/>
                  <a:pt x="244" y="2725"/>
                  <a:pt x="242" y="2724"/>
                </a:cubicBezTo>
                <a:cubicBezTo>
                  <a:pt x="240" y="2723"/>
                  <a:pt x="239" y="2721"/>
                  <a:pt x="240" y="2719"/>
                </a:cubicBezTo>
                <a:close/>
                <a:moveTo>
                  <a:pt x="248" y="2705"/>
                </a:moveTo>
                <a:lnTo>
                  <a:pt x="248" y="2705"/>
                </a:lnTo>
                <a:cubicBezTo>
                  <a:pt x="249" y="2703"/>
                  <a:pt x="252" y="2702"/>
                  <a:pt x="253" y="2703"/>
                </a:cubicBezTo>
                <a:cubicBezTo>
                  <a:pt x="255" y="2704"/>
                  <a:pt x="256" y="2707"/>
                  <a:pt x="255" y="2709"/>
                </a:cubicBezTo>
                <a:cubicBezTo>
                  <a:pt x="254" y="2711"/>
                  <a:pt x="252" y="2711"/>
                  <a:pt x="250" y="2710"/>
                </a:cubicBezTo>
                <a:cubicBezTo>
                  <a:pt x="248" y="2709"/>
                  <a:pt x="247" y="2707"/>
                  <a:pt x="248" y="2705"/>
                </a:cubicBezTo>
                <a:close/>
                <a:moveTo>
                  <a:pt x="256" y="2691"/>
                </a:moveTo>
                <a:lnTo>
                  <a:pt x="256" y="2691"/>
                </a:lnTo>
                <a:cubicBezTo>
                  <a:pt x="257" y="2689"/>
                  <a:pt x="260" y="2689"/>
                  <a:pt x="262" y="2690"/>
                </a:cubicBezTo>
                <a:cubicBezTo>
                  <a:pt x="264" y="2691"/>
                  <a:pt x="265" y="2693"/>
                  <a:pt x="264" y="2695"/>
                </a:cubicBezTo>
                <a:cubicBezTo>
                  <a:pt x="263" y="2697"/>
                  <a:pt x="260" y="2698"/>
                  <a:pt x="258" y="2697"/>
                </a:cubicBezTo>
                <a:cubicBezTo>
                  <a:pt x="256" y="2696"/>
                  <a:pt x="255" y="2693"/>
                  <a:pt x="256" y="2691"/>
                </a:cubicBezTo>
                <a:close/>
                <a:moveTo>
                  <a:pt x="265" y="2678"/>
                </a:moveTo>
                <a:lnTo>
                  <a:pt x="265" y="2678"/>
                </a:lnTo>
                <a:cubicBezTo>
                  <a:pt x="266" y="2676"/>
                  <a:pt x="268" y="2675"/>
                  <a:pt x="270" y="2676"/>
                </a:cubicBezTo>
                <a:cubicBezTo>
                  <a:pt x="272" y="2677"/>
                  <a:pt x="273" y="2679"/>
                  <a:pt x="272" y="2681"/>
                </a:cubicBezTo>
                <a:cubicBezTo>
                  <a:pt x="271" y="2683"/>
                  <a:pt x="268" y="2684"/>
                  <a:pt x="266" y="2683"/>
                </a:cubicBezTo>
                <a:cubicBezTo>
                  <a:pt x="264" y="2682"/>
                  <a:pt x="264" y="2680"/>
                  <a:pt x="265" y="2678"/>
                </a:cubicBezTo>
                <a:close/>
                <a:moveTo>
                  <a:pt x="273" y="2664"/>
                </a:moveTo>
                <a:lnTo>
                  <a:pt x="273" y="2664"/>
                </a:lnTo>
                <a:cubicBezTo>
                  <a:pt x="274" y="2662"/>
                  <a:pt x="276" y="2661"/>
                  <a:pt x="278" y="2662"/>
                </a:cubicBezTo>
                <a:cubicBezTo>
                  <a:pt x="280" y="2663"/>
                  <a:pt x="281" y="2666"/>
                  <a:pt x="280" y="2668"/>
                </a:cubicBezTo>
                <a:cubicBezTo>
                  <a:pt x="279" y="2670"/>
                  <a:pt x="277" y="2670"/>
                  <a:pt x="275" y="2669"/>
                </a:cubicBezTo>
                <a:cubicBezTo>
                  <a:pt x="273" y="2668"/>
                  <a:pt x="272" y="2666"/>
                  <a:pt x="273" y="2664"/>
                </a:cubicBezTo>
                <a:close/>
                <a:moveTo>
                  <a:pt x="281" y="2650"/>
                </a:moveTo>
                <a:lnTo>
                  <a:pt x="281" y="2650"/>
                </a:lnTo>
                <a:cubicBezTo>
                  <a:pt x="282" y="2648"/>
                  <a:pt x="285" y="2647"/>
                  <a:pt x="286" y="2648"/>
                </a:cubicBezTo>
                <a:cubicBezTo>
                  <a:pt x="288" y="2649"/>
                  <a:pt x="289" y="2652"/>
                  <a:pt x="288" y="2654"/>
                </a:cubicBezTo>
                <a:cubicBezTo>
                  <a:pt x="287" y="2656"/>
                  <a:pt x="285" y="2657"/>
                  <a:pt x="283" y="2656"/>
                </a:cubicBezTo>
                <a:cubicBezTo>
                  <a:pt x="281" y="2655"/>
                  <a:pt x="280" y="2652"/>
                  <a:pt x="281" y="2650"/>
                </a:cubicBezTo>
                <a:close/>
                <a:moveTo>
                  <a:pt x="289" y="2637"/>
                </a:moveTo>
                <a:lnTo>
                  <a:pt x="289" y="2637"/>
                </a:lnTo>
                <a:cubicBezTo>
                  <a:pt x="290" y="2635"/>
                  <a:pt x="293" y="2634"/>
                  <a:pt x="295" y="2635"/>
                </a:cubicBezTo>
                <a:cubicBezTo>
                  <a:pt x="297" y="2636"/>
                  <a:pt x="298" y="2638"/>
                  <a:pt x="297" y="2640"/>
                </a:cubicBezTo>
                <a:cubicBezTo>
                  <a:pt x="296" y="2642"/>
                  <a:pt x="293" y="2643"/>
                  <a:pt x="291" y="2642"/>
                </a:cubicBezTo>
                <a:cubicBezTo>
                  <a:pt x="289" y="2641"/>
                  <a:pt x="288" y="2638"/>
                  <a:pt x="289" y="2637"/>
                </a:cubicBezTo>
                <a:close/>
                <a:moveTo>
                  <a:pt x="298" y="2623"/>
                </a:moveTo>
                <a:lnTo>
                  <a:pt x="298" y="2623"/>
                </a:lnTo>
                <a:cubicBezTo>
                  <a:pt x="299" y="2621"/>
                  <a:pt x="301" y="2620"/>
                  <a:pt x="303" y="2621"/>
                </a:cubicBezTo>
                <a:cubicBezTo>
                  <a:pt x="305" y="2622"/>
                  <a:pt x="306" y="2624"/>
                  <a:pt x="305" y="2626"/>
                </a:cubicBezTo>
                <a:cubicBezTo>
                  <a:pt x="304" y="2628"/>
                  <a:pt x="301" y="2629"/>
                  <a:pt x="299" y="2628"/>
                </a:cubicBezTo>
                <a:cubicBezTo>
                  <a:pt x="297" y="2627"/>
                  <a:pt x="297" y="2625"/>
                  <a:pt x="298" y="2623"/>
                </a:cubicBezTo>
                <a:close/>
                <a:moveTo>
                  <a:pt x="306" y="2609"/>
                </a:moveTo>
                <a:lnTo>
                  <a:pt x="306" y="2609"/>
                </a:lnTo>
                <a:cubicBezTo>
                  <a:pt x="307" y="2607"/>
                  <a:pt x="309" y="2606"/>
                  <a:pt x="311" y="2607"/>
                </a:cubicBezTo>
                <a:cubicBezTo>
                  <a:pt x="313" y="2608"/>
                  <a:pt x="314" y="2611"/>
                  <a:pt x="313" y="2613"/>
                </a:cubicBezTo>
                <a:cubicBezTo>
                  <a:pt x="312" y="2615"/>
                  <a:pt x="310" y="2615"/>
                  <a:pt x="308" y="2614"/>
                </a:cubicBezTo>
                <a:cubicBezTo>
                  <a:pt x="306" y="2613"/>
                  <a:pt x="305" y="2611"/>
                  <a:pt x="306" y="2609"/>
                </a:cubicBezTo>
                <a:close/>
                <a:moveTo>
                  <a:pt x="314" y="2595"/>
                </a:moveTo>
                <a:lnTo>
                  <a:pt x="314" y="2595"/>
                </a:lnTo>
                <a:cubicBezTo>
                  <a:pt x="315" y="2593"/>
                  <a:pt x="318" y="2593"/>
                  <a:pt x="320" y="2594"/>
                </a:cubicBezTo>
                <a:cubicBezTo>
                  <a:pt x="321" y="2595"/>
                  <a:pt x="322" y="2597"/>
                  <a:pt x="321" y="2599"/>
                </a:cubicBezTo>
                <a:cubicBezTo>
                  <a:pt x="320" y="2601"/>
                  <a:pt x="318" y="2602"/>
                  <a:pt x="316" y="2601"/>
                </a:cubicBezTo>
                <a:cubicBezTo>
                  <a:pt x="314" y="2600"/>
                  <a:pt x="313" y="2597"/>
                  <a:pt x="314" y="2595"/>
                </a:cubicBezTo>
                <a:close/>
                <a:moveTo>
                  <a:pt x="322" y="2582"/>
                </a:moveTo>
                <a:lnTo>
                  <a:pt x="322" y="2582"/>
                </a:lnTo>
                <a:cubicBezTo>
                  <a:pt x="323" y="2580"/>
                  <a:pt x="326" y="2579"/>
                  <a:pt x="328" y="2580"/>
                </a:cubicBezTo>
                <a:cubicBezTo>
                  <a:pt x="330" y="2581"/>
                  <a:pt x="331" y="2583"/>
                  <a:pt x="330" y="2585"/>
                </a:cubicBezTo>
                <a:cubicBezTo>
                  <a:pt x="329" y="2587"/>
                  <a:pt x="326" y="2588"/>
                  <a:pt x="324" y="2587"/>
                </a:cubicBezTo>
                <a:cubicBezTo>
                  <a:pt x="322" y="2586"/>
                  <a:pt x="321" y="2584"/>
                  <a:pt x="322" y="2582"/>
                </a:cubicBezTo>
                <a:close/>
                <a:moveTo>
                  <a:pt x="331" y="2568"/>
                </a:moveTo>
                <a:lnTo>
                  <a:pt x="331" y="2568"/>
                </a:lnTo>
                <a:cubicBezTo>
                  <a:pt x="332" y="2566"/>
                  <a:pt x="334" y="2565"/>
                  <a:pt x="336" y="2566"/>
                </a:cubicBezTo>
                <a:cubicBezTo>
                  <a:pt x="338" y="2567"/>
                  <a:pt x="339" y="2570"/>
                  <a:pt x="338" y="2571"/>
                </a:cubicBezTo>
                <a:lnTo>
                  <a:pt x="338" y="2572"/>
                </a:lnTo>
                <a:cubicBezTo>
                  <a:pt x="337" y="2573"/>
                  <a:pt x="334" y="2574"/>
                  <a:pt x="332" y="2573"/>
                </a:cubicBezTo>
                <a:cubicBezTo>
                  <a:pt x="330" y="2572"/>
                  <a:pt x="330" y="2570"/>
                  <a:pt x="331" y="2568"/>
                </a:cubicBezTo>
                <a:close/>
                <a:moveTo>
                  <a:pt x="339" y="2554"/>
                </a:moveTo>
                <a:lnTo>
                  <a:pt x="339" y="2554"/>
                </a:lnTo>
                <a:cubicBezTo>
                  <a:pt x="340" y="2552"/>
                  <a:pt x="342" y="2551"/>
                  <a:pt x="344" y="2552"/>
                </a:cubicBezTo>
                <a:cubicBezTo>
                  <a:pt x="346" y="2553"/>
                  <a:pt x="347" y="2556"/>
                  <a:pt x="346" y="2558"/>
                </a:cubicBezTo>
                <a:cubicBezTo>
                  <a:pt x="345" y="2560"/>
                  <a:pt x="343" y="2561"/>
                  <a:pt x="341" y="2560"/>
                </a:cubicBezTo>
                <a:cubicBezTo>
                  <a:pt x="339" y="2559"/>
                  <a:pt x="338" y="2556"/>
                  <a:pt x="339" y="2554"/>
                </a:cubicBezTo>
                <a:close/>
                <a:moveTo>
                  <a:pt x="347" y="2540"/>
                </a:moveTo>
                <a:lnTo>
                  <a:pt x="347" y="2540"/>
                </a:lnTo>
                <a:cubicBezTo>
                  <a:pt x="348" y="2539"/>
                  <a:pt x="351" y="2538"/>
                  <a:pt x="353" y="2539"/>
                </a:cubicBezTo>
                <a:cubicBezTo>
                  <a:pt x="354" y="2540"/>
                  <a:pt x="355" y="2542"/>
                  <a:pt x="354" y="2544"/>
                </a:cubicBezTo>
                <a:cubicBezTo>
                  <a:pt x="353" y="2546"/>
                  <a:pt x="351" y="2547"/>
                  <a:pt x="349" y="2546"/>
                </a:cubicBezTo>
                <a:cubicBezTo>
                  <a:pt x="347" y="2545"/>
                  <a:pt x="346" y="2542"/>
                  <a:pt x="347" y="2540"/>
                </a:cubicBezTo>
                <a:close/>
                <a:moveTo>
                  <a:pt x="355" y="2527"/>
                </a:moveTo>
                <a:lnTo>
                  <a:pt x="355" y="2527"/>
                </a:lnTo>
                <a:cubicBezTo>
                  <a:pt x="356" y="2525"/>
                  <a:pt x="359" y="2524"/>
                  <a:pt x="361" y="2525"/>
                </a:cubicBezTo>
                <a:cubicBezTo>
                  <a:pt x="363" y="2526"/>
                  <a:pt x="364" y="2528"/>
                  <a:pt x="363" y="2530"/>
                </a:cubicBezTo>
                <a:cubicBezTo>
                  <a:pt x="362" y="2532"/>
                  <a:pt x="359" y="2533"/>
                  <a:pt x="357" y="2532"/>
                </a:cubicBezTo>
                <a:cubicBezTo>
                  <a:pt x="355" y="2531"/>
                  <a:pt x="354" y="2529"/>
                  <a:pt x="355" y="2527"/>
                </a:cubicBezTo>
                <a:close/>
                <a:moveTo>
                  <a:pt x="364" y="2513"/>
                </a:moveTo>
                <a:lnTo>
                  <a:pt x="364" y="2513"/>
                </a:lnTo>
                <a:cubicBezTo>
                  <a:pt x="365" y="2511"/>
                  <a:pt x="367" y="2510"/>
                  <a:pt x="369" y="2511"/>
                </a:cubicBezTo>
                <a:cubicBezTo>
                  <a:pt x="371" y="2512"/>
                  <a:pt x="372" y="2515"/>
                  <a:pt x="371" y="2517"/>
                </a:cubicBezTo>
                <a:cubicBezTo>
                  <a:pt x="370" y="2519"/>
                  <a:pt x="367" y="2519"/>
                  <a:pt x="365" y="2518"/>
                </a:cubicBezTo>
                <a:cubicBezTo>
                  <a:pt x="363" y="2517"/>
                  <a:pt x="363" y="2515"/>
                  <a:pt x="364" y="2513"/>
                </a:cubicBezTo>
                <a:close/>
                <a:moveTo>
                  <a:pt x="372" y="2499"/>
                </a:moveTo>
                <a:lnTo>
                  <a:pt x="372" y="2499"/>
                </a:lnTo>
                <a:cubicBezTo>
                  <a:pt x="373" y="2497"/>
                  <a:pt x="375" y="2497"/>
                  <a:pt x="377" y="2498"/>
                </a:cubicBezTo>
                <a:cubicBezTo>
                  <a:pt x="379" y="2499"/>
                  <a:pt x="380" y="2501"/>
                  <a:pt x="379" y="2503"/>
                </a:cubicBezTo>
                <a:cubicBezTo>
                  <a:pt x="378" y="2505"/>
                  <a:pt x="376" y="2506"/>
                  <a:pt x="374" y="2505"/>
                </a:cubicBezTo>
                <a:cubicBezTo>
                  <a:pt x="372" y="2504"/>
                  <a:pt x="371" y="2501"/>
                  <a:pt x="372" y="2499"/>
                </a:cubicBezTo>
                <a:close/>
                <a:moveTo>
                  <a:pt x="380" y="2486"/>
                </a:moveTo>
                <a:lnTo>
                  <a:pt x="380" y="2486"/>
                </a:lnTo>
                <a:cubicBezTo>
                  <a:pt x="381" y="2484"/>
                  <a:pt x="384" y="2483"/>
                  <a:pt x="386" y="2484"/>
                </a:cubicBezTo>
                <a:cubicBezTo>
                  <a:pt x="387" y="2485"/>
                  <a:pt x="388" y="2487"/>
                  <a:pt x="387" y="2489"/>
                </a:cubicBezTo>
                <a:cubicBezTo>
                  <a:pt x="386" y="2491"/>
                  <a:pt x="384" y="2492"/>
                  <a:pt x="382" y="2491"/>
                </a:cubicBezTo>
                <a:cubicBezTo>
                  <a:pt x="380" y="2490"/>
                  <a:pt x="379" y="2488"/>
                  <a:pt x="380" y="2486"/>
                </a:cubicBezTo>
                <a:close/>
                <a:moveTo>
                  <a:pt x="388" y="2472"/>
                </a:moveTo>
                <a:lnTo>
                  <a:pt x="388" y="2472"/>
                </a:lnTo>
                <a:cubicBezTo>
                  <a:pt x="389" y="2470"/>
                  <a:pt x="392" y="2469"/>
                  <a:pt x="394" y="2470"/>
                </a:cubicBezTo>
                <a:cubicBezTo>
                  <a:pt x="396" y="2471"/>
                  <a:pt x="397" y="2473"/>
                  <a:pt x="396" y="2475"/>
                </a:cubicBezTo>
                <a:cubicBezTo>
                  <a:pt x="395" y="2477"/>
                  <a:pt x="392" y="2478"/>
                  <a:pt x="390" y="2477"/>
                </a:cubicBezTo>
                <a:cubicBezTo>
                  <a:pt x="388" y="2476"/>
                  <a:pt x="387" y="2474"/>
                  <a:pt x="388" y="2472"/>
                </a:cubicBezTo>
                <a:close/>
                <a:moveTo>
                  <a:pt x="397" y="2458"/>
                </a:moveTo>
                <a:lnTo>
                  <a:pt x="397" y="2458"/>
                </a:lnTo>
                <a:cubicBezTo>
                  <a:pt x="398" y="2456"/>
                  <a:pt x="400" y="2455"/>
                  <a:pt x="402" y="2456"/>
                </a:cubicBezTo>
                <a:cubicBezTo>
                  <a:pt x="404" y="2457"/>
                  <a:pt x="405" y="2460"/>
                  <a:pt x="404" y="2462"/>
                </a:cubicBezTo>
                <a:cubicBezTo>
                  <a:pt x="403" y="2464"/>
                  <a:pt x="400" y="2465"/>
                  <a:pt x="398" y="2464"/>
                </a:cubicBezTo>
                <a:cubicBezTo>
                  <a:pt x="396" y="2463"/>
                  <a:pt x="396" y="2460"/>
                  <a:pt x="397" y="2458"/>
                </a:cubicBezTo>
                <a:close/>
                <a:moveTo>
                  <a:pt x="405" y="2444"/>
                </a:moveTo>
                <a:lnTo>
                  <a:pt x="405" y="2444"/>
                </a:lnTo>
                <a:cubicBezTo>
                  <a:pt x="406" y="2442"/>
                  <a:pt x="408" y="2442"/>
                  <a:pt x="410" y="2443"/>
                </a:cubicBezTo>
                <a:cubicBezTo>
                  <a:pt x="412" y="2444"/>
                  <a:pt x="413" y="2446"/>
                  <a:pt x="412" y="2448"/>
                </a:cubicBezTo>
                <a:cubicBezTo>
                  <a:pt x="411" y="2450"/>
                  <a:pt x="409" y="2451"/>
                  <a:pt x="407" y="2450"/>
                </a:cubicBezTo>
                <a:cubicBezTo>
                  <a:pt x="405" y="2449"/>
                  <a:pt x="404" y="2446"/>
                  <a:pt x="405" y="2444"/>
                </a:cubicBezTo>
                <a:close/>
                <a:moveTo>
                  <a:pt x="413" y="2431"/>
                </a:moveTo>
                <a:lnTo>
                  <a:pt x="413" y="2431"/>
                </a:lnTo>
                <a:cubicBezTo>
                  <a:pt x="414" y="2429"/>
                  <a:pt x="417" y="2428"/>
                  <a:pt x="419" y="2429"/>
                </a:cubicBezTo>
                <a:cubicBezTo>
                  <a:pt x="421" y="2430"/>
                  <a:pt x="421" y="2432"/>
                  <a:pt x="420" y="2434"/>
                </a:cubicBezTo>
                <a:cubicBezTo>
                  <a:pt x="419" y="2436"/>
                  <a:pt x="417" y="2437"/>
                  <a:pt x="415" y="2436"/>
                </a:cubicBezTo>
                <a:cubicBezTo>
                  <a:pt x="413" y="2435"/>
                  <a:pt x="412" y="2433"/>
                  <a:pt x="413" y="2431"/>
                </a:cubicBezTo>
                <a:close/>
                <a:moveTo>
                  <a:pt x="421" y="2417"/>
                </a:moveTo>
                <a:lnTo>
                  <a:pt x="421" y="2417"/>
                </a:lnTo>
                <a:cubicBezTo>
                  <a:pt x="422" y="2415"/>
                  <a:pt x="425" y="2414"/>
                  <a:pt x="427" y="2415"/>
                </a:cubicBezTo>
                <a:cubicBezTo>
                  <a:pt x="429" y="2416"/>
                  <a:pt x="430" y="2419"/>
                  <a:pt x="429" y="2421"/>
                </a:cubicBezTo>
                <a:cubicBezTo>
                  <a:pt x="428" y="2423"/>
                  <a:pt x="425" y="2423"/>
                  <a:pt x="423" y="2422"/>
                </a:cubicBezTo>
                <a:cubicBezTo>
                  <a:pt x="421" y="2421"/>
                  <a:pt x="420" y="2419"/>
                  <a:pt x="421" y="2417"/>
                </a:cubicBezTo>
                <a:close/>
                <a:moveTo>
                  <a:pt x="430" y="2403"/>
                </a:moveTo>
                <a:lnTo>
                  <a:pt x="430" y="2403"/>
                </a:lnTo>
                <a:cubicBezTo>
                  <a:pt x="431" y="2401"/>
                  <a:pt x="433" y="2401"/>
                  <a:pt x="435" y="2402"/>
                </a:cubicBezTo>
                <a:cubicBezTo>
                  <a:pt x="437" y="2402"/>
                  <a:pt x="438" y="2405"/>
                  <a:pt x="437" y="2407"/>
                </a:cubicBezTo>
                <a:cubicBezTo>
                  <a:pt x="436" y="2409"/>
                  <a:pt x="433" y="2410"/>
                  <a:pt x="431" y="2409"/>
                </a:cubicBezTo>
                <a:cubicBezTo>
                  <a:pt x="429" y="2408"/>
                  <a:pt x="429" y="2405"/>
                  <a:pt x="430" y="2403"/>
                </a:cubicBezTo>
                <a:close/>
                <a:moveTo>
                  <a:pt x="438" y="2390"/>
                </a:moveTo>
                <a:lnTo>
                  <a:pt x="438" y="2390"/>
                </a:lnTo>
                <a:cubicBezTo>
                  <a:pt x="439" y="2388"/>
                  <a:pt x="441" y="2387"/>
                  <a:pt x="443" y="2388"/>
                </a:cubicBezTo>
                <a:cubicBezTo>
                  <a:pt x="445" y="2389"/>
                  <a:pt x="446" y="2391"/>
                  <a:pt x="445" y="2393"/>
                </a:cubicBezTo>
                <a:cubicBezTo>
                  <a:pt x="444" y="2395"/>
                  <a:pt x="442" y="2396"/>
                  <a:pt x="440" y="2395"/>
                </a:cubicBezTo>
                <a:cubicBezTo>
                  <a:pt x="438" y="2394"/>
                  <a:pt x="437" y="2392"/>
                  <a:pt x="438" y="2390"/>
                </a:cubicBezTo>
                <a:close/>
                <a:moveTo>
                  <a:pt x="446" y="2376"/>
                </a:moveTo>
                <a:lnTo>
                  <a:pt x="446" y="2376"/>
                </a:lnTo>
                <a:cubicBezTo>
                  <a:pt x="447" y="2374"/>
                  <a:pt x="450" y="2373"/>
                  <a:pt x="452" y="2374"/>
                </a:cubicBezTo>
                <a:cubicBezTo>
                  <a:pt x="454" y="2375"/>
                  <a:pt x="454" y="2377"/>
                  <a:pt x="453" y="2379"/>
                </a:cubicBezTo>
                <a:cubicBezTo>
                  <a:pt x="452" y="2381"/>
                  <a:pt x="450" y="2382"/>
                  <a:pt x="448" y="2381"/>
                </a:cubicBezTo>
                <a:cubicBezTo>
                  <a:pt x="446" y="2380"/>
                  <a:pt x="445" y="2378"/>
                  <a:pt x="446" y="2376"/>
                </a:cubicBezTo>
                <a:close/>
                <a:moveTo>
                  <a:pt x="454" y="2362"/>
                </a:moveTo>
                <a:lnTo>
                  <a:pt x="454" y="2362"/>
                </a:lnTo>
                <a:cubicBezTo>
                  <a:pt x="455" y="2360"/>
                  <a:pt x="458" y="2359"/>
                  <a:pt x="460" y="2360"/>
                </a:cubicBezTo>
                <a:cubicBezTo>
                  <a:pt x="462" y="2361"/>
                  <a:pt x="463" y="2364"/>
                  <a:pt x="462" y="2366"/>
                </a:cubicBezTo>
                <a:cubicBezTo>
                  <a:pt x="461" y="2368"/>
                  <a:pt x="458" y="2369"/>
                  <a:pt x="456" y="2368"/>
                </a:cubicBezTo>
                <a:cubicBezTo>
                  <a:pt x="454" y="2367"/>
                  <a:pt x="453" y="2364"/>
                  <a:pt x="454" y="2362"/>
                </a:cubicBezTo>
                <a:close/>
                <a:moveTo>
                  <a:pt x="463" y="2348"/>
                </a:moveTo>
                <a:lnTo>
                  <a:pt x="463" y="2348"/>
                </a:lnTo>
                <a:cubicBezTo>
                  <a:pt x="464" y="2346"/>
                  <a:pt x="466" y="2346"/>
                  <a:pt x="468" y="2347"/>
                </a:cubicBezTo>
                <a:cubicBezTo>
                  <a:pt x="470" y="2348"/>
                  <a:pt x="471" y="2350"/>
                  <a:pt x="470" y="2352"/>
                </a:cubicBezTo>
                <a:cubicBezTo>
                  <a:pt x="469" y="2354"/>
                  <a:pt x="466" y="2355"/>
                  <a:pt x="464" y="2354"/>
                </a:cubicBezTo>
                <a:cubicBezTo>
                  <a:pt x="462" y="2353"/>
                  <a:pt x="462" y="2350"/>
                  <a:pt x="463" y="2348"/>
                </a:cubicBezTo>
                <a:close/>
                <a:moveTo>
                  <a:pt x="471" y="2335"/>
                </a:moveTo>
                <a:lnTo>
                  <a:pt x="471" y="2335"/>
                </a:lnTo>
                <a:cubicBezTo>
                  <a:pt x="472" y="2333"/>
                  <a:pt x="474" y="2332"/>
                  <a:pt x="476" y="2333"/>
                </a:cubicBezTo>
                <a:cubicBezTo>
                  <a:pt x="478" y="2334"/>
                  <a:pt x="479" y="2336"/>
                  <a:pt x="478" y="2338"/>
                </a:cubicBezTo>
                <a:cubicBezTo>
                  <a:pt x="477" y="2340"/>
                  <a:pt x="475" y="2341"/>
                  <a:pt x="473" y="2340"/>
                </a:cubicBezTo>
                <a:cubicBezTo>
                  <a:pt x="471" y="2339"/>
                  <a:pt x="470" y="2337"/>
                  <a:pt x="471" y="2335"/>
                </a:cubicBezTo>
                <a:close/>
                <a:moveTo>
                  <a:pt x="479" y="2321"/>
                </a:moveTo>
                <a:lnTo>
                  <a:pt x="479" y="2321"/>
                </a:lnTo>
                <a:cubicBezTo>
                  <a:pt x="480" y="2319"/>
                  <a:pt x="483" y="2318"/>
                  <a:pt x="485" y="2319"/>
                </a:cubicBezTo>
                <a:cubicBezTo>
                  <a:pt x="487" y="2320"/>
                  <a:pt x="487" y="2323"/>
                  <a:pt x="486" y="2325"/>
                </a:cubicBezTo>
                <a:cubicBezTo>
                  <a:pt x="485" y="2327"/>
                  <a:pt x="483" y="2327"/>
                  <a:pt x="481" y="2326"/>
                </a:cubicBezTo>
                <a:cubicBezTo>
                  <a:pt x="479" y="2325"/>
                  <a:pt x="478" y="2323"/>
                  <a:pt x="479" y="2321"/>
                </a:cubicBezTo>
                <a:close/>
                <a:moveTo>
                  <a:pt x="487" y="2307"/>
                </a:moveTo>
                <a:lnTo>
                  <a:pt x="487" y="2307"/>
                </a:lnTo>
                <a:cubicBezTo>
                  <a:pt x="488" y="2305"/>
                  <a:pt x="491" y="2304"/>
                  <a:pt x="493" y="2305"/>
                </a:cubicBezTo>
                <a:cubicBezTo>
                  <a:pt x="495" y="2306"/>
                  <a:pt x="496" y="2309"/>
                  <a:pt x="495" y="2311"/>
                </a:cubicBezTo>
                <a:cubicBezTo>
                  <a:pt x="494" y="2313"/>
                  <a:pt x="491" y="2314"/>
                  <a:pt x="489" y="2313"/>
                </a:cubicBezTo>
                <a:cubicBezTo>
                  <a:pt x="487" y="2312"/>
                  <a:pt x="486" y="2309"/>
                  <a:pt x="487" y="2307"/>
                </a:cubicBezTo>
                <a:close/>
                <a:moveTo>
                  <a:pt x="496" y="2294"/>
                </a:moveTo>
                <a:lnTo>
                  <a:pt x="496" y="2294"/>
                </a:lnTo>
                <a:cubicBezTo>
                  <a:pt x="497" y="2292"/>
                  <a:pt x="499" y="2291"/>
                  <a:pt x="501" y="2292"/>
                </a:cubicBezTo>
                <a:cubicBezTo>
                  <a:pt x="503" y="2293"/>
                  <a:pt x="504" y="2295"/>
                  <a:pt x="503" y="2297"/>
                </a:cubicBezTo>
                <a:cubicBezTo>
                  <a:pt x="502" y="2299"/>
                  <a:pt x="499" y="2300"/>
                  <a:pt x="497" y="2299"/>
                </a:cubicBezTo>
                <a:cubicBezTo>
                  <a:pt x="495" y="2298"/>
                  <a:pt x="495" y="2296"/>
                  <a:pt x="496" y="2294"/>
                </a:cubicBezTo>
                <a:close/>
                <a:moveTo>
                  <a:pt x="504" y="2280"/>
                </a:moveTo>
                <a:lnTo>
                  <a:pt x="504" y="2280"/>
                </a:lnTo>
                <a:cubicBezTo>
                  <a:pt x="505" y="2278"/>
                  <a:pt x="507" y="2277"/>
                  <a:pt x="509" y="2278"/>
                </a:cubicBezTo>
                <a:cubicBezTo>
                  <a:pt x="511" y="2279"/>
                  <a:pt x="512" y="2281"/>
                  <a:pt x="511" y="2283"/>
                </a:cubicBezTo>
                <a:cubicBezTo>
                  <a:pt x="510" y="2285"/>
                  <a:pt x="508" y="2286"/>
                  <a:pt x="506" y="2285"/>
                </a:cubicBezTo>
                <a:cubicBezTo>
                  <a:pt x="504" y="2284"/>
                  <a:pt x="503" y="2282"/>
                  <a:pt x="504" y="2280"/>
                </a:cubicBezTo>
                <a:close/>
                <a:moveTo>
                  <a:pt x="512" y="2266"/>
                </a:moveTo>
                <a:lnTo>
                  <a:pt x="512" y="2266"/>
                </a:lnTo>
                <a:cubicBezTo>
                  <a:pt x="513" y="2264"/>
                  <a:pt x="516" y="2263"/>
                  <a:pt x="518" y="2264"/>
                </a:cubicBezTo>
                <a:cubicBezTo>
                  <a:pt x="520" y="2265"/>
                  <a:pt x="520" y="2268"/>
                  <a:pt x="519" y="2270"/>
                </a:cubicBezTo>
                <a:cubicBezTo>
                  <a:pt x="518" y="2272"/>
                  <a:pt x="516" y="2272"/>
                  <a:pt x="514" y="2271"/>
                </a:cubicBezTo>
                <a:cubicBezTo>
                  <a:pt x="512" y="2270"/>
                  <a:pt x="511" y="2268"/>
                  <a:pt x="512" y="2266"/>
                </a:cubicBezTo>
                <a:close/>
                <a:moveTo>
                  <a:pt x="520" y="2252"/>
                </a:moveTo>
                <a:lnTo>
                  <a:pt x="520" y="2252"/>
                </a:lnTo>
                <a:cubicBezTo>
                  <a:pt x="521" y="2250"/>
                  <a:pt x="524" y="2250"/>
                  <a:pt x="526" y="2251"/>
                </a:cubicBezTo>
                <a:cubicBezTo>
                  <a:pt x="528" y="2252"/>
                  <a:pt x="529" y="2254"/>
                  <a:pt x="528" y="2256"/>
                </a:cubicBezTo>
                <a:cubicBezTo>
                  <a:pt x="527" y="2258"/>
                  <a:pt x="524" y="2259"/>
                  <a:pt x="522" y="2258"/>
                </a:cubicBezTo>
                <a:cubicBezTo>
                  <a:pt x="520" y="2257"/>
                  <a:pt x="519" y="2254"/>
                  <a:pt x="520" y="2252"/>
                </a:cubicBezTo>
                <a:close/>
                <a:moveTo>
                  <a:pt x="529" y="2239"/>
                </a:moveTo>
                <a:lnTo>
                  <a:pt x="529" y="2239"/>
                </a:lnTo>
                <a:cubicBezTo>
                  <a:pt x="530" y="2237"/>
                  <a:pt x="532" y="2236"/>
                  <a:pt x="534" y="2237"/>
                </a:cubicBezTo>
                <a:cubicBezTo>
                  <a:pt x="536" y="2238"/>
                  <a:pt x="537" y="2240"/>
                  <a:pt x="536" y="2242"/>
                </a:cubicBezTo>
                <a:cubicBezTo>
                  <a:pt x="535" y="2244"/>
                  <a:pt x="532" y="2245"/>
                  <a:pt x="530" y="2244"/>
                </a:cubicBezTo>
                <a:cubicBezTo>
                  <a:pt x="528" y="2243"/>
                  <a:pt x="528" y="2241"/>
                  <a:pt x="529" y="2239"/>
                </a:cubicBezTo>
                <a:close/>
                <a:moveTo>
                  <a:pt x="537" y="2225"/>
                </a:moveTo>
                <a:lnTo>
                  <a:pt x="537" y="2225"/>
                </a:lnTo>
                <a:cubicBezTo>
                  <a:pt x="538" y="2223"/>
                  <a:pt x="540" y="2222"/>
                  <a:pt x="542" y="2223"/>
                </a:cubicBezTo>
                <a:cubicBezTo>
                  <a:pt x="544" y="2224"/>
                  <a:pt x="545" y="2227"/>
                  <a:pt x="544" y="2229"/>
                </a:cubicBezTo>
                <a:cubicBezTo>
                  <a:pt x="543" y="2231"/>
                  <a:pt x="541" y="2231"/>
                  <a:pt x="539" y="2230"/>
                </a:cubicBezTo>
                <a:cubicBezTo>
                  <a:pt x="537" y="2229"/>
                  <a:pt x="536" y="2227"/>
                  <a:pt x="537" y="2225"/>
                </a:cubicBezTo>
                <a:close/>
                <a:moveTo>
                  <a:pt x="545" y="2211"/>
                </a:moveTo>
                <a:lnTo>
                  <a:pt x="545" y="2211"/>
                </a:lnTo>
                <a:cubicBezTo>
                  <a:pt x="546" y="2209"/>
                  <a:pt x="549" y="2208"/>
                  <a:pt x="551" y="2209"/>
                </a:cubicBezTo>
                <a:cubicBezTo>
                  <a:pt x="553" y="2210"/>
                  <a:pt x="553" y="2213"/>
                  <a:pt x="552" y="2215"/>
                </a:cubicBezTo>
                <a:cubicBezTo>
                  <a:pt x="551" y="2217"/>
                  <a:pt x="549" y="2218"/>
                  <a:pt x="547" y="2217"/>
                </a:cubicBezTo>
                <a:cubicBezTo>
                  <a:pt x="545" y="2216"/>
                  <a:pt x="544" y="2213"/>
                  <a:pt x="545" y="2211"/>
                </a:cubicBezTo>
                <a:close/>
                <a:moveTo>
                  <a:pt x="553" y="2198"/>
                </a:moveTo>
                <a:lnTo>
                  <a:pt x="553" y="2198"/>
                </a:lnTo>
                <a:cubicBezTo>
                  <a:pt x="554" y="2196"/>
                  <a:pt x="557" y="2195"/>
                  <a:pt x="559" y="2196"/>
                </a:cubicBezTo>
                <a:cubicBezTo>
                  <a:pt x="561" y="2197"/>
                  <a:pt x="562" y="2199"/>
                  <a:pt x="561" y="2201"/>
                </a:cubicBezTo>
                <a:cubicBezTo>
                  <a:pt x="560" y="2203"/>
                  <a:pt x="557" y="2204"/>
                  <a:pt x="555" y="2203"/>
                </a:cubicBezTo>
                <a:cubicBezTo>
                  <a:pt x="553" y="2202"/>
                  <a:pt x="552" y="2199"/>
                  <a:pt x="553" y="2198"/>
                </a:cubicBezTo>
                <a:close/>
                <a:moveTo>
                  <a:pt x="562" y="2184"/>
                </a:moveTo>
                <a:lnTo>
                  <a:pt x="562" y="2184"/>
                </a:lnTo>
                <a:cubicBezTo>
                  <a:pt x="563" y="2182"/>
                  <a:pt x="565" y="2181"/>
                  <a:pt x="567" y="2182"/>
                </a:cubicBezTo>
                <a:cubicBezTo>
                  <a:pt x="569" y="2183"/>
                  <a:pt x="570" y="2185"/>
                  <a:pt x="569" y="2187"/>
                </a:cubicBezTo>
                <a:cubicBezTo>
                  <a:pt x="568" y="2189"/>
                  <a:pt x="565" y="2190"/>
                  <a:pt x="563" y="2189"/>
                </a:cubicBezTo>
                <a:cubicBezTo>
                  <a:pt x="562" y="2188"/>
                  <a:pt x="561" y="2186"/>
                  <a:pt x="562" y="2184"/>
                </a:cubicBezTo>
                <a:close/>
                <a:moveTo>
                  <a:pt x="570" y="2170"/>
                </a:moveTo>
                <a:lnTo>
                  <a:pt x="570" y="2170"/>
                </a:lnTo>
                <a:cubicBezTo>
                  <a:pt x="571" y="2168"/>
                  <a:pt x="573" y="2167"/>
                  <a:pt x="575" y="2168"/>
                </a:cubicBezTo>
                <a:cubicBezTo>
                  <a:pt x="577" y="2169"/>
                  <a:pt x="578" y="2172"/>
                  <a:pt x="577" y="2174"/>
                </a:cubicBezTo>
                <a:cubicBezTo>
                  <a:pt x="576" y="2176"/>
                  <a:pt x="574" y="2176"/>
                  <a:pt x="572" y="2175"/>
                </a:cubicBezTo>
                <a:cubicBezTo>
                  <a:pt x="570" y="2174"/>
                  <a:pt x="569" y="2172"/>
                  <a:pt x="570" y="2170"/>
                </a:cubicBezTo>
                <a:close/>
                <a:moveTo>
                  <a:pt x="578" y="2156"/>
                </a:moveTo>
                <a:lnTo>
                  <a:pt x="578" y="2156"/>
                </a:lnTo>
                <a:cubicBezTo>
                  <a:pt x="579" y="2154"/>
                  <a:pt x="582" y="2154"/>
                  <a:pt x="584" y="2155"/>
                </a:cubicBezTo>
                <a:cubicBezTo>
                  <a:pt x="586" y="2156"/>
                  <a:pt x="586" y="2158"/>
                  <a:pt x="585" y="2160"/>
                </a:cubicBezTo>
                <a:cubicBezTo>
                  <a:pt x="584" y="2162"/>
                  <a:pt x="582" y="2163"/>
                  <a:pt x="580" y="2162"/>
                </a:cubicBezTo>
                <a:cubicBezTo>
                  <a:pt x="578" y="2161"/>
                  <a:pt x="577" y="2158"/>
                  <a:pt x="578" y="2156"/>
                </a:cubicBezTo>
                <a:close/>
                <a:moveTo>
                  <a:pt x="586" y="2143"/>
                </a:moveTo>
                <a:lnTo>
                  <a:pt x="586" y="2143"/>
                </a:lnTo>
                <a:cubicBezTo>
                  <a:pt x="587" y="2141"/>
                  <a:pt x="590" y="2140"/>
                  <a:pt x="592" y="2141"/>
                </a:cubicBezTo>
                <a:cubicBezTo>
                  <a:pt x="594" y="2142"/>
                  <a:pt x="595" y="2144"/>
                  <a:pt x="594" y="2146"/>
                </a:cubicBezTo>
                <a:cubicBezTo>
                  <a:pt x="593" y="2148"/>
                  <a:pt x="590" y="2149"/>
                  <a:pt x="588" y="2148"/>
                </a:cubicBezTo>
                <a:cubicBezTo>
                  <a:pt x="586" y="2147"/>
                  <a:pt x="585" y="2145"/>
                  <a:pt x="586" y="2143"/>
                </a:cubicBezTo>
                <a:close/>
                <a:moveTo>
                  <a:pt x="595" y="2129"/>
                </a:moveTo>
                <a:lnTo>
                  <a:pt x="595" y="2129"/>
                </a:lnTo>
                <a:cubicBezTo>
                  <a:pt x="596" y="2127"/>
                  <a:pt x="598" y="2126"/>
                  <a:pt x="600" y="2127"/>
                </a:cubicBezTo>
                <a:cubicBezTo>
                  <a:pt x="602" y="2128"/>
                  <a:pt x="603" y="2131"/>
                  <a:pt x="602" y="2132"/>
                </a:cubicBezTo>
                <a:lnTo>
                  <a:pt x="602" y="2133"/>
                </a:lnTo>
                <a:cubicBezTo>
                  <a:pt x="601" y="2134"/>
                  <a:pt x="598" y="2135"/>
                  <a:pt x="596" y="2134"/>
                </a:cubicBezTo>
                <a:cubicBezTo>
                  <a:pt x="595" y="2133"/>
                  <a:pt x="594" y="2131"/>
                  <a:pt x="595" y="2129"/>
                </a:cubicBezTo>
                <a:close/>
                <a:moveTo>
                  <a:pt x="603" y="2115"/>
                </a:moveTo>
                <a:lnTo>
                  <a:pt x="603" y="2115"/>
                </a:lnTo>
                <a:cubicBezTo>
                  <a:pt x="604" y="2113"/>
                  <a:pt x="606" y="2112"/>
                  <a:pt x="608" y="2113"/>
                </a:cubicBezTo>
                <a:cubicBezTo>
                  <a:pt x="610" y="2114"/>
                  <a:pt x="611" y="2117"/>
                  <a:pt x="610" y="2119"/>
                </a:cubicBezTo>
                <a:cubicBezTo>
                  <a:pt x="609" y="2121"/>
                  <a:pt x="607" y="2122"/>
                  <a:pt x="605" y="2121"/>
                </a:cubicBezTo>
                <a:cubicBezTo>
                  <a:pt x="603" y="2120"/>
                  <a:pt x="602" y="2117"/>
                  <a:pt x="603" y="2115"/>
                </a:cubicBezTo>
                <a:close/>
                <a:moveTo>
                  <a:pt x="611" y="2101"/>
                </a:moveTo>
                <a:lnTo>
                  <a:pt x="611" y="2101"/>
                </a:lnTo>
                <a:cubicBezTo>
                  <a:pt x="612" y="2100"/>
                  <a:pt x="615" y="2099"/>
                  <a:pt x="617" y="2100"/>
                </a:cubicBezTo>
                <a:cubicBezTo>
                  <a:pt x="619" y="2101"/>
                  <a:pt x="619" y="2103"/>
                  <a:pt x="618" y="2105"/>
                </a:cubicBezTo>
                <a:cubicBezTo>
                  <a:pt x="617" y="2107"/>
                  <a:pt x="615" y="2108"/>
                  <a:pt x="613" y="2107"/>
                </a:cubicBezTo>
                <a:cubicBezTo>
                  <a:pt x="611" y="2106"/>
                  <a:pt x="610" y="2103"/>
                  <a:pt x="611" y="2101"/>
                </a:cubicBezTo>
                <a:close/>
                <a:moveTo>
                  <a:pt x="619" y="2088"/>
                </a:moveTo>
                <a:lnTo>
                  <a:pt x="619" y="2088"/>
                </a:lnTo>
                <a:cubicBezTo>
                  <a:pt x="620" y="2086"/>
                  <a:pt x="623" y="2085"/>
                  <a:pt x="625" y="2086"/>
                </a:cubicBezTo>
                <a:cubicBezTo>
                  <a:pt x="627" y="2087"/>
                  <a:pt x="628" y="2089"/>
                  <a:pt x="627" y="2091"/>
                </a:cubicBezTo>
                <a:cubicBezTo>
                  <a:pt x="626" y="2093"/>
                  <a:pt x="623" y="2094"/>
                  <a:pt x="621" y="2093"/>
                </a:cubicBezTo>
                <a:cubicBezTo>
                  <a:pt x="619" y="2092"/>
                  <a:pt x="618" y="2090"/>
                  <a:pt x="619" y="2088"/>
                </a:cubicBezTo>
                <a:close/>
                <a:moveTo>
                  <a:pt x="628" y="2074"/>
                </a:moveTo>
                <a:lnTo>
                  <a:pt x="628" y="2074"/>
                </a:lnTo>
                <a:cubicBezTo>
                  <a:pt x="629" y="2072"/>
                  <a:pt x="631" y="2071"/>
                  <a:pt x="633" y="2072"/>
                </a:cubicBezTo>
                <a:cubicBezTo>
                  <a:pt x="635" y="2073"/>
                  <a:pt x="636" y="2076"/>
                  <a:pt x="635" y="2078"/>
                </a:cubicBezTo>
                <a:cubicBezTo>
                  <a:pt x="634" y="2080"/>
                  <a:pt x="631" y="2080"/>
                  <a:pt x="629" y="2079"/>
                </a:cubicBezTo>
                <a:cubicBezTo>
                  <a:pt x="628" y="2078"/>
                  <a:pt x="627" y="2076"/>
                  <a:pt x="628" y="2074"/>
                </a:cubicBezTo>
                <a:close/>
                <a:moveTo>
                  <a:pt x="636" y="2060"/>
                </a:moveTo>
                <a:lnTo>
                  <a:pt x="636" y="2060"/>
                </a:lnTo>
                <a:cubicBezTo>
                  <a:pt x="637" y="2058"/>
                  <a:pt x="639" y="2058"/>
                  <a:pt x="641" y="2059"/>
                </a:cubicBezTo>
                <a:cubicBezTo>
                  <a:pt x="643" y="2060"/>
                  <a:pt x="644" y="2062"/>
                  <a:pt x="643" y="2064"/>
                </a:cubicBezTo>
                <a:cubicBezTo>
                  <a:pt x="642" y="2066"/>
                  <a:pt x="640" y="2067"/>
                  <a:pt x="638" y="2066"/>
                </a:cubicBezTo>
                <a:cubicBezTo>
                  <a:pt x="636" y="2065"/>
                  <a:pt x="635" y="2062"/>
                  <a:pt x="636" y="2060"/>
                </a:cubicBezTo>
                <a:close/>
                <a:moveTo>
                  <a:pt x="644" y="2047"/>
                </a:moveTo>
                <a:lnTo>
                  <a:pt x="644" y="2047"/>
                </a:lnTo>
                <a:cubicBezTo>
                  <a:pt x="645" y="2045"/>
                  <a:pt x="648" y="2044"/>
                  <a:pt x="650" y="2045"/>
                </a:cubicBezTo>
                <a:cubicBezTo>
                  <a:pt x="652" y="2046"/>
                  <a:pt x="652" y="2048"/>
                  <a:pt x="651" y="2050"/>
                </a:cubicBezTo>
                <a:cubicBezTo>
                  <a:pt x="650" y="2052"/>
                  <a:pt x="648" y="2053"/>
                  <a:pt x="646" y="2052"/>
                </a:cubicBezTo>
                <a:cubicBezTo>
                  <a:pt x="644" y="2051"/>
                  <a:pt x="643" y="2049"/>
                  <a:pt x="644" y="2047"/>
                </a:cubicBezTo>
                <a:close/>
                <a:moveTo>
                  <a:pt x="652" y="2033"/>
                </a:moveTo>
                <a:lnTo>
                  <a:pt x="652" y="2033"/>
                </a:lnTo>
                <a:cubicBezTo>
                  <a:pt x="653" y="2031"/>
                  <a:pt x="656" y="2030"/>
                  <a:pt x="658" y="2031"/>
                </a:cubicBezTo>
                <a:cubicBezTo>
                  <a:pt x="660" y="2032"/>
                  <a:pt x="661" y="2034"/>
                  <a:pt x="660" y="2036"/>
                </a:cubicBezTo>
                <a:cubicBezTo>
                  <a:pt x="659" y="2038"/>
                  <a:pt x="656" y="2039"/>
                  <a:pt x="654" y="2038"/>
                </a:cubicBezTo>
                <a:cubicBezTo>
                  <a:pt x="652" y="2037"/>
                  <a:pt x="651" y="2035"/>
                  <a:pt x="652" y="2033"/>
                </a:cubicBezTo>
                <a:close/>
                <a:moveTo>
                  <a:pt x="661" y="2019"/>
                </a:moveTo>
                <a:lnTo>
                  <a:pt x="661" y="2019"/>
                </a:lnTo>
                <a:cubicBezTo>
                  <a:pt x="662" y="2017"/>
                  <a:pt x="664" y="2016"/>
                  <a:pt x="666" y="2017"/>
                </a:cubicBezTo>
                <a:cubicBezTo>
                  <a:pt x="668" y="2018"/>
                  <a:pt x="669" y="2021"/>
                  <a:pt x="668" y="2023"/>
                </a:cubicBezTo>
                <a:cubicBezTo>
                  <a:pt x="667" y="2025"/>
                  <a:pt x="664" y="2026"/>
                  <a:pt x="663" y="2025"/>
                </a:cubicBezTo>
                <a:cubicBezTo>
                  <a:pt x="661" y="2024"/>
                  <a:pt x="660" y="2021"/>
                  <a:pt x="661" y="2019"/>
                </a:cubicBezTo>
                <a:close/>
                <a:moveTo>
                  <a:pt x="669" y="2005"/>
                </a:moveTo>
                <a:lnTo>
                  <a:pt x="669" y="2005"/>
                </a:lnTo>
                <a:cubicBezTo>
                  <a:pt x="670" y="2003"/>
                  <a:pt x="672" y="2003"/>
                  <a:pt x="674" y="2004"/>
                </a:cubicBezTo>
                <a:cubicBezTo>
                  <a:pt x="676" y="2005"/>
                  <a:pt x="677" y="2007"/>
                  <a:pt x="676" y="2009"/>
                </a:cubicBezTo>
                <a:cubicBezTo>
                  <a:pt x="675" y="2011"/>
                  <a:pt x="673" y="2012"/>
                  <a:pt x="671" y="2011"/>
                </a:cubicBezTo>
                <a:cubicBezTo>
                  <a:pt x="669" y="2010"/>
                  <a:pt x="668" y="2007"/>
                  <a:pt x="669" y="2005"/>
                </a:cubicBezTo>
                <a:close/>
                <a:moveTo>
                  <a:pt x="677" y="1992"/>
                </a:moveTo>
                <a:lnTo>
                  <a:pt x="677" y="1992"/>
                </a:lnTo>
                <a:cubicBezTo>
                  <a:pt x="678" y="1990"/>
                  <a:pt x="681" y="1989"/>
                  <a:pt x="683" y="1990"/>
                </a:cubicBezTo>
                <a:cubicBezTo>
                  <a:pt x="685" y="1991"/>
                  <a:pt x="685" y="1993"/>
                  <a:pt x="684" y="1995"/>
                </a:cubicBezTo>
                <a:cubicBezTo>
                  <a:pt x="683" y="1997"/>
                  <a:pt x="681" y="1998"/>
                  <a:pt x="679" y="1997"/>
                </a:cubicBezTo>
                <a:cubicBezTo>
                  <a:pt x="677" y="1996"/>
                  <a:pt x="676" y="1994"/>
                  <a:pt x="677" y="1992"/>
                </a:cubicBezTo>
                <a:close/>
                <a:moveTo>
                  <a:pt x="685" y="1978"/>
                </a:moveTo>
                <a:lnTo>
                  <a:pt x="685" y="1978"/>
                </a:lnTo>
                <a:cubicBezTo>
                  <a:pt x="686" y="1976"/>
                  <a:pt x="689" y="1975"/>
                  <a:pt x="691" y="1976"/>
                </a:cubicBezTo>
                <a:cubicBezTo>
                  <a:pt x="693" y="1977"/>
                  <a:pt x="694" y="1980"/>
                  <a:pt x="693" y="1982"/>
                </a:cubicBezTo>
                <a:cubicBezTo>
                  <a:pt x="692" y="1984"/>
                  <a:pt x="689" y="1984"/>
                  <a:pt x="687" y="1983"/>
                </a:cubicBezTo>
                <a:cubicBezTo>
                  <a:pt x="685" y="1982"/>
                  <a:pt x="684" y="1980"/>
                  <a:pt x="685" y="1978"/>
                </a:cubicBezTo>
                <a:close/>
                <a:moveTo>
                  <a:pt x="694" y="1964"/>
                </a:moveTo>
                <a:lnTo>
                  <a:pt x="694" y="1964"/>
                </a:lnTo>
                <a:cubicBezTo>
                  <a:pt x="695" y="1962"/>
                  <a:pt x="697" y="1962"/>
                  <a:pt x="699" y="1963"/>
                </a:cubicBezTo>
                <a:cubicBezTo>
                  <a:pt x="701" y="1963"/>
                  <a:pt x="702" y="1966"/>
                  <a:pt x="701" y="1968"/>
                </a:cubicBezTo>
                <a:cubicBezTo>
                  <a:pt x="700" y="1970"/>
                  <a:pt x="697" y="1971"/>
                  <a:pt x="696" y="1970"/>
                </a:cubicBezTo>
                <a:cubicBezTo>
                  <a:pt x="694" y="1969"/>
                  <a:pt x="693" y="1966"/>
                  <a:pt x="694" y="1964"/>
                </a:cubicBezTo>
                <a:close/>
                <a:moveTo>
                  <a:pt x="702" y="1951"/>
                </a:moveTo>
                <a:lnTo>
                  <a:pt x="702" y="1951"/>
                </a:lnTo>
                <a:cubicBezTo>
                  <a:pt x="703" y="1949"/>
                  <a:pt x="705" y="1948"/>
                  <a:pt x="707" y="1949"/>
                </a:cubicBezTo>
                <a:cubicBezTo>
                  <a:pt x="709" y="1950"/>
                  <a:pt x="710" y="1952"/>
                  <a:pt x="709" y="1954"/>
                </a:cubicBezTo>
                <a:cubicBezTo>
                  <a:pt x="708" y="1956"/>
                  <a:pt x="706" y="1957"/>
                  <a:pt x="704" y="1956"/>
                </a:cubicBezTo>
                <a:cubicBezTo>
                  <a:pt x="702" y="1955"/>
                  <a:pt x="701" y="1953"/>
                  <a:pt x="702" y="1951"/>
                </a:cubicBezTo>
                <a:close/>
                <a:moveTo>
                  <a:pt x="710" y="1937"/>
                </a:moveTo>
                <a:lnTo>
                  <a:pt x="710" y="1937"/>
                </a:lnTo>
                <a:cubicBezTo>
                  <a:pt x="711" y="1935"/>
                  <a:pt x="714" y="1934"/>
                  <a:pt x="716" y="1935"/>
                </a:cubicBezTo>
                <a:cubicBezTo>
                  <a:pt x="718" y="1936"/>
                  <a:pt x="718" y="1938"/>
                  <a:pt x="717" y="1940"/>
                </a:cubicBezTo>
                <a:cubicBezTo>
                  <a:pt x="716" y="1942"/>
                  <a:pt x="714" y="1943"/>
                  <a:pt x="712" y="1942"/>
                </a:cubicBezTo>
                <a:cubicBezTo>
                  <a:pt x="710" y="1941"/>
                  <a:pt x="709" y="1939"/>
                  <a:pt x="710" y="1937"/>
                </a:cubicBezTo>
                <a:close/>
                <a:moveTo>
                  <a:pt x="718" y="1923"/>
                </a:moveTo>
                <a:lnTo>
                  <a:pt x="718" y="1923"/>
                </a:lnTo>
                <a:cubicBezTo>
                  <a:pt x="719" y="1921"/>
                  <a:pt x="722" y="1920"/>
                  <a:pt x="724" y="1921"/>
                </a:cubicBezTo>
                <a:cubicBezTo>
                  <a:pt x="726" y="1922"/>
                  <a:pt x="727" y="1925"/>
                  <a:pt x="726" y="1927"/>
                </a:cubicBezTo>
                <a:cubicBezTo>
                  <a:pt x="725" y="1929"/>
                  <a:pt x="722" y="1930"/>
                  <a:pt x="720" y="1929"/>
                </a:cubicBezTo>
                <a:cubicBezTo>
                  <a:pt x="718" y="1928"/>
                  <a:pt x="717" y="1925"/>
                  <a:pt x="718" y="1923"/>
                </a:cubicBezTo>
                <a:close/>
                <a:moveTo>
                  <a:pt x="727" y="1909"/>
                </a:moveTo>
                <a:lnTo>
                  <a:pt x="727" y="1909"/>
                </a:lnTo>
                <a:cubicBezTo>
                  <a:pt x="728" y="1907"/>
                  <a:pt x="730" y="1907"/>
                  <a:pt x="732" y="1908"/>
                </a:cubicBezTo>
                <a:cubicBezTo>
                  <a:pt x="734" y="1909"/>
                  <a:pt x="735" y="1911"/>
                  <a:pt x="734" y="1913"/>
                </a:cubicBezTo>
                <a:cubicBezTo>
                  <a:pt x="733" y="1915"/>
                  <a:pt x="730" y="1916"/>
                  <a:pt x="729" y="1915"/>
                </a:cubicBezTo>
                <a:cubicBezTo>
                  <a:pt x="727" y="1914"/>
                  <a:pt x="726" y="1911"/>
                  <a:pt x="727" y="1909"/>
                </a:cubicBezTo>
                <a:close/>
                <a:moveTo>
                  <a:pt x="735" y="1896"/>
                </a:moveTo>
                <a:lnTo>
                  <a:pt x="735" y="1896"/>
                </a:lnTo>
                <a:cubicBezTo>
                  <a:pt x="736" y="1894"/>
                  <a:pt x="738" y="1893"/>
                  <a:pt x="740" y="1894"/>
                </a:cubicBezTo>
                <a:cubicBezTo>
                  <a:pt x="742" y="1895"/>
                  <a:pt x="743" y="1897"/>
                  <a:pt x="742" y="1899"/>
                </a:cubicBezTo>
                <a:cubicBezTo>
                  <a:pt x="741" y="1901"/>
                  <a:pt x="739" y="1902"/>
                  <a:pt x="737" y="1901"/>
                </a:cubicBezTo>
                <a:cubicBezTo>
                  <a:pt x="735" y="1900"/>
                  <a:pt x="734" y="1898"/>
                  <a:pt x="735" y="1896"/>
                </a:cubicBezTo>
                <a:close/>
                <a:moveTo>
                  <a:pt x="743" y="1882"/>
                </a:moveTo>
                <a:lnTo>
                  <a:pt x="743" y="1882"/>
                </a:lnTo>
                <a:cubicBezTo>
                  <a:pt x="744" y="1880"/>
                  <a:pt x="747" y="1879"/>
                  <a:pt x="749" y="1880"/>
                </a:cubicBezTo>
                <a:cubicBezTo>
                  <a:pt x="751" y="1881"/>
                  <a:pt x="751" y="1884"/>
                  <a:pt x="750" y="1886"/>
                </a:cubicBezTo>
                <a:cubicBezTo>
                  <a:pt x="749" y="1888"/>
                  <a:pt x="747" y="1888"/>
                  <a:pt x="745" y="1887"/>
                </a:cubicBezTo>
                <a:cubicBezTo>
                  <a:pt x="743" y="1886"/>
                  <a:pt x="742" y="1884"/>
                  <a:pt x="743" y="1882"/>
                </a:cubicBezTo>
                <a:close/>
                <a:moveTo>
                  <a:pt x="751" y="1868"/>
                </a:moveTo>
                <a:lnTo>
                  <a:pt x="751" y="1868"/>
                </a:lnTo>
                <a:cubicBezTo>
                  <a:pt x="752" y="1866"/>
                  <a:pt x="755" y="1865"/>
                  <a:pt x="757" y="1866"/>
                </a:cubicBezTo>
                <a:cubicBezTo>
                  <a:pt x="759" y="1867"/>
                  <a:pt x="760" y="1870"/>
                  <a:pt x="759" y="1872"/>
                </a:cubicBezTo>
                <a:cubicBezTo>
                  <a:pt x="758" y="1874"/>
                  <a:pt x="755" y="1875"/>
                  <a:pt x="753" y="1874"/>
                </a:cubicBezTo>
                <a:cubicBezTo>
                  <a:pt x="751" y="1873"/>
                  <a:pt x="750" y="1870"/>
                  <a:pt x="751" y="1868"/>
                </a:cubicBezTo>
                <a:close/>
                <a:moveTo>
                  <a:pt x="760" y="1855"/>
                </a:moveTo>
                <a:lnTo>
                  <a:pt x="760" y="1855"/>
                </a:lnTo>
                <a:cubicBezTo>
                  <a:pt x="761" y="1853"/>
                  <a:pt x="763" y="1852"/>
                  <a:pt x="765" y="1853"/>
                </a:cubicBezTo>
                <a:cubicBezTo>
                  <a:pt x="767" y="1854"/>
                  <a:pt x="768" y="1856"/>
                  <a:pt x="767" y="1858"/>
                </a:cubicBezTo>
                <a:cubicBezTo>
                  <a:pt x="766" y="1860"/>
                  <a:pt x="764" y="1861"/>
                  <a:pt x="762" y="1860"/>
                </a:cubicBezTo>
                <a:cubicBezTo>
                  <a:pt x="760" y="1859"/>
                  <a:pt x="759" y="1857"/>
                  <a:pt x="760" y="1855"/>
                </a:cubicBezTo>
                <a:close/>
                <a:moveTo>
                  <a:pt x="768" y="1841"/>
                </a:moveTo>
                <a:lnTo>
                  <a:pt x="768" y="1841"/>
                </a:lnTo>
                <a:cubicBezTo>
                  <a:pt x="769" y="1839"/>
                  <a:pt x="771" y="1838"/>
                  <a:pt x="773" y="1839"/>
                </a:cubicBezTo>
                <a:cubicBezTo>
                  <a:pt x="775" y="1840"/>
                  <a:pt x="776" y="1842"/>
                  <a:pt x="775" y="1844"/>
                </a:cubicBezTo>
                <a:cubicBezTo>
                  <a:pt x="774" y="1846"/>
                  <a:pt x="772" y="1847"/>
                  <a:pt x="770" y="1846"/>
                </a:cubicBezTo>
                <a:cubicBezTo>
                  <a:pt x="768" y="1845"/>
                  <a:pt x="767" y="1843"/>
                  <a:pt x="768" y="1841"/>
                </a:cubicBezTo>
                <a:close/>
                <a:moveTo>
                  <a:pt x="776" y="1827"/>
                </a:moveTo>
                <a:lnTo>
                  <a:pt x="776" y="1827"/>
                </a:lnTo>
                <a:cubicBezTo>
                  <a:pt x="777" y="1825"/>
                  <a:pt x="780" y="1824"/>
                  <a:pt x="782" y="1825"/>
                </a:cubicBezTo>
                <a:cubicBezTo>
                  <a:pt x="784" y="1826"/>
                  <a:pt x="784" y="1829"/>
                  <a:pt x="783" y="1831"/>
                </a:cubicBezTo>
                <a:cubicBezTo>
                  <a:pt x="782" y="1833"/>
                  <a:pt x="780" y="1833"/>
                  <a:pt x="778" y="1832"/>
                </a:cubicBezTo>
                <a:cubicBezTo>
                  <a:pt x="776" y="1831"/>
                  <a:pt x="775" y="1829"/>
                  <a:pt x="776" y="1827"/>
                </a:cubicBezTo>
                <a:close/>
                <a:moveTo>
                  <a:pt x="784" y="1813"/>
                </a:moveTo>
                <a:lnTo>
                  <a:pt x="784" y="1813"/>
                </a:lnTo>
                <a:cubicBezTo>
                  <a:pt x="785" y="1811"/>
                  <a:pt x="788" y="1811"/>
                  <a:pt x="790" y="1812"/>
                </a:cubicBezTo>
                <a:cubicBezTo>
                  <a:pt x="792" y="1813"/>
                  <a:pt x="793" y="1815"/>
                  <a:pt x="792" y="1817"/>
                </a:cubicBezTo>
                <a:cubicBezTo>
                  <a:pt x="791" y="1819"/>
                  <a:pt x="788" y="1820"/>
                  <a:pt x="786" y="1819"/>
                </a:cubicBezTo>
                <a:cubicBezTo>
                  <a:pt x="784" y="1818"/>
                  <a:pt x="784" y="1815"/>
                  <a:pt x="784" y="1813"/>
                </a:cubicBezTo>
                <a:close/>
                <a:moveTo>
                  <a:pt x="793" y="1800"/>
                </a:moveTo>
                <a:lnTo>
                  <a:pt x="793" y="1800"/>
                </a:lnTo>
                <a:cubicBezTo>
                  <a:pt x="794" y="1798"/>
                  <a:pt x="796" y="1797"/>
                  <a:pt x="798" y="1798"/>
                </a:cubicBezTo>
                <a:cubicBezTo>
                  <a:pt x="800" y="1799"/>
                  <a:pt x="801" y="1801"/>
                  <a:pt x="800" y="1803"/>
                </a:cubicBezTo>
                <a:cubicBezTo>
                  <a:pt x="799" y="1805"/>
                  <a:pt x="797" y="1806"/>
                  <a:pt x="795" y="1805"/>
                </a:cubicBezTo>
                <a:cubicBezTo>
                  <a:pt x="793" y="1804"/>
                  <a:pt x="792" y="1802"/>
                  <a:pt x="793" y="1800"/>
                </a:cubicBezTo>
                <a:close/>
                <a:moveTo>
                  <a:pt x="801" y="1786"/>
                </a:moveTo>
                <a:lnTo>
                  <a:pt x="801" y="1786"/>
                </a:lnTo>
                <a:cubicBezTo>
                  <a:pt x="802" y="1784"/>
                  <a:pt x="804" y="1783"/>
                  <a:pt x="806" y="1784"/>
                </a:cubicBezTo>
                <a:cubicBezTo>
                  <a:pt x="808" y="1785"/>
                  <a:pt x="809" y="1788"/>
                  <a:pt x="808" y="1790"/>
                </a:cubicBezTo>
                <a:cubicBezTo>
                  <a:pt x="807" y="1792"/>
                  <a:pt x="805" y="1792"/>
                  <a:pt x="803" y="1791"/>
                </a:cubicBezTo>
                <a:cubicBezTo>
                  <a:pt x="801" y="1790"/>
                  <a:pt x="800" y="1788"/>
                  <a:pt x="801" y="1786"/>
                </a:cubicBezTo>
                <a:close/>
                <a:moveTo>
                  <a:pt x="809" y="1772"/>
                </a:moveTo>
                <a:lnTo>
                  <a:pt x="809" y="1772"/>
                </a:lnTo>
                <a:cubicBezTo>
                  <a:pt x="810" y="1770"/>
                  <a:pt x="813" y="1769"/>
                  <a:pt x="815" y="1770"/>
                </a:cubicBezTo>
                <a:cubicBezTo>
                  <a:pt x="817" y="1771"/>
                  <a:pt x="817" y="1774"/>
                  <a:pt x="816" y="1776"/>
                </a:cubicBezTo>
                <a:cubicBezTo>
                  <a:pt x="815" y="1778"/>
                  <a:pt x="813" y="1779"/>
                  <a:pt x="811" y="1778"/>
                </a:cubicBezTo>
                <a:cubicBezTo>
                  <a:pt x="809" y="1777"/>
                  <a:pt x="808" y="1774"/>
                  <a:pt x="809" y="1772"/>
                </a:cubicBezTo>
                <a:close/>
                <a:moveTo>
                  <a:pt x="818" y="1759"/>
                </a:moveTo>
                <a:lnTo>
                  <a:pt x="818" y="1759"/>
                </a:lnTo>
                <a:cubicBezTo>
                  <a:pt x="818" y="1757"/>
                  <a:pt x="821" y="1756"/>
                  <a:pt x="823" y="1757"/>
                </a:cubicBezTo>
                <a:cubicBezTo>
                  <a:pt x="825" y="1758"/>
                  <a:pt x="826" y="1760"/>
                  <a:pt x="825" y="1762"/>
                </a:cubicBezTo>
                <a:cubicBezTo>
                  <a:pt x="824" y="1764"/>
                  <a:pt x="821" y="1765"/>
                  <a:pt x="819" y="1764"/>
                </a:cubicBezTo>
                <a:cubicBezTo>
                  <a:pt x="817" y="1763"/>
                  <a:pt x="817" y="1761"/>
                  <a:pt x="818" y="1759"/>
                </a:cubicBezTo>
                <a:close/>
                <a:moveTo>
                  <a:pt x="826" y="1745"/>
                </a:moveTo>
                <a:lnTo>
                  <a:pt x="826" y="1745"/>
                </a:lnTo>
                <a:cubicBezTo>
                  <a:pt x="827" y="1743"/>
                  <a:pt x="829" y="1742"/>
                  <a:pt x="831" y="1743"/>
                </a:cubicBezTo>
                <a:cubicBezTo>
                  <a:pt x="833" y="1744"/>
                  <a:pt x="834" y="1746"/>
                  <a:pt x="833" y="1748"/>
                </a:cubicBezTo>
                <a:cubicBezTo>
                  <a:pt x="832" y="1750"/>
                  <a:pt x="830" y="1751"/>
                  <a:pt x="828" y="1750"/>
                </a:cubicBezTo>
                <a:cubicBezTo>
                  <a:pt x="826" y="1749"/>
                  <a:pt x="825" y="1747"/>
                  <a:pt x="826" y="1745"/>
                </a:cubicBezTo>
                <a:close/>
                <a:moveTo>
                  <a:pt x="834" y="1731"/>
                </a:moveTo>
                <a:lnTo>
                  <a:pt x="834" y="1731"/>
                </a:lnTo>
                <a:cubicBezTo>
                  <a:pt x="835" y="1729"/>
                  <a:pt x="837" y="1728"/>
                  <a:pt x="839" y="1729"/>
                </a:cubicBezTo>
                <a:cubicBezTo>
                  <a:pt x="841" y="1730"/>
                  <a:pt x="842" y="1733"/>
                  <a:pt x="841" y="1735"/>
                </a:cubicBezTo>
                <a:cubicBezTo>
                  <a:pt x="840" y="1737"/>
                  <a:pt x="838" y="1737"/>
                  <a:pt x="836" y="1736"/>
                </a:cubicBezTo>
                <a:cubicBezTo>
                  <a:pt x="834" y="1735"/>
                  <a:pt x="833" y="1733"/>
                  <a:pt x="834" y="1731"/>
                </a:cubicBezTo>
                <a:close/>
                <a:moveTo>
                  <a:pt x="842" y="1717"/>
                </a:moveTo>
                <a:lnTo>
                  <a:pt x="842" y="1717"/>
                </a:lnTo>
                <a:cubicBezTo>
                  <a:pt x="843" y="1715"/>
                  <a:pt x="846" y="1715"/>
                  <a:pt x="848" y="1716"/>
                </a:cubicBezTo>
                <a:cubicBezTo>
                  <a:pt x="850" y="1717"/>
                  <a:pt x="850" y="1719"/>
                  <a:pt x="849" y="1721"/>
                </a:cubicBezTo>
                <a:cubicBezTo>
                  <a:pt x="848" y="1723"/>
                  <a:pt x="846" y="1724"/>
                  <a:pt x="844" y="1723"/>
                </a:cubicBezTo>
                <a:cubicBezTo>
                  <a:pt x="842" y="1722"/>
                  <a:pt x="841" y="1719"/>
                  <a:pt x="842" y="1717"/>
                </a:cubicBezTo>
                <a:close/>
                <a:moveTo>
                  <a:pt x="851" y="1704"/>
                </a:moveTo>
                <a:lnTo>
                  <a:pt x="851" y="1704"/>
                </a:lnTo>
                <a:cubicBezTo>
                  <a:pt x="852" y="1702"/>
                  <a:pt x="854" y="1701"/>
                  <a:pt x="856" y="1702"/>
                </a:cubicBezTo>
                <a:cubicBezTo>
                  <a:pt x="858" y="1703"/>
                  <a:pt x="859" y="1705"/>
                  <a:pt x="858" y="1707"/>
                </a:cubicBezTo>
                <a:cubicBezTo>
                  <a:pt x="857" y="1709"/>
                  <a:pt x="854" y="1710"/>
                  <a:pt x="852" y="1709"/>
                </a:cubicBezTo>
                <a:cubicBezTo>
                  <a:pt x="850" y="1708"/>
                  <a:pt x="850" y="1706"/>
                  <a:pt x="851" y="1704"/>
                </a:cubicBezTo>
                <a:close/>
                <a:moveTo>
                  <a:pt x="859" y="1690"/>
                </a:moveTo>
                <a:lnTo>
                  <a:pt x="859" y="1690"/>
                </a:lnTo>
                <a:cubicBezTo>
                  <a:pt x="860" y="1688"/>
                  <a:pt x="862" y="1687"/>
                  <a:pt x="864" y="1688"/>
                </a:cubicBezTo>
                <a:cubicBezTo>
                  <a:pt x="866" y="1689"/>
                  <a:pt x="867" y="1692"/>
                  <a:pt x="866" y="1694"/>
                </a:cubicBezTo>
                <a:cubicBezTo>
                  <a:pt x="865" y="1696"/>
                  <a:pt x="863" y="1696"/>
                  <a:pt x="861" y="1695"/>
                </a:cubicBezTo>
                <a:cubicBezTo>
                  <a:pt x="859" y="1694"/>
                  <a:pt x="858" y="1692"/>
                  <a:pt x="859" y="1690"/>
                </a:cubicBezTo>
                <a:close/>
                <a:moveTo>
                  <a:pt x="867" y="1676"/>
                </a:moveTo>
                <a:lnTo>
                  <a:pt x="867" y="1676"/>
                </a:lnTo>
                <a:cubicBezTo>
                  <a:pt x="868" y="1674"/>
                  <a:pt x="870" y="1673"/>
                  <a:pt x="872" y="1674"/>
                </a:cubicBezTo>
                <a:cubicBezTo>
                  <a:pt x="874" y="1675"/>
                  <a:pt x="875" y="1678"/>
                  <a:pt x="874" y="1680"/>
                </a:cubicBezTo>
                <a:cubicBezTo>
                  <a:pt x="873" y="1682"/>
                  <a:pt x="871" y="1683"/>
                  <a:pt x="869" y="1682"/>
                </a:cubicBezTo>
                <a:cubicBezTo>
                  <a:pt x="867" y="1681"/>
                  <a:pt x="866" y="1678"/>
                  <a:pt x="867" y="1676"/>
                </a:cubicBezTo>
                <a:close/>
                <a:moveTo>
                  <a:pt x="875" y="1663"/>
                </a:moveTo>
                <a:lnTo>
                  <a:pt x="875" y="1663"/>
                </a:lnTo>
                <a:cubicBezTo>
                  <a:pt x="876" y="1661"/>
                  <a:pt x="879" y="1660"/>
                  <a:pt x="881" y="1661"/>
                </a:cubicBezTo>
                <a:cubicBezTo>
                  <a:pt x="883" y="1662"/>
                  <a:pt x="883" y="1664"/>
                  <a:pt x="882" y="1666"/>
                </a:cubicBezTo>
                <a:cubicBezTo>
                  <a:pt x="881" y="1668"/>
                  <a:pt x="879" y="1669"/>
                  <a:pt x="877" y="1668"/>
                </a:cubicBezTo>
                <a:cubicBezTo>
                  <a:pt x="875" y="1667"/>
                  <a:pt x="874" y="1664"/>
                  <a:pt x="875" y="1663"/>
                </a:cubicBezTo>
                <a:close/>
                <a:moveTo>
                  <a:pt x="884" y="1649"/>
                </a:moveTo>
                <a:lnTo>
                  <a:pt x="884" y="1649"/>
                </a:lnTo>
                <a:cubicBezTo>
                  <a:pt x="885" y="1647"/>
                  <a:pt x="887" y="1646"/>
                  <a:pt x="889" y="1647"/>
                </a:cubicBezTo>
                <a:cubicBezTo>
                  <a:pt x="891" y="1648"/>
                  <a:pt x="892" y="1650"/>
                  <a:pt x="891" y="1652"/>
                </a:cubicBezTo>
                <a:cubicBezTo>
                  <a:pt x="890" y="1654"/>
                  <a:pt x="887" y="1655"/>
                  <a:pt x="885" y="1654"/>
                </a:cubicBezTo>
                <a:cubicBezTo>
                  <a:pt x="883" y="1653"/>
                  <a:pt x="883" y="1651"/>
                  <a:pt x="884" y="1649"/>
                </a:cubicBezTo>
                <a:close/>
                <a:moveTo>
                  <a:pt x="892" y="1635"/>
                </a:moveTo>
                <a:lnTo>
                  <a:pt x="892" y="1635"/>
                </a:lnTo>
                <a:cubicBezTo>
                  <a:pt x="893" y="1633"/>
                  <a:pt x="895" y="1632"/>
                  <a:pt x="897" y="1633"/>
                </a:cubicBezTo>
                <a:cubicBezTo>
                  <a:pt x="899" y="1634"/>
                  <a:pt x="900" y="1637"/>
                  <a:pt x="899" y="1639"/>
                </a:cubicBezTo>
                <a:cubicBezTo>
                  <a:pt x="898" y="1641"/>
                  <a:pt x="896" y="1641"/>
                  <a:pt x="894" y="1640"/>
                </a:cubicBezTo>
                <a:cubicBezTo>
                  <a:pt x="892" y="1639"/>
                  <a:pt x="891" y="1637"/>
                  <a:pt x="892" y="1635"/>
                </a:cubicBezTo>
                <a:close/>
                <a:moveTo>
                  <a:pt x="900" y="1621"/>
                </a:moveTo>
                <a:lnTo>
                  <a:pt x="900" y="1621"/>
                </a:lnTo>
                <a:cubicBezTo>
                  <a:pt x="901" y="1619"/>
                  <a:pt x="903" y="1619"/>
                  <a:pt x="905" y="1620"/>
                </a:cubicBezTo>
                <a:cubicBezTo>
                  <a:pt x="907" y="1621"/>
                  <a:pt x="908" y="1623"/>
                  <a:pt x="907" y="1625"/>
                </a:cubicBezTo>
                <a:cubicBezTo>
                  <a:pt x="906" y="1627"/>
                  <a:pt x="904" y="1628"/>
                  <a:pt x="902" y="1627"/>
                </a:cubicBezTo>
                <a:cubicBezTo>
                  <a:pt x="900" y="1626"/>
                  <a:pt x="899" y="1623"/>
                  <a:pt x="900" y="1621"/>
                </a:cubicBezTo>
                <a:close/>
                <a:moveTo>
                  <a:pt x="908" y="1608"/>
                </a:moveTo>
                <a:lnTo>
                  <a:pt x="908" y="1608"/>
                </a:lnTo>
                <a:cubicBezTo>
                  <a:pt x="909" y="1606"/>
                  <a:pt x="912" y="1605"/>
                  <a:pt x="914" y="1606"/>
                </a:cubicBezTo>
                <a:cubicBezTo>
                  <a:pt x="916" y="1607"/>
                  <a:pt x="916" y="1609"/>
                  <a:pt x="915" y="1611"/>
                </a:cubicBezTo>
                <a:cubicBezTo>
                  <a:pt x="914" y="1613"/>
                  <a:pt x="912" y="1614"/>
                  <a:pt x="910" y="1613"/>
                </a:cubicBezTo>
                <a:cubicBezTo>
                  <a:pt x="908" y="1612"/>
                  <a:pt x="907" y="1610"/>
                  <a:pt x="908" y="1608"/>
                </a:cubicBezTo>
                <a:close/>
                <a:moveTo>
                  <a:pt x="917" y="1594"/>
                </a:moveTo>
                <a:lnTo>
                  <a:pt x="917" y="1594"/>
                </a:lnTo>
                <a:cubicBezTo>
                  <a:pt x="918" y="1592"/>
                  <a:pt x="920" y="1591"/>
                  <a:pt x="922" y="1592"/>
                </a:cubicBezTo>
                <a:cubicBezTo>
                  <a:pt x="924" y="1593"/>
                  <a:pt x="925" y="1596"/>
                  <a:pt x="924" y="1597"/>
                </a:cubicBezTo>
                <a:lnTo>
                  <a:pt x="924" y="1598"/>
                </a:lnTo>
                <a:cubicBezTo>
                  <a:pt x="923" y="1599"/>
                  <a:pt x="920" y="1600"/>
                  <a:pt x="918" y="1599"/>
                </a:cubicBezTo>
                <a:cubicBezTo>
                  <a:pt x="916" y="1598"/>
                  <a:pt x="916" y="1596"/>
                  <a:pt x="917" y="1594"/>
                </a:cubicBezTo>
                <a:close/>
                <a:moveTo>
                  <a:pt x="925" y="1580"/>
                </a:moveTo>
                <a:lnTo>
                  <a:pt x="925" y="1580"/>
                </a:lnTo>
                <a:cubicBezTo>
                  <a:pt x="926" y="1578"/>
                  <a:pt x="928" y="1577"/>
                  <a:pt x="930" y="1578"/>
                </a:cubicBezTo>
                <a:cubicBezTo>
                  <a:pt x="932" y="1579"/>
                  <a:pt x="933" y="1582"/>
                  <a:pt x="932" y="1584"/>
                </a:cubicBezTo>
                <a:cubicBezTo>
                  <a:pt x="931" y="1586"/>
                  <a:pt x="929" y="1587"/>
                  <a:pt x="927" y="1586"/>
                </a:cubicBezTo>
                <a:cubicBezTo>
                  <a:pt x="925" y="1585"/>
                  <a:pt x="924" y="1582"/>
                  <a:pt x="925" y="1580"/>
                </a:cubicBezTo>
                <a:close/>
                <a:moveTo>
                  <a:pt x="933" y="1566"/>
                </a:moveTo>
                <a:lnTo>
                  <a:pt x="933" y="1566"/>
                </a:lnTo>
                <a:cubicBezTo>
                  <a:pt x="934" y="1565"/>
                  <a:pt x="936" y="1564"/>
                  <a:pt x="938" y="1565"/>
                </a:cubicBezTo>
                <a:cubicBezTo>
                  <a:pt x="940" y="1566"/>
                  <a:pt x="941" y="1568"/>
                  <a:pt x="940" y="1570"/>
                </a:cubicBezTo>
                <a:cubicBezTo>
                  <a:pt x="939" y="1572"/>
                  <a:pt x="937" y="1573"/>
                  <a:pt x="935" y="1572"/>
                </a:cubicBezTo>
                <a:cubicBezTo>
                  <a:pt x="933" y="1571"/>
                  <a:pt x="932" y="1568"/>
                  <a:pt x="933" y="1566"/>
                </a:cubicBezTo>
                <a:close/>
                <a:moveTo>
                  <a:pt x="941" y="1553"/>
                </a:moveTo>
                <a:lnTo>
                  <a:pt x="941" y="1553"/>
                </a:lnTo>
                <a:cubicBezTo>
                  <a:pt x="942" y="1551"/>
                  <a:pt x="945" y="1550"/>
                  <a:pt x="947" y="1551"/>
                </a:cubicBezTo>
                <a:cubicBezTo>
                  <a:pt x="949" y="1552"/>
                  <a:pt x="949" y="1554"/>
                  <a:pt x="948" y="1556"/>
                </a:cubicBezTo>
                <a:cubicBezTo>
                  <a:pt x="947" y="1558"/>
                  <a:pt x="945" y="1559"/>
                  <a:pt x="943" y="1558"/>
                </a:cubicBezTo>
                <a:cubicBezTo>
                  <a:pt x="941" y="1557"/>
                  <a:pt x="940" y="1555"/>
                  <a:pt x="941" y="1553"/>
                </a:cubicBezTo>
                <a:close/>
                <a:moveTo>
                  <a:pt x="950" y="1539"/>
                </a:moveTo>
                <a:lnTo>
                  <a:pt x="950" y="1539"/>
                </a:lnTo>
                <a:cubicBezTo>
                  <a:pt x="951" y="1537"/>
                  <a:pt x="953" y="1536"/>
                  <a:pt x="955" y="1537"/>
                </a:cubicBezTo>
                <a:cubicBezTo>
                  <a:pt x="957" y="1538"/>
                  <a:pt x="958" y="1541"/>
                  <a:pt x="957" y="1543"/>
                </a:cubicBezTo>
                <a:cubicBezTo>
                  <a:pt x="956" y="1545"/>
                  <a:pt x="953" y="1545"/>
                  <a:pt x="951" y="1544"/>
                </a:cubicBezTo>
                <a:cubicBezTo>
                  <a:pt x="949" y="1543"/>
                  <a:pt x="949" y="1541"/>
                  <a:pt x="950" y="1539"/>
                </a:cubicBezTo>
                <a:close/>
                <a:moveTo>
                  <a:pt x="958" y="1525"/>
                </a:moveTo>
                <a:lnTo>
                  <a:pt x="958" y="1525"/>
                </a:lnTo>
                <a:cubicBezTo>
                  <a:pt x="959" y="1523"/>
                  <a:pt x="961" y="1523"/>
                  <a:pt x="963" y="1524"/>
                </a:cubicBezTo>
                <a:cubicBezTo>
                  <a:pt x="965" y="1525"/>
                  <a:pt x="966" y="1527"/>
                  <a:pt x="965" y="1529"/>
                </a:cubicBezTo>
                <a:cubicBezTo>
                  <a:pt x="964" y="1531"/>
                  <a:pt x="962" y="1532"/>
                  <a:pt x="960" y="1531"/>
                </a:cubicBezTo>
                <a:cubicBezTo>
                  <a:pt x="958" y="1530"/>
                  <a:pt x="957" y="1527"/>
                  <a:pt x="958" y="1525"/>
                </a:cubicBezTo>
                <a:close/>
                <a:moveTo>
                  <a:pt x="966" y="1512"/>
                </a:moveTo>
                <a:lnTo>
                  <a:pt x="966" y="1512"/>
                </a:lnTo>
                <a:cubicBezTo>
                  <a:pt x="967" y="1510"/>
                  <a:pt x="969" y="1509"/>
                  <a:pt x="971" y="1510"/>
                </a:cubicBezTo>
                <a:cubicBezTo>
                  <a:pt x="973" y="1511"/>
                  <a:pt x="974" y="1513"/>
                  <a:pt x="973" y="1515"/>
                </a:cubicBezTo>
                <a:cubicBezTo>
                  <a:pt x="972" y="1517"/>
                  <a:pt x="970" y="1518"/>
                  <a:pt x="968" y="1517"/>
                </a:cubicBezTo>
                <a:cubicBezTo>
                  <a:pt x="966" y="1516"/>
                  <a:pt x="965" y="1514"/>
                  <a:pt x="966" y="1512"/>
                </a:cubicBezTo>
                <a:close/>
                <a:moveTo>
                  <a:pt x="974" y="1498"/>
                </a:moveTo>
                <a:lnTo>
                  <a:pt x="974" y="1498"/>
                </a:lnTo>
                <a:cubicBezTo>
                  <a:pt x="975" y="1496"/>
                  <a:pt x="978" y="1495"/>
                  <a:pt x="980" y="1496"/>
                </a:cubicBezTo>
                <a:cubicBezTo>
                  <a:pt x="982" y="1497"/>
                  <a:pt x="982" y="1500"/>
                  <a:pt x="981" y="1501"/>
                </a:cubicBezTo>
                <a:cubicBezTo>
                  <a:pt x="980" y="1503"/>
                  <a:pt x="978" y="1504"/>
                  <a:pt x="976" y="1503"/>
                </a:cubicBezTo>
                <a:cubicBezTo>
                  <a:pt x="974" y="1502"/>
                  <a:pt x="973" y="1500"/>
                  <a:pt x="974" y="1498"/>
                </a:cubicBezTo>
                <a:close/>
                <a:moveTo>
                  <a:pt x="983" y="1484"/>
                </a:moveTo>
                <a:lnTo>
                  <a:pt x="983" y="1484"/>
                </a:lnTo>
                <a:cubicBezTo>
                  <a:pt x="984" y="1482"/>
                  <a:pt x="986" y="1481"/>
                  <a:pt x="988" y="1482"/>
                </a:cubicBezTo>
                <a:cubicBezTo>
                  <a:pt x="990" y="1483"/>
                  <a:pt x="991" y="1486"/>
                  <a:pt x="990" y="1488"/>
                </a:cubicBezTo>
                <a:cubicBezTo>
                  <a:pt x="989" y="1490"/>
                  <a:pt x="986" y="1491"/>
                  <a:pt x="984" y="1490"/>
                </a:cubicBezTo>
                <a:cubicBezTo>
                  <a:pt x="982" y="1489"/>
                  <a:pt x="982" y="1486"/>
                  <a:pt x="983" y="1484"/>
                </a:cubicBezTo>
                <a:close/>
                <a:moveTo>
                  <a:pt x="991" y="1470"/>
                </a:moveTo>
                <a:lnTo>
                  <a:pt x="991" y="1470"/>
                </a:lnTo>
                <a:cubicBezTo>
                  <a:pt x="992" y="1468"/>
                  <a:pt x="994" y="1468"/>
                  <a:pt x="996" y="1469"/>
                </a:cubicBezTo>
                <a:cubicBezTo>
                  <a:pt x="998" y="1470"/>
                  <a:pt x="999" y="1472"/>
                  <a:pt x="998" y="1474"/>
                </a:cubicBezTo>
                <a:cubicBezTo>
                  <a:pt x="997" y="1476"/>
                  <a:pt x="995" y="1477"/>
                  <a:pt x="993" y="1476"/>
                </a:cubicBezTo>
                <a:cubicBezTo>
                  <a:pt x="991" y="1475"/>
                  <a:pt x="990" y="1472"/>
                  <a:pt x="991" y="1470"/>
                </a:cubicBezTo>
                <a:close/>
                <a:moveTo>
                  <a:pt x="999" y="1457"/>
                </a:moveTo>
                <a:lnTo>
                  <a:pt x="999" y="1457"/>
                </a:lnTo>
                <a:cubicBezTo>
                  <a:pt x="1000" y="1455"/>
                  <a:pt x="1002" y="1454"/>
                  <a:pt x="1004" y="1455"/>
                </a:cubicBezTo>
                <a:cubicBezTo>
                  <a:pt x="1006" y="1456"/>
                  <a:pt x="1007" y="1458"/>
                  <a:pt x="1006" y="1460"/>
                </a:cubicBezTo>
                <a:cubicBezTo>
                  <a:pt x="1005" y="1462"/>
                  <a:pt x="1003" y="1463"/>
                  <a:pt x="1001" y="1462"/>
                </a:cubicBezTo>
                <a:cubicBezTo>
                  <a:pt x="999" y="1461"/>
                  <a:pt x="998" y="1459"/>
                  <a:pt x="999" y="1457"/>
                </a:cubicBezTo>
                <a:close/>
                <a:moveTo>
                  <a:pt x="1007" y="1443"/>
                </a:moveTo>
                <a:lnTo>
                  <a:pt x="1007" y="1443"/>
                </a:lnTo>
                <a:cubicBezTo>
                  <a:pt x="1008" y="1441"/>
                  <a:pt x="1011" y="1440"/>
                  <a:pt x="1013" y="1441"/>
                </a:cubicBezTo>
                <a:cubicBezTo>
                  <a:pt x="1015" y="1442"/>
                  <a:pt x="1015" y="1445"/>
                  <a:pt x="1014" y="1447"/>
                </a:cubicBezTo>
                <a:cubicBezTo>
                  <a:pt x="1013" y="1449"/>
                  <a:pt x="1011" y="1449"/>
                  <a:pt x="1009" y="1448"/>
                </a:cubicBezTo>
                <a:cubicBezTo>
                  <a:pt x="1007" y="1447"/>
                  <a:pt x="1006" y="1445"/>
                  <a:pt x="1007" y="1443"/>
                </a:cubicBezTo>
                <a:close/>
                <a:moveTo>
                  <a:pt x="1016" y="1429"/>
                </a:moveTo>
                <a:lnTo>
                  <a:pt x="1016" y="1429"/>
                </a:lnTo>
                <a:cubicBezTo>
                  <a:pt x="1017" y="1427"/>
                  <a:pt x="1019" y="1427"/>
                  <a:pt x="1021" y="1428"/>
                </a:cubicBezTo>
                <a:cubicBezTo>
                  <a:pt x="1023" y="1429"/>
                  <a:pt x="1024" y="1431"/>
                  <a:pt x="1023" y="1433"/>
                </a:cubicBezTo>
                <a:cubicBezTo>
                  <a:pt x="1022" y="1435"/>
                  <a:pt x="1019" y="1436"/>
                  <a:pt x="1017" y="1435"/>
                </a:cubicBezTo>
                <a:cubicBezTo>
                  <a:pt x="1015" y="1434"/>
                  <a:pt x="1015" y="1431"/>
                  <a:pt x="1016" y="1429"/>
                </a:cubicBezTo>
                <a:close/>
                <a:moveTo>
                  <a:pt x="1024" y="1416"/>
                </a:moveTo>
                <a:lnTo>
                  <a:pt x="1024" y="1416"/>
                </a:lnTo>
                <a:cubicBezTo>
                  <a:pt x="1025" y="1414"/>
                  <a:pt x="1027" y="1413"/>
                  <a:pt x="1029" y="1414"/>
                </a:cubicBezTo>
                <a:cubicBezTo>
                  <a:pt x="1031" y="1415"/>
                  <a:pt x="1032" y="1417"/>
                  <a:pt x="1031" y="1419"/>
                </a:cubicBezTo>
                <a:cubicBezTo>
                  <a:pt x="1030" y="1421"/>
                  <a:pt x="1028" y="1422"/>
                  <a:pt x="1026" y="1421"/>
                </a:cubicBezTo>
                <a:cubicBezTo>
                  <a:pt x="1024" y="1420"/>
                  <a:pt x="1023" y="1418"/>
                  <a:pt x="1024" y="1416"/>
                </a:cubicBezTo>
                <a:close/>
                <a:moveTo>
                  <a:pt x="1032" y="1402"/>
                </a:moveTo>
                <a:lnTo>
                  <a:pt x="1032" y="1402"/>
                </a:lnTo>
                <a:cubicBezTo>
                  <a:pt x="1033" y="1400"/>
                  <a:pt x="1035" y="1399"/>
                  <a:pt x="1037" y="1400"/>
                </a:cubicBezTo>
                <a:cubicBezTo>
                  <a:pt x="1039" y="1401"/>
                  <a:pt x="1040" y="1403"/>
                  <a:pt x="1039" y="1405"/>
                </a:cubicBezTo>
                <a:cubicBezTo>
                  <a:pt x="1038" y="1407"/>
                  <a:pt x="1036" y="1408"/>
                  <a:pt x="1034" y="1407"/>
                </a:cubicBezTo>
                <a:cubicBezTo>
                  <a:pt x="1032" y="1406"/>
                  <a:pt x="1031" y="1404"/>
                  <a:pt x="1032" y="1402"/>
                </a:cubicBezTo>
                <a:close/>
                <a:moveTo>
                  <a:pt x="1040" y="1388"/>
                </a:moveTo>
                <a:lnTo>
                  <a:pt x="1040" y="1388"/>
                </a:lnTo>
                <a:cubicBezTo>
                  <a:pt x="1041" y="1386"/>
                  <a:pt x="1044" y="1385"/>
                  <a:pt x="1046" y="1386"/>
                </a:cubicBezTo>
                <a:cubicBezTo>
                  <a:pt x="1048" y="1387"/>
                  <a:pt x="1048" y="1390"/>
                  <a:pt x="1047" y="1392"/>
                </a:cubicBezTo>
                <a:cubicBezTo>
                  <a:pt x="1046" y="1394"/>
                  <a:pt x="1044" y="1395"/>
                  <a:pt x="1042" y="1394"/>
                </a:cubicBezTo>
                <a:cubicBezTo>
                  <a:pt x="1040" y="1393"/>
                  <a:pt x="1039" y="1390"/>
                  <a:pt x="1040" y="1388"/>
                </a:cubicBezTo>
                <a:close/>
                <a:moveTo>
                  <a:pt x="1049" y="1374"/>
                </a:moveTo>
                <a:lnTo>
                  <a:pt x="1049" y="1374"/>
                </a:lnTo>
                <a:cubicBezTo>
                  <a:pt x="1050" y="1372"/>
                  <a:pt x="1052" y="1372"/>
                  <a:pt x="1054" y="1373"/>
                </a:cubicBezTo>
                <a:cubicBezTo>
                  <a:pt x="1056" y="1374"/>
                  <a:pt x="1057" y="1376"/>
                  <a:pt x="1056" y="1378"/>
                </a:cubicBezTo>
                <a:cubicBezTo>
                  <a:pt x="1055" y="1380"/>
                  <a:pt x="1052" y="1381"/>
                  <a:pt x="1050" y="1380"/>
                </a:cubicBezTo>
                <a:cubicBezTo>
                  <a:pt x="1048" y="1379"/>
                  <a:pt x="1048" y="1376"/>
                  <a:pt x="1049" y="1374"/>
                </a:cubicBezTo>
                <a:close/>
                <a:moveTo>
                  <a:pt x="1057" y="1361"/>
                </a:moveTo>
                <a:lnTo>
                  <a:pt x="1057" y="1361"/>
                </a:lnTo>
                <a:cubicBezTo>
                  <a:pt x="1058" y="1359"/>
                  <a:pt x="1060" y="1358"/>
                  <a:pt x="1062" y="1359"/>
                </a:cubicBezTo>
                <a:cubicBezTo>
                  <a:pt x="1064" y="1360"/>
                  <a:pt x="1065" y="1362"/>
                  <a:pt x="1064" y="1364"/>
                </a:cubicBezTo>
                <a:cubicBezTo>
                  <a:pt x="1063" y="1366"/>
                  <a:pt x="1061" y="1367"/>
                  <a:pt x="1059" y="1366"/>
                </a:cubicBezTo>
                <a:cubicBezTo>
                  <a:pt x="1057" y="1365"/>
                  <a:pt x="1056" y="1363"/>
                  <a:pt x="1057" y="1361"/>
                </a:cubicBezTo>
                <a:close/>
                <a:moveTo>
                  <a:pt x="1065" y="1347"/>
                </a:moveTo>
                <a:lnTo>
                  <a:pt x="1065" y="1347"/>
                </a:lnTo>
                <a:cubicBezTo>
                  <a:pt x="1066" y="1345"/>
                  <a:pt x="1068" y="1344"/>
                  <a:pt x="1070" y="1345"/>
                </a:cubicBezTo>
                <a:cubicBezTo>
                  <a:pt x="1072" y="1346"/>
                  <a:pt x="1073" y="1349"/>
                  <a:pt x="1072" y="1351"/>
                </a:cubicBezTo>
                <a:cubicBezTo>
                  <a:pt x="1071" y="1353"/>
                  <a:pt x="1069" y="1353"/>
                  <a:pt x="1067" y="1352"/>
                </a:cubicBezTo>
                <a:cubicBezTo>
                  <a:pt x="1065" y="1351"/>
                  <a:pt x="1064" y="1349"/>
                  <a:pt x="1065" y="1347"/>
                </a:cubicBezTo>
                <a:close/>
                <a:moveTo>
                  <a:pt x="1073" y="1333"/>
                </a:moveTo>
                <a:lnTo>
                  <a:pt x="1073" y="1333"/>
                </a:lnTo>
                <a:cubicBezTo>
                  <a:pt x="1074" y="1331"/>
                  <a:pt x="1077" y="1331"/>
                  <a:pt x="1079" y="1332"/>
                </a:cubicBezTo>
                <a:cubicBezTo>
                  <a:pt x="1081" y="1333"/>
                  <a:pt x="1081" y="1335"/>
                  <a:pt x="1080" y="1337"/>
                </a:cubicBezTo>
                <a:cubicBezTo>
                  <a:pt x="1079" y="1339"/>
                  <a:pt x="1077" y="1340"/>
                  <a:pt x="1075" y="1339"/>
                </a:cubicBezTo>
                <a:cubicBezTo>
                  <a:pt x="1073" y="1338"/>
                  <a:pt x="1072" y="1335"/>
                  <a:pt x="1073" y="1333"/>
                </a:cubicBezTo>
                <a:close/>
                <a:moveTo>
                  <a:pt x="1082" y="1320"/>
                </a:moveTo>
                <a:lnTo>
                  <a:pt x="1082" y="1320"/>
                </a:lnTo>
                <a:cubicBezTo>
                  <a:pt x="1083" y="1318"/>
                  <a:pt x="1085" y="1317"/>
                  <a:pt x="1087" y="1318"/>
                </a:cubicBezTo>
                <a:cubicBezTo>
                  <a:pt x="1089" y="1319"/>
                  <a:pt x="1090" y="1321"/>
                  <a:pt x="1089" y="1323"/>
                </a:cubicBezTo>
                <a:cubicBezTo>
                  <a:pt x="1088" y="1325"/>
                  <a:pt x="1085" y="1326"/>
                  <a:pt x="1083" y="1325"/>
                </a:cubicBezTo>
                <a:cubicBezTo>
                  <a:pt x="1081" y="1324"/>
                  <a:pt x="1081" y="1322"/>
                  <a:pt x="1082" y="1320"/>
                </a:cubicBezTo>
                <a:close/>
                <a:moveTo>
                  <a:pt x="1090" y="1306"/>
                </a:moveTo>
                <a:lnTo>
                  <a:pt x="1090" y="1306"/>
                </a:lnTo>
                <a:cubicBezTo>
                  <a:pt x="1091" y="1304"/>
                  <a:pt x="1093" y="1303"/>
                  <a:pt x="1095" y="1304"/>
                </a:cubicBezTo>
                <a:cubicBezTo>
                  <a:pt x="1097" y="1305"/>
                  <a:pt x="1098" y="1307"/>
                  <a:pt x="1097" y="1309"/>
                </a:cubicBezTo>
                <a:cubicBezTo>
                  <a:pt x="1096" y="1311"/>
                  <a:pt x="1094" y="1312"/>
                  <a:pt x="1092" y="1311"/>
                </a:cubicBezTo>
                <a:cubicBezTo>
                  <a:pt x="1090" y="1310"/>
                  <a:pt x="1089" y="1308"/>
                  <a:pt x="1090" y="1306"/>
                </a:cubicBezTo>
                <a:close/>
                <a:moveTo>
                  <a:pt x="1098" y="1292"/>
                </a:moveTo>
                <a:lnTo>
                  <a:pt x="1098" y="1292"/>
                </a:lnTo>
                <a:cubicBezTo>
                  <a:pt x="1099" y="1290"/>
                  <a:pt x="1101" y="1289"/>
                  <a:pt x="1103" y="1290"/>
                </a:cubicBezTo>
                <a:cubicBezTo>
                  <a:pt x="1105" y="1291"/>
                  <a:pt x="1106" y="1294"/>
                  <a:pt x="1105" y="1296"/>
                </a:cubicBezTo>
                <a:cubicBezTo>
                  <a:pt x="1104" y="1298"/>
                  <a:pt x="1102" y="1299"/>
                  <a:pt x="1100" y="1298"/>
                </a:cubicBezTo>
                <a:cubicBezTo>
                  <a:pt x="1098" y="1297"/>
                  <a:pt x="1097" y="1294"/>
                  <a:pt x="1098" y="1292"/>
                </a:cubicBezTo>
                <a:close/>
                <a:moveTo>
                  <a:pt x="1106" y="1278"/>
                </a:moveTo>
                <a:lnTo>
                  <a:pt x="1106" y="1278"/>
                </a:lnTo>
                <a:cubicBezTo>
                  <a:pt x="1107" y="1276"/>
                  <a:pt x="1110" y="1276"/>
                  <a:pt x="1112" y="1277"/>
                </a:cubicBezTo>
                <a:cubicBezTo>
                  <a:pt x="1114" y="1278"/>
                  <a:pt x="1114" y="1280"/>
                  <a:pt x="1113" y="1282"/>
                </a:cubicBezTo>
                <a:cubicBezTo>
                  <a:pt x="1112" y="1284"/>
                  <a:pt x="1110" y="1285"/>
                  <a:pt x="1108" y="1284"/>
                </a:cubicBezTo>
                <a:cubicBezTo>
                  <a:pt x="1106" y="1283"/>
                  <a:pt x="1105" y="1280"/>
                  <a:pt x="1106" y="1278"/>
                </a:cubicBezTo>
                <a:close/>
                <a:moveTo>
                  <a:pt x="1115" y="1265"/>
                </a:moveTo>
                <a:lnTo>
                  <a:pt x="1115" y="1265"/>
                </a:lnTo>
                <a:cubicBezTo>
                  <a:pt x="1116" y="1263"/>
                  <a:pt x="1118" y="1262"/>
                  <a:pt x="1120" y="1263"/>
                </a:cubicBezTo>
                <a:cubicBezTo>
                  <a:pt x="1122" y="1264"/>
                  <a:pt x="1123" y="1266"/>
                  <a:pt x="1122" y="1268"/>
                </a:cubicBezTo>
                <a:cubicBezTo>
                  <a:pt x="1121" y="1270"/>
                  <a:pt x="1118" y="1271"/>
                  <a:pt x="1116" y="1270"/>
                </a:cubicBezTo>
                <a:cubicBezTo>
                  <a:pt x="1114" y="1269"/>
                  <a:pt x="1114" y="1267"/>
                  <a:pt x="1115" y="1265"/>
                </a:cubicBezTo>
                <a:close/>
                <a:moveTo>
                  <a:pt x="1123" y="1251"/>
                </a:moveTo>
                <a:lnTo>
                  <a:pt x="1123" y="1251"/>
                </a:lnTo>
                <a:cubicBezTo>
                  <a:pt x="1124" y="1249"/>
                  <a:pt x="1126" y="1248"/>
                  <a:pt x="1128" y="1249"/>
                </a:cubicBezTo>
                <a:cubicBezTo>
                  <a:pt x="1130" y="1250"/>
                  <a:pt x="1131" y="1253"/>
                  <a:pt x="1130" y="1255"/>
                </a:cubicBezTo>
                <a:cubicBezTo>
                  <a:pt x="1129" y="1257"/>
                  <a:pt x="1127" y="1257"/>
                  <a:pt x="1125" y="1256"/>
                </a:cubicBezTo>
                <a:cubicBezTo>
                  <a:pt x="1123" y="1255"/>
                  <a:pt x="1122" y="1253"/>
                  <a:pt x="1123" y="1251"/>
                </a:cubicBezTo>
                <a:close/>
                <a:moveTo>
                  <a:pt x="1131" y="1237"/>
                </a:moveTo>
                <a:lnTo>
                  <a:pt x="1131" y="1237"/>
                </a:lnTo>
                <a:cubicBezTo>
                  <a:pt x="1132" y="1235"/>
                  <a:pt x="1134" y="1235"/>
                  <a:pt x="1136" y="1235"/>
                </a:cubicBezTo>
                <a:cubicBezTo>
                  <a:pt x="1138" y="1236"/>
                  <a:pt x="1139" y="1239"/>
                  <a:pt x="1138" y="1241"/>
                </a:cubicBezTo>
                <a:cubicBezTo>
                  <a:pt x="1137" y="1243"/>
                  <a:pt x="1135" y="1244"/>
                  <a:pt x="1133" y="1243"/>
                </a:cubicBezTo>
                <a:cubicBezTo>
                  <a:pt x="1131" y="1242"/>
                  <a:pt x="1130" y="1239"/>
                  <a:pt x="1131" y="1237"/>
                </a:cubicBezTo>
                <a:close/>
                <a:moveTo>
                  <a:pt x="1139" y="1224"/>
                </a:moveTo>
                <a:lnTo>
                  <a:pt x="1139" y="1224"/>
                </a:lnTo>
                <a:cubicBezTo>
                  <a:pt x="1140" y="1222"/>
                  <a:pt x="1143" y="1221"/>
                  <a:pt x="1145" y="1222"/>
                </a:cubicBezTo>
                <a:cubicBezTo>
                  <a:pt x="1147" y="1223"/>
                  <a:pt x="1147" y="1225"/>
                  <a:pt x="1146" y="1227"/>
                </a:cubicBezTo>
                <a:cubicBezTo>
                  <a:pt x="1145" y="1229"/>
                  <a:pt x="1143" y="1230"/>
                  <a:pt x="1141" y="1229"/>
                </a:cubicBezTo>
                <a:cubicBezTo>
                  <a:pt x="1139" y="1228"/>
                  <a:pt x="1138" y="1226"/>
                  <a:pt x="1139" y="1224"/>
                </a:cubicBezTo>
                <a:close/>
                <a:moveTo>
                  <a:pt x="1148" y="1210"/>
                </a:moveTo>
                <a:lnTo>
                  <a:pt x="1148" y="1210"/>
                </a:lnTo>
                <a:cubicBezTo>
                  <a:pt x="1149" y="1208"/>
                  <a:pt x="1151" y="1207"/>
                  <a:pt x="1153" y="1208"/>
                </a:cubicBezTo>
                <a:cubicBezTo>
                  <a:pt x="1155" y="1209"/>
                  <a:pt x="1156" y="1211"/>
                  <a:pt x="1155" y="1213"/>
                </a:cubicBezTo>
                <a:cubicBezTo>
                  <a:pt x="1154" y="1215"/>
                  <a:pt x="1151" y="1216"/>
                  <a:pt x="1149" y="1215"/>
                </a:cubicBezTo>
                <a:cubicBezTo>
                  <a:pt x="1147" y="1214"/>
                  <a:pt x="1147" y="1212"/>
                  <a:pt x="1148" y="1210"/>
                </a:cubicBezTo>
                <a:close/>
                <a:moveTo>
                  <a:pt x="1156" y="1196"/>
                </a:moveTo>
                <a:lnTo>
                  <a:pt x="1156" y="1196"/>
                </a:lnTo>
                <a:cubicBezTo>
                  <a:pt x="1157" y="1194"/>
                  <a:pt x="1159" y="1193"/>
                  <a:pt x="1161" y="1194"/>
                </a:cubicBezTo>
                <a:cubicBezTo>
                  <a:pt x="1163" y="1195"/>
                  <a:pt x="1164" y="1198"/>
                  <a:pt x="1163" y="1200"/>
                </a:cubicBezTo>
                <a:cubicBezTo>
                  <a:pt x="1162" y="1202"/>
                  <a:pt x="1160" y="1202"/>
                  <a:pt x="1158" y="1202"/>
                </a:cubicBezTo>
                <a:cubicBezTo>
                  <a:pt x="1156" y="1201"/>
                  <a:pt x="1155" y="1198"/>
                  <a:pt x="1156" y="1196"/>
                </a:cubicBezTo>
                <a:close/>
                <a:moveTo>
                  <a:pt x="1164" y="1182"/>
                </a:moveTo>
                <a:lnTo>
                  <a:pt x="1164" y="1182"/>
                </a:lnTo>
                <a:cubicBezTo>
                  <a:pt x="1165" y="1180"/>
                  <a:pt x="1167" y="1180"/>
                  <a:pt x="1169" y="1181"/>
                </a:cubicBezTo>
                <a:cubicBezTo>
                  <a:pt x="1171" y="1182"/>
                  <a:pt x="1172" y="1184"/>
                  <a:pt x="1171" y="1186"/>
                </a:cubicBezTo>
                <a:cubicBezTo>
                  <a:pt x="1170" y="1188"/>
                  <a:pt x="1168" y="1189"/>
                  <a:pt x="1166" y="1188"/>
                </a:cubicBezTo>
                <a:cubicBezTo>
                  <a:pt x="1164" y="1187"/>
                  <a:pt x="1163" y="1184"/>
                  <a:pt x="1164" y="1182"/>
                </a:cubicBezTo>
                <a:close/>
                <a:moveTo>
                  <a:pt x="1172" y="1169"/>
                </a:moveTo>
                <a:lnTo>
                  <a:pt x="1172" y="1169"/>
                </a:lnTo>
                <a:cubicBezTo>
                  <a:pt x="1173" y="1167"/>
                  <a:pt x="1176" y="1166"/>
                  <a:pt x="1178" y="1167"/>
                </a:cubicBezTo>
                <a:cubicBezTo>
                  <a:pt x="1180" y="1168"/>
                  <a:pt x="1180" y="1170"/>
                  <a:pt x="1179" y="1172"/>
                </a:cubicBezTo>
                <a:cubicBezTo>
                  <a:pt x="1179" y="1174"/>
                  <a:pt x="1176" y="1175"/>
                  <a:pt x="1174" y="1174"/>
                </a:cubicBezTo>
                <a:cubicBezTo>
                  <a:pt x="1172" y="1173"/>
                  <a:pt x="1171" y="1171"/>
                  <a:pt x="1172" y="1169"/>
                </a:cubicBezTo>
                <a:close/>
                <a:moveTo>
                  <a:pt x="1181" y="1155"/>
                </a:moveTo>
                <a:lnTo>
                  <a:pt x="1181" y="1155"/>
                </a:lnTo>
                <a:cubicBezTo>
                  <a:pt x="1182" y="1153"/>
                  <a:pt x="1184" y="1152"/>
                  <a:pt x="1186" y="1153"/>
                </a:cubicBezTo>
                <a:cubicBezTo>
                  <a:pt x="1188" y="1154"/>
                  <a:pt x="1189" y="1157"/>
                  <a:pt x="1188" y="1159"/>
                </a:cubicBezTo>
                <a:cubicBezTo>
                  <a:pt x="1187" y="1161"/>
                  <a:pt x="1184" y="1161"/>
                  <a:pt x="1182" y="1160"/>
                </a:cubicBezTo>
                <a:cubicBezTo>
                  <a:pt x="1180" y="1159"/>
                  <a:pt x="1180" y="1157"/>
                  <a:pt x="1181" y="1155"/>
                </a:cubicBezTo>
                <a:close/>
                <a:moveTo>
                  <a:pt x="1189" y="1141"/>
                </a:moveTo>
                <a:lnTo>
                  <a:pt x="1189" y="1141"/>
                </a:lnTo>
                <a:cubicBezTo>
                  <a:pt x="1190" y="1139"/>
                  <a:pt x="1192" y="1138"/>
                  <a:pt x="1194" y="1139"/>
                </a:cubicBezTo>
                <a:cubicBezTo>
                  <a:pt x="1196" y="1140"/>
                  <a:pt x="1197" y="1143"/>
                  <a:pt x="1196" y="1145"/>
                </a:cubicBezTo>
                <a:cubicBezTo>
                  <a:pt x="1195" y="1147"/>
                  <a:pt x="1193" y="1148"/>
                  <a:pt x="1191" y="1147"/>
                </a:cubicBezTo>
                <a:cubicBezTo>
                  <a:pt x="1189" y="1146"/>
                  <a:pt x="1188" y="1143"/>
                  <a:pt x="1189" y="1141"/>
                </a:cubicBezTo>
                <a:close/>
                <a:moveTo>
                  <a:pt x="1197" y="1128"/>
                </a:moveTo>
                <a:lnTo>
                  <a:pt x="1197" y="1128"/>
                </a:lnTo>
                <a:cubicBezTo>
                  <a:pt x="1198" y="1126"/>
                  <a:pt x="1200" y="1125"/>
                  <a:pt x="1202" y="1126"/>
                </a:cubicBezTo>
                <a:cubicBezTo>
                  <a:pt x="1204" y="1127"/>
                  <a:pt x="1205" y="1129"/>
                  <a:pt x="1204" y="1131"/>
                </a:cubicBezTo>
                <a:cubicBezTo>
                  <a:pt x="1203" y="1133"/>
                  <a:pt x="1201" y="1134"/>
                  <a:pt x="1199" y="1133"/>
                </a:cubicBezTo>
                <a:cubicBezTo>
                  <a:pt x="1197" y="1132"/>
                  <a:pt x="1196" y="1130"/>
                  <a:pt x="1197" y="1128"/>
                </a:cubicBezTo>
                <a:close/>
                <a:moveTo>
                  <a:pt x="1205" y="1114"/>
                </a:moveTo>
                <a:lnTo>
                  <a:pt x="1205" y="1114"/>
                </a:lnTo>
                <a:cubicBezTo>
                  <a:pt x="1206" y="1112"/>
                  <a:pt x="1209" y="1111"/>
                  <a:pt x="1211" y="1112"/>
                </a:cubicBezTo>
                <a:cubicBezTo>
                  <a:pt x="1213" y="1113"/>
                  <a:pt x="1213" y="1115"/>
                  <a:pt x="1213" y="1117"/>
                </a:cubicBezTo>
                <a:lnTo>
                  <a:pt x="1212" y="1117"/>
                </a:lnTo>
                <a:cubicBezTo>
                  <a:pt x="1212" y="1119"/>
                  <a:pt x="1209" y="1120"/>
                  <a:pt x="1207" y="1119"/>
                </a:cubicBezTo>
                <a:cubicBezTo>
                  <a:pt x="1205" y="1118"/>
                  <a:pt x="1204" y="1116"/>
                  <a:pt x="1205" y="1114"/>
                </a:cubicBezTo>
                <a:close/>
                <a:moveTo>
                  <a:pt x="1214" y="1100"/>
                </a:moveTo>
                <a:lnTo>
                  <a:pt x="1214" y="1100"/>
                </a:lnTo>
                <a:cubicBezTo>
                  <a:pt x="1215" y="1098"/>
                  <a:pt x="1217" y="1097"/>
                  <a:pt x="1219" y="1098"/>
                </a:cubicBezTo>
                <a:cubicBezTo>
                  <a:pt x="1221" y="1099"/>
                  <a:pt x="1222" y="1102"/>
                  <a:pt x="1221" y="1104"/>
                </a:cubicBezTo>
                <a:cubicBezTo>
                  <a:pt x="1220" y="1106"/>
                  <a:pt x="1217" y="1106"/>
                  <a:pt x="1215" y="1105"/>
                </a:cubicBezTo>
                <a:cubicBezTo>
                  <a:pt x="1213" y="1105"/>
                  <a:pt x="1213" y="1102"/>
                  <a:pt x="1214" y="1100"/>
                </a:cubicBezTo>
                <a:close/>
                <a:moveTo>
                  <a:pt x="1222" y="1086"/>
                </a:moveTo>
                <a:lnTo>
                  <a:pt x="1222" y="1086"/>
                </a:lnTo>
                <a:cubicBezTo>
                  <a:pt x="1223" y="1084"/>
                  <a:pt x="1225" y="1084"/>
                  <a:pt x="1227" y="1085"/>
                </a:cubicBezTo>
                <a:cubicBezTo>
                  <a:pt x="1229" y="1086"/>
                  <a:pt x="1230" y="1088"/>
                  <a:pt x="1229" y="1090"/>
                </a:cubicBezTo>
                <a:cubicBezTo>
                  <a:pt x="1228" y="1092"/>
                  <a:pt x="1226" y="1093"/>
                  <a:pt x="1224" y="1092"/>
                </a:cubicBezTo>
                <a:cubicBezTo>
                  <a:pt x="1222" y="1091"/>
                  <a:pt x="1221" y="1088"/>
                  <a:pt x="1222" y="1086"/>
                </a:cubicBezTo>
                <a:close/>
                <a:moveTo>
                  <a:pt x="1230" y="1073"/>
                </a:moveTo>
                <a:lnTo>
                  <a:pt x="1230" y="1073"/>
                </a:lnTo>
                <a:cubicBezTo>
                  <a:pt x="1231" y="1071"/>
                  <a:pt x="1233" y="1070"/>
                  <a:pt x="1235" y="1071"/>
                </a:cubicBezTo>
                <a:cubicBezTo>
                  <a:pt x="1237" y="1072"/>
                  <a:pt x="1238" y="1074"/>
                  <a:pt x="1237" y="1076"/>
                </a:cubicBezTo>
                <a:cubicBezTo>
                  <a:pt x="1236" y="1078"/>
                  <a:pt x="1234" y="1079"/>
                  <a:pt x="1232" y="1078"/>
                </a:cubicBezTo>
                <a:cubicBezTo>
                  <a:pt x="1230" y="1077"/>
                  <a:pt x="1229" y="1075"/>
                  <a:pt x="1230" y="1073"/>
                </a:cubicBezTo>
                <a:close/>
                <a:moveTo>
                  <a:pt x="1238" y="1059"/>
                </a:moveTo>
                <a:lnTo>
                  <a:pt x="1238" y="1059"/>
                </a:lnTo>
                <a:cubicBezTo>
                  <a:pt x="1239" y="1057"/>
                  <a:pt x="1242" y="1056"/>
                  <a:pt x="1244" y="1057"/>
                </a:cubicBezTo>
                <a:cubicBezTo>
                  <a:pt x="1246" y="1058"/>
                  <a:pt x="1246" y="1061"/>
                  <a:pt x="1246" y="1063"/>
                </a:cubicBezTo>
                <a:cubicBezTo>
                  <a:pt x="1245" y="1065"/>
                  <a:pt x="1242" y="1065"/>
                  <a:pt x="1240" y="1064"/>
                </a:cubicBezTo>
                <a:cubicBezTo>
                  <a:pt x="1238" y="1063"/>
                  <a:pt x="1237" y="1061"/>
                  <a:pt x="1238" y="1059"/>
                </a:cubicBezTo>
                <a:close/>
                <a:moveTo>
                  <a:pt x="1247" y="1045"/>
                </a:moveTo>
                <a:lnTo>
                  <a:pt x="1247" y="1045"/>
                </a:lnTo>
                <a:cubicBezTo>
                  <a:pt x="1248" y="1043"/>
                  <a:pt x="1250" y="1042"/>
                  <a:pt x="1252" y="1043"/>
                </a:cubicBezTo>
                <a:cubicBezTo>
                  <a:pt x="1254" y="1044"/>
                  <a:pt x="1255" y="1047"/>
                  <a:pt x="1254" y="1049"/>
                </a:cubicBezTo>
                <a:cubicBezTo>
                  <a:pt x="1253" y="1051"/>
                  <a:pt x="1250" y="1052"/>
                  <a:pt x="1248" y="1051"/>
                </a:cubicBezTo>
                <a:cubicBezTo>
                  <a:pt x="1246" y="1050"/>
                  <a:pt x="1246" y="1047"/>
                  <a:pt x="1247" y="1045"/>
                </a:cubicBezTo>
                <a:close/>
                <a:moveTo>
                  <a:pt x="1255" y="1032"/>
                </a:moveTo>
                <a:lnTo>
                  <a:pt x="1255" y="1032"/>
                </a:lnTo>
                <a:cubicBezTo>
                  <a:pt x="1256" y="1030"/>
                  <a:pt x="1258" y="1029"/>
                  <a:pt x="1260" y="1030"/>
                </a:cubicBezTo>
                <a:cubicBezTo>
                  <a:pt x="1262" y="1031"/>
                  <a:pt x="1263" y="1033"/>
                  <a:pt x="1262" y="1035"/>
                </a:cubicBezTo>
                <a:cubicBezTo>
                  <a:pt x="1261" y="1037"/>
                  <a:pt x="1259" y="1038"/>
                  <a:pt x="1257" y="1037"/>
                </a:cubicBezTo>
                <a:cubicBezTo>
                  <a:pt x="1255" y="1036"/>
                  <a:pt x="1254" y="1034"/>
                  <a:pt x="1255" y="1032"/>
                </a:cubicBezTo>
                <a:close/>
                <a:moveTo>
                  <a:pt x="1263" y="1018"/>
                </a:moveTo>
                <a:lnTo>
                  <a:pt x="1263" y="1018"/>
                </a:lnTo>
                <a:cubicBezTo>
                  <a:pt x="1264" y="1016"/>
                  <a:pt x="1267" y="1015"/>
                  <a:pt x="1268" y="1016"/>
                </a:cubicBezTo>
                <a:cubicBezTo>
                  <a:pt x="1270" y="1017"/>
                  <a:pt x="1271" y="1019"/>
                  <a:pt x="1270" y="1021"/>
                </a:cubicBezTo>
                <a:cubicBezTo>
                  <a:pt x="1269" y="1023"/>
                  <a:pt x="1267" y="1024"/>
                  <a:pt x="1265" y="1023"/>
                </a:cubicBezTo>
                <a:cubicBezTo>
                  <a:pt x="1263" y="1022"/>
                  <a:pt x="1262" y="1020"/>
                  <a:pt x="1263" y="1018"/>
                </a:cubicBezTo>
                <a:close/>
                <a:moveTo>
                  <a:pt x="1271" y="1004"/>
                </a:moveTo>
                <a:lnTo>
                  <a:pt x="1271" y="1004"/>
                </a:lnTo>
                <a:cubicBezTo>
                  <a:pt x="1272" y="1002"/>
                  <a:pt x="1275" y="1001"/>
                  <a:pt x="1277" y="1002"/>
                </a:cubicBezTo>
                <a:cubicBezTo>
                  <a:pt x="1279" y="1003"/>
                  <a:pt x="1280" y="1006"/>
                  <a:pt x="1279" y="1008"/>
                </a:cubicBezTo>
                <a:cubicBezTo>
                  <a:pt x="1278" y="1010"/>
                  <a:pt x="1275" y="1010"/>
                  <a:pt x="1273" y="1009"/>
                </a:cubicBezTo>
                <a:cubicBezTo>
                  <a:pt x="1271" y="1008"/>
                  <a:pt x="1270" y="1006"/>
                  <a:pt x="1271" y="1004"/>
                </a:cubicBezTo>
                <a:close/>
                <a:moveTo>
                  <a:pt x="1280" y="990"/>
                </a:moveTo>
                <a:lnTo>
                  <a:pt x="1280" y="990"/>
                </a:lnTo>
                <a:cubicBezTo>
                  <a:pt x="1281" y="988"/>
                  <a:pt x="1283" y="988"/>
                  <a:pt x="1285" y="989"/>
                </a:cubicBezTo>
                <a:cubicBezTo>
                  <a:pt x="1287" y="990"/>
                  <a:pt x="1288" y="992"/>
                  <a:pt x="1287" y="994"/>
                </a:cubicBezTo>
                <a:cubicBezTo>
                  <a:pt x="1286" y="996"/>
                  <a:pt x="1283" y="997"/>
                  <a:pt x="1281" y="996"/>
                </a:cubicBezTo>
                <a:cubicBezTo>
                  <a:pt x="1279" y="995"/>
                  <a:pt x="1279" y="992"/>
                  <a:pt x="1280" y="990"/>
                </a:cubicBezTo>
                <a:close/>
                <a:moveTo>
                  <a:pt x="1288" y="977"/>
                </a:moveTo>
                <a:lnTo>
                  <a:pt x="1288" y="977"/>
                </a:lnTo>
                <a:cubicBezTo>
                  <a:pt x="1289" y="975"/>
                  <a:pt x="1291" y="974"/>
                  <a:pt x="1293" y="975"/>
                </a:cubicBezTo>
                <a:cubicBezTo>
                  <a:pt x="1295" y="976"/>
                  <a:pt x="1296" y="978"/>
                  <a:pt x="1295" y="980"/>
                </a:cubicBezTo>
                <a:cubicBezTo>
                  <a:pt x="1294" y="982"/>
                  <a:pt x="1292" y="983"/>
                  <a:pt x="1290" y="982"/>
                </a:cubicBezTo>
                <a:cubicBezTo>
                  <a:pt x="1288" y="981"/>
                  <a:pt x="1287" y="979"/>
                  <a:pt x="1288" y="977"/>
                </a:cubicBezTo>
                <a:close/>
                <a:moveTo>
                  <a:pt x="1296" y="963"/>
                </a:moveTo>
                <a:lnTo>
                  <a:pt x="1296" y="963"/>
                </a:lnTo>
                <a:cubicBezTo>
                  <a:pt x="1297" y="961"/>
                  <a:pt x="1300" y="960"/>
                  <a:pt x="1301" y="961"/>
                </a:cubicBezTo>
                <a:cubicBezTo>
                  <a:pt x="1303" y="962"/>
                  <a:pt x="1304" y="965"/>
                  <a:pt x="1303" y="967"/>
                </a:cubicBezTo>
                <a:cubicBezTo>
                  <a:pt x="1302" y="969"/>
                  <a:pt x="1300" y="969"/>
                  <a:pt x="1298" y="968"/>
                </a:cubicBezTo>
                <a:cubicBezTo>
                  <a:pt x="1296" y="967"/>
                  <a:pt x="1295" y="965"/>
                  <a:pt x="1296" y="963"/>
                </a:cubicBezTo>
                <a:close/>
                <a:moveTo>
                  <a:pt x="1304" y="949"/>
                </a:moveTo>
                <a:lnTo>
                  <a:pt x="1304" y="949"/>
                </a:lnTo>
                <a:cubicBezTo>
                  <a:pt x="1305" y="947"/>
                  <a:pt x="1308" y="946"/>
                  <a:pt x="1310" y="947"/>
                </a:cubicBezTo>
                <a:cubicBezTo>
                  <a:pt x="1312" y="948"/>
                  <a:pt x="1313" y="951"/>
                  <a:pt x="1312" y="953"/>
                </a:cubicBezTo>
                <a:cubicBezTo>
                  <a:pt x="1311" y="955"/>
                  <a:pt x="1308" y="956"/>
                  <a:pt x="1306" y="955"/>
                </a:cubicBezTo>
                <a:cubicBezTo>
                  <a:pt x="1304" y="954"/>
                  <a:pt x="1303" y="951"/>
                  <a:pt x="1304" y="949"/>
                </a:cubicBezTo>
                <a:close/>
                <a:moveTo>
                  <a:pt x="1313" y="936"/>
                </a:moveTo>
                <a:lnTo>
                  <a:pt x="1313" y="936"/>
                </a:lnTo>
                <a:cubicBezTo>
                  <a:pt x="1314" y="934"/>
                  <a:pt x="1316" y="933"/>
                  <a:pt x="1318" y="934"/>
                </a:cubicBezTo>
                <a:cubicBezTo>
                  <a:pt x="1320" y="935"/>
                  <a:pt x="1321" y="937"/>
                  <a:pt x="1320" y="939"/>
                </a:cubicBezTo>
                <a:cubicBezTo>
                  <a:pt x="1319" y="941"/>
                  <a:pt x="1316" y="942"/>
                  <a:pt x="1314" y="941"/>
                </a:cubicBezTo>
                <a:cubicBezTo>
                  <a:pt x="1312" y="940"/>
                  <a:pt x="1312" y="937"/>
                  <a:pt x="1313" y="936"/>
                </a:cubicBezTo>
                <a:close/>
                <a:moveTo>
                  <a:pt x="1321" y="922"/>
                </a:moveTo>
                <a:lnTo>
                  <a:pt x="1321" y="922"/>
                </a:lnTo>
                <a:cubicBezTo>
                  <a:pt x="1322" y="920"/>
                  <a:pt x="1324" y="919"/>
                  <a:pt x="1326" y="920"/>
                </a:cubicBezTo>
                <a:cubicBezTo>
                  <a:pt x="1328" y="921"/>
                  <a:pt x="1329" y="923"/>
                  <a:pt x="1328" y="925"/>
                </a:cubicBezTo>
                <a:cubicBezTo>
                  <a:pt x="1327" y="927"/>
                  <a:pt x="1325" y="928"/>
                  <a:pt x="1323" y="927"/>
                </a:cubicBezTo>
                <a:cubicBezTo>
                  <a:pt x="1321" y="926"/>
                  <a:pt x="1320" y="924"/>
                  <a:pt x="1321" y="922"/>
                </a:cubicBezTo>
                <a:close/>
                <a:moveTo>
                  <a:pt x="1329" y="908"/>
                </a:moveTo>
                <a:lnTo>
                  <a:pt x="1329" y="908"/>
                </a:lnTo>
                <a:cubicBezTo>
                  <a:pt x="1330" y="906"/>
                  <a:pt x="1333" y="905"/>
                  <a:pt x="1334" y="906"/>
                </a:cubicBezTo>
                <a:cubicBezTo>
                  <a:pt x="1336" y="907"/>
                  <a:pt x="1337" y="910"/>
                  <a:pt x="1336" y="912"/>
                </a:cubicBezTo>
                <a:cubicBezTo>
                  <a:pt x="1335" y="914"/>
                  <a:pt x="1333" y="914"/>
                  <a:pt x="1331" y="913"/>
                </a:cubicBezTo>
                <a:cubicBezTo>
                  <a:pt x="1329" y="912"/>
                  <a:pt x="1328" y="910"/>
                  <a:pt x="1329" y="908"/>
                </a:cubicBezTo>
                <a:close/>
                <a:moveTo>
                  <a:pt x="1337" y="894"/>
                </a:moveTo>
                <a:lnTo>
                  <a:pt x="1337" y="894"/>
                </a:lnTo>
                <a:cubicBezTo>
                  <a:pt x="1338" y="892"/>
                  <a:pt x="1341" y="892"/>
                  <a:pt x="1343" y="893"/>
                </a:cubicBezTo>
                <a:cubicBezTo>
                  <a:pt x="1345" y="894"/>
                  <a:pt x="1346" y="896"/>
                  <a:pt x="1345" y="898"/>
                </a:cubicBezTo>
                <a:cubicBezTo>
                  <a:pt x="1344" y="900"/>
                  <a:pt x="1341" y="901"/>
                  <a:pt x="1339" y="900"/>
                </a:cubicBezTo>
                <a:cubicBezTo>
                  <a:pt x="1337" y="899"/>
                  <a:pt x="1336" y="896"/>
                  <a:pt x="1337" y="894"/>
                </a:cubicBezTo>
                <a:close/>
                <a:moveTo>
                  <a:pt x="1346" y="881"/>
                </a:moveTo>
                <a:lnTo>
                  <a:pt x="1346" y="881"/>
                </a:lnTo>
                <a:cubicBezTo>
                  <a:pt x="1347" y="879"/>
                  <a:pt x="1349" y="878"/>
                  <a:pt x="1351" y="879"/>
                </a:cubicBezTo>
                <a:cubicBezTo>
                  <a:pt x="1353" y="880"/>
                  <a:pt x="1354" y="882"/>
                  <a:pt x="1353" y="884"/>
                </a:cubicBezTo>
                <a:cubicBezTo>
                  <a:pt x="1352" y="886"/>
                  <a:pt x="1349" y="887"/>
                  <a:pt x="1347" y="886"/>
                </a:cubicBezTo>
                <a:cubicBezTo>
                  <a:pt x="1345" y="885"/>
                  <a:pt x="1345" y="883"/>
                  <a:pt x="1346" y="881"/>
                </a:cubicBezTo>
                <a:close/>
                <a:moveTo>
                  <a:pt x="1354" y="867"/>
                </a:moveTo>
                <a:lnTo>
                  <a:pt x="1354" y="867"/>
                </a:lnTo>
                <a:cubicBezTo>
                  <a:pt x="1355" y="865"/>
                  <a:pt x="1357" y="864"/>
                  <a:pt x="1359" y="865"/>
                </a:cubicBezTo>
                <a:cubicBezTo>
                  <a:pt x="1361" y="866"/>
                  <a:pt x="1362" y="869"/>
                  <a:pt x="1361" y="871"/>
                </a:cubicBezTo>
                <a:cubicBezTo>
                  <a:pt x="1360" y="872"/>
                  <a:pt x="1358" y="873"/>
                  <a:pt x="1356" y="872"/>
                </a:cubicBezTo>
                <a:cubicBezTo>
                  <a:pt x="1354" y="871"/>
                  <a:pt x="1353" y="869"/>
                  <a:pt x="1354" y="867"/>
                </a:cubicBezTo>
                <a:close/>
                <a:moveTo>
                  <a:pt x="1362" y="853"/>
                </a:moveTo>
                <a:lnTo>
                  <a:pt x="1362" y="853"/>
                </a:lnTo>
                <a:cubicBezTo>
                  <a:pt x="1363" y="851"/>
                  <a:pt x="1366" y="850"/>
                  <a:pt x="1367" y="851"/>
                </a:cubicBezTo>
                <a:cubicBezTo>
                  <a:pt x="1369" y="852"/>
                  <a:pt x="1370" y="855"/>
                  <a:pt x="1369" y="857"/>
                </a:cubicBezTo>
                <a:cubicBezTo>
                  <a:pt x="1368" y="859"/>
                  <a:pt x="1366" y="860"/>
                  <a:pt x="1364" y="859"/>
                </a:cubicBezTo>
                <a:cubicBezTo>
                  <a:pt x="1362" y="858"/>
                  <a:pt x="1361" y="855"/>
                  <a:pt x="1362" y="853"/>
                </a:cubicBezTo>
                <a:close/>
                <a:moveTo>
                  <a:pt x="1370" y="840"/>
                </a:moveTo>
                <a:lnTo>
                  <a:pt x="1370" y="839"/>
                </a:lnTo>
                <a:cubicBezTo>
                  <a:pt x="1371" y="838"/>
                  <a:pt x="1374" y="837"/>
                  <a:pt x="1376" y="838"/>
                </a:cubicBezTo>
                <a:cubicBezTo>
                  <a:pt x="1378" y="839"/>
                  <a:pt x="1379" y="841"/>
                  <a:pt x="1378" y="843"/>
                </a:cubicBezTo>
                <a:cubicBezTo>
                  <a:pt x="1377" y="845"/>
                  <a:pt x="1374" y="846"/>
                  <a:pt x="1372" y="845"/>
                </a:cubicBezTo>
                <a:cubicBezTo>
                  <a:pt x="1370" y="844"/>
                  <a:pt x="1369" y="841"/>
                  <a:pt x="1370" y="840"/>
                </a:cubicBezTo>
                <a:close/>
                <a:moveTo>
                  <a:pt x="1379" y="826"/>
                </a:moveTo>
                <a:lnTo>
                  <a:pt x="1379" y="826"/>
                </a:lnTo>
                <a:cubicBezTo>
                  <a:pt x="1380" y="824"/>
                  <a:pt x="1382" y="823"/>
                  <a:pt x="1384" y="824"/>
                </a:cubicBezTo>
                <a:cubicBezTo>
                  <a:pt x="1386" y="825"/>
                  <a:pt x="1387" y="827"/>
                  <a:pt x="1386" y="829"/>
                </a:cubicBezTo>
                <a:cubicBezTo>
                  <a:pt x="1385" y="831"/>
                  <a:pt x="1382" y="832"/>
                  <a:pt x="1380" y="831"/>
                </a:cubicBezTo>
                <a:cubicBezTo>
                  <a:pt x="1378" y="830"/>
                  <a:pt x="1378" y="828"/>
                  <a:pt x="1379" y="826"/>
                </a:cubicBezTo>
                <a:close/>
                <a:moveTo>
                  <a:pt x="1387" y="812"/>
                </a:moveTo>
                <a:lnTo>
                  <a:pt x="1387" y="812"/>
                </a:lnTo>
                <a:cubicBezTo>
                  <a:pt x="1388" y="810"/>
                  <a:pt x="1390" y="809"/>
                  <a:pt x="1392" y="810"/>
                </a:cubicBezTo>
                <a:cubicBezTo>
                  <a:pt x="1394" y="811"/>
                  <a:pt x="1395" y="814"/>
                  <a:pt x="1394" y="816"/>
                </a:cubicBezTo>
                <a:cubicBezTo>
                  <a:pt x="1393" y="818"/>
                  <a:pt x="1391" y="818"/>
                  <a:pt x="1389" y="817"/>
                </a:cubicBezTo>
                <a:cubicBezTo>
                  <a:pt x="1387" y="816"/>
                  <a:pt x="1386" y="814"/>
                  <a:pt x="1387" y="812"/>
                </a:cubicBezTo>
                <a:close/>
                <a:moveTo>
                  <a:pt x="1395" y="798"/>
                </a:moveTo>
                <a:lnTo>
                  <a:pt x="1395" y="798"/>
                </a:lnTo>
                <a:cubicBezTo>
                  <a:pt x="1396" y="796"/>
                  <a:pt x="1399" y="796"/>
                  <a:pt x="1401" y="797"/>
                </a:cubicBezTo>
                <a:cubicBezTo>
                  <a:pt x="1402" y="798"/>
                  <a:pt x="1403" y="800"/>
                  <a:pt x="1402" y="802"/>
                </a:cubicBezTo>
                <a:cubicBezTo>
                  <a:pt x="1401" y="804"/>
                  <a:pt x="1399" y="805"/>
                  <a:pt x="1397" y="804"/>
                </a:cubicBezTo>
                <a:cubicBezTo>
                  <a:pt x="1395" y="803"/>
                  <a:pt x="1394" y="800"/>
                  <a:pt x="1395" y="798"/>
                </a:cubicBezTo>
                <a:close/>
                <a:moveTo>
                  <a:pt x="1403" y="785"/>
                </a:moveTo>
                <a:lnTo>
                  <a:pt x="1403" y="785"/>
                </a:lnTo>
                <a:cubicBezTo>
                  <a:pt x="1404" y="783"/>
                  <a:pt x="1407" y="782"/>
                  <a:pt x="1409" y="783"/>
                </a:cubicBezTo>
                <a:cubicBezTo>
                  <a:pt x="1411" y="784"/>
                  <a:pt x="1412" y="786"/>
                  <a:pt x="1411" y="788"/>
                </a:cubicBezTo>
                <a:cubicBezTo>
                  <a:pt x="1410" y="790"/>
                  <a:pt x="1407" y="791"/>
                  <a:pt x="1405" y="790"/>
                </a:cubicBezTo>
                <a:cubicBezTo>
                  <a:pt x="1403" y="789"/>
                  <a:pt x="1402" y="787"/>
                  <a:pt x="1403" y="785"/>
                </a:cubicBezTo>
                <a:close/>
                <a:moveTo>
                  <a:pt x="1412" y="771"/>
                </a:moveTo>
                <a:lnTo>
                  <a:pt x="1412" y="771"/>
                </a:lnTo>
                <a:cubicBezTo>
                  <a:pt x="1413" y="769"/>
                  <a:pt x="1415" y="768"/>
                  <a:pt x="1417" y="769"/>
                </a:cubicBezTo>
                <a:cubicBezTo>
                  <a:pt x="1419" y="770"/>
                  <a:pt x="1420" y="773"/>
                  <a:pt x="1419" y="774"/>
                </a:cubicBezTo>
                <a:cubicBezTo>
                  <a:pt x="1418" y="776"/>
                  <a:pt x="1415" y="777"/>
                  <a:pt x="1413" y="776"/>
                </a:cubicBezTo>
                <a:cubicBezTo>
                  <a:pt x="1411" y="775"/>
                  <a:pt x="1411" y="773"/>
                  <a:pt x="1412" y="771"/>
                </a:cubicBezTo>
                <a:close/>
                <a:moveTo>
                  <a:pt x="1420" y="757"/>
                </a:moveTo>
                <a:lnTo>
                  <a:pt x="1420" y="757"/>
                </a:lnTo>
                <a:cubicBezTo>
                  <a:pt x="1421" y="755"/>
                  <a:pt x="1423" y="754"/>
                  <a:pt x="1425" y="755"/>
                </a:cubicBezTo>
                <a:cubicBezTo>
                  <a:pt x="1427" y="756"/>
                  <a:pt x="1428" y="759"/>
                  <a:pt x="1427" y="761"/>
                </a:cubicBezTo>
                <a:cubicBezTo>
                  <a:pt x="1426" y="763"/>
                  <a:pt x="1424" y="764"/>
                  <a:pt x="1422" y="763"/>
                </a:cubicBezTo>
                <a:cubicBezTo>
                  <a:pt x="1420" y="762"/>
                  <a:pt x="1419" y="759"/>
                  <a:pt x="1420" y="757"/>
                </a:cubicBezTo>
                <a:close/>
                <a:moveTo>
                  <a:pt x="1428" y="743"/>
                </a:moveTo>
                <a:lnTo>
                  <a:pt x="1428" y="743"/>
                </a:lnTo>
                <a:cubicBezTo>
                  <a:pt x="1429" y="742"/>
                  <a:pt x="1432" y="741"/>
                  <a:pt x="1434" y="742"/>
                </a:cubicBezTo>
                <a:cubicBezTo>
                  <a:pt x="1435" y="743"/>
                  <a:pt x="1436" y="745"/>
                  <a:pt x="1435" y="747"/>
                </a:cubicBezTo>
                <a:cubicBezTo>
                  <a:pt x="1434" y="749"/>
                  <a:pt x="1432" y="750"/>
                  <a:pt x="1430" y="749"/>
                </a:cubicBezTo>
                <a:cubicBezTo>
                  <a:pt x="1428" y="748"/>
                  <a:pt x="1427" y="745"/>
                  <a:pt x="1428" y="743"/>
                </a:cubicBezTo>
                <a:close/>
                <a:moveTo>
                  <a:pt x="1436" y="730"/>
                </a:moveTo>
                <a:lnTo>
                  <a:pt x="1436" y="730"/>
                </a:lnTo>
                <a:cubicBezTo>
                  <a:pt x="1437" y="728"/>
                  <a:pt x="1440" y="727"/>
                  <a:pt x="1442" y="728"/>
                </a:cubicBezTo>
                <a:cubicBezTo>
                  <a:pt x="1444" y="729"/>
                  <a:pt x="1445" y="731"/>
                  <a:pt x="1444" y="733"/>
                </a:cubicBezTo>
                <a:cubicBezTo>
                  <a:pt x="1443" y="735"/>
                  <a:pt x="1440" y="736"/>
                  <a:pt x="1438" y="735"/>
                </a:cubicBezTo>
                <a:cubicBezTo>
                  <a:pt x="1436" y="734"/>
                  <a:pt x="1435" y="732"/>
                  <a:pt x="1436" y="730"/>
                </a:cubicBezTo>
                <a:close/>
                <a:moveTo>
                  <a:pt x="1445" y="716"/>
                </a:moveTo>
                <a:lnTo>
                  <a:pt x="1445" y="716"/>
                </a:lnTo>
                <a:cubicBezTo>
                  <a:pt x="1446" y="714"/>
                  <a:pt x="1448" y="713"/>
                  <a:pt x="1450" y="714"/>
                </a:cubicBezTo>
                <a:cubicBezTo>
                  <a:pt x="1452" y="715"/>
                  <a:pt x="1453" y="718"/>
                  <a:pt x="1452" y="720"/>
                </a:cubicBezTo>
                <a:cubicBezTo>
                  <a:pt x="1451" y="722"/>
                  <a:pt x="1448" y="722"/>
                  <a:pt x="1446" y="721"/>
                </a:cubicBezTo>
                <a:cubicBezTo>
                  <a:pt x="1444" y="720"/>
                  <a:pt x="1444" y="718"/>
                  <a:pt x="1445" y="716"/>
                </a:cubicBezTo>
                <a:close/>
                <a:moveTo>
                  <a:pt x="1453" y="702"/>
                </a:moveTo>
                <a:lnTo>
                  <a:pt x="1453" y="702"/>
                </a:lnTo>
                <a:cubicBezTo>
                  <a:pt x="1454" y="700"/>
                  <a:pt x="1456" y="700"/>
                  <a:pt x="1458" y="701"/>
                </a:cubicBezTo>
                <a:cubicBezTo>
                  <a:pt x="1460" y="702"/>
                  <a:pt x="1461" y="704"/>
                  <a:pt x="1460" y="706"/>
                </a:cubicBezTo>
                <a:cubicBezTo>
                  <a:pt x="1459" y="708"/>
                  <a:pt x="1457" y="709"/>
                  <a:pt x="1455" y="708"/>
                </a:cubicBezTo>
                <a:cubicBezTo>
                  <a:pt x="1453" y="707"/>
                  <a:pt x="1452" y="704"/>
                  <a:pt x="1453" y="702"/>
                </a:cubicBezTo>
                <a:close/>
                <a:moveTo>
                  <a:pt x="1461" y="689"/>
                </a:moveTo>
                <a:lnTo>
                  <a:pt x="1461" y="689"/>
                </a:lnTo>
                <a:cubicBezTo>
                  <a:pt x="1462" y="687"/>
                  <a:pt x="1465" y="686"/>
                  <a:pt x="1467" y="687"/>
                </a:cubicBezTo>
                <a:cubicBezTo>
                  <a:pt x="1468" y="688"/>
                  <a:pt x="1469" y="690"/>
                  <a:pt x="1468" y="692"/>
                </a:cubicBezTo>
                <a:cubicBezTo>
                  <a:pt x="1467" y="694"/>
                  <a:pt x="1465" y="695"/>
                  <a:pt x="1463" y="694"/>
                </a:cubicBezTo>
                <a:cubicBezTo>
                  <a:pt x="1461" y="693"/>
                  <a:pt x="1460" y="691"/>
                  <a:pt x="1461" y="689"/>
                </a:cubicBezTo>
                <a:close/>
                <a:moveTo>
                  <a:pt x="1469" y="675"/>
                </a:moveTo>
                <a:lnTo>
                  <a:pt x="1469" y="675"/>
                </a:lnTo>
                <a:cubicBezTo>
                  <a:pt x="1470" y="673"/>
                  <a:pt x="1473" y="672"/>
                  <a:pt x="1475" y="673"/>
                </a:cubicBezTo>
                <a:cubicBezTo>
                  <a:pt x="1477" y="674"/>
                  <a:pt x="1478" y="676"/>
                  <a:pt x="1477" y="678"/>
                </a:cubicBezTo>
                <a:cubicBezTo>
                  <a:pt x="1476" y="680"/>
                  <a:pt x="1473" y="681"/>
                  <a:pt x="1471" y="680"/>
                </a:cubicBezTo>
                <a:cubicBezTo>
                  <a:pt x="1469" y="679"/>
                  <a:pt x="1468" y="677"/>
                  <a:pt x="1469" y="675"/>
                </a:cubicBezTo>
                <a:close/>
                <a:moveTo>
                  <a:pt x="1478" y="661"/>
                </a:moveTo>
                <a:lnTo>
                  <a:pt x="1478" y="661"/>
                </a:lnTo>
                <a:cubicBezTo>
                  <a:pt x="1479" y="659"/>
                  <a:pt x="1481" y="658"/>
                  <a:pt x="1483" y="659"/>
                </a:cubicBezTo>
                <a:cubicBezTo>
                  <a:pt x="1485" y="660"/>
                  <a:pt x="1486" y="663"/>
                  <a:pt x="1485" y="665"/>
                </a:cubicBezTo>
                <a:cubicBezTo>
                  <a:pt x="1484" y="667"/>
                  <a:pt x="1481" y="668"/>
                  <a:pt x="1479" y="667"/>
                </a:cubicBezTo>
                <a:cubicBezTo>
                  <a:pt x="1477" y="666"/>
                  <a:pt x="1477" y="663"/>
                  <a:pt x="1478" y="661"/>
                </a:cubicBezTo>
                <a:close/>
                <a:moveTo>
                  <a:pt x="1486" y="647"/>
                </a:moveTo>
                <a:lnTo>
                  <a:pt x="1486" y="647"/>
                </a:lnTo>
                <a:cubicBezTo>
                  <a:pt x="1487" y="645"/>
                  <a:pt x="1489" y="645"/>
                  <a:pt x="1491" y="646"/>
                </a:cubicBezTo>
                <a:cubicBezTo>
                  <a:pt x="1493" y="647"/>
                  <a:pt x="1494" y="649"/>
                  <a:pt x="1493" y="651"/>
                </a:cubicBezTo>
                <a:cubicBezTo>
                  <a:pt x="1492" y="653"/>
                  <a:pt x="1490" y="654"/>
                  <a:pt x="1488" y="653"/>
                </a:cubicBezTo>
                <a:cubicBezTo>
                  <a:pt x="1486" y="652"/>
                  <a:pt x="1485" y="649"/>
                  <a:pt x="1486" y="647"/>
                </a:cubicBezTo>
                <a:close/>
                <a:moveTo>
                  <a:pt x="1494" y="634"/>
                </a:moveTo>
                <a:lnTo>
                  <a:pt x="1494" y="634"/>
                </a:lnTo>
                <a:cubicBezTo>
                  <a:pt x="1495" y="632"/>
                  <a:pt x="1498" y="631"/>
                  <a:pt x="1500" y="632"/>
                </a:cubicBezTo>
                <a:cubicBezTo>
                  <a:pt x="1502" y="633"/>
                  <a:pt x="1502" y="635"/>
                  <a:pt x="1501" y="637"/>
                </a:cubicBezTo>
                <a:cubicBezTo>
                  <a:pt x="1500" y="639"/>
                  <a:pt x="1498" y="640"/>
                  <a:pt x="1496" y="639"/>
                </a:cubicBezTo>
                <a:cubicBezTo>
                  <a:pt x="1494" y="638"/>
                  <a:pt x="1493" y="636"/>
                  <a:pt x="1494" y="634"/>
                </a:cubicBezTo>
                <a:close/>
                <a:moveTo>
                  <a:pt x="1502" y="620"/>
                </a:moveTo>
                <a:lnTo>
                  <a:pt x="1502" y="620"/>
                </a:lnTo>
                <a:cubicBezTo>
                  <a:pt x="1503" y="618"/>
                  <a:pt x="1506" y="617"/>
                  <a:pt x="1508" y="618"/>
                </a:cubicBezTo>
                <a:cubicBezTo>
                  <a:pt x="1510" y="619"/>
                  <a:pt x="1511" y="622"/>
                  <a:pt x="1510" y="624"/>
                </a:cubicBezTo>
                <a:cubicBezTo>
                  <a:pt x="1509" y="626"/>
                  <a:pt x="1506" y="626"/>
                  <a:pt x="1504" y="625"/>
                </a:cubicBezTo>
                <a:cubicBezTo>
                  <a:pt x="1502" y="624"/>
                  <a:pt x="1501" y="622"/>
                  <a:pt x="1502" y="620"/>
                </a:cubicBezTo>
                <a:close/>
                <a:moveTo>
                  <a:pt x="1511" y="606"/>
                </a:moveTo>
                <a:lnTo>
                  <a:pt x="1511" y="606"/>
                </a:lnTo>
                <a:cubicBezTo>
                  <a:pt x="1512" y="604"/>
                  <a:pt x="1514" y="604"/>
                  <a:pt x="1516" y="605"/>
                </a:cubicBezTo>
                <a:cubicBezTo>
                  <a:pt x="1518" y="606"/>
                  <a:pt x="1519" y="608"/>
                  <a:pt x="1518" y="610"/>
                </a:cubicBezTo>
                <a:cubicBezTo>
                  <a:pt x="1517" y="612"/>
                  <a:pt x="1514" y="613"/>
                  <a:pt x="1512" y="612"/>
                </a:cubicBezTo>
                <a:cubicBezTo>
                  <a:pt x="1510" y="611"/>
                  <a:pt x="1510" y="608"/>
                  <a:pt x="1511" y="606"/>
                </a:cubicBezTo>
                <a:close/>
                <a:moveTo>
                  <a:pt x="1519" y="593"/>
                </a:moveTo>
                <a:lnTo>
                  <a:pt x="1519" y="593"/>
                </a:lnTo>
                <a:cubicBezTo>
                  <a:pt x="1520" y="591"/>
                  <a:pt x="1522" y="590"/>
                  <a:pt x="1524" y="591"/>
                </a:cubicBezTo>
                <a:cubicBezTo>
                  <a:pt x="1526" y="592"/>
                  <a:pt x="1527" y="594"/>
                  <a:pt x="1526" y="596"/>
                </a:cubicBezTo>
                <a:cubicBezTo>
                  <a:pt x="1525" y="598"/>
                  <a:pt x="1523" y="599"/>
                  <a:pt x="1521" y="598"/>
                </a:cubicBezTo>
                <a:cubicBezTo>
                  <a:pt x="1519" y="597"/>
                  <a:pt x="1518" y="595"/>
                  <a:pt x="1519" y="593"/>
                </a:cubicBezTo>
                <a:close/>
                <a:moveTo>
                  <a:pt x="1527" y="579"/>
                </a:moveTo>
                <a:lnTo>
                  <a:pt x="1527" y="579"/>
                </a:lnTo>
                <a:cubicBezTo>
                  <a:pt x="1528" y="577"/>
                  <a:pt x="1531" y="576"/>
                  <a:pt x="1533" y="577"/>
                </a:cubicBezTo>
                <a:cubicBezTo>
                  <a:pt x="1535" y="578"/>
                  <a:pt x="1535" y="580"/>
                  <a:pt x="1534" y="582"/>
                </a:cubicBezTo>
                <a:cubicBezTo>
                  <a:pt x="1533" y="584"/>
                  <a:pt x="1531" y="585"/>
                  <a:pt x="1529" y="584"/>
                </a:cubicBezTo>
                <a:cubicBezTo>
                  <a:pt x="1527" y="583"/>
                  <a:pt x="1526" y="581"/>
                  <a:pt x="1527" y="579"/>
                </a:cubicBezTo>
                <a:close/>
                <a:moveTo>
                  <a:pt x="1535" y="565"/>
                </a:moveTo>
                <a:lnTo>
                  <a:pt x="1535" y="565"/>
                </a:lnTo>
                <a:cubicBezTo>
                  <a:pt x="1536" y="563"/>
                  <a:pt x="1539" y="562"/>
                  <a:pt x="1541" y="563"/>
                </a:cubicBezTo>
                <a:cubicBezTo>
                  <a:pt x="1543" y="564"/>
                  <a:pt x="1544" y="567"/>
                  <a:pt x="1543" y="569"/>
                </a:cubicBezTo>
                <a:cubicBezTo>
                  <a:pt x="1542" y="571"/>
                  <a:pt x="1539" y="572"/>
                  <a:pt x="1537" y="571"/>
                </a:cubicBezTo>
                <a:cubicBezTo>
                  <a:pt x="1535" y="570"/>
                  <a:pt x="1534" y="567"/>
                  <a:pt x="1535" y="565"/>
                </a:cubicBezTo>
                <a:close/>
                <a:moveTo>
                  <a:pt x="1544" y="551"/>
                </a:moveTo>
                <a:lnTo>
                  <a:pt x="1544" y="551"/>
                </a:lnTo>
                <a:cubicBezTo>
                  <a:pt x="1545" y="549"/>
                  <a:pt x="1547" y="549"/>
                  <a:pt x="1549" y="550"/>
                </a:cubicBezTo>
                <a:cubicBezTo>
                  <a:pt x="1551" y="551"/>
                  <a:pt x="1552" y="553"/>
                  <a:pt x="1551" y="555"/>
                </a:cubicBezTo>
                <a:cubicBezTo>
                  <a:pt x="1550" y="557"/>
                  <a:pt x="1547" y="558"/>
                  <a:pt x="1545" y="557"/>
                </a:cubicBezTo>
                <a:cubicBezTo>
                  <a:pt x="1543" y="556"/>
                  <a:pt x="1543" y="553"/>
                  <a:pt x="1544" y="551"/>
                </a:cubicBezTo>
                <a:close/>
                <a:moveTo>
                  <a:pt x="1552" y="538"/>
                </a:moveTo>
                <a:lnTo>
                  <a:pt x="1552" y="538"/>
                </a:lnTo>
                <a:cubicBezTo>
                  <a:pt x="1553" y="536"/>
                  <a:pt x="1555" y="535"/>
                  <a:pt x="1557" y="536"/>
                </a:cubicBezTo>
                <a:cubicBezTo>
                  <a:pt x="1559" y="537"/>
                  <a:pt x="1560" y="539"/>
                  <a:pt x="1559" y="541"/>
                </a:cubicBezTo>
                <a:cubicBezTo>
                  <a:pt x="1558" y="543"/>
                  <a:pt x="1556" y="544"/>
                  <a:pt x="1554" y="543"/>
                </a:cubicBezTo>
                <a:cubicBezTo>
                  <a:pt x="1552" y="542"/>
                  <a:pt x="1551" y="540"/>
                  <a:pt x="1552" y="538"/>
                </a:cubicBezTo>
                <a:close/>
                <a:moveTo>
                  <a:pt x="1560" y="524"/>
                </a:moveTo>
                <a:lnTo>
                  <a:pt x="1560" y="524"/>
                </a:lnTo>
                <a:cubicBezTo>
                  <a:pt x="1561" y="522"/>
                  <a:pt x="1564" y="521"/>
                  <a:pt x="1566" y="522"/>
                </a:cubicBezTo>
                <a:cubicBezTo>
                  <a:pt x="1568" y="523"/>
                  <a:pt x="1568" y="526"/>
                  <a:pt x="1567" y="528"/>
                </a:cubicBezTo>
                <a:cubicBezTo>
                  <a:pt x="1566" y="530"/>
                  <a:pt x="1564" y="530"/>
                  <a:pt x="1562" y="529"/>
                </a:cubicBezTo>
                <a:cubicBezTo>
                  <a:pt x="1560" y="528"/>
                  <a:pt x="1559" y="526"/>
                  <a:pt x="1560" y="524"/>
                </a:cubicBezTo>
                <a:close/>
                <a:moveTo>
                  <a:pt x="1568" y="510"/>
                </a:moveTo>
                <a:lnTo>
                  <a:pt x="1568" y="510"/>
                </a:lnTo>
                <a:cubicBezTo>
                  <a:pt x="1569" y="508"/>
                  <a:pt x="1572" y="508"/>
                  <a:pt x="1574" y="509"/>
                </a:cubicBezTo>
                <a:cubicBezTo>
                  <a:pt x="1576" y="510"/>
                  <a:pt x="1577" y="512"/>
                  <a:pt x="1576" y="514"/>
                </a:cubicBezTo>
                <a:cubicBezTo>
                  <a:pt x="1575" y="516"/>
                  <a:pt x="1572" y="517"/>
                  <a:pt x="1570" y="516"/>
                </a:cubicBezTo>
                <a:cubicBezTo>
                  <a:pt x="1568" y="515"/>
                  <a:pt x="1567" y="512"/>
                  <a:pt x="1568" y="510"/>
                </a:cubicBezTo>
                <a:close/>
                <a:moveTo>
                  <a:pt x="1577" y="497"/>
                </a:moveTo>
                <a:lnTo>
                  <a:pt x="1577" y="497"/>
                </a:lnTo>
                <a:cubicBezTo>
                  <a:pt x="1578" y="495"/>
                  <a:pt x="1580" y="494"/>
                  <a:pt x="1582" y="495"/>
                </a:cubicBezTo>
                <a:cubicBezTo>
                  <a:pt x="1584" y="496"/>
                  <a:pt x="1585" y="498"/>
                  <a:pt x="1584" y="500"/>
                </a:cubicBezTo>
                <a:cubicBezTo>
                  <a:pt x="1583" y="502"/>
                  <a:pt x="1580" y="503"/>
                  <a:pt x="1578" y="502"/>
                </a:cubicBezTo>
                <a:cubicBezTo>
                  <a:pt x="1576" y="501"/>
                  <a:pt x="1576" y="499"/>
                  <a:pt x="1577" y="497"/>
                </a:cubicBezTo>
                <a:close/>
                <a:moveTo>
                  <a:pt x="1585" y="483"/>
                </a:moveTo>
                <a:lnTo>
                  <a:pt x="1585" y="483"/>
                </a:lnTo>
                <a:cubicBezTo>
                  <a:pt x="1586" y="481"/>
                  <a:pt x="1588" y="480"/>
                  <a:pt x="1590" y="481"/>
                </a:cubicBezTo>
                <a:cubicBezTo>
                  <a:pt x="1592" y="482"/>
                  <a:pt x="1593" y="484"/>
                  <a:pt x="1592" y="486"/>
                </a:cubicBezTo>
                <a:cubicBezTo>
                  <a:pt x="1591" y="488"/>
                  <a:pt x="1589" y="489"/>
                  <a:pt x="1587" y="488"/>
                </a:cubicBezTo>
                <a:cubicBezTo>
                  <a:pt x="1585" y="487"/>
                  <a:pt x="1584" y="485"/>
                  <a:pt x="1585" y="483"/>
                </a:cubicBezTo>
                <a:close/>
                <a:moveTo>
                  <a:pt x="1593" y="469"/>
                </a:moveTo>
                <a:lnTo>
                  <a:pt x="1593" y="469"/>
                </a:lnTo>
                <a:cubicBezTo>
                  <a:pt x="1594" y="467"/>
                  <a:pt x="1597" y="466"/>
                  <a:pt x="1599" y="467"/>
                </a:cubicBezTo>
                <a:cubicBezTo>
                  <a:pt x="1601" y="468"/>
                  <a:pt x="1601" y="471"/>
                  <a:pt x="1600" y="473"/>
                </a:cubicBezTo>
                <a:cubicBezTo>
                  <a:pt x="1599" y="475"/>
                  <a:pt x="1597" y="476"/>
                  <a:pt x="1595" y="475"/>
                </a:cubicBezTo>
                <a:cubicBezTo>
                  <a:pt x="1593" y="474"/>
                  <a:pt x="1592" y="471"/>
                  <a:pt x="1593" y="469"/>
                </a:cubicBezTo>
                <a:close/>
                <a:moveTo>
                  <a:pt x="1601" y="455"/>
                </a:moveTo>
                <a:lnTo>
                  <a:pt x="1601" y="455"/>
                </a:lnTo>
                <a:cubicBezTo>
                  <a:pt x="1602" y="453"/>
                  <a:pt x="1605" y="453"/>
                  <a:pt x="1607" y="454"/>
                </a:cubicBezTo>
                <a:cubicBezTo>
                  <a:pt x="1609" y="455"/>
                  <a:pt x="1610" y="457"/>
                  <a:pt x="1609" y="459"/>
                </a:cubicBezTo>
                <a:cubicBezTo>
                  <a:pt x="1608" y="461"/>
                  <a:pt x="1605" y="462"/>
                  <a:pt x="1603" y="461"/>
                </a:cubicBezTo>
                <a:cubicBezTo>
                  <a:pt x="1601" y="460"/>
                  <a:pt x="1600" y="457"/>
                  <a:pt x="1601" y="455"/>
                </a:cubicBezTo>
                <a:close/>
                <a:moveTo>
                  <a:pt x="1610" y="442"/>
                </a:moveTo>
                <a:lnTo>
                  <a:pt x="1610" y="442"/>
                </a:lnTo>
                <a:cubicBezTo>
                  <a:pt x="1611" y="440"/>
                  <a:pt x="1613" y="439"/>
                  <a:pt x="1615" y="440"/>
                </a:cubicBezTo>
                <a:cubicBezTo>
                  <a:pt x="1617" y="441"/>
                  <a:pt x="1618" y="443"/>
                  <a:pt x="1617" y="445"/>
                </a:cubicBezTo>
                <a:cubicBezTo>
                  <a:pt x="1616" y="447"/>
                  <a:pt x="1613" y="448"/>
                  <a:pt x="1611" y="447"/>
                </a:cubicBezTo>
                <a:cubicBezTo>
                  <a:pt x="1610" y="446"/>
                  <a:pt x="1609" y="444"/>
                  <a:pt x="1610" y="442"/>
                </a:cubicBezTo>
                <a:close/>
                <a:moveTo>
                  <a:pt x="1618" y="428"/>
                </a:moveTo>
                <a:lnTo>
                  <a:pt x="1618" y="428"/>
                </a:lnTo>
                <a:cubicBezTo>
                  <a:pt x="1619" y="426"/>
                  <a:pt x="1621" y="425"/>
                  <a:pt x="1623" y="426"/>
                </a:cubicBezTo>
                <a:cubicBezTo>
                  <a:pt x="1625" y="427"/>
                  <a:pt x="1626" y="430"/>
                  <a:pt x="1625" y="432"/>
                </a:cubicBezTo>
                <a:cubicBezTo>
                  <a:pt x="1624" y="434"/>
                  <a:pt x="1622" y="434"/>
                  <a:pt x="1620" y="433"/>
                </a:cubicBezTo>
                <a:cubicBezTo>
                  <a:pt x="1618" y="432"/>
                  <a:pt x="1617" y="430"/>
                  <a:pt x="1618" y="428"/>
                </a:cubicBezTo>
                <a:close/>
                <a:moveTo>
                  <a:pt x="1626" y="414"/>
                </a:moveTo>
                <a:lnTo>
                  <a:pt x="1626" y="414"/>
                </a:lnTo>
                <a:cubicBezTo>
                  <a:pt x="1627" y="412"/>
                  <a:pt x="1630" y="412"/>
                  <a:pt x="1632" y="413"/>
                </a:cubicBezTo>
                <a:cubicBezTo>
                  <a:pt x="1634" y="414"/>
                  <a:pt x="1634" y="416"/>
                  <a:pt x="1633" y="418"/>
                </a:cubicBezTo>
                <a:cubicBezTo>
                  <a:pt x="1632" y="420"/>
                  <a:pt x="1630" y="421"/>
                  <a:pt x="1628" y="420"/>
                </a:cubicBezTo>
                <a:cubicBezTo>
                  <a:pt x="1626" y="419"/>
                  <a:pt x="1625" y="416"/>
                  <a:pt x="1626" y="414"/>
                </a:cubicBezTo>
                <a:close/>
                <a:moveTo>
                  <a:pt x="1634" y="401"/>
                </a:moveTo>
                <a:lnTo>
                  <a:pt x="1634" y="401"/>
                </a:lnTo>
                <a:cubicBezTo>
                  <a:pt x="1635" y="399"/>
                  <a:pt x="1638" y="398"/>
                  <a:pt x="1640" y="399"/>
                </a:cubicBezTo>
                <a:cubicBezTo>
                  <a:pt x="1642" y="400"/>
                  <a:pt x="1643" y="402"/>
                  <a:pt x="1642" y="404"/>
                </a:cubicBezTo>
                <a:cubicBezTo>
                  <a:pt x="1641" y="406"/>
                  <a:pt x="1638" y="407"/>
                  <a:pt x="1636" y="406"/>
                </a:cubicBezTo>
                <a:cubicBezTo>
                  <a:pt x="1634" y="405"/>
                  <a:pt x="1633" y="403"/>
                  <a:pt x="1634" y="401"/>
                </a:cubicBezTo>
                <a:close/>
                <a:moveTo>
                  <a:pt x="1643" y="387"/>
                </a:moveTo>
                <a:lnTo>
                  <a:pt x="1643" y="387"/>
                </a:lnTo>
                <a:cubicBezTo>
                  <a:pt x="1644" y="385"/>
                  <a:pt x="1646" y="384"/>
                  <a:pt x="1648" y="385"/>
                </a:cubicBezTo>
                <a:cubicBezTo>
                  <a:pt x="1650" y="386"/>
                  <a:pt x="1651" y="388"/>
                  <a:pt x="1650" y="390"/>
                </a:cubicBezTo>
                <a:cubicBezTo>
                  <a:pt x="1649" y="392"/>
                  <a:pt x="1646" y="393"/>
                  <a:pt x="1644" y="392"/>
                </a:cubicBezTo>
                <a:cubicBezTo>
                  <a:pt x="1643" y="391"/>
                  <a:pt x="1642" y="389"/>
                  <a:pt x="1643" y="387"/>
                </a:cubicBezTo>
                <a:close/>
                <a:moveTo>
                  <a:pt x="1651" y="373"/>
                </a:moveTo>
                <a:lnTo>
                  <a:pt x="1651" y="373"/>
                </a:lnTo>
                <a:cubicBezTo>
                  <a:pt x="1652" y="371"/>
                  <a:pt x="1654" y="370"/>
                  <a:pt x="1656" y="371"/>
                </a:cubicBezTo>
                <a:cubicBezTo>
                  <a:pt x="1658" y="372"/>
                  <a:pt x="1659" y="375"/>
                  <a:pt x="1658" y="377"/>
                </a:cubicBezTo>
                <a:cubicBezTo>
                  <a:pt x="1657" y="379"/>
                  <a:pt x="1655" y="380"/>
                  <a:pt x="1653" y="379"/>
                </a:cubicBezTo>
                <a:cubicBezTo>
                  <a:pt x="1651" y="378"/>
                  <a:pt x="1650" y="375"/>
                  <a:pt x="1651" y="373"/>
                </a:cubicBezTo>
                <a:close/>
                <a:moveTo>
                  <a:pt x="1659" y="359"/>
                </a:moveTo>
                <a:lnTo>
                  <a:pt x="1659" y="359"/>
                </a:lnTo>
                <a:cubicBezTo>
                  <a:pt x="1660" y="357"/>
                  <a:pt x="1663" y="357"/>
                  <a:pt x="1665" y="358"/>
                </a:cubicBezTo>
                <a:cubicBezTo>
                  <a:pt x="1667" y="359"/>
                  <a:pt x="1667" y="361"/>
                  <a:pt x="1666" y="363"/>
                </a:cubicBezTo>
                <a:cubicBezTo>
                  <a:pt x="1665" y="365"/>
                  <a:pt x="1663" y="366"/>
                  <a:pt x="1661" y="365"/>
                </a:cubicBezTo>
                <a:cubicBezTo>
                  <a:pt x="1659" y="364"/>
                  <a:pt x="1658" y="361"/>
                  <a:pt x="1659" y="359"/>
                </a:cubicBezTo>
                <a:close/>
                <a:moveTo>
                  <a:pt x="1667" y="346"/>
                </a:moveTo>
                <a:lnTo>
                  <a:pt x="1667" y="346"/>
                </a:lnTo>
                <a:cubicBezTo>
                  <a:pt x="1668" y="344"/>
                  <a:pt x="1671" y="343"/>
                  <a:pt x="1673" y="344"/>
                </a:cubicBezTo>
                <a:cubicBezTo>
                  <a:pt x="1675" y="345"/>
                  <a:pt x="1676" y="347"/>
                  <a:pt x="1675" y="349"/>
                </a:cubicBezTo>
                <a:cubicBezTo>
                  <a:pt x="1674" y="351"/>
                  <a:pt x="1671" y="352"/>
                  <a:pt x="1669" y="351"/>
                </a:cubicBezTo>
                <a:cubicBezTo>
                  <a:pt x="1667" y="350"/>
                  <a:pt x="1666" y="348"/>
                  <a:pt x="1667" y="346"/>
                </a:cubicBezTo>
                <a:close/>
                <a:moveTo>
                  <a:pt x="1676" y="332"/>
                </a:moveTo>
                <a:lnTo>
                  <a:pt x="1676" y="332"/>
                </a:lnTo>
                <a:cubicBezTo>
                  <a:pt x="1677" y="330"/>
                  <a:pt x="1679" y="329"/>
                  <a:pt x="1681" y="330"/>
                </a:cubicBezTo>
                <a:cubicBezTo>
                  <a:pt x="1683" y="331"/>
                  <a:pt x="1684" y="334"/>
                  <a:pt x="1683" y="336"/>
                </a:cubicBezTo>
                <a:cubicBezTo>
                  <a:pt x="1682" y="338"/>
                  <a:pt x="1679" y="338"/>
                  <a:pt x="1678" y="337"/>
                </a:cubicBezTo>
                <a:cubicBezTo>
                  <a:pt x="1676" y="336"/>
                  <a:pt x="1675" y="334"/>
                  <a:pt x="1676" y="332"/>
                </a:cubicBezTo>
                <a:close/>
                <a:moveTo>
                  <a:pt x="1684" y="318"/>
                </a:moveTo>
                <a:lnTo>
                  <a:pt x="1684" y="318"/>
                </a:lnTo>
                <a:cubicBezTo>
                  <a:pt x="1685" y="316"/>
                  <a:pt x="1687" y="316"/>
                  <a:pt x="1689" y="317"/>
                </a:cubicBezTo>
                <a:cubicBezTo>
                  <a:pt x="1691" y="317"/>
                  <a:pt x="1692" y="320"/>
                  <a:pt x="1691" y="322"/>
                </a:cubicBezTo>
                <a:cubicBezTo>
                  <a:pt x="1690" y="324"/>
                  <a:pt x="1688" y="325"/>
                  <a:pt x="1686" y="324"/>
                </a:cubicBezTo>
                <a:cubicBezTo>
                  <a:pt x="1684" y="323"/>
                  <a:pt x="1683" y="320"/>
                  <a:pt x="1684" y="318"/>
                </a:cubicBezTo>
                <a:close/>
                <a:moveTo>
                  <a:pt x="1692" y="305"/>
                </a:moveTo>
                <a:lnTo>
                  <a:pt x="1692" y="305"/>
                </a:lnTo>
                <a:cubicBezTo>
                  <a:pt x="1693" y="303"/>
                  <a:pt x="1696" y="302"/>
                  <a:pt x="1698" y="303"/>
                </a:cubicBezTo>
                <a:cubicBezTo>
                  <a:pt x="1700" y="304"/>
                  <a:pt x="1700" y="306"/>
                  <a:pt x="1699" y="308"/>
                </a:cubicBezTo>
                <a:cubicBezTo>
                  <a:pt x="1698" y="310"/>
                  <a:pt x="1696" y="311"/>
                  <a:pt x="1694" y="310"/>
                </a:cubicBezTo>
                <a:cubicBezTo>
                  <a:pt x="1692" y="309"/>
                  <a:pt x="1691" y="307"/>
                  <a:pt x="1692" y="305"/>
                </a:cubicBezTo>
                <a:close/>
                <a:moveTo>
                  <a:pt x="1700" y="291"/>
                </a:moveTo>
                <a:lnTo>
                  <a:pt x="1700" y="291"/>
                </a:lnTo>
                <a:cubicBezTo>
                  <a:pt x="1701" y="289"/>
                  <a:pt x="1704" y="288"/>
                  <a:pt x="1706" y="289"/>
                </a:cubicBezTo>
                <a:cubicBezTo>
                  <a:pt x="1708" y="290"/>
                  <a:pt x="1709" y="292"/>
                  <a:pt x="1708" y="294"/>
                </a:cubicBezTo>
                <a:cubicBezTo>
                  <a:pt x="1707" y="296"/>
                  <a:pt x="1704" y="297"/>
                  <a:pt x="1702" y="296"/>
                </a:cubicBezTo>
                <a:cubicBezTo>
                  <a:pt x="1700" y="295"/>
                  <a:pt x="1699" y="293"/>
                  <a:pt x="1700" y="291"/>
                </a:cubicBezTo>
                <a:close/>
                <a:moveTo>
                  <a:pt x="1709" y="277"/>
                </a:moveTo>
                <a:lnTo>
                  <a:pt x="1709" y="277"/>
                </a:lnTo>
                <a:cubicBezTo>
                  <a:pt x="1710" y="275"/>
                  <a:pt x="1712" y="274"/>
                  <a:pt x="1714" y="275"/>
                </a:cubicBezTo>
                <a:cubicBezTo>
                  <a:pt x="1716" y="276"/>
                  <a:pt x="1717" y="279"/>
                  <a:pt x="1716" y="281"/>
                </a:cubicBezTo>
                <a:cubicBezTo>
                  <a:pt x="1715" y="283"/>
                  <a:pt x="1712" y="284"/>
                  <a:pt x="1711" y="283"/>
                </a:cubicBezTo>
                <a:cubicBezTo>
                  <a:pt x="1709" y="282"/>
                  <a:pt x="1708" y="279"/>
                  <a:pt x="1709" y="277"/>
                </a:cubicBezTo>
                <a:close/>
                <a:moveTo>
                  <a:pt x="1717" y="263"/>
                </a:moveTo>
                <a:lnTo>
                  <a:pt x="1717" y="263"/>
                </a:lnTo>
                <a:cubicBezTo>
                  <a:pt x="1718" y="261"/>
                  <a:pt x="1720" y="261"/>
                  <a:pt x="1722" y="262"/>
                </a:cubicBezTo>
                <a:cubicBezTo>
                  <a:pt x="1724" y="263"/>
                  <a:pt x="1725" y="265"/>
                  <a:pt x="1724" y="267"/>
                </a:cubicBezTo>
                <a:cubicBezTo>
                  <a:pt x="1723" y="269"/>
                  <a:pt x="1721" y="270"/>
                  <a:pt x="1719" y="269"/>
                </a:cubicBezTo>
                <a:cubicBezTo>
                  <a:pt x="1717" y="268"/>
                  <a:pt x="1716" y="265"/>
                  <a:pt x="1717" y="263"/>
                </a:cubicBezTo>
                <a:close/>
                <a:moveTo>
                  <a:pt x="1725" y="250"/>
                </a:moveTo>
                <a:lnTo>
                  <a:pt x="1725" y="250"/>
                </a:lnTo>
                <a:cubicBezTo>
                  <a:pt x="1726" y="248"/>
                  <a:pt x="1729" y="247"/>
                  <a:pt x="1731" y="248"/>
                </a:cubicBezTo>
                <a:cubicBezTo>
                  <a:pt x="1733" y="249"/>
                  <a:pt x="1733" y="251"/>
                  <a:pt x="1732" y="253"/>
                </a:cubicBezTo>
                <a:cubicBezTo>
                  <a:pt x="1731" y="255"/>
                  <a:pt x="1729" y="256"/>
                  <a:pt x="1727" y="255"/>
                </a:cubicBezTo>
                <a:cubicBezTo>
                  <a:pt x="1725" y="254"/>
                  <a:pt x="1724" y="252"/>
                  <a:pt x="1725" y="250"/>
                </a:cubicBezTo>
                <a:close/>
                <a:moveTo>
                  <a:pt x="1733" y="236"/>
                </a:moveTo>
                <a:lnTo>
                  <a:pt x="1733" y="236"/>
                </a:lnTo>
                <a:cubicBezTo>
                  <a:pt x="1734" y="234"/>
                  <a:pt x="1737" y="233"/>
                  <a:pt x="1739" y="234"/>
                </a:cubicBezTo>
                <a:cubicBezTo>
                  <a:pt x="1741" y="235"/>
                  <a:pt x="1742" y="238"/>
                  <a:pt x="1741" y="240"/>
                </a:cubicBezTo>
                <a:cubicBezTo>
                  <a:pt x="1740" y="242"/>
                  <a:pt x="1737" y="242"/>
                  <a:pt x="1735" y="241"/>
                </a:cubicBezTo>
                <a:cubicBezTo>
                  <a:pt x="1733" y="240"/>
                  <a:pt x="1733" y="238"/>
                  <a:pt x="1733" y="236"/>
                </a:cubicBezTo>
                <a:close/>
                <a:moveTo>
                  <a:pt x="1742" y="222"/>
                </a:moveTo>
                <a:lnTo>
                  <a:pt x="1742" y="222"/>
                </a:lnTo>
                <a:cubicBezTo>
                  <a:pt x="1743" y="220"/>
                  <a:pt x="1745" y="220"/>
                  <a:pt x="1747" y="221"/>
                </a:cubicBezTo>
                <a:cubicBezTo>
                  <a:pt x="1749" y="221"/>
                  <a:pt x="1750" y="224"/>
                  <a:pt x="1749" y="226"/>
                </a:cubicBezTo>
                <a:cubicBezTo>
                  <a:pt x="1748" y="228"/>
                  <a:pt x="1746" y="229"/>
                  <a:pt x="1744" y="228"/>
                </a:cubicBezTo>
                <a:cubicBezTo>
                  <a:pt x="1742" y="227"/>
                  <a:pt x="1741" y="224"/>
                  <a:pt x="1742" y="222"/>
                </a:cubicBezTo>
                <a:close/>
                <a:moveTo>
                  <a:pt x="1750" y="209"/>
                </a:moveTo>
                <a:lnTo>
                  <a:pt x="1750" y="209"/>
                </a:lnTo>
                <a:cubicBezTo>
                  <a:pt x="1751" y="207"/>
                  <a:pt x="1753" y="206"/>
                  <a:pt x="1755" y="207"/>
                </a:cubicBezTo>
                <a:cubicBezTo>
                  <a:pt x="1757" y="208"/>
                  <a:pt x="1758" y="210"/>
                  <a:pt x="1757" y="212"/>
                </a:cubicBezTo>
                <a:cubicBezTo>
                  <a:pt x="1756" y="214"/>
                  <a:pt x="1754" y="215"/>
                  <a:pt x="1752" y="214"/>
                </a:cubicBezTo>
                <a:cubicBezTo>
                  <a:pt x="1750" y="213"/>
                  <a:pt x="1749" y="211"/>
                  <a:pt x="1750" y="209"/>
                </a:cubicBezTo>
                <a:close/>
                <a:moveTo>
                  <a:pt x="1758" y="195"/>
                </a:moveTo>
                <a:lnTo>
                  <a:pt x="1758" y="195"/>
                </a:lnTo>
                <a:cubicBezTo>
                  <a:pt x="1759" y="193"/>
                  <a:pt x="1762" y="192"/>
                  <a:pt x="1764" y="193"/>
                </a:cubicBezTo>
                <a:cubicBezTo>
                  <a:pt x="1766" y="194"/>
                  <a:pt x="1766" y="196"/>
                  <a:pt x="1765" y="198"/>
                </a:cubicBezTo>
                <a:cubicBezTo>
                  <a:pt x="1764" y="200"/>
                  <a:pt x="1762" y="201"/>
                  <a:pt x="1760" y="200"/>
                </a:cubicBezTo>
                <a:cubicBezTo>
                  <a:pt x="1758" y="199"/>
                  <a:pt x="1757" y="197"/>
                  <a:pt x="1758" y="195"/>
                </a:cubicBezTo>
                <a:close/>
                <a:moveTo>
                  <a:pt x="1767" y="181"/>
                </a:moveTo>
                <a:lnTo>
                  <a:pt x="1767" y="181"/>
                </a:lnTo>
                <a:cubicBezTo>
                  <a:pt x="1768" y="179"/>
                  <a:pt x="1770" y="178"/>
                  <a:pt x="1772" y="179"/>
                </a:cubicBezTo>
                <a:cubicBezTo>
                  <a:pt x="1774" y="180"/>
                  <a:pt x="1775" y="183"/>
                  <a:pt x="1774" y="185"/>
                </a:cubicBezTo>
                <a:cubicBezTo>
                  <a:pt x="1773" y="187"/>
                  <a:pt x="1770" y="188"/>
                  <a:pt x="1768" y="187"/>
                </a:cubicBezTo>
                <a:cubicBezTo>
                  <a:pt x="1766" y="186"/>
                  <a:pt x="1766" y="183"/>
                  <a:pt x="1767" y="181"/>
                </a:cubicBezTo>
                <a:close/>
                <a:moveTo>
                  <a:pt x="1775" y="167"/>
                </a:moveTo>
                <a:lnTo>
                  <a:pt x="1775" y="167"/>
                </a:lnTo>
                <a:cubicBezTo>
                  <a:pt x="1776" y="165"/>
                  <a:pt x="1778" y="165"/>
                  <a:pt x="1780" y="166"/>
                </a:cubicBezTo>
                <a:cubicBezTo>
                  <a:pt x="1782" y="167"/>
                  <a:pt x="1783" y="169"/>
                  <a:pt x="1782" y="171"/>
                </a:cubicBezTo>
                <a:cubicBezTo>
                  <a:pt x="1781" y="173"/>
                  <a:pt x="1779" y="174"/>
                  <a:pt x="1777" y="173"/>
                </a:cubicBezTo>
                <a:cubicBezTo>
                  <a:pt x="1775" y="172"/>
                  <a:pt x="1774" y="169"/>
                  <a:pt x="1775" y="167"/>
                </a:cubicBezTo>
                <a:close/>
                <a:moveTo>
                  <a:pt x="1783" y="154"/>
                </a:moveTo>
                <a:lnTo>
                  <a:pt x="1783" y="154"/>
                </a:lnTo>
                <a:cubicBezTo>
                  <a:pt x="1784" y="152"/>
                  <a:pt x="1786" y="151"/>
                  <a:pt x="1788" y="152"/>
                </a:cubicBezTo>
                <a:cubicBezTo>
                  <a:pt x="1790" y="153"/>
                  <a:pt x="1791" y="155"/>
                  <a:pt x="1790" y="157"/>
                </a:cubicBezTo>
                <a:cubicBezTo>
                  <a:pt x="1789" y="159"/>
                  <a:pt x="1787" y="160"/>
                  <a:pt x="1785" y="159"/>
                </a:cubicBezTo>
                <a:cubicBezTo>
                  <a:pt x="1783" y="158"/>
                  <a:pt x="1782" y="156"/>
                  <a:pt x="1783" y="154"/>
                </a:cubicBezTo>
                <a:close/>
                <a:moveTo>
                  <a:pt x="1791" y="140"/>
                </a:moveTo>
                <a:lnTo>
                  <a:pt x="1791" y="140"/>
                </a:lnTo>
                <a:cubicBezTo>
                  <a:pt x="1792" y="138"/>
                  <a:pt x="1795" y="137"/>
                  <a:pt x="1797" y="138"/>
                </a:cubicBezTo>
                <a:cubicBezTo>
                  <a:pt x="1799" y="139"/>
                  <a:pt x="1799" y="142"/>
                  <a:pt x="1798" y="144"/>
                </a:cubicBezTo>
                <a:cubicBezTo>
                  <a:pt x="1797" y="146"/>
                  <a:pt x="1795" y="146"/>
                  <a:pt x="1793" y="145"/>
                </a:cubicBezTo>
                <a:cubicBezTo>
                  <a:pt x="1791" y="144"/>
                  <a:pt x="1790" y="142"/>
                  <a:pt x="1791" y="140"/>
                </a:cubicBezTo>
                <a:close/>
                <a:moveTo>
                  <a:pt x="1800" y="126"/>
                </a:moveTo>
                <a:lnTo>
                  <a:pt x="1800" y="126"/>
                </a:lnTo>
                <a:cubicBezTo>
                  <a:pt x="1801" y="124"/>
                  <a:pt x="1803" y="124"/>
                  <a:pt x="1805" y="125"/>
                </a:cubicBezTo>
                <a:cubicBezTo>
                  <a:pt x="1807" y="126"/>
                  <a:pt x="1808" y="128"/>
                  <a:pt x="1807" y="130"/>
                </a:cubicBezTo>
                <a:cubicBezTo>
                  <a:pt x="1806" y="132"/>
                  <a:pt x="1803" y="133"/>
                  <a:pt x="1801" y="132"/>
                </a:cubicBezTo>
                <a:cubicBezTo>
                  <a:pt x="1799" y="131"/>
                  <a:pt x="1799" y="128"/>
                  <a:pt x="1800" y="126"/>
                </a:cubicBezTo>
                <a:close/>
                <a:moveTo>
                  <a:pt x="1808" y="113"/>
                </a:moveTo>
                <a:lnTo>
                  <a:pt x="1808" y="113"/>
                </a:lnTo>
                <a:cubicBezTo>
                  <a:pt x="1809" y="111"/>
                  <a:pt x="1811" y="110"/>
                  <a:pt x="1813" y="111"/>
                </a:cubicBezTo>
                <a:cubicBezTo>
                  <a:pt x="1815" y="112"/>
                  <a:pt x="1816" y="114"/>
                  <a:pt x="1815" y="116"/>
                </a:cubicBezTo>
                <a:cubicBezTo>
                  <a:pt x="1814" y="118"/>
                  <a:pt x="1812" y="119"/>
                  <a:pt x="1810" y="118"/>
                </a:cubicBezTo>
                <a:cubicBezTo>
                  <a:pt x="1808" y="117"/>
                  <a:pt x="1807" y="115"/>
                  <a:pt x="1808" y="113"/>
                </a:cubicBezTo>
                <a:close/>
                <a:moveTo>
                  <a:pt x="1816" y="99"/>
                </a:moveTo>
                <a:lnTo>
                  <a:pt x="1816" y="99"/>
                </a:lnTo>
                <a:cubicBezTo>
                  <a:pt x="1817" y="97"/>
                  <a:pt x="1819" y="96"/>
                  <a:pt x="1821" y="97"/>
                </a:cubicBezTo>
                <a:cubicBezTo>
                  <a:pt x="1823" y="98"/>
                  <a:pt x="1824" y="100"/>
                  <a:pt x="1823" y="102"/>
                </a:cubicBezTo>
                <a:cubicBezTo>
                  <a:pt x="1822" y="104"/>
                  <a:pt x="1820" y="105"/>
                  <a:pt x="1818" y="104"/>
                </a:cubicBezTo>
                <a:cubicBezTo>
                  <a:pt x="1816" y="103"/>
                  <a:pt x="1815" y="101"/>
                  <a:pt x="1816" y="99"/>
                </a:cubicBezTo>
                <a:close/>
                <a:moveTo>
                  <a:pt x="1824" y="85"/>
                </a:moveTo>
                <a:lnTo>
                  <a:pt x="1824" y="85"/>
                </a:lnTo>
                <a:cubicBezTo>
                  <a:pt x="1825" y="83"/>
                  <a:pt x="1828" y="82"/>
                  <a:pt x="1830" y="83"/>
                </a:cubicBezTo>
                <a:cubicBezTo>
                  <a:pt x="1832" y="84"/>
                  <a:pt x="1832" y="87"/>
                  <a:pt x="1831" y="89"/>
                </a:cubicBezTo>
                <a:cubicBezTo>
                  <a:pt x="1830" y="91"/>
                  <a:pt x="1828" y="92"/>
                  <a:pt x="1826" y="91"/>
                </a:cubicBezTo>
                <a:cubicBezTo>
                  <a:pt x="1824" y="90"/>
                  <a:pt x="1823" y="87"/>
                  <a:pt x="1824" y="85"/>
                </a:cubicBezTo>
                <a:close/>
                <a:moveTo>
                  <a:pt x="1833" y="71"/>
                </a:moveTo>
                <a:lnTo>
                  <a:pt x="1833" y="71"/>
                </a:lnTo>
                <a:cubicBezTo>
                  <a:pt x="1834" y="69"/>
                  <a:pt x="1836" y="69"/>
                  <a:pt x="1838" y="70"/>
                </a:cubicBezTo>
                <a:cubicBezTo>
                  <a:pt x="1840" y="71"/>
                  <a:pt x="1841" y="73"/>
                  <a:pt x="1840" y="75"/>
                </a:cubicBezTo>
                <a:cubicBezTo>
                  <a:pt x="1839" y="77"/>
                  <a:pt x="1836" y="78"/>
                  <a:pt x="1834" y="77"/>
                </a:cubicBezTo>
                <a:cubicBezTo>
                  <a:pt x="1832" y="76"/>
                  <a:pt x="1832" y="73"/>
                  <a:pt x="1833" y="71"/>
                </a:cubicBezTo>
                <a:close/>
                <a:moveTo>
                  <a:pt x="1841" y="58"/>
                </a:moveTo>
                <a:lnTo>
                  <a:pt x="1841" y="58"/>
                </a:lnTo>
                <a:cubicBezTo>
                  <a:pt x="1842" y="56"/>
                  <a:pt x="1844" y="55"/>
                  <a:pt x="1846" y="56"/>
                </a:cubicBezTo>
                <a:cubicBezTo>
                  <a:pt x="1848" y="57"/>
                  <a:pt x="1849" y="59"/>
                  <a:pt x="1848" y="61"/>
                </a:cubicBezTo>
                <a:cubicBezTo>
                  <a:pt x="1847" y="63"/>
                  <a:pt x="1845" y="64"/>
                  <a:pt x="1843" y="63"/>
                </a:cubicBezTo>
                <a:cubicBezTo>
                  <a:pt x="1841" y="62"/>
                  <a:pt x="1840" y="60"/>
                  <a:pt x="1841" y="58"/>
                </a:cubicBezTo>
                <a:close/>
                <a:moveTo>
                  <a:pt x="1849" y="44"/>
                </a:moveTo>
                <a:lnTo>
                  <a:pt x="1849" y="44"/>
                </a:lnTo>
                <a:cubicBezTo>
                  <a:pt x="1850" y="42"/>
                  <a:pt x="1852" y="41"/>
                  <a:pt x="1854" y="42"/>
                </a:cubicBezTo>
                <a:cubicBezTo>
                  <a:pt x="1856" y="43"/>
                  <a:pt x="1857" y="46"/>
                  <a:pt x="1856" y="48"/>
                </a:cubicBezTo>
                <a:cubicBezTo>
                  <a:pt x="1855" y="50"/>
                  <a:pt x="1853" y="50"/>
                  <a:pt x="1851" y="49"/>
                </a:cubicBezTo>
                <a:cubicBezTo>
                  <a:pt x="1849" y="48"/>
                  <a:pt x="1848" y="46"/>
                  <a:pt x="1849" y="44"/>
                </a:cubicBezTo>
                <a:close/>
                <a:moveTo>
                  <a:pt x="1857" y="30"/>
                </a:moveTo>
                <a:lnTo>
                  <a:pt x="1857" y="30"/>
                </a:lnTo>
                <a:cubicBezTo>
                  <a:pt x="1858" y="28"/>
                  <a:pt x="1861" y="28"/>
                  <a:pt x="1863" y="29"/>
                </a:cubicBezTo>
                <a:cubicBezTo>
                  <a:pt x="1865" y="30"/>
                  <a:pt x="1865" y="32"/>
                  <a:pt x="1864" y="34"/>
                </a:cubicBezTo>
                <a:cubicBezTo>
                  <a:pt x="1863" y="36"/>
                  <a:pt x="1861" y="37"/>
                  <a:pt x="1859" y="36"/>
                </a:cubicBezTo>
                <a:cubicBezTo>
                  <a:pt x="1857" y="35"/>
                  <a:pt x="1856" y="32"/>
                  <a:pt x="1857" y="30"/>
                </a:cubicBezTo>
                <a:close/>
                <a:moveTo>
                  <a:pt x="1866" y="17"/>
                </a:moveTo>
                <a:lnTo>
                  <a:pt x="1866" y="17"/>
                </a:lnTo>
                <a:cubicBezTo>
                  <a:pt x="1867" y="15"/>
                  <a:pt x="1869" y="14"/>
                  <a:pt x="1871" y="15"/>
                </a:cubicBezTo>
                <a:cubicBezTo>
                  <a:pt x="1873" y="16"/>
                  <a:pt x="1874" y="18"/>
                  <a:pt x="1873" y="20"/>
                </a:cubicBezTo>
                <a:cubicBezTo>
                  <a:pt x="1872" y="22"/>
                  <a:pt x="1869" y="23"/>
                  <a:pt x="1867" y="22"/>
                </a:cubicBezTo>
                <a:cubicBezTo>
                  <a:pt x="1865" y="21"/>
                  <a:pt x="1865" y="19"/>
                  <a:pt x="1866" y="17"/>
                </a:cubicBezTo>
                <a:close/>
                <a:moveTo>
                  <a:pt x="1874" y="3"/>
                </a:moveTo>
                <a:lnTo>
                  <a:pt x="1874" y="3"/>
                </a:lnTo>
                <a:cubicBezTo>
                  <a:pt x="1875" y="1"/>
                  <a:pt x="1877" y="0"/>
                  <a:pt x="1879" y="1"/>
                </a:cubicBezTo>
                <a:cubicBezTo>
                  <a:pt x="1881" y="2"/>
                  <a:pt x="1882" y="4"/>
                  <a:pt x="1881" y="6"/>
                </a:cubicBezTo>
                <a:cubicBezTo>
                  <a:pt x="1880" y="8"/>
                  <a:pt x="1878" y="9"/>
                  <a:pt x="1876" y="8"/>
                </a:cubicBezTo>
                <a:cubicBezTo>
                  <a:pt x="1874" y="7"/>
                  <a:pt x="1873" y="5"/>
                  <a:pt x="1874" y="3"/>
                </a:cubicBezTo>
                <a:close/>
              </a:path>
            </a:pathLst>
          </a:custGeom>
          <a:solidFill>
            <a:srgbClr val="000000"/>
          </a:solidFill>
          <a:ln w="9525">
            <a:solidFill>
              <a:srgbClr val="000000"/>
            </a:solidFill>
            <a:bevel/>
            <a:headEnd/>
            <a:tailEnd/>
          </a:ln>
        </p:spPr>
        <p:txBody>
          <a:bodyPr wrap="none" anchor="ctr"/>
          <a:lstStyle/>
          <a:p>
            <a:endParaRPr lang="en-NZ"/>
          </a:p>
        </p:txBody>
      </p:sp>
      <p:sp>
        <p:nvSpPr>
          <p:cNvPr id="88180" name="Rectangle 129"/>
          <p:cNvSpPr>
            <a:spLocks noChangeArrowheads="1"/>
          </p:cNvSpPr>
          <p:nvPr/>
        </p:nvSpPr>
        <p:spPr bwMode="auto">
          <a:xfrm>
            <a:off x="4879976" y="4973638"/>
            <a:ext cx="85119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ata" SFR</a:t>
            </a:r>
          </a:p>
        </p:txBody>
      </p:sp>
      <p:sp>
        <p:nvSpPr>
          <p:cNvPr id="88181" name="Rectangle 130"/>
          <p:cNvSpPr>
            <a:spLocks noChangeArrowheads="1"/>
          </p:cNvSpPr>
          <p:nvPr/>
        </p:nvSpPr>
        <p:spPr bwMode="auto">
          <a:xfrm>
            <a:off x="4848225" y="6069013"/>
            <a:ext cx="118942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irection" SFR</a:t>
            </a:r>
          </a:p>
        </p:txBody>
      </p:sp>
      <p:sp>
        <p:nvSpPr>
          <p:cNvPr id="88182" name="Line 131"/>
          <p:cNvSpPr>
            <a:spLocks noChangeShapeType="1"/>
          </p:cNvSpPr>
          <p:nvPr/>
        </p:nvSpPr>
        <p:spPr bwMode="auto">
          <a:xfrm flipV="1">
            <a:off x="5227639" y="1176339"/>
            <a:ext cx="1587" cy="76993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83" name="Oval 132"/>
          <p:cNvSpPr>
            <a:spLocks noChangeArrowheads="1"/>
          </p:cNvSpPr>
          <p:nvPr/>
        </p:nvSpPr>
        <p:spPr bwMode="auto">
          <a:xfrm>
            <a:off x="5211764" y="1160464"/>
            <a:ext cx="26987" cy="33337"/>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84" name="Line 133"/>
          <p:cNvSpPr>
            <a:spLocks noChangeShapeType="1"/>
          </p:cNvSpPr>
          <p:nvPr/>
        </p:nvSpPr>
        <p:spPr bwMode="auto">
          <a:xfrm>
            <a:off x="4972050" y="922339"/>
            <a:ext cx="319088" cy="158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grpSp>
        <p:nvGrpSpPr>
          <p:cNvPr id="88185" name="Group 134"/>
          <p:cNvGrpSpPr>
            <a:grpSpLocks/>
          </p:cNvGrpSpPr>
          <p:nvPr/>
        </p:nvGrpSpPr>
        <p:grpSpPr bwMode="auto">
          <a:xfrm>
            <a:off x="5057775" y="1944689"/>
            <a:ext cx="338138" cy="339725"/>
            <a:chOff x="2226" y="1225"/>
            <a:chExt cx="213" cy="214"/>
          </a:xfrm>
        </p:grpSpPr>
        <p:sp>
          <p:nvSpPr>
            <p:cNvPr id="88397" name="Line 135"/>
            <p:cNvSpPr>
              <a:spLocks noChangeShapeType="1"/>
            </p:cNvSpPr>
            <p:nvPr/>
          </p:nvSpPr>
          <p:spPr bwMode="auto">
            <a:xfrm>
              <a:off x="2226" y="1225"/>
              <a:ext cx="214" cy="1"/>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98" name="Line 136"/>
            <p:cNvSpPr>
              <a:spLocks noChangeShapeType="1"/>
            </p:cNvSpPr>
            <p:nvPr/>
          </p:nvSpPr>
          <p:spPr bwMode="auto">
            <a:xfrm flipH="1">
              <a:off x="2332" y="1225"/>
              <a:ext cx="109" cy="21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99" name="Line 137"/>
            <p:cNvSpPr>
              <a:spLocks noChangeShapeType="1"/>
            </p:cNvSpPr>
            <p:nvPr/>
          </p:nvSpPr>
          <p:spPr bwMode="auto">
            <a:xfrm flipH="1" flipV="1">
              <a:off x="2225" y="1224"/>
              <a:ext cx="109" cy="21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grpSp>
      <p:sp>
        <p:nvSpPr>
          <p:cNvPr id="88186" name="Oval 138"/>
          <p:cNvSpPr>
            <a:spLocks noChangeArrowheads="1"/>
          </p:cNvSpPr>
          <p:nvPr/>
        </p:nvSpPr>
        <p:spPr bwMode="auto">
          <a:xfrm>
            <a:off x="5189538" y="2292350"/>
            <a:ext cx="87312" cy="84138"/>
          </a:xfrm>
          <a:prstGeom prst="ellipse">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87" name="Line 139"/>
          <p:cNvSpPr>
            <a:spLocks noChangeShapeType="1"/>
          </p:cNvSpPr>
          <p:nvPr/>
        </p:nvSpPr>
        <p:spPr bwMode="auto">
          <a:xfrm flipV="1">
            <a:off x="5227639" y="2370139"/>
            <a:ext cx="1587" cy="111283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88" name="Rectangle 140"/>
          <p:cNvSpPr>
            <a:spLocks noChangeArrowheads="1"/>
          </p:cNvSpPr>
          <p:nvPr/>
        </p:nvSpPr>
        <p:spPr bwMode="auto">
          <a:xfrm>
            <a:off x="7440613" y="1063626"/>
            <a:ext cx="5588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Read Port</a:t>
            </a:r>
          </a:p>
        </p:txBody>
      </p:sp>
      <p:sp>
        <p:nvSpPr>
          <p:cNvPr id="88189" name="Rectangle 141"/>
          <p:cNvSpPr>
            <a:spLocks noChangeArrowheads="1"/>
          </p:cNvSpPr>
          <p:nvPr/>
        </p:nvSpPr>
        <p:spPr bwMode="auto">
          <a:xfrm>
            <a:off x="5927726" y="2300289"/>
            <a:ext cx="32226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Write</a:t>
            </a:r>
          </a:p>
        </p:txBody>
      </p:sp>
      <p:sp>
        <p:nvSpPr>
          <p:cNvPr id="88190" name="Rectangle 142"/>
          <p:cNvSpPr>
            <a:spLocks noChangeArrowheads="1"/>
          </p:cNvSpPr>
          <p:nvPr/>
        </p:nvSpPr>
        <p:spPr bwMode="auto">
          <a:xfrm>
            <a:off x="5992813" y="2427289"/>
            <a:ext cx="2349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Port</a:t>
            </a:r>
          </a:p>
        </p:txBody>
      </p:sp>
      <p:sp>
        <p:nvSpPr>
          <p:cNvPr id="88191" name="Line 143"/>
          <p:cNvSpPr>
            <a:spLocks noChangeShapeType="1"/>
          </p:cNvSpPr>
          <p:nvPr/>
        </p:nvSpPr>
        <p:spPr bwMode="auto">
          <a:xfrm>
            <a:off x="6164264" y="2573339"/>
            <a:ext cx="85725" cy="1174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92" name="Rectangle 144"/>
          <p:cNvSpPr>
            <a:spLocks noChangeArrowheads="1"/>
          </p:cNvSpPr>
          <p:nvPr/>
        </p:nvSpPr>
        <p:spPr bwMode="auto">
          <a:xfrm>
            <a:off x="5916613" y="3771901"/>
            <a:ext cx="3222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Write</a:t>
            </a:r>
          </a:p>
        </p:txBody>
      </p:sp>
      <p:sp>
        <p:nvSpPr>
          <p:cNvPr id="88193" name="Rectangle 145"/>
          <p:cNvSpPr>
            <a:spLocks noChangeArrowheads="1"/>
          </p:cNvSpPr>
          <p:nvPr/>
        </p:nvSpPr>
        <p:spPr bwMode="auto">
          <a:xfrm>
            <a:off x="5964238" y="3919539"/>
            <a:ext cx="29976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DR</a:t>
            </a:r>
          </a:p>
        </p:txBody>
      </p:sp>
      <p:sp>
        <p:nvSpPr>
          <p:cNvPr id="88194" name="Line 146"/>
          <p:cNvSpPr>
            <a:spLocks noChangeShapeType="1"/>
          </p:cNvSpPr>
          <p:nvPr/>
        </p:nvSpPr>
        <p:spPr bwMode="auto">
          <a:xfrm>
            <a:off x="6111875" y="4056064"/>
            <a:ext cx="52388" cy="16033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195" name="Rectangle 147"/>
          <p:cNvSpPr>
            <a:spLocks noChangeArrowheads="1"/>
          </p:cNvSpPr>
          <p:nvPr/>
        </p:nvSpPr>
        <p:spPr bwMode="auto">
          <a:xfrm>
            <a:off x="9382126" y="3121026"/>
            <a:ext cx="849313"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96" name="Rectangle 148"/>
          <p:cNvSpPr>
            <a:spLocks noChangeArrowheads="1"/>
          </p:cNvSpPr>
          <p:nvPr/>
        </p:nvSpPr>
        <p:spPr bwMode="auto">
          <a:xfrm>
            <a:off x="9377364" y="3132139"/>
            <a:ext cx="852487"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uffer, enabled</a:t>
            </a:r>
          </a:p>
        </p:txBody>
      </p:sp>
      <p:sp>
        <p:nvSpPr>
          <p:cNvPr id="88197" name="Rectangle 149"/>
          <p:cNvSpPr>
            <a:spLocks noChangeArrowheads="1"/>
          </p:cNvSpPr>
          <p:nvPr/>
        </p:nvSpPr>
        <p:spPr bwMode="auto">
          <a:xfrm>
            <a:off x="9371013" y="3279776"/>
            <a:ext cx="103981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198" name="Rectangle 150"/>
          <p:cNvSpPr>
            <a:spLocks noChangeArrowheads="1"/>
          </p:cNvSpPr>
          <p:nvPr/>
        </p:nvSpPr>
        <p:spPr bwMode="auto">
          <a:xfrm>
            <a:off x="9367839" y="3292476"/>
            <a:ext cx="1042987"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when pin is output</a:t>
            </a:r>
          </a:p>
        </p:txBody>
      </p:sp>
      <p:sp>
        <p:nvSpPr>
          <p:cNvPr id="88199" name="Line 151"/>
          <p:cNvSpPr>
            <a:spLocks noChangeShapeType="1"/>
          </p:cNvSpPr>
          <p:nvPr/>
        </p:nvSpPr>
        <p:spPr bwMode="auto">
          <a:xfrm flipH="1" flipV="1">
            <a:off x="8548689" y="2392363"/>
            <a:ext cx="801687" cy="77946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00" name="Rectangle 152"/>
          <p:cNvSpPr>
            <a:spLocks noChangeArrowheads="1"/>
          </p:cNvSpPr>
          <p:nvPr/>
        </p:nvSpPr>
        <p:spPr bwMode="auto">
          <a:xfrm>
            <a:off x="7507288" y="4090989"/>
            <a:ext cx="1363662" cy="168275"/>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01" name="Rectangle 153"/>
          <p:cNvSpPr>
            <a:spLocks noChangeArrowheads="1"/>
          </p:cNvSpPr>
          <p:nvPr/>
        </p:nvSpPr>
        <p:spPr bwMode="auto">
          <a:xfrm>
            <a:off x="7499351" y="4102101"/>
            <a:ext cx="13700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etermines whether port</a:t>
            </a:r>
          </a:p>
        </p:txBody>
      </p:sp>
      <p:sp>
        <p:nvSpPr>
          <p:cNvPr id="88202" name="Rectangle 154"/>
          <p:cNvSpPr>
            <a:spLocks noChangeArrowheads="1"/>
          </p:cNvSpPr>
          <p:nvPr/>
        </p:nvSpPr>
        <p:spPr bwMode="auto">
          <a:xfrm>
            <a:off x="7602538" y="4271964"/>
            <a:ext cx="1147762" cy="168275"/>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03" name="Rectangle 155"/>
          <p:cNvSpPr>
            <a:spLocks noChangeArrowheads="1"/>
          </p:cNvSpPr>
          <p:nvPr/>
        </p:nvSpPr>
        <p:spPr bwMode="auto">
          <a:xfrm>
            <a:off x="7596189" y="4283076"/>
            <a:ext cx="11509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is input or output</a:t>
            </a:r>
          </a:p>
        </p:txBody>
      </p:sp>
      <p:sp>
        <p:nvSpPr>
          <p:cNvPr id="88204" name="Line 156"/>
          <p:cNvSpPr>
            <a:spLocks noChangeShapeType="1"/>
          </p:cNvSpPr>
          <p:nvPr/>
        </p:nvSpPr>
        <p:spPr bwMode="auto">
          <a:xfrm>
            <a:off x="7197725" y="4078289"/>
            <a:ext cx="255588" cy="730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05" name="Rectangle 157"/>
          <p:cNvSpPr>
            <a:spLocks noChangeArrowheads="1"/>
          </p:cNvSpPr>
          <p:nvPr/>
        </p:nvSpPr>
        <p:spPr bwMode="auto">
          <a:xfrm>
            <a:off x="7219950" y="5187951"/>
            <a:ext cx="1447800"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06" name="Rectangle 158"/>
          <p:cNvSpPr>
            <a:spLocks noChangeArrowheads="1"/>
          </p:cNvSpPr>
          <p:nvPr/>
        </p:nvSpPr>
        <p:spPr bwMode="auto">
          <a:xfrm>
            <a:off x="7215188" y="5200651"/>
            <a:ext cx="77946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8 of these flip</a:t>
            </a:r>
          </a:p>
        </p:txBody>
      </p:sp>
      <p:sp>
        <p:nvSpPr>
          <p:cNvPr id="88207" name="Rectangle 159"/>
          <p:cNvSpPr>
            <a:spLocks noChangeArrowheads="1"/>
          </p:cNvSpPr>
          <p:nvPr/>
        </p:nvSpPr>
        <p:spPr bwMode="auto">
          <a:xfrm>
            <a:off x="7994651" y="5200651"/>
            <a:ext cx="47625"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t>
            </a:r>
          </a:p>
        </p:txBody>
      </p:sp>
      <p:sp>
        <p:nvSpPr>
          <p:cNvPr id="88208" name="Rectangle 160"/>
          <p:cNvSpPr>
            <a:spLocks noChangeArrowheads="1"/>
          </p:cNvSpPr>
          <p:nvPr/>
        </p:nvSpPr>
        <p:spPr bwMode="auto">
          <a:xfrm>
            <a:off x="8037513" y="5200651"/>
            <a:ext cx="62706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flops form </a:t>
            </a:r>
          </a:p>
        </p:txBody>
      </p:sp>
      <p:sp>
        <p:nvSpPr>
          <p:cNvPr id="88209" name="Rectangle 161"/>
          <p:cNvSpPr>
            <a:spLocks noChangeArrowheads="1"/>
          </p:cNvSpPr>
          <p:nvPr/>
        </p:nvSpPr>
        <p:spPr bwMode="auto">
          <a:xfrm>
            <a:off x="7231063" y="5368926"/>
            <a:ext cx="143351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10" name="Rectangle 162"/>
          <p:cNvSpPr>
            <a:spLocks noChangeArrowheads="1"/>
          </p:cNvSpPr>
          <p:nvPr/>
        </p:nvSpPr>
        <p:spPr bwMode="auto">
          <a:xfrm>
            <a:off x="7224713" y="5380039"/>
            <a:ext cx="143986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the "Data Direction" SFR</a:t>
            </a:r>
          </a:p>
        </p:txBody>
      </p:sp>
      <p:sp>
        <p:nvSpPr>
          <p:cNvPr id="88211" name="Line 163"/>
          <p:cNvSpPr>
            <a:spLocks noChangeShapeType="1"/>
          </p:cNvSpPr>
          <p:nvPr/>
        </p:nvSpPr>
        <p:spPr bwMode="auto">
          <a:xfrm>
            <a:off x="7027863" y="4537076"/>
            <a:ext cx="158750" cy="61436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12" name="Rectangle 164"/>
          <p:cNvSpPr>
            <a:spLocks noChangeArrowheads="1"/>
          </p:cNvSpPr>
          <p:nvPr/>
        </p:nvSpPr>
        <p:spPr bwMode="auto">
          <a:xfrm>
            <a:off x="7537450" y="3055939"/>
            <a:ext cx="615950" cy="168275"/>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13" name="Rectangle 165"/>
          <p:cNvSpPr>
            <a:spLocks noChangeArrowheads="1"/>
          </p:cNvSpPr>
          <p:nvPr/>
        </p:nvSpPr>
        <p:spPr bwMode="auto">
          <a:xfrm>
            <a:off x="7535864" y="3067051"/>
            <a:ext cx="6175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8 of these  </a:t>
            </a:r>
          </a:p>
        </p:txBody>
      </p:sp>
      <p:sp>
        <p:nvSpPr>
          <p:cNvPr id="88214" name="Rectangle 166"/>
          <p:cNvSpPr>
            <a:spLocks noChangeArrowheads="1"/>
          </p:cNvSpPr>
          <p:nvPr/>
        </p:nvSpPr>
        <p:spPr bwMode="auto">
          <a:xfrm>
            <a:off x="7507289" y="3322638"/>
            <a:ext cx="903287" cy="169862"/>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15" name="Rectangle 167"/>
          <p:cNvSpPr>
            <a:spLocks noChangeArrowheads="1"/>
          </p:cNvSpPr>
          <p:nvPr/>
        </p:nvSpPr>
        <p:spPr bwMode="auto">
          <a:xfrm>
            <a:off x="7539039" y="3333751"/>
            <a:ext cx="8715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the "Data" SFR</a:t>
            </a:r>
          </a:p>
        </p:txBody>
      </p:sp>
      <p:sp>
        <p:nvSpPr>
          <p:cNvPr id="88216" name="Rectangle 168"/>
          <p:cNvSpPr>
            <a:spLocks noChangeArrowheads="1"/>
          </p:cNvSpPr>
          <p:nvPr/>
        </p:nvSpPr>
        <p:spPr bwMode="auto">
          <a:xfrm>
            <a:off x="7518401" y="2503489"/>
            <a:ext cx="487363" cy="168275"/>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17" name="Rectangle 169"/>
          <p:cNvSpPr>
            <a:spLocks noChangeArrowheads="1"/>
          </p:cNvSpPr>
          <p:nvPr/>
        </p:nvSpPr>
        <p:spPr bwMode="auto">
          <a:xfrm>
            <a:off x="7515225" y="2514601"/>
            <a:ext cx="4905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holds bit</a:t>
            </a:r>
          </a:p>
        </p:txBody>
      </p:sp>
      <p:sp>
        <p:nvSpPr>
          <p:cNvPr id="88218" name="Rectangle 170"/>
          <p:cNvSpPr>
            <a:spLocks noChangeArrowheads="1"/>
          </p:cNvSpPr>
          <p:nvPr/>
        </p:nvSpPr>
        <p:spPr bwMode="auto">
          <a:xfrm>
            <a:off x="7507288" y="2662239"/>
            <a:ext cx="696912" cy="168275"/>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19" name="Rectangle 171"/>
          <p:cNvSpPr>
            <a:spLocks noChangeArrowheads="1"/>
          </p:cNvSpPr>
          <p:nvPr/>
        </p:nvSpPr>
        <p:spPr bwMode="auto">
          <a:xfrm>
            <a:off x="7502525" y="2673351"/>
            <a:ext cx="7000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output value</a:t>
            </a:r>
          </a:p>
        </p:txBody>
      </p:sp>
      <p:sp>
        <p:nvSpPr>
          <p:cNvPr id="88220" name="Line 172"/>
          <p:cNvSpPr>
            <a:spLocks noChangeShapeType="1"/>
          </p:cNvSpPr>
          <p:nvPr/>
        </p:nvSpPr>
        <p:spPr bwMode="auto">
          <a:xfrm flipH="1" flipV="1">
            <a:off x="7259639" y="2551113"/>
            <a:ext cx="206375" cy="2381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21" name="Rectangle 173"/>
          <p:cNvSpPr>
            <a:spLocks noChangeArrowheads="1"/>
          </p:cNvSpPr>
          <p:nvPr/>
        </p:nvSpPr>
        <p:spPr bwMode="auto">
          <a:xfrm>
            <a:off x="7485064" y="3184526"/>
            <a:ext cx="903287" cy="168275"/>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22" name="Rectangle 174"/>
          <p:cNvSpPr>
            <a:spLocks noChangeArrowheads="1"/>
          </p:cNvSpPr>
          <p:nvPr/>
        </p:nvSpPr>
        <p:spPr bwMode="auto">
          <a:xfrm>
            <a:off x="7518400" y="3195639"/>
            <a:ext cx="196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flip</a:t>
            </a:r>
          </a:p>
        </p:txBody>
      </p:sp>
      <p:sp>
        <p:nvSpPr>
          <p:cNvPr id="88223" name="Rectangle 175"/>
          <p:cNvSpPr>
            <a:spLocks noChangeArrowheads="1"/>
          </p:cNvSpPr>
          <p:nvPr/>
        </p:nvSpPr>
        <p:spPr bwMode="auto">
          <a:xfrm>
            <a:off x="7715251" y="3195639"/>
            <a:ext cx="476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t>
            </a:r>
          </a:p>
        </p:txBody>
      </p:sp>
      <p:sp>
        <p:nvSpPr>
          <p:cNvPr id="88224" name="Rectangle 176"/>
          <p:cNvSpPr>
            <a:spLocks noChangeArrowheads="1"/>
          </p:cNvSpPr>
          <p:nvPr/>
        </p:nvSpPr>
        <p:spPr bwMode="auto">
          <a:xfrm>
            <a:off x="7758113" y="3195639"/>
            <a:ext cx="6270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flops form </a:t>
            </a:r>
          </a:p>
        </p:txBody>
      </p:sp>
      <p:sp>
        <p:nvSpPr>
          <p:cNvPr id="88225" name="Line 177"/>
          <p:cNvSpPr>
            <a:spLocks noChangeShapeType="1"/>
          </p:cNvSpPr>
          <p:nvPr/>
        </p:nvSpPr>
        <p:spPr bwMode="auto">
          <a:xfrm flipH="1" flipV="1">
            <a:off x="7239000" y="3032125"/>
            <a:ext cx="215900" cy="650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grpSp>
        <p:nvGrpSpPr>
          <p:cNvPr id="88226" name="Group 178"/>
          <p:cNvGrpSpPr>
            <a:grpSpLocks/>
          </p:cNvGrpSpPr>
          <p:nvPr/>
        </p:nvGrpSpPr>
        <p:grpSpPr bwMode="auto">
          <a:xfrm>
            <a:off x="7464426" y="2420938"/>
            <a:ext cx="815975" cy="430212"/>
            <a:chOff x="3742" y="1525"/>
            <a:chExt cx="514" cy="271"/>
          </a:xfrm>
        </p:grpSpPr>
        <p:sp>
          <p:nvSpPr>
            <p:cNvPr id="88395" name="Rectangle 179"/>
            <p:cNvSpPr>
              <a:spLocks noChangeArrowheads="1"/>
            </p:cNvSpPr>
            <p:nvPr/>
          </p:nvSpPr>
          <p:spPr bwMode="auto">
            <a:xfrm>
              <a:off x="3742" y="1525"/>
              <a:ext cx="515" cy="272"/>
            </a:xfrm>
            <a:prstGeom prst="rect">
              <a:avLst/>
            </a:prstGeom>
            <a:solidFill>
              <a:srgbClr val="FFCC00"/>
            </a:solidFill>
            <a:ln w="936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8396" name="Rectangle 180"/>
            <p:cNvSpPr>
              <a:spLocks noChangeArrowheads="1"/>
            </p:cNvSpPr>
            <p:nvPr/>
          </p:nvSpPr>
          <p:spPr bwMode="auto">
            <a:xfrm>
              <a:off x="3742" y="1525"/>
              <a:ext cx="515" cy="272"/>
            </a:xfrm>
            <a:prstGeom prst="rect">
              <a:avLst/>
            </a:prstGeom>
            <a:solidFill>
              <a:srgbClr val="FFCC00"/>
            </a:solidFill>
            <a:ln w="9525">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227" name="Group 181"/>
          <p:cNvGrpSpPr>
            <a:grpSpLocks/>
          </p:cNvGrpSpPr>
          <p:nvPr/>
        </p:nvGrpSpPr>
        <p:grpSpPr bwMode="auto">
          <a:xfrm>
            <a:off x="7496175" y="4076701"/>
            <a:ext cx="1423988" cy="379413"/>
            <a:chOff x="3762" y="2568"/>
            <a:chExt cx="897" cy="239"/>
          </a:xfrm>
        </p:grpSpPr>
        <p:sp>
          <p:nvSpPr>
            <p:cNvPr id="88393" name="Rectangle 182"/>
            <p:cNvSpPr>
              <a:spLocks noChangeArrowheads="1"/>
            </p:cNvSpPr>
            <p:nvPr/>
          </p:nvSpPr>
          <p:spPr bwMode="auto">
            <a:xfrm>
              <a:off x="3762" y="2568"/>
              <a:ext cx="898" cy="240"/>
            </a:xfrm>
            <a:prstGeom prst="rect">
              <a:avLst/>
            </a:prstGeom>
            <a:solidFill>
              <a:srgbClr val="FFCC00"/>
            </a:solidFill>
            <a:ln w="936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8394" name="Rectangle 183"/>
            <p:cNvSpPr>
              <a:spLocks noChangeArrowheads="1"/>
            </p:cNvSpPr>
            <p:nvPr/>
          </p:nvSpPr>
          <p:spPr bwMode="auto">
            <a:xfrm>
              <a:off x="3762" y="2568"/>
              <a:ext cx="898" cy="240"/>
            </a:xfrm>
            <a:prstGeom prst="rect">
              <a:avLst/>
            </a:prstGeom>
            <a:solidFill>
              <a:srgbClr val="FFCC00"/>
            </a:solidFill>
            <a:ln w="9525">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228" name="Group 184"/>
          <p:cNvGrpSpPr>
            <a:grpSpLocks/>
          </p:cNvGrpSpPr>
          <p:nvPr/>
        </p:nvGrpSpPr>
        <p:grpSpPr bwMode="auto">
          <a:xfrm>
            <a:off x="9339263" y="3116264"/>
            <a:ext cx="1135062" cy="358775"/>
            <a:chOff x="4923" y="1963"/>
            <a:chExt cx="715" cy="226"/>
          </a:xfrm>
        </p:grpSpPr>
        <p:sp>
          <p:nvSpPr>
            <p:cNvPr id="88391" name="Rectangle 185"/>
            <p:cNvSpPr>
              <a:spLocks noChangeArrowheads="1"/>
            </p:cNvSpPr>
            <p:nvPr/>
          </p:nvSpPr>
          <p:spPr bwMode="auto">
            <a:xfrm>
              <a:off x="4923" y="1963"/>
              <a:ext cx="716" cy="227"/>
            </a:xfrm>
            <a:prstGeom prst="rect">
              <a:avLst/>
            </a:prstGeom>
            <a:solidFill>
              <a:srgbClr val="FFCC00"/>
            </a:solidFill>
            <a:ln w="936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8392" name="Rectangle 186"/>
            <p:cNvSpPr>
              <a:spLocks noChangeArrowheads="1"/>
            </p:cNvSpPr>
            <p:nvPr/>
          </p:nvSpPr>
          <p:spPr bwMode="auto">
            <a:xfrm>
              <a:off x="4923" y="1963"/>
              <a:ext cx="716" cy="227"/>
            </a:xfrm>
            <a:prstGeom prst="rect">
              <a:avLst/>
            </a:prstGeom>
            <a:solidFill>
              <a:srgbClr val="FFCC00"/>
            </a:solidFill>
            <a:ln w="9525">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229" name="Group 187"/>
          <p:cNvGrpSpPr>
            <a:grpSpLocks/>
          </p:cNvGrpSpPr>
          <p:nvPr/>
        </p:nvGrpSpPr>
        <p:grpSpPr bwMode="auto">
          <a:xfrm>
            <a:off x="7186614" y="5162551"/>
            <a:ext cx="1531937" cy="434975"/>
            <a:chOff x="3567" y="3252"/>
            <a:chExt cx="965" cy="274"/>
          </a:xfrm>
        </p:grpSpPr>
        <p:sp>
          <p:nvSpPr>
            <p:cNvPr id="88389" name="Rectangle 188"/>
            <p:cNvSpPr>
              <a:spLocks noChangeArrowheads="1"/>
            </p:cNvSpPr>
            <p:nvPr/>
          </p:nvSpPr>
          <p:spPr bwMode="auto">
            <a:xfrm>
              <a:off x="3567" y="3252"/>
              <a:ext cx="966" cy="275"/>
            </a:xfrm>
            <a:prstGeom prst="rect">
              <a:avLst/>
            </a:prstGeom>
            <a:solidFill>
              <a:srgbClr val="FFCC00"/>
            </a:solidFill>
            <a:ln w="936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8390" name="Rectangle 189"/>
            <p:cNvSpPr>
              <a:spLocks noChangeArrowheads="1"/>
            </p:cNvSpPr>
            <p:nvPr/>
          </p:nvSpPr>
          <p:spPr bwMode="auto">
            <a:xfrm>
              <a:off x="3567" y="3252"/>
              <a:ext cx="966" cy="275"/>
            </a:xfrm>
            <a:prstGeom prst="rect">
              <a:avLst/>
            </a:prstGeom>
            <a:solidFill>
              <a:srgbClr val="FFCC00"/>
            </a:solidFill>
            <a:ln w="9525">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230" name="Group 190"/>
          <p:cNvGrpSpPr>
            <a:grpSpLocks/>
          </p:cNvGrpSpPr>
          <p:nvPr/>
        </p:nvGrpSpPr>
        <p:grpSpPr bwMode="auto">
          <a:xfrm>
            <a:off x="7496175" y="2924176"/>
            <a:ext cx="966788" cy="595313"/>
            <a:chOff x="3762" y="1842"/>
            <a:chExt cx="609" cy="375"/>
          </a:xfrm>
        </p:grpSpPr>
        <p:sp>
          <p:nvSpPr>
            <p:cNvPr id="88387" name="Rectangle 191"/>
            <p:cNvSpPr>
              <a:spLocks noChangeArrowheads="1"/>
            </p:cNvSpPr>
            <p:nvPr/>
          </p:nvSpPr>
          <p:spPr bwMode="auto">
            <a:xfrm>
              <a:off x="3762" y="1842"/>
              <a:ext cx="610" cy="376"/>
            </a:xfrm>
            <a:prstGeom prst="rect">
              <a:avLst/>
            </a:prstGeom>
            <a:solidFill>
              <a:srgbClr val="FFCC00"/>
            </a:solidFill>
            <a:ln w="9360">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88388" name="Rectangle 192"/>
            <p:cNvSpPr>
              <a:spLocks noChangeArrowheads="1"/>
            </p:cNvSpPr>
            <p:nvPr/>
          </p:nvSpPr>
          <p:spPr bwMode="auto">
            <a:xfrm>
              <a:off x="3762" y="1842"/>
              <a:ext cx="610" cy="376"/>
            </a:xfrm>
            <a:prstGeom prst="rect">
              <a:avLst/>
            </a:prstGeom>
            <a:solidFill>
              <a:srgbClr val="FFCC00"/>
            </a:solidFill>
            <a:ln w="9525">
              <a:solidFill>
                <a:srgbClr val="FF33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88231" name="Group 193"/>
          <p:cNvGrpSpPr>
            <a:grpSpLocks/>
          </p:cNvGrpSpPr>
          <p:nvPr/>
        </p:nvGrpSpPr>
        <p:grpSpPr bwMode="auto">
          <a:xfrm>
            <a:off x="6675439" y="2200276"/>
            <a:ext cx="681037" cy="1020763"/>
            <a:chOff x="3245" y="1386"/>
            <a:chExt cx="429" cy="643"/>
          </a:xfrm>
        </p:grpSpPr>
        <p:sp>
          <p:nvSpPr>
            <p:cNvPr id="88385" name="Rectangle 194"/>
            <p:cNvSpPr>
              <a:spLocks noChangeArrowheads="1"/>
            </p:cNvSpPr>
            <p:nvPr/>
          </p:nvSpPr>
          <p:spPr bwMode="auto">
            <a:xfrm>
              <a:off x="3245" y="1386"/>
              <a:ext cx="430" cy="644"/>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86" name="Rectangle 195"/>
            <p:cNvSpPr>
              <a:spLocks noChangeArrowheads="1"/>
            </p:cNvSpPr>
            <p:nvPr/>
          </p:nvSpPr>
          <p:spPr bwMode="auto">
            <a:xfrm>
              <a:off x="3245" y="1386"/>
              <a:ext cx="430" cy="644"/>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sp>
        <p:nvSpPr>
          <p:cNvPr id="88232" name="Line 196"/>
          <p:cNvSpPr>
            <a:spLocks noChangeShapeType="1"/>
          </p:cNvSpPr>
          <p:nvPr/>
        </p:nvSpPr>
        <p:spPr bwMode="auto">
          <a:xfrm flipV="1">
            <a:off x="8380414" y="2200275"/>
            <a:ext cx="1587" cy="342900"/>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33" name="Line 197"/>
          <p:cNvSpPr>
            <a:spLocks noChangeShapeType="1"/>
          </p:cNvSpPr>
          <p:nvPr/>
        </p:nvSpPr>
        <p:spPr bwMode="auto">
          <a:xfrm>
            <a:off x="8380414" y="2201863"/>
            <a:ext cx="339725" cy="16986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34" name="Line 198"/>
          <p:cNvSpPr>
            <a:spLocks noChangeShapeType="1"/>
          </p:cNvSpPr>
          <p:nvPr/>
        </p:nvSpPr>
        <p:spPr bwMode="auto">
          <a:xfrm flipH="1">
            <a:off x="8378825" y="2371726"/>
            <a:ext cx="342900" cy="169863"/>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35" name="Line 199"/>
          <p:cNvSpPr>
            <a:spLocks noChangeShapeType="1"/>
          </p:cNvSpPr>
          <p:nvPr/>
        </p:nvSpPr>
        <p:spPr bwMode="auto">
          <a:xfrm>
            <a:off x="7358063" y="2371725"/>
            <a:ext cx="102235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grpSp>
        <p:nvGrpSpPr>
          <p:cNvPr id="88236" name="Group 200"/>
          <p:cNvGrpSpPr>
            <a:grpSpLocks/>
          </p:cNvGrpSpPr>
          <p:nvPr/>
        </p:nvGrpSpPr>
        <p:grpSpPr bwMode="auto">
          <a:xfrm>
            <a:off x="9401176" y="1944688"/>
            <a:ext cx="169863" cy="169862"/>
            <a:chOff x="4962" y="1225"/>
            <a:chExt cx="107" cy="107"/>
          </a:xfrm>
        </p:grpSpPr>
        <p:sp>
          <p:nvSpPr>
            <p:cNvPr id="88383" name="Rectangle 201"/>
            <p:cNvSpPr>
              <a:spLocks noChangeArrowheads="1"/>
            </p:cNvSpPr>
            <p:nvPr/>
          </p:nvSpPr>
          <p:spPr bwMode="auto">
            <a:xfrm>
              <a:off x="4962" y="1225"/>
              <a:ext cx="108" cy="10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84" name="Rectangle 202"/>
            <p:cNvSpPr>
              <a:spLocks noChangeArrowheads="1"/>
            </p:cNvSpPr>
            <p:nvPr/>
          </p:nvSpPr>
          <p:spPr bwMode="auto">
            <a:xfrm>
              <a:off x="4962" y="1225"/>
              <a:ext cx="108" cy="108"/>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sp>
        <p:nvSpPr>
          <p:cNvPr id="88237" name="Line 203"/>
          <p:cNvSpPr>
            <a:spLocks noChangeShapeType="1"/>
          </p:cNvSpPr>
          <p:nvPr/>
        </p:nvSpPr>
        <p:spPr bwMode="auto">
          <a:xfrm flipV="1">
            <a:off x="8380414" y="1517650"/>
            <a:ext cx="339725" cy="1730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38" name="Line 204"/>
          <p:cNvSpPr>
            <a:spLocks noChangeShapeType="1"/>
          </p:cNvSpPr>
          <p:nvPr/>
        </p:nvSpPr>
        <p:spPr bwMode="auto">
          <a:xfrm>
            <a:off x="8720139" y="1519238"/>
            <a:ext cx="1587"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39" name="Line 205"/>
          <p:cNvSpPr>
            <a:spLocks noChangeShapeType="1"/>
          </p:cNvSpPr>
          <p:nvPr/>
        </p:nvSpPr>
        <p:spPr bwMode="auto">
          <a:xfrm flipH="1" flipV="1">
            <a:off x="8378825" y="1687514"/>
            <a:ext cx="342900" cy="1746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0" name="Line 206"/>
          <p:cNvSpPr>
            <a:spLocks noChangeShapeType="1"/>
          </p:cNvSpPr>
          <p:nvPr/>
        </p:nvSpPr>
        <p:spPr bwMode="auto">
          <a:xfrm>
            <a:off x="8720139" y="1689100"/>
            <a:ext cx="25717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1" name="Line 207"/>
          <p:cNvSpPr>
            <a:spLocks noChangeShapeType="1"/>
          </p:cNvSpPr>
          <p:nvPr/>
        </p:nvSpPr>
        <p:spPr bwMode="auto">
          <a:xfrm>
            <a:off x="8977314" y="1689101"/>
            <a:ext cx="1587" cy="6826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2" name="Line 208"/>
          <p:cNvSpPr>
            <a:spLocks noChangeShapeType="1"/>
          </p:cNvSpPr>
          <p:nvPr/>
        </p:nvSpPr>
        <p:spPr bwMode="auto">
          <a:xfrm flipH="1">
            <a:off x="8718550" y="2371725"/>
            <a:ext cx="26035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3" name="Line 209"/>
          <p:cNvSpPr>
            <a:spLocks noChangeShapeType="1"/>
          </p:cNvSpPr>
          <p:nvPr/>
        </p:nvSpPr>
        <p:spPr bwMode="auto">
          <a:xfrm>
            <a:off x="8977313" y="2030414"/>
            <a:ext cx="42545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4" name="Freeform 210"/>
          <p:cNvSpPr>
            <a:spLocks noChangeArrowheads="1"/>
          </p:cNvSpPr>
          <p:nvPr/>
        </p:nvSpPr>
        <p:spPr bwMode="auto">
          <a:xfrm>
            <a:off x="7016751" y="1092201"/>
            <a:ext cx="169863" cy="169863"/>
          </a:xfrm>
          <a:custGeom>
            <a:avLst/>
            <a:gdLst>
              <a:gd name="T0" fmla="*/ 0 w 107"/>
              <a:gd name="T1" fmla="*/ 0 h 107"/>
              <a:gd name="T2" fmla="*/ 169863 w 107"/>
              <a:gd name="T3" fmla="*/ 169863 h 107"/>
              <a:gd name="T4" fmla="*/ 0 60000 65536"/>
              <a:gd name="T5" fmla="*/ 0 60000 65536"/>
              <a:gd name="T6" fmla="*/ 0 w 107"/>
              <a:gd name="T7" fmla="*/ 0 h 107"/>
              <a:gd name="T8" fmla="*/ 107 w 107"/>
              <a:gd name="T9" fmla="*/ 107 h 107"/>
            </a:gdLst>
            <a:ahLst/>
            <a:cxnLst>
              <a:cxn ang="T4">
                <a:pos x="T0" y="T1"/>
              </a:cxn>
              <a:cxn ang="T5">
                <a:pos x="T2" y="T3"/>
              </a:cxn>
            </a:cxnLst>
            <a:rect l="T6" t="T7" r="T8" b="T9"/>
            <a:pathLst>
              <a:path w="107" h="107">
                <a:moveTo>
                  <a:pt x="0" y="0"/>
                </a:moveTo>
                <a:cubicBezTo>
                  <a:pt x="59" y="0"/>
                  <a:pt x="107" y="48"/>
                  <a:pt x="107" y="107"/>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245" name="Freeform 211"/>
          <p:cNvSpPr>
            <a:spLocks noChangeArrowheads="1"/>
          </p:cNvSpPr>
          <p:nvPr/>
        </p:nvSpPr>
        <p:spPr bwMode="auto">
          <a:xfrm>
            <a:off x="7016750" y="1262064"/>
            <a:ext cx="171450" cy="173037"/>
          </a:xfrm>
          <a:custGeom>
            <a:avLst/>
            <a:gdLst>
              <a:gd name="T0" fmla="*/ 171450 w 108"/>
              <a:gd name="T1" fmla="*/ 0 h 109"/>
              <a:gd name="T2" fmla="*/ 171450 w 108"/>
              <a:gd name="T3" fmla="*/ 1587 h 109"/>
              <a:gd name="T4" fmla="*/ 0 w 108"/>
              <a:gd name="T5" fmla="*/ 173037 h 109"/>
              <a:gd name="T6" fmla="*/ 0 60000 65536"/>
              <a:gd name="T7" fmla="*/ 0 60000 65536"/>
              <a:gd name="T8" fmla="*/ 0 60000 65536"/>
              <a:gd name="T9" fmla="*/ 0 w 108"/>
              <a:gd name="T10" fmla="*/ 0 h 109"/>
              <a:gd name="T11" fmla="*/ 108 w 108"/>
              <a:gd name="T12" fmla="*/ 109 h 109"/>
            </a:gdLst>
            <a:ahLst/>
            <a:cxnLst>
              <a:cxn ang="T6">
                <a:pos x="T0" y="T1"/>
              </a:cxn>
              <a:cxn ang="T7">
                <a:pos x="T2" y="T3"/>
              </a:cxn>
              <a:cxn ang="T8">
                <a:pos x="T4" y="T5"/>
              </a:cxn>
            </a:cxnLst>
            <a:rect l="T9" t="T10" r="T11" b="T12"/>
            <a:pathLst>
              <a:path w="108" h="109">
                <a:moveTo>
                  <a:pt x="108" y="0"/>
                </a:moveTo>
                <a:cubicBezTo>
                  <a:pt x="108" y="1"/>
                  <a:pt x="108" y="1"/>
                  <a:pt x="108" y="1"/>
                </a:cubicBezTo>
                <a:cubicBezTo>
                  <a:pt x="108" y="61"/>
                  <a:pt x="60" y="109"/>
                  <a:pt x="0" y="109"/>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246" name="Line 212"/>
          <p:cNvSpPr>
            <a:spLocks noChangeShapeType="1"/>
          </p:cNvSpPr>
          <p:nvPr/>
        </p:nvSpPr>
        <p:spPr bwMode="auto">
          <a:xfrm flipH="1">
            <a:off x="6843714" y="1092200"/>
            <a:ext cx="17462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7" name="Line 213"/>
          <p:cNvSpPr>
            <a:spLocks noChangeShapeType="1"/>
          </p:cNvSpPr>
          <p:nvPr/>
        </p:nvSpPr>
        <p:spPr bwMode="auto">
          <a:xfrm>
            <a:off x="6845300" y="1092201"/>
            <a:ext cx="1588" cy="341313"/>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8" name="Line 214"/>
          <p:cNvSpPr>
            <a:spLocks noChangeShapeType="1"/>
          </p:cNvSpPr>
          <p:nvPr/>
        </p:nvSpPr>
        <p:spPr bwMode="auto">
          <a:xfrm>
            <a:off x="6845300" y="1433514"/>
            <a:ext cx="17145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49" name="Line 215"/>
          <p:cNvSpPr>
            <a:spLocks noChangeShapeType="1"/>
          </p:cNvSpPr>
          <p:nvPr/>
        </p:nvSpPr>
        <p:spPr bwMode="auto">
          <a:xfrm>
            <a:off x="7186614" y="1262064"/>
            <a:ext cx="12779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0" name="Line 216"/>
          <p:cNvSpPr>
            <a:spLocks noChangeShapeType="1"/>
          </p:cNvSpPr>
          <p:nvPr/>
        </p:nvSpPr>
        <p:spPr bwMode="auto">
          <a:xfrm>
            <a:off x="8464551" y="1262064"/>
            <a:ext cx="857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1" name="Line 217"/>
          <p:cNvSpPr>
            <a:spLocks noChangeShapeType="1"/>
          </p:cNvSpPr>
          <p:nvPr/>
        </p:nvSpPr>
        <p:spPr bwMode="auto">
          <a:xfrm>
            <a:off x="8550275" y="1262063"/>
            <a:ext cx="158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2" name="Line 218"/>
          <p:cNvSpPr>
            <a:spLocks noChangeShapeType="1"/>
          </p:cNvSpPr>
          <p:nvPr/>
        </p:nvSpPr>
        <p:spPr bwMode="auto">
          <a:xfrm>
            <a:off x="7358064" y="3906839"/>
            <a:ext cx="110648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3" name="Line 219"/>
          <p:cNvSpPr>
            <a:spLocks noChangeShapeType="1"/>
          </p:cNvSpPr>
          <p:nvPr/>
        </p:nvSpPr>
        <p:spPr bwMode="auto">
          <a:xfrm>
            <a:off x="8464551" y="3906839"/>
            <a:ext cx="857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4" name="Line 220"/>
          <p:cNvSpPr>
            <a:spLocks noChangeShapeType="1"/>
          </p:cNvSpPr>
          <p:nvPr/>
        </p:nvSpPr>
        <p:spPr bwMode="auto">
          <a:xfrm flipV="1">
            <a:off x="8550275" y="2455863"/>
            <a:ext cx="1588" cy="145256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5" name="Line 221"/>
          <p:cNvSpPr>
            <a:spLocks noChangeShapeType="1"/>
          </p:cNvSpPr>
          <p:nvPr/>
        </p:nvSpPr>
        <p:spPr bwMode="auto">
          <a:xfrm flipH="1">
            <a:off x="6334125" y="3906839"/>
            <a:ext cx="34290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6" name="Line 222"/>
          <p:cNvSpPr>
            <a:spLocks noChangeShapeType="1"/>
          </p:cNvSpPr>
          <p:nvPr/>
        </p:nvSpPr>
        <p:spPr bwMode="auto">
          <a:xfrm flipV="1">
            <a:off x="6335714" y="1687513"/>
            <a:ext cx="1587" cy="22209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7" name="Line 223"/>
          <p:cNvSpPr>
            <a:spLocks noChangeShapeType="1"/>
          </p:cNvSpPr>
          <p:nvPr/>
        </p:nvSpPr>
        <p:spPr bwMode="auto">
          <a:xfrm>
            <a:off x="4630739" y="1689100"/>
            <a:ext cx="374967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8" name="Line 224"/>
          <p:cNvSpPr>
            <a:spLocks noChangeShapeType="1"/>
          </p:cNvSpPr>
          <p:nvPr/>
        </p:nvSpPr>
        <p:spPr bwMode="auto">
          <a:xfrm>
            <a:off x="4802188" y="1177925"/>
            <a:ext cx="2043112"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59" name="Freeform 225"/>
          <p:cNvSpPr>
            <a:spLocks noChangeArrowheads="1"/>
          </p:cNvSpPr>
          <p:nvPr/>
        </p:nvSpPr>
        <p:spPr bwMode="auto">
          <a:xfrm>
            <a:off x="5824538" y="2541588"/>
            <a:ext cx="171450" cy="171450"/>
          </a:xfrm>
          <a:custGeom>
            <a:avLst/>
            <a:gdLst>
              <a:gd name="T0" fmla="*/ 0 w 108"/>
              <a:gd name="T1" fmla="*/ 0 h 108"/>
              <a:gd name="T2" fmla="*/ 171450 w 108"/>
              <a:gd name="T3" fmla="*/ 171450 h 108"/>
              <a:gd name="T4" fmla="*/ 0 60000 65536"/>
              <a:gd name="T5" fmla="*/ 0 60000 65536"/>
              <a:gd name="T6" fmla="*/ 0 w 108"/>
              <a:gd name="T7" fmla="*/ 0 h 108"/>
              <a:gd name="T8" fmla="*/ 108 w 108"/>
              <a:gd name="T9" fmla="*/ 108 h 108"/>
            </a:gdLst>
            <a:ahLst/>
            <a:cxnLst>
              <a:cxn ang="T4">
                <a:pos x="T0" y="T1"/>
              </a:cxn>
              <a:cxn ang="T5">
                <a:pos x="T2" y="T3"/>
              </a:cxn>
            </a:cxnLst>
            <a:rect l="T6" t="T7" r="T8" b="T9"/>
            <a:pathLst>
              <a:path w="108" h="108">
                <a:moveTo>
                  <a:pt x="0" y="0"/>
                </a:moveTo>
                <a:cubicBezTo>
                  <a:pt x="59" y="0"/>
                  <a:pt x="108" y="48"/>
                  <a:pt x="108" y="108"/>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260" name="Freeform 226"/>
          <p:cNvSpPr>
            <a:spLocks noChangeArrowheads="1"/>
          </p:cNvSpPr>
          <p:nvPr/>
        </p:nvSpPr>
        <p:spPr bwMode="auto">
          <a:xfrm>
            <a:off x="5824538" y="2713038"/>
            <a:ext cx="171450" cy="171450"/>
          </a:xfrm>
          <a:custGeom>
            <a:avLst/>
            <a:gdLst>
              <a:gd name="T0" fmla="*/ 171450 w 108"/>
              <a:gd name="T1" fmla="*/ 0 h 108"/>
              <a:gd name="T2" fmla="*/ 0 w 108"/>
              <a:gd name="T3" fmla="*/ 171450 h 108"/>
              <a:gd name="T4" fmla="*/ 0 60000 65536"/>
              <a:gd name="T5" fmla="*/ 0 60000 65536"/>
              <a:gd name="T6" fmla="*/ 0 w 108"/>
              <a:gd name="T7" fmla="*/ 0 h 108"/>
              <a:gd name="T8" fmla="*/ 108 w 108"/>
              <a:gd name="T9" fmla="*/ 108 h 108"/>
            </a:gdLst>
            <a:ahLst/>
            <a:cxnLst>
              <a:cxn ang="T4">
                <a:pos x="T0" y="T1"/>
              </a:cxn>
              <a:cxn ang="T5">
                <a:pos x="T2" y="T3"/>
              </a:cxn>
            </a:cxnLst>
            <a:rect l="T6" t="T7" r="T8" b="T9"/>
            <a:pathLst>
              <a:path w="108" h="108">
                <a:moveTo>
                  <a:pt x="108" y="0"/>
                </a:moveTo>
                <a:cubicBezTo>
                  <a:pt x="108" y="60"/>
                  <a:pt x="59" y="108"/>
                  <a:pt x="0" y="108"/>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261" name="Line 227"/>
          <p:cNvSpPr>
            <a:spLocks noChangeShapeType="1"/>
          </p:cNvSpPr>
          <p:nvPr/>
        </p:nvSpPr>
        <p:spPr bwMode="auto">
          <a:xfrm flipH="1">
            <a:off x="5653089" y="2541589"/>
            <a:ext cx="1730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62" name="Line 228"/>
          <p:cNvSpPr>
            <a:spLocks noChangeShapeType="1"/>
          </p:cNvSpPr>
          <p:nvPr/>
        </p:nvSpPr>
        <p:spPr bwMode="auto">
          <a:xfrm>
            <a:off x="5654675" y="2541588"/>
            <a:ext cx="158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63" name="Line 229"/>
          <p:cNvSpPr>
            <a:spLocks noChangeShapeType="1"/>
          </p:cNvSpPr>
          <p:nvPr/>
        </p:nvSpPr>
        <p:spPr bwMode="auto">
          <a:xfrm>
            <a:off x="5654676" y="2882900"/>
            <a:ext cx="169863"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64" name="Freeform 230"/>
          <p:cNvSpPr>
            <a:spLocks noChangeArrowheads="1"/>
          </p:cNvSpPr>
          <p:nvPr/>
        </p:nvSpPr>
        <p:spPr bwMode="auto">
          <a:xfrm>
            <a:off x="5824538" y="4078288"/>
            <a:ext cx="169862" cy="169862"/>
          </a:xfrm>
          <a:custGeom>
            <a:avLst/>
            <a:gdLst>
              <a:gd name="T0" fmla="*/ 0 w 107"/>
              <a:gd name="T1" fmla="*/ 0 h 107"/>
              <a:gd name="T2" fmla="*/ 169862 w 107"/>
              <a:gd name="T3" fmla="*/ 169862 h 107"/>
              <a:gd name="T4" fmla="*/ 0 60000 65536"/>
              <a:gd name="T5" fmla="*/ 0 60000 65536"/>
              <a:gd name="T6" fmla="*/ 0 w 107"/>
              <a:gd name="T7" fmla="*/ 0 h 107"/>
              <a:gd name="T8" fmla="*/ 107 w 107"/>
              <a:gd name="T9" fmla="*/ 107 h 107"/>
            </a:gdLst>
            <a:ahLst/>
            <a:cxnLst>
              <a:cxn ang="T4">
                <a:pos x="T0" y="T1"/>
              </a:cxn>
              <a:cxn ang="T5">
                <a:pos x="T2" y="T3"/>
              </a:cxn>
            </a:cxnLst>
            <a:rect l="T6" t="T7" r="T8" b="T9"/>
            <a:pathLst>
              <a:path w="107" h="107">
                <a:moveTo>
                  <a:pt x="0" y="0"/>
                </a:moveTo>
                <a:cubicBezTo>
                  <a:pt x="59" y="0"/>
                  <a:pt x="106" y="47"/>
                  <a:pt x="107" y="107"/>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265" name="Freeform 231"/>
          <p:cNvSpPr>
            <a:spLocks noChangeArrowheads="1"/>
          </p:cNvSpPr>
          <p:nvPr/>
        </p:nvSpPr>
        <p:spPr bwMode="auto">
          <a:xfrm>
            <a:off x="5824538" y="4248150"/>
            <a:ext cx="171450" cy="171450"/>
          </a:xfrm>
          <a:custGeom>
            <a:avLst/>
            <a:gdLst>
              <a:gd name="T0" fmla="*/ 171450 w 108"/>
              <a:gd name="T1" fmla="*/ 0 h 108"/>
              <a:gd name="T2" fmla="*/ 171450 w 108"/>
              <a:gd name="T3" fmla="*/ 0 h 108"/>
              <a:gd name="T4" fmla="*/ 0 w 108"/>
              <a:gd name="T5" fmla="*/ 171450 h 108"/>
              <a:gd name="T6" fmla="*/ 0 60000 65536"/>
              <a:gd name="T7" fmla="*/ 0 60000 65536"/>
              <a:gd name="T8" fmla="*/ 0 60000 65536"/>
              <a:gd name="T9" fmla="*/ 0 w 108"/>
              <a:gd name="T10" fmla="*/ 0 h 108"/>
              <a:gd name="T11" fmla="*/ 108 w 108"/>
              <a:gd name="T12" fmla="*/ 108 h 108"/>
            </a:gdLst>
            <a:ahLst/>
            <a:cxnLst>
              <a:cxn ang="T6">
                <a:pos x="T0" y="T1"/>
              </a:cxn>
              <a:cxn ang="T7">
                <a:pos x="T2" y="T3"/>
              </a:cxn>
              <a:cxn ang="T8">
                <a:pos x="T4" y="T5"/>
              </a:cxn>
            </a:cxnLst>
            <a:rect l="T9" t="T10" r="T11" b="T12"/>
            <a:pathLst>
              <a:path w="108" h="108">
                <a:moveTo>
                  <a:pt x="108" y="0"/>
                </a:moveTo>
                <a:cubicBezTo>
                  <a:pt x="108" y="0"/>
                  <a:pt x="108" y="0"/>
                  <a:pt x="108" y="0"/>
                </a:cubicBezTo>
                <a:cubicBezTo>
                  <a:pt x="108" y="60"/>
                  <a:pt x="59" y="108"/>
                  <a:pt x="0" y="108"/>
                </a:cubicBezTo>
              </a:path>
            </a:pathLst>
          </a:custGeom>
          <a:noFill/>
          <a:ln w="14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266" name="Line 232"/>
          <p:cNvSpPr>
            <a:spLocks noChangeShapeType="1"/>
          </p:cNvSpPr>
          <p:nvPr/>
        </p:nvSpPr>
        <p:spPr bwMode="auto">
          <a:xfrm flipH="1">
            <a:off x="5653089" y="4078289"/>
            <a:ext cx="1730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67" name="Line 233"/>
          <p:cNvSpPr>
            <a:spLocks noChangeShapeType="1"/>
          </p:cNvSpPr>
          <p:nvPr/>
        </p:nvSpPr>
        <p:spPr bwMode="auto">
          <a:xfrm>
            <a:off x="5654675" y="4078288"/>
            <a:ext cx="158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68" name="Line 234"/>
          <p:cNvSpPr>
            <a:spLocks noChangeShapeType="1"/>
          </p:cNvSpPr>
          <p:nvPr/>
        </p:nvSpPr>
        <p:spPr bwMode="auto">
          <a:xfrm>
            <a:off x="5654676" y="4419600"/>
            <a:ext cx="169863"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69" name="Line 235"/>
          <p:cNvSpPr>
            <a:spLocks noChangeShapeType="1"/>
          </p:cNvSpPr>
          <p:nvPr/>
        </p:nvSpPr>
        <p:spPr bwMode="auto">
          <a:xfrm>
            <a:off x="6675439" y="2628900"/>
            <a:ext cx="85725" cy="841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70" name="Line 236"/>
          <p:cNvSpPr>
            <a:spLocks noChangeShapeType="1"/>
          </p:cNvSpPr>
          <p:nvPr/>
        </p:nvSpPr>
        <p:spPr bwMode="auto">
          <a:xfrm flipH="1">
            <a:off x="6673850" y="2713039"/>
            <a:ext cx="88900" cy="857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71" name="Line 237"/>
          <p:cNvSpPr>
            <a:spLocks noChangeShapeType="1"/>
          </p:cNvSpPr>
          <p:nvPr/>
        </p:nvSpPr>
        <p:spPr bwMode="auto">
          <a:xfrm>
            <a:off x="5994400" y="2713039"/>
            <a:ext cx="681038"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72" name="Rectangle 238"/>
          <p:cNvSpPr>
            <a:spLocks noChangeArrowheads="1"/>
          </p:cNvSpPr>
          <p:nvPr/>
        </p:nvSpPr>
        <p:spPr bwMode="auto">
          <a:xfrm>
            <a:off x="6708775" y="2308225"/>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a:t>
            </a:r>
          </a:p>
        </p:txBody>
      </p:sp>
      <p:sp>
        <p:nvSpPr>
          <p:cNvPr id="88273" name="Rectangle 239"/>
          <p:cNvSpPr>
            <a:spLocks noChangeArrowheads="1"/>
          </p:cNvSpPr>
          <p:nvPr/>
        </p:nvSpPr>
        <p:spPr bwMode="auto">
          <a:xfrm>
            <a:off x="7188200" y="2319338"/>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Q</a:t>
            </a:r>
          </a:p>
        </p:txBody>
      </p:sp>
      <p:sp>
        <p:nvSpPr>
          <p:cNvPr id="88274" name="Line 240"/>
          <p:cNvSpPr>
            <a:spLocks noChangeShapeType="1"/>
          </p:cNvSpPr>
          <p:nvPr/>
        </p:nvSpPr>
        <p:spPr bwMode="auto">
          <a:xfrm flipH="1">
            <a:off x="6334125" y="2371725"/>
            <a:ext cx="34290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grpSp>
        <p:nvGrpSpPr>
          <p:cNvPr id="88275" name="Group 241"/>
          <p:cNvGrpSpPr>
            <a:grpSpLocks/>
          </p:cNvGrpSpPr>
          <p:nvPr/>
        </p:nvGrpSpPr>
        <p:grpSpPr bwMode="auto">
          <a:xfrm>
            <a:off x="6675439" y="3735388"/>
            <a:ext cx="681037" cy="1020762"/>
            <a:chOff x="3245" y="2353"/>
            <a:chExt cx="429" cy="643"/>
          </a:xfrm>
        </p:grpSpPr>
        <p:sp>
          <p:nvSpPr>
            <p:cNvPr id="88381" name="Rectangle 242"/>
            <p:cNvSpPr>
              <a:spLocks noChangeArrowheads="1"/>
            </p:cNvSpPr>
            <p:nvPr/>
          </p:nvSpPr>
          <p:spPr bwMode="auto">
            <a:xfrm>
              <a:off x="3245" y="2353"/>
              <a:ext cx="430" cy="644"/>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82" name="Rectangle 243"/>
            <p:cNvSpPr>
              <a:spLocks noChangeArrowheads="1"/>
            </p:cNvSpPr>
            <p:nvPr/>
          </p:nvSpPr>
          <p:spPr bwMode="auto">
            <a:xfrm>
              <a:off x="3245" y="2353"/>
              <a:ext cx="430" cy="644"/>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grpSp>
      <p:sp>
        <p:nvSpPr>
          <p:cNvPr id="88276" name="Line 244"/>
          <p:cNvSpPr>
            <a:spLocks noChangeShapeType="1"/>
          </p:cNvSpPr>
          <p:nvPr/>
        </p:nvSpPr>
        <p:spPr bwMode="auto">
          <a:xfrm>
            <a:off x="6675439" y="4162426"/>
            <a:ext cx="85725" cy="857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77" name="Line 245"/>
          <p:cNvSpPr>
            <a:spLocks noChangeShapeType="1"/>
          </p:cNvSpPr>
          <p:nvPr/>
        </p:nvSpPr>
        <p:spPr bwMode="auto">
          <a:xfrm flipH="1">
            <a:off x="6673850" y="4248150"/>
            <a:ext cx="88900" cy="841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78" name="Rectangle 246"/>
          <p:cNvSpPr>
            <a:spLocks noChangeArrowheads="1"/>
          </p:cNvSpPr>
          <p:nvPr/>
        </p:nvSpPr>
        <p:spPr bwMode="auto">
          <a:xfrm>
            <a:off x="6708775" y="3843338"/>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a:t>
            </a:r>
          </a:p>
        </p:txBody>
      </p:sp>
      <p:sp>
        <p:nvSpPr>
          <p:cNvPr id="88279" name="Rectangle 247"/>
          <p:cNvSpPr>
            <a:spLocks noChangeArrowheads="1"/>
          </p:cNvSpPr>
          <p:nvPr/>
        </p:nvSpPr>
        <p:spPr bwMode="auto">
          <a:xfrm>
            <a:off x="7188200" y="3854450"/>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Q</a:t>
            </a:r>
          </a:p>
        </p:txBody>
      </p:sp>
      <p:sp>
        <p:nvSpPr>
          <p:cNvPr id="88280" name="Line 248"/>
          <p:cNvSpPr>
            <a:spLocks noChangeShapeType="1"/>
          </p:cNvSpPr>
          <p:nvPr/>
        </p:nvSpPr>
        <p:spPr bwMode="auto">
          <a:xfrm>
            <a:off x="5994400" y="4248150"/>
            <a:ext cx="681038"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81" name="Line 249"/>
          <p:cNvSpPr>
            <a:spLocks noChangeShapeType="1"/>
          </p:cNvSpPr>
          <p:nvPr/>
        </p:nvSpPr>
        <p:spPr bwMode="auto">
          <a:xfrm flipH="1">
            <a:off x="5395913" y="2798764"/>
            <a:ext cx="260350"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82" name="Line 250"/>
          <p:cNvSpPr>
            <a:spLocks noChangeShapeType="1"/>
          </p:cNvSpPr>
          <p:nvPr/>
        </p:nvSpPr>
        <p:spPr bwMode="auto">
          <a:xfrm flipV="1">
            <a:off x="5397500" y="2797175"/>
            <a:ext cx="1588" cy="136683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83" name="Line 251"/>
          <p:cNvSpPr>
            <a:spLocks noChangeShapeType="1"/>
          </p:cNvSpPr>
          <p:nvPr/>
        </p:nvSpPr>
        <p:spPr bwMode="auto">
          <a:xfrm flipH="1">
            <a:off x="5395913" y="4162425"/>
            <a:ext cx="26035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84" name="Line 252"/>
          <p:cNvSpPr>
            <a:spLocks noChangeShapeType="1"/>
          </p:cNvSpPr>
          <p:nvPr/>
        </p:nvSpPr>
        <p:spPr bwMode="auto">
          <a:xfrm>
            <a:off x="5227638" y="3481389"/>
            <a:ext cx="169862"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85" name="Line 253"/>
          <p:cNvSpPr>
            <a:spLocks noChangeShapeType="1"/>
          </p:cNvSpPr>
          <p:nvPr/>
        </p:nvSpPr>
        <p:spPr bwMode="auto">
          <a:xfrm>
            <a:off x="5057775" y="2628900"/>
            <a:ext cx="596900"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86" name="Line 254"/>
          <p:cNvSpPr>
            <a:spLocks noChangeShapeType="1"/>
          </p:cNvSpPr>
          <p:nvPr/>
        </p:nvSpPr>
        <p:spPr bwMode="auto">
          <a:xfrm>
            <a:off x="4972051" y="4332289"/>
            <a:ext cx="6826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87" name="Oval 255"/>
          <p:cNvSpPr>
            <a:spLocks noChangeArrowheads="1"/>
          </p:cNvSpPr>
          <p:nvPr/>
        </p:nvSpPr>
        <p:spPr bwMode="auto">
          <a:xfrm>
            <a:off x="6315076" y="2360614"/>
            <a:ext cx="36513" cy="2857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88" name="Oval 256"/>
          <p:cNvSpPr>
            <a:spLocks noChangeArrowheads="1"/>
          </p:cNvSpPr>
          <p:nvPr/>
        </p:nvSpPr>
        <p:spPr bwMode="auto">
          <a:xfrm>
            <a:off x="6319839" y="1668464"/>
            <a:ext cx="34925" cy="3492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89" name="Freeform 257"/>
          <p:cNvSpPr>
            <a:spLocks noChangeArrowheads="1"/>
          </p:cNvSpPr>
          <p:nvPr/>
        </p:nvSpPr>
        <p:spPr bwMode="auto">
          <a:xfrm>
            <a:off x="8959851" y="2012950"/>
            <a:ext cx="36513" cy="31750"/>
          </a:xfrm>
          <a:custGeom>
            <a:avLst/>
            <a:gdLst>
              <a:gd name="T0" fmla="*/ 17463 w 23"/>
              <a:gd name="T1" fmla="*/ 0 h 20"/>
              <a:gd name="T2" fmla="*/ 0 w 23"/>
              <a:gd name="T3" fmla="*/ 15875 h 20"/>
              <a:gd name="T4" fmla="*/ 17463 w 23"/>
              <a:gd name="T5" fmla="*/ 31750 h 20"/>
              <a:gd name="T6" fmla="*/ 36513 w 23"/>
              <a:gd name="T7" fmla="*/ 15875 h 20"/>
              <a:gd name="T8" fmla="*/ 17463 w 23"/>
              <a:gd name="T9" fmla="*/ 0 h 20"/>
              <a:gd name="T10" fmla="*/ 0 60000 65536"/>
              <a:gd name="T11" fmla="*/ 0 60000 65536"/>
              <a:gd name="T12" fmla="*/ 0 60000 65536"/>
              <a:gd name="T13" fmla="*/ 0 60000 65536"/>
              <a:gd name="T14" fmla="*/ 0 60000 65536"/>
              <a:gd name="T15" fmla="*/ 0 w 23"/>
              <a:gd name="T16" fmla="*/ 0 h 20"/>
              <a:gd name="T17" fmla="*/ 23 w 23"/>
              <a:gd name="T18" fmla="*/ 20 h 20"/>
            </a:gdLst>
            <a:ahLst/>
            <a:cxnLst>
              <a:cxn ang="T10">
                <a:pos x="T0" y="T1"/>
              </a:cxn>
              <a:cxn ang="T11">
                <a:pos x="T2" y="T3"/>
              </a:cxn>
              <a:cxn ang="T12">
                <a:pos x="T4" y="T5"/>
              </a:cxn>
              <a:cxn ang="T13">
                <a:pos x="T6" y="T7"/>
              </a:cxn>
              <a:cxn ang="T14">
                <a:pos x="T8" y="T9"/>
              </a:cxn>
            </a:cxnLst>
            <a:rect l="T15" t="T16" r="T17" b="T18"/>
            <a:pathLst>
              <a:path w="23" h="20">
                <a:moveTo>
                  <a:pt x="11" y="0"/>
                </a:moveTo>
                <a:cubicBezTo>
                  <a:pt x="6" y="0"/>
                  <a:pt x="0" y="5"/>
                  <a:pt x="0" y="10"/>
                </a:cubicBezTo>
                <a:cubicBezTo>
                  <a:pt x="0" y="16"/>
                  <a:pt x="6" y="20"/>
                  <a:pt x="11" y="20"/>
                </a:cubicBezTo>
                <a:cubicBezTo>
                  <a:pt x="18" y="20"/>
                  <a:pt x="23" y="16"/>
                  <a:pt x="23" y="10"/>
                </a:cubicBezTo>
                <a:cubicBezTo>
                  <a:pt x="23" y="5"/>
                  <a:pt x="18" y="0"/>
                  <a:pt x="11" y="0"/>
                </a:cubicBezTo>
              </a:path>
            </a:pathLst>
          </a:custGeom>
          <a:noFill/>
          <a:ln w="5544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290" name="Oval 258"/>
          <p:cNvSpPr>
            <a:spLocks noChangeArrowheads="1"/>
          </p:cNvSpPr>
          <p:nvPr/>
        </p:nvSpPr>
        <p:spPr bwMode="auto">
          <a:xfrm>
            <a:off x="5376863" y="3465514"/>
            <a:ext cx="30162" cy="3492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91" name="Rectangle 259"/>
          <p:cNvSpPr>
            <a:spLocks noChangeArrowheads="1"/>
          </p:cNvSpPr>
          <p:nvPr/>
        </p:nvSpPr>
        <p:spPr bwMode="auto">
          <a:xfrm>
            <a:off x="7246938" y="3536951"/>
            <a:ext cx="6477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irection"</a:t>
            </a:r>
          </a:p>
        </p:txBody>
      </p:sp>
      <p:sp>
        <p:nvSpPr>
          <p:cNvPr id="88292" name="Rectangle 260"/>
          <p:cNvSpPr>
            <a:spLocks noChangeArrowheads="1"/>
          </p:cNvSpPr>
          <p:nvPr/>
        </p:nvSpPr>
        <p:spPr bwMode="auto">
          <a:xfrm>
            <a:off x="6759576" y="2024064"/>
            <a:ext cx="4175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ata" </a:t>
            </a:r>
          </a:p>
        </p:txBody>
      </p:sp>
      <p:sp>
        <p:nvSpPr>
          <p:cNvPr id="88293" name="Rectangle 261"/>
          <p:cNvSpPr>
            <a:spLocks noChangeArrowheads="1"/>
          </p:cNvSpPr>
          <p:nvPr/>
        </p:nvSpPr>
        <p:spPr bwMode="auto">
          <a:xfrm>
            <a:off x="9613901" y="1970089"/>
            <a:ext cx="41116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I/O Pin</a:t>
            </a:r>
          </a:p>
        </p:txBody>
      </p:sp>
      <p:sp>
        <p:nvSpPr>
          <p:cNvPr id="88294" name="Oval 262"/>
          <p:cNvSpPr>
            <a:spLocks noChangeArrowheads="1"/>
          </p:cNvSpPr>
          <p:nvPr/>
        </p:nvSpPr>
        <p:spPr bwMode="auto">
          <a:xfrm>
            <a:off x="5467350" y="2609851"/>
            <a:ext cx="26988" cy="34925"/>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295" name="Line 263"/>
          <p:cNvSpPr>
            <a:spLocks noChangeShapeType="1"/>
          </p:cNvSpPr>
          <p:nvPr/>
        </p:nvSpPr>
        <p:spPr bwMode="auto">
          <a:xfrm>
            <a:off x="5483226" y="1349375"/>
            <a:ext cx="1362075" cy="1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96" name="Line 264"/>
          <p:cNvSpPr>
            <a:spLocks noChangeShapeType="1"/>
          </p:cNvSpPr>
          <p:nvPr/>
        </p:nvSpPr>
        <p:spPr bwMode="auto">
          <a:xfrm>
            <a:off x="5483225" y="1349376"/>
            <a:ext cx="1588" cy="12795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297" name="Rectangle 265"/>
          <p:cNvSpPr>
            <a:spLocks noChangeArrowheads="1"/>
          </p:cNvSpPr>
          <p:nvPr/>
        </p:nvSpPr>
        <p:spPr bwMode="auto">
          <a:xfrm>
            <a:off x="4625975" y="936626"/>
            <a:ext cx="6492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Read/Write</a:t>
            </a:r>
          </a:p>
        </p:txBody>
      </p:sp>
      <p:sp>
        <p:nvSpPr>
          <p:cNvPr id="88298" name="Rectangle 266"/>
          <p:cNvSpPr>
            <a:spLocks noChangeArrowheads="1"/>
          </p:cNvSpPr>
          <p:nvPr/>
        </p:nvSpPr>
        <p:spPr bwMode="auto">
          <a:xfrm>
            <a:off x="4478339" y="2470151"/>
            <a:ext cx="64928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Port  Select</a:t>
            </a:r>
          </a:p>
        </p:txBody>
      </p:sp>
      <p:sp>
        <p:nvSpPr>
          <p:cNvPr id="88299" name="Rectangle 267"/>
          <p:cNvSpPr>
            <a:spLocks noChangeArrowheads="1"/>
          </p:cNvSpPr>
          <p:nvPr/>
        </p:nvSpPr>
        <p:spPr bwMode="auto">
          <a:xfrm>
            <a:off x="4603751" y="4176714"/>
            <a:ext cx="9128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irection Select</a:t>
            </a:r>
          </a:p>
        </p:txBody>
      </p:sp>
      <p:sp>
        <p:nvSpPr>
          <p:cNvPr id="88300" name="Rectangle 268"/>
          <p:cNvSpPr>
            <a:spLocks noChangeArrowheads="1"/>
          </p:cNvSpPr>
          <p:nvPr/>
        </p:nvSpPr>
        <p:spPr bwMode="auto">
          <a:xfrm>
            <a:off x="4651376" y="1544639"/>
            <a:ext cx="5191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ata Bus</a:t>
            </a:r>
          </a:p>
        </p:txBody>
      </p:sp>
      <p:sp>
        <p:nvSpPr>
          <p:cNvPr id="88301" name="Freeform 269"/>
          <p:cNvSpPr>
            <a:spLocks noChangeArrowheads="1"/>
          </p:cNvSpPr>
          <p:nvPr/>
        </p:nvSpPr>
        <p:spPr bwMode="auto">
          <a:xfrm>
            <a:off x="9174163" y="836613"/>
            <a:ext cx="6350" cy="3910012"/>
          </a:xfrm>
          <a:custGeom>
            <a:avLst/>
            <a:gdLst>
              <a:gd name="T0" fmla="*/ 5556 w 16"/>
              <a:gd name="T1" fmla="*/ 57010 h 12071"/>
              <a:gd name="T2" fmla="*/ 4763 w 16"/>
              <a:gd name="T3" fmla="*/ 119850 h 12071"/>
              <a:gd name="T4" fmla="*/ 4763 w 16"/>
              <a:gd name="T5" fmla="*/ 184633 h 12071"/>
              <a:gd name="T6" fmla="*/ 5159 w 16"/>
              <a:gd name="T7" fmla="*/ 247473 h 12071"/>
              <a:gd name="T8" fmla="*/ 5953 w 16"/>
              <a:gd name="T9" fmla="*/ 309018 h 12071"/>
              <a:gd name="T10" fmla="*/ 5953 w 16"/>
              <a:gd name="T11" fmla="*/ 368618 h 12071"/>
              <a:gd name="T12" fmla="*/ 5953 w 16"/>
              <a:gd name="T13" fmla="*/ 425628 h 12071"/>
              <a:gd name="T14" fmla="*/ 4763 w 16"/>
              <a:gd name="T15" fmla="*/ 487172 h 12071"/>
              <a:gd name="T16" fmla="*/ 3969 w 16"/>
              <a:gd name="T17" fmla="*/ 550012 h 12071"/>
              <a:gd name="T18" fmla="*/ 3969 w 16"/>
              <a:gd name="T19" fmla="*/ 614796 h 12071"/>
              <a:gd name="T20" fmla="*/ 4763 w 16"/>
              <a:gd name="T21" fmla="*/ 677636 h 12071"/>
              <a:gd name="T22" fmla="*/ 5556 w 16"/>
              <a:gd name="T23" fmla="*/ 739180 h 12071"/>
              <a:gd name="T24" fmla="*/ 5159 w 16"/>
              <a:gd name="T25" fmla="*/ 798781 h 12071"/>
              <a:gd name="T26" fmla="*/ 5159 w 16"/>
              <a:gd name="T27" fmla="*/ 855791 h 12071"/>
              <a:gd name="T28" fmla="*/ 4366 w 16"/>
              <a:gd name="T29" fmla="*/ 917335 h 12071"/>
              <a:gd name="T30" fmla="*/ 3572 w 16"/>
              <a:gd name="T31" fmla="*/ 980175 h 12071"/>
              <a:gd name="T32" fmla="*/ 3175 w 16"/>
              <a:gd name="T33" fmla="*/ 1044959 h 12071"/>
              <a:gd name="T34" fmla="*/ 3969 w 16"/>
              <a:gd name="T35" fmla="*/ 1107799 h 12071"/>
              <a:gd name="T36" fmla="*/ 4763 w 16"/>
              <a:gd name="T37" fmla="*/ 1169343 h 12071"/>
              <a:gd name="T38" fmla="*/ 4763 w 16"/>
              <a:gd name="T39" fmla="*/ 1228944 h 12071"/>
              <a:gd name="T40" fmla="*/ 4763 w 16"/>
              <a:gd name="T41" fmla="*/ 1285954 h 12071"/>
              <a:gd name="T42" fmla="*/ 3969 w 16"/>
              <a:gd name="T43" fmla="*/ 1347498 h 12071"/>
              <a:gd name="T44" fmla="*/ 2778 w 16"/>
              <a:gd name="T45" fmla="*/ 1410338 h 12071"/>
              <a:gd name="T46" fmla="*/ 2778 w 16"/>
              <a:gd name="T47" fmla="*/ 1475122 h 12071"/>
              <a:gd name="T48" fmla="*/ 3572 w 16"/>
              <a:gd name="T49" fmla="*/ 1537962 h 12071"/>
              <a:gd name="T50" fmla="*/ 4366 w 16"/>
              <a:gd name="T51" fmla="*/ 1599506 h 12071"/>
              <a:gd name="T52" fmla="*/ 4366 w 16"/>
              <a:gd name="T53" fmla="*/ 1659107 h 12071"/>
              <a:gd name="T54" fmla="*/ 3969 w 16"/>
              <a:gd name="T55" fmla="*/ 1716117 h 12071"/>
              <a:gd name="T56" fmla="*/ 3175 w 16"/>
              <a:gd name="T57" fmla="*/ 1777661 h 12071"/>
              <a:gd name="T58" fmla="*/ 2381 w 16"/>
              <a:gd name="T59" fmla="*/ 1840501 h 12071"/>
              <a:gd name="T60" fmla="*/ 2381 w 16"/>
              <a:gd name="T61" fmla="*/ 1905285 h 12071"/>
              <a:gd name="T62" fmla="*/ 3175 w 16"/>
              <a:gd name="T63" fmla="*/ 1968125 h 12071"/>
              <a:gd name="T64" fmla="*/ 3572 w 16"/>
              <a:gd name="T65" fmla="*/ 2029669 h 12071"/>
              <a:gd name="T66" fmla="*/ 3572 w 16"/>
              <a:gd name="T67" fmla="*/ 2089270 h 12071"/>
              <a:gd name="T68" fmla="*/ 3572 w 16"/>
              <a:gd name="T69" fmla="*/ 2146279 h 12071"/>
              <a:gd name="T70" fmla="*/ 2778 w 16"/>
              <a:gd name="T71" fmla="*/ 2207824 h 12071"/>
              <a:gd name="T72" fmla="*/ 1984 w 16"/>
              <a:gd name="T73" fmla="*/ 2270664 h 12071"/>
              <a:gd name="T74" fmla="*/ 1984 w 16"/>
              <a:gd name="T75" fmla="*/ 2335447 h 12071"/>
              <a:gd name="T76" fmla="*/ 2381 w 16"/>
              <a:gd name="T77" fmla="*/ 2398288 h 12071"/>
              <a:gd name="T78" fmla="*/ 3175 w 16"/>
              <a:gd name="T79" fmla="*/ 2459832 h 12071"/>
              <a:gd name="T80" fmla="*/ 3175 w 16"/>
              <a:gd name="T81" fmla="*/ 2519433 h 12071"/>
              <a:gd name="T82" fmla="*/ 3175 w 16"/>
              <a:gd name="T83" fmla="*/ 2576442 h 12071"/>
              <a:gd name="T84" fmla="*/ 2381 w 16"/>
              <a:gd name="T85" fmla="*/ 2637987 h 12071"/>
              <a:gd name="T86" fmla="*/ 1191 w 16"/>
              <a:gd name="T87" fmla="*/ 2700827 h 12071"/>
              <a:gd name="T88" fmla="*/ 1191 w 16"/>
              <a:gd name="T89" fmla="*/ 2765610 h 12071"/>
              <a:gd name="T90" fmla="*/ 1984 w 16"/>
              <a:gd name="T91" fmla="*/ 2828450 h 12071"/>
              <a:gd name="T92" fmla="*/ 2778 w 16"/>
              <a:gd name="T93" fmla="*/ 2889995 h 12071"/>
              <a:gd name="T94" fmla="*/ 2778 w 16"/>
              <a:gd name="T95" fmla="*/ 2949596 h 12071"/>
              <a:gd name="T96" fmla="*/ 2778 w 16"/>
              <a:gd name="T97" fmla="*/ 3006605 h 12071"/>
              <a:gd name="T98" fmla="*/ 1588 w 16"/>
              <a:gd name="T99" fmla="*/ 3068150 h 12071"/>
              <a:gd name="T100" fmla="*/ 794 w 16"/>
              <a:gd name="T101" fmla="*/ 3130990 h 12071"/>
              <a:gd name="T102" fmla="*/ 794 w 16"/>
              <a:gd name="T103" fmla="*/ 3195773 h 12071"/>
              <a:gd name="T104" fmla="*/ 1588 w 16"/>
              <a:gd name="T105" fmla="*/ 3258613 h 12071"/>
              <a:gd name="T106" fmla="*/ 2381 w 16"/>
              <a:gd name="T107" fmla="*/ 3320158 h 12071"/>
              <a:gd name="T108" fmla="*/ 1984 w 16"/>
              <a:gd name="T109" fmla="*/ 3379759 h 12071"/>
              <a:gd name="T110" fmla="*/ 1984 w 16"/>
              <a:gd name="T111" fmla="*/ 3436768 h 12071"/>
              <a:gd name="T112" fmla="*/ 1191 w 16"/>
              <a:gd name="T113" fmla="*/ 3498312 h 12071"/>
              <a:gd name="T114" fmla="*/ 397 w 16"/>
              <a:gd name="T115" fmla="*/ 3561153 h 12071"/>
              <a:gd name="T116" fmla="*/ 397 w 16"/>
              <a:gd name="T117" fmla="*/ 3625936 h 12071"/>
              <a:gd name="T118" fmla="*/ 794 w 16"/>
              <a:gd name="T119" fmla="*/ 3688776 h 12071"/>
              <a:gd name="T120" fmla="*/ 1588 w 16"/>
              <a:gd name="T121" fmla="*/ 3750321 h 12071"/>
              <a:gd name="T122" fmla="*/ 1588 w 16"/>
              <a:gd name="T123" fmla="*/ 3809921 h 12071"/>
              <a:gd name="T124" fmla="*/ 1588 w 16"/>
              <a:gd name="T125" fmla="*/ 3866931 h 120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
              <a:gd name="T190" fmla="*/ 0 h 12071"/>
              <a:gd name="T191" fmla="*/ 16 w 16"/>
              <a:gd name="T192" fmla="*/ 12071 h 1207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 h="12071">
                <a:moveTo>
                  <a:pt x="16" y="2"/>
                </a:moveTo>
                <a:lnTo>
                  <a:pt x="16" y="10"/>
                </a:lnTo>
                <a:cubicBezTo>
                  <a:pt x="16" y="11"/>
                  <a:pt x="15" y="12"/>
                  <a:pt x="14" y="12"/>
                </a:cubicBezTo>
                <a:cubicBezTo>
                  <a:pt x="13" y="12"/>
                  <a:pt x="12" y="11"/>
                  <a:pt x="12" y="10"/>
                </a:cubicBezTo>
                <a:lnTo>
                  <a:pt x="12" y="2"/>
                </a:lnTo>
                <a:cubicBezTo>
                  <a:pt x="12" y="1"/>
                  <a:pt x="13" y="0"/>
                  <a:pt x="14" y="0"/>
                </a:cubicBezTo>
                <a:cubicBezTo>
                  <a:pt x="15" y="0"/>
                  <a:pt x="16" y="1"/>
                  <a:pt x="16" y="2"/>
                </a:cubicBezTo>
                <a:close/>
                <a:moveTo>
                  <a:pt x="16" y="18"/>
                </a:moveTo>
                <a:lnTo>
                  <a:pt x="16" y="26"/>
                </a:lnTo>
                <a:cubicBezTo>
                  <a:pt x="16" y="27"/>
                  <a:pt x="15" y="28"/>
                  <a:pt x="14" y="28"/>
                </a:cubicBezTo>
                <a:cubicBezTo>
                  <a:pt x="13" y="28"/>
                  <a:pt x="12" y="27"/>
                  <a:pt x="12" y="26"/>
                </a:cubicBezTo>
                <a:lnTo>
                  <a:pt x="12" y="18"/>
                </a:lnTo>
                <a:cubicBezTo>
                  <a:pt x="12" y="17"/>
                  <a:pt x="13" y="16"/>
                  <a:pt x="14" y="16"/>
                </a:cubicBezTo>
                <a:cubicBezTo>
                  <a:pt x="15" y="16"/>
                  <a:pt x="16" y="17"/>
                  <a:pt x="16" y="18"/>
                </a:cubicBezTo>
                <a:close/>
                <a:moveTo>
                  <a:pt x="16" y="34"/>
                </a:moveTo>
                <a:lnTo>
                  <a:pt x="16" y="42"/>
                </a:lnTo>
                <a:cubicBezTo>
                  <a:pt x="16" y="43"/>
                  <a:pt x="15" y="44"/>
                  <a:pt x="14" y="44"/>
                </a:cubicBezTo>
                <a:cubicBezTo>
                  <a:pt x="13" y="44"/>
                  <a:pt x="12" y="43"/>
                  <a:pt x="12" y="42"/>
                </a:cubicBezTo>
                <a:lnTo>
                  <a:pt x="12" y="34"/>
                </a:lnTo>
                <a:cubicBezTo>
                  <a:pt x="12" y="33"/>
                  <a:pt x="13" y="32"/>
                  <a:pt x="14" y="32"/>
                </a:cubicBezTo>
                <a:cubicBezTo>
                  <a:pt x="15" y="32"/>
                  <a:pt x="16" y="33"/>
                  <a:pt x="16" y="34"/>
                </a:cubicBezTo>
                <a:close/>
                <a:moveTo>
                  <a:pt x="16" y="50"/>
                </a:moveTo>
                <a:lnTo>
                  <a:pt x="16" y="58"/>
                </a:lnTo>
                <a:cubicBezTo>
                  <a:pt x="16" y="59"/>
                  <a:pt x="15" y="60"/>
                  <a:pt x="14" y="60"/>
                </a:cubicBezTo>
                <a:cubicBezTo>
                  <a:pt x="13" y="60"/>
                  <a:pt x="12" y="59"/>
                  <a:pt x="12" y="58"/>
                </a:cubicBezTo>
                <a:lnTo>
                  <a:pt x="12" y="50"/>
                </a:lnTo>
                <a:cubicBezTo>
                  <a:pt x="12" y="49"/>
                  <a:pt x="13" y="48"/>
                  <a:pt x="14" y="48"/>
                </a:cubicBezTo>
                <a:cubicBezTo>
                  <a:pt x="15" y="48"/>
                  <a:pt x="16" y="49"/>
                  <a:pt x="16" y="50"/>
                </a:cubicBezTo>
                <a:close/>
                <a:moveTo>
                  <a:pt x="16" y="66"/>
                </a:moveTo>
                <a:lnTo>
                  <a:pt x="16" y="74"/>
                </a:lnTo>
                <a:cubicBezTo>
                  <a:pt x="16" y="75"/>
                  <a:pt x="15" y="76"/>
                  <a:pt x="14" y="76"/>
                </a:cubicBezTo>
                <a:cubicBezTo>
                  <a:pt x="13" y="76"/>
                  <a:pt x="12" y="75"/>
                  <a:pt x="12" y="74"/>
                </a:cubicBezTo>
                <a:lnTo>
                  <a:pt x="12" y="66"/>
                </a:lnTo>
                <a:cubicBezTo>
                  <a:pt x="12" y="65"/>
                  <a:pt x="13" y="64"/>
                  <a:pt x="14" y="64"/>
                </a:cubicBezTo>
                <a:cubicBezTo>
                  <a:pt x="15" y="64"/>
                  <a:pt x="16" y="65"/>
                  <a:pt x="16" y="66"/>
                </a:cubicBezTo>
                <a:close/>
                <a:moveTo>
                  <a:pt x="16" y="82"/>
                </a:moveTo>
                <a:lnTo>
                  <a:pt x="16" y="90"/>
                </a:lnTo>
                <a:cubicBezTo>
                  <a:pt x="16" y="91"/>
                  <a:pt x="15" y="92"/>
                  <a:pt x="14" y="92"/>
                </a:cubicBezTo>
                <a:cubicBezTo>
                  <a:pt x="13" y="92"/>
                  <a:pt x="12" y="91"/>
                  <a:pt x="12" y="90"/>
                </a:cubicBezTo>
                <a:lnTo>
                  <a:pt x="12" y="82"/>
                </a:lnTo>
                <a:cubicBezTo>
                  <a:pt x="12" y="81"/>
                  <a:pt x="13" y="80"/>
                  <a:pt x="14" y="80"/>
                </a:cubicBezTo>
                <a:cubicBezTo>
                  <a:pt x="15" y="80"/>
                  <a:pt x="16" y="81"/>
                  <a:pt x="16" y="82"/>
                </a:cubicBezTo>
                <a:close/>
                <a:moveTo>
                  <a:pt x="16" y="98"/>
                </a:moveTo>
                <a:lnTo>
                  <a:pt x="16" y="106"/>
                </a:lnTo>
                <a:cubicBezTo>
                  <a:pt x="16" y="107"/>
                  <a:pt x="15" y="108"/>
                  <a:pt x="14" y="108"/>
                </a:cubicBezTo>
                <a:cubicBezTo>
                  <a:pt x="13" y="108"/>
                  <a:pt x="12" y="107"/>
                  <a:pt x="12" y="106"/>
                </a:cubicBezTo>
                <a:lnTo>
                  <a:pt x="12" y="98"/>
                </a:lnTo>
                <a:cubicBezTo>
                  <a:pt x="12" y="97"/>
                  <a:pt x="13" y="96"/>
                  <a:pt x="14" y="96"/>
                </a:cubicBezTo>
                <a:cubicBezTo>
                  <a:pt x="15" y="96"/>
                  <a:pt x="16" y="97"/>
                  <a:pt x="16" y="98"/>
                </a:cubicBezTo>
                <a:close/>
                <a:moveTo>
                  <a:pt x="16" y="114"/>
                </a:moveTo>
                <a:lnTo>
                  <a:pt x="16" y="122"/>
                </a:lnTo>
                <a:cubicBezTo>
                  <a:pt x="16" y="123"/>
                  <a:pt x="15" y="124"/>
                  <a:pt x="14" y="124"/>
                </a:cubicBezTo>
                <a:cubicBezTo>
                  <a:pt x="13" y="124"/>
                  <a:pt x="12" y="123"/>
                  <a:pt x="12" y="122"/>
                </a:cubicBezTo>
                <a:lnTo>
                  <a:pt x="12" y="114"/>
                </a:lnTo>
                <a:cubicBezTo>
                  <a:pt x="12" y="113"/>
                  <a:pt x="13" y="112"/>
                  <a:pt x="14" y="112"/>
                </a:cubicBezTo>
                <a:cubicBezTo>
                  <a:pt x="15" y="112"/>
                  <a:pt x="16" y="113"/>
                  <a:pt x="16" y="114"/>
                </a:cubicBezTo>
                <a:close/>
                <a:moveTo>
                  <a:pt x="16" y="130"/>
                </a:moveTo>
                <a:lnTo>
                  <a:pt x="16" y="138"/>
                </a:lnTo>
                <a:cubicBezTo>
                  <a:pt x="16" y="139"/>
                  <a:pt x="15" y="140"/>
                  <a:pt x="14" y="140"/>
                </a:cubicBezTo>
                <a:cubicBezTo>
                  <a:pt x="13" y="140"/>
                  <a:pt x="12" y="139"/>
                  <a:pt x="12" y="138"/>
                </a:cubicBezTo>
                <a:lnTo>
                  <a:pt x="12" y="130"/>
                </a:lnTo>
                <a:cubicBezTo>
                  <a:pt x="12" y="129"/>
                  <a:pt x="13" y="128"/>
                  <a:pt x="14" y="128"/>
                </a:cubicBezTo>
                <a:cubicBezTo>
                  <a:pt x="15" y="128"/>
                  <a:pt x="16" y="129"/>
                  <a:pt x="16" y="130"/>
                </a:cubicBezTo>
                <a:close/>
                <a:moveTo>
                  <a:pt x="16" y="146"/>
                </a:moveTo>
                <a:lnTo>
                  <a:pt x="16" y="154"/>
                </a:lnTo>
                <a:cubicBezTo>
                  <a:pt x="16" y="155"/>
                  <a:pt x="15" y="156"/>
                  <a:pt x="14" y="156"/>
                </a:cubicBezTo>
                <a:cubicBezTo>
                  <a:pt x="13" y="156"/>
                  <a:pt x="12" y="155"/>
                  <a:pt x="12" y="154"/>
                </a:cubicBezTo>
                <a:lnTo>
                  <a:pt x="12" y="146"/>
                </a:lnTo>
                <a:cubicBezTo>
                  <a:pt x="12" y="145"/>
                  <a:pt x="13" y="144"/>
                  <a:pt x="14" y="144"/>
                </a:cubicBezTo>
                <a:cubicBezTo>
                  <a:pt x="15" y="144"/>
                  <a:pt x="16" y="145"/>
                  <a:pt x="16" y="146"/>
                </a:cubicBezTo>
                <a:close/>
                <a:moveTo>
                  <a:pt x="16" y="162"/>
                </a:moveTo>
                <a:lnTo>
                  <a:pt x="16" y="170"/>
                </a:lnTo>
                <a:cubicBezTo>
                  <a:pt x="16" y="171"/>
                  <a:pt x="15" y="172"/>
                  <a:pt x="14" y="172"/>
                </a:cubicBezTo>
                <a:cubicBezTo>
                  <a:pt x="13" y="172"/>
                  <a:pt x="12" y="171"/>
                  <a:pt x="12" y="170"/>
                </a:cubicBezTo>
                <a:lnTo>
                  <a:pt x="12" y="162"/>
                </a:lnTo>
                <a:cubicBezTo>
                  <a:pt x="12" y="161"/>
                  <a:pt x="13" y="160"/>
                  <a:pt x="14" y="160"/>
                </a:cubicBezTo>
                <a:cubicBezTo>
                  <a:pt x="15" y="160"/>
                  <a:pt x="16" y="161"/>
                  <a:pt x="16" y="162"/>
                </a:cubicBezTo>
                <a:close/>
                <a:moveTo>
                  <a:pt x="16" y="178"/>
                </a:moveTo>
                <a:lnTo>
                  <a:pt x="16" y="186"/>
                </a:lnTo>
                <a:cubicBezTo>
                  <a:pt x="16" y="187"/>
                  <a:pt x="15" y="188"/>
                  <a:pt x="14" y="188"/>
                </a:cubicBezTo>
                <a:cubicBezTo>
                  <a:pt x="13" y="188"/>
                  <a:pt x="12" y="187"/>
                  <a:pt x="12" y="186"/>
                </a:cubicBezTo>
                <a:lnTo>
                  <a:pt x="12" y="178"/>
                </a:lnTo>
                <a:cubicBezTo>
                  <a:pt x="12" y="177"/>
                  <a:pt x="13" y="176"/>
                  <a:pt x="14" y="176"/>
                </a:cubicBezTo>
                <a:cubicBezTo>
                  <a:pt x="15" y="176"/>
                  <a:pt x="16" y="177"/>
                  <a:pt x="16" y="178"/>
                </a:cubicBezTo>
                <a:close/>
                <a:moveTo>
                  <a:pt x="16" y="194"/>
                </a:moveTo>
                <a:lnTo>
                  <a:pt x="16" y="202"/>
                </a:lnTo>
                <a:cubicBezTo>
                  <a:pt x="16" y="203"/>
                  <a:pt x="15" y="204"/>
                  <a:pt x="14" y="204"/>
                </a:cubicBezTo>
                <a:cubicBezTo>
                  <a:pt x="13" y="204"/>
                  <a:pt x="12" y="203"/>
                  <a:pt x="12" y="202"/>
                </a:cubicBezTo>
                <a:lnTo>
                  <a:pt x="12" y="194"/>
                </a:lnTo>
                <a:cubicBezTo>
                  <a:pt x="12" y="193"/>
                  <a:pt x="13" y="192"/>
                  <a:pt x="14" y="192"/>
                </a:cubicBezTo>
                <a:cubicBezTo>
                  <a:pt x="15" y="192"/>
                  <a:pt x="16" y="193"/>
                  <a:pt x="16" y="194"/>
                </a:cubicBezTo>
                <a:close/>
                <a:moveTo>
                  <a:pt x="16" y="210"/>
                </a:moveTo>
                <a:lnTo>
                  <a:pt x="16" y="218"/>
                </a:lnTo>
                <a:cubicBezTo>
                  <a:pt x="16" y="219"/>
                  <a:pt x="15" y="220"/>
                  <a:pt x="14" y="220"/>
                </a:cubicBezTo>
                <a:cubicBezTo>
                  <a:pt x="13" y="220"/>
                  <a:pt x="12" y="219"/>
                  <a:pt x="12" y="218"/>
                </a:cubicBezTo>
                <a:lnTo>
                  <a:pt x="12" y="210"/>
                </a:lnTo>
                <a:cubicBezTo>
                  <a:pt x="12" y="209"/>
                  <a:pt x="13" y="208"/>
                  <a:pt x="14" y="208"/>
                </a:cubicBezTo>
                <a:cubicBezTo>
                  <a:pt x="15" y="208"/>
                  <a:pt x="16" y="209"/>
                  <a:pt x="16" y="210"/>
                </a:cubicBezTo>
                <a:close/>
                <a:moveTo>
                  <a:pt x="16" y="226"/>
                </a:moveTo>
                <a:lnTo>
                  <a:pt x="16" y="234"/>
                </a:lnTo>
                <a:cubicBezTo>
                  <a:pt x="16" y="235"/>
                  <a:pt x="15" y="236"/>
                  <a:pt x="14" y="236"/>
                </a:cubicBezTo>
                <a:cubicBezTo>
                  <a:pt x="13" y="236"/>
                  <a:pt x="12" y="235"/>
                  <a:pt x="12" y="234"/>
                </a:cubicBezTo>
                <a:lnTo>
                  <a:pt x="12" y="226"/>
                </a:lnTo>
                <a:cubicBezTo>
                  <a:pt x="12" y="225"/>
                  <a:pt x="13" y="224"/>
                  <a:pt x="14" y="224"/>
                </a:cubicBezTo>
                <a:cubicBezTo>
                  <a:pt x="15" y="224"/>
                  <a:pt x="16" y="225"/>
                  <a:pt x="16" y="226"/>
                </a:cubicBezTo>
                <a:close/>
                <a:moveTo>
                  <a:pt x="16" y="242"/>
                </a:moveTo>
                <a:lnTo>
                  <a:pt x="16" y="250"/>
                </a:lnTo>
                <a:cubicBezTo>
                  <a:pt x="16" y="251"/>
                  <a:pt x="15" y="252"/>
                  <a:pt x="14" y="252"/>
                </a:cubicBezTo>
                <a:cubicBezTo>
                  <a:pt x="13" y="252"/>
                  <a:pt x="12" y="251"/>
                  <a:pt x="12" y="250"/>
                </a:cubicBezTo>
                <a:lnTo>
                  <a:pt x="12" y="242"/>
                </a:lnTo>
                <a:cubicBezTo>
                  <a:pt x="12" y="241"/>
                  <a:pt x="13" y="240"/>
                  <a:pt x="14" y="240"/>
                </a:cubicBezTo>
                <a:cubicBezTo>
                  <a:pt x="15" y="240"/>
                  <a:pt x="16" y="241"/>
                  <a:pt x="16" y="242"/>
                </a:cubicBezTo>
                <a:close/>
                <a:moveTo>
                  <a:pt x="16" y="258"/>
                </a:moveTo>
                <a:lnTo>
                  <a:pt x="16" y="266"/>
                </a:lnTo>
                <a:cubicBezTo>
                  <a:pt x="16" y="267"/>
                  <a:pt x="15" y="268"/>
                  <a:pt x="14" y="268"/>
                </a:cubicBezTo>
                <a:cubicBezTo>
                  <a:pt x="13" y="268"/>
                  <a:pt x="12" y="267"/>
                  <a:pt x="12" y="266"/>
                </a:cubicBezTo>
                <a:lnTo>
                  <a:pt x="12" y="258"/>
                </a:lnTo>
                <a:cubicBezTo>
                  <a:pt x="12" y="257"/>
                  <a:pt x="13" y="256"/>
                  <a:pt x="14" y="256"/>
                </a:cubicBezTo>
                <a:cubicBezTo>
                  <a:pt x="15" y="256"/>
                  <a:pt x="16" y="257"/>
                  <a:pt x="16" y="258"/>
                </a:cubicBezTo>
                <a:close/>
                <a:moveTo>
                  <a:pt x="16" y="274"/>
                </a:moveTo>
                <a:lnTo>
                  <a:pt x="16" y="282"/>
                </a:lnTo>
                <a:cubicBezTo>
                  <a:pt x="16" y="283"/>
                  <a:pt x="15" y="284"/>
                  <a:pt x="14" y="284"/>
                </a:cubicBezTo>
                <a:cubicBezTo>
                  <a:pt x="13" y="284"/>
                  <a:pt x="12" y="283"/>
                  <a:pt x="12" y="282"/>
                </a:cubicBezTo>
                <a:lnTo>
                  <a:pt x="12" y="274"/>
                </a:lnTo>
                <a:cubicBezTo>
                  <a:pt x="12" y="273"/>
                  <a:pt x="13" y="272"/>
                  <a:pt x="14" y="272"/>
                </a:cubicBezTo>
                <a:cubicBezTo>
                  <a:pt x="15" y="272"/>
                  <a:pt x="16" y="273"/>
                  <a:pt x="16" y="274"/>
                </a:cubicBezTo>
                <a:close/>
                <a:moveTo>
                  <a:pt x="16" y="290"/>
                </a:moveTo>
                <a:lnTo>
                  <a:pt x="16" y="298"/>
                </a:lnTo>
                <a:cubicBezTo>
                  <a:pt x="16" y="299"/>
                  <a:pt x="15" y="300"/>
                  <a:pt x="14" y="300"/>
                </a:cubicBezTo>
                <a:cubicBezTo>
                  <a:pt x="13" y="300"/>
                  <a:pt x="12" y="299"/>
                  <a:pt x="12" y="298"/>
                </a:cubicBezTo>
                <a:lnTo>
                  <a:pt x="12" y="290"/>
                </a:lnTo>
                <a:cubicBezTo>
                  <a:pt x="12" y="289"/>
                  <a:pt x="13" y="288"/>
                  <a:pt x="14" y="288"/>
                </a:cubicBezTo>
                <a:cubicBezTo>
                  <a:pt x="15" y="288"/>
                  <a:pt x="16" y="289"/>
                  <a:pt x="16" y="290"/>
                </a:cubicBezTo>
                <a:close/>
                <a:moveTo>
                  <a:pt x="16" y="306"/>
                </a:moveTo>
                <a:lnTo>
                  <a:pt x="16" y="314"/>
                </a:lnTo>
                <a:cubicBezTo>
                  <a:pt x="16" y="315"/>
                  <a:pt x="15" y="316"/>
                  <a:pt x="14" y="316"/>
                </a:cubicBezTo>
                <a:cubicBezTo>
                  <a:pt x="13" y="316"/>
                  <a:pt x="12" y="315"/>
                  <a:pt x="12" y="314"/>
                </a:cubicBezTo>
                <a:lnTo>
                  <a:pt x="12" y="306"/>
                </a:lnTo>
                <a:cubicBezTo>
                  <a:pt x="12" y="305"/>
                  <a:pt x="13" y="304"/>
                  <a:pt x="14" y="304"/>
                </a:cubicBezTo>
                <a:cubicBezTo>
                  <a:pt x="15" y="304"/>
                  <a:pt x="16" y="305"/>
                  <a:pt x="16" y="306"/>
                </a:cubicBezTo>
                <a:close/>
                <a:moveTo>
                  <a:pt x="16" y="322"/>
                </a:moveTo>
                <a:lnTo>
                  <a:pt x="16" y="330"/>
                </a:lnTo>
                <a:cubicBezTo>
                  <a:pt x="16" y="331"/>
                  <a:pt x="15" y="332"/>
                  <a:pt x="14" y="332"/>
                </a:cubicBezTo>
                <a:cubicBezTo>
                  <a:pt x="13" y="332"/>
                  <a:pt x="12" y="331"/>
                  <a:pt x="12" y="330"/>
                </a:cubicBezTo>
                <a:lnTo>
                  <a:pt x="12" y="322"/>
                </a:lnTo>
                <a:cubicBezTo>
                  <a:pt x="12" y="321"/>
                  <a:pt x="13" y="320"/>
                  <a:pt x="14" y="320"/>
                </a:cubicBezTo>
                <a:cubicBezTo>
                  <a:pt x="15" y="320"/>
                  <a:pt x="16" y="321"/>
                  <a:pt x="16" y="322"/>
                </a:cubicBezTo>
                <a:close/>
                <a:moveTo>
                  <a:pt x="16" y="338"/>
                </a:moveTo>
                <a:lnTo>
                  <a:pt x="16" y="346"/>
                </a:lnTo>
                <a:cubicBezTo>
                  <a:pt x="16" y="347"/>
                  <a:pt x="15" y="348"/>
                  <a:pt x="14" y="348"/>
                </a:cubicBezTo>
                <a:cubicBezTo>
                  <a:pt x="13" y="348"/>
                  <a:pt x="12" y="347"/>
                  <a:pt x="12" y="346"/>
                </a:cubicBezTo>
                <a:lnTo>
                  <a:pt x="12" y="338"/>
                </a:lnTo>
                <a:cubicBezTo>
                  <a:pt x="12" y="337"/>
                  <a:pt x="13" y="336"/>
                  <a:pt x="14" y="336"/>
                </a:cubicBezTo>
                <a:cubicBezTo>
                  <a:pt x="15" y="336"/>
                  <a:pt x="16" y="337"/>
                  <a:pt x="16" y="338"/>
                </a:cubicBezTo>
                <a:close/>
                <a:moveTo>
                  <a:pt x="16" y="354"/>
                </a:moveTo>
                <a:lnTo>
                  <a:pt x="16" y="362"/>
                </a:lnTo>
                <a:cubicBezTo>
                  <a:pt x="16" y="363"/>
                  <a:pt x="15" y="364"/>
                  <a:pt x="14" y="364"/>
                </a:cubicBezTo>
                <a:cubicBezTo>
                  <a:pt x="13" y="364"/>
                  <a:pt x="12" y="363"/>
                  <a:pt x="12" y="362"/>
                </a:cubicBezTo>
                <a:lnTo>
                  <a:pt x="12" y="354"/>
                </a:lnTo>
                <a:cubicBezTo>
                  <a:pt x="12" y="353"/>
                  <a:pt x="13" y="352"/>
                  <a:pt x="14" y="352"/>
                </a:cubicBezTo>
                <a:cubicBezTo>
                  <a:pt x="15" y="352"/>
                  <a:pt x="16" y="353"/>
                  <a:pt x="16" y="354"/>
                </a:cubicBezTo>
                <a:close/>
                <a:moveTo>
                  <a:pt x="16" y="370"/>
                </a:moveTo>
                <a:lnTo>
                  <a:pt x="16" y="378"/>
                </a:lnTo>
                <a:cubicBezTo>
                  <a:pt x="16" y="379"/>
                  <a:pt x="15" y="380"/>
                  <a:pt x="14" y="380"/>
                </a:cubicBezTo>
                <a:cubicBezTo>
                  <a:pt x="13" y="380"/>
                  <a:pt x="12" y="379"/>
                  <a:pt x="12" y="378"/>
                </a:cubicBezTo>
                <a:lnTo>
                  <a:pt x="12" y="370"/>
                </a:lnTo>
                <a:cubicBezTo>
                  <a:pt x="12" y="369"/>
                  <a:pt x="13" y="368"/>
                  <a:pt x="14" y="368"/>
                </a:cubicBezTo>
                <a:cubicBezTo>
                  <a:pt x="15" y="368"/>
                  <a:pt x="16" y="369"/>
                  <a:pt x="16" y="370"/>
                </a:cubicBezTo>
                <a:close/>
                <a:moveTo>
                  <a:pt x="16" y="386"/>
                </a:moveTo>
                <a:lnTo>
                  <a:pt x="16" y="394"/>
                </a:lnTo>
                <a:cubicBezTo>
                  <a:pt x="16" y="395"/>
                  <a:pt x="15" y="396"/>
                  <a:pt x="14" y="396"/>
                </a:cubicBezTo>
                <a:cubicBezTo>
                  <a:pt x="13" y="396"/>
                  <a:pt x="12" y="395"/>
                  <a:pt x="12" y="394"/>
                </a:cubicBezTo>
                <a:lnTo>
                  <a:pt x="12" y="386"/>
                </a:lnTo>
                <a:cubicBezTo>
                  <a:pt x="12" y="385"/>
                  <a:pt x="13" y="384"/>
                  <a:pt x="14" y="384"/>
                </a:cubicBezTo>
                <a:cubicBezTo>
                  <a:pt x="15" y="384"/>
                  <a:pt x="16" y="385"/>
                  <a:pt x="16" y="386"/>
                </a:cubicBezTo>
                <a:close/>
                <a:moveTo>
                  <a:pt x="16" y="402"/>
                </a:moveTo>
                <a:lnTo>
                  <a:pt x="16" y="410"/>
                </a:lnTo>
                <a:cubicBezTo>
                  <a:pt x="16" y="411"/>
                  <a:pt x="15" y="412"/>
                  <a:pt x="14" y="412"/>
                </a:cubicBezTo>
                <a:cubicBezTo>
                  <a:pt x="13" y="412"/>
                  <a:pt x="12" y="411"/>
                  <a:pt x="12" y="410"/>
                </a:cubicBezTo>
                <a:lnTo>
                  <a:pt x="12" y="402"/>
                </a:lnTo>
                <a:cubicBezTo>
                  <a:pt x="12" y="401"/>
                  <a:pt x="13" y="400"/>
                  <a:pt x="14" y="400"/>
                </a:cubicBezTo>
                <a:cubicBezTo>
                  <a:pt x="15" y="400"/>
                  <a:pt x="16" y="401"/>
                  <a:pt x="16" y="402"/>
                </a:cubicBezTo>
                <a:close/>
                <a:moveTo>
                  <a:pt x="16" y="418"/>
                </a:moveTo>
                <a:lnTo>
                  <a:pt x="16" y="426"/>
                </a:lnTo>
                <a:cubicBezTo>
                  <a:pt x="16" y="427"/>
                  <a:pt x="15" y="428"/>
                  <a:pt x="14" y="428"/>
                </a:cubicBezTo>
                <a:cubicBezTo>
                  <a:pt x="13" y="428"/>
                  <a:pt x="12" y="427"/>
                  <a:pt x="12" y="426"/>
                </a:cubicBezTo>
                <a:lnTo>
                  <a:pt x="12" y="418"/>
                </a:lnTo>
                <a:cubicBezTo>
                  <a:pt x="12" y="417"/>
                  <a:pt x="13" y="416"/>
                  <a:pt x="14" y="416"/>
                </a:cubicBezTo>
                <a:cubicBezTo>
                  <a:pt x="15" y="416"/>
                  <a:pt x="16" y="417"/>
                  <a:pt x="16" y="418"/>
                </a:cubicBezTo>
                <a:close/>
                <a:moveTo>
                  <a:pt x="16" y="434"/>
                </a:moveTo>
                <a:lnTo>
                  <a:pt x="16" y="442"/>
                </a:lnTo>
                <a:cubicBezTo>
                  <a:pt x="16" y="443"/>
                  <a:pt x="15" y="444"/>
                  <a:pt x="14" y="444"/>
                </a:cubicBezTo>
                <a:cubicBezTo>
                  <a:pt x="13" y="444"/>
                  <a:pt x="12" y="443"/>
                  <a:pt x="12" y="442"/>
                </a:cubicBezTo>
                <a:lnTo>
                  <a:pt x="12" y="434"/>
                </a:lnTo>
                <a:cubicBezTo>
                  <a:pt x="12" y="433"/>
                  <a:pt x="13" y="432"/>
                  <a:pt x="14" y="432"/>
                </a:cubicBezTo>
                <a:cubicBezTo>
                  <a:pt x="15" y="432"/>
                  <a:pt x="16" y="433"/>
                  <a:pt x="16" y="434"/>
                </a:cubicBezTo>
                <a:close/>
                <a:moveTo>
                  <a:pt x="16" y="450"/>
                </a:moveTo>
                <a:lnTo>
                  <a:pt x="16" y="458"/>
                </a:lnTo>
                <a:cubicBezTo>
                  <a:pt x="16" y="459"/>
                  <a:pt x="15" y="460"/>
                  <a:pt x="14" y="460"/>
                </a:cubicBezTo>
                <a:cubicBezTo>
                  <a:pt x="13" y="460"/>
                  <a:pt x="12" y="459"/>
                  <a:pt x="12" y="458"/>
                </a:cubicBezTo>
                <a:lnTo>
                  <a:pt x="12" y="450"/>
                </a:lnTo>
                <a:cubicBezTo>
                  <a:pt x="12" y="449"/>
                  <a:pt x="13" y="448"/>
                  <a:pt x="14" y="448"/>
                </a:cubicBezTo>
                <a:cubicBezTo>
                  <a:pt x="15" y="448"/>
                  <a:pt x="16" y="449"/>
                  <a:pt x="16" y="450"/>
                </a:cubicBezTo>
                <a:close/>
                <a:moveTo>
                  <a:pt x="16" y="466"/>
                </a:moveTo>
                <a:lnTo>
                  <a:pt x="16" y="474"/>
                </a:lnTo>
                <a:cubicBezTo>
                  <a:pt x="16" y="475"/>
                  <a:pt x="15" y="476"/>
                  <a:pt x="14" y="476"/>
                </a:cubicBezTo>
                <a:cubicBezTo>
                  <a:pt x="13" y="476"/>
                  <a:pt x="12" y="475"/>
                  <a:pt x="12" y="474"/>
                </a:cubicBezTo>
                <a:lnTo>
                  <a:pt x="12" y="466"/>
                </a:lnTo>
                <a:cubicBezTo>
                  <a:pt x="12" y="465"/>
                  <a:pt x="13" y="464"/>
                  <a:pt x="14" y="464"/>
                </a:cubicBezTo>
                <a:cubicBezTo>
                  <a:pt x="15" y="464"/>
                  <a:pt x="16" y="465"/>
                  <a:pt x="16" y="466"/>
                </a:cubicBezTo>
                <a:close/>
                <a:moveTo>
                  <a:pt x="16" y="482"/>
                </a:moveTo>
                <a:lnTo>
                  <a:pt x="16" y="490"/>
                </a:lnTo>
                <a:cubicBezTo>
                  <a:pt x="16" y="491"/>
                  <a:pt x="15" y="492"/>
                  <a:pt x="14" y="492"/>
                </a:cubicBezTo>
                <a:cubicBezTo>
                  <a:pt x="13" y="492"/>
                  <a:pt x="12" y="491"/>
                  <a:pt x="12" y="490"/>
                </a:cubicBezTo>
                <a:lnTo>
                  <a:pt x="12" y="482"/>
                </a:lnTo>
                <a:cubicBezTo>
                  <a:pt x="12" y="481"/>
                  <a:pt x="13" y="480"/>
                  <a:pt x="14" y="480"/>
                </a:cubicBezTo>
                <a:cubicBezTo>
                  <a:pt x="15" y="480"/>
                  <a:pt x="16" y="481"/>
                  <a:pt x="16" y="482"/>
                </a:cubicBezTo>
                <a:close/>
                <a:moveTo>
                  <a:pt x="16" y="498"/>
                </a:moveTo>
                <a:lnTo>
                  <a:pt x="16" y="506"/>
                </a:lnTo>
                <a:cubicBezTo>
                  <a:pt x="16" y="507"/>
                  <a:pt x="15" y="508"/>
                  <a:pt x="14" y="508"/>
                </a:cubicBezTo>
                <a:cubicBezTo>
                  <a:pt x="13" y="508"/>
                  <a:pt x="12" y="507"/>
                  <a:pt x="12" y="506"/>
                </a:cubicBezTo>
                <a:lnTo>
                  <a:pt x="12" y="498"/>
                </a:lnTo>
                <a:cubicBezTo>
                  <a:pt x="12" y="497"/>
                  <a:pt x="13" y="496"/>
                  <a:pt x="14" y="496"/>
                </a:cubicBezTo>
                <a:cubicBezTo>
                  <a:pt x="15" y="496"/>
                  <a:pt x="16" y="497"/>
                  <a:pt x="16" y="498"/>
                </a:cubicBezTo>
                <a:close/>
                <a:moveTo>
                  <a:pt x="16" y="514"/>
                </a:moveTo>
                <a:lnTo>
                  <a:pt x="16" y="522"/>
                </a:lnTo>
                <a:cubicBezTo>
                  <a:pt x="16" y="523"/>
                  <a:pt x="15" y="524"/>
                  <a:pt x="14" y="524"/>
                </a:cubicBezTo>
                <a:cubicBezTo>
                  <a:pt x="13" y="524"/>
                  <a:pt x="12" y="523"/>
                  <a:pt x="12" y="522"/>
                </a:cubicBezTo>
                <a:lnTo>
                  <a:pt x="12" y="514"/>
                </a:lnTo>
                <a:cubicBezTo>
                  <a:pt x="12" y="513"/>
                  <a:pt x="13" y="512"/>
                  <a:pt x="14" y="512"/>
                </a:cubicBezTo>
                <a:cubicBezTo>
                  <a:pt x="15" y="512"/>
                  <a:pt x="16" y="513"/>
                  <a:pt x="16" y="514"/>
                </a:cubicBezTo>
                <a:close/>
                <a:moveTo>
                  <a:pt x="16" y="530"/>
                </a:moveTo>
                <a:lnTo>
                  <a:pt x="16" y="538"/>
                </a:lnTo>
                <a:cubicBezTo>
                  <a:pt x="16" y="539"/>
                  <a:pt x="15" y="540"/>
                  <a:pt x="14" y="540"/>
                </a:cubicBezTo>
                <a:cubicBezTo>
                  <a:pt x="13" y="540"/>
                  <a:pt x="12" y="539"/>
                  <a:pt x="12" y="538"/>
                </a:cubicBezTo>
                <a:lnTo>
                  <a:pt x="12" y="530"/>
                </a:lnTo>
                <a:cubicBezTo>
                  <a:pt x="12" y="529"/>
                  <a:pt x="13" y="528"/>
                  <a:pt x="14" y="528"/>
                </a:cubicBezTo>
                <a:cubicBezTo>
                  <a:pt x="15" y="528"/>
                  <a:pt x="16" y="529"/>
                  <a:pt x="16" y="530"/>
                </a:cubicBezTo>
                <a:close/>
                <a:moveTo>
                  <a:pt x="16" y="546"/>
                </a:moveTo>
                <a:lnTo>
                  <a:pt x="16" y="554"/>
                </a:lnTo>
                <a:cubicBezTo>
                  <a:pt x="16" y="555"/>
                  <a:pt x="15" y="556"/>
                  <a:pt x="14" y="556"/>
                </a:cubicBezTo>
                <a:cubicBezTo>
                  <a:pt x="13" y="556"/>
                  <a:pt x="12" y="555"/>
                  <a:pt x="12" y="554"/>
                </a:cubicBezTo>
                <a:lnTo>
                  <a:pt x="12" y="546"/>
                </a:lnTo>
                <a:cubicBezTo>
                  <a:pt x="12" y="545"/>
                  <a:pt x="13" y="544"/>
                  <a:pt x="14" y="544"/>
                </a:cubicBezTo>
                <a:cubicBezTo>
                  <a:pt x="15" y="544"/>
                  <a:pt x="16" y="545"/>
                  <a:pt x="16" y="546"/>
                </a:cubicBezTo>
                <a:close/>
                <a:moveTo>
                  <a:pt x="16" y="562"/>
                </a:moveTo>
                <a:lnTo>
                  <a:pt x="16" y="570"/>
                </a:lnTo>
                <a:cubicBezTo>
                  <a:pt x="16" y="571"/>
                  <a:pt x="15" y="572"/>
                  <a:pt x="14" y="572"/>
                </a:cubicBezTo>
                <a:cubicBezTo>
                  <a:pt x="13" y="572"/>
                  <a:pt x="12" y="571"/>
                  <a:pt x="12" y="570"/>
                </a:cubicBezTo>
                <a:lnTo>
                  <a:pt x="12" y="562"/>
                </a:lnTo>
                <a:cubicBezTo>
                  <a:pt x="12" y="561"/>
                  <a:pt x="13" y="560"/>
                  <a:pt x="14" y="560"/>
                </a:cubicBezTo>
                <a:cubicBezTo>
                  <a:pt x="15" y="560"/>
                  <a:pt x="16" y="561"/>
                  <a:pt x="16" y="562"/>
                </a:cubicBezTo>
                <a:close/>
                <a:moveTo>
                  <a:pt x="16" y="578"/>
                </a:moveTo>
                <a:lnTo>
                  <a:pt x="16" y="586"/>
                </a:lnTo>
                <a:cubicBezTo>
                  <a:pt x="16" y="587"/>
                  <a:pt x="15" y="588"/>
                  <a:pt x="14" y="588"/>
                </a:cubicBezTo>
                <a:cubicBezTo>
                  <a:pt x="12" y="588"/>
                  <a:pt x="12" y="587"/>
                  <a:pt x="12" y="586"/>
                </a:cubicBezTo>
                <a:lnTo>
                  <a:pt x="12" y="578"/>
                </a:lnTo>
                <a:cubicBezTo>
                  <a:pt x="12" y="577"/>
                  <a:pt x="12" y="576"/>
                  <a:pt x="14" y="576"/>
                </a:cubicBezTo>
                <a:cubicBezTo>
                  <a:pt x="15" y="576"/>
                  <a:pt x="16" y="577"/>
                  <a:pt x="16" y="578"/>
                </a:cubicBezTo>
                <a:close/>
                <a:moveTo>
                  <a:pt x="16" y="594"/>
                </a:moveTo>
                <a:lnTo>
                  <a:pt x="16" y="602"/>
                </a:lnTo>
                <a:cubicBezTo>
                  <a:pt x="16" y="603"/>
                  <a:pt x="15" y="604"/>
                  <a:pt x="14" y="604"/>
                </a:cubicBezTo>
                <a:cubicBezTo>
                  <a:pt x="12" y="604"/>
                  <a:pt x="12" y="603"/>
                  <a:pt x="12" y="602"/>
                </a:cubicBezTo>
                <a:lnTo>
                  <a:pt x="12" y="594"/>
                </a:lnTo>
                <a:cubicBezTo>
                  <a:pt x="12" y="593"/>
                  <a:pt x="12" y="592"/>
                  <a:pt x="14" y="592"/>
                </a:cubicBezTo>
                <a:cubicBezTo>
                  <a:pt x="15" y="592"/>
                  <a:pt x="16" y="593"/>
                  <a:pt x="16" y="594"/>
                </a:cubicBezTo>
                <a:close/>
                <a:moveTo>
                  <a:pt x="16" y="610"/>
                </a:moveTo>
                <a:lnTo>
                  <a:pt x="16" y="618"/>
                </a:lnTo>
                <a:cubicBezTo>
                  <a:pt x="16" y="619"/>
                  <a:pt x="15" y="620"/>
                  <a:pt x="14" y="620"/>
                </a:cubicBezTo>
                <a:cubicBezTo>
                  <a:pt x="12" y="620"/>
                  <a:pt x="12" y="619"/>
                  <a:pt x="12" y="618"/>
                </a:cubicBezTo>
                <a:lnTo>
                  <a:pt x="12" y="610"/>
                </a:lnTo>
                <a:cubicBezTo>
                  <a:pt x="12" y="609"/>
                  <a:pt x="12" y="608"/>
                  <a:pt x="14" y="608"/>
                </a:cubicBezTo>
                <a:cubicBezTo>
                  <a:pt x="15" y="608"/>
                  <a:pt x="16" y="609"/>
                  <a:pt x="16" y="610"/>
                </a:cubicBezTo>
                <a:close/>
                <a:moveTo>
                  <a:pt x="16" y="626"/>
                </a:moveTo>
                <a:lnTo>
                  <a:pt x="16" y="634"/>
                </a:lnTo>
                <a:cubicBezTo>
                  <a:pt x="16" y="635"/>
                  <a:pt x="15" y="636"/>
                  <a:pt x="14" y="636"/>
                </a:cubicBezTo>
                <a:cubicBezTo>
                  <a:pt x="12" y="636"/>
                  <a:pt x="12" y="635"/>
                  <a:pt x="12" y="634"/>
                </a:cubicBezTo>
                <a:lnTo>
                  <a:pt x="12" y="626"/>
                </a:lnTo>
                <a:cubicBezTo>
                  <a:pt x="12" y="625"/>
                  <a:pt x="12" y="624"/>
                  <a:pt x="14" y="624"/>
                </a:cubicBezTo>
                <a:cubicBezTo>
                  <a:pt x="15" y="624"/>
                  <a:pt x="16" y="625"/>
                  <a:pt x="16" y="626"/>
                </a:cubicBezTo>
                <a:close/>
                <a:moveTo>
                  <a:pt x="16" y="642"/>
                </a:moveTo>
                <a:lnTo>
                  <a:pt x="16" y="650"/>
                </a:lnTo>
                <a:cubicBezTo>
                  <a:pt x="16" y="651"/>
                  <a:pt x="15" y="652"/>
                  <a:pt x="14" y="652"/>
                </a:cubicBezTo>
                <a:cubicBezTo>
                  <a:pt x="12" y="652"/>
                  <a:pt x="12" y="651"/>
                  <a:pt x="12" y="650"/>
                </a:cubicBezTo>
                <a:lnTo>
                  <a:pt x="12" y="642"/>
                </a:lnTo>
                <a:cubicBezTo>
                  <a:pt x="12" y="641"/>
                  <a:pt x="12" y="640"/>
                  <a:pt x="14" y="640"/>
                </a:cubicBezTo>
                <a:cubicBezTo>
                  <a:pt x="15" y="640"/>
                  <a:pt x="16" y="641"/>
                  <a:pt x="16" y="642"/>
                </a:cubicBezTo>
                <a:close/>
                <a:moveTo>
                  <a:pt x="16" y="658"/>
                </a:moveTo>
                <a:lnTo>
                  <a:pt x="15" y="666"/>
                </a:lnTo>
                <a:cubicBezTo>
                  <a:pt x="15" y="667"/>
                  <a:pt x="15" y="668"/>
                  <a:pt x="13" y="668"/>
                </a:cubicBezTo>
                <a:cubicBezTo>
                  <a:pt x="12" y="668"/>
                  <a:pt x="11" y="667"/>
                  <a:pt x="11" y="666"/>
                </a:cubicBezTo>
                <a:lnTo>
                  <a:pt x="12" y="658"/>
                </a:lnTo>
                <a:cubicBezTo>
                  <a:pt x="12" y="657"/>
                  <a:pt x="12" y="656"/>
                  <a:pt x="14" y="656"/>
                </a:cubicBezTo>
                <a:cubicBezTo>
                  <a:pt x="15" y="656"/>
                  <a:pt x="16" y="657"/>
                  <a:pt x="16" y="658"/>
                </a:cubicBezTo>
                <a:close/>
                <a:moveTo>
                  <a:pt x="15" y="674"/>
                </a:moveTo>
                <a:lnTo>
                  <a:pt x="15" y="682"/>
                </a:lnTo>
                <a:cubicBezTo>
                  <a:pt x="15" y="683"/>
                  <a:pt x="15" y="684"/>
                  <a:pt x="13" y="684"/>
                </a:cubicBezTo>
                <a:cubicBezTo>
                  <a:pt x="12" y="684"/>
                  <a:pt x="11" y="683"/>
                  <a:pt x="11" y="682"/>
                </a:cubicBezTo>
                <a:lnTo>
                  <a:pt x="11" y="674"/>
                </a:lnTo>
                <a:cubicBezTo>
                  <a:pt x="11" y="673"/>
                  <a:pt x="12" y="672"/>
                  <a:pt x="13" y="672"/>
                </a:cubicBezTo>
                <a:cubicBezTo>
                  <a:pt x="15" y="672"/>
                  <a:pt x="15" y="673"/>
                  <a:pt x="15" y="674"/>
                </a:cubicBezTo>
                <a:close/>
                <a:moveTo>
                  <a:pt x="15" y="690"/>
                </a:moveTo>
                <a:lnTo>
                  <a:pt x="15" y="698"/>
                </a:lnTo>
                <a:cubicBezTo>
                  <a:pt x="15" y="699"/>
                  <a:pt x="15" y="700"/>
                  <a:pt x="13" y="700"/>
                </a:cubicBezTo>
                <a:cubicBezTo>
                  <a:pt x="12" y="700"/>
                  <a:pt x="11" y="699"/>
                  <a:pt x="11" y="698"/>
                </a:cubicBezTo>
                <a:lnTo>
                  <a:pt x="11" y="690"/>
                </a:lnTo>
                <a:cubicBezTo>
                  <a:pt x="11" y="689"/>
                  <a:pt x="12" y="688"/>
                  <a:pt x="13" y="688"/>
                </a:cubicBezTo>
                <a:cubicBezTo>
                  <a:pt x="15" y="688"/>
                  <a:pt x="15" y="689"/>
                  <a:pt x="15" y="690"/>
                </a:cubicBezTo>
                <a:close/>
                <a:moveTo>
                  <a:pt x="15" y="706"/>
                </a:moveTo>
                <a:lnTo>
                  <a:pt x="15" y="714"/>
                </a:lnTo>
                <a:cubicBezTo>
                  <a:pt x="15" y="715"/>
                  <a:pt x="15" y="716"/>
                  <a:pt x="13" y="716"/>
                </a:cubicBezTo>
                <a:cubicBezTo>
                  <a:pt x="12" y="716"/>
                  <a:pt x="11" y="715"/>
                  <a:pt x="11" y="714"/>
                </a:cubicBezTo>
                <a:lnTo>
                  <a:pt x="11" y="706"/>
                </a:lnTo>
                <a:cubicBezTo>
                  <a:pt x="11" y="705"/>
                  <a:pt x="12" y="704"/>
                  <a:pt x="13" y="704"/>
                </a:cubicBezTo>
                <a:cubicBezTo>
                  <a:pt x="15" y="704"/>
                  <a:pt x="15" y="705"/>
                  <a:pt x="15" y="706"/>
                </a:cubicBezTo>
                <a:close/>
                <a:moveTo>
                  <a:pt x="15" y="722"/>
                </a:moveTo>
                <a:lnTo>
                  <a:pt x="15" y="730"/>
                </a:lnTo>
                <a:cubicBezTo>
                  <a:pt x="15" y="731"/>
                  <a:pt x="15" y="732"/>
                  <a:pt x="13" y="732"/>
                </a:cubicBezTo>
                <a:cubicBezTo>
                  <a:pt x="12" y="732"/>
                  <a:pt x="11" y="731"/>
                  <a:pt x="11" y="730"/>
                </a:cubicBezTo>
                <a:lnTo>
                  <a:pt x="11" y="722"/>
                </a:lnTo>
                <a:cubicBezTo>
                  <a:pt x="11" y="721"/>
                  <a:pt x="12" y="720"/>
                  <a:pt x="13" y="720"/>
                </a:cubicBezTo>
                <a:cubicBezTo>
                  <a:pt x="15" y="720"/>
                  <a:pt x="15" y="721"/>
                  <a:pt x="15" y="722"/>
                </a:cubicBezTo>
                <a:close/>
                <a:moveTo>
                  <a:pt x="15" y="738"/>
                </a:moveTo>
                <a:lnTo>
                  <a:pt x="15" y="746"/>
                </a:lnTo>
                <a:cubicBezTo>
                  <a:pt x="15" y="747"/>
                  <a:pt x="14" y="748"/>
                  <a:pt x="13" y="748"/>
                </a:cubicBezTo>
                <a:cubicBezTo>
                  <a:pt x="12" y="748"/>
                  <a:pt x="11" y="747"/>
                  <a:pt x="11" y="746"/>
                </a:cubicBezTo>
                <a:lnTo>
                  <a:pt x="11" y="738"/>
                </a:lnTo>
                <a:cubicBezTo>
                  <a:pt x="11" y="737"/>
                  <a:pt x="12" y="736"/>
                  <a:pt x="13" y="736"/>
                </a:cubicBezTo>
                <a:cubicBezTo>
                  <a:pt x="15" y="736"/>
                  <a:pt x="15" y="737"/>
                  <a:pt x="15" y="738"/>
                </a:cubicBezTo>
                <a:close/>
                <a:moveTo>
                  <a:pt x="15" y="754"/>
                </a:moveTo>
                <a:lnTo>
                  <a:pt x="15" y="762"/>
                </a:lnTo>
                <a:cubicBezTo>
                  <a:pt x="15" y="763"/>
                  <a:pt x="14" y="764"/>
                  <a:pt x="13" y="764"/>
                </a:cubicBezTo>
                <a:cubicBezTo>
                  <a:pt x="12" y="764"/>
                  <a:pt x="11" y="763"/>
                  <a:pt x="11" y="762"/>
                </a:cubicBezTo>
                <a:lnTo>
                  <a:pt x="11" y="754"/>
                </a:lnTo>
                <a:cubicBezTo>
                  <a:pt x="11" y="753"/>
                  <a:pt x="12" y="752"/>
                  <a:pt x="13" y="752"/>
                </a:cubicBezTo>
                <a:cubicBezTo>
                  <a:pt x="14" y="752"/>
                  <a:pt x="15" y="753"/>
                  <a:pt x="15" y="754"/>
                </a:cubicBezTo>
                <a:close/>
                <a:moveTo>
                  <a:pt x="15" y="770"/>
                </a:moveTo>
                <a:lnTo>
                  <a:pt x="15" y="778"/>
                </a:lnTo>
                <a:cubicBezTo>
                  <a:pt x="15" y="779"/>
                  <a:pt x="14" y="780"/>
                  <a:pt x="13" y="780"/>
                </a:cubicBezTo>
                <a:cubicBezTo>
                  <a:pt x="12" y="780"/>
                  <a:pt x="11" y="779"/>
                  <a:pt x="11" y="778"/>
                </a:cubicBezTo>
                <a:lnTo>
                  <a:pt x="11" y="770"/>
                </a:lnTo>
                <a:cubicBezTo>
                  <a:pt x="11" y="769"/>
                  <a:pt x="12" y="768"/>
                  <a:pt x="13" y="768"/>
                </a:cubicBezTo>
                <a:cubicBezTo>
                  <a:pt x="14" y="768"/>
                  <a:pt x="15" y="769"/>
                  <a:pt x="15" y="770"/>
                </a:cubicBezTo>
                <a:close/>
                <a:moveTo>
                  <a:pt x="15" y="786"/>
                </a:moveTo>
                <a:lnTo>
                  <a:pt x="15" y="794"/>
                </a:lnTo>
                <a:cubicBezTo>
                  <a:pt x="15" y="795"/>
                  <a:pt x="14" y="796"/>
                  <a:pt x="13" y="796"/>
                </a:cubicBezTo>
                <a:cubicBezTo>
                  <a:pt x="12" y="796"/>
                  <a:pt x="11" y="795"/>
                  <a:pt x="11" y="794"/>
                </a:cubicBezTo>
                <a:lnTo>
                  <a:pt x="11" y="786"/>
                </a:lnTo>
                <a:cubicBezTo>
                  <a:pt x="11" y="785"/>
                  <a:pt x="12" y="784"/>
                  <a:pt x="13" y="784"/>
                </a:cubicBezTo>
                <a:cubicBezTo>
                  <a:pt x="14" y="784"/>
                  <a:pt x="15" y="785"/>
                  <a:pt x="15" y="786"/>
                </a:cubicBezTo>
                <a:close/>
                <a:moveTo>
                  <a:pt x="15" y="802"/>
                </a:moveTo>
                <a:lnTo>
                  <a:pt x="15" y="810"/>
                </a:lnTo>
                <a:cubicBezTo>
                  <a:pt x="15" y="811"/>
                  <a:pt x="14" y="812"/>
                  <a:pt x="13" y="812"/>
                </a:cubicBezTo>
                <a:cubicBezTo>
                  <a:pt x="12" y="812"/>
                  <a:pt x="11" y="811"/>
                  <a:pt x="11" y="810"/>
                </a:cubicBezTo>
                <a:lnTo>
                  <a:pt x="11" y="802"/>
                </a:lnTo>
                <a:cubicBezTo>
                  <a:pt x="11" y="801"/>
                  <a:pt x="12" y="800"/>
                  <a:pt x="13" y="800"/>
                </a:cubicBezTo>
                <a:cubicBezTo>
                  <a:pt x="14" y="800"/>
                  <a:pt x="15" y="801"/>
                  <a:pt x="15" y="802"/>
                </a:cubicBezTo>
                <a:close/>
                <a:moveTo>
                  <a:pt x="15" y="818"/>
                </a:moveTo>
                <a:lnTo>
                  <a:pt x="15" y="826"/>
                </a:lnTo>
                <a:cubicBezTo>
                  <a:pt x="15" y="827"/>
                  <a:pt x="14" y="828"/>
                  <a:pt x="13" y="828"/>
                </a:cubicBezTo>
                <a:cubicBezTo>
                  <a:pt x="12" y="828"/>
                  <a:pt x="11" y="827"/>
                  <a:pt x="11" y="826"/>
                </a:cubicBezTo>
                <a:lnTo>
                  <a:pt x="11" y="818"/>
                </a:lnTo>
                <a:cubicBezTo>
                  <a:pt x="11" y="817"/>
                  <a:pt x="12" y="816"/>
                  <a:pt x="13" y="816"/>
                </a:cubicBezTo>
                <a:cubicBezTo>
                  <a:pt x="14" y="816"/>
                  <a:pt x="15" y="817"/>
                  <a:pt x="15" y="818"/>
                </a:cubicBezTo>
                <a:close/>
                <a:moveTo>
                  <a:pt x="15" y="834"/>
                </a:moveTo>
                <a:lnTo>
                  <a:pt x="15" y="842"/>
                </a:lnTo>
                <a:cubicBezTo>
                  <a:pt x="15" y="843"/>
                  <a:pt x="14" y="844"/>
                  <a:pt x="13" y="844"/>
                </a:cubicBezTo>
                <a:cubicBezTo>
                  <a:pt x="12" y="844"/>
                  <a:pt x="11" y="843"/>
                  <a:pt x="11" y="842"/>
                </a:cubicBezTo>
                <a:lnTo>
                  <a:pt x="11" y="834"/>
                </a:lnTo>
                <a:cubicBezTo>
                  <a:pt x="11" y="833"/>
                  <a:pt x="12" y="832"/>
                  <a:pt x="13" y="832"/>
                </a:cubicBezTo>
                <a:cubicBezTo>
                  <a:pt x="14" y="832"/>
                  <a:pt x="15" y="833"/>
                  <a:pt x="15" y="834"/>
                </a:cubicBezTo>
                <a:close/>
                <a:moveTo>
                  <a:pt x="15" y="850"/>
                </a:moveTo>
                <a:lnTo>
                  <a:pt x="15" y="858"/>
                </a:lnTo>
                <a:cubicBezTo>
                  <a:pt x="15" y="859"/>
                  <a:pt x="14" y="860"/>
                  <a:pt x="13" y="860"/>
                </a:cubicBezTo>
                <a:cubicBezTo>
                  <a:pt x="12" y="860"/>
                  <a:pt x="11" y="859"/>
                  <a:pt x="11" y="858"/>
                </a:cubicBezTo>
                <a:lnTo>
                  <a:pt x="11" y="850"/>
                </a:lnTo>
                <a:cubicBezTo>
                  <a:pt x="11" y="849"/>
                  <a:pt x="12" y="848"/>
                  <a:pt x="13" y="848"/>
                </a:cubicBezTo>
                <a:cubicBezTo>
                  <a:pt x="14" y="848"/>
                  <a:pt x="15" y="849"/>
                  <a:pt x="15" y="850"/>
                </a:cubicBezTo>
                <a:close/>
                <a:moveTo>
                  <a:pt x="15" y="866"/>
                </a:moveTo>
                <a:lnTo>
                  <a:pt x="15" y="874"/>
                </a:lnTo>
                <a:cubicBezTo>
                  <a:pt x="15" y="875"/>
                  <a:pt x="14" y="876"/>
                  <a:pt x="13" y="876"/>
                </a:cubicBezTo>
                <a:cubicBezTo>
                  <a:pt x="12" y="876"/>
                  <a:pt x="11" y="875"/>
                  <a:pt x="11" y="874"/>
                </a:cubicBezTo>
                <a:lnTo>
                  <a:pt x="11" y="866"/>
                </a:lnTo>
                <a:cubicBezTo>
                  <a:pt x="11" y="865"/>
                  <a:pt x="12" y="864"/>
                  <a:pt x="13" y="864"/>
                </a:cubicBezTo>
                <a:cubicBezTo>
                  <a:pt x="14" y="864"/>
                  <a:pt x="15" y="865"/>
                  <a:pt x="15" y="866"/>
                </a:cubicBezTo>
                <a:close/>
                <a:moveTo>
                  <a:pt x="15" y="882"/>
                </a:moveTo>
                <a:lnTo>
                  <a:pt x="15" y="890"/>
                </a:lnTo>
                <a:cubicBezTo>
                  <a:pt x="15" y="891"/>
                  <a:pt x="14" y="892"/>
                  <a:pt x="13" y="892"/>
                </a:cubicBezTo>
                <a:cubicBezTo>
                  <a:pt x="12" y="892"/>
                  <a:pt x="11" y="891"/>
                  <a:pt x="11" y="890"/>
                </a:cubicBezTo>
                <a:lnTo>
                  <a:pt x="11" y="882"/>
                </a:lnTo>
                <a:cubicBezTo>
                  <a:pt x="11" y="881"/>
                  <a:pt x="12" y="880"/>
                  <a:pt x="13" y="880"/>
                </a:cubicBezTo>
                <a:cubicBezTo>
                  <a:pt x="14" y="880"/>
                  <a:pt x="15" y="881"/>
                  <a:pt x="15" y="882"/>
                </a:cubicBezTo>
                <a:close/>
                <a:moveTo>
                  <a:pt x="15" y="898"/>
                </a:moveTo>
                <a:lnTo>
                  <a:pt x="15" y="906"/>
                </a:lnTo>
                <a:cubicBezTo>
                  <a:pt x="15" y="907"/>
                  <a:pt x="14" y="908"/>
                  <a:pt x="13" y="908"/>
                </a:cubicBezTo>
                <a:cubicBezTo>
                  <a:pt x="12" y="908"/>
                  <a:pt x="11" y="907"/>
                  <a:pt x="11" y="906"/>
                </a:cubicBezTo>
                <a:lnTo>
                  <a:pt x="11" y="898"/>
                </a:lnTo>
                <a:cubicBezTo>
                  <a:pt x="11" y="897"/>
                  <a:pt x="12" y="896"/>
                  <a:pt x="13" y="896"/>
                </a:cubicBezTo>
                <a:cubicBezTo>
                  <a:pt x="14" y="896"/>
                  <a:pt x="15" y="897"/>
                  <a:pt x="15" y="898"/>
                </a:cubicBezTo>
                <a:close/>
                <a:moveTo>
                  <a:pt x="15" y="914"/>
                </a:moveTo>
                <a:lnTo>
                  <a:pt x="15" y="922"/>
                </a:lnTo>
                <a:cubicBezTo>
                  <a:pt x="15" y="923"/>
                  <a:pt x="14" y="924"/>
                  <a:pt x="13" y="924"/>
                </a:cubicBezTo>
                <a:cubicBezTo>
                  <a:pt x="12" y="924"/>
                  <a:pt x="11" y="923"/>
                  <a:pt x="11" y="922"/>
                </a:cubicBezTo>
                <a:lnTo>
                  <a:pt x="11" y="914"/>
                </a:lnTo>
                <a:cubicBezTo>
                  <a:pt x="11" y="913"/>
                  <a:pt x="12" y="912"/>
                  <a:pt x="13" y="912"/>
                </a:cubicBezTo>
                <a:cubicBezTo>
                  <a:pt x="14" y="912"/>
                  <a:pt x="15" y="913"/>
                  <a:pt x="15" y="914"/>
                </a:cubicBezTo>
                <a:close/>
                <a:moveTo>
                  <a:pt x="15" y="930"/>
                </a:moveTo>
                <a:lnTo>
                  <a:pt x="15" y="938"/>
                </a:lnTo>
                <a:cubicBezTo>
                  <a:pt x="15" y="939"/>
                  <a:pt x="14" y="940"/>
                  <a:pt x="13" y="940"/>
                </a:cubicBezTo>
                <a:cubicBezTo>
                  <a:pt x="12" y="940"/>
                  <a:pt x="11" y="939"/>
                  <a:pt x="11" y="938"/>
                </a:cubicBezTo>
                <a:lnTo>
                  <a:pt x="11" y="930"/>
                </a:lnTo>
                <a:cubicBezTo>
                  <a:pt x="11" y="929"/>
                  <a:pt x="12" y="928"/>
                  <a:pt x="13" y="928"/>
                </a:cubicBezTo>
                <a:cubicBezTo>
                  <a:pt x="14" y="928"/>
                  <a:pt x="15" y="929"/>
                  <a:pt x="15" y="930"/>
                </a:cubicBezTo>
                <a:close/>
                <a:moveTo>
                  <a:pt x="15" y="946"/>
                </a:moveTo>
                <a:lnTo>
                  <a:pt x="15" y="954"/>
                </a:lnTo>
                <a:cubicBezTo>
                  <a:pt x="15" y="955"/>
                  <a:pt x="14" y="956"/>
                  <a:pt x="13" y="956"/>
                </a:cubicBezTo>
                <a:cubicBezTo>
                  <a:pt x="12" y="956"/>
                  <a:pt x="11" y="955"/>
                  <a:pt x="11" y="954"/>
                </a:cubicBezTo>
                <a:lnTo>
                  <a:pt x="11" y="946"/>
                </a:lnTo>
                <a:cubicBezTo>
                  <a:pt x="11" y="945"/>
                  <a:pt x="12" y="944"/>
                  <a:pt x="13" y="944"/>
                </a:cubicBezTo>
                <a:cubicBezTo>
                  <a:pt x="14" y="944"/>
                  <a:pt x="15" y="945"/>
                  <a:pt x="15" y="946"/>
                </a:cubicBezTo>
                <a:close/>
                <a:moveTo>
                  <a:pt x="15" y="962"/>
                </a:moveTo>
                <a:lnTo>
                  <a:pt x="15" y="970"/>
                </a:lnTo>
                <a:cubicBezTo>
                  <a:pt x="15" y="971"/>
                  <a:pt x="14" y="972"/>
                  <a:pt x="13" y="972"/>
                </a:cubicBezTo>
                <a:cubicBezTo>
                  <a:pt x="12" y="972"/>
                  <a:pt x="11" y="971"/>
                  <a:pt x="11" y="970"/>
                </a:cubicBezTo>
                <a:lnTo>
                  <a:pt x="11" y="962"/>
                </a:lnTo>
                <a:cubicBezTo>
                  <a:pt x="11" y="961"/>
                  <a:pt x="12" y="960"/>
                  <a:pt x="13" y="960"/>
                </a:cubicBezTo>
                <a:cubicBezTo>
                  <a:pt x="14" y="960"/>
                  <a:pt x="15" y="961"/>
                  <a:pt x="15" y="962"/>
                </a:cubicBezTo>
                <a:close/>
                <a:moveTo>
                  <a:pt x="15" y="978"/>
                </a:moveTo>
                <a:lnTo>
                  <a:pt x="15" y="986"/>
                </a:lnTo>
                <a:cubicBezTo>
                  <a:pt x="15" y="987"/>
                  <a:pt x="14" y="988"/>
                  <a:pt x="13" y="988"/>
                </a:cubicBezTo>
                <a:cubicBezTo>
                  <a:pt x="12" y="988"/>
                  <a:pt x="11" y="987"/>
                  <a:pt x="11" y="986"/>
                </a:cubicBezTo>
                <a:lnTo>
                  <a:pt x="11" y="978"/>
                </a:lnTo>
                <a:cubicBezTo>
                  <a:pt x="11" y="977"/>
                  <a:pt x="12" y="976"/>
                  <a:pt x="13" y="976"/>
                </a:cubicBezTo>
                <a:cubicBezTo>
                  <a:pt x="14" y="976"/>
                  <a:pt x="15" y="977"/>
                  <a:pt x="15" y="978"/>
                </a:cubicBezTo>
                <a:close/>
                <a:moveTo>
                  <a:pt x="15" y="994"/>
                </a:moveTo>
                <a:lnTo>
                  <a:pt x="15" y="1002"/>
                </a:lnTo>
                <a:cubicBezTo>
                  <a:pt x="15" y="1003"/>
                  <a:pt x="14" y="1004"/>
                  <a:pt x="13" y="1004"/>
                </a:cubicBezTo>
                <a:cubicBezTo>
                  <a:pt x="12" y="1004"/>
                  <a:pt x="11" y="1003"/>
                  <a:pt x="11" y="1002"/>
                </a:cubicBezTo>
                <a:lnTo>
                  <a:pt x="11" y="994"/>
                </a:lnTo>
                <a:cubicBezTo>
                  <a:pt x="11" y="993"/>
                  <a:pt x="12" y="992"/>
                  <a:pt x="13" y="992"/>
                </a:cubicBezTo>
                <a:cubicBezTo>
                  <a:pt x="14" y="992"/>
                  <a:pt x="15" y="993"/>
                  <a:pt x="15" y="994"/>
                </a:cubicBezTo>
                <a:close/>
                <a:moveTo>
                  <a:pt x="15" y="1010"/>
                </a:moveTo>
                <a:lnTo>
                  <a:pt x="15" y="1018"/>
                </a:lnTo>
                <a:cubicBezTo>
                  <a:pt x="15" y="1019"/>
                  <a:pt x="14" y="1020"/>
                  <a:pt x="13" y="1020"/>
                </a:cubicBezTo>
                <a:cubicBezTo>
                  <a:pt x="12" y="1020"/>
                  <a:pt x="11" y="1019"/>
                  <a:pt x="11" y="1018"/>
                </a:cubicBezTo>
                <a:lnTo>
                  <a:pt x="11" y="1010"/>
                </a:lnTo>
                <a:cubicBezTo>
                  <a:pt x="11" y="1009"/>
                  <a:pt x="12" y="1008"/>
                  <a:pt x="13" y="1008"/>
                </a:cubicBezTo>
                <a:cubicBezTo>
                  <a:pt x="14" y="1008"/>
                  <a:pt x="15" y="1009"/>
                  <a:pt x="15" y="1010"/>
                </a:cubicBezTo>
                <a:close/>
                <a:moveTo>
                  <a:pt x="15" y="1026"/>
                </a:moveTo>
                <a:lnTo>
                  <a:pt x="15" y="1034"/>
                </a:lnTo>
                <a:cubicBezTo>
                  <a:pt x="15" y="1035"/>
                  <a:pt x="14" y="1036"/>
                  <a:pt x="13" y="1036"/>
                </a:cubicBezTo>
                <a:cubicBezTo>
                  <a:pt x="12" y="1036"/>
                  <a:pt x="11" y="1035"/>
                  <a:pt x="11" y="1034"/>
                </a:cubicBezTo>
                <a:lnTo>
                  <a:pt x="11" y="1026"/>
                </a:lnTo>
                <a:cubicBezTo>
                  <a:pt x="11" y="1025"/>
                  <a:pt x="12" y="1024"/>
                  <a:pt x="13" y="1024"/>
                </a:cubicBezTo>
                <a:cubicBezTo>
                  <a:pt x="14" y="1024"/>
                  <a:pt x="15" y="1025"/>
                  <a:pt x="15" y="1026"/>
                </a:cubicBezTo>
                <a:close/>
                <a:moveTo>
                  <a:pt x="15" y="1042"/>
                </a:moveTo>
                <a:lnTo>
                  <a:pt x="15" y="1050"/>
                </a:lnTo>
                <a:cubicBezTo>
                  <a:pt x="15" y="1051"/>
                  <a:pt x="14" y="1052"/>
                  <a:pt x="13" y="1052"/>
                </a:cubicBezTo>
                <a:cubicBezTo>
                  <a:pt x="12" y="1052"/>
                  <a:pt x="11" y="1051"/>
                  <a:pt x="11" y="1050"/>
                </a:cubicBezTo>
                <a:lnTo>
                  <a:pt x="11" y="1042"/>
                </a:lnTo>
                <a:cubicBezTo>
                  <a:pt x="11" y="1041"/>
                  <a:pt x="12" y="1040"/>
                  <a:pt x="13" y="1040"/>
                </a:cubicBezTo>
                <a:cubicBezTo>
                  <a:pt x="14" y="1040"/>
                  <a:pt x="15" y="1041"/>
                  <a:pt x="15" y="1042"/>
                </a:cubicBezTo>
                <a:close/>
                <a:moveTo>
                  <a:pt x="15" y="1058"/>
                </a:moveTo>
                <a:lnTo>
                  <a:pt x="15" y="1066"/>
                </a:lnTo>
                <a:cubicBezTo>
                  <a:pt x="15" y="1067"/>
                  <a:pt x="14" y="1068"/>
                  <a:pt x="13" y="1068"/>
                </a:cubicBezTo>
                <a:cubicBezTo>
                  <a:pt x="12" y="1068"/>
                  <a:pt x="11" y="1067"/>
                  <a:pt x="11" y="1066"/>
                </a:cubicBezTo>
                <a:lnTo>
                  <a:pt x="11" y="1058"/>
                </a:lnTo>
                <a:cubicBezTo>
                  <a:pt x="11" y="1057"/>
                  <a:pt x="12" y="1056"/>
                  <a:pt x="13" y="1056"/>
                </a:cubicBezTo>
                <a:cubicBezTo>
                  <a:pt x="14" y="1056"/>
                  <a:pt x="15" y="1057"/>
                  <a:pt x="15" y="1058"/>
                </a:cubicBezTo>
                <a:close/>
                <a:moveTo>
                  <a:pt x="15" y="1074"/>
                </a:moveTo>
                <a:lnTo>
                  <a:pt x="15" y="1082"/>
                </a:lnTo>
                <a:cubicBezTo>
                  <a:pt x="15" y="1083"/>
                  <a:pt x="14" y="1084"/>
                  <a:pt x="13" y="1084"/>
                </a:cubicBezTo>
                <a:cubicBezTo>
                  <a:pt x="12" y="1084"/>
                  <a:pt x="11" y="1083"/>
                  <a:pt x="11" y="1082"/>
                </a:cubicBezTo>
                <a:lnTo>
                  <a:pt x="11" y="1074"/>
                </a:lnTo>
                <a:cubicBezTo>
                  <a:pt x="11" y="1073"/>
                  <a:pt x="12" y="1072"/>
                  <a:pt x="13" y="1072"/>
                </a:cubicBezTo>
                <a:cubicBezTo>
                  <a:pt x="14" y="1072"/>
                  <a:pt x="15" y="1073"/>
                  <a:pt x="15" y="1074"/>
                </a:cubicBezTo>
                <a:close/>
                <a:moveTo>
                  <a:pt x="15" y="1090"/>
                </a:moveTo>
                <a:lnTo>
                  <a:pt x="15" y="1098"/>
                </a:lnTo>
                <a:cubicBezTo>
                  <a:pt x="15" y="1099"/>
                  <a:pt x="14" y="1100"/>
                  <a:pt x="13" y="1100"/>
                </a:cubicBezTo>
                <a:cubicBezTo>
                  <a:pt x="12" y="1100"/>
                  <a:pt x="11" y="1099"/>
                  <a:pt x="11" y="1098"/>
                </a:cubicBezTo>
                <a:lnTo>
                  <a:pt x="11" y="1090"/>
                </a:lnTo>
                <a:cubicBezTo>
                  <a:pt x="11" y="1089"/>
                  <a:pt x="12" y="1088"/>
                  <a:pt x="13" y="1088"/>
                </a:cubicBezTo>
                <a:cubicBezTo>
                  <a:pt x="14" y="1088"/>
                  <a:pt x="15" y="1089"/>
                  <a:pt x="15" y="1090"/>
                </a:cubicBezTo>
                <a:close/>
                <a:moveTo>
                  <a:pt x="15" y="1106"/>
                </a:moveTo>
                <a:lnTo>
                  <a:pt x="15" y="1114"/>
                </a:lnTo>
                <a:cubicBezTo>
                  <a:pt x="15" y="1115"/>
                  <a:pt x="14" y="1116"/>
                  <a:pt x="13" y="1116"/>
                </a:cubicBezTo>
                <a:cubicBezTo>
                  <a:pt x="12" y="1116"/>
                  <a:pt x="11" y="1115"/>
                  <a:pt x="11" y="1114"/>
                </a:cubicBezTo>
                <a:lnTo>
                  <a:pt x="11" y="1106"/>
                </a:lnTo>
                <a:cubicBezTo>
                  <a:pt x="11" y="1105"/>
                  <a:pt x="12" y="1104"/>
                  <a:pt x="13" y="1104"/>
                </a:cubicBezTo>
                <a:cubicBezTo>
                  <a:pt x="14" y="1104"/>
                  <a:pt x="15" y="1105"/>
                  <a:pt x="15" y="1106"/>
                </a:cubicBezTo>
                <a:close/>
                <a:moveTo>
                  <a:pt x="15" y="1122"/>
                </a:moveTo>
                <a:lnTo>
                  <a:pt x="15" y="1130"/>
                </a:lnTo>
                <a:cubicBezTo>
                  <a:pt x="15" y="1131"/>
                  <a:pt x="14" y="1132"/>
                  <a:pt x="13" y="1132"/>
                </a:cubicBezTo>
                <a:cubicBezTo>
                  <a:pt x="12" y="1132"/>
                  <a:pt x="11" y="1131"/>
                  <a:pt x="11" y="1130"/>
                </a:cubicBezTo>
                <a:lnTo>
                  <a:pt x="11" y="1122"/>
                </a:lnTo>
                <a:cubicBezTo>
                  <a:pt x="11" y="1121"/>
                  <a:pt x="12" y="1120"/>
                  <a:pt x="13" y="1120"/>
                </a:cubicBezTo>
                <a:cubicBezTo>
                  <a:pt x="14" y="1120"/>
                  <a:pt x="15" y="1121"/>
                  <a:pt x="15" y="1122"/>
                </a:cubicBezTo>
                <a:close/>
                <a:moveTo>
                  <a:pt x="15" y="1138"/>
                </a:moveTo>
                <a:lnTo>
                  <a:pt x="15" y="1146"/>
                </a:lnTo>
                <a:cubicBezTo>
                  <a:pt x="15" y="1147"/>
                  <a:pt x="14" y="1148"/>
                  <a:pt x="13" y="1148"/>
                </a:cubicBezTo>
                <a:cubicBezTo>
                  <a:pt x="12" y="1148"/>
                  <a:pt x="11" y="1147"/>
                  <a:pt x="11" y="1146"/>
                </a:cubicBezTo>
                <a:lnTo>
                  <a:pt x="11" y="1138"/>
                </a:lnTo>
                <a:cubicBezTo>
                  <a:pt x="11" y="1137"/>
                  <a:pt x="12" y="1136"/>
                  <a:pt x="13" y="1136"/>
                </a:cubicBezTo>
                <a:cubicBezTo>
                  <a:pt x="14" y="1136"/>
                  <a:pt x="15" y="1137"/>
                  <a:pt x="15" y="1138"/>
                </a:cubicBezTo>
                <a:close/>
                <a:moveTo>
                  <a:pt x="15" y="1154"/>
                </a:moveTo>
                <a:lnTo>
                  <a:pt x="15" y="1162"/>
                </a:lnTo>
                <a:cubicBezTo>
                  <a:pt x="15" y="1163"/>
                  <a:pt x="14" y="1164"/>
                  <a:pt x="13" y="1164"/>
                </a:cubicBezTo>
                <a:cubicBezTo>
                  <a:pt x="12" y="1164"/>
                  <a:pt x="11" y="1163"/>
                  <a:pt x="11" y="1162"/>
                </a:cubicBezTo>
                <a:lnTo>
                  <a:pt x="11" y="1154"/>
                </a:lnTo>
                <a:cubicBezTo>
                  <a:pt x="11" y="1153"/>
                  <a:pt x="12" y="1152"/>
                  <a:pt x="13" y="1152"/>
                </a:cubicBezTo>
                <a:cubicBezTo>
                  <a:pt x="14" y="1152"/>
                  <a:pt x="15" y="1153"/>
                  <a:pt x="15" y="1154"/>
                </a:cubicBezTo>
                <a:close/>
                <a:moveTo>
                  <a:pt x="15" y="1170"/>
                </a:moveTo>
                <a:lnTo>
                  <a:pt x="15" y="1178"/>
                </a:lnTo>
                <a:cubicBezTo>
                  <a:pt x="15" y="1179"/>
                  <a:pt x="14" y="1180"/>
                  <a:pt x="13" y="1180"/>
                </a:cubicBezTo>
                <a:cubicBezTo>
                  <a:pt x="12" y="1180"/>
                  <a:pt x="11" y="1179"/>
                  <a:pt x="11" y="1178"/>
                </a:cubicBezTo>
                <a:lnTo>
                  <a:pt x="11" y="1170"/>
                </a:lnTo>
                <a:cubicBezTo>
                  <a:pt x="11" y="1169"/>
                  <a:pt x="12" y="1168"/>
                  <a:pt x="13" y="1168"/>
                </a:cubicBezTo>
                <a:cubicBezTo>
                  <a:pt x="14" y="1168"/>
                  <a:pt x="15" y="1169"/>
                  <a:pt x="15" y="1170"/>
                </a:cubicBezTo>
                <a:close/>
                <a:moveTo>
                  <a:pt x="15" y="1186"/>
                </a:moveTo>
                <a:lnTo>
                  <a:pt x="15" y="1194"/>
                </a:lnTo>
                <a:cubicBezTo>
                  <a:pt x="15" y="1195"/>
                  <a:pt x="14" y="1196"/>
                  <a:pt x="13" y="1196"/>
                </a:cubicBezTo>
                <a:cubicBezTo>
                  <a:pt x="12" y="1196"/>
                  <a:pt x="11" y="1195"/>
                  <a:pt x="11" y="1194"/>
                </a:cubicBezTo>
                <a:lnTo>
                  <a:pt x="11" y="1186"/>
                </a:lnTo>
                <a:cubicBezTo>
                  <a:pt x="11" y="1185"/>
                  <a:pt x="12" y="1184"/>
                  <a:pt x="13" y="1184"/>
                </a:cubicBezTo>
                <a:cubicBezTo>
                  <a:pt x="14" y="1184"/>
                  <a:pt x="15" y="1185"/>
                  <a:pt x="15" y="1186"/>
                </a:cubicBezTo>
                <a:close/>
                <a:moveTo>
                  <a:pt x="15" y="1202"/>
                </a:moveTo>
                <a:lnTo>
                  <a:pt x="15" y="1210"/>
                </a:lnTo>
                <a:cubicBezTo>
                  <a:pt x="15" y="1211"/>
                  <a:pt x="14" y="1212"/>
                  <a:pt x="13" y="1212"/>
                </a:cubicBezTo>
                <a:cubicBezTo>
                  <a:pt x="12" y="1212"/>
                  <a:pt x="11" y="1211"/>
                  <a:pt x="11" y="1210"/>
                </a:cubicBezTo>
                <a:lnTo>
                  <a:pt x="11" y="1202"/>
                </a:lnTo>
                <a:cubicBezTo>
                  <a:pt x="11" y="1201"/>
                  <a:pt x="12" y="1200"/>
                  <a:pt x="13" y="1200"/>
                </a:cubicBezTo>
                <a:cubicBezTo>
                  <a:pt x="14" y="1200"/>
                  <a:pt x="15" y="1201"/>
                  <a:pt x="15" y="1202"/>
                </a:cubicBezTo>
                <a:close/>
                <a:moveTo>
                  <a:pt x="15" y="1218"/>
                </a:moveTo>
                <a:lnTo>
                  <a:pt x="15" y="1226"/>
                </a:lnTo>
                <a:cubicBezTo>
                  <a:pt x="15" y="1227"/>
                  <a:pt x="14" y="1228"/>
                  <a:pt x="13" y="1228"/>
                </a:cubicBezTo>
                <a:cubicBezTo>
                  <a:pt x="12" y="1228"/>
                  <a:pt x="11" y="1227"/>
                  <a:pt x="11" y="1226"/>
                </a:cubicBezTo>
                <a:lnTo>
                  <a:pt x="11" y="1218"/>
                </a:lnTo>
                <a:cubicBezTo>
                  <a:pt x="11" y="1217"/>
                  <a:pt x="12" y="1216"/>
                  <a:pt x="13" y="1216"/>
                </a:cubicBezTo>
                <a:cubicBezTo>
                  <a:pt x="14" y="1216"/>
                  <a:pt x="15" y="1217"/>
                  <a:pt x="15" y="1218"/>
                </a:cubicBezTo>
                <a:close/>
                <a:moveTo>
                  <a:pt x="15" y="1234"/>
                </a:moveTo>
                <a:lnTo>
                  <a:pt x="15" y="1242"/>
                </a:lnTo>
                <a:cubicBezTo>
                  <a:pt x="15" y="1243"/>
                  <a:pt x="14" y="1244"/>
                  <a:pt x="13" y="1244"/>
                </a:cubicBezTo>
                <a:cubicBezTo>
                  <a:pt x="12" y="1244"/>
                  <a:pt x="11" y="1243"/>
                  <a:pt x="11" y="1242"/>
                </a:cubicBezTo>
                <a:lnTo>
                  <a:pt x="11" y="1234"/>
                </a:lnTo>
                <a:cubicBezTo>
                  <a:pt x="11" y="1233"/>
                  <a:pt x="12" y="1232"/>
                  <a:pt x="13" y="1232"/>
                </a:cubicBezTo>
                <a:cubicBezTo>
                  <a:pt x="14" y="1232"/>
                  <a:pt x="15" y="1233"/>
                  <a:pt x="15" y="1234"/>
                </a:cubicBezTo>
                <a:close/>
                <a:moveTo>
                  <a:pt x="15" y="1250"/>
                </a:moveTo>
                <a:lnTo>
                  <a:pt x="15" y="1258"/>
                </a:lnTo>
                <a:cubicBezTo>
                  <a:pt x="15" y="1259"/>
                  <a:pt x="14" y="1260"/>
                  <a:pt x="13" y="1260"/>
                </a:cubicBezTo>
                <a:cubicBezTo>
                  <a:pt x="12" y="1260"/>
                  <a:pt x="11" y="1259"/>
                  <a:pt x="11" y="1258"/>
                </a:cubicBezTo>
                <a:lnTo>
                  <a:pt x="11" y="1250"/>
                </a:lnTo>
                <a:cubicBezTo>
                  <a:pt x="11" y="1249"/>
                  <a:pt x="12" y="1248"/>
                  <a:pt x="13" y="1248"/>
                </a:cubicBezTo>
                <a:cubicBezTo>
                  <a:pt x="14" y="1248"/>
                  <a:pt x="15" y="1249"/>
                  <a:pt x="15" y="1250"/>
                </a:cubicBezTo>
                <a:close/>
                <a:moveTo>
                  <a:pt x="15" y="1266"/>
                </a:moveTo>
                <a:lnTo>
                  <a:pt x="15" y="1274"/>
                </a:lnTo>
                <a:cubicBezTo>
                  <a:pt x="15" y="1275"/>
                  <a:pt x="14" y="1276"/>
                  <a:pt x="13" y="1276"/>
                </a:cubicBezTo>
                <a:cubicBezTo>
                  <a:pt x="12" y="1276"/>
                  <a:pt x="11" y="1275"/>
                  <a:pt x="11" y="1274"/>
                </a:cubicBezTo>
                <a:lnTo>
                  <a:pt x="11" y="1266"/>
                </a:lnTo>
                <a:cubicBezTo>
                  <a:pt x="11" y="1265"/>
                  <a:pt x="12" y="1264"/>
                  <a:pt x="13" y="1264"/>
                </a:cubicBezTo>
                <a:cubicBezTo>
                  <a:pt x="14" y="1264"/>
                  <a:pt x="15" y="1265"/>
                  <a:pt x="15" y="1266"/>
                </a:cubicBezTo>
                <a:close/>
                <a:moveTo>
                  <a:pt x="15" y="1282"/>
                </a:moveTo>
                <a:lnTo>
                  <a:pt x="15" y="1290"/>
                </a:lnTo>
                <a:cubicBezTo>
                  <a:pt x="15" y="1291"/>
                  <a:pt x="14" y="1292"/>
                  <a:pt x="13" y="1292"/>
                </a:cubicBezTo>
                <a:cubicBezTo>
                  <a:pt x="12" y="1292"/>
                  <a:pt x="11" y="1291"/>
                  <a:pt x="11" y="1290"/>
                </a:cubicBezTo>
                <a:lnTo>
                  <a:pt x="11" y="1282"/>
                </a:lnTo>
                <a:cubicBezTo>
                  <a:pt x="11" y="1281"/>
                  <a:pt x="12" y="1280"/>
                  <a:pt x="13" y="1280"/>
                </a:cubicBezTo>
                <a:cubicBezTo>
                  <a:pt x="14" y="1280"/>
                  <a:pt x="15" y="1281"/>
                  <a:pt x="15" y="1282"/>
                </a:cubicBezTo>
                <a:close/>
                <a:moveTo>
                  <a:pt x="15" y="1298"/>
                </a:moveTo>
                <a:lnTo>
                  <a:pt x="15" y="1306"/>
                </a:lnTo>
                <a:cubicBezTo>
                  <a:pt x="15" y="1307"/>
                  <a:pt x="14" y="1308"/>
                  <a:pt x="13" y="1308"/>
                </a:cubicBezTo>
                <a:cubicBezTo>
                  <a:pt x="12" y="1308"/>
                  <a:pt x="11" y="1307"/>
                  <a:pt x="11" y="1306"/>
                </a:cubicBezTo>
                <a:lnTo>
                  <a:pt x="11" y="1298"/>
                </a:lnTo>
                <a:cubicBezTo>
                  <a:pt x="11" y="1297"/>
                  <a:pt x="12" y="1296"/>
                  <a:pt x="13" y="1296"/>
                </a:cubicBezTo>
                <a:cubicBezTo>
                  <a:pt x="14" y="1296"/>
                  <a:pt x="15" y="1297"/>
                  <a:pt x="15" y="1298"/>
                </a:cubicBezTo>
                <a:close/>
                <a:moveTo>
                  <a:pt x="15" y="1314"/>
                </a:moveTo>
                <a:lnTo>
                  <a:pt x="15" y="1322"/>
                </a:lnTo>
                <a:cubicBezTo>
                  <a:pt x="15" y="1323"/>
                  <a:pt x="14" y="1324"/>
                  <a:pt x="13" y="1324"/>
                </a:cubicBezTo>
                <a:cubicBezTo>
                  <a:pt x="12" y="1324"/>
                  <a:pt x="11" y="1323"/>
                  <a:pt x="11" y="1322"/>
                </a:cubicBezTo>
                <a:lnTo>
                  <a:pt x="11" y="1314"/>
                </a:lnTo>
                <a:cubicBezTo>
                  <a:pt x="11" y="1313"/>
                  <a:pt x="12" y="1312"/>
                  <a:pt x="13" y="1312"/>
                </a:cubicBezTo>
                <a:cubicBezTo>
                  <a:pt x="14" y="1312"/>
                  <a:pt x="15" y="1313"/>
                  <a:pt x="15" y="1314"/>
                </a:cubicBezTo>
                <a:close/>
                <a:moveTo>
                  <a:pt x="15" y="1330"/>
                </a:moveTo>
                <a:lnTo>
                  <a:pt x="15" y="1338"/>
                </a:lnTo>
                <a:cubicBezTo>
                  <a:pt x="15" y="1339"/>
                  <a:pt x="14" y="1340"/>
                  <a:pt x="13" y="1340"/>
                </a:cubicBezTo>
                <a:cubicBezTo>
                  <a:pt x="12" y="1340"/>
                  <a:pt x="11" y="1339"/>
                  <a:pt x="11" y="1338"/>
                </a:cubicBezTo>
                <a:lnTo>
                  <a:pt x="11" y="1330"/>
                </a:lnTo>
                <a:cubicBezTo>
                  <a:pt x="11" y="1329"/>
                  <a:pt x="12" y="1328"/>
                  <a:pt x="13" y="1328"/>
                </a:cubicBezTo>
                <a:cubicBezTo>
                  <a:pt x="14" y="1328"/>
                  <a:pt x="15" y="1329"/>
                  <a:pt x="15" y="1330"/>
                </a:cubicBezTo>
                <a:close/>
                <a:moveTo>
                  <a:pt x="15" y="1346"/>
                </a:moveTo>
                <a:lnTo>
                  <a:pt x="15" y="1354"/>
                </a:lnTo>
                <a:cubicBezTo>
                  <a:pt x="15" y="1355"/>
                  <a:pt x="14" y="1356"/>
                  <a:pt x="13" y="1356"/>
                </a:cubicBezTo>
                <a:cubicBezTo>
                  <a:pt x="12" y="1356"/>
                  <a:pt x="11" y="1355"/>
                  <a:pt x="11" y="1354"/>
                </a:cubicBezTo>
                <a:lnTo>
                  <a:pt x="11" y="1346"/>
                </a:lnTo>
                <a:cubicBezTo>
                  <a:pt x="11" y="1345"/>
                  <a:pt x="12" y="1344"/>
                  <a:pt x="13" y="1344"/>
                </a:cubicBezTo>
                <a:cubicBezTo>
                  <a:pt x="14" y="1344"/>
                  <a:pt x="15" y="1345"/>
                  <a:pt x="15" y="1346"/>
                </a:cubicBezTo>
                <a:close/>
                <a:moveTo>
                  <a:pt x="15" y="1362"/>
                </a:moveTo>
                <a:lnTo>
                  <a:pt x="15" y="1370"/>
                </a:lnTo>
                <a:cubicBezTo>
                  <a:pt x="15" y="1371"/>
                  <a:pt x="14" y="1372"/>
                  <a:pt x="13" y="1372"/>
                </a:cubicBezTo>
                <a:cubicBezTo>
                  <a:pt x="12" y="1372"/>
                  <a:pt x="11" y="1371"/>
                  <a:pt x="11" y="1370"/>
                </a:cubicBezTo>
                <a:lnTo>
                  <a:pt x="11" y="1362"/>
                </a:lnTo>
                <a:cubicBezTo>
                  <a:pt x="11" y="1361"/>
                  <a:pt x="12" y="1360"/>
                  <a:pt x="13" y="1360"/>
                </a:cubicBezTo>
                <a:cubicBezTo>
                  <a:pt x="14" y="1360"/>
                  <a:pt x="15" y="1361"/>
                  <a:pt x="15" y="1362"/>
                </a:cubicBezTo>
                <a:close/>
                <a:moveTo>
                  <a:pt x="15" y="1378"/>
                </a:moveTo>
                <a:lnTo>
                  <a:pt x="15" y="1386"/>
                </a:lnTo>
                <a:cubicBezTo>
                  <a:pt x="15" y="1387"/>
                  <a:pt x="14" y="1388"/>
                  <a:pt x="13" y="1388"/>
                </a:cubicBezTo>
                <a:cubicBezTo>
                  <a:pt x="12" y="1388"/>
                  <a:pt x="11" y="1387"/>
                  <a:pt x="11" y="1386"/>
                </a:cubicBezTo>
                <a:lnTo>
                  <a:pt x="11" y="1378"/>
                </a:lnTo>
                <a:cubicBezTo>
                  <a:pt x="11" y="1377"/>
                  <a:pt x="12" y="1376"/>
                  <a:pt x="13" y="1376"/>
                </a:cubicBezTo>
                <a:cubicBezTo>
                  <a:pt x="14" y="1376"/>
                  <a:pt x="15" y="1377"/>
                  <a:pt x="15" y="1378"/>
                </a:cubicBezTo>
                <a:close/>
                <a:moveTo>
                  <a:pt x="15" y="1394"/>
                </a:moveTo>
                <a:lnTo>
                  <a:pt x="15" y="1402"/>
                </a:lnTo>
                <a:cubicBezTo>
                  <a:pt x="15" y="1403"/>
                  <a:pt x="14" y="1404"/>
                  <a:pt x="13" y="1404"/>
                </a:cubicBezTo>
                <a:cubicBezTo>
                  <a:pt x="11" y="1404"/>
                  <a:pt x="11" y="1403"/>
                  <a:pt x="11" y="1402"/>
                </a:cubicBezTo>
                <a:lnTo>
                  <a:pt x="11" y="1394"/>
                </a:lnTo>
                <a:cubicBezTo>
                  <a:pt x="11" y="1393"/>
                  <a:pt x="12" y="1392"/>
                  <a:pt x="13" y="1392"/>
                </a:cubicBezTo>
                <a:cubicBezTo>
                  <a:pt x="14" y="1392"/>
                  <a:pt x="15" y="1393"/>
                  <a:pt x="15" y="1394"/>
                </a:cubicBezTo>
                <a:close/>
                <a:moveTo>
                  <a:pt x="15" y="1410"/>
                </a:moveTo>
                <a:lnTo>
                  <a:pt x="15" y="1418"/>
                </a:lnTo>
                <a:cubicBezTo>
                  <a:pt x="15" y="1419"/>
                  <a:pt x="14" y="1420"/>
                  <a:pt x="13" y="1420"/>
                </a:cubicBezTo>
                <a:cubicBezTo>
                  <a:pt x="11" y="1420"/>
                  <a:pt x="11" y="1419"/>
                  <a:pt x="11" y="1418"/>
                </a:cubicBezTo>
                <a:lnTo>
                  <a:pt x="11" y="1410"/>
                </a:lnTo>
                <a:cubicBezTo>
                  <a:pt x="11" y="1409"/>
                  <a:pt x="11" y="1408"/>
                  <a:pt x="13" y="1408"/>
                </a:cubicBezTo>
                <a:cubicBezTo>
                  <a:pt x="14" y="1408"/>
                  <a:pt x="15" y="1409"/>
                  <a:pt x="15" y="1410"/>
                </a:cubicBezTo>
                <a:close/>
                <a:moveTo>
                  <a:pt x="15" y="1426"/>
                </a:moveTo>
                <a:lnTo>
                  <a:pt x="15" y="1434"/>
                </a:lnTo>
                <a:cubicBezTo>
                  <a:pt x="15" y="1435"/>
                  <a:pt x="14" y="1436"/>
                  <a:pt x="13" y="1436"/>
                </a:cubicBezTo>
                <a:cubicBezTo>
                  <a:pt x="11" y="1436"/>
                  <a:pt x="11" y="1435"/>
                  <a:pt x="11" y="1434"/>
                </a:cubicBezTo>
                <a:lnTo>
                  <a:pt x="11" y="1426"/>
                </a:lnTo>
                <a:cubicBezTo>
                  <a:pt x="11" y="1425"/>
                  <a:pt x="11" y="1424"/>
                  <a:pt x="13" y="1424"/>
                </a:cubicBezTo>
                <a:cubicBezTo>
                  <a:pt x="14" y="1424"/>
                  <a:pt x="15" y="1425"/>
                  <a:pt x="15" y="1426"/>
                </a:cubicBezTo>
                <a:close/>
                <a:moveTo>
                  <a:pt x="15" y="1442"/>
                </a:moveTo>
                <a:lnTo>
                  <a:pt x="15" y="1450"/>
                </a:lnTo>
                <a:cubicBezTo>
                  <a:pt x="15" y="1451"/>
                  <a:pt x="14" y="1452"/>
                  <a:pt x="13" y="1452"/>
                </a:cubicBezTo>
                <a:cubicBezTo>
                  <a:pt x="11" y="1452"/>
                  <a:pt x="11" y="1451"/>
                  <a:pt x="11" y="1450"/>
                </a:cubicBezTo>
                <a:lnTo>
                  <a:pt x="11" y="1442"/>
                </a:lnTo>
                <a:cubicBezTo>
                  <a:pt x="11" y="1441"/>
                  <a:pt x="11" y="1440"/>
                  <a:pt x="13" y="1440"/>
                </a:cubicBezTo>
                <a:cubicBezTo>
                  <a:pt x="14" y="1440"/>
                  <a:pt x="15" y="1441"/>
                  <a:pt x="15" y="1442"/>
                </a:cubicBezTo>
                <a:close/>
                <a:moveTo>
                  <a:pt x="15" y="1458"/>
                </a:moveTo>
                <a:lnTo>
                  <a:pt x="15" y="1466"/>
                </a:lnTo>
                <a:cubicBezTo>
                  <a:pt x="15" y="1467"/>
                  <a:pt x="14" y="1468"/>
                  <a:pt x="13" y="1468"/>
                </a:cubicBezTo>
                <a:cubicBezTo>
                  <a:pt x="11" y="1468"/>
                  <a:pt x="11" y="1467"/>
                  <a:pt x="11" y="1466"/>
                </a:cubicBezTo>
                <a:lnTo>
                  <a:pt x="11" y="1458"/>
                </a:lnTo>
                <a:cubicBezTo>
                  <a:pt x="11" y="1457"/>
                  <a:pt x="11" y="1456"/>
                  <a:pt x="13" y="1456"/>
                </a:cubicBezTo>
                <a:cubicBezTo>
                  <a:pt x="14" y="1456"/>
                  <a:pt x="15" y="1457"/>
                  <a:pt x="15" y="1458"/>
                </a:cubicBezTo>
                <a:close/>
                <a:moveTo>
                  <a:pt x="15" y="1474"/>
                </a:moveTo>
                <a:lnTo>
                  <a:pt x="14" y="1482"/>
                </a:lnTo>
                <a:cubicBezTo>
                  <a:pt x="14" y="1483"/>
                  <a:pt x="14" y="1484"/>
                  <a:pt x="12" y="1484"/>
                </a:cubicBezTo>
                <a:cubicBezTo>
                  <a:pt x="11" y="1484"/>
                  <a:pt x="10" y="1483"/>
                  <a:pt x="10" y="1482"/>
                </a:cubicBezTo>
                <a:lnTo>
                  <a:pt x="11" y="1474"/>
                </a:lnTo>
                <a:cubicBezTo>
                  <a:pt x="11" y="1473"/>
                  <a:pt x="11" y="1472"/>
                  <a:pt x="13" y="1472"/>
                </a:cubicBezTo>
                <a:cubicBezTo>
                  <a:pt x="14" y="1472"/>
                  <a:pt x="15" y="1473"/>
                  <a:pt x="15" y="1474"/>
                </a:cubicBezTo>
                <a:close/>
                <a:moveTo>
                  <a:pt x="14" y="1490"/>
                </a:moveTo>
                <a:lnTo>
                  <a:pt x="14" y="1498"/>
                </a:lnTo>
                <a:cubicBezTo>
                  <a:pt x="14" y="1499"/>
                  <a:pt x="14" y="1500"/>
                  <a:pt x="12" y="1500"/>
                </a:cubicBezTo>
                <a:cubicBezTo>
                  <a:pt x="11" y="1500"/>
                  <a:pt x="10" y="1499"/>
                  <a:pt x="10" y="1498"/>
                </a:cubicBezTo>
                <a:lnTo>
                  <a:pt x="10" y="1490"/>
                </a:lnTo>
                <a:cubicBezTo>
                  <a:pt x="10" y="1489"/>
                  <a:pt x="11" y="1488"/>
                  <a:pt x="12" y="1488"/>
                </a:cubicBezTo>
                <a:cubicBezTo>
                  <a:pt x="14" y="1488"/>
                  <a:pt x="14" y="1489"/>
                  <a:pt x="14" y="1490"/>
                </a:cubicBezTo>
                <a:close/>
                <a:moveTo>
                  <a:pt x="14" y="1506"/>
                </a:moveTo>
                <a:lnTo>
                  <a:pt x="14" y="1514"/>
                </a:lnTo>
                <a:cubicBezTo>
                  <a:pt x="14" y="1515"/>
                  <a:pt x="14" y="1516"/>
                  <a:pt x="12" y="1516"/>
                </a:cubicBezTo>
                <a:cubicBezTo>
                  <a:pt x="11" y="1516"/>
                  <a:pt x="10" y="1515"/>
                  <a:pt x="10" y="1514"/>
                </a:cubicBezTo>
                <a:lnTo>
                  <a:pt x="10" y="1506"/>
                </a:lnTo>
                <a:cubicBezTo>
                  <a:pt x="10" y="1505"/>
                  <a:pt x="11" y="1504"/>
                  <a:pt x="12" y="1504"/>
                </a:cubicBezTo>
                <a:cubicBezTo>
                  <a:pt x="14" y="1504"/>
                  <a:pt x="14" y="1505"/>
                  <a:pt x="14" y="1506"/>
                </a:cubicBezTo>
                <a:close/>
                <a:moveTo>
                  <a:pt x="14" y="1522"/>
                </a:moveTo>
                <a:lnTo>
                  <a:pt x="14" y="1530"/>
                </a:lnTo>
                <a:cubicBezTo>
                  <a:pt x="14" y="1531"/>
                  <a:pt x="14" y="1532"/>
                  <a:pt x="12" y="1532"/>
                </a:cubicBezTo>
                <a:cubicBezTo>
                  <a:pt x="11" y="1532"/>
                  <a:pt x="10" y="1531"/>
                  <a:pt x="10" y="1530"/>
                </a:cubicBezTo>
                <a:lnTo>
                  <a:pt x="10" y="1522"/>
                </a:lnTo>
                <a:cubicBezTo>
                  <a:pt x="10" y="1521"/>
                  <a:pt x="11" y="1520"/>
                  <a:pt x="12" y="1520"/>
                </a:cubicBezTo>
                <a:cubicBezTo>
                  <a:pt x="14" y="1520"/>
                  <a:pt x="14" y="1521"/>
                  <a:pt x="14" y="1522"/>
                </a:cubicBezTo>
                <a:close/>
                <a:moveTo>
                  <a:pt x="14" y="1538"/>
                </a:moveTo>
                <a:lnTo>
                  <a:pt x="14" y="1546"/>
                </a:lnTo>
                <a:cubicBezTo>
                  <a:pt x="14" y="1547"/>
                  <a:pt x="14" y="1548"/>
                  <a:pt x="12" y="1548"/>
                </a:cubicBezTo>
                <a:cubicBezTo>
                  <a:pt x="11" y="1548"/>
                  <a:pt x="10" y="1547"/>
                  <a:pt x="10" y="1546"/>
                </a:cubicBezTo>
                <a:lnTo>
                  <a:pt x="10" y="1538"/>
                </a:lnTo>
                <a:cubicBezTo>
                  <a:pt x="10" y="1537"/>
                  <a:pt x="11" y="1536"/>
                  <a:pt x="12" y="1536"/>
                </a:cubicBezTo>
                <a:cubicBezTo>
                  <a:pt x="14" y="1536"/>
                  <a:pt x="14" y="1537"/>
                  <a:pt x="14" y="1538"/>
                </a:cubicBezTo>
                <a:close/>
                <a:moveTo>
                  <a:pt x="14" y="1554"/>
                </a:moveTo>
                <a:lnTo>
                  <a:pt x="14" y="1562"/>
                </a:lnTo>
                <a:cubicBezTo>
                  <a:pt x="14" y="1563"/>
                  <a:pt x="14" y="1564"/>
                  <a:pt x="12" y="1564"/>
                </a:cubicBezTo>
                <a:cubicBezTo>
                  <a:pt x="11" y="1564"/>
                  <a:pt x="10" y="1563"/>
                  <a:pt x="10" y="1562"/>
                </a:cubicBezTo>
                <a:lnTo>
                  <a:pt x="10" y="1554"/>
                </a:lnTo>
                <a:cubicBezTo>
                  <a:pt x="10" y="1553"/>
                  <a:pt x="11" y="1552"/>
                  <a:pt x="12" y="1552"/>
                </a:cubicBezTo>
                <a:cubicBezTo>
                  <a:pt x="14" y="1552"/>
                  <a:pt x="14" y="1553"/>
                  <a:pt x="14" y="1554"/>
                </a:cubicBezTo>
                <a:close/>
                <a:moveTo>
                  <a:pt x="14" y="1570"/>
                </a:moveTo>
                <a:lnTo>
                  <a:pt x="14" y="1578"/>
                </a:lnTo>
                <a:cubicBezTo>
                  <a:pt x="14" y="1579"/>
                  <a:pt x="13" y="1580"/>
                  <a:pt x="12" y="1580"/>
                </a:cubicBezTo>
                <a:cubicBezTo>
                  <a:pt x="11" y="1580"/>
                  <a:pt x="10" y="1579"/>
                  <a:pt x="10" y="1578"/>
                </a:cubicBezTo>
                <a:lnTo>
                  <a:pt x="10" y="1570"/>
                </a:lnTo>
                <a:cubicBezTo>
                  <a:pt x="10" y="1569"/>
                  <a:pt x="11" y="1568"/>
                  <a:pt x="12" y="1568"/>
                </a:cubicBezTo>
                <a:cubicBezTo>
                  <a:pt x="13" y="1568"/>
                  <a:pt x="14" y="1569"/>
                  <a:pt x="14" y="1570"/>
                </a:cubicBezTo>
                <a:close/>
                <a:moveTo>
                  <a:pt x="14" y="1586"/>
                </a:moveTo>
                <a:lnTo>
                  <a:pt x="14" y="1594"/>
                </a:lnTo>
                <a:cubicBezTo>
                  <a:pt x="14" y="1595"/>
                  <a:pt x="13" y="1596"/>
                  <a:pt x="12" y="1596"/>
                </a:cubicBezTo>
                <a:cubicBezTo>
                  <a:pt x="11" y="1596"/>
                  <a:pt x="10" y="1595"/>
                  <a:pt x="10" y="1594"/>
                </a:cubicBezTo>
                <a:lnTo>
                  <a:pt x="10" y="1586"/>
                </a:lnTo>
                <a:cubicBezTo>
                  <a:pt x="10" y="1585"/>
                  <a:pt x="11" y="1584"/>
                  <a:pt x="12" y="1584"/>
                </a:cubicBezTo>
                <a:cubicBezTo>
                  <a:pt x="13" y="1584"/>
                  <a:pt x="14" y="1585"/>
                  <a:pt x="14" y="1586"/>
                </a:cubicBezTo>
                <a:close/>
                <a:moveTo>
                  <a:pt x="14" y="1602"/>
                </a:moveTo>
                <a:lnTo>
                  <a:pt x="14" y="1610"/>
                </a:lnTo>
                <a:cubicBezTo>
                  <a:pt x="14" y="1611"/>
                  <a:pt x="13" y="1612"/>
                  <a:pt x="12" y="1612"/>
                </a:cubicBezTo>
                <a:cubicBezTo>
                  <a:pt x="11" y="1612"/>
                  <a:pt x="10" y="1611"/>
                  <a:pt x="10" y="1610"/>
                </a:cubicBezTo>
                <a:lnTo>
                  <a:pt x="10" y="1602"/>
                </a:lnTo>
                <a:cubicBezTo>
                  <a:pt x="10" y="1601"/>
                  <a:pt x="11" y="1600"/>
                  <a:pt x="12" y="1600"/>
                </a:cubicBezTo>
                <a:cubicBezTo>
                  <a:pt x="13" y="1600"/>
                  <a:pt x="14" y="1601"/>
                  <a:pt x="14" y="1602"/>
                </a:cubicBezTo>
                <a:close/>
                <a:moveTo>
                  <a:pt x="14" y="1618"/>
                </a:moveTo>
                <a:lnTo>
                  <a:pt x="14" y="1626"/>
                </a:lnTo>
                <a:cubicBezTo>
                  <a:pt x="14" y="1627"/>
                  <a:pt x="13" y="1628"/>
                  <a:pt x="12" y="1628"/>
                </a:cubicBezTo>
                <a:cubicBezTo>
                  <a:pt x="11" y="1628"/>
                  <a:pt x="10" y="1627"/>
                  <a:pt x="10" y="1626"/>
                </a:cubicBezTo>
                <a:lnTo>
                  <a:pt x="10" y="1618"/>
                </a:lnTo>
                <a:cubicBezTo>
                  <a:pt x="10" y="1617"/>
                  <a:pt x="11" y="1616"/>
                  <a:pt x="12" y="1616"/>
                </a:cubicBezTo>
                <a:cubicBezTo>
                  <a:pt x="13" y="1616"/>
                  <a:pt x="14" y="1617"/>
                  <a:pt x="14" y="1618"/>
                </a:cubicBezTo>
                <a:close/>
                <a:moveTo>
                  <a:pt x="14" y="1634"/>
                </a:moveTo>
                <a:lnTo>
                  <a:pt x="14" y="1642"/>
                </a:lnTo>
                <a:cubicBezTo>
                  <a:pt x="14" y="1643"/>
                  <a:pt x="13" y="1644"/>
                  <a:pt x="12" y="1644"/>
                </a:cubicBezTo>
                <a:cubicBezTo>
                  <a:pt x="11" y="1644"/>
                  <a:pt x="10" y="1643"/>
                  <a:pt x="10" y="1642"/>
                </a:cubicBezTo>
                <a:lnTo>
                  <a:pt x="10" y="1634"/>
                </a:lnTo>
                <a:cubicBezTo>
                  <a:pt x="10" y="1633"/>
                  <a:pt x="11" y="1632"/>
                  <a:pt x="12" y="1632"/>
                </a:cubicBezTo>
                <a:cubicBezTo>
                  <a:pt x="13" y="1632"/>
                  <a:pt x="14" y="1633"/>
                  <a:pt x="14" y="1634"/>
                </a:cubicBezTo>
                <a:close/>
                <a:moveTo>
                  <a:pt x="14" y="1650"/>
                </a:moveTo>
                <a:lnTo>
                  <a:pt x="14" y="1658"/>
                </a:lnTo>
                <a:cubicBezTo>
                  <a:pt x="14" y="1659"/>
                  <a:pt x="13" y="1660"/>
                  <a:pt x="12" y="1660"/>
                </a:cubicBezTo>
                <a:cubicBezTo>
                  <a:pt x="11" y="1660"/>
                  <a:pt x="10" y="1659"/>
                  <a:pt x="10" y="1658"/>
                </a:cubicBezTo>
                <a:lnTo>
                  <a:pt x="10" y="1650"/>
                </a:lnTo>
                <a:cubicBezTo>
                  <a:pt x="10" y="1649"/>
                  <a:pt x="11" y="1648"/>
                  <a:pt x="12" y="1648"/>
                </a:cubicBezTo>
                <a:cubicBezTo>
                  <a:pt x="13" y="1648"/>
                  <a:pt x="14" y="1649"/>
                  <a:pt x="14" y="1650"/>
                </a:cubicBezTo>
                <a:close/>
                <a:moveTo>
                  <a:pt x="14" y="1666"/>
                </a:moveTo>
                <a:lnTo>
                  <a:pt x="14" y="1674"/>
                </a:lnTo>
                <a:cubicBezTo>
                  <a:pt x="14" y="1675"/>
                  <a:pt x="13" y="1676"/>
                  <a:pt x="12" y="1676"/>
                </a:cubicBezTo>
                <a:cubicBezTo>
                  <a:pt x="11" y="1676"/>
                  <a:pt x="10" y="1675"/>
                  <a:pt x="10" y="1674"/>
                </a:cubicBezTo>
                <a:lnTo>
                  <a:pt x="10" y="1666"/>
                </a:lnTo>
                <a:cubicBezTo>
                  <a:pt x="10" y="1665"/>
                  <a:pt x="11" y="1664"/>
                  <a:pt x="12" y="1664"/>
                </a:cubicBezTo>
                <a:cubicBezTo>
                  <a:pt x="13" y="1664"/>
                  <a:pt x="14" y="1665"/>
                  <a:pt x="14" y="1666"/>
                </a:cubicBezTo>
                <a:close/>
                <a:moveTo>
                  <a:pt x="14" y="1682"/>
                </a:moveTo>
                <a:lnTo>
                  <a:pt x="14" y="1690"/>
                </a:lnTo>
                <a:cubicBezTo>
                  <a:pt x="14" y="1691"/>
                  <a:pt x="13" y="1692"/>
                  <a:pt x="12" y="1692"/>
                </a:cubicBezTo>
                <a:cubicBezTo>
                  <a:pt x="11" y="1692"/>
                  <a:pt x="10" y="1691"/>
                  <a:pt x="10" y="1690"/>
                </a:cubicBezTo>
                <a:lnTo>
                  <a:pt x="10" y="1682"/>
                </a:lnTo>
                <a:cubicBezTo>
                  <a:pt x="10" y="1681"/>
                  <a:pt x="11" y="1680"/>
                  <a:pt x="12" y="1680"/>
                </a:cubicBezTo>
                <a:cubicBezTo>
                  <a:pt x="13" y="1680"/>
                  <a:pt x="14" y="1681"/>
                  <a:pt x="14" y="1682"/>
                </a:cubicBezTo>
                <a:close/>
                <a:moveTo>
                  <a:pt x="14" y="1698"/>
                </a:moveTo>
                <a:lnTo>
                  <a:pt x="14" y="1706"/>
                </a:lnTo>
                <a:cubicBezTo>
                  <a:pt x="14" y="1707"/>
                  <a:pt x="13" y="1708"/>
                  <a:pt x="12" y="1708"/>
                </a:cubicBezTo>
                <a:cubicBezTo>
                  <a:pt x="11" y="1708"/>
                  <a:pt x="10" y="1707"/>
                  <a:pt x="10" y="1706"/>
                </a:cubicBezTo>
                <a:lnTo>
                  <a:pt x="10" y="1698"/>
                </a:lnTo>
                <a:cubicBezTo>
                  <a:pt x="10" y="1697"/>
                  <a:pt x="11" y="1696"/>
                  <a:pt x="12" y="1696"/>
                </a:cubicBezTo>
                <a:cubicBezTo>
                  <a:pt x="13" y="1696"/>
                  <a:pt x="14" y="1697"/>
                  <a:pt x="14" y="1698"/>
                </a:cubicBezTo>
                <a:close/>
                <a:moveTo>
                  <a:pt x="14" y="1714"/>
                </a:moveTo>
                <a:lnTo>
                  <a:pt x="14" y="1722"/>
                </a:lnTo>
                <a:cubicBezTo>
                  <a:pt x="14" y="1723"/>
                  <a:pt x="13" y="1724"/>
                  <a:pt x="12" y="1724"/>
                </a:cubicBezTo>
                <a:cubicBezTo>
                  <a:pt x="11" y="1724"/>
                  <a:pt x="10" y="1723"/>
                  <a:pt x="10" y="1722"/>
                </a:cubicBezTo>
                <a:lnTo>
                  <a:pt x="10" y="1714"/>
                </a:lnTo>
                <a:cubicBezTo>
                  <a:pt x="10" y="1713"/>
                  <a:pt x="11" y="1712"/>
                  <a:pt x="12" y="1712"/>
                </a:cubicBezTo>
                <a:cubicBezTo>
                  <a:pt x="13" y="1712"/>
                  <a:pt x="14" y="1713"/>
                  <a:pt x="14" y="1714"/>
                </a:cubicBezTo>
                <a:close/>
                <a:moveTo>
                  <a:pt x="14" y="1730"/>
                </a:moveTo>
                <a:lnTo>
                  <a:pt x="14" y="1738"/>
                </a:lnTo>
                <a:cubicBezTo>
                  <a:pt x="14" y="1739"/>
                  <a:pt x="13" y="1740"/>
                  <a:pt x="12" y="1740"/>
                </a:cubicBezTo>
                <a:cubicBezTo>
                  <a:pt x="11" y="1740"/>
                  <a:pt x="10" y="1739"/>
                  <a:pt x="10" y="1738"/>
                </a:cubicBezTo>
                <a:lnTo>
                  <a:pt x="10" y="1730"/>
                </a:lnTo>
                <a:cubicBezTo>
                  <a:pt x="10" y="1729"/>
                  <a:pt x="11" y="1728"/>
                  <a:pt x="12" y="1728"/>
                </a:cubicBezTo>
                <a:cubicBezTo>
                  <a:pt x="13" y="1728"/>
                  <a:pt x="14" y="1729"/>
                  <a:pt x="14" y="1730"/>
                </a:cubicBezTo>
                <a:close/>
                <a:moveTo>
                  <a:pt x="14" y="1746"/>
                </a:moveTo>
                <a:lnTo>
                  <a:pt x="14" y="1754"/>
                </a:lnTo>
                <a:cubicBezTo>
                  <a:pt x="14" y="1755"/>
                  <a:pt x="13" y="1756"/>
                  <a:pt x="12" y="1756"/>
                </a:cubicBezTo>
                <a:cubicBezTo>
                  <a:pt x="11" y="1756"/>
                  <a:pt x="10" y="1755"/>
                  <a:pt x="10" y="1754"/>
                </a:cubicBezTo>
                <a:lnTo>
                  <a:pt x="10" y="1746"/>
                </a:lnTo>
                <a:cubicBezTo>
                  <a:pt x="10" y="1745"/>
                  <a:pt x="11" y="1744"/>
                  <a:pt x="12" y="1744"/>
                </a:cubicBezTo>
                <a:cubicBezTo>
                  <a:pt x="13" y="1744"/>
                  <a:pt x="14" y="1745"/>
                  <a:pt x="14" y="1746"/>
                </a:cubicBezTo>
                <a:close/>
                <a:moveTo>
                  <a:pt x="14" y="1762"/>
                </a:moveTo>
                <a:lnTo>
                  <a:pt x="14" y="1770"/>
                </a:lnTo>
                <a:cubicBezTo>
                  <a:pt x="14" y="1771"/>
                  <a:pt x="13" y="1772"/>
                  <a:pt x="12" y="1772"/>
                </a:cubicBezTo>
                <a:cubicBezTo>
                  <a:pt x="11" y="1772"/>
                  <a:pt x="10" y="1771"/>
                  <a:pt x="10" y="1770"/>
                </a:cubicBezTo>
                <a:lnTo>
                  <a:pt x="10" y="1762"/>
                </a:lnTo>
                <a:cubicBezTo>
                  <a:pt x="10" y="1761"/>
                  <a:pt x="11" y="1760"/>
                  <a:pt x="12" y="1760"/>
                </a:cubicBezTo>
                <a:cubicBezTo>
                  <a:pt x="13" y="1760"/>
                  <a:pt x="14" y="1761"/>
                  <a:pt x="14" y="1762"/>
                </a:cubicBezTo>
                <a:close/>
                <a:moveTo>
                  <a:pt x="14" y="1778"/>
                </a:moveTo>
                <a:lnTo>
                  <a:pt x="14" y="1786"/>
                </a:lnTo>
                <a:cubicBezTo>
                  <a:pt x="14" y="1787"/>
                  <a:pt x="13" y="1788"/>
                  <a:pt x="12" y="1788"/>
                </a:cubicBezTo>
                <a:cubicBezTo>
                  <a:pt x="11" y="1788"/>
                  <a:pt x="10" y="1787"/>
                  <a:pt x="10" y="1786"/>
                </a:cubicBezTo>
                <a:lnTo>
                  <a:pt x="10" y="1778"/>
                </a:lnTo>
                <a:cubicBezTo>
                  <a:pt x="10" y="1777"/>
                  <a:pt x="11" y="1776"/>
                  <a:pt x="12" y="1776"/>
                </a:cubicBezTo>
                <a:cubicBezTo>
                  <a:pt x="13" y="1776"/>
                  <a:pt x="14" y="1777"/>
                  <a:pt x="14" y="1778"/>
                </a:cubicBezTo>
                <a:close/>
                <a:moveTo>
                  <a:pt x="14" y="1794"/>
                </a:moveTo>
                <a:lnTo>
                  <a:pt x="14" y="1802"/>
                </a:lnTo>
                <a:cubicBezTo>
                  <a:pt x="14" y="1803"/>
                  <a:pt x="13" y="1804"/>
                  <a:pt x="12" y="1804"/>
                </a:cubicBezTo>
                <a:cubicBezTo>
                  <a:pt x="11" y="1804"/>
                  <a:pt x="10" y="1803"/>
                  <a:pt x="10" y="1802"/>
                </a:cubicBezTo>
                <a:lnTo>
                  <a:pt x="10" y="1794"/>
                </a:lnTo>
                <a:cubicBezTo>
                  <a:pt x="10" y="1793"/>
                  <a:pt x="11" y="1792"/>
                  <a:pt x="12" y="1792"/>
                </a:cubicBezTo>
                <a:cubicBezTo>
                  <a:pt x="13" y="1792"/>
                  <a:pt x="14" y="1793"/>
                  <a:pt x="14" y="1794"/>
                </a:cubicBezTo>
                <a:close/>
                <a:moveTo>
                  <a:pt x="14" y="1810"/>
                </a:moveTo>
                <a:lnTo>
                  <a:pt x="14" y="1818"/>
                </a:lnTo>
                <a:cubicBezTo>
                  <a:pt x="14" y="1819"/>
                  <a:pt x="13" y="1820"/>
                  <a:pt x="12" y="1820"/>
                </a:cubicBezTo>
                <a:cubicBezTo>
                  <a:pt x="11" y="1820"/>
                  <a:pt x="10" y="1819"/>
                  <a:pt x="10" y="1818"/>
                </a:cubicBezTo>
                <a:lnTo>
                  <a:pt x="10" y="1810"/>
                </a:lnTo>
                <a:cubicBezTo>
                  <a:pt x="10" y="1809"/>
                  <a:pt x="11" y="1808"/>
                  <a:pt x="12" y="1808"/>
                </a:cubicBezTo>
                <a:cubicBezTo>
                  <a:pt x="13" y="1808"/>
                  <a:pt x="14" y="1809"/>
                  <a:pt x="14" y="1810"/>
                </a:cubicBezTo>
                <a:close/>
                <a:moveTo>
                  <a:pt x="14" y="1826"/>
                </a:moveTo>
                <a:lnTo>
                  <a:pt x="14" y="1834"/>
                </a:lnTo>
                <a:cubicBezTo>
                  <a:pt x="14" y="1835"/>
                  <a:pt x="13" y="1836"/>
                  <a:pt x="12" y="1836"/>
                </a:cubicBezTo>
                <a:cubicBezTo>
                  <a:pt x="11" y="1836"/>
                  <a:pt x="10" y="1835"/>
                  <a:pt x="10" y="1834"/>
                </a:cubicBezTo>
                <a:lnTo>
                  <a:pt x="10" y="1826"/>
                </a:lnTo>
                <a:cubicBezTo>
                  <a:pt x="10" y="1825"/>
                  <a:pt x="11" y="1824"/>
                  <a:pt x="12" y="1824"/>
                </a:cubicBezTo>
                <a:cubicBezTo>
                  <a:pt x="13" y="1824"/>
                  <a:pt x="14" y="1825"/>
                  <a:pt x="14" y="1826"/>
                </a:cubicBezTo>
                <a:close/>
                <a:moveTo>
                  <a:pt x="14" y="1842"/>
                </a:moveTo>
                <a:lnTo>
                  <a:pt x="14" y="1850"/>
                </a:lnTo>
                <a:cubicBezTo>
                  <a:pt x="14" y="1851"/>
                  <a:pt x="13" y="1852"/>
                  <a:pt x="12" y="1852"/>
                </a:cubicBezTo>
                <a:cubicBezTo>
                  <a:pt x="11" y="1852"/>
                  <a:pt x="10" y="1851"/>
                  <a:pt x="10" y="1850"/>
                </a:cubicBezTo>
                <a:lnTo>
                  <a:pt x="10" y="1842"/>
                </a:lnTo>
                <a:cubicBezTo>
                  <a:pt x="10" y="1841"/>
                  <a:pt x="11" y="1840"/>
                  <a:pt x="12" y="1840"/>
                </a:cubicBezTo>
                <a:cubicBezTo>
                  <a:pt x="13" y="1840"/>
                  <a:pt x="14" y="1841"/>
                  <a:pt x="14" y="1842"/>
                </a:cubicBezTo>
                <a:close/>
                <a:moveTo>
                  <a:pt x="14" y="1858"/>
                </a:moveTo>
                <a:lnTo>
                  <a:pt x="14" y="1866"/>
                </a:lnTo>
                <a:cubicBezTo>
                  <a:pt x="14" y="1867"/>
                  <a:pt x="13" y="1868"/>
                  <a:pt x="12" y="1868"/>
                </a:cubicBezTo>
                <a:cubicBezTo>
                  <a:pt x="11" y="1868"/>
                  <a:pt x="10" y="1867"/>
                  <a:pt x="10" y="1866"/>
                </a:cubicBezTo>
                <a:lnTo>
                  <a:pt x="10" y="1858"/>
                </a:lnTo>
                <a:cubicBezTo>
                  <a:pt x="10" y="1857"/>
                  <a:pt x="11" y="1856"/>
                  <a:pt x="12" y="1856"/>
                </a:cubicBezTo>
                <a:cubicBezTo>
                  <a:pt x="13" y="1856"/>
                  <a:pt x="14" y="1857"/>
                  <a:pt x="14" y="1858"/>
                </a:cubicBezTo>
                <a:close/>
                <a:moveTo>
                  <a:pt x="14" y="1874"/>
                </a:moveTo>
                <a:lnTo>
                  <a:pt x="14" y="1882"/>
                </a:lnTo>
                <a:cubicBezTo>
                  <a:pt x="14" y="1883"/>
                  <a:pt x="13" y="1884"/>
                  <a:pt x="12" y="1884"/>
                </a:cubicBezTo>
                <a:cubicBezTo>
                  <a:pt x="11" y="1884"/>
                  <a:pt x="10" y="1883"/>
                  <a:pt x="10" y="1882"/>
                </a:cubicBezTo>
                <a:lnTo>
                  <a:pt x="10" y="1874"/>
                </a:lnTo>
                <a:cubicBezTo>
                  <a:pt x="10" y="1873"/>
                  <a:pt x="11" y="1872"/>
                  <a:pt x="12" y="1872"/>
                </a:cubicBezTo>
                <a:cubicBezTo>
                  <a:pt x="13" y="1872"/>
                  <a:pt x="14" y="1873"/>
                  <a:pt x="14" y="1874"/>
                </a:cubicBezTo>
                <a:close/>
                <a:moveTo>
                  <a:pt x="14" y="1890"/>
                </a:moveTo>
                <a:lnTo>
                  <a:pt x="14" y="1898"/>
                </a:lnTo>
                <a:cubicBezTo>
                  <a:pt x="14" y="1899"/>
                  <a:pt x="13" y="1900"/>
                  <a:pt x="12" y="1900"/>
                </a:cubicBezTo>
                <a:cubicBezTo>
                  <a:pt x="11" y="1900"/>
                  <a:pt x="10" y="1899"/>
                  <a:pt x="10" y="1898"/>
                </a:cubicBezTo>
                <a:lnTo>
                  <a:pt x="10" y="1890"/>
                </a:lnTo>
                <a:cubicBezTo>
                  <a:pt x="10" y="1889"/>
                  <a:pt x="11" y="1888"/>
                  <a:pt x="12" y="1888"/>
                </a:cubicBezTo>
                <a:cubicBezTo>
                  <a:pt x="13" y="1888"/>
                  <a:pt x="14" y="1889"/>
                  <a:pt x="14" y="1890"/>
                </a:cubicBezTo>
                <a:close/>
                <a:moveTo>
                  <a:pt x="14" y="1906"/>
                </a:moveTo>
                <a:lnTo>
                  <a:pt x="14" y="1914"/>
                </a:lnTo>
                <a:cubicBezTo>
                  <a:pt x="14" y="1915"/>
                  <a:pt x="13" y="1916"/>
                  <a:pt x="12" y="1916"/>
                </a:cubicBezTo>
                <a:cubicBezTo>
                  <a:pt x="11" y="1916"/>
                  <a:pt x="10" y="1915"/>
                  <a:pt x="10" y="1914"/>
                </a:cubicBezTo>
                <a:lnTo>
                  <a:pt x="10" y="1906"/>
                </a:lnTo>
                <a:cubicBezTo>
                  <a:pt x="10" y="1905"/>
                  <a:pt x="11" y="1904"/>
                  <a:pt x="12" y="1904"/>
                </a:cubicBezTo>
                <a:cubicBezTo>
                  <a:pt x="13" y="1904"/>
                  <a:pt x="14" y="1905"/>
                  <a:pt x="14" y="1906"/>
                </a:cubicBezTo>
                <a:close/>
                <a:moveTo>
                  <a:pt x="14" y="1922"/>
                </a:moveTo>
                <a:lnTo>
                  <a:pt x="14" y="1930"/>
                </a:lnTo>
                <a:cubicBezTo>
                  <a:pt x="14" y="1931"/>
                  <a:pt x="13" y="1932"/>
                  <a:pt x="12" y="1932"/>
                </a:cubicBezTo>
                <a:cubicBezTo>
                  <a:pt x="11" y="1932"/>
                  <a:pt x="10" y="1931"/>
                  <a:pt x="10" y="1930"/>
                </a:cubicBezTo>
                <a:lnTo>
                  <a:pt x="10" y="1922"/>
                </a:lnTo>
                <a:cubicBezTo>
                  <a:pt x="10" y="1921"/>
                  <a:pt x="11" y="1920"/>
                  <a:pt x="12" y="1920"/>
                </a:cubicBezTo>
                <a:cubicBezTo>
                  <a:pt x="13" y="1920"/>
                  <a:pt x="14" y="1921"/>
                  <a:pt x="14" y="1922"/>
                </a:cubicBezTo>
                <a:close/>
                <a:moveTo>
                  <a:pt x="14" y="1938"/>
                </a:moveTo>
                <a:lnTo>
                  <a:pt x="14" y="1946"/>
                </a:lnTo>
                <a:cubicBezTo>
                  <a:pt x="14" y="1947"/>
                  <a:pt x="13" y="1948"/>
                  <a:pt x="12" y="1948"/>
                </a:cubicBezTo>
                <a:cubicBezTo>
                  <a:pt x="11" y="1948"/>
                  <a:pt x="10" y="1947"/>
                  <a:pt x="10" y="1946"/>
                </a:cubicBezTo>
                <a:lnTo>
                  <a:pt x="10" y="1938"/>
                </a:lnTo>
                <a:cubicBezTo>
                  <a:pt x="10" y="1937"/>
                  <a:pt x="11" y="1936"/>
                  <a:pt x="12" y="1936"/>
                </a:cubicBezTo>
                <a:cubicBezTo>
                  <a:pt x="13" y="1936"/>
                  <a:pt x="14" y="1937"/>
                  <a:pt x="14" y="1938"/>
                </a:cubicBezTo>
                <a:close/>
                <a:moveTo>
                  <a:pt x="14" y="1954"/>
                </a:moveTo>
                <a:lnTo>
                  <a:pt x="14" y="1962"/>
                </a:lnTo>
                <a:cubicBezTo>
                  <a:pt x="14" y="1963"/>
                  <a:pt x="13" y="1964"/>
                  <a:pt x="12" y="1964"/>
                </a:cubicBezTo>
                <a:cubicBezTo>
                  <a:pt x="11" y="1964"/>
                  <a:pt x="10" y="1963"/>
                  <a:pt x="10" y="1962"/>
                </a:cubicBezTo>
                <a:lnTo>
                  <a:pt x="10" y="1954"/>
                </a:lnTo>
                <a:cubicBezTo>
                  <a:pt x="10" y="1953"/>
                  <a:pt x="11" y="1952"/>
                  <a:pt x="12" y="1952"/>
                </a:cubicBezTo>
                <a:cubicBezTo>
                  <a:pt x="13" y="1952"/>
                  <a:pt x="14" y="1953"/>
                  <a:pt x="14" y="1954"/>
                </a:cubicBezTo>
                <a:close/>
                <a:moveTo>
                  <a:pt x="14" y="1970"/>
                </a:moveTo>
                <a:lnTo>
                  <a:pt x="14" y="1978"/>
                </a:lnTo>
                <a:cubicBezTo>
                  <a:pt x="14" y="1979"/>
                  <a:pt x="13" y="1980"/>
                  <a:pt x="12" y="1980"/>
                </a:cubicBezTo>
                <a:cubicBezTo>
                  <a:pt x="11" y="1980"/>
                  <a:pt x="10" y="1979"/>
                  <a:pt x="10" y="1978"/>
                </a:cubicBezTo>
                <a:lnTo>
                  <a:pt x="10" y="1970"/>
                </a:lnTo>
                <a:cubicBezTo>
                  <a:pt x="10" y="1969"/>
                  <a:pt x="11" y="1968"/>
                  <a:pt x="12" y="1968"/>
                </a:cubicBezTo>
                <a:cubicBezTo>
                  <a:pt x="13" y="1968"/>
                  <a:pt x="14" y="1969"/>
                  <a:pt x="14" y="1970"/>
                </a:cubicBezTo>
                <a:close/>
                <a:moveTo>
                  <a:pt x="14" y="1986"/>
                </a:moveTo>
                <a:lnTo>
                  <a:pt x="14" y="1994"/>
                </a:lnTo>
                <a:cubicBezTo>
                  <a:pt x="14" y="1995"/>
                  <a:pt x="13" y="1996"/>
                  <a:pt x="12" y="1996"/>
                </a:cubicBezTo>
                <a:cubicBezTo>
                  <a:pt x="11" y="1996"/>
                  <a:pt x="10" y="1995"/>
                  <a:pt x="10" y="1994"/>
                </a:cubicBezTo>
                <a:lnTo>
                  <a:pt x="10" y="1986"/>
                </a:lnTo>
                <a:cubicBezTo>
                  <a:pt x="10" y="1985"/>
                  <a:pt x="11" y="1984"/>
                  <a:pt x="12" y="1984"/>
                </a:cubicBezTo>
                <a:cubicBezTo>
                  <a:pt x="13" y="1984"/>
                  <a:pt x="14" y="1985"/>
                  <a:pt x="14" y="1986"/>
                </a:cubicBezTo>
                <a:close/>
                <a:moveTo>
                  <a:pt x="14" y="2002"/>
                </a:moveTo>
                <a:lnTo>
                  <a:pt x="14" y="2010"/>
                </a:lnTo>
                <a:cubicBezTo>
                  <a:pt x="14" y="2011"/>
                  <a:pt x="13" y="2012"/>
                  <a:pt x="12" y="2012"/>
                </a:cubicBezTo>
                <a:cubicBezTo>
                  <a:pt x="11" y="2012"/>
                  <a:pt x="10" y="2011"/>
                  <a:pt x="10" y="2010"/>
                </a:cubicBezTo>
                <a:lnTo>
                  <a:pt x="10" y="2002"/>
                </a:lnTo>
                <a:cubicBezTo>
                  <a:pt x="10" y="2001"/>
                  <a:pt x="11" y="2000"/>
                  <a:pt x="12" y="2000"/>
                </a:cubicBezTo>
                <a:cubicBezTo>
                  <a:pt x="13" y="2000"/>
                  <a:pt x="14" y="2001"/>
                  <a:pt x="14" y="2002"/>
                </a:cubicBezTo>
                <a:close/>
                <a:moveTo>
                  <a:pt x="14" y="2018"/>
                </a:moveTo>
                <a:lnTo>
                  <a:pt x="14" y="2026"/>
                </a:lnTo>
                <a:cubicBezTo>
                  <a:pt x="14" y="2027"/>
                  <a:pt x="13" y="2028"/>
                  <a:pt x="12" y="2028"/>
                </a:cubicBezTo>
                <a:cubicBezTo>
                  <a:pt x="11" y="2028"/>
                  <a:pt x="10" y="2027"/>
                  <a:pt x="10" y="2026"/>
                </a:cubicBezTo>
                <a:lnTo>
                  <a:pt x="10" y="2018"/>
                </a:lnTo>
                <a:cubicBezTo>
                  <a:pt x="10" y="2017"/>
                  <a:pt x="11" y="2016"/>
                  <a:pt x="12" y="2016"/>
                </a:cubicBezTo>
                <a:cubicBezTo>
                  <a:pt x="13" y="2016"/>
                  <a:pt x="14" y="2017"/>
                  <a:pt x="14" y="2018"/>
                </a:cubicBezTo>
                <a:close/>
                <a:moveTo>
                  <a:pt x="14" y="2034"/>
                </a:moveTo>
                <a:lnTo>
                  <a:pt x="14" y="2042"/>
                </a:lnTo>
                <a:cubicBezTo>
                  <a:pt x="14" y="2043"/>
                  <a:pt x="13" y="2044"/>
                  <a:pt x="12" y="2044"/>
                </a:cubicBezTo>
                <a:cubicBezTo>
                  <a:pt x="11" y="2044"/>
                  <a:pt x="10" y="2043"/>
                  <a:pt x="10" y="2042"/>
                </a:cubicBezTo>
                <a:lnTo>
                  <a:pt x="10" y="2034"/>
                </a:lnTo>
                <a:cubicBezTo>
                  <a:pt x="10" y="2033"/>
                  <a:pt x="11" y="2032"/>
                  <a:pt x="12" y="2032"/>
                </a:cubicBezTo>
                <a:cubicBezTo>
                  <a:pt x="13" y="2032"/>
                  <a:pt x="14" y="2033"/>
                  <a:pt x="14" y="2034"/>
                </a:cubicBezTo>
                <a:close/>
                <a:moveTo>
                  <a:pt x="14" y="2050"/>
                </a:moveTo>
                <a:lnTo>
                  <a:pt x="14" y="2058"/>
                </a:lnTo>
                <a:cubicBezTo>
                  <a:pt x="14" y="2059"/>
                  <a:pt x="13" y="2060"/>
                  <a:pt x="12" y="2060"/>
                </a:cubicBezTo>
                <a:cubicBezTo>
                  <a:pt x="11" y="2060"/>
                  <a:pt x="10" y="2059"/>
                  <a:pt x="10" y="2058"/>
                </a:cubicBezTo>
                <a:lnTo>
                  <a:pt x="10" y="2050"/>
                </a:lnTo>
                <a:cubicBezTo>
                  <a:pt x="10" y="2049"/>
                  <a:pt x="11" y="2048"/>
                  <a:pt x="12" y="2048"/>
                </a:cubicBezTo>
                <a:cubicBezTo>
                  <a:pt x="13" y="2048"/>
                  <a:pt x="14" y="2049"/>
                  <a:pt x="14" y="2050"/>
                </a:cubicBezTo>
                <a:close/>
                <a:moveTo>
                  <a:pt x="14" y="2066"/>
                </a:moveTo>
                <a:lnTo>
                  <a:pt x="14" y="2074"/>
                </a:lnTo>
                <a:cubicBezTo>
                  <a:pt x="14" y="2075"/>
                  <a:pt x="13" y="2076"/>
                  <a:pt x="12" y="2076"/>
                </a:cubicBezTo>
                <a:cubicBezTo>
                  <a:pt x="11" y="2076"/>
                  <a:pt x="10" y="2075"/>
                  <a:pt x="10" y="2074"/>
                </a:cubicBezTo>
                <a:lnTo>
                  <a:pt x="10" y="2066"/>
                </a:lnTo>
                <a:cubicBezTo>
                  <a:pt x="10" y="2065"/>
                  <a:pt x="11" y="2064"/>
                  <a:pt x="12" y="2064"/>
                </a:cubicBezTo>
                <a:cubicBezTo>
                  <a:pt x="13" y="2064"/>
                  <a:pt x="14" y="2065"/>
                  <a:pt x="14" y="2066"/>
                </a:cubicBezTo>
                <a:close/>
                <a:moveTo>
                  <a:pt x="14" y="2082"/>
                </a:moveTo>
                <a:lnTo>
                  <a:pt x="14" y="2090"/>
                </a:lnTo>
                <a:cubicBezTo>
                  <a:pt x="14" y="2091"/>
                  <a:pt x="13" y="2092"/>
                  <a:pt x="12" y="2092"/>
                </a:cubicBezTo>
                <a:cubicBezTo>
                  <a:pt x="11" y="2092"/>
                  <a:pt x="10" y="2091"/>
                  <a:pt x="10" y="2090"/>
                </a:cubicBezTo>
                <a:lnTo>
                  <a:pt x="10" y="2082"/>
                </a:lnTo>
                <a:cubicBezTo>
                  <a:pt x="10" y="2081"/>
                  <a:pt x="11" y="2080"/>
                  <a:pt x="12" y="2080"/>
                </a:cubicBezTo>
                <a:cubicBezTo>
                  <a:pt x="13" y="2080"/>
                  <a:pt x="14" y="2081"/>
                  <a:pt x="14" y="2082"/>
                </a:cubicBezTo>
                <a:close/>
                <a:moveTo>
                  <a:pt x="14" y="2098"/>
                </a:moveTo>
                <a:lnTo>
                  <a:pt x="14" y="2106"/>
                </a:lnTo>
                <a:cubicBezTo>
                  <a:pt x="14" y="2107"/>
                  <a:pt x="13" y="2108"/>
                  <a:pt x="12" y="2108"/>
                </a:cubicBezTo>
                <a:cubicBezTo>
                  <a:pt x="11" y="2108"/>
                  <a:pt x="10" y="2107"/>
                  <a:pt x="10" y="2106"/>
                </a:cubicBezTo>
                <a:lnTo>
                  <a:pt x="10" y="2098"/>
                </a:lnTo>
                <a:cubicBezTo>
                  <a:pt x="10" y="2097"/>
                  <a:pt x="11" y="2096"/>
                  <a:pt x="12" y="2096"/>
                </a:cubicBezTo>
                <a:cubicBezTo>
                  <a:pt x="13" y="2096"/>
                  <a:pt x="14" y="2097"/>
                  <a:pt x="14" y="2098"/>
                </a:cubicBezTo>
                <a:close/>
                <a:moveTo>
                  <a:pt x="14" y="2114"/>
                </a:moveTo>
                <a:lnTo>
                  <a:pt x="14" y="2122"/>
                </a:lnTo>
                <a:cubicBezTo>
                  <a:pt x="14" y="2123"/>
                  <a:pt x="13" y="2124"/>
                  <a:pt x="12" y="2124"/>
                </a:cubicBezTo>
                <a:cubicBezTo>
                  <a:pt x="11" y="2124"/>
                  <a:pt x="10" y="2123"/>
                  <a:pt x="10" y="2122"/>
                </a:cubicBezTo>
                <a:lnTo>
                  <a:pt x="10" y="2114"/>
                </a:lnTo>
                <a:cubicBezTo>
                  <a:pt x="10" y="2113"/>
                  <a:pt x="11" y="2112"/>
                  <a:pt x="12" y="2112"/>
                </a:cubicBezTo>
                <a:cubicBezTo>
                  <a:pt x="13" y="2112"/>
                  <a:pt x="14" y="2113"/>
                  <a:pt x="14" y="2114"/>
                </a:cubicBezTo>
                <a:close/>
                <a:moveTo>
                  <a:pt x="14" y="2130"/>
                </a:moveTo>
                <a:lnTo>
                  <a:pt x="14" y="2138"/>
                </a:lnTo>
                <a:cubicBezTo>
                  <a:pt x="14" y="2139"/>
                  <a:pt x="13" y="2140"/>
                  <a:pt x="12" y="2140"/>
                </a:cubicBezTo>
                <a:cubicBezTo>
                  <a:pt x="11" y="2140"/>
                  <a:pt x="10" y="2139"/>
                  <a:pt x="10" y="2138"/>
                </a:cubicBezTo>
                <a:lnTo>
                  <a:pt x="10" y="2130"/>
                </a:lnTo>
                <a:cubicBezTo>
                  <a:pt x="10" y="2129"/>
                  <a:pt x="11" y="2128"/>
                  <a:pt x="12" y="2128"/>
                </a:cubicBezTo>
                <a:cubicBezTo>
                  <a:pt x="13" y="2128"/>
                  <a:pt x="14" y="2129"/>
                  <a:pt x="14" y="2130"/>
                </a:cubicBezTo>
                <a:close/>
                <a:moveTo>
                  <a:pt x="14" y="2146"/>
                </a:moveTo>
                <a:lnTo>
                  <a:pt x="14" y="2154"/>
                </a:lnTo>
                <a:cubicBezTo>
                  <a:pt x="14" y="2155"/>
                  <a:pt x="13" y="2156"/>
                  <a:pt x="12" y="2156"/>
                </a:cubicBezTo>
                <a:cubicBezTo>
                  <a:pt x="11" y="2156"/>
                  <a:pt x="10" y="2155"/>
                  <a:pt x="10" y="2154"/>
                </a:cubicBezTo>
                <a:lnTo>
                  <a:pt x="10" y="2146"/>
                </a:lnTo>
                <a:cubicBezTo>
                  <a:pt x="10" y="2145"/>
                  <a:pt x="11" y="2144"/>
                  <a:pt x="12" y="2144"/>
                </a:cubicBezTo>
                <a:cubicBezTo>
                  <a:pt x="13" y="2144"/>
                  <a:pt x="14" y="2145"/>
                  <a:pt x="14" y="2146"/>
                </a:cubicBezTo>
                <a:close/>
                <a:moveTo>
                  <a:pt x="14" y="2162"/>
                </a:moveTo>
                <a:lnTo>
                  <a:pt x="14" y="2170"/>
                </a:lnTo>
                <a:cubicBezTo>
                  <a:pt x="14" y="2171"/>
                  <a:pt x="13" y="2172"/>
                  <a:pt x="12" y="2172"/>
                </a:cubicBezTo>
                <a:cubicBezTo>
                  <a:pt x="11" y="2172"/>
                  <a:pt x="10" y="2171"/>
                  <a:pt x="10" y="2170"/>
                </a:cubicBezTo>
                <a:lnTo>
                  <a:pt x="10" y="2162"/>
                </a:lnTo>
                <a:cubicBezTo>
                  <a:pt x="10" y="2161"/>
                  <a:pt x="11" y="2160"/>
                  <a:pt x="12" y="2160"/>
                </a:cubicBezTo>
                <a:cubicBezTo>
                  <a:pt x="13" y="2160"/>
                  <a:pt x="14" y="2161"/>
                  <a:pt x="14" y="2162"/>
                </a:cubicBezTo>
                <a:close/>
                <a:moveTo>
                  <a:pt x="14" y="2178"/>
                </a:moveTo>
                <a:lnTo>
                  <a:pt x="14" y="2186"/>
                </a:lnTo>
                <a:cubicBezTo>
                  <a:pt x="14" y="2187"/>
                  <a:pt x="13" y="2188"/>
                  <a:pt x="12" y="2188"/>
                </a:cubicBezTo>
                <a:cubicBezTo>
                  <a:pt x="11" y="2188"/>
                  <a:pt x="10" y="2187"/>
                  <a:pt x="10" y="2186"/>
                </a:cubicBezTo>
                <a:lnTo>
                  <a:pt x="10" y="2178"/>
                </a:lnTo>
                <a:cubicBezTo>
                  <a:pt x="10" y="2177"/>
                  <a:pt x="11" y="2176"/>
                  <a:pt x="12" y="2176"/>
                </a:cubicBezTo>
                <a:cubicBezTo>
                  <a:pt x="13" y="2176"/>
                  <a:pt x="14" y="2177"/>
                  <a:pt x="14" y="2178"/>
                </a:cubicBezTo>
                <a:close/>
                <a:moveTo>
                  <a:pt x="14" y="2194"/>
                </a:moveTo>
                <a:lnTo>
                  <a:pt x="14" y="2202"/>
                </a:lnTo>
                <a:cubicBezTo>
                  <a:pt x="14" y="2203"/>
                  <a:pt x="13" y="2204"/>
                  <a:pt x="12" y="2204"/>
                </a:cubicBezTo>
                <a:cubicBezTo>
                  <a:pt x="11" y="2204"/>
                  <a:pt x="10" y="2203"/>
                  <a:pt x="10" y="2202"/>
                </a:cubicBezTo>
                <a:lnTo>
                  <a:pt x="10" y="2194"/>
                </a:lnTo>
                <a:cubicBezTo>
                  <a:pt x="10" y="2193"/>
                  <a:pt x="11" y="2192"/>
                  <a:pt x="12" y="2192"/>
                </a:cubicBezTo>
                <a:cubicBezTo>
                  <a:pt x="13" y="2192"/>
                  <a:pt x="14" y="2193"/>
                  <a:pt x="14" y="2194"/>
                </a:cubicBezTo>
                <a:close/>
                <a:moveTo>
                  <a:pt x="14" y="2210"/>
                </a:moveTo>
                <a:lnTo>
                  <a:pt x="14" y="2218"/>
                </a:lnTo>
                <a:cubicBezTo>
                  <a:pt x="14" y="2219"/>
                  <a:pt x="13" y="2220"/>
                  <a:pt x="12" y="2220"/>
                </a:cubicBezTo>
                <a:cubicBezTo>
                  <a:pt x="10" y="2220"/>
                  <a:pt x="10" y="2219"/>
                  <a:pt x="10" y="2218"/>
                </a:cubicBezTo>
                <a:lnTo>
                  <a:pt x="10" y="2210"/>
                </a:lnTo>
                <a:cubicBezTo>
                  <a:pt x="10" y="2209"/>
                  <a:pt x="11" y="2208"/>
                  <a:pt x="12" y="2208"/>
                </a:cubicBezTo>
                <a:cubicBezTo>
                  <a:pt x="13" y="2208"/>
                  <a:pt x="14" y="2209"/>
                  <a:pt x="14" y="2210"/>
                </a:cubicBezTo>
                <a:close/>
                <a:moveTo>
                  <a:pt x="14" y="2226"/>
                </a:moveTo>
                <a:lnTo>
                  <a:pt x="14" y="2234"/>
                </a:lnTo>
                <a:cubicBezTo>
                  <a:pt x="14" y="2235"/>
                  <a:pt x="13" y="2236"/>
                  <a:pt x="12" y="2236"/>
                </a:cubicBezTo>
                <a:cubicBezTo>
                  <a:pt x="10" y="2236"/>
                  <a:pt x="10" y="2235"/>
                  <a:pt x="10" y="2234"/>
                </a:cubicBezTo>
                <a:lnTo>
                  <a:pt x="10" y="2226"/>
                </a:lnTo>
                <a:cubicBezTo>
                  <a:pt x="10" y="2225"/>
                  <a:pt x="10" y="2224"/>
                  <a:pt x="12" y="2224"/>
                </a:cubicBezTo>
                <a:cubicBezTo>
                  <a:pt x="13" y="2224"/>
                  <a:pt x="14" y="2225"/>
                  <a:pt x="14" y="2226"/>
                </a:cubicBezTo>
                <a:close/>
                <a:moveTo>
                  <a:pt x="14" y="2242"/>
                </a:moveTo>
                <a:lnTo>
                  <a:pt x="14" y="2250"/>
                </a:lnTo>
                <a:cubicBezTo>
                  <a:pt x="14" y="2251"/>
                  <a:pt x="13" y="2252"/>
                  <a:pt x="12" y="2252"/>
                </a:cubicBezTo>
                <a:cubicBezTo>
                  <a:pt x="10" y="2252"/>
                  <a:pt x="10" y="2251"/>
                  <a:pt x="10" y="2250"/>
                </a:cubicBezTo>
                <a:lnTo>
                  <a:pt x="10" y="2242"/>
                </a:lnTo>
                <a:cubicBezTo>
                  <a:pt x="10" y="2241"/>
                  <a:pt x="10" y="2240"/>
                  <a:pt x="12" y="2240"/>
                </a:cubicBezTo>
                <a:cubicBezTo>
                  <a:pt x="13" y="2240"/>
                  <a:pt x="14" y="2241"/>
                  <a:pt x="14" y="2242"/>
                </a:cubicBezTo>
                <a:close/>
                <a:moveTo>
                  <a:pt x="14" y="2258"/>
                </a:moveTo>
                <a:lnTo>
                  <a:pt x="14" y="2266"/>
                </a:lnTo>
                <a:cubicBezTo>
                  <a:pt x="14" y="2267"/>
                  <a:pt x="13" y="2268"/>
                  <a:pt x="12" y="2268"/>
                </a:cubicBezTo>
                <a:cubicBezTo>
                  <a:pt x="10" y="2268"/>
                  <a:pt x="10" y="2267"/>
                  <a:pt x="10" y="2266"/>
                </a:cubicBezTo>
                <a:lnTo>
                  <a:pt x="10" y="2258"/>
                </a:lnTo>
                <a:cubicBezTo>
                  <a:pt x="10" y="2257"/>
                  <a:pt x="10" y="2256"/>
                  <a:pt x="12" y="2256"/>
                </a:cubicBezTo>
                <a:cubicBezTo>
                  <a:pt x="13" y="2256"/>
                  <a:pt x="14" y="2257"/>
                  <a:pt x="14" y="2258"/>
                </a:cubicBezTo>
                <a:close/>
                <a:moveTo>
                  <a:pt x="14" y="2274"/>
                </a:moveTo>
                <a:lnTo>
                  <a:pt x="14" y="2282"/>
                </a:lnTo>
                <a:cubicBezTo>
                  <a:pt x="14" y="2283"/>
                  <a:pt x="13" y="2284"/>
                  <a:pt x="12" y="2284"/>
                </a:cubicBezTo>
                <a:cubicBezTo>
                  <a:pt x="10" y="2284"/>
                  <a:pt x="10" y="2283"/>
                  <a:pt x="10" y="2282"/>
                </a:cubicBezTo>
                <a:lnTo>
                  <a:pt x="10" y="2274"/>
                </a:lnTo>
                <a:cubicBezTo>
                  <a:pt x="10" y="2273"/>
                  <a:pt x="10" y="2272"/>
                  <a:pt x="12" y="2272"/>
                </a:cubicBezTo>
                <a:cubicBezTo>
                  <a:pt x="13" y="2272"/>
                  <a:pt x="14" y="2273"/>
                  <a:pt x="14" y="2274"/>
                </a:cubicBezTo>
                <a:close/>
                <a:moveTo>
                  <a:pt x="14" y="2290"/>
                </a:moveTo>
                <a:lnTo>
                  <a:pt x="14" y="2298"/>
                </a:lnTo>
                <a:cubicBezTo>
                  <a:pt x="13" y="2299"/>
                  <a:pt x="13" y="2300"/>
                  <a:pt x="11" y="2300"/>
                </a:cubicBezTo>
                <a:cubicBezTo>
                  <a:pt x="10" y="2300"/>
                  <a:pt x="9" y="2299"/>
                  <a:pt x="9" y="2298"/>
                </a:cubicBezTo>
                <a:lnTo>
                  <a:pt x="10" y="2290"/>
                </a:lnTo>
                <a:cubicBezTo>
                  <a:pt x="10" y="2289"/>
                  <a:pt x="10" y="2288"/>
                  <a:pt x="12" y="2288"/>
                </a:cubicBezTo>
                <a:cubicBezTo>
                  <a:pt x="13" y="2288"/>
                  <a:pt x="14" y="2289"/>
                  <a:pt x="14" y="2290"/>
                </a:cubicBezTo>
                <a:close/>
                <a:moveTo>
                  <a:pt x="13" y="2306"/>
                </a:moveTo>
                <a:lnTo>
                  <a:pt x="13" y="2314"/>
                </a:lnTo>
                <a:cubicBezTo>
                  <a:pt x="13" y="2315"/>
                  <a:pt x="13" y="2316"/>
                  <a:pt x="11" y="2316"/>
                </a:cubicBezTo>
                <a:cubicBezTo>
                  <a:pt x="10" y="2316"/>
                  <a:pt x="9" y="2315"/>
                  <a:pt x="9" y="2314"/>
                </a:cubicBezTo>
                <a:lnTo>
                  <a:pt x="9" y="2306"/>
                </a:lnTo>
                <a:cubicBezTo>
                  <a:pt x="9" y="2305"/>
                  <a:pt x="10" y="2304"/>
                  <a:pt x="11" y="2304"/>
                </a:cubicBezTo>
                <a:cubicBezTo>
                  <a:pt x="13" y="2304"/>
                  <a:pt x="13" y="2305"/>
                  <a:pt x="13" y="2306"/>
                </a:cubicBezTo>
                <a:close/>
                <a:moveTo>
                  <a:pt x="13" y="2322"/>
                </a:moveTo>
                <a:lnTo>
                  <a:pt x="13" y="2330"/>
                </a:lnTo>
                <a:cubicBezTo>
                  <a:pt x="13" y="2331"/>
                  <a:pt x="13" y="2332"/>
                  <a:pt x="11" y="2332"/>
                </a:cubicBezTo>
                <a:cubicBezTo>
                  <a:pt x="10" y="2332"/>
                  <a:pt x="9" y="2331"/>
                  <a:pt x="9" y="2330"/>
                </a:cubicBezTo>
                <a:lnTo>
                  <a:pt x="9" y="2322"/>
                </a:lnTo>
                <a:cubicBezTo>
                  <a:pt x="9" y="2321"/>
                  <a:pt x="10" y="2320"/>
                  <a:pt x="11" y="2320"/>
                </a:cubicBezTo>
                <a:cubicBezTo>
                  <a:pt x="13" y="2320"/>
                  <a:pt x="13" y="2321"/>
                  <a:pt x="13" y="2322"/>
                </a:cubicBezTo>
                <a:close/>
                <a:moveTo>
                  <a:pt x="13" y="2338"/>
                </a:moveTo>
                <a:lnTo>
                  <a:pt x="13" y="2346"/>
                </a:lnTo>
                <a:cubicBezTo>
                  <a:pt x="13" y="2347"/>
                  <a:pt x="13" y="2348"/>
                  <a:pt x="11" y="2348"/>
                </a:cubicBezTo>
                <a:cubicBezTo>
                  <a:pt x="10" y="2348"/>
                  <a:pt x="9" y="2347"/>
                  <a:pt x="9" y="2346"/>
                </a:cubicBezTo>
                <a:lnTo>
                  <a:pt x="9" y="2338"/>
                </a:lnTo>
                <a:cubicBezTo>
                  <a:pt x="9" y="2337"/>
                  <a:pt x="10" y="2336"/>
                  <a:pt x="11" y="2336"/>
                </a:cubicBezTo>
                <a:cubicBezTo>
                  <a:pt x="13" y="2336"/>
                  <a:pt x="13" y="2337"/>
                  <a:pt x="13" y="2338"/>
                </a:cubicBezTo>
                <a:close/>
                <a:moveTo>
                  <a:pt x="13" y="2354"/>
                </a:moveTo>
                <a:lnTo>
                  <a:pt x="13" y="2362"/>
                </a:lnTo>
                <a:cubicBezTo>
                  <a:pt x="13" y="2363"/>
                  <a:pt x="13" y="2364"/>
                  <a:pt x="11" y="2364"/>
                </a:cubicBezTo>
                <a:cubicBezTo>
                  <a:pt x="10" y="2364"/>
                  <a:pt x="9" y="2363"/>
                  <a:pt x="9" y="2362"/>
                </a:cubicBezTo>
                <a:lnTo>
                  <a:pt x="9" y="2354"/>
                </a:lnTo>
                <a:cubicBezTo>
                  <a:pt x="9" y="2353"/>
                  <a:pt x="10" y="2352"/>
                  <a:pt x="11" y="2352"/>
                </a:cubicBezTo>
                <a:cubicBezTo>
                  <a:pt x="13" y="2352"/>
                  <a:pt x="13" y="2353"/>
                  <a:pt x="13" y="2354"/>
                </a:cubicBezTo>
                <a:close/>
                <a:moveTo>
                  <a:pt x="13" y="2370"/>
                </a:moveTo>
                <a:lnTo>
                  <a:pt x="13" y="2378"/>
                </a:lnTo>
                <a:cubicBezTo>
                  <a:pt x="13" y="2379"/>
                  <a:pt x="13" y="2380"/>
                  <a:pt x="11" y="2380"/>
                </a:cubicBezTo>
                <a:cubicBezTo>
                  <a:pt x="10" y="2380"/>
                  <a:pt x="9" y="2379"/>
                  <a:pt x="9" y="2378"/>
                </a:cubicBezTo>
                <a:lnTo>
                  <a:pt x="9" y="2370"/>
                </a:lnTo>
                <a:cubicBezTo>
                  <a:pt x="9" y="2369"/>
                  <a:pt x="10" y="2368"/>
                  <a:pt x="11" y="2368"/>
                </a:cubicBezTo>
                <a:cubicBezTo>
                  <a:pt x="13" y="2368"/>
                  <a:pt x="13" y="2369"/>
                  <a:pt x="13" y="2370"/>
                </a:cubicBezTo>
                <a:close/>
                <a:moveTo>
                  <a:pt x="13" y="2386"/>
                </a:moveTo>
                <a:lnTo>
                  <a:pt x="13" y="2394"/>
                </a:lnTo>
                <a:cubicBezTo>
                  <a:pt x="13" y="2395"/>
                  <a:pt x="12" y="2396"/>
                  <a:pt x="11" y="2396"/>
                </a:cubicBezTo>
                <a:cubicBezTo>
                  <a:pt x="10" y="2396"/>
                  <a:pt x="9" y="2395"/>
                  <a:pt x="9" y="2394"/>
                </a:cubicBezTo>
                <a:lnTo>
                  <a:pt x="9" y="2386"/>
                </a:lnTo>
                <a:cubicBezTo>
                  <a:pt x="9" y="2385"/>
                  <a:pt x="10" y="2384"/>
                  <a:pt x="11" y="2384"/>
                </a:cubicBezTo>
                <a:cubicBezTo>
                  <a:pt x="12" y="2384"/>
                  <a:pt x="13" y="2385"/>
                  <a:pt x="13" y="2386"/>
                </a:cubicBezTo>
                <a:close/>
                <a:moveTo>
                  <a:pt x="13" y="2402"/>
                </a:moveTo>
                <a:lnTo>
                  <a:pt x="13" y="2410"/>
                </a:lnTo>
                <a:cubicBezTo>
                  <a:pt x="13" y="2411"/>
                  <a:pt x="12" y="2412"/>
                  <a:pt x="11" y="2412"/>
                </a:cubicBezTo>
                <a:cubicBezTo>
                  <a:pt x="10" y="2412"/>
                  <a:pt x="9" y="2411"/>
                  <a:pt x="9" y="2410"/>
                </a:cubicBezTo>
                <a:lnTo>
                  <a:pt x="9" y="2402"/>
                </a:lnTo>
                <a:cubicBezTo>
                  <a:pt x="9" y="2401"/>
                  <a:pt x="10" y="2400"/>
                  <a:pt x="11" y="2400"/>
                </a:cubicBezTo>
                <a:cubicBezTo>
                  <a:pt x="12" y="2400"/>
                  <a:pt x="13" y="2401"/>
                  <a:pt x="13" y="2402"/>
                </a:cubicBezTo>
                <a:close/>
                <a:moveTo>
                  <a:pt x="13" y="2418"/>
                </a:moveTo>
                <a:lnTo>
                  <a:pt x="13" y="2426"/>
                </a:lnTo>
                <a:cubicBezTo>
                  <a:pt x="13" y="2427"/>
                  <a:pt x="12" y="2428"/>
                  <a:pt x="11" y="2428"/>
                </a:cubicBezTo>
                <a:cubicBezTo>
                  <a:pt x="10" y="2428"/>
                  <a:pt x="9" y="2427"/>
                  <a:pt x="9" y="2426"/>
                </a:cubicBezTo>
                <a:lnTo>
                  <a:pt x="9" y="2418"/>
                </a:lnTo>
                <a:cubicBezTo>
                  <a:pt x="9" y="2417"/>
                  <a:pt x="10" y="2416"/>
                  <a:pt x="11" y="2416"/>
                </a:cubicBezTo>
                <a:cubicBezTo>
                  <a:pt x="12" y="2416"/>
                  <a:pt x="13" y="2417"/>
                  <a:pt x="13" y="2418"/>
                </a:cubicBezTo>
                <a:close/>
                <a:moveTo>
                  <a:pt x="13" y="2434"/>
                </a:moveTo>
                <a:lnTo>
                  <a:pt x="13" y="2442"/>
                </a:lnTo>
                <a:cubicBezTo>
                  <a:pt x="13" y="2443"/>
                  <a:pt x="12" y="2444"/>
                  <a:pt x="11" y="2444"/>
                </a:cubicBezTo>
                <a:cubicBezTo>
                  <a:pt x="10" y="2444"/>
                  <a:pt x="9" y="2443"/>
                  <a:pt x="9" y="2442"/>
                </a:cubicBezTo>
                <a:lnTo>
                  <a:pt x="9" y="2434"/>
                </a:lnTo>
                <a:cubicBezTo>
                  <a:pt x="9" y="2433"/>
                  <a:pt x="10" y="2432"/>
                  <a:pt x="11" y="2432"/>
                </a:cubicBezTo>
                <a:cubicBezTo>
                  <a:pt x="12" y="2432"/>
                  <a:pt x="13" y="2433"/>
                  <a:pt x="13" y="2434"/>
                </a:cubicBezTo>
                <a:close/>
                <a:moveTo>
                  <a:pt x="13" y="2450"/>
                </a:moveTo>
                <a:lnTo>
                  <a:pt x="13" y="2458"/>
                </a:lnTo>
                <a:cubicBezTo>
                  <a:pt x="13" y="2459"/>
                  <a:pt x="12" y="2460"/>
                  <a:pt x="11" y="2460"/>
                </a:cubicBezTo>
                <a:cubicBezTo>
                  <a:pt x="10" y="2460"/>
                  <a:pt x="9" y="2459"/>
                  <a:pt x="9" y="2458"/>
                </a:cubicBezTo>
                <a:lnTo>
                  <a:pt x="9" y="2450"/>
                </a:lnTo>
                <a:cubicBezTo>
                  <a:pt x="9" y="2449"/>
                  <a:pt x="10" y="2448"/>
                  <a:pt x="11" y="2448"/>
                </a:cubicBezTo>
                <a:cubicBezTo>
                  <a:pt x="12" y="2448"/>
                  <a:pt x="13" y="2449"/>
                  <a:pt x="13" y="2450"/>
                </a:cubicBezTo>
                <a:close/>
                <a:moveTo>
                  <a:pt x="13" y="2466"/>
                </a:moveTo>
                <a:lnTo>
                  <a:pt x="13" y="2474"/>
                </a:lnTo>
                <a:cubicBezTo>
                  <a:pt x="13" y="2475"/>
                  <a:pt x="12" y="2476"/>
                  <a:pt x="11" y="2476"/>
                </a:cubicBezTo>
                <a:cubicBezTo>
                  <a:pt x="10" y="2476"/>
                  <a:pt x="9" y="2475"/>
                  <a:pt x="9" y="2474"/>
                </a:cubicBezTo>
                <a:lnTo>
                  <a:pt x="9" y="2466"/>
                </a:lnTo>
                <a:cubicBezTo>
                  <a:pt x="9" y="2465"/>
                  <a:pt x="10" y="2464"/>
                  <a:pt x="11" y="2464"/>
                </a:cubicBezTo>
                <a:cubicBezTo>
                  <a:pt x="12" y="2464"/>
                  <a:pt x="13" y="2465"/>
                  <a:pt x="13" y="2466"/>
                </a:cubicBezTo>
                <a:close/>
                <a:moveTo>
                  <a:pt x="13" y="2482"/>
                </a:moveTo>
                <a:lnTo>
                  <a:pt x="13" y="2490"/>
                </a:lnTo>
                <a:cubicBezTo>
                  <a:pt x="13" y="2491"/>
                  <a:pt x="12" y="2492"/>
                  <a:pt x="11" y="2492"/>
                </a:cubicBezTo>
                <a:cubicBezTo>
                  <a:pt x="10" y="2492"/>
                  <a:pt x="9" y="2491"/>
                  <a:pt x="9" y="2490"/>
                </a:cubicBezTo>
                <a:lnTo>
                  <a:pt x="9" y="2482"/>
                </a:lnTo>
                <a:cubicBezTo>
                  <a:pt x="9" y="2481"/>
                  <a:pt x="10" y="2480"/>
                  <a:pt x="11" y="2480"/>
                </a:cubicBezTo>
                <a:cubicBezTo>
                  <a:pt x="12" y="2480"/>
                  <a:pt x="13" y="2481"/>
                  <a:pt x="13" y="2482"/>
                </a:cubicBezTo>
                <a:close/>
                <a:moveTo>
                  <a:pt x="13" y="2498"/>
                </a:moveTo>
                <a:lnTo>
                  <a:pt x="13" y="2506"/>
                </a:lnTo>
                <a:cubicBezTo>
                  <a:pt x="13" y="2507"/>
                  <a:pt x="12" y="2508"/>
                  <a:pt x="11" y="2508"/>
                </a:cubicBezTo>
                <a:cubicBezTo>
                  <a:pt x="10" y="2508"/>
                  <a:pt x="9" y="2507"/>
                  <a:pt x="9" y="2506"/>
                </a:cubicBezTo>
                <a:lnTo>
                  <a:pt x="9" y="2498"/>
                </a:lnTo>
                <a:cubicBezTo>
                  <a:pt x="9" y="2497"/>
                  <a:pt x="10" y="2496"/>
                  <a:pt x="11" y="2496"/>
                </a:cubicBezTo>
                <a:cubicBezTo>
                  <a:pt x="12" y="2496"/>
                  <a:pt x="13" y="2497"/>
                  <a:pt x="13" y="2498"/>
                </a:cubicBezTo>
                <a:close/>
                <a:moveTo>
                  <a:pt x="13" y="2514"/>
                </a:moveTo>
                <a:lnTo>
                  <a:pt x="13" y="2522"/>
                </a:lnTo>
                <a:cubicBezTo>
                  <a:pt x="13" y="2523"/>
                  <a:pt x="12" y="2524"/>
                  <a:pt x="11" y="2524"/>
                </a:cubicBezTo>
                <a:cubicBezTo>
                  <a:pt x="10" y="2524"/>
                  <a:pt x="9" y="2523"/>
                  <a:pt x="9" y="2522"/>
                </a:cubicBezTo>
                <a:lnTo>
                  <a:pt x="9" y="2514"/>
                </a:lnTo>
                <a:cubicBezTo>
                  <a:pt x="9" y="2513"/>
                  <a:pt x="10" y="2512"/>
                  <a:pt x="11" y="2512"/>
                </a:cubicBezTo>
                <a:cubicBezTo>
                  <a:pt x="12" y="2512"/>
                  <a:pt x="13" y="2513"/>
                  <a:pt x="13" y="2514"/>
                </a:cubicBezTo>
                <a:close/>
                <a:moveTo>
                  <a:pt x="13" y="2530"/>
                </a:moveTo>
                <a:lnTo>
                  <a:pt x="13" y="2538"/>
                </a:lnTo>
                <a:cubicBezTo>
                  <a:pt x="13" y="2539"/>
                  <a:pt x="12" y="2540"/>
                  <a:pt x="11" y="2540"/>
                </a:cubicBezTo>
                <a:cubicBezTo>
                  <a:pt x="10" y="2540"/>
                  <a:pt x="9" y="2539"/>
                  <a:pt x="9" y="2538"/>
                </a:cubicBezTo>
                <a:lnTo>
                  <a:pt x="9" y="2530"/>
                </a:lnTo>
                <a:cubicBezTo>
                  <a:pt x="9" y="2529"/>
                  <a:pt x="10" y="2528"/>
                  <a:pt x="11" y="2528"/>
                </a:cubicBezTo>
                <a:cubicBezTo>
                  <a:pt x="12" y="2528"/>
                  <a:pt x="13" y="2529"/>
                  <a:pt x="13" y="2530"/>
                </a:cubicBezTo>
                <a:close/>
                <a:moveTo>
                  <a:pt x="13" y="2546"/>
                </a:moveTo>
                <a:lnTo>
                  <a:pt x="13" y="2554"/>
                </a:lnTo>
                <a:cubicBezTo>
                  <a:pt x="13" y="2555"/>
                  <a:pt x="12" y="2556"/>
                  <a:pt x="11" y="2556"/>
                </a:cubicBezTo>
                <a:cubicBezTo>
                  <a:pt x="10" y="2556"/>
                  <a:pt x="9" y="2555"/>
                  <a:pt x="9" y="2554"/>
                </a:cubicBezTo>
                <a:lnTo>
                  <a:pt x="9" y="2546"/>
                </a:lnTo>
                <a:cubicBezTo>
                  <a:pt x="9" y="2545"/>
                  <a:pt x="10" y="2544"/>
                  <a:pt x="11" y="2544"/>
                </a:cubicBezTo>
                <a:cubicBezTo>
                  <a:pt x="12" y="2544"/>
                  <a:pt x="13" y="2545"/>
                  <a:pt x="13" y="2546"/>
                </a:cubicBezTo>
                <a:close/>
                <a:moveTo>
                  <a:pt x="13" y="2562"/>
                </a:moveTo>
                <a:lnTo>
                  <a:pt x="13" y="2570"/>
                </a:lnTo>
                <a:cubicBezTo>
                  <a:pt x="13" y="2571"/>
                  <a:pt x="12" y="2572"/>
                  <a:pt x="11" y="2572"/>
                </a:cubicBezTo>
                <a:cubicBezTo>
                  <a:pt x="10" y="2572"/>
                  <a:pt x="9" y="2571"/>
                  <a:pt x="9" y="2570"/>
                </a:cubicBezTo>
                <a:lnTo>
                  <a:pt x="9" y="2562"/>
                </a:lnTo>
                <a:cubicBezTo>
                  <a:pt x="9" y="2561"/>
                  <a:pt x="10" y="2560"/>
                  <a:pt x="11" y="2560"/>
                </a:cubicBezTo>
                <a:cubicBezTo>
                  <a:pt x="12" y="2560"/>
                  <a:pt x="13" y="2561"/>
                  <a:pt x="13" y="2562"/>
                </a:cubicBezTo>
                <a:close/>
                <a:moveTo>
                  <a:pt x="13" y="2578"/>
                </a:moveTo>
                <a:lnTo>
                  <a:pt x="13" y="2586"/>
                </a:lnTo>
                <a:cubicBezTo>
                  <a:pt x="13" y="2587"/>
                  <a:pt x="12" y="2588"/>
                  <a:pt x="11" y="2588"/>
                </a:cubicBezTo>
                <a:cubicBezTo>
                  <a:pt x="10" y="2588"/>
                  <a:pt x="9" y="2587"/>
                  <a:pt x="9" y="2586"/>
                </a:cubicBezTo>
                <a:lnTo>
                  <a:pt x="9" y="2578"/>
                </a:lnTo>
                <a:cubicBezTo>
                  <a:pt x="9" y="2577"/>
                  <a:pt x="10" y="2576"/>
                  <a:pt x="11" y="2576"/>
                </a:cubicBezTo>
                <a:cubicBezTo>
                  <a:pt x="12" y="2576"/>
                  <a:pt x="13" y="2577"/>
                  <a:pt x="13" y="2578"/>
                </a:cubicBezTo>
                <a:close/>
                <a:moveTo>
                  <a:pt x="13" y="2594"/>
                </a:moveTo>
                <a:lnTo>
                  <a:pt x="13" y="2602"/>
                </a:lnTo>
                <a:cubicBezTo>
                  <a:pt x="13" y="2603"/>
                  <a:pt x="12" y="2604"/>
                  <a:pt x="11" y="2604"/>
                </a:cubicBezTo>
                <a:cubicBezTo>
                  <a:pt x="10" y="2604"/>
                  <a:pt x="9" y="2603"/>
                  <a:pt x="9" y="2602"/>
                </a:cubicBezTo>
                <a:lnTo>
                  <a:pt x="9" y="2594"/>
                </a:lnTo>
                <a:cubicBezTo>
                  <a:pt x="9" y="2593"/>
                  <a:pt x="10" y="2592"/>
                  <a:pt x="11" y="2592"/>
                </a:cubicBezTo>
                <a:cubicBezTo>
                  <a:pt x="12" y="2592"/>
                  <a:pt x="13" y="2593"/>
                  <a:pt x="13" y="2594"/>
                </a:cubicBezTo>
                <a:close/>
                <a:moveTo>
                  <a:pt x="13" y="2610"/>
                </a:moveTo>
                <a:lnTo>
                  <a:pt x="13" y="2618"/>
                </a:lnTo>
                <a:cubicBezTo>
                  <a:pt x="13" y="2619"/>
                  <a:pt x="12" y="2620"/>
                  <a:pt x="11" y="2620"/>
                </a:cubicBezTo>
                <a:cubicBezTo>
                  <a:pt x="10" y="2620"/>
                  <a:pt x="9" y="2619"/>
                  <a:pt x="9" y="2618"/>
                </a:cubicBezTo>
                <a:lnTo>
                  <a:pt x="9" y="2610"/>
                </a:lnTo>
                <a:cubicBezTo>
                  <a:pt x="9" y="2609"/>
                  <a:pt x="10" y="2608"/>
                  <a:pt x="11" y="2608"/>
                </a:cubicBezTo>
                <a:cubicBezTo>
                  <a:pt x="12" y="2608"/>
                  <a:pt x="13" y="2609"/>
                  <a:pt x="13" y="2610"/>
                </a:cubicBezTo>
                <a:close/>
                <a:moveTo>
                  <a:pt x="13" y="2626"/>
                </a:moveTo>
                <a:lnTo>
                  <a:pt x="13" y="2634"/>
                </a:lnTo>
                <a:cubicBezTo>
                  <a:pt x="13" y="2635"/>
                  <a:pt x="12" y="2636"/>
                  <a:pt x="11" y="2636"/>
                </a:cubicBezTo>
                <a:cubicBezTo>
                  <a:pt x="10" y="2636"/>
                  <a:pt x="9" y="2635"/>
                  <a:pt x="9" y="2634"/>
                </a:cubicBezTo>
                <a:lnTo>
                  <a:pt x="9" y="2626"/>
                </a:lnTo>
                <a:cubicBezTo>
                  <a:pt x="9" y="2625"/>
                  <a:pt x="10" y="2624"/>
                  <a:pt x="11" y="2624"/>
                </a:cubicBezTo>
                <a:cubicBezTo>
                  <a:pt x="12" y="2624"/>
                  <a:pt x="13" y="2625"/>
                  <a:pt x="13" y="2626"/>
                </a:cubicBezTo>
                <a:close/>
                <a:moveTo>
                  <a:pt x="13" y="2642"/>
                </a:moveTo>
                <a:lnTo>
                  <a:pt x="13" y="2650"/>
                </a:lnTo>
                <a:cubicBezTo>
                  <a:pt x="13" y="2651"/>
                  <a:pt x="12" y="2652"/>
                  <a:pt x="11" y="2652"/>
                </a:cubicBezTo>
                <a:cubicBezTo>
                  <a:pt x="10" y="2652"/>
                  <a:pt x="9" y="2651"/>
                  <a:pt x="9" y="2650"/>
                </a:cubicBezTo>
                <a:lnTo>
                  <a:pt x="9" y="2642"/>
                </a:lnTo>
                <a:cubicBezTo>
                  <a:pt x="9" y="2641"/>
                  <a:pt x="10" y="2640"/>
                  <a:pt x="11" y="2640"/>
                </a:cubicBezTo>
                <a:cubicBezTo>
                  <a:pt x="12" y="2640"/>
                  <a:pt x="13" y="2641"/>
                  <a:pt x="13" y="2642"/>
                </a:cubicBezTo>
                <a:close/>
                <a:moveTo>
                  <a:pt x="13" y="2658"/>
                </a:moveTo>
                <a:lnTo>
                  <a:pt x="13" y="2666"/>
                </a:lnTo>
                <a:cubicBezTo>
                  <a:pt x="13" y="2667"/>
                  <a:pt x="12" y="2668"/>
                  <a:pt x="11" y="2668"/>
                </a:cubicBezTo>
                <a:cubicBezTo>
                  <a:pt x="10" y="2668"/>
                  <a:pt x="9" y="2667"/>
                  <a:pt x="9" y="2666"/>
                </a:cubicBezTo>
                <a:lnTo>
                  <a:pt x="9" y="2658"/>
                </a:lnTo>
                <a:cubicBezTo>
                  <a:pt x="9" y="2657"/>
                  <a:pt x="10" y="2656"/>
                  <a:pt x="11" y="2656"/>
                </a:cubicBezTo>
                <a:cubicBezTo>
                  <a:pt x="12" y="2656"/>
                  <a:pt x="13" y="2657"/>
                  <a:pt x="13" y="2658"/>
                </a:cubicBezTo>
                <a:close/>
                <a:moveTo>
                  <a:pt x="13" y="2674"/>
                </a:moveTo>
                <a:lnTo>
                  <a:pt x="13" y="2682"/>
                </a:lnTo>
                <a:cubicBezTo>
                  <a:pt x="13" y="2683"/>
                  <a:pt x="12" y="2684"/>
                  <a:pt x="11" y="2684"/>
                </a:cubicBezTo>
                <a:cubicBezTo>
                  <a:pt x="10" y="2684"/>
                  <a:pt x="9" y="2683"/>
                  <a:pt x="9" y="2682"/>
                </a:cubicBezTo>
                <a:lnTo>
                  <a:pt x="9" y="2674"/>
                </a:lnTo>
                <a:cubicBezTo>
                  <a:pt x="9" y="2673"/>
                  <a:pt x="10" y="2672"/>
                  <a:pt x="11" y="2672"/>
                </a:cubicBezTo>
                <a:cubicBezTo>
                  <a:pt x="12" y="2672"/>
                  <a:pt x="13" y="2673"/>
                  <a:pt x="13" y="2674"/>
                </a:cubicBezTo>
                <a:close/>
                <a:moveTo>
                  <a:pt x="13" y="2690"/>
                </a:moveTo>
                <a:lnTo>
                  <a:pt x="13" y="2698"/>
                </a:lnTo>
                <a:cubicBezTo>
                  <a:pt x="13" y="2699"/>
                  <a:pt x="12" y="2700"/>
                  <a:pt x="11" y="2700"/>
                </a:cubicBezTo>
                <a:cubicBezTo>
                  <a:pt x="10" y="2700"/>
                  <a:pt x="9" y="2699"/>
                  <a:pt x="9" y="2698"/>
                </a:cubicBezTo>
                <a:lnTo>
                  <a:pt x="9" y="2690"/>
                </a:lnTo>
                <a:cubicBezTo>
                  <a:pt x="9" y="2689"/>
                  <a:pt x="10" y="2688"/>
                  <a:pt x="11" y="2688"/>
                </a:cubicBezTo>
                <a:cubicBezTo>
                  <a:pt x="12" y="2688"/>
                  <a:pt x="13" y="2689"/>
                  <a:pt x="13" y="2690"/>
                </a:cubicBezTo>
                <a:close/>
                <a:moveTo>
                  <a:pt x="13" y="2706"/>
                </a:moveTo>
                <a:lnTo>
                  <a:pt x="13" y="2714"/>
                </a:lnTo>
                <a:cubicBezTo>
                  <a:pt x="13" y="2715"/>
                  <a:pt x="12" y="2716"/>
                  <a:pt x="11" y="2716"/>
                </a:cubicBezTo>
                <a:cubicBezTo>
                  <a:pt x="10" y="2716"/>
                  <a:pt x="9" y="2715"/>
                  <a:pt x="9" y="2714"/>
                </a:cubicBezTo>
                <a:lnTo>
                  <a:pt x="9" y="2706"/>
                </a:lnTo>
                <a:cubicBezTo>
                  <a:pt x="9" y="2705"/>
                  <a:pt x="10" y="2704"/>
                  <a:pt x="11" y="2704"/>
                </a:cubicBezTo>
                <a:cubicBezTo>
                  <a:pt x="12" y="2704"/>
                  <a:pt x="13" y="2705"/>
                  <a:pt x="13" y="2706"/>
                </a:cubicBezTo>
                <a:close/>
                <a:moveTo>
                  <a:pt x="13" y="2722"/>
                </a:moveTo>
                <a:lnTo>
                  <a:pt x="13" y="2730"/>
                </a:lnTo>
                <a:cubicBezTo>
                  <a:pt x="13" y="2731"/>
                  <a:pt x="12" y="2732"/>
                  <a:pt x="11" y="2732"/>
                </a:cubicBezTo>
                <a:cubicBezTo>
                  <a:pt x="10" y="2732"/>
                  <a:pt x="9" y="2731"/>
                  <a:pt x="9" y="2730"/>
                </a:cubicBezTo>
                <a:lnTo>
                  <a:pt x="9" y="2722"/>
                </a:lnTo>
                <a:cubicBezTo>
                  <a:pt x="9" y="2721"/>
                  <a:pt x="10" y="2720"/>
                  <a:pt x="11" y="2720"/>
                </a:cubicBezTo>
                <a:cubicBezTo>
                  <a:pt x="12" y="2720"/>
                  <a:pt x="13" y="2721"/>
                  <a:pt x="13" y="2722"/>
                </a:cubicBezTo>
                <a:close/>
                <a:moveTo>
                  <a:pt x="13" y="2738"/>
                </a:moveTo>
                <a:lnTo>
                  <a:pt x="13" y="2746"/>
                </a:lnTo>
                <a:cubicBezTo>
                  <a:pt x="13" y="2747"/>
                  <a:pt x="12" y="2748"/>
                  <a:pt x="11" y="2748"/>
                </a:cubicBezTo>
                <a:cubicBezTo>
                  <a:pt x="10" y="2748"/>
                  <a:pt x="9" y="2747"/>
                  <a:pt x="9" y="2746"/>
                </a:cubicBezTo>
                <a:lnTo>
                  <a:pt x="9" y="2738"/>
                </a:lnTo>
                <a:cubicBezTo>
                  <a:pt x="9" y="2737"/>
                  <a:pt x="10" y="2736"/>
                  <a:pt x="11" y="2736"/>
                </a:cubicBezTo>
                <a:cubicBezTo>
                  <a:pt x="12" y="2736"/>
                  <a:pt x="13" y="2737"/>
                  <a:pt x="13" y="2738"/>
                </a:cubicBezTo>
                <a:close/>
                <a:moveTo>
                  <a:pt x="13" y="2754"/>
                </a:moveTo>
                <a:lnTo>
                  <a:pt x="13" y="2762"/>
                </a:lnTo>
                <a:cubicBezTo>
                  <a:pt x="13" y="2763"/>
                  <a:pt x="12" y="2764"/>
                  <a:pt x="11" y="2764"/>
                </a:cubicBezTo>
                <a:cubicBezTo>
                  <a:pt x="10" y="2764"/>
                  <a:pt x="9" y="2763"/>
                  <a:pt x="9" y="2762"/>
                </a:cubicBezTo>
                <a:lnTo>
                  <a:pt x="9" y="2754"/>
                </a:lnTo>
                <a:cubicBezTo>
                  <a:pt x="9" y="2753"/>
                  <a:pt x="10" y="2752"/>
                  <a:pt x="11" y="2752"/>
                </a:cubicBezTo>
                <a:cubicBezTo>
                  <a:pt x="12" y="2752"/>
                  <a:pt x="13" y="2753"/>
                  <a:pt x="13" y="2754"/>
                </a:cubicBezTo>
                <a:close/>
                <a:moveTo>
                  <a:pt x="13" y="2770"/>
                </a:moveTo>
                <a:lnTo>
                  <a:pt x="13" y="2778"/>
                </a:lnTo>
                <a:cubicBezTo>
                  <a:pt x="13" y="2779"/>
                  <a:pt x="12" y="2780"/>
                  <a:pt x="11" y="2780"/>
                </a:cubicBezTo>
                <a:cubicBezTo>
                  <a:pt x="10" y="2780"/>
                  <a:pt x="9" y="2779"/>
                  <a:pt x="9" y="2778"/>
                </a:cubicBezTo>
                <a:lnTo>
                  <a:pt x="9" y="2770"/>
                </a:lnTo>
                <a:cubicBezTo>
                  <a:pt x="9" y="2769"/>
                  <a:pt x="10" y="2768"/>
                  <a:pt x="11" y="2768"/>
                </a:cubicBezTo>
                <a:cubicBezTo>
                  <a:pt x="12" y="2768"/>
                  <a:pt x="13" y="2769"/>
                  <a:pt x="13" y="2770"/>
                </a:cubicBezTo>
                <a:close/>
                <a:moveTo>
                  <a:pt x="13" y="2786"/>
                </a:moveTo>
                <a:lnTo>
                  <a:pt x="13" y="2794"/>
                </a:lnTo>
                <a:cubicBezTo>
                  <a:pt x="13" y="2795"/>
                  <a:pt x="12" y="2796"/>
                  <a:pt x="11" y="2796"/>
                </a:cubicBezTo>
                <a:cubicBezTo>
                  <a:pt x="10" y="2796"/>
                  <a:pt x="9" y="2795"/>
                  <a:pt x="9" y="2794"/>
                </a:cubicBezTo>
                <a:lnTo>
                  <a:pt x="9" y="2786"/>
                </a:lnTo>
                <a:cubicBezTo>
                  <a:pt x="9" y="2785"/>
                  <a:pt x="10" y="2784"/>
                  <a:pt x="11" y="2784"/>
                </a:cubicBezTo>
                <a:cubicBezTo>
                  <a:pt x="12" y="2784"/>
                  <a:pt x="13" y="2785"/>
                  <a:pt x="13" y="2786"/>
                </a:cubicBezTo>
                <a:close/>
                <a:moveTo>
                  <a:pt x="13" y="2802"/>
                </a:moveTo>
                <a:lnTo>
                  <a:pt x="13" y="2810"/>
                </a:lnTo>
                <a:cubicBezTo>
                  <a:pt x="13" y="2811"/>
                  <a:pt x="12" y="2812"/>
                  <a:pt x="11" y="2812"/>
                </a:cubicBezTo>
                <a:cubicBezTo>
                  <a:pt x="10" y="2812"/>
                  <a:pt x="9" y="2811"/>
                  <a:pt x="9" y="2810"/>
                </a:cubicBezTo>
                <a:lnTo>
                  <a:pt x="9" y="2802"/>
                </a:lnTo>
                <a:cubicBezTo>
                  <a:pt x="9" y="2801"/>
                  <a:pt x="10" y="2800"/>
                  <a:pt x="11" y="2800"/>
                </a:cubicBezTo>
                <a:cubicBezTo>
                  <a:pt x="12" y="2800"/>
                  <a:pt x="13" y="2801"/>
                  <a:pt x="13" y="2802"/>
                </a:cubicBezTo>
                <a:close/>
                <a:moveTo>
                  <a:pt x="13" y="2818"/>
                </a:moveTo>
                <a:lnTo>
                  <a:pt x="13" y="2826"/>
                </a:lnTo>
                <a:cubicBezTo>
                  <a:pt x="13" y="2827"/>
                  <a:pt x="12" y="2828"/>
                  <a:pt x="11" y="2828"/>
                </a:cubicBezTo>
                <a:cubicBezTo>
                  <a:pt x="10" y="2828"/>
                  <a:pt x="9" y="2827"/>
                  <a:pt x="9" y="2826"/>
                </a:cubicBezTo>
                <a:lnTo>
                  <a:pt x="9" y="2818"/>
                </a:lnTo>
                <a:cubicBezTo>
                  <a:pt x="9" y="2817"/>
                  <a:pt x="10" y="2816"/>
                  <a:pt x="11" y="2816"/>
                </a:cubicBezTo>
                <a:cubicBezTo>
                  <a:pt x="12" y="2816"/>
                  <a:pt x="13" y="2817"/>
                  <a:pt x="13" y="2818"/>
                </a:cubicBezTo>
                <a:close/>
                <a:moveTo>
                  <a:pt x="13" y="2834"/>
                </a:moveTo>
                <a:lnTo>
                  <a:pt x="13" y="2842"/>
                </a:lnTo>
                <a:cubicBezTo>
                  <a:pt x="13" y="2843"/>
                  <a:pt x="12" y="2844"/>
                  <a:pt x="11" y="2844"/>
                </a:cubicBezTo>
                <a:cubicBezTo>
                  <a:pt x="10" y="2844"/>
                  <a:pt x="9" y="2843"/>
                  <a:pt x="9" y="2842"/>
                </a:cubicBezTo>
                <a:lnTo>
                  <a:pt x="9" y="2834"/>
                </a:lnTo>
                <a:cubicBezTo>
                  <a:pt x="9" y="2833"/>
                  <a:pt x="10" y="2832"/>
                  <a:pt x="11" y="2832"/>
                </a:cubicBezTo>
                <a:cubicBezTo>
                  <a:pt x="12" y="2832"/>
                  <a:pt x="13" y="2833"/>
                  <a:pt x="13" y="2834"/>
                </a:cubicBezTo>
                <a:close/>
                <a:moveTo>
                  <a:pt x="13" y="2850"/>
                </a:moveTo>
                <a:lnTo>
                  <a:pt x="13" y="2858"/>
                </a:lnTo>
                <a:cubicBezTo>
                  <a:pt x="13" y="2859"/>
                  <a:pt x="12" y="2860"/>
                  <a:pt x="11" y="2860"/>
                </a:cubicBezTo>
                <a:cubicBezTo>
                  <a:pt x="10" y="2860"/>
                  <a:pt x="9" y="2859"/>
                  <a:pt x="9" y="2858"/>
                </a:cubicBezTo>
                <a:lnTo>
                  <a:pt x="9" y="2850"/>
                </a:lnTo>
                <a:cubicBezTo>
                  <a:pt x="9" y="2849"/>
                  <a:pt x="10" y="2848"/>
                  <a:pt x="11" y="2848"/>
                </a:cubicBezTo>
                <a:cubicBezTo>
                  <a:pt x="12" y="2848"/>
                  <a:pt x="13" y="2849"/>
                  <a:pt x="13" y="2850"/>
                </a:cubicBezTo>
                <a:close/>
                <a:moveTo>
                  <a:pt x="13" y="2866"/>
                </a:moveTo>
                <a:lnTo>
                  <a:pt x="13" y="2874"/>
                </a:lnTo>
                <a:cubicBezTo>
                  <a:pt x="13" y="2875"/>
                  <a:pt x="12" y="2876"/>
                  <a:pt x="11" y="2876"/>
                </a:cubicBezTo>
                <a:cubicBezTo>
                  <a:pt x="10" y="2876"/>
                  <a:pt x="9" y="2875"/>
                  <a:pt x="9" y="2874"/>
                </a:cubicBezTo>
                <a:lnTo>
                  <a:pt x="9" y="2866"/>
                </a:lnTo>
                <a:cubicBezTo>
                  <a:pt x="9" y="2865"/>
                  <a:pt x="10" y="2864"/>
                  <a:pt x="11" y="2864"/>
                </a:cubicBezTo>
                <a:cubicBezTo>
                  <a:pt x="12" y="2864"/>
                  <a:pt x="13" y="2865"/>
                  <a:pt x="13" y="2866"/>
                </a:cubicBezTo>
                <a:close/>
                <a:moveTo>
                  <a:pt x="13" y="2882"/>
                </a:moveTo>
                <a:lnTo>
                  <a:pt x="13" y="2890"/>
                </a:lnTo>
                <a:cubicBezTo>
                  <a:pt x="13" y="2891"/>
                  <a:pt x="12" y="2892"/>
                  <a:pt x="11" y="2892"/>
                </a:cubicBezTo>
                <a:cubicBezTo>
                  <a:pt x="10" y="2892"/>
                  <a:pt x="9" y="2891"/>
                  <a:pt x="9" y="2890"/>
                </a:cubicBezTo>
                <a:lnTo>
                  <a:pt x="9" y="2882"/>
                </a:lnTo>
                <a:cubicBezTo>
                  <a:pt x="9" y="2881"/>
                  <a:pt x="10" y="2880"/>
                  <a:pt x="11" y="2880"/>
                </a:cubicBezTo>
                <a:cubicBezTo>
                  <a:pt x="12" y="2880"/>
                  <a:pt x="13" y="2881"/>
                  <a:pt x="13" y="2882"/>
                </a:cubicBezTo>
                <a:close/>
                <a:moveTo>
                  <a:pt x="13" y="2898"/>
                </a:moveTo>
                <a:lnTo>
                  <a:pt x="13" y="2906"/>
                </a:lnTo>
                <a:cubicBezTo>
                  <a:pt x="13" y="2907"/>
                  <a:pt x="12" y="2908"/>
                  <a:pt x="11" y="2908"/>
                </a:cubicBezTo>
                <a:cubicBezTo>
                  <a:pt x="10" y="2908"/>
                  <a:pt x="9" y="2907"/>
                  <a:pt x="9" y="2906"/>
                </a:cubicBezTo>
                <a:lnTo>
                  <a:pt x="9" y="2898"/>
                </a:lnTo>
                <a:cubicBezTo>
                  <a:pt x="9" y="2897"/>
                  <a:pt x="10" y="2896"/>
                  <a:pt x="11" y="2896"/>
                </a:cubicBezTo>
                <a:cubicBezTo>
                  <a:pt x="12" y="2896"/>
                  <a:pt x="13" y="2897"/>
                  <a:pt x="13" y="2898"/>
                </a:cubicBezTo>
                <a:close/>
                <a:moveTo>
                  <a:pt x="13" y="2914"/>
                </a:moveTo>
                <a:lnTo>
                  <a:pt x="13" y="2922"/>
                </a:lnTo>
                <a:cubicBezTo>
                  <a:pt x="13" y="2923"/>
                  <a:pt x="12" y="2924"/>
                  <a:pt x="11" y="2924"/>
                </a:cubicBezTo>
                <a:cubicBezTo>
                  <a:pt x="10" y="2924"/>
                  <a:pt x="9" y="2923"/>
                  <a:pt x="9" y="2922"/>
                </a:cubicBezTo>
                <a:lnTo>
                  <a:pt x="9" y="2914"/>
                </a:lnTo>
                <a:cubicBezTo>
                  <a:pt x="9" y="2913"/>
                  <a:pt x="10" y="2912"/>
                  <a:pt x="11" y="2912"/>
                </a:cubicBezTo>
                <a:cubicBezTo>
                  <a:pt x="12" y="2912"/>
                  <a:pt x="13" y="2913"/>
                  <a:pt x="13" y="2914"/>
                </a:cubicBezTo>
                <a:close/>
                <a:moveTo>
                  <a:pt x="13" y="2930"/>
                </a:moveTo>
                <a:lnTo>
                  <a:pt x="13" y="2938"/>
                </a:lnTo>
                <a:cubicBezTo>
                  <a:pt x="13" y="2939"/>
                  <a:pt x="12" y="2940"/>
                  <a:pt x="11" y="2940"/>
                </a:cubicBezTo>
                <a:cubicBezTo>
                  <a:pt x="10" y="2940"/>
                  <a:pt x="9" y="2939"/>
                  <a:pt x="9" y="2938"/>
                </a:cubicBezTo>
                <a:lnTo>
                  <a:pt x="9" y="2930"/>
                </a:lnTo>
                <a:cubicBezTo>
                  <a:pt x="9" y="2929"/>
                  <a:pt x="10" y="2928"/>
                  <a:pt x="11" y="2928"/>
                </a:cubicBezTo>
                <a:cubicBezTo>
                  <a:pt x="12" y="2928"/>
                  <a:pt x="13" y="2929"/>
                  <a:pt x="13" y="2930"/>
                </a:cubicBezTo>
                <a:close/>
                <a:moveTo>
                  <a:pt x="13" y="2946"/>
                </a:moveTo>
                <a:lnTo>
                  <a:pt x="13" y="2954"/>
                </a:lnTo>
                <a:cubicBezTo>
                  <a:pt x="13" y="2955"/>
                  <a:pt x="12" y="2956"/>
                  <a:pt x="11" y="2956"/>
                </a:cubicBezTo>
                <a:cubicBezTo>
                  <a:pt x="10" y="2956"/>
                  <a:pt x="9" y="2955"/>
                  <a:pt x="9" y="2954"/>
                </a:cubicBezTo>
                <a:lnTo>
                  <a:pt x="9" y="2946"/>
                </a:lnTo>
                <a:cubicBezTo>
                  <a:pt x="9" y="2945"/>
                  <a:pt x="10" y="2944"/>
                  <a:pt x="11" y="2944"/>
                </a:cubicBezTo>
                <a:cubicBezTo>
                  <a:pt x="12" y="2944"/>
                  <a:pt x="13" y="2945"/>
                  <a:pt x="13" y="2946"/>
                </a:cubicBezTo>
                <a:close/>
                <a:moveTo>
                  <a:pt x="13" y="2962"/>
                </a:moveTo>
                <a:lnTo>
                  <a:pt x="13" y="2970"/>
                </a:lnTo>
                <a:cubicBezTo>
                  <a:pt x="13" y="2971"/>
                  <a:pt x="12" y="2972"/>
                  <a:pt x="11" y="2972"/>
                </a:cubicBezTo>
                <a:cubicBezTo>
                  <a:pt x="10" y="2972"/>
                  <a:pt x="9" y="2971"/>
                  <a:pt x="9" y="2970"/>
                </a:cubicBezTo>
                <a:lnTo>
                  <a:pt x="9" y="2962"/>
                </a:lnTo>
                <a:cubicBezTo>
                  <a:pt x="9" y="2961"/>
                  <a:pt x="10" y="2960"/>
                  <a:pt x="11" y="2960"/>
                </a:cubicBezTo>
                <a:cubicBezTo>
                  <a:pt x="12" y="2960"/>
                  <a:pt x="13" y="2961"/>
                  <a:pt x="13" y="2962"/>
                </a:cubicBezTo>
                <a:close/>
                <a:moveTo>
                  <a:pt x="13" y="2978"/>
                </a:moveTo>
                <a:lnTo>
                  <a:pt x="13" y="2986"/>
                </a:lnTo>
                <a:cubicBezTo>
                  <a:pt x="13" y="2987"/>
                  <a:pt x="12" y="2988"/>
                  <a:pt x="11" y="2988"/>
                </a:cubicBezTo>
                <a:cubicBezTo>
                  <a:pt x="10" y="2988"/>
                  <a:pt x="9" y="2987"/>
                  <a:pt x="9" y="2986"/>
                </a:cubicBezTo>
                <a:lnTo>
                  <a:pt x="9" y="2978"/>
                </a:lnTo>
                <a:cubicBezTo>
                  <a:pt x="9" y="2977"/>
                  <a:pt x="10" y="2976"/>
                  <a:pt x="11" y="2976"/>
                </a:cubicBezTo>
                <a:cubicBezTo>
                  <a:pt x="12" y="2976"/>
                  <a:pt x="13" y="2977"/>
                  <a:pt x="13" y="2978"/>
                </a:cubicBezTo>
                <a:close/>
                <a:moveTo>
                  <a:pt x="13" y="2994"/>
                </a:moveTo>
                <a:lnTo>
                  <a:pt x="13" y="3002"/>
                </a:lnTo>
                <a:cubicBezTo>
                  <a:pt x="13" y="3003"/>
                  <a:pt x="12" y="3004"/>
                  <a:pt x="11" y="3004"/>
                </a:cubicBezTo>
                <a:cubicBezTo>
                  <a:pt x="10" y="3004"/>
                  <a:pt x="9" y="3003"/>
                  <a:pt x="9" y="3002"/>
                </a:cubicBezTo>
                <a:lnTo>
                  <a:pt x="9" y="2994"/>
                </a:lnTo>
                <a:cubicBezTo>
                  <a:pt x="9" y="2993"/>
                  <a:pt x="10" y="2992"/>
                  <a:pt x="11" y="2992"/>
                </a:cubicBezTo>
                <a:cubicBezTo>
                  <a:pt x="12" y="2992"/>
                  <a:pt x="13" y="2993"/>
                  <a:pt x="13" y="2994"/>
                </a:cubicBezTo>
                <a:close/>
                <a:moveTo>
                  <a:pt x="13" y="3010"/>
                </a:moveTo>
                <a:lnTo>
                  <a:pt x="13" y="3018"/>
                </a:lnTo>
                <a:cubicBezTo>
                  <a:pt x="13" y="3019"/>
                  <a:pt x="12" y="3020"/>
                  <a:pt x="11" y="3020"/>
                </a:cubicBezTo>
                <a:cubicBezTo>
                  <a:pt x="10" y="3020"/>
                  <a:pt x="9" y="3019"/>
                  <a:pt x="9" y="3018"/>
                </a:cubicBezTo>
                <a:lnTo>
                  <a:pt x="9" y="3010"/>
                </a:lnTo>
                <a:cubicBezTo>
                  <a:pt x="9" y="3009"/>
                  <a:pt x="10" y="3008"/>
                  <a:pt x="11" y="3008"/>
                </a:cubicBezTo>
                <a:cubicBezTo>
                  <a:pt x="12" y="3008"/>
                  <a:pt x="13" y="3009"/>
                  <a:pt x="13" y="3010"/>
                </a:cubicBezTo>
                <a:close/>
                <a:moveTo>
                  <a:pt x="13" y="3026"/>
                </a:moveTo>
                <a:lnTo>
                  <a:pt x="13" y="3034"/>
                </a:lnTo>
                <a:cubicBezTo>
                  <a:pt x="13" y="3035"/>
                  <a:pt x="12" y="3036"/>
                  <a:pt x="11" y="3036"/>
                </a:cubicBezTo>
                <a:cubicBezTo>
                  <a:pt x="10" y="3036"/>
                  <a:pt x="9" y="3035"/>
                  <a:pt x="9" y="3034"/>
                </a:cubicBezTo>
                <a:lnTo>
                  <a:pt x="9" y="3026"/>
                </a:lnTo>
                <a:cubicBezTo>
                  <a:pt x="9" y="3025"/>
                  <a:pt x="10" y="3024"/>
                  <a:pt x="11" y="3024"/>
                </a:cubicBezTo>
                <a:cubicBezTo>
                  <a:pt x="12" y="3024"/>
                  <a:pt x="13" y="3025"/>
                  <a:pt x="13" y="3026"/>
                </a:cubicBezTo>
                <a:close/>
                <a:moveTo>
                  <a:pt x="13" y="3042"/>
                </a:moveTo>
                <a:lnTo>
                  <a:pt x="13" y="3050"/>
                </a:lnTo>
                <a:cubicBezTo>
                  <a:pt x="13" y="3051"/>
                  <a:pt x="12" y="3052"/>
                  <a:pt x="11" y="3052"/>
                </a:cubicBezTo>
                <a:cubicBezTo>
                  <a:pt x="10" y="3052"/>
                  <a:pt x="9" y="3051"/>
                  <a:pt x="9" y="3050"/>
                </a:cubicBezTo>
                <a:lnTo>
                  <a:pt x="9" y="3042"/>
                </a:lnTo>
                <a:cubicBezTo>
                  <a:pt x="9" y="3041"/>
                  <a:pt x="10" y="3040"/>
                  <a:pt x="11" y="3040"/>
                </a:cubicBezTo>
                <a:cubicBezTo>
                  <a:pt x="12" y="3040"/>
                  <a:pt x="13" y="3041"/>
                  <a:pt x="13" y="3042"/>
                </a:cubicBezTo>
                <a:close/>
                <a:moveTo>
                  <a:pt x="13" y="3058"/>
                </a:moveTo>
                <a:lnTo>
                  <a:pt x="13" y="3066"/>
                </a:lnTo>
                <a:cubicBezTo>
                  <a:pt x="13" y="3067"/>
                  <a:pt x="12" y="3068"/>
                  <a:pt x="11" y="3068"/>
                </a:cubicBezTo>
                <a:cubicBezTo>
                  <a:pt x="9" y="3068"/>
                  <a:pt x="9" y="3067"/>
                  <a:pt x="9" y="3066"/>
                </a:cubicBezTo>
                <a:lnTo>
                  <a:pt x="9" y="3058"/>
                </a:lnTo>
                <a:cubicBezTo>
                  <a:pt x="9" y="3057"/>
                  <a:pt x="9" y="3056"/>
                  <a:pt x="11" y="3056"/>
                </a:cubicBezTo>
                <a:cubicBezTo>
                  <a:pt x="12" y="3056"/>
                  <a:pt x="13" y="3057"/>
                  <a:pt x="13" y="3058"/>
                </a:cubicBezTo>
                <a:close/>
                <a:moveTo>
                  <a:pt x="13" y="3074"/>
                </a:moveTo>
                <a:lnTo>
                  <a:pt x="13" y="3082"/>
                </a:lnTo>
                <a:cubicBezTo>
                  <a:pt x="13" y="3083"/>
                  <a:pt x="12" y="3084"/>
                  <a:pt x="11" y="3084"/>
                </a:cubicBezTo>
                <a:cubicBezTo>
                  <a:pt x="9" y="3084"/>
                  <a:pt x="9" y="3083"/>
                  <a:pt x="9" y="3082"/>
                </a:cubicBezTo>
                <a:lnTo>
                  <a:pt x="9" y="3074"/>
                </a:lnTo>
                <a:cubicBezTo>
                  <a:pt x="9" y="3073"/>
                  <a:pt x="9" y="3072"/>
                  <a:pt x="11" y="3072"/>
                </a:cubicBezTo>
                <a:cubicBezTo>
                  <a:pt x="12" y="3072"/>
                  <a:pt x="13" y="3073"/>
                  <a:pt x="13" y="3074"/>
                </a:cubicBezTo>
                <a:close/>
                <a:moveTo>
                  <a:pt x="13" y="3090"/>
                </a:moveTo>
                <a:lnTo>
                  <a:pt x="13" y="3098"/>
                </a:lnTo>
                <a:cubicBezTo>
                  <a:pt x="13" y="3099"/>
                  <a:pt x="12" y="3100"/>
                  <a:pt x="11" y="3100"/>
                </a:cubicBezTo>
                <a:cubicBezTo>
                  <a:pt x="9" y="3100"/>
                  <a:pt x="9" y="3099"/>
                  <a:pt x="9" y="3098"/>
                </a:cubicBezTo>
                <a:lnTo>
                  <a:pt x="9" y="3090"/>
                </a:lnTo>
                <a:cubicBezTo>
                  <a:pt x="9" y="3089"/>
                  <a:pt x="9" y="3088"/>
                  <a:pt x="11" y="3088"/>
                </a:cubicBezTo>
                <a:cubicBezTo>
                  <a:pt x="12" y="3088"/>
                  <a:pt x="13" y="3089"/>
                  <a:pt x="13" y="3090"/>
                </a:cubicBezTo>
                <a:close/>
                <a:moveTo>
                  <a:pt x="13" y="3106"/>
                </a:moveTo>
                <a:lnTo>
                  <a:pt x="13" y="3114"/>
                </a:lnTo>
                <a:cubicBezTo>
                  <a:pt x="13" y="3115"/>
                  <a:pt x="12" y="3116"/>
                  <a:pt x="11" y="3116"/>
                </a:cubicBezTo>
                <a:cubicBezTo>
                  <a:pt x="9" y="3116"/>
                  <a:pt x="9" y="3115"/>
                  <a:pt x="9" y="3114"/>
                </a:cubicBezTo>
                <a:lnTo>
                  <a:pt x="9" y="3106"/>
                </a:lnTo>
                <a:cubicBezTo>
                  <a:pt x="9" y="3105"/>
                  <a:pt x="9" y="3104"/>
                  <a:pt x="11" y="3104"/>
                </a:cubicBezTo>
                <a:cubicBezTo>
                  <a:pt x="12" y="3104"/>
                  <a:pt x="13" y="3105"/>
                  <a:pt x="13" y="3106"/>
                </a:cubicBezTo>
                <a:close/>
                <a:moveTo>
                  <a:pt x="13" y="3122"/>
                </a:moveTo>
                <a:lnTo>
                  <a:pt x="13" y="3130"/>
                </a:lnTo>
                <a:cubicBezTo>
                  <a:pt x="13" y="3131"/>
                  <a:pt x="12" y="3132"/>
                  <a:pt x="11" y="3132"/>
                </a:cubicBezTo>
                <a:cubicBezTo>
                  <a:pt x="9" y="3132"/>
                  <a:pt x="9" y="3131"/>
                  <a:pt x="9" y="3130"/>
                </a:cubicBezTo>
                <a:lnTo>
                  <a:pt x="9" y="3122"/>
                </a:lnTo>
                <a:cubicBezTo>
                  <a:pt x="9" y="3121"/>
                  <a:pt x="9" y="3120"/>
                  <a:pt x="11" y="3120"/>
                </a:cubicBezTo>
                <a:cubicBezTo>
                  <a:pt x="12" y="3120"/>
                  <a:pt x="13" y="3121"/>
                  <a:pt x="13" y="3122"/>
                </a:cubicBezTo>
                <a:close/>
                <a:moveTo>
                  <a:pt x="13" y="3138"/>
                </a:moveTo>
                <a:lnTo>
                  <a:pt x="13" y="3146"/>
                </a:lnTo>
                <a:cubicBezTo>
                  <a:pt x="13" y="3147"/>
                  <a:pt x="12" y="3148"/>
                  <a:pt x="11" y="3148"/>
                </a:cubicBezTo>
                <a:cubicBezTo>
                  <a:pt x="9" y="3148"/>
                  <a:pt x="9" y="3147"/>
                  <a:pt x="9" y="3146"/>
                </a:cubicBezTo>
                <a:lnTo>
                  <a:pt x="9" y="3138"/>
                </a:lnTo>
                <a:cubicBezTo>
                  <a:pt x="9" y="3137"/>
                  <a:pt x="9" y="3136"/>
                  <a:pt x="11" y="3136"/>
                </a:cubicBezTo>
                <a:cubicBezTo>
                  <a:pt x="12" y="3136"/>
                  <a:pt x="13" y="3137"/>
                  <a:pt x="13" y="3138"/>
                </a:cubicBezTo>
                <a:close/>
                <a:moveTo>
                  <a:pt x="13" y="3154"/>
                </a:moveTo>
                <a:lnTo>
                  <a:pt x="13" y="3162"/>
                </a:lnTo>
                <a:cubicBezTo>
                  <a:pt x="12" y="3163"/>
                  <a:pt x="12" y="3164"/>
                  <a:pt x="10" y="3164"/>
                </a:cubicBezTo>
                <a:cubicBezTo>
                  <a:pt x="9" y="3164"/>
                  <a:pt x="8" y="3163"/>
                  <a:pt x="8" y="3162"/>
                </a:cubicBezTo>
                <a:lnTo>
                  <a:pt x="9" y="3154"/>
                </a:lnTo>
                <a:cubicBezTo>
                  <a:pt x="9" y="3153"/>
                  <a:pt x="9" y="3152"/>
                  <a:pt x="11" y="3152"/>
                </a:cubicBezTo>
                <a:cubicBezTo>
                  <a:pt x="12" y="3152"/>
                  <a:pt x="13" y="3153"/>
                  <a:pt x="13" y="3154"/>
                </a:cubicBezTo>
                <a:close/>
                <a:moveTo>
                  <a:pt x="12" y="3170"/>
                </a:moveTo>
                <a:lnTo>
                  <a:pt x="12" y="3178"/>
                </a:lnTo>
                <a:cubicBezTo>
                  <a:pt x="12" y="3179"/>
                  <a:pt x="12" y="3180"/>
                  <a:pt x="10" y="3180"/>
                </a:cubicBezTo>
                <a:cubicBezTo>
                  <a:pt x="9" y="3180"/>
                  <a:pt x="8" y="3179"/>
                  <a:pt x="8" y="3178"/>
                </a:cubicBezTo>
                <a:lnTo>
                  <a:pt x="8" y="3170"/>
                </a:lnTo>
                <a:cubicBezTo>
                  <a:pt x="8" y="3169"/>
                  <a:pt x="9" y="3168"/>
                  <a:pt x="10" y="3168"/>
                </a:cubicBezTo>
                <a:cubicBezTo>
                  <a:pt x="12" y="3168"/>
                  <a:pt x="12" y="3169"/>
                  <a:pt x="12" y="3170"/>
                </a:cubicBezTo>
                <a:close/>
                <a:moveTo>
                  <a:pt x="12" y="3186"/>
                </a:moveTo>
                <a:lnTo>
                  <a:pt x="12" y="3194"/>
                </a:lnTo>
                <a:cubicBezTo>
                  <a:pt x="12" y="3195"/>
                  <a:pt x="12" y="3196"/>
                  <a:pt x="10" y="3196"/>
                </a:cubicBezTo>
                <a:cubicBezTo>
                  <a:pt x="9" y="3196"/>
                  <a:pt x="8" y="3195"/>
                  <a:pt x="8" y="3194"/>
                </a:cubicBezTo>
                <a:lnTo>
                  <a:pt x="8" y="3186"/>
                </a:lnTo>
                <a:cubicBezTo>
                  <a:pt x="8" y="3185"/>
                  <a:pt x="9" y="3184"/>
                  <a:pt x="10" y="3184"/>
                </a:cubicBezTo>
                <a:cubicBezTo>
                  <a:pt x="12" y="3184"/>
                  <a:pt x="12" y="3185"/>
                  <a:pt x="12" y="3186"/>
                </a:cubicBezTo>
                <a:close/>
                <a:moveTo>
                  <a:pt x="12" y="3202"/>
                </a:moveTo>
                <a:lnTo>
                  <a:pt x="12" y="3210"/>
                </a:lnTo>
                <a:cubicBezTo>
                  <a:pt x="12" y="3211"/>
                  <a:pt x="12" y="3212"/>
                  <a:pt x="10" y="3212"/>
                </a:cubicBezTo>
                <a:cubicBezTo>
                  <a:pt x="9" y="3212"/>
                  <a:pt x="8" y="3211"/>
                  <a:pt x="8" y="3210"/>
                </a:cubicBezTo>
                <a:lnTo>
                  <a:pt x="8" y="3202"/>
                </a:lnTo>
                <a:cubicBezTo>
                  <a:pt x="8" y="3201"/>
                  <a:pt x="9" y="3200"/>
                  <a:pt x="10" y="3200"/>
                </a:cubicBezTo>
                <a:cubicBezTo>
                  <a:pt x="12" y="3200"/>
                  <a:pt x="12" y="3201"/>
                  <a:pt x="12" y="3202"/>
                </a:cubicBezTo>
                <a:close/>
                <a:moveTo>
                  <a:pt x="12" y="3218"/>
                </a:moveTo>
                <a:lnTo>
                  <a:pt x="12" y="3226"/>
                </a:lnTo>
                <a:cubicBezTo>
                  <a:pt x="12" y="3227"/>
                  <a:pt x="12" y="3228"/>
                  <a:pt x="10" y="3228"/>
                </a:cubicBezTo>
                <a:cubicBezTo>
                  <a:pt x="9" y="3228"/>
                  <a:pt x="8" y="3227"/>
                  <a:pt x="8" y="3226"/>
                </a:cubicBezTo>
                <a:lnTo>
                  <a:pt x="8" y="3218"/>
                </a:lnTo>
                <a:cubicBezTo>
                  <a:pt x="8" y="3217"/>
                  <a:pt x="9" y="3216"/>
                  <a:pt x="10" y="3216"/>
                </a:cubicBezTo>
                <a:cubicBezTo>
                  <a:pt x="12" y="3216"/>
                  <a:pt x="12" y="3217"/>
                  <a:pt x="12" y="3218"/>
                </a:cubicBezTo>
                <a:close/>
                <a:moveTo>
                  <a:pt x="12" y="3234"/>
                </a:moveTo>
                <a:lnTo>
                  <a:pt x="12" y="3242"/>
                </a:lnTo>
                <a:cubicBezTo>
                  <a:pt x="12" y="3243"/>
                  <a:pt x="12" y="3244"/>
                  <a:pt x="10" y="3244"/>
                </a:cubicBezTo>
                <a:cubicBezTo>
                  <a:pt x="9" y="3244"/>
                  <a:pt x="8" y="3243"/>
                  <a:pt x="8" y="3242"/>
                </a:cubicBezTo>
                <a:lnTo>
                  <a:pt x="8" y="3234"/>
                </a:lnTo>
                <a:cubicBezTo>
                  <a:pt x="8" y="3233"/>
                  <a:pt x="9" y="3232"/>
                  <a:pt x="10" y="3232"/>
                </a:cubicBezTo>
                <a:cubicBezTo>
                  <a:pt x="12" y="3232"/>
                  <a:pt x="12" y="3233"/>
                  <a:pt x="12" y="3234"/>
                </a:cubicBezTo>
                <a:close/>
                <a:moveTo>
                  <a:pt x="12" y="3250"/>
                </a:moveTo>
                <a:lnTo>
                  <a:pt x="12" y="3258"/>
                </a:lnTo>
                <a:cubicBezTo>
                  <a:pt x="12" y="3259"/>
                  <a:pt x="12" y="3260"/>
                  <a:pt x="10" y="3260"/>
                </a:cubicBezTo>
                <a:cubicBezTo>
                  <a:pt x="9" y="3260"/>
                  <a:pt x="8" y="3259"/>
                  <a:pt x="8" y="3258"/>
                </a:cubicBezTo>
                <a:lnTo>
                  <a:pt x="8" y="3250"/>
                </a:lnTo>
                <a:cubicBezTo>
                  <a:pt x="8" y="3249"/>
                  <a:pt x="9" y="3248"/>
                  <a:pt x="10" y="3248"/>
                </a:cubicBezTo>
                <a:cubicBezTo>
                  <a:pt x="12" y="3248"/>
                  <a:pt x="12" y="3249"/>
                  <a:pt x="12" y="3250"/>
                </a:cubicBezTo>
                <a:close/>
                <a:moveTo>
                  <a:pt x="12" y="3266"/>
                </a:moveTo>
                <a:lnTo>
                  <a:pt x="12" y="3274"/>
                </a:lnTo>
                <a:cubicBezTo>
                  <a:pt x="12" y="3275"/>
                  <a:pt x="11" y="3276"/>
                  <a:pt x="10" y="3276"/>
                </a:cubicBezTo>
                <a:cubicBezTo>
                  <a:pt x="9" y="3276"/>
                  <a:pt x="8" y="3275"/>
                  <a:pt x="8" y="3274"/>
                </a:cubicBezTo>
                <a:lnTo>
                  <a:pt x="8" y="3266"/>
                </a:lnTo>
                <a:cubicBezTo>
                  <a:pt x="8" y="3265"/>
                  <a:pt x="9" y="3264"/>
                  <a:pt x="10" y="3264"/>
                </a:cubicBezTo>
                <a:cubicBezTo>
                  <a:pt x="12" y="3264"/>
                  <a:pt x="12" y="3265"/>
                  <a:pt x="12" y="3266"/>
                </a:cubicBezTo>
                <a:close/>
                <a:moveTo>
                  <a:pt x="12" y="3282"/>
                </a:moveTo>
                <a:lnTo>
                  <a:pt x="12" y="3290"/>
                </a:lnTo>
                <a:cubicBezTo>
                  <a:pt x="12" y="3291"/>
                  <a:pt x="11" y="3292"/>
                  <a:pt x="10" y="3292"/>
                </a:cubicBezTo>
                <a:cubicBezTo>
                  <a:pt x="9" y="3292"/>
                  <a:pt x="8" y="3291"/>
                  <a:pt x="8" y="3290"/>
                </a:cubicBezTo>
                <a:lnTo>
                  <a:pt x="8" y="3282"/>
                </a:lnTo>
                <a:cubicBezTo>
                  <a:pt x="8" y="3281"/>
                  <a:pt x="9" y="3280"/>
                  <a:pt x="10" y="3280"/>
                </a:cubicBezTo>
                <a:cubicBezTo>
                  <a:pt x="11" y="3280"/>
                  <a:pt x="12" y="3281"/>
                  <a:pt x="12" y="3282"/>
                </a:cubicBezTo>
                <a:close/>
                <a:moveTo>
                  <a:pt x="12" y="3298"/>
                </a:moveTo>
                <a:lnTo>
                  <a:pt x="12" y="3306"/>
                </a:lnTo>
                <a:cubicBezTo>
                  <a:pt x="12" y="3307"/>
                  <a:pt x="11" y="3308"/>
                  <a:pt x="10" y="3308"/>
                </a:cubicBezTo>
                <a:cubicBezTo>
                  <a:pt x="9" y="3308"/>
                  <a:pt x="8" y="3307"/>
                  <a:pt x="8" y="3306"/>
                </a:cubicBezTo>
                <a:lnTo>
                  <a:pt x="8" y="3298"/>
                </a:lnTo>
                <a:cubicBezTo>
                  <a:pt x="8" y="3297"/>
                  <a:pt x="9" y="3296"/>
                  <a:pt x="10" y="3296"/>
                </a:cubicBezTo>
                <a:cubicBezTo>
                  <a:pt x="11" y="3296"/>
                  <a:pt x="12" y="3297"/>
                  <a:pt x="12" y="3298"/>
                </a:cubicBezTo>
                <a:close/>
                <a:moveTo>
                  <a:pt x="12" y="3314"/>
                </a:moveTo>
                <a:lnTo>
                  <a:pt x="12" y="3322"/>
                </a:lnTo>
                <a:cubicBezTo>
                  <a:pt x="12" y="3323"/>
                  <a:pt x="11" y="3324"/>
                  <a:pt x="10" y="3324"/>
                </a:cubicBezTo>
                <a:cubicBezTo>
                  <a:pt x="9" y="3324"/>
                  <a:pt x="8" y="3323"/>
                  <a:pt x="8" y="3322"/>
                </a:cubicBezTo>
                <a:lnTo>
                  <a:pt x="8" y="3314"/>
                </a:lnTo>
                <a:cubicBezTo>
                  <a:pt x="8" y="3313"/>
                  <a:pt x="9" y="3312"/>
                  <a:pt x="10" y="3312"/>
                </a:cubicBezTo>
                <a:cubicBezTo>
                  <a:pt x="11" y="3312"/>
                  <a:pt x="12" y="3313"/>
                  <a:pt x="12" y="3314"/>
                </a:cubicBezTo>
                <a:close/>
                <a:moveTo>
                  <a:pt x="12" y="3330"/>
                </a:moveTo>
                <a:lnTo>
                  <a:pt x="12" y="3338"/>
                </a:lnTo>
                <a:cubicBezTo>
                  <a:pt x="12" y="3339"/>
                  <a:pt x="11" y="3340"/>
                  <a:pt x="10" y="3340"/>
                </a:cubicBezTo>
                <a:cubicBezTo>
                  <a:pt x="9" y="3340"/>
                  <a:pt x="8" y="3339"/>
                  <a:pt x="8" y="3338"/>
                </a:cubicBezTo>
                <a:lnTo>
                  <a:pt x="8" y="3330"/>
                </a:lnTo>
                <a:cubicBezTo>
                  <a:pt x="8" y="3329"/>
                  <a:pt x="9" y="3328"/>
                  <a:pt x="10" y="3328"/>
                </a:cubicBezTo>
                <a:cubicBezTo>
                  <a:pt x="11" y="3328"/>
                  <a:pt x="12" y="3329"/>
                  <a:pt x="12" y="3330"/>
                </a:cubicBezTo>
                <a:close/>
                <a:moveTo>
                  <a:pt x="12" y="3346"/>
                </a:moveTo>
                <a:lnTo>
                  <a:pt x="12" y="3354"/>
                </a:lnTo>
                <a:cubicBezTo>
                  <a:pt x="12" y="3355"/>
                  <a:pt x="11" y="3356"/>
                  <a:pt x="10" y="3356"/>
                </a:cubicBezTo>
                <a:cubicBezTo>
                  <a:pt x="9" y="3356"/>
                  <a:pt x="8" y="3355"/>
                  <a:pt x="8" y="3354"/>
                </a:cubicBezTo>
                <a:lnTo>
                  <a:pt x="8" y="3346"/>
                </a:lnTo>
                <a:cubicBezTo>
                  <a:pt x="8" y="3345"/>
                  <a:pt x="9" y="3344"/>
                  <a:pt x="10" y="3344"/>
                </a:cubicBezTo>
                <a:cubicBezTo>
                  <a:pt x="11" y="3344"/>
                  <a:pt x="12" y="3345"/>
                  <a:pt x="12" y="3346"/>
                </a:cubicBezTo>
                <a:close/>
                <a:moveTo>
                  <a:pt x="12" y="3362"/>
                </a:moveTo>
                <a:lnTo>
                  <a:pt x="12" y="3370"/>
                </a:lnTo>
                <a:cubicBezTo>
                  <a:pt x="12" y="3371"/>
                  <a:pt x="11" y="3372"/>
                  <a:pt x="10" y="3372"/>
                </a:cubicBezTo>
                <a:cubicBezTo>
                  <a:pt x="9" y="3372"/>
                  <a:pt x="8" y="3371"/>
                  <a:pt x="8" y="3370"/>
                </a:cubicBezTo>
                <a:lnTo>
                  <a:pt x="8" y="3362"/>
                </a:lnTo>
                <a:cubicBezTo>
                  <a:pt x="8" y="3361"/>
                  <a:pt x="9" y="3360"/>
                  <a:pt x="10" y="3360"/>
                </a:cubicBezTo>
                <a:cubicBezTo>
                  <a:pt x="11" y="3360"/>
                  <a:pt x="12" y="3361"/>
                  <a:pt x="12" y="3362"/>
                </a:cubicBezTo>
                <a:close/>
                <a:moveTo>
                  <a:pt x="12" y="3378"/>
                </a:moveTo>
                <a:lnTo>
                  <a:pt x="12" y="3386"/>
                </a:lnTo>
                <a:cubicBezTo>
                  <a:pt x="12" y="3387"/>
                  <a:pt x="11" y="3388"/>
                  <a:pt x="10" y="3388"/>
                </a:cubicBezTo>
                <a:cubicBezTo>
                  <a:pt x="9" y="3388"/>
                  <a:pt x="8" y="3387"/>
                  <a:pt x="8" y="3386"/>
                </a:cubicBezTo>
                <a:lnTo>
                  <a:pt x="8" y="3378"/>
                </a:lnTo>
                <a:cubicBezTo>
                  <a:pt x="8" y="3377"/>
                  <a:pt x="9" y="3376"/>
                  <a:pt x="10" y="3376"/>
                </a:cubicBezTo>
                <a:cubicBezTo>
                  <a:pt x="11" y="3376"/>
                  <a:pt x="12" y="3377"/>
                  <a:pt x="12" y="3378"/>
                </a:cubicBezTo>
                <a:close/>
                <a:moveTo>
                  <a:pt x="12" y="3394"/>
                </a:moveTo>
                <a:lnTo>
                  <a:pt x="12" y="3402"/>
                </a:lnTo>
                <a:cubicBezTo>
                  <a:pt x="12" y="3403"/>
                  <a:pt x="11" y="3404"/>
                  <a:pt x="10" y="3404"/>
                </a:cubicBezTo>
                <a:cubicBezTo>
                  <a:pt x="9" y="3404"/>
                  <a:pt x="8" y="3403"/>
                  <a:pt x="8" y="3402"/>
                </a:cubicBezTo>
                <a:lnTo>
                  <a:pt x="8" y="3394"/>
                </a:lnTo>
                <a:cubicBezTo>
                  <a:pt x="8" y="3393"/>
                  <a:pt x="9" y="3392"/>
                  <a:pt x="10" y="3392"/>
                </a:cubicBezTo>
                <a:cubicBezTo>
                  <a:pt x="11" y="3392"/>
                  <a:pt x="12" y="3393"/>
                  <a:pt x="12" y="3394"/>
                </a:cubicBezTo>
                <a:close/>
                <a:moveTo>
                  <a:pt x="12" y="3410"/>
                </a:moveTo>
                <a:lnTo>
                  <a:pt x="12" y="3418"/>
                </a:lnTo>
                <a:cubicBezTo>
                  <a:pt x="12" y="3419"/>
                  <a:pt x="11" y="3420"/>
                  <a:pt x="10" y="3420"/>
                </a:cubicBezTo>
                <a:cubicBezTo>
                  <a:pt x="9" y="3420"/>
                  <a:pt x="8" y="3419"/>
                  <a:pt x="8" y="3418"/>
                </a:cubicBezTo>
                <a:lnTo>
                  <a:pt x="8" y="3410"/>
                </a:lnTo>
                <a:cubicBezTo>
                  <a:pt x="8" y="3409"/>
                  <a:pt x="9" y="3408"/>
                  <a:pt x="10" y="3408"/>
                </a:cubicBezTo>
                <a:cubicBezTo>
                  <a:pt x="11" y="3408"/>
                  <a:pt x="12" y="3409"/>
                  <a:pt x="12" y="3410"/>
                </a:cubicBezTo>
                <a:close/>
                <a:moveTo>
                  <a:pt x="12" y="3426"/>
                </a:moveTo>
                <a:lnTo>
                  <a:pt x="12" y="3434"/>
                </a:lnTo>
                <a:cubicBezTo>
                  <a:pt x="12" y="3435"/>
                  <a:pt x="11" y="3436"/>
                  <a:pt x="10" y="3436"/>
                </a:cubicBezTo>
                <a:cubicBezTo>
                  <a:pt x="9" y="3436"/>
                  <a:pt x="8" y="3435"/>
                  <a:pt x="8" y="3434"/>
                </a:cubicBezTo>
                <a:lnTo>
                  <a:pt x="8" y="3426"/>
                </a:lnTo>
                <a:cubicBezTo>
                  <a:pt x="8" y="3425"/>
                  <a:pt x="9" y="3424"/>
                  <a:pt x="10" y="3424"/>
                </a:cubicBezTo>
                <a:cubicBezTo>
                  <a:pt x="11" y="3424"/>
                  <a:pt x="12" y="3425"/>
                  <a:pt x="12" y="3426"/>
                </a:cubicBezTo>
                <a:close/>
                <a:moveTo>
                  <a:pt x="12" y="3442"/>
                </a:moveTo>
                <a:lnTo>
                  <a:pt x="12" y="3450"/>
                </a:lnTo>
                <a:cubicBezTo>
                  <a:pt x="12" y="3451"/>
                  <a:pt x="11" y="3452"/>
                  <a:pt x="10" y="3452"/>
                </a:cubicBezTo>
                <a:cubicBezTo>
                  <a:pt x="9" y="3452"/>
                  <a:pt x="8" y="3451"/>
                  <a:pt x="8" y="3450"/>
                </a:cubicBezTo>
                <a:lnTo>
                  <a:pt x="8" y="3442"/>
                </a:lnTo>
                <a:cubicBezTo>
                  <a:pt x="8" y="3441"/>
                  <a:pt x="9" y="3440"/>
                  <a:pt x="10" y="3440"/>
                </a:cubicBezTo>
                <a:cubicBezTo>
                  <a:pt x="11" y="3440"/>
                  <a:pt x="12" y="3441"/>
                  <a:pt x="12" y="3442"/>
                </a:cubicBezTo>
                <a:close/>
                <a:moveTo>
                  <a:pt x="12" y="3458"/>
                </a:moveTo>
                <a:lnTo>
                  <a:pt x="12" y="3466"/>
                </a:lnTo>
                <a:cubicBezTo>
                  <a:pt x="12" y="3467"/>
                  <a:pt x="11" y="3468"/>
                  <a:pt x="10" y="3468"/>
                </a:cubicBezTo>
                <a:cubicBezTo>
                  <a:pt x="9" y="3468"/>
                  <a:pt x="8" y="3467"/>
                  <a:pt x="8" y="3466"/>
                </a:cubicBezTo>
                <a:lnTo>
                  <a:pt x="8" y="3458"/>
                </a:lnTo>
                <a:cubicBezTo>
                  <a:pt x="8" y="3457"/>
                  <a:pt x="9" y="3456"/>
                  <a:pt x="10" y="3456"/>
                </a:cubicBezTo>
                <a:cubicBezTo>
                  <a:pt x="11" y="3456"/>
                  <a:pt x="12" y="3457"/>
                  <a:pt x="12" y="3458"/>
                </a:cubicBezTo>
                <a:close/>
                <a:moveTo>
                  <a:pt x="12" y="3474"/>
                </a:moveTo>
                <a:lnTo>
                  <a:pt x="12" y="3482"/>
                </a:lnTo>
                <a:cubicBezTo>
                  <a:pt x="12" y="3483"/>
                  <a:pt x="11" y="3484"/>
                  <a:pt x="10" y="3484"/>
                </a:cubicBezTo>
                <a:cubicBezTo>
                  <a:pt x="9" y="3484"/>
                  <a:pt x="8" y="3483"/>
                  <a:pt x="8" y="3482"/>
                </a:cubicBezTo>
                <a:lnTo>
                  <a:pt x="8" y="3474"/>
                </a:lnTo>
                <a:cubicBezTo>
                  <a:pt x="8" y="3473"/>
                  <a:pt x="9" y="3472"/>
                  <a:pt x="10" y="3472"/>
                </a:cubicBezTo>
                <a:cubicBezTo>
                  <a:pt x="11" y="3472"/>
                  <a:pt x="12" y="3473"/>
                  <a:pt x="12" y="3474"/>
                </a:cubicBezTo>
                <a:close/>
                <a:moveTo>
                  <a:pt x="12" y="3490"/>
                </a:moveTo>
                <a:lnTo>
                  <a:pt x="12" y="3498"/>
                </a:lnTo>
                <a:cubicBezTo>
                  <a:pt x="12" y="3499"/>
                  <a:pt x="11" y="3500"/>
                  <a:pt x="10" y="3500"/>
                </a:cubicBezTo>
                <a:cubicBezTo>
                  <a:pt x="9" y="3500"/>
                  <a:pt x="8" y="3499"/>
                  <a:pt x="8" y="3498"/>
                </a:cubicBezTo>
                <a:lnTo>
                  <a:pt x="8" y="3490"/>
                </a:lnTo>
                <a:cubicBezTo>
                  <a:pt x="8" y="3489"/>
                  <a:pt x="9" y="3488"/>
                  <a:pt x="10" y="3488"/>
                </a:cubicBezTo>
                <a:cubicBezTo>
                  <a:pt x="11" y="3488"/>
                  <a:pt x="12" y="3489"/>
                  <a:pt x="12" y="3490"/>
                </a:cubicBezTo>
                <a:close/>
                <a:moveTo>
                  <a:pt x="12" y="3506"/>
                </a:moveTo>
                <a:lnTo>
                  <a:pt x="12" y="3514"/>
                </a:lnTo>
                <a:cubicBezTo>
                  <a:pt x="12" y="3515"/>
                  <a:pt x="11" y="3516"/>
                  <a:pt x="10" y="3516"/>
                </a:cubicBezTo>
                <a:cubicBezTo>
                  <a:pt x="9" y="3516"/>
                  <a:pt x="8" y="3515"/>
                  <a:pt x="8" y="3514"/>
                </a:cubicBezTo>
                <a:lnTo>
                  <a:pt x="8" y="3506"/>
                </a:lnTo>
                <a:cubicBezTo>
                  <a:pt x="8" y="3505"/>
                  <a:pt x="9" y="3504"/>
                  <a:pt x="10" y="3504"/>
                </a:cubicBezTo>
                <a:cubicBezTo>
                  <a:pt x="11" y="3504"/>
                  <a:pt x="12" y="3505"/>
                  <a:pt x="12" y="3506"/>
                </a:cubicBezTo>
                <a:close/>
                <a:moveTo>
                  <a:pt x="12" y="3522"/>
                </a:moveTo>
                <a:lnTo>
                  <a:pt x="12" y="3530"/>
                </a:lnTo>
                <a:cubicBezTo>
                  <a:pt x="12" y="3531"/>
                  <a:pt x="11" y="3532"/>
                  <a:pt x="10" y="3532"/>
                </a:cubicBezTo>
                <a:cubicBezTo>
                  <a:pt x="9" y="3532"/>
                  <a:pt x="8" y="3531"/>
                  <a:pt x="8" y="3530"/>
                </a:cubicBezTo>
                <a:lnTo>
                  <a:pt x="8" y="3522"/>
                </a:lnTo>
                <a:cubicBezTo>
                  <a:pt x="8" y="3521"/>
                  <a:pt x="9" y="3520"/>
                  <a:pt x="10" y="3520"/>
                </a:cubicBezTo>
                <a:cubicBezTo>
                  <a:pt x="11" y="3520"/>
                  <a:pt x="12" y="3521"/>
                  <a:pt x="12" y="3522"/>
                </a:cubicBezTo>
                <a:close/>
                <a:moveTo>
                  <a:pt x="12" y="3538"/>
                </a:moveTo>
                <a:lnTo>
                  <a:pt x="12" y="3546"/>
                </a:lnTo>
                <a:cubicBezTo>
                  <a:pt x="12" y="3547"/>
                  <a:pt x="11" y="3548"/>
                  <a:pt x="10" y="3548"/>
                </a:cubicBezTo>
                <a:cubicBezTo>
                  <a:pt x="9" y="3548"/>
                  <a:pt x="8" y="3547"/>
                  <a:pt x="8" y="3546"/>
                </a:cubicBezTo>
                <a:lnTo>
                  <a:pt x="8" y="3538"/>
                </a:lnTo>
                <a:cubicBezTo>
                  <a:pt x="8" y="3537"/>
                  <a:pt x="9" y="3536"/>
                  <a:pt x="10" y="3536"/>
                </a:cubicBezTo>
                <a:cubicBezTo>
                  <a:pt x="11" y="3536"/>
                  <a:pt x="12" y="3537"/>
                  <a:pt x="12" y="3538"/>
                </a:cubicBezTo>
                <a:close/>
                <a:moveTo>
                  <a:pt x="12" y="3554"/>
                </a:moveTo>
                <a:lnTo>
                  <a:pt x="12" y="3562"/>
                </a:lnTo>
                <a:cubicBezTo>
                  <a:pt x="12" y="3563"/>
                  <a:pt x="11" y="3564"/>
                  <a:pt x="10" y="3564"/>
                </a:cubicBezTo>
                <a:cubicBezTo>
                  <a:pt x="9" y="3564"/>
                  <a:pt x="8" y="3563"/>
                  <a:pt x="8" y="3562"/>
                </a:cubicBezTo>
                <a:lnTo>
                  <a:pt x="8" y="3554"/>
                </a:lnTo>
                <a:cubicBezTo>
                  <a:pt x="8" y="3553"/>
                  <a:pt x="9" y="3552"/>
                  <a:pt x="10" y="3552"/>
                </a:cubicBezTo>
                <a:cubicBezTo>
                  <a:pt x="11" y="3552"/>
                  <a:pt x="12" y="3553"/>
                  <a:pt x="12" y="3554"/>
                </a:cubicBezTo>
                <a:close/>
                <a:moveTo>
                  <a:pt x="12" y="3570"/>
                </a:moveTo>
                <a:lnTo>
                  <a:pt x="12" y="3578"/>
                </a:lnTo>
                <a:cubicBezTo>
                  <a:pt x="12" y="3579"/>
                  <a:pt x="11" y="3580"/>
                  <a:pt x="10" y="3580"/>
                </a:cubicBezTo>
                <a:cubicBezTo>
                  <a:pt x="9" y="3580"/>
                  <a:pt x="8" y="3579"/>
                  <a:pt x="8" y="3578"/>
                </a:cubicBezTo>
                <a:lnTo>
                  <a:pt x="8" y="3570"/>
                </a:lnTo>
                <a:cubicBezTo>
                  <a:pt x="8" y="3569"/>
                  <a:pt x="9" y="3568"/>
                  <a:pt x="10" y="3568"/>
                </a:cubicBezTo>
                <a:cubicBezTo>
                  <a:pt x="11" y="3568"/>
                  <a:pt x="12" y="3569"/>
                  <a:pt x="12" y="3570"/>
                </a:cubicBezTo>
                <a:close/>
                <a:moveTo>
                  <a:pt x="12" y="3586"/>
                </a:moveTo>
                <a:lnTo>
                  <a:pt x="12" y="3594"/>
                </a:lnTo>
                <a:cubicBezTo>
                  <a:pt x="12" y="3595"/>
                  <a:pt x="11" y="3596"/>
                  <a:pt x="10" y="3596"/>
                </a:cubicBezTo>
                <a:cubicBezTo>
                  <a:pt x="9" y="3596"/>
                  <a:pt x="8" y="3595"/>
                  <a:pt x="8" y="3594"/>
                </a:cubicBezTo>
                <a:lnTo>
                  <a:pt x="8" y="3586"/>
                </a:lnTo>
                <a:cubicBezTo>
                  <a:pt x="8" y="3585"/>
                  <a:pt x="9" y="3584"/>
                  <a:pt x="10" y="3584"/>
                </a:cubicBezTo>
                <a:cubicBezTo>
                  <a:pt x="11" y="3584"/>
                  <a:pt x="12" y="3585"/>
                  <a:pt x="12" y="3586"/>
                </a:cubicBezTo>
                <a:close/>
                <a:moveTo>
                  <a:pt x="12" y="3602"/>
                </a:moveTo>
                <a:lnTo>
                  <a:pt x="12" y="3610"/>
                </a:lnTo>
                <a:cubicBezTo>
                  <a:pt x="12" y="3611"/>
                  <a:pt x="11" y="3612"/>
                  <a:pt x="10" y="3612"/>
                </a:cubicBezTo>
                <a:cubicBezTo>
                  <a:pt x="9" y="3612"/>
                  <a:pt x="8" y="3611"/>
                  <a:pt x="8" y="3610"/>
                </a:cubicBezTo>
                <a:lnTo>
                  <a:pt x="8" y="3602"/>
                </a:lnTo>
                <a:cubicBezTo>
                  <a:pt x="8" y="3601"/>
                  <a:pt x="9" y="3600"/>
                  <a:pt x="10" y="3600"/>
                </a:cubicBezTo>
                <a:cubicBezTo>
                  <a:pt x="11" y="3600"/>
                  <a:pt x="12" y="3601"/>
                  <a:pt x="12" y="3602"/>
                </a:cubicBezTo>
                <a:close/>
                <a:moveTo>
                  <a:pt x="12" y="3618"/>
                </a:moveTo>
                <a:lnTo>
                  <a:pt x="12" y="3626"/>
                </a:lnTo>
                <a:cubicBezTo>
                  <a:pt x="12" y="3627"/>
                  <a:pt x="11" y="3628"/>
                  <a:pt x="10" y="3628"/>
                </a:cubicBezTo>
                <a:cubicBezTo>
                  <a:pt x="9" y="3628"/>
                  <a:pt x="8" y="3627"/>
                  <a:pt x="8" y="3626"/>
                </a:cubicBezTo>
                <a:lnTo>
                  <a:pt x="8" y="3618"/>
                </a:lnTo>
                <a:cubicBezTo>
                  <a:pt x="8" y="3617"/>
                  <a:pt x="9" y="3616"/>
                  <a:pt x="10" y="3616"/>
                </a:cubicBezTo>
                <a:cubicBezTo>
                  <a:pt x="11" y="3616"/>
                  <a:pt x="12" y="3617"/>
                  <a:pt x="12" y="3618"/>
                </a:cubicBezTo>
                <a:close/>
                <a:moveTo>
                  <a:pt x="12" y="3634"/>
                </a:moveTo>
                <a:lnTo>
                  <a:pt x="12" y="3642"/>
                </a:lnTo>
                <a:cubicBezTo>
                  <a:pt x="12" y="3643"/>
                  <a:pt x="11" y="3644"/>
                  <a:pt x="10" y="3644"/>
                </a:cubicBezTo>
                <a:cubicBezTo>
                  <a:pt x="9" y="3644"/>
                  <a:pt x="8" y="3643"/>
                  <a:pt x="8" y="3642"/>
                </a:cubicBezTo>
                <a:lnTo>
                  <a:pt x="8" y="3634"/>
                </a:lnTo>
                <a:cubicBezTo>
                  <a:pt x="8" y="3633"/>
                  <a:pt x="9" y="3632"/>
                  <a:pt x="10" y="3632"/>
                </a:cubicBezTo>
                <a:cubicBezTo>
                  <a:pt x="11" y="3632"/>
                  <a:pt x="12" y="3633"/>
                  <a:pt x="12" y="3634"/>
                </a:cubicBezTo>
                <a:close/>
                <a:moveTo>
                  <a:pt x="12" y="3650"/>
                </a:moveTo>
                <a:lnTo>
                  <a:pt x="12" y="3658"/>
                </a:lnTo>
                <a:cubicBezTo>
                  <a:pt x="12" y="3659"/>
                  <a:pt x="11" y="3660"/>
                  <a:pt x="10" y="3660"/>
                </a:cubicBezTo>
                <a:cubicBezTo>
                  <a:pt x="9" y="3660"/>
                  <a:pt x="8" y="3659"/>
                  <a:pt x="8" y="3658"/>
                </a:cubicBezTo>
                <a:lnTo>
                  <a:pt x="8" y="3650"/>
                </a:lnTo>
                <a:cubicBezTo>
                  <a:pt x="8" y="3649"/>
                  <a:pt x="9" y="3648"/>
                  <a:pt x="10" y="3648"/>
                </a:cubicBezTo>
                <a:cubicBezTo>
                  <a:pt x="11" y="3648"/>
                  <a:pt x="12" y="3649"/>
                  <a:pt x="12" y="3650"/>
                </a:cubicBezTo>
                <a:close/>
                <a:moveTo>
                  <a:pt x="12" y="3666"/>
                </a:moveTo>
                <a:lnTo>
                  <a:pt x="12" y="3674"/>
                </a:lnTo>
                <a:cubicBezTo>
                  <a:pt x="12" y="3675"/>
                  <a:pt x="11" y="3676"/>
                  <a:pt x="10" y="3676"/>
                </a:cubicBezTo>
                <a:cubicBezTo>
                  <a:pt x="9" y="3676"/>
                  <a:pt x="8" y="3675"/>
                  <a:pt x="8" y="3674"/>
                </a:cubicBezTo>
                <a:lnTo>
                  <a:pt x="8" y="3666"/>
                </a:lnTo>
                <a:cubicBezTo>
                  <a:pt x="8" y="3665"/>
                  <a:pt x="9" y="3664"/>
                  <a:pt x="10" y="3664"/>
                </a:cubicBezTo>
                <a:cubicBezTo>
                  <a:pt x="11" y="3664"/>
                  <a:pt x="12" y="3665"/>
                  <a:pt x="12" y="3666"/>
                </a:cubicBezTo>
                <a:close/>
                <a:moveTo>
                  <a:pt x="12" y="3682"/>
                </a:moveTo>
                <a:lnTo>
                  <a:pt x="12" y="3690"/>
                </a:lnTo>
                <a:cubicBezTo>
                  <a:pt x="12" y="3691"/>
                  <a:pt x="11" y="3692"/>
                  <a:pt x="10" y="3692"/>
                </a:cubicBezTo>
                <a:cubicBezTo>
                  <a:pt x="9" y="3692"/>
                  <a:pt x="8" y="3691"/>
                  <a:pt x="8" y="3690"/>
                </a:cubicBezTo>
                <a:lnTo>
                  <a:pt x="8" y="3682"/>
                </a:lnTo>
                <a:cubicBezTo>
                  <a:pt x="8" y="3681"/>
                  <a:pt x="9" y="3680"/>
                  <a:pt x="10" y="3680"/>
                </a:cubicBezTo>
                <a:cubicBezTo>
                  <a:pt x="11" y="3680"/>
                  <a:pt x="12" y="3681"/>
                  <a:pt x="12" y="3682"/>
                </a:cubicBezTo>
                <a:close/>
                <a:moveTo>
                  <a:pt x="12" y="3698"/>
                </a:moveTo>
                <a:lnTo>
                  <a:pt x="12" y="3706"/>
                </a:lnTo>
                <a:cubicBezTo>
                  <a:pt x="12" y="3707"/>
                  <a:pt x="11" y="3708"/>
                  <a:pt x="10" y="3708"/>
                </a:cubicBezTo>
                <a:cubicBezTo>
                  <a:pt x="9" y="3708"/>
                  <a:pt x="8" y="3707"/>
                  <a:pt x="8" y="3706"/>
                </a:cubicBezTo>
                <a:lnTo>
                  <a:pt x="8" y="3698"/>
                </a:lnTo>
                <a:cubicBezTo>
                  <a:pt x="8" y="3697"/>
                  <a:pt x="9" y="3696"/>
                  <a:pt x="10" y="3696"/>
                </a:cubicBezTo>
                <a:cubicBezTo>
                  <a:pt x="11" y="3696"/>
                  <a:pt x="12" y="3697"/>
                  <a:pt x="12" y="3698"/>
                </a:cubicBezTo>
                <a:close/>
                <a:moveTo>
                  <a:pt x="12" y="3714"/>
                </a:moveTo>
                <a:lnTo>
                  <a:pt x="12" y="3722"/>
                </a:lnTo>
                <a:cubicBezTo>
                  <a:pt x="12" y="3723"/>
                  <a:pt x="11" y="3724"/>
                  <a:pt x="10" y="3724"/>
                </a:cubicBezTo>
                <a:cubicBezTo>
                  <a:pt x="9" y="3724"/>
                  <a:pt x="8" y="3723"/>
                  <a:pt x="8" y="3722"/>
                </a:cubicBezTo>
                <a:lnTo>
                  <a:pt x="8" y="3714"/>
                </a:lnTo>
                <a:cubicBezTo>
                  <a:pt x="8" y="3713"/>
                  <a:pt x="9" y="3712"/>
                  <a:pt x="10" y="3712"/>
                </a:cubicBezTo>
                <a:cubicBezTo>
                  <a:pt x="11" y="3712"/>
                  <a:pt x="12" y="3713"/>
                  <a:pt x="12" y="3714"/>
                </a:cubicBezTo>
                <a:close/>
                <a:moveTo>
                  <a:pt x="12" y="3730"/>
                </a:moveTo>
                <a:lnTo>
                  <a:pt x="12" y="3738"/>
                </a:lnTo>
                <a:cubicBezTo>
                  <a:pt x="12" y="3739"/>
                  <a:pt x="11" y="3740"/>
                  <a:pt x="10" y="3740"/>
                </a:cubicBezTo>
                <a:cubicBezTo>
                  <a:pt x="9" y="3740"/>
                  <a:pt x="8" y="3739"/>
                  <a:pt x="8" y="3738"/>
                </a:cubicBezTo>
                <a:lnTo>
                  <a:pt x="8" y="3730"/>
                </a:lnTo>
                <a:cubicBezTo>
                  <a:pt x="8" y="3729"/>
                  <a:pt x="9" y="3728"/>
                  <a:pt x="10" y="3728"/>
                </a:cubicBezTo>
                <a:cubicBezTo>
                  <a:pt x="11" y="3728"/>
                  <a:pt x="12" y="3729"/>
                  <a:pt x="12" y="3730"/>
                </a:cubicBezTo>
                <a:close/>
                <a:moveTo>
                  <a:pt x="12" y="3746"/>
                </a:moveTo>
                <a:lnTo>
                  <a:pt x="12" y="3754"/>
                </a:lnTo>
                <a:cubicBezTo>
                  <a:pt x="12" y="3755"/>
                  <a:pt x="11" y="3756"/>
                  <a:pt x="10" y="3756"/>
                </a:cubicBezTo>
                <a:cubicBezTo>
                  <a:pt x="9" y="3756"/>
                  <a:pt x="8" y="3755"/>
                  <a:pt x="8" y="3754"/>
                </a:cubicBezTo>
                <a:lnTo>
                  <a:pt x="8" y="3746"/>
                </a:lnTo>
                <a:cubicBezTo>
                  <a:pt x="8" y="3745"/>
                  <a:pt x="9" y="3744"/>
                  <a:pt x="10" y="3744"/>
                </a:cubicBezTo>
                <a:cubicBezTo>
                  <a:pt x="11" y="3744"/>
                  <a:pt x="12" y="3745"/>
                  <a:pt x="12" y="3746"/>
                </a:cubicBezTo>
                <a:close/>
                <a:moveTo>
                  <a:pt x="12" y="3762"/>
                </a:moveTo>
                <a:lnTo>
                  <a:pt x="12" y="3770"/>
                </a:lnTo>
                <a:cubicBezTo>
                  <a:pt x="12" y="3771"/>
                  <a:pt x="11" y="3772"/>
                  <a:pt x="10" y="3772"/>
                </a:cubicBezTo>
                <a:cubicBezTo>
                  <a:pt x="9" y="3772"/>
                  <a:pt x="8" y="3771"/>
                  <a:pt x="8" y="3770"/>
                </a:cubicBezTo>
                <a:lnTo>
                  <a:pt x="8" y="3762"/>
                </a:lnTo>
                <a:cubicBezTo>
                  <a:pt x="8" y="3761"/>
                  <a:pt x="9" y="3760"/>
                  <a:pt x="10" y="3760"/>
                </a:cubicBezTo>
                <a:cubicBezTo>
                  <a:pt x="11" y="3760"/>
                  <a:pt x="12" y="3761"/>
                  <a:pt x="12" y="3762"/>
                </a:cubicBezTo>
                <a:close/>
                <a:moveTo>
                  <a:pt x="12" y="3778"/>
                </a:moveTo>
                <a:lnTo>
                  <a:pt x="12" y="3786"/>
                </a:lnTo>
                <a:cubicBezTo>
                  <a:pt x="12" y="3787"/>
                  <a:pt x="11" y="3788"/>
                  <a:pt x="10" y="3788"/>
                </a:cubicBezTo>
                <a:cubicBezTo>
                  <a:pt x="9" y="3788"/>
                  <a:pt x="8" y="3787"/>
                  <a:pt x="8" y="3786"/>
                </a:cubicBezTo>
                <a:lnTo>
                  <a:pt x="8" y="3778"/>
                </a:lnTo>
                <a:cubicBezTo>
                  <a:pt x="8" y="3777"/>
                  <a:pt x="9" y="3776"/>
                  <a:pt x="10" y="3776"/>
                </a:cubicBezTo>
                <a:cubicBezTo>
                  <a:pt x="11" y="3776"/>
                  <a:pt x="12" y="3777"/>
                  <a:pt x="12" y="3778"/>
                </a:cubicBezTo>
                <a:close/>
                <a:moveTo>
                  <a:pt x="12" y="3794"/>
                </a:moveTo>
                <a:lnTo>
                  <a:pt x="12" y="3802"/>
                </a:lnTo>
                <a:cubicBezTo>
                  <a:pt x="12" y="3803"/>
                  <a:pt x="11" y="3804"/>
                  <a:pt x="10" y="3804"/>
                </a:cubicBezTo>
                <a:cubicBezTo>
                  <a:pt x="9" y="3804"/>
                  <a:pt x="8" y="3803"/>
                  <a:pt x="8" y="3802"/>
                </a:cubicBezTo>
                <a:lnTo>
                  <a:pt x="8" y="3794"/>
                </a:lnTo>
                <a:cubicBezTo>
                  <a:pt x="8" y="3793"/>
                  <a:pt x="9" y="3792"/>
                  <a:pt x="10" y="3792"/>
                </a:cubicBezTo>
                <a:cubicBezTo>
                  <a:pt x="11" y="3792"/>
                  <a:pt x="12" y="3793"/>
                  <a:pt x="12" y="3794"/>
                </a:cubicBezTo>
                <a:close/>
                <a:moveTo>
                  <a:pt x="12" y="3810"/>
                </a:moveTo>
                <a:lnTo>
                  <a:pt x="12" y="3818"/>
                </a:lnTo>
                <a:cubicBezTo>
                  <a:pt x="12" y="3819"/>
                  <a:pt x="11" y="3820"/>
                  <a:pt x="10" y="3820"/>
                </a:cubicBezTo>
                <a:cubicBezTo>
                  <a:pt x="9" y="3820"/>
                  <a:pt x="8" y="3819"/>
                  <a:pt x="8" y="3818"/>
                </a:cubicBezTo>
                <a:lnTo>
                  <a:pt x="8" y="3810"/>
                </a:lnTo>
                <a:cubicBezTo>
                  <a:pt x="8" y="3809"/>
                  <a:pt x="9" y="3808"/>
                  <a:pt x="10" y="3808"/>
                </a:cubicBezTo>
                <a:cubicBezTo>
                  <a:pt x="11" y="3808"/>
                  <a:pt x="12" y="3809"/>
                  <a:pt x="12" y="3810"/>
                </a:cubicBezTo>
                <a:close/>
                <a:moveTo>
                  <a:pt x="12" y="3826"/>
                </a:moveTo>
                <a:lnTo>
                  <a:pt x="12" y="3834"/>
                </a:lnTo>
                <a:cubicBezTo>
                  <a:pt x="12" y="3835"/>
                  <a:pt x="11" y="3836"/>
                  <a:pt x="10" y="3836"/>
                </a:cubicBezTo>
                <a:cubicBezTo>
                  <a:pt x="9" y="3836"/>
                  <a:pt x="8" y="3835"/>
                  <a:pt x="8" y="3834"/>
                </a:cubicBezTo>
                <a:lnTo>
                  <a:pt x="8" y="3826"/>
                </a:lnTo>
                <a:cubicBezTo>
                  <a:pt x="8" y="3825"/>
                  <a:pt x="9" y="3824"/>
                  <a:pt x="10" y="3824"/>
                </a:cubicBezTo>
                <a:cubicBezTo>
                  <a:pt x="11" y="3824"/>
                  <a:pt x="12" y="3825"/>
                  <a:pt x="12" y="3826"/>
                </a:cubicBezTo>
                <a:close/>
                <a:moveTo>
                  <a:pt x="12" y="3842"/>
                </a:moveTo>
                <a:lnTo>
                  <a:pt x="12" y="3850"/>
                </a:lnTo>
                <a:cubicBezTo>
                  <a:pt x="12" y="3851"/>
                  <a:pt x="11" y="3852"/>
                  <a:pt x="10" y="3852"/>
                </a:cubicBezTo>
                <a:cubicBezTo>
                  <a:pt x="9" y="3852"/>
                  <a:pt x="8" y="3851"/>
                  <a:pt x="8" y="3850"/>
                </a:cubicBezTo>
                <a:lnTo>
                  <a:pt x="8" y="3842"/>
                </a:lnTo>
                <a:cubicBezTo>
                  <a:pt x="8" y="3841"/>
                  <a:pt x="9" y="3840"/>
                  <a:pt x="10" y="3840"/>
                </a:cubicBezTo>
                <a:cubicBezTo>
                  <a:pt x="11" y="3840"/>
                  <a:pt x="12" y="3841"/>
                  <a:pt x="12" y="3842"/>
                </a:cubicBezTo>
                <a:close/>
                <a:moveTo>
                  <a:pt x="12" y="3858"/>
                </a:moveTo>
                <a:lnTo>
                  <a:pt x="12" y="3866"/>
                </a:lnTo>
                <a:cubicBezTo>
                  <a:pt x="12" y="3867"/>
                  <a:pt x="11" y="3868"/>
                  <a:pt x="10" y="3868"/>
                </a:cubicBezTo>
                <a:cubicBezTo>
                  <a:pt x="9" y="3868"/>
                  <a:pt x="8" y="3867"/>
                  <a:pt x="8" y="3866"/>
                </a:cubicBezTo>
                <a:lnTo>
                  <a:pt x="8" y="3858"/>
                </a:lnTo>
                <a:cubicBezTo>
                  <a:pt x="8" y="3857"/>
                  <a:pt x="9" y="3856"/>
                  <a:pt x="10" y="3856"/>
                </a:cubicBezTo>
                <a:cubicBezTo>
                  <a:pt x="11" y="3856"/>
                  <a:pt x="12" y="3857"/>
                  <a:pt x="12" y="3858"/>
                </a:cubicBezTo>
                <a:close/>
                <a:moveTo>
                  <a:pt x="12" y="3874"/>
                </a:moveTo>
                <a:lnTo>
                  <a:pt x="12" y="3882"/>
                </a:lnTo>
                <a:cubicBezTo>
                  <a:pt x="12" y="3883"/>
                  <a:pt x="11" y="3884"/>
                  <a:pt x="10" y="3884"/>
                </a:cubicBezTo>
                <a:cubicBezTo>
                  <a:pt x="9" y="3884"/>
                  <a:pt x="8" y="3883"/>
                  <a:pt x="8" y="3882"/>
                </a:cubicBezTo>
                <a:lnTo>
                  <a:pt x="8" y="3874"/>
                </a:lnTo>
                <a:cubicBezTo>
                  <a:pt x="8" y="3873"/>
                  <a:pt x="9" y="3872"/>
                  <a:pt x="10" y="3872"/>
                </a:cubicBezTo>
                <a:cubicBezTo>
                  <a:pt x="11" y="3872"/>
                  <a:pt x="12" y="3873"/>
                  <a:pt x="12" y="3874"/>
                </a:cubicBezTo>
                <a:close/>
                <a:moveTo>
                  <a:pt x="12" y="3890"/>
                </a:moveTo>
                <a:lnTo>
                  <a:pt x="12" y="3898"/>
                </a:lnTo>
                <a:cubicBezTo>
                  <a:pt x="12" y="3899"/>
                  <a:pt x="11" y="3900"/>
                  <a:pt x="10" y="3900"/>
                </a:cubicBezTo>
                <a:cubicBezTo>
                  <a:pt x="9" y="3900"/>
                  <a:pt x="8" y="3899"/>
                  <a:pt x="8" y="3898"/>
                </a:cubicBezTo>
                <a:lnTo>
                  <a:pt x="8" y="3890"/>
                </a:lnTo>
                <a:cubicBezTo>
                  <a:pt x="8" y="3889"/>
                  <a:pt x="9" y="3888"/>
                  <a:pt x="10" y="3888"/>
                </a:cubicBezTo>
                <a:cubicBezTo>
                  <a:pt x="11" y="3888"/>
                  <a:pt x="12" y="3889"/>
                  <a:pt x="12" y="3890"/>
                </a:cubicBezTo>
                <a:close/>
                <a:moveTo>
                  <a:pt x="12" y="3906"/>
                </a:moveTo>
                <a:lnTo>
                  <a:pt x="12" y="3914"/>
                </a:lnTo>
                <a:cubicBezTo>
                  <a:pt x="12" y="3915"/>
                  <a:pt x="11" y="3916"/>
                  <a:pt x="10" y="3916"/>
                </a:cubicBezTo>
                <a:cubicBezTo>
                  <a:pt x="9" y="3916"/>
                  <a:pt x="8" y="3915"/>
                  <a:pt x="8" y="3914"/>
                </a:cubicBezTo>
                <a:lnTo>
                  <a:pt x="8" y="3906"/>
                </a:lnTo>
                <a:cubicBezTo>
                  <a:pt x="8" y="3905"/>
                  <a:pt x="9" y="3904"/>
                  <a:pt x="10" y="3904"/>
                </a:cubicBezTo>
                <a:cubicBezTo>
                  <a:pt x="11" y="3904"/>
                  <a:pt x="12" y="3905"/>
                  <a:pt x="12" y="3906"/>
                </a:cubicBezTo>
                <a:close/>
                <a:moveTo>
                  <a:pt x="12" y="3922"/>
                </a:moveTo>
                <a:lnTo>
                  <a:pt x="12" y="3930"/>
                </a:lnTo>
                <a:cubicBezTo>
                  <a:pt x="12" y="3931"/>
                  <a:pt x="11" y="3932"/>
                  <a:pt x="10" y="3932"/>
                </a:cubicBezTo>
                <a:cubicBezTo>
                  <a:pt x="9" y="3932"/>
                  <a:pt x="8" y="3931"/>
                  <a:pt x="8" y="3930"/>
                </a:cubicBezTo>
                <a:lnTo>
                  <a:pt x="8" y="3922"/>
                </a:lnTo>
                <a:cubicBezTo>
                  <a:pt x="8" y="3921"/>
                  <a:pt x="9" y="3920"/>
                  <a:pt x="10" y="3920"/>
                </a:cubicBezTo>
                <a:cubicBezTo>
                  <a:pt x="11" y="3920"/>
                  <a:pt x="12" y="3921"/>
                  <a:pt x="12" y="3922"/>
                </a:cubicBezTo>
                <a:close/>
                <a:moveTo>
                  <a:pt x="12" y="3938"/>
                </a:moveTo>
                <a:lnTo>
                  <a:pt x="12" y="3946"/>
                </a:lnTo>
                <a:cubicBezTo>
                  <a:pt x="12" y="3947"/>
                  <a:pt x="11" y="3948"/>
                  <a:pt x="10" y="3948"/>
                </a:cubicBezTo>
                <a:cubicBezTo>
                  <a:pt x="9" y="3948"/>
                  <a:pt x="8" y="3947"/>
                  <a:pt x="8" y="3946"/>
                </a:cubicBezTo>
                <a:lnTo>
                  <a:pt x="8" y="3938"/>
                </a:lnTo>
                <a:cubicBezTo>
                  <a:pt x="8" y="3937"/>
                  <a:pt x="9" y="3936"/>
                  <a:pt x="10" y="3936"/>
                </a:cubicBezTo>
                <a:cubicBezTo>
                  <a:pt x="11" y="3936"/>
                  <a:pt x="12" y="3937"/>
                  <a:pt x="12" y="3938"/>
                </a:cubicBezTo>
                <a:close/>
                <a:moveTo>
                  <a:pt x="12" y="3954"/>
                </a:moveTo>
                <a:lnTo>
                  <a:pt x="12" y="3962"/>
                </a:lnTo>
                <a:cubicBezTo>
                  <a:pt x="12" y="3963"/>
                  <a:pt x="11" y="3964"/>
                  <a:pt x="10" y="3964"/>
                </a:cubicBezTo>
                <a:cubicBezTo>
                  <a:pt x="9" y="3964"/>
                  <a:pt x="8" y="3963"/>
                  <a:pt x="8" y="3962"/>
                </a:cubicBezTo>
                <a:lnTo>
                  <a:pt x="8" y="3954"/>
                </a:lnTo>
                <a:cubicBezTo>
                  <a:pt x="8" y="3953"/>
                  <a:pt x="9" y="3952"/>
                  <a:pt x="10" y="3952"/>
                </a:cubicBezTo>
                <a:cubicBezTo>
                  <a:pt x="11" y="3952"/>
                  <a:pt x="12" y="3953"/>
                  <a:pt x="12" y="3954"/>
                </a:cubicBezTo>
                <a:close/>
                <a:moveTo>
                  <a:pt x="12" y="3970"/>
                </a:moveTo>
                <a:lnTo>
                  <a:pt x="12" y="3978"/>
                </a:lnTo>
                <a:cubicBezTo>
                  <a:pt x="12" y="3979"/>
                  <a:pt x="11" y="3980"/>
                  <a:pt x="10" y="3980"/>
                </a:cubicBezTo>
                <a:cubicBezTo>
                  <a:pt x="9" y="3980"/>
                  <a:pt x="8" y="3979"/>
                  <a:pt x="8" y="3978"/>
                </a:cubicBezTo>
                <a:lnTo>
                  <a:pt x="8" y="3970"/>
                </a:lnTo>
                <a:cubicBezTo>
                  <a:pt x="8" y="3969"/>
                  <a:pt x="9" y="3968"/>
                  <a:pt x="10" y="3968"/>
                </a:cubicBezTo>
                <a:cubicBezTo>
                  <a:pt x="11" y="3968"/>
                  <a:pt x="12" y="3969"/>
                  <a:pt x="12" y="3970"/>
                </a:cubicBezTo>
                <a:close/>
                <a:moveTo>
                  <a:pt x="12" y="3986"/>
                </a:moveTo>
                <a:lnTo>
                  <a:pt x="12" y="3994"/>
                </a:lnTo>
                <a:cubicBezTo>
                  <a:pt x="12" y="3995"/>
                  <a:pt x="11" y="3996"/>
                  <a:pt x="10" y="3996"/>
                </a:cubicBezTo>
                <a:cubicBezTo>
                  <a:pt x="9" y="3996"/>
                  <a:pt x="8" y="3995"/>
                  <a:pt x="8" y="3994"/>
                </a:cubicBezTo>
                <a:lnTo>
                  <a:pt x="8" y="3986"/>
                </a:lnTo>
                <a:cubicBezTo>
                  <a:pt x="8" y="3985"/>
                  <a:pt x="9" y="3984"/>
                  <a:pt x="10" y="3984"/>
                </a:cubicBezTo>
                <a:cubicBezTo>
                  <a:pt x="11" y="3984"/>
                  <a:pt x="12" y="3985"/>
                  <a:pt x="12" y="3986"/>
                </a:cubicBezTo>
                <a:close/>
                <a:moveTo>
                  <a:pt x="12" y="4002"/>
                </a:moveTo>
                <a:lnTo>
                  <a:pt x="12" y="4010"/>
                </a:lnTo>
                <a:cubicBezTo>
                  <a:pt x="12" y="4011"/>
                  <a:pt x="11" y="4012"/>
                  <a:pt x="10" y="4012"/>
                </a:cubicBezTo>
                <a:cubicBezTo>
                  <a:pt x="9" y="4012"/>
                  <a:pt x="8" y="4011"/>
                  <a:pt x="8" y="4010"/>
                </a:cubicBezTo>
                <a:lnTo>
                  <a:pt x="8" y="4002"/>
                </a:lnTo>
                <a:cubicBezTo>
                  <a:pt x="8" y="4001"/>
                  <a:pt x="9" y="4000"/>
                  <a:pt x="10" y="4000"/>
                </a:cubicBezTo>
                <a:cubicBezTo>
                  <a:pt x="11" y="4000"/>
                  <a:pt x="12" y="4001"/>
                  <a:pt x="12" y="4002"/>
                </a:cubicBezTo>
                <a:close/>
                <a:moveTo>
                  <a:pt x="12" y="4018"/>
                </a:moveTo>
                <a:lnTo>
                  <a:pt x="12" y="4026"/>
                </a:lnTo>
                <a:cubicBezTo>
                  <a:pt x="12" y="4027"/>
                  <a:pt x="11" y="4028"/>
                  <a:pt x="10" y="4028"/>
                </a:cubicBezTo>
                <a:cubicBezTo>
                  <a:pt x="9" y="4028"/>
                  <a:pt x="8" y="4027"/>
                  <a:pt x="8" y="4026"/>
                </a:cubicBezTo>
                <a:lnTo>
                  <a:pt x="8" y="4018"/>
                </a:lnTo>
                <a:cubicBezTo>
                  <a:pt x="8" y="4017"/>
                  <a:pt x="9" y="4016"/>
                  <a:pt x="10" y="4016"/>
                </a:cubicBezTo>
                <a:cubicBezTo>
                  <a:pt x="11" y="4016"/>
                  <a:pt x="12" y="4017"/>
                  <a:pt x="12" y="4018"/>
                </a:cubicBezTo>
                <a:close/>
                <a:moveTo>
                  <a:pt x="12" y="4034"/>
                </a:moveTo>
                <a:lnTo>
                  <a:pt x="12" y="4042"/>
                </a:lnTo>
                <a:cubicBezTo>
                  <a:pt x="12" y="4043"/>
                  <a:pt x="11" y="4044"/>
                  <a:pt x="10" y="4044"/>
                </a:cubicBezTo>
                <a:cubicBezTo>
                  <a:pt x="9" y="4044"/>
                  <a:pt x="8" y="4043"/>
                  <a:pt x="8" y="4042"/>
                </a:cubicBezTo>
                <a:lnTo>
                  <a:pt x="8" y="4034"/>
                </a:lnTo>
                <a:cubicBezTo>
                  <a:pt x="8" y="4033"/>
                  <a:pt x="9" y="4032"/>
                  <a:pt x="10" y="4032"/>
                </a:cubicBezTo>
                <a:cubicBezTo>
                  <a:pt x="11" y="4032"/>
                  <a:pt x="12" y="4033"/>
                  <a:pt x="12" y="4034"/>
                </a:cubicBezTo>
                <a:close/>
                <a:moveTo>
                  <a:pt x="12" y="4050"/>
                </a:moveTo>
                <a:lnTo>
                  <a:pt x="12" y="4058"/>
                </a:lnTo>
                <a:cubicBezTo>
                  <a:pt x="12" y="4059"/>
                  <a:pt x="11" y="4060"/>
                  <a:pt x="10" y="4060"/>
                </a:cubicBezTo>
                <a:cubicBezTo>
                  <a:pt x="9" y="4060"/>
                  <a:pt x="8" y="4059"/>
                  <a:pt x="8" y="4058"/>
                </a:cubicBezTo>
                <a:lnTo>
                  <a:pt x="8" y="4050"/>
                </a:lnTo>
                <a:cubicBezTo>
                  <a:pt x="8" y="4049"/>
                  <a:pt x="9" y="4048"/>
                  <a:pt x="10" y="4048"/>
                </a:cubicBezTo>
                <a:cubicBezTo>
                  <a:pt x="11" y="4048"/>
                  <a:pt x="12" y="4049"/>
                  <a:pt x="12" y="4050"/>
                </a:cubicBezTo>
                <a:close/>
                <a:moveTo>
                  <a:pt x="12" y="4066"/>
                </a:moveTo>
                <a:lnTo>
                  <a:pt x="12" y="4074"/>
                </a:lnTo>
                <a:cubicBezTo>
                  <a:pt x="12" y="4075"/>
                  <a:pt x="11" y="4076"/>
                  <a:pt x="10" y="4076"/>
                </a:cubicBezTo>
                <a:cubicBezTo>
                  <a:pt x="9" y="4076"/>
                  <a:pt x="8" y="4075"/>
                  <a:pt x="8" y="4074"/>
                </a:cubicBezTo>
                <a:lnTo>
                  <a:pt x="8" y="4066"/>
                </a:lnTo>
                <a:cubicBezTo>
                  <a:pt x="8" y="4065"/>
                  <a:pt x="9" y="4064"/>
                  <a:pt x="10" y="4064"/>
                </a:cubicBezTo>
                <a:cubicBezTo>
                  <a:pt x="11" y="4064"/>
                  <a:pt x="12" y="4065"/>
                  <a:pt x="12" y="4066"/>
                </a:cubicBezTo>
                <a:close/>
                <a:moveTo>
                  <a:pt x="12" y="4082"/>
                </a:moveTo>
                <a:lnTo>
                  <a:pt x="12" y="4090"/>
                </a:lnTo>
                <a:cubicBezTo>
                  <a:pt x="12" y="4091"/>
                  <a:pt x="11" y="4092"/>
                  <a:pt x="10" y="4092"/>
                </a:cubicBezTo>
                <a:cubicBezTo>
                  <a:pt x="8" y="4092"/>
                  <a:pt x="8" y="4091"/>
                  <a:pt x="8" y="4090"/>
                </a:cubicBezTo>
                <a:lnTo>
                  <a:pt x="8" y="4082"/>
                </a:lnTo>
                <a:cubicBezTo>
                  <a:pt x="8" y="4081"/>
                  <a:pt x="8" y="4080"/>
                  <a:pt x="10" y="4080"/>
                </a:cubicBezTo>
                <a:cubicBezTo>
                  <a:pt x="11" y="4080"/>
                  <a:pt x="12" y="4081"/>
                  <a:pt x="12" y="4082"/>
                </a:cubicBezTo>
                <a:close/>
                <a:moveTo>
                  <a:pt x="12" y="4098"/>
                </a:moveTo>
                <a:lnTo>
                  <a:pt x="12" y="4106"/>
                </a:lnTo>
                <a:cubicBezTo>
                  <a:pt x="12" y="4107"/>
                  <a:pt x="11" y="4108"/>
                  <a:pt x="10" y="4108"/>
                </a:cubicBezTo>
                <a:cubicBezTo>
                  <a:pt x="8" y="4108"/>
                  <a:pt x="8" y="4107"/>
                  <a:pt x="8" y="4106"/>
                </a:cubicBezTo>
                <a:lnTo>
                  <a:pt x="8" y="4098"/>
                </a:lnTo>
                <a:cubicBezTo>
                  <a:pt x="8" y="4097"/>
                  <a:pt x="8" y="4096"/>
                  <a:pt x="10" y="4096"/>
                </a:cubicBezTo>
                <a:cubicBezTo>
                  <a:pt x="11" y="4096"/>
                  <a:pt x="12" y="4097"/>
                  <a:pt x="12" y="4098"/>
                </a:cubicBezTo>
                <a:close/>
                <a:moveTo>
                  <a:pt x="12" y="4114"/>
                </a:moveTo>
                <a:lnTo>
                  <a:pt x="12" y="4122"/>
                </a:lnTo>
                <a:cubicBezTo>
                  <a:pt x="12" y="4123"/>
                  <a:pt x="11" y="4124"/>
                  <a:pt x="10" y="4124"/>
                </a:cubicBezTo>
                <a:cubicBezTo>
                  <a:pt x="8" y="4124"/>
                  <a:pt x="8" y="4123"/>
                  <a:pt x="8" y="4122"/>
                </a:cubicBezTo>
                <a:lnTo>
                  <a:pt x="8" y="4114"/>
                </a:lnTo>
                <a:cubicBezTo>
                  <a:pt x="8" y="4113"/>
                  <a:pt x="8" y="4112"/>
                  <a:pt x="10" y="4112"/>
                </a:cubicBezTo>
                <a:cubicBezTo>
                  <a:pt x="11" y="4112"/>
                  <a:pt x="12" y="4113"/>
                  <a:pt x="12" y="4114"/>
                </a:cubicBezTo>
                <a:close/>
                <a:moveTo>
                  <a:pt x="12" y="4130"/>
                </a:moveTo>
                <a:lnTo>
                  <a:pt x="12" y="4138"/>
                </a:lnTo>
                <a:cubicBezTo>
                  <a:pt x="12" y="4139"/>
                  <a:pt x="11" y="4140"/>
                  <a:pt x="10" y="4140"/>
                </a:cubicBezTo>
                <a:cubicBezTo>
                  <a:pt x="8" y="4140"/>
                  <a:pt x="8" y="4139"/>
                  <a:pt x="8" y="4138"/>
                </a:cubicBezTo>
                <a:lnTo>
                  <a:pt x="8" y="4130"/>
                </a:lnTo>
                <a:cubicBezTo>
                  <a:pt x="8" y="4129"/>
                  <a:pt x="8" y="4128"/>
                  <a:pt x="10" y="4128"/>
                </a:cubicBezTo>
                <a:cubicBezTo>
                  <a:pt x="11" y="4128"/>
                  <a:pt x="12" y="4129"/>
                  <a:pt x="12" y="4130"/>
                </a:cubicBezTo>
                <a:close/>
                <a:moveTo>
                  <a:pt x="12" y="4146"/>
                </a:moveTo>
                <a:lnTo>
                  <a:pt x="12" y="4154"/>
                </a:lnTo>
                <a:cubicBezTo>
                  <a:pt x="12" y="4155"/>
                  <a:pt x="11" y="4156"/>
                  <a:pt x="10" y="4156"/>
                </a:cubicBezTo>
                <a:cubicBezTo>
                  <a:pt x="8" y="4156"/>
                  <a:pt x="8" y="4155"/>
                  <a:pt x="8" y="4154"/>
                </a:cubicBezTo>
                <a:lnTo>
                  <a:pt x="8" y="4146"/>
                </a:lnTo>
                <a:cubicBezTo>
                  <a:pt x="8" y="4145"/>
                  <a:pt x="8" y="4144"/>
                  <a:pt x="10" y="4144"/>
                </a:cubicBezTo>
                <a:cubicBezTo>
                  <a:pt x="11" y="4144"/>
                  <a:pt x="12" y="4145"/>
                  <a:pt x="12" y="4146"/>
                </a:cubicBezTo>
                <a:close/>
                <a:moveTo>
                  <a:pt x="12" y="4162"/>
                </a:moveTo>
                <a:lnTo>
                  <a:pt x="12" y="4170"/>
                </a:lnTo>
                <a:cubicBezTo>
                  <a:pt x="12" y="4171"/>
                  <a:pt x="11" y="4172"/>
                  <a:pt x="10" y="4172"/>
                </a:cubicBezTo>
                <a:cubicBezTo>
                  <a:pt x="8" y="4172"/>
                  <a:pt x="8" y="4171"/>
                  <a:pt x="8" y="4170"/>
                </a:cubicBezTo>
                <a:lnTo>
                  <a:pt x="8" y="4162"/>
                </a:lnTo>
                <a:cubicBezTo>
                  <a:pt x="8" y="4161"/>
                  <a:pt x="8" y="4160"/>
                  <a:pt x="10" y="4160"/>
                </a:cubicBezTo>
                <a:cubicBezTo>
                  <a:pt x="11" y="4160"/>
                  <a:pt x="12" y="4161"/>
                  <a:pt x="12" y="4162"/>
                </a:cubicBezTo>
                <a:close/>
                <a:moveTo>
                  <a:pt x="12" y="4178"/>
                </a:moveTo>
                <a:lnTo>
                  <a:pt x="12" y="4186"/>
                </a:lnTo>
                <a:cubicBezTo>
                  <a:pt x="11" y="4187"/>
                  <a:pt x="11" y="4188"/>
                  <a:pt x="9" y="4188"/>
                </a:cubicBezTo>
                <a:cubicBezTo>
                  <a:pt x="8" y="4188"/>
                  <a:pt x="7" y="4187"/>
                  <a:pt x="7" y="4186"/>
                </a:cubicBezTo>
                <a:lnTo>
                  <a:pt x="8" y="4178"/>
                </a:lnTo>
                <a:cubicBezTo>
                  <a:pt x="8" y="4177"/>
                  <a:pt x="8" y="4176"/>
                  <a:pt x="10" y="4176"/>
                </a:cubicBezTo>
                <a:cubicBezTo>
                  <a:pt x="11" y="4176"/>
                  <a:pt x="12" y="4177"/>
                  <a:pt x="12" y="4178"/>
                </a:cubicBezTo>
                <a:close/>
                <a:moveTo>
                  <a:pt x="11" y="4194"/>
                </a:moveTo>
                <a:lnTo>
                  <a:pt x="11" y="4202"/>
                </a:lnTo>
                <a:cubicBezTo>
                  <a:pt x="11" y="4203"/>
                  <a:pt x="11" y="4204"/>
                  <a:pt x="9" y="4204"/>
                </a:cubicBezTo>
                <a:cubicBezTo>
                  <a:pt x="8" y="4204"/>
                  <a:pt x="7" y="4203"/>
                  <a:pt x="7" y="4202"/>
                </a:cubicBezTo>
                <a:lnTo>
                  <a:pt x="7" y="4194"/>
                </a:lnTo>
                <a:cubicBezTo>
                  <a:pt x="7" y="4193"/>
                  <a:pt x="8" y="4192"/>
                  <a:pt x="9" y="4192"/>
                </a:cubicBezTo>
                <a:cubicBezTo>
                  <a:pt x="11" y="4192"/>
                  <a:pt x="11" y="4193"/>
                  <a:pt x="11" y="4194"/>
                </a:cubicBezTo>
                <a:close/>
                <a:moveTo>
                  <a:pt x="11" y="4210"/>
                </a:moveTo>
                <a:lnTo>
                  <a:pt x="11" y="4218"/>
                </a:lnTo>
                <a:cubicBezTo>
                  <a:pt x="11" y="4219"/>
                  <a:pt x="11" y="4220"/>
                  <a:pt x="9" y="4220"/>
                </a:cubicBezTo>
                <a:cubicBezTo>
                  <a:pt x="8" y="4220"/>
                  <a:pt x="7" y="4219"/>
                  <a:pt x="7" y="4218"/>
                </a:cubicBezTo>
                <a:lnTo>
                  <a:pt x="7" y="4210"/>
                </a:lnTo>
                <a:cubicBezTo>
                  <a:pt x="7" y="4209"/>
                  <a:pt x="8" y="4208"/>
                  <a:pt x="9" y="4208"/>
                </a:cubicBezTo>
                <a:cubicBezTo>
                  <a:pt x="11" y="4208"/>
                  <a:pt x="11" y="4209"/>
                  <a:pt x="11" y="4210"/>
                </a:cubicBezTo>
                <a:close/>
                <a:moveTo>
                  <a:pt x="11" y="4226"/>
                </a:moveTo>
                <a:lnTo>
                  <a:pt x="11" y="4234"/>
                </a:lnTo>
                <a:cubicBezTo>
                  <a:pt x="11" y="4235"/>
                  <a:pt x="11" y="4236"/>
                  <a:pt x="9" y="4236"/>
                </a:cubicBezTo>
                <a:cubicBezTo>
                  <a:pt x="8" y="4236"/>
                  <a:pt x="7" y="4235"/>
                  <a:pt x="7" y="4234"/>
                </a:cubicBezTo>
                <a:lnTo>
                  <a:pt x="7" y="4226"/>
                </a:lnTo>
                <a:cubicBezTo>
                  <a:pt x="7" y="4225"/>
                  <a:pt x="8" y="4224"/>
                  <a:pt x="9" y="4224"/>
                </a:cubicBezTo>
                <a:cubicBezTo>
                  <a:pt x="11" y="4224"/>
                  <a:pt x="11" y="4225"/>
                  <a:pt x="11" y="4226"/>
                </a:cubicBezTo>
                <a:close/>
                <a:moveTo>
                  <a:pt x="11" y="4242"/>
                </a:moveTo>
                <a:lnTo>
                  <a:pt x="11" y="4250"/>
                </a:lnTo>
                <a:cubicBezTo>
                  <a:pt x="11" y="4251"/>
                  <a:pt x="11" y="4252"/>
                  <a:pt x="9" y="4252"/>
                </a:cubicBezTo>
                <a:cubicBezTo>
                  <a:pt x="8" y="4252"/>
                  <a:pt x="7" y="4251"/>
                  <a:pt x="7" y="4250"/>
                </a:cubicBezTo>
                <a:lnTo>
                  <a:pt x="7" y="4242"/>
                </a:lnTo>
                <a:cubicBezTo>
                  <a:pt x="7" y="4241"/>
                  <a:pt x="8" y="4240"/>
                  <a:pt x="9" y="4240"/>
                </a:cubicBezTo>
                <a:cubicBezTo>
                  <a:pt x="11" y="4240"/>
                  <a:pt x="11" y="4241"/>
                  <a:pt x="11" y="4242"/>
                </a:cubicBezTo>
                <a:close/>
                <a:moveTo>
                  <a:pt x="11" y="4258"/>
                </a:moveTo>
                <a:lnTo>
                  <a:pt x="11" y="4266"/>
                </a:lnTo>
                <a:cubicBezTo>
                  <a:pt x="11" y="4267"/>
                  <a:pt x="11" y="4268"/>
                  <a:pt x="9" y="4268"/>
                </a:cubicBezTo>
                <a:cubicBezTo>
                  <a:pt x="8" y="4268"/>
                  <a:pt x="7" y="4267"/>
                  <a:pt x="7" y="4266"/>
                </a:cubicBezTo>
                <a:lnTo>
                  <a:pt x="7" y="4258"/>
                </a:lnTo>
                <a:cubicBezTo>
                  <a:pt x="7" y="4257"/>
                  <a:pt x="8" y="4256"/>
                  <a:pt x="9" y="4256"/>
                </a:cubicBezTo>
                <a:cubicBezTo>
                  <a:pt x="11" y="4256"/>
                  <a:pt x="11" y="4257"/>
                  <a:pt x="11" y="4258"/>
                </a:cubicBezTo>
                <a:close/>
                <a:moveTo>
                  <a:pt x="11" y="4274"/>
                </a:moveTo>
                <a:lnTo>
                  <a:pt x="11" y="4282"/>
                </a:lnTo>
                <a:cubicBezTo>
                  <a:pt x="11" y="4283"/>
                  <a:pt x="11" y="4284"/>
                  <a:pt x="9" y="4284"/>
                </a:cubicBezTo>
                <a:cubicBezTo>
                  <a:pt x="8" y="4284"/>
                  <a:pt x="7" y="4283"/>
                  <a:pt x="7" y="4282"/>
                </a:cubicBezTo>
                <a:lnTo>
                  <a:pt x="7" y="4274"/>
                </a:lnTo>
                <a:cubicBezTo>
                  <a:pt x="7" y="4273"/>
                  <a:pt x="8" y="4272"/>
                  <a:pt x="9" y="4272"/>
                </a:cubicBezTo>
                <a:cubicBezTo>
                  <a:pt x="11" y="4272"/>
                  <a:pt x="11" y="4273"/>
                  <a:pt x="11" y="4274"/>
                </a:cubicBezTo>
                <a:close/>
                <a:moveTo>
                  <a:pt x="11" y="4290"/>
                </a:moveTo>
                <a:lnTo>
                  <a:pt x="11" y="4298"/>
                </a:lnTo>
                <a:cubicBezTo>
                  <a:pt x="11" y="4299"/>
                  <a:pt x="10" y="4300"/>
                  <a:pt x="9" y="4300"/>
                </a:cubicBezTo>
                <a:cubicBezTo>
                  <a:pt x="8" y="4300"/>
                  <a:pt x="7" y="4299"/>
                  <a:pt x="7" y="4298"/>
                </a:cubicBezTo>
                <a:lnTo>
                  <a:pt x="7" y="4290"/>
                </a:lnTo>
                <a:cubicBezTo>
                  <a:pt x="7" y="4289"/>
                  <a:pt x="8" y="4288"/>
                  <a:pt x="9" y="4288"/>
                </a:cubicBezTo>
                <a:cubicBezTo>
                  <a:pt x="11" y="4288"/>
                  <a:pt x="11" y="4289"/>
                  <a:pt x="11" y="4290"/>
                </a:cubicBezTo>
                <a:close/>
                <a:moveTo>
                  <a:pt x="11" y="4306"/>
                </a:moveTo>
                <a:lnTo>
                  <a:pt x="11" y="4314"/>
                </a:lnTo>
                <a:cubicBezTo>
                  <a:pt x="11" y="4315"/>
                  <a:pt x="10" y="4316"/>
                  <a:pt x="9" y="4316"/>
                </a:cubicBezTo>
                <a:cubicBezTo>
                  <a:pt x="8" y="4316"/>
                  <a:pt x="7" y="4315"/>
                  <a:pt x="7" y="4314"/>
                </a:cubicBezTo>
                <a:lnTo>
                  <a:pt x="7" y="4306"/>
                </a:lnTo>
                <a:cubicBezTo>
                  <a:pt x="7" y="4305"/>
                  <a:pt x="8" y="4304"/>
                  <a:pt x="9" y="4304"/>
                </a:cubicBezTo>
                <a:cubicBezTo>
                  <a:pt x="10" y="4304"/>
                  <a:pt x="11" y="4305"/>
                  <a:pt x="11" y="4306"/>
                </a:cubicBezTo>
                <a:close/>
                <a:moveTo>
                  <a:pt x="11" y="4322"/>
                </a:moveTo>
                <a:lnTo>
                  <a:pt x="11" y="4330"/>
                </a:lnTo>
                <a:cubicBezTo>
                  <a:pt x="11" y="4331"/>
                  <a:pt x="10" y="4332"/>
                  <a:pt x="9" y="4332"/>
                </a:cubicBezTo>
                <a:cubicBezTo>
                  <a:pt x="8" y="4332"/>
                  <a:pt x="7" y="4331"/>
                  <a:pt x="7" y="4330"/>
                </a:cubicBezTo>
                <a:lnTo>
                  <a:pt x="7" y="4322"/>
                </a:lnTo>
                <a:cubicBezTo>
                  <a:pt x="7" y="4321"/>
                  <a:pt x="8" y="4320"/>
                  <a:pt x="9" y="4320"/>
                </a:cubicBezTo>
                <a:cubicBezTo>
                  <a:pt x="10" y="4320"/>
                  <a:pt x="11" y="4321"/>
                  <a:pt x="11" y="4322"/>
                </a:cubicBezTo>
                <a:close/>
                <a:moveTo>
                  <a:pt x="11" y="4338"/>
                </a:moveTo>
                <a:lnTo>
                  <a:pt x="11" y="4346"/>
                </a:lnTo>
                <a:cubicBezTo>
                  <a:pt x="11" y="4347"/>
                  <a:pt x="10" y="4348"/>
                  <a:pt x="9" y="4348"/>
                </a:cubicBezTo>
                <a:cubicBezTo>
                  <a:pt x="8" y="4348"/>
                  <a:pt x="7" y="4347"/>
                  <a:pt x="7" y="4346"/>
                </a:cubicBezTo>
                <a:lnTo>
                  <a:pt x="7" y="4338"/>
                </a:lnTo>
                <a:cubicBezTo>
                  <a:pt x="7" y="4337"/>
                  <a:pt x="8" y="4336"/>
                  <a:pt x="9" y="4336"/>
                </a:cubicBezTo>
                <a:cubicBezTo>
                  <a:pt x="10" y="4336"/>
                  <a:pt x="11" y="4337"/>
                  <a:pt x="11" y="4338"/>
                </a:cubicBezTo>
                <a:close/>
                <a:moveTo>
                  <a:pt x="11" y="4354"/>
                </a:moveTo>
                <a:lnTo>
                  <a:pt x="11" y="4362"/>
                </a:lnTo>
                <a:cubicBezTo>
                  <a:pt x="11" y="4363"/>
                  <a:pt x="10" y="4364"/>
                  <a:pt x="9" y="4364"/>
                </a:cubicBezTo>
                <a:cubicBezTo>
                  <a:pt x="8" y="4364"/>
                  <a:pt x="7" y="4363"/>
                  <a:pt x="7" y="4362"/>
                </a:cubicBezTo>
                <a:lnTo>
                  <a:pt x="7" y="4354"/>
                </a:lnTo>
                <a:cubicBezTo>
                  <a:pt x="7" y="4353"/>
                  <a:pt x="8" y="4352"/>
                  <a:pt x="9" y="4352"/>
                </a:cubicBezTo>
                <a:cubicBezTo>
                  <a:pt x="10" y="4352"/>
                  <a:pt x="11" y="4353"/>
                  <a:pt x="11" y="4354"/>
                </a:cubicBezTo>
                <a:close/>
                <a:moveTo>
                  <a:pt x="11" y="4370"/>
                </a:moveTo>
                <a:lnTo>
                  <a:pt x="11" y="4378"/>
                </a:lnTo>
                <a:cubicBezTo>
                  <a:pt x="11" y="4379"/>
                  <a:pt x="10" y="4380"/>
                  <a:pt x="9" y="4380"/>
                </a:cubicBezTo>
                <a:cubicBezTo>
                  <a:pt x="8" y="4380"/>
                  <a:pt x="7" y="4379"/>
                  <a:pt x="7" y="4378"/>
                </a:cubicBezTo>
                <a:lnTo>
                  <a:pt x="7" y="4370"/>
                </a:lnTo>
                <a:cubicBezTo>
                  <a:pt x="7" y="4369"/>
                  <a:pt x="8" y="4368"/>
                  <a:pt x="9" y="4368"/>
                </a:cubicBezTo>
                <a:cubicBezTo>
                  <a:pt x="10" y="4368"/>
                  <a:pt x="11" y="4369"/>
                  <a:pt x="11" y="4370"/>
                </a:cubicBezTo>
                <a:close/>
                <a:moveTo>
                  <a:pt x="11" y="4386"/>
                </a:moveTo>
                <a:lnTo>
                  <a:pt x="11" y="4394"/>
                </a:lnTo>
                <a:cubicBezTo>
                  <a:pt x="11" y="4395"/>
                  <a:pt x="10" y="4396"/>
                  <a:pt x="9" y="4396"/>
                </a:cubicBezTo>
                <a:cubicBezTo>
                  <a:pt x="8" y="4396"/>
                  <a:pt x="7" y="4395"/>
                  <a:pt x="7" y="4394"/>
                </a:cubicBezTo>
                <a:lnTo>
                  <a:pt x="7" y="4386"/>
                </a:lnTo>
                <a:cubicBezTo>
                  <a:pt x="7" y="4385"/>
                  <a:pt x="8" y="4384"/>
                  <a:pt x="9" y="4384"/>
                </a:cubicBezTo>
                <a:cubicBezTo>
                  <a:pt x="10" y="4384"/>
                  <a:pt x="11" y="4385"/>
                  <a:pt x="11" y="4386"/>
                </a:cubicBezTo>
                <a:close/>
                <a:moveTo>
                  <a:pt x="11" y="4402"/>
                </a:moveTo>
                <a:lnTo>
                  <a:pt x="11" y="4410"/>
                </a:lnTo>
                <a:cubicBezTo>
                  <a:pt x="11" y="4411"/>
                  <a:pt x="10" y="4412"/>
                  <a:pt x="9" y="4412"/>
                </a:cubicBezTo>
                <a:cubicBezTo>
                  <a:pt x="8" y="4412"/>
                  <a:pt x="7" y="4411"/>
                  <a:pt x="7" y="4410"/>
                </a:cubicBezTo>
                <a:lnTo>
                  <a:pt x="7" y="4402"/>
                </a:lnTo>
                <a:cubicBezTo>
                  <a:pt x="7" y="4401"/>
                  <a:pt x="8" y="4400"/>
                  <a:pt x="9" y="4400"/>
                </a:cubicBezTo>
                <a:cubicBezTo>
                  <a:pt x="10" y="4400"/>
                  <a:pt x="11" y="4401"/>
                  <a:pt x="11" y="4402"/>
                </a:cubicBezTo>
                <a:close/>
                <a:moveTo>
                  <a:pt x="11" y="4418"/>
                </a:moveTo>
                <a:lnTo>
                  <a:pt x="11" y="4426"/>
                </a:lnTo>
                <a:cubicBezTo>
                  <a:pt x="11" y="4427"/>
                  <a:pt x="10" y="4428"/>
                  <a:pt x="9" y="4428"/>
                </a:cubicBezTo>
                <a:cubicBezTo>
                  <a:pt x="8" y="4428"/>
                  <a:pt x="7" y="4427"/>
                  <a:pt x="7" y="4426"/>
                </a:cubicBezTo>
                <a:lnTo>
                  <a:pt x="7" y="4418"/>
                </a:lnTo>
                <a:cubicBezTo>
                  <a:pt x="7" y="4417"/>
                  <a:pt x="8" y="4416"/>
                  <a:pt x="9" y="4416"/>
                </a:cubicBezTo>
                <a:cubicBezTo>
                  <a:pt x="10" y="4416"/>
                  <a:pt x="11" y="4417"/>
                  <a:pt x="11" y="4418"/>
                </a:cubicBezTo>
                <a:close/>
                <a:moveTo>
                  <a:pt x="11" y="4434"/>
                </a:moveTo>
                <a:lnTo>
                  <a:pt x="11" y="4442"/>
                </a:lnTo>
                <a:cubicBezTo>
                  <a:pt x="11" y="4443"/>
                  <a:pt x="10" y="4444"/>
                  <a:pt x="9" y="4444"/>
                </a:cubicBezTo>
                <a:cubicBezTo>
                  <a:pt x="8" y="4444"/>
                  <a:pt x="7" y="4443"/>
                  <a:pt x="7" y="4442"/>
                </a:cubicBezTo>
                <a:lnTo>
                  <a:pt x="7" y="4434"/>
                </a:lnTo>
                <a:cubicBezTo>
                  <a:pt x="7" y="4433"/>
                  <a:pt x="8" y="4432"/>
                  <a:pt x="9" y="4432"/>
                </a:cubicBezTo>
                <a:cubicBezTo>
                  <a:pt x="10" y="4432"/>
                  <a:pt x="11" y="4433"/>
                  <a:pt x="11" y="4434"/>
                </a:cubicBezTo>
                <a:close/>
                <a:moveTo>
                  <a:pt x="11" y="4450"/>
                </a:moveTo>
                <a:lnTo>
                  <a:pt x="11" y="4458"/>
                </a:lnTo>
                <a:cubicBezTo>
                  <a:pt x="11" y="4459"/>
                  <a:pt x="10" y="4460"/>
                  <a:pt x="9" y="4460"/>
                </a:cubicBezTo>
                <a:cubicBezTo>
                  <a:pt x="8" y="4460"/>
                  <a:pt x="7" y="4459"/>
                  <a:pt x="7" y="4458"/>
                </a:cubicBezTo>
                <a:lnTo>
                  <a:pt x="7" y="4450"/>
                </a:lnTo>
                <a:cubicBezTo>
                  <a:pt x="7" y="4449"/>
                  <a:pt x="8" y="4448"/>
                  <a:pt x="9" y="4448"/>
                </a:cubicBezTo>
                <a:cubicBezTo>
                  <a:pt x="10" y="4448"/>
                  <a:pt x="11" y="4449"/>
                  <a:pt x="11" y="4450"/>
                </a:cubicBezTo>
                <a:close/>
                <a:moveTo>
                  <a:pt x="11" y="4466"/>
                </a:moveTo>
                <a:lnTo>
                  <a:pt x="11" y="4474"/>
                </a:lnTo>
                <a:cubicBezTo>
                  <a:pt x="11" y="4475"/>
                  <a:pt x="10" y="4476"/>
                  <a:pt x="9" y="4476"/>
                </a:cubicBezTo>
                <a:cubicBezTo>
                  <a:pt x="8" y="4476"/>
                  <a:pt x="7" y="4475"/>
                  <a:pt x="7" y="4474"/>
                </a:cubicBezTo>
                <a:lnTo>
                  <a:pt x="7" y="4466"/>
                </a:lnTo>
                <a:cubicBezTo>
                  <a:pt x="7" y="4465"/>
                  <a:pt x="8" y="4464"/>
                  <a:pt x="9" y="4464"/>
                </a:cubicBezTo>
                <a:cubicBezTo>
                  <a:pt x="10" y="4464"/>
                  <a:pt x="11" y="4465"/>
                  <a:pt x="11" y="4466"/>
                </a:cubicBezTo>
                <a:close/>
                <a:moveTo>
                  <a:pt x="11" y="4482"/>
                </a:moveTo>
                <a:lnTo>
                  <a:pt x="11" y="4490"/>
                </a:lnTo>
                <a:cubicBezTo>
                  <a:pt x="11" y="4491"/>
                  <a:pt x="10" y="4492"/>
                  <a:pt x="9" y="4492"/>
                </a:cubicBezTo>
                <a:cubicBezTo>
                  <a:pt x="8" y="4492"/>
                  <a:pt x="7" y="4491"/>
                  <a:pt x="7" y="4490"/>
                </a:cubicBezTo>
                <a:lnTo>
                  <a:pt x="7" y="4482"/>
                </a:lnTo>
                <a:cubicBezTo>
                  <a:pt x="7" y="4481"/>
                  <a:pt x="8" y="4480"/>
                  <a:pt x="9" y="4480"/>
                </a:cubicBezTo>
                <a:cubicBezTo>
                  <a:pt x="10" y="4480"/>
                  <a:pt x="11" y="4481"/>
                  <a:pt x="11" y="4482"/>
                </a:cubicBezTo>
                <a:close/>
                <a:moveTo>
                  <a:pt x="11" y="4498"/>
                </a:moveTo>
                <a:lnTo>
                  <a:pt x="11" y="4506"/>
                </a:lnTo>
                <a:cubicBezTo>
                  <a:pt x="11" y="4507"/>
                  <a:pt x="10" y="4508"/>
                  <a:pt x="9" y="4508"/>
                </a:cubicBezTo>
                <a:cubicBezTo>
                  <a:pt x="8" y="4508"/>
                  <a:pt x="7" y="4507"/>
                  <a:pt x="7" y="4506"/>
                </a:cubicBezTo>
                <a:lnTo>
                  <a:pt x="7" y="4498"/>
                </a:lnTo>
                <a:cubicBezTo>
                  <a:pt x="7" y="4497"/>
                  <a:pt x="8" y="4496"/>
                  <a:pt x="9" y="4496"/>
                </a:cubicBezTo>
                <a:cubicBezTo>
                  <a:pt x="10" y="4496"/>
                  <a:pt x="11" y="4497"/>
                  <a:pt x="11" y="4498"/>
                </a:cubicBezTo>
                <a:close/>
                <a:moveTo>
                  <a:pt x="11" y="4514"/>
                </a:moveTo>
                <a:lnTo>
                  <a:pt x="11" y="4522"/>
                </a:lnTo>
                <a:cubicBezTo>
                  <a:pt x="11" y="4523"/>
                  <a:pt x="10" y="4524"/>
                  <a:pt x="9" y="4524"/>
                </a:cubicBezTo>
                <a:cubicBezTo>
                  <a:pt x="8" y="4524"/>
                  <a:pt x="7" y="4523"/>
                  <a:pt x="7" y="4522"/>
                </a:cubicBezTo>
                <a:lnTo>
                  <a:pt x="7" y="4514"/>
                </a:lnTo>
                <a:cubicBezTo>
                  <a:pt x="7" y="4513"/>
                  <a:pt x="8" y="4512"/>
                  <a:pt x="9" y="4512"/>
                </a:cubicBezTo>
                <a:cubicBezTo>
                  <a:pt x="10" y="4512"/>
                  <a:pt x="11" y="4513"/>
                  <a:pt x="11" y="4514"/>
                </a:cubicBezTo>
                <a:close/>
                <a:moveTo>
                  <a:pt x="11" y="4530"/>
                </a:moveTo>
                <a:lnTo>
                  <a:pt x="11" y="4538"/>
                </a:lnTo>
                <a:cubicBezTo>
                  <a:pt x="11" y="4539"/>
                  <a:pt x="10" y="4540"/>
                  <a:pt x="9" y="4540"/>
                </a:cubicBezTo>
                <a:cubicBezTo>
                  <a:pt x="8" y="4540"/>
                  <a:pt x="7" y="4539"/>
                  <a:pt x="7" y="4538"/>
                </a:cubicBezTo>
                <a:lnTo>
                  <a:pt x="7" y="4530"/>
                </a:lnTo>
                <a:cubicBezTo>
                  <a:pt x="7" y="4529"/>
                  <a:pt x="8" y="4528"/>
                  <a:pt x="9" y="4528"/>
                </a:cubicBezTo>
                <a:cubicBezTo>
                  <a:pt x="10" y="4528"/>
                  <a:pt x="11" y="4529"/>
                  <a:pt x="11" y="4530"/>
                </a:cubicBezTo>
                <a:close/>
                <a:moveTo>
                  <a:pt x="11" y="4546"/>
                </a:moveTo>
                <a:lnTo>
                  <a:pt x="11" y="4554"/>
                </a:lnTo>
                <a:cubicBezTo>
                  <a:pt x="11" y="4555"/>
                  <a:pt x="10" y="4556"/>
                  <a:pt x="9" y="4556"/>
                </a:cubicBezTo>
                <a:cubicBezTo>
                  <a:pt x="8" y="4556"/>
                  <a:pt x="7" y="4555"/>
                  <a:pt x="7" y="4554"/>
                </a:cubicBezTo>
                <a:lnTo>
                  <a:pt x="7" y="4546"/>
                </a:lnTo>
                <a:cubicBezTo>
                  <a:pt x="7" y="4545"/>
                  <a:pt x="8" y="4544"/>
                  <a:pt x="9" y="4544"/>
                </a:cubicBezTo>
                <a:cubicBezTo>
                  <a:pt x="10" y="4544"/>
                  <a:pt x="11" y="4545"/>
                  <a:pt x="11" y="4546"/>
                </a:cubicBezTo>
                <a:close/>
                <a:moveTo>
                  <a:pt x="11" y="4562"/>
                </a:moveTo>
                <a:lnTo>
                  <a:pt x="11" y="4570"/>
                </a:lnTo>
                <a:cubicBezTo>
                  <a:pt x="11" y="4571"/>
                  <a:pt x="10" y="4572"/>
                  <a:pt x="9" y="4572"/>
                </a:cubicBezTo>
                <a:cubicBezTo>
                  <a:pt x="8" y="4572"/>
                  <a:pt x="7" y="4571"/>
                  <a:pt x="7" y="4570"/>
                </a:cubicBezTo>
                <a:lnTo>
                  <a:pt x="7" y="4562"/>
                </a:lnTo>
                <a:cubicBezTo>
                  <a:pt x="7" y="4561"/>
                  <a:pt x="8" y="4560"/>
                  <a:pt x="9" y="4560"/>
                </a:cubicBezTo>
                <a:cubicBezTo>
                  <a:pt x="10" y="4560"/>
                  <a:pt x="11" y="4561"/>
                  <a:pt x="11" y="4562"/>
                </a:cubicBezTo>
                <a:close/>
                <a:moveTo>
                  <a:pt x="11" y="4578"/>
                </a:moveTo>
                <a:lnTo>
                  <a:pt x="11" y="4586"/>
                </a:lnTo>
                <a:cubicBezTo>
                  <a:pt x="11" y="4587"/>
                  <a:pt x="10" y="4588"/>
                  <a:pt x="9" y="4588"/>
                </a:cubicBezTo>
                <a:cubicBezTo>
                  <a:pt x="8" y="4588"/>
                  <a:pt x="7" y="4587"/>
                  <a:pt x="7" y="4586"/>
                </a:cubicBezTo>
                <a:lnTo>
                  <a:pt x="7" y="4578"/>
                </a:lnTo>
                <a:cubicBezTo>
                  <a:pt x="7" y="4577"/>
                  <a:pt x="8" y="4576"/>
                  <a:pt x="9" y="4576"/>
                </a:cubicBezTo>
                <a:cubicBezTo>
                  <a:pt x="10" y="4576"/>
                  <a:pt x="11" y="4577"/>
                  <a:pt x="11" y="4578"/>
                </a:cubicBezTo>
                <a:close/>
                <a:moveTo>
                  <a:pt x="11" y="4594"/>
                </a:moveTo>
                <a:lnTo>
                  <a:pt x="11" y="4602"/>
                </a:lnTo>
                <a:cubicBezTo>
                  <a:pt x="11" y="4603"/>
                  <a:pt x="10" y="4604"/>
                  <a:pt x="9" y="4604"/>
                </a:cubicBezTo>
                <a:cubicBezTo>
                  <a:pt x="8" y="4604"/>
                  <a:pt x="7" y="4603"/>
                  <a:pt x="7" y="4602"/>
                </a:cubicBezTo>
                <a:lnTo>
                  <a:pt x="7" y="4594"/>
                </a:lnTo>
                <a:cubicBezTo>
                  <a:pt x="7" y="4593"/>
                  <a:pt x="8" y="4592"/>
                  <a:pt x="9" y="4592"/>
                </a:cubicBezTo>
                <a:cubicBezTo>
                  <a:pt x="10" y="4592"/>
                  <a:pt x="11" y="4593"/>
                  <a:pt x="11" y="4594"/>
                </a:cubicBezTo>
                <a:close/>
                <a:moveTo>
                  <a:pt x="11" y="4610"/>
                </a:moveTo>
                <a:lnTo>
                  <a:pt x="11" y="4618"/>
                </a:lnTo>
                <a:cubicBezTo>
                  <a:pt x="11" y="4619"/>
                  <a:pt x="10" y="4620"/>
                  <a:pt x="9" y="4620"/>
                </a:cubicBezTo>
                <a:cubicBezTo>
                  <a:pt x="8" y="4620"/>
                  <a:pt x="7" y="4619"/>
                  <a:pt x="7" y="4618"/>
                </a:cubicBezTo>
                <a:lnTo>
                  <a:pt x="7" y="4610"/>
                </a:lnTo>
                <a:cubicBezTo>
                  <a:pt x="7" y="4609"/>
                  <a:pt x="8" y="4608"/>
                  <a:pt x="9" y="4608"/>
                </a:cubicBezTo>
                <a:cubicBezTo>
                  <a:pt x="10" y="4608"/>
                  <a:pt x="11" y="4609"/>
                  <a:pt x="11" y="4610"/>
                </a:cubicBezTo>
                <a:close/>
                <a:moveTo>
                  <a:pt x="11" y="4626"/>
                </a:moveTo>
                <a:lnTo>
                  <a:pt x="11" y="4634"/>
                </a:lnTo>
                <a:cubicBezTo>
                  <a:pt x="11" y="4635"/>
                  <a:pt x="10" y="4636"/>
                  <a:pt x="9" y="4636"/>
                </a:cubicBezTo>
                <a:cubicBezTo>
                  <a:pt x="8" y="4636"/>
                  <a:pt x="7" y="4635"/>
                  <a:pt x="7" y="4634"/>
                </a:cubicBezTo>
                <a:lnTo>
                  <a:pt x="7" y="4626"/>
                </a:lnTo>
                <a:cubicBezTo>
                  <a:pt x="7" y="4625"/>
                  <a:pt x="8" y="4624"/>
                  <a:pt x="9" y="4624"/>
                </a:cubicBezTo>
                <a:cubicBezTo>
                  <a:pt x="10" y="4624"/>
                  <a:pt x="11" y="4625"/>
                  <a:pt x="11" y="4626"/>
                </a:cubicBezTo>
                <a:close/>
                <a:moveTo>
                  <a:pt x="11" y="4642"/>
                </a:moveTo>
                <a:lnTo>
                  <a:pt x="11" y="4650"/>
                </a:lnTo>
                <a:cubicBezTo>
                  <a:pt x="11" y="4651"/>
                  <a:pt x="10" y="4652"/>
                  <a:pt x="9" y="4652"/>
                </a:cubicBezTo>
                <a:cubicBezTo>
                  <a:pt x="8" y="4652"/>
                  <a:pt x="7" y="4651"/>
                  <a:pt x="7" y="4650"/>
                </a:cubicBezTo>
                <a:lnTo>
                  <a:pt x="7" y="4642"/>
                </a:lnTo>
                <a:cubicBezTo>
                  <a:pt x="7" y="4641"/>
                  <a:pt x="8" y="4640"/>
                  <a:pt x="9" y="4640"/>
                </a:cubicBezTo>
                <a:cubicBezTo>
                  <a:pt x="10" y="4640"/>
                  <a:pt x="11" y="4641"/>
                  <a:pt x="11" y="4642"/>
                </a:cubicBezTo>
                <a:close/>
                <a:moveTo>
                  <a:pt x="11" y="4658"/>
                </a:moveTo>
                <a:lnTo>
                  <a:pt x="11" y="4666"/>
                </a:lnTo>
                <a:cubicBezTo>
                  <a:pt x="11" y="4667"/>
                  <a:pt x="10" y="4668"/>
                  <a:pt x="9" y="4668"/>
                </a:cubicBezTo>
                <a:cubicBezTo>
                  <a:pt x="8" y="4668"/>
                  <a:pt x="7" y="4667"/>
                  <a:pt x="7" y="4666"/>
                </a:cubicBezTo>
                <a:lnTo>
                  <a:pt x="7" y="4658"/>
                </a:lnTo>
                <a:cubicBezTo>
                  <a:pt x="7" y="4657"/>
                  <a:pt x="8" y="4656"/>
                  <a:pt x="9" y="4656"/>
                </a:cubicBezTo>
                <a:cubicBezTo>
                  <a:pt x="10" y="4656"/>
                  <a:pt x="11" y="4657"/>
                  <a:pt x="11" y="4658"/>
                </a:cubicBezTo>
                <a:close/>
                <a:moveTo>
                  <a:pt x="11" y="4674"/>
                </a:moveTo>
                <a:lnTo>
                  <a:pt x="11" y="4682"/>
                </a:lnTo>
                <a:cubicBezTo>
                  <a:pt x="11" y="4683"/>
                  <a:pt x="10" y="4684"/>
                  <a:pt x="9" y="4684"/>
                </a:cubicBezTo>
                <a:cubicBezTo>
                  <a:pt x="8" y="4684"/>
                  <a:pt x="7" y="4683"/>
                  <a:pt x="7" y="4682"/>
                </a:cubicBezTo>
                <a:lnTo>
                  <a:pt x="7" y="4674"/>
                </a:lnTo>
                <a:cubicBezTo>
                  <a:pt x="7" y="4673"/>
                  <a:pt x="8" y="4672"/>
                  <a:pt x="9" y="4672"/>
                </a:cubicBezTo>
                <a:cubicBezTo>
                  <a:pt x="10" y="4672"/>
                  <a:pt x="11" y="4673"/>
                  <a:pt x="11" y="4674"/>
                </a:cubicBezTo>
                <a:close/>
                <a:moveTo>
                  <a:pt x="11" y="4690"/>
                </a:moveTo>
                <a:lnTo>
                  <a:pt x="11" y="4698"/>
                </a:lnTo>
                <a:cubicBezTo>
                  <a:pt x="11" y="4699"/>
                  <a:pt x="10" y="4700"/>
                  <a:pt x="9" y="4700"/>
                </a:cubicBezTo>
                <a:cubicBezTo>
                  <a:pt x="8" y="4700"/>
                  <a:pt x="7" y="4699"/>
                  <a:pt x="7" y="4698"/>
                </a:cubicBezTo>
                <a:lnTo>
                  <a:pt x="7" y="4690"/>
                </a:lnTo>
                <a:cubicBezTo>
                  <a:pt x="7" y="4689"/>
                  <a:pt x="8" y="4688"/>
                  <a:pt x="9" y="4688"/>
                </a:cubicBezTo>
                <a:cubicBezTo>
                  <a:pt x="10" y="4688"/>
                  <a:pt x="11" y="4689"/>
                  <a:pt x="11" y="4690"/>
                </a:cubicBezTo>
                <a:close/>
                <a:moveTo>
                  <a:pt x="11" y="4706"/>
                </a:moveTo>
                <a:lnTo>
                  <a:pt x="11" y="4714"/>
                </a:lnTo>
                <a:cubicBezTo>
                  <a:pt x="11" y="4715"/>
                  <a:pt x="10" y="4716"/>
                  <a:pt x="9" y="4716"/>
                </a:cubicBezTo>
                <a:cubicBezTo>
                  <a:pt x="8" y="4716"/>
                  <a:pt x="7" y="4715"/>
                  <a:pt x="7" y="4714"/>
                </a:cubicBezTo>
                <a:lnTo>
                  <a:pt x="7" y="4706"/>
                </a:lnTo>
                <a:cubicBezTo>
                  <a:pt x="7" y="4705"/>
                  <a:pt x="8" y="4704"/>
                  <a:pt x="9" y="4704"/>
                </a:cubicBezTo>
                <a:cubicBezTo>
                  <a:pt x="10" y="4704"/>
                  <a:pt x="11" y="4705"/>
                  <a:pt x="11" y="4706"/>
                </a:cubicBezTo>
                <a:close/>
                <a:moveTo>
                  <a:pt x="11" y="4722"/>
                </a:moveTo>
                <a:lnTo>
                  <a:pt x="11" y="4730"/>
                </a:lnTo>
                <a:cubicBezTo>
                  <a:pt x="11" y="4731"/>
                  <a:pt x="10" y="4732"/>
                  <a:pt x="9" y="4732"/>
                </a:cubicBezTo>
                <a:cubicBezTo>
                  <a:pt x="8" y="4732"/>
                  <a:pt x="7" y="4731"/>
                  <a:pt x="7" y="4730"/>
                </a:cubicBezTo>
                <a:lnTo>
                  <a:pt x="7" y="4722"/>
                </a:lnTo>
                <a:cubicBezTo>
                  <a:pt x="7" y="4721"/>
                  <a:pt x="8" y="4720"/>
                  <a:pt x="9" y="4720"/>
                </a:cubicBezTo>
                <a:cubicBezTo>
                  <a:pt x="10" y="4720"/>
                  <a:pt x="11" y="4721"/>
                  <a:pt x="11" y="4722"/>
                </a:cubicBezTo>
                <a:close/>
                <a:moveTo>
                  <a:pt x="11" y="4738"/>
                </a:moveTo>
                <a:lnTo>
                  <a:pt x="11" y="4746"/>
                </a:lnTo>
                <a:cubicBezTo>
                  <a:pt x="11" y="4747"/>
                  <a:pt x="10" y="4748"/>
                  <a:pt x="9" y="4748"/>
                </a:cubicBezTo>
                <a:cubicBezTo>
                  <a:pt x="8" y="4748"/>
                  <a:pt x="7" y="4747"/>
                  <a:pt x="7" y="4746"/>
                </a:cubicBezTo>
                <a:lnTo>
                  <a:pt x="7" y="4738"/>
                </a:lnTo>
                <a:cubicBezTo>
                  <a:pt x="7" y="4737"/>
                  <a:pt x="8" y="4736"/>
                  <a:pt x="9" y="4736"/>
                </a:cubicBezTo>
                <a:cubicBezTo>
                  <a:pt x="10" y="4736"/>
                  <a:pt x="11" y="4737"/>
                  <a:pt x="11" y="4738"/>
                </a:cubicBezTo>
                <a:close/>
                <a:moveTo>
                  <a:pt x="11" y="4754"/>
                </a:moveTo>
                <a:lnTo>
                  <a:pt x="11" y="4762"/>
                </a:lnTo>
                <a:cubicBezTo>
                  <a:pt x="11" y="4763"/>
                  <a:pt x="10" y="4764"/>
                  <a:pt x="9" y="4764"/>
                </a:cubicBezTo>
                <a:cubicBezTo>
                  <a:pt x="8" y="4764"/>
                  <a:pt x="7" y="4763"/>
                  <a:pt x="7" y="4762"/>
                </a:cubicBezTo>
                <a:lnTo>
                  <a:pt x="7" y="4754"/>
                </a:lnTo>
                <a:cubicBezTo>
                  <a:pt x="7" y="4753"/>
                  <a:pt x="8" y="4752"/>
                  <a:pt x="9" y="4752"/>
                </a:cubicBezTo>
                <a:cubicBezTo>
                  <a:pt x="10" y="4752"/>
                  <a:pt x="11" y="4753"/>
                  <a:pt x="11" y="4754"/>
                </a:cubicBezTo>
                <a:close/>
                <a:moveTo>
                  <a:pt x="11" y="4770"/>
                </a:moveTo>
                <a:lnTo>
                  <a:pt x="11" y="4778"/>
                </a:lnTo>
                <a:cubicBezTo>
                  <a:pt x="11" y="4779"/>
                  <a:pt x="10" y="4780"/>
                  <a:pt x="9" y="4780"/>
                </a:cubicBezTo>
                <a:cubicBezTo>
                  <a:pt x="8" y="4780"/>
                  <a:pt x="7" y="4779"/>
                  <a:pt x="7" y="4778"/>
                </a:cubicBezTo>
                <a:lnTo>
                  <a:pt x="7" y="4770"/>
                </a:lnTo>
                <a:cubicBezTo>
                  <a:pt x="7" y="4769"/>
                  <a:pt x="8" y="4768"/>
                  <a:pt x="9" y="4768"/>
                </a:cubicBezTo>
                <a:cubicBezTo>
                  <a:pt x="10" y="4768"/>
                  <a:pt x="11" y="4769"/>
                  <a:pt x="11" y="4770"/>
                </a:cubicBezTo>
                <a:close/>
                <a:moveTo>
                  <a:pt x="11" y="4786"/>
                </a:moveTo>
                <a:lnTo>
                  <a:pt x="11" y="4794"/>
                </a:lnTo>
                <a:cubicBezTo>
                  <a:pt x="11" y="4795"/>
                  <a:pt x="10" y="4796"/>
                  <a:pt x="9" y="4796"/>
                </a:cubicBezTo>
                <a:cubicBezTo>
                  <a:pt x="8" y="4796"/>
                  <a:pt x="7" y="4795"/>
                  <a:pt x="7" y="4794"/>
                </a:cubicBezTo>
                <a:lnTo>
                  <a:pt x="7" y="4786"/>
                </a:lnTo>
                <a:cubicBezTo>
                  <a:pt x="7" y="4785"/>
                  <a:pt x="8" y="4784"/>
                  <a:pt x="9" y="4784"/>
                </a:cubicBezTo>
                <a:cubicBezTo>
                  <a:pt x="10" y="4784"/>
                  <a:pt x="11" y="4785"/>
                  <a:pt x="11" y="4786"/>
                </a:cubicBezTo>
                <a:close/>
                <a:moveTo>
                  <a:pt x="11" y="4802"/>
                </a:moveTo>
                <a:lnTo>
                  <a:pt x="11" y="4810"/>
                </a:lnTo>
                <a:cubicBezTo>
                  <a:pt x="11" y="4811"/>
                  <a:pt x="10" y="4812"/>
                  <a:pt x="9" y="4812"/>
                </a:cubicBezTo>
                <a:cubicBezTo>
                  <a:pt x="8" y="4812"/>
                  <a:pt x="7" y="4811"/>
                  <a:pt x="7" y="4810"/>
                </a:cubicBezTo>
                <a:lnTo>
                  <a:pt x="7" y="4802"/>
                </a:lnTo>
                <a:cubicBezTo>
                  <a:pt x="7" y="4801"/>
                  <a:pt x="8" y="4800"/>
                  <a:pt x="9" y="4800"/>
                </a:cubicBezTo>
                <a:cubicBezTo>
                  <a:pt x="10" y="4800"/>
                  <a:pt x="11" y="4801"/>
                  <a:pt x="11" y="4802"/>
                </a:cubicBezTo>
                <a:close/>
                <a:moveTo>
                  <a:pt x="11" y="4818"/>
                </a:moveTo>
                <a:lnTo>
                  <a:pt x="11" y="4826"/>
                </a:lnTo>
                <a:cubicBezTo>
                  <a:pt x="11" y="4827"/>
                  <a:pt x="10" y="4828"/>
                  <a:pt x="9" y="4828"/>
                </a:cubicBezTo>
                <a:cubicBezTo>
                  <a:pt x="8" y="4828"/>
                  <a:pt x="7" y="4827"/>
                  <a:pt x="7" y="4826"/>
                </a:cubicBezTo>
                <a:lnTo>
                  <a:pt x="7" y="4818"/>
                </a:lnTo>
                <a:cubicBezTo>
                  <a:pt x="7" y="4817"/>
                  <a:pt x="8" y="4816"/>
                  <a:pt x="9" y="4816"/>
                </a:cubicBezTo>
                <a:cubicBezTo>
                  <a:pt x="10" y="4816"/>
                  <a:pt x="11" y="4817"/>
                  <a:pt x="11" y="4818"/>
                </a:cubicBezTo>
                <a:close/>
                <a:moveTo>
                  <a:pt x="11" y="4834"/>
                </a:moveTo>
                <a:lnTo>
                  <a:pt x="11" y="4842"/>
                </a:lnTo>
                <a:cubicBezTo>
                  <a:pt x="11" y="4843"/>
                  <a:pt x="10" y="4844"/>
                  <a:pt x="9" y="4844"/>
                </a:cubicBezTo>
                <a:cubicBezTo>
                  <a:pt x="8" y="4844"/>
                  <a:pt x="7" y="4843"/>
                  <a:pt x="7" y="4842"/>
                </a:cubicBezTo>
                <a:lnTo>
                  <a:pt x="7" y="4834"/>
                </a:lnTo>
                <a:cubicBezTo>
                  <a:pt x="7" y="4833"/>
                  <a:pt x="8" y="4832"/>
                  <a:pt x="9" y="4832"/>
                </a:cubicBezTo>
                <a:cubicBezTo>
                  <a:pt x="10" y="4832"/>
                  <a:pt x="11" y="4833"/>
                  <a:pt x="11" y="4834"/>
                </a:cubicBezTo>
                <a:close/>
                <a:moveTo>
                  <a:pt x="11" y="4850"/>
                </a:moveTo>
                <a:lnTo>
                  <a:pt x="11" y="4858"/>
                </a:lnTo>
                <a:cubicBezTo>
                  <a:pt x="11" y="4859"/>
                  <a:pt x="10" y="4860"/>
                  <a:pt x="9" y="4860"/>
                </a:cubicBezTo>
                <a:cubicBezTo>
                  <a:pt x="8" y="4860"/>
                  <a:pt x="7" y="4859"/>
                  <a:pt x="7" y="4858"/>
                </a:cubicBezTo>
                <a:lnTo>
                  <a:pt x="7" y="4850"/>
                </a:lnTo>
                <a:cubicBezTo>
                  <a:pt x="7" y="4849"/>
                  <a:pt x="8" y="4848"/>
                  <a:pt x="9" y="4848"/>
                </a:cubicBezTo>
                <a:cubicBezTo>
                  <a:pt x="10" y="4848"/>
                  <a:pt x="11" y="4849"/>
                  <a:pt x="11" y="4850"/>
                </a:cubicBezTo>
                <a:close/>
                <a:moveTo>
                  <a:pt x="11" y="4866"/>
                </a:moveTo>
                <a:lnTo>
                  <a:pt x="11" y="4874"/>
                </a:lnTo>
                <a:cubicBezTo>
                  <a:pt x="11" y="4875"/>
                  <a:pt x="10" y="4876"/>
                  <a:pt x="9" y="4876"/>
                </a:cubicBezTo>
                <a:cubicBezTo>
                  <a:pt x="8" y="4876"/>
                  <a:pt x="7" y="4875"/>
                  <a:pt x="7" y="4874"/>
                </a:cubicBezTo>
                <a:lnTo>
                  <a:pt x="7" y="4866"/>
                </a:lnTo>
                <a:cubicBezTo>
                  <a:pt x="7" y="4865"/>
                  <a:pt x="8" y="4864"/>
                  <a:pt x="9" y="4864"/>
                </a:cubicBezTo>
                <a:cubicBezTo>
                  <a:pt x="10" y="4864"/>
                  <a:pt x="11" y="4865"/>
                  <a:pt x="11" y="4866"/>
                </a:cubicBezTo>
                <a:close/>
                <a:moveTo>
                  <a:pt x="11" y="4882"/>
                </a:moveTo>
                <a:lnTo>
                  <a:pt x="11" y="4890"/>
                </a:lnTo>
                <a:cubicBezTo>
                  <a:pt x="11" y="4891"/>
                  <a:pt x="10" y="4892"/>
                  <a:pt x="9" y="4892"/>
                </a:cubicBezTo>
                <a:cubicBezTo>
                  <a:pt x="8" y="4892"/>
                  <a:pt x="7" y="4891"/>
                  <a:pt x="7" y="4890"/>
                </a:cubicBezTo>
                <a:lnTo>
                  <a:pt x="7" y="4882"/>
                </a:lnTo>
                <a:cubicBezTo>
                  <a:pt x="7" y="4881"/>
                  <a:pt x="8" y="4880"/>
                  <a:pt x="9" y="4880"/>
                </a:cubicBezTo>
                <a:cubicBezTo>
                  <a:pt x="10" y="4880"/>
                  <a:pt x="11" y="4881"/>
                  <a:pt x="11" y="4882"/>
                </a:cubicBezTo>
                <a:close/>
                <a:moveTo>
                  <a:pt x="11" y="4898"/>
                </a:moveTo>
                <a:lnTo>
                  <a:pt x="11" y="4906"/>
                </a:lnTo>
                <a:cubicBezTo>
                  <a:pt x="11" y="4907"/>
                  <a:pt x="10" y="4908"/>
                  <a:pt x="9" y="4908"/>
                </a:cubicBezTo>
                <a:cubicBezTo>
                  <a:pt x="8" y="4908"/>
                  <a:pt x="7" y="4907"/>
                  <a:pt x="7" y="4906"/>
                </a:cubicBezTo>
                <a:lnTo>
                  <a:pt x="7" y="4898"/>
                </a:lnTo>
                <a:cubicBezTo>
                  <a:pt x="7" y="4897"/>
                  <a:pt x="8" y="4896"/>
                  <a:pt x="9" y="4896"/>
                </a:cubicBezTo>
                <a:cubicBezTo>
                  <a:pt x="10" y="4896"/>
                  <a:pt x="11" y="4897"/>
                  <a:pt x="11" y="4898"/>
                </a:cubicBezTo>
                <a:close/>
                <a:moveTo>
                  <a:pt x="11" y="4914"/>
                </a:moveTo>
                <a:lnTo>
                  <a:pt x="11" y="4922"/>
                </a:lnTo>
                <a:cubicBezTo>
                  <a:pt x="11" y="4923"/>
                  <a:pt x="10" y="4924"/>
                  <a:pt x="9" y="4924"/>
                </a:cubicBezTo>
                <a:cubicBezTo>
                  <a:pt x="8" y="4924"/>
                  <a:pt x="7" y="4923"/>
                  <a:pt x="7" y="4922"/>
                </a:cubicBezTo>
                <a:lnTo>
                  <a:pt x="7" y="4914"/>
                </a:lnTo>
                <a:cubicBezTo>
                  <a:pt x="7" y="4913"/>
                  <a:pt x="8" y="4912"/>
                  <a:pt x="9" y="4912"/>
                </a:cubicBezTo>
                <a:cubicBezTo>
                  <a:pt x="10" y="4912"/>
                  <a:pt x="11" y="4913"/>
                  <a:pt x="11" y="4914"/>
                </a:cubicBezTo>
                <a:close/>
                <a:moveTo>
                  <a:pt x="11" y="4930"/>
                </a:moveTo>
                <a:lnTo>
                  <a:pt x="11" y="4938"/>
                </a:lnTo>
                <a:cubicBezTo>
                  <a:pt x="11" y="4939"/>
                  <a:pt x="10" y="4940"/>
                  <a:pt x="9" y="4940"/>
                </a:cubicBezTo>
                <a:cubicBezTo>
                  <a:pt x="8" y="4940"/>
                  <a:pt x="7" y="4939"/>
                  <a:pt x="7" y="4938"/>
                </a:cubicBezTo>
                <a:lnTo>
                  <a:pt x="7" y="4930"/>
                </a:lnTo>
                <a:cubicBezTo>
                  <a:pt x="7" y="4929"/>
                  <a:pt x="8" y="4928"/>
                  <a:pt x="9" y="4928"/>
                </a:cubicBezTo>
                <a:cubicBezTo>
                  <a:pt x="10" y="4928"/>
                  <a:pt x="11" y="4929"/>
                  <a:pt x="11" y="4930"/>
                </a:cubicBezTo>
                <a:close/>
                <a:moveTo>
                  <a:pt x="11" y="4946"/>
                </a:moveTo>
                <a:lnTo>
                  <a:pt x="11" y="4954"/>
                </a:lnTo>
                <a:cubicBezTo>
                  <a:pt x="11" y="4955"/>
                  <a:pt x="10" y="4956"/>
                  <a:pt x="9" y="4956"/>
                </a:cubicBezTo>
                <a:cubicBezTo>
                  <a:pt x="8" y="4956"/>
                  <a:pt x="7" y="4955"/>
                  <a:pt x="7" y="4954"/>
                </a:cubicBezTo>
                <a:lnTo>
                  <a:pt x="7" y="4946"/>
                </a:lnTo>
                <a:cubicBezTo>
                  <a:pt x="7" y="4945"/>
                  <a:pt x="8" y="4944"/>
                  <a:pt x="9" y="4944"/>
                </a:cubicBezTo>
                <a:cubicBezTo>
                  <a:pt x="10" y="4944"/>
                  <a:pt x="11" y="4945"/>
                  <a:pt x="11" y="4946"/>
                </a:cubicBezTo>
                <a:close/>
                <a:moveTo>
                  <a:pt x="11" y="4962"/>
                </a:moveTo>
                <a:lnTo>
                  <a:pt x="11" y="4970"/>
                </a:lnTo>
                <a:cubicBezTo>
                  <a:pt x="11" y="4971"/>
                  <a:pt x="10" y="4972"/>
                  <a:pt x="9" y="4972"/>
                </a:cubicBezTo>
                <a:cubicBezTo>
                  <a:pt x="8" y="4972"/>
                  <a:pt x="7" y="4971"/>
                  <a:pt x="7" y="4970"/>
                </a:cubicBezTo>
                <a:lnTo>
                  <a:pt x="7" y="4962"/>
                </a:lnTo>
                <a:cubicBezTo>
                  <a:pt x="7" y="4961"/>
                  <a:pt x="8" y="4960"/>
                  <a:pt x="9" y="4960"/>
                </a:cubicBezTo>
                <a:cubicBezTo>
                  <a:pt x="10" y="4960"/>
                  <a:pt x="11" y="4961"/>
                  <a:pt x="11" y="4962"/>
                </a:cubicBezTo>
                <a:close/>
                <a:moveTo>
                  <a:pt x="11" y="4978"/>
                </a:moveTo>
                <a:lnTo>
                  <a:pt x="11" y="4986"/>
                </a:lnTo>
                <a:cubicBezTo>
                  <a:pt x="11" y="4987"/>
                  <a:pt x="10" y="4988"/>
                  <a:pt x="9" y="4988"/>
                </a:cubicBezTo>
                <a:cubicBezTo>
                  <a:pt x="8" y="4988"/>
                  <a:pt x="7" y="4987"/>
                  <a:pt x="7" y="4986"/>
                </a:cubicBezTo>
                <a:lnTo>
                  <a:pt x="7" y="4978"/>
                </a:lnTo>
                <a:cubicBezTo>
                  <a:pt x="7" y="4977"/>
                  <a:pt x="8" y="4976"/>
                  <a:pt x="9" y="4976"/>
                </a:cubicBezTo>
                <a:cubicBezTo>
                  <a:pt x="10" y="4976"/>
                  <a:pt x="11" y="4977"/>
                  <a:pt x="11" y="4978"/>
                </a:cubicBezTo>
                <a:close/>
                <a:moveTo>
                  <a:pt x="11" y="4994"/>
                </a:moveTo>
                <a:lnTo>
                  <a:pt x="11" y="5002"/>
                </a:lnTo>
                <a:cubicBezTo>
                  <a:pt x="11" y="5003"/>
                  <a:pt x="10" y="5004"/>
                  <a:pt x="9" y="5004"/>
                </a:cubicBezTo>
                <a:cubicBezTo>
                  <a:pt x="8" y="5004"/>
                  <a:pt x="7" y="5003"/>
                  <a:pt x="7" y="5002"/>
                </a:cubicBezTo>
                <a:lnTo>
                  <a:pt x="7" y="4994"/>
                </a:lnTo>
                <a:cubicBezTo>
                  <a:pt x="7" y="4993"/>
                  <a:pt x="8" y="4992"/>
                  <a:pt x="9" y="4992"/>
                </a:cubicBezTo>
                <a:cubicBezTo>
                  <a:pt x="10" y="4992"/>
                  <a:pt x="11" y="4993"/>
                  <a:pt x="11" y="4994"/>
                </a:cubicBezTo>
                <a:close/>
                <a:moveTo>
                  <a:pt x="11" y="5010"/>
                </a:moveTo>
                <a:lnTo>
                  <a:pt x="11" y="5018"/>
                </a:lnTo>
                <a:cubicBezTo>
                  <a:pt x="11" y="5019"/>
                  <a:pt x="10" y="5020"/>
                  <a:pt x="9" y="5020"/>
                </a:cubicBezTo>
                <a:cubicBezTo>
                  <a:pt x="8" y="5020"/>
                  <a:pt x="7" y="5019"/>
                  <a:pt x="7" y="5018"/>
                </a:cubicBezTo>
                <a:lnTo>
                  <a:pt x="7" y="5010"/>
                </a:lnTo>
                <a:cubicBezTo>
                  <a:pt x="7" y="5009"/>
                  <a:pt x="8" y="5008"/>
                  <a:pt x="9" y="5008"/>
                </a:cubicBezTo>
                <a:cubicBezTo>
                  <a:pt x="10" y="5008"/>
                  <a:pt x="11" y="5009"/>
                  <a:pt x="11" y="5010"/>
                </a:cubicBezTo>
                <a:close/>
                <a:moveTo>
                  <a:pt x="11" y="5026"/>
                </a:moveTo>
                <a:lnTo>
                  <a:pt x="11" y="5034"/>
                </a:lnTo>
                <a:cubicBezTo>
                  <a:pt x="11" y="5035"/>
                  <a:pt x="10" y="5036"/>
                  <a:pt x="9" y="5036"/>
                </a:cubicBezTo>
                <a:cubicBezTo>
                  <a:pt x="8" y="5036"/>
                  <a:pt x="7" y="5035"/>
                  <a:pt x="7" y="5034"/>
                </a:cubicBezTo>
                <a:lnTo>
                  <a:pt x="7" y="5026"/>
                </a:lnTo>
                <a:cubicBezTo>
                  <a:pt x="7" y="5025"/>
                  <a:pt x="8" y="5024"/>
                  <a:pt x="9" y="5024"/>
                </a:cubicBezTo>
                <a:cubicBezTo>
                  <a:pt x="10" y="5024"/>
                  <a:pt x="11" y="5025"/>
                  <a:pt x="11" y="5026"/>
                </a:cubicBezTo>
                <a:close/>
                <a:moveTo>
                  <a:pt x="11" y="5042"/>
                </a:moveTo>
                <a:lnTo>
                  <a:pt x="11" y="5050"/>
                </a:lnTo>
                <a:cubicBezTo>
                  <a:pt x="11" y="5051"/>
                  <a:pt x="10" y="5052"/>
                  <a:pt x="9" y="5052"/>
                </a:cubicBezTo>
                <a:cubicBezTo>
                  <a:pt x="8" y="5052"/>
                  <a:pt x="7" y="5051"/>
                  <a:pt x="7" y="5050"/>
                </a:cubicBezTo>
                <a:lnTo>
                  <a:pt x="7" y="5042"/>
                </a:lnTo>
                <a:cubicBezTo>
                  <a:pt x="7" y="5041"/>
                  <a:pt x="8" y="5040"/>
                  <a:pt x="9" y="5040"/>
                </a:cubicBezTo>
                <a:cubicBezTo>
                  <a:pt x="10" y="5040"/>
                  <a:pt x="11" y="5041"/>
                  <a:pt x="11" y="5042"/>
                </a:cubicBezTo>
                <a:close/>
                <a:moveTo>
                  <a:pt x="11" y="5058"/>
                </a:moveTo>
                <a:lnTo>
                  <a:pt x="11" y="5066"/>
                </a:lnTo>
                <a:cubicBezTo>
                  <a:pt x="11" y="5067"/>
                  <a:pt x="10" y="5068"/>
                  <a:pt x="9" y="5068"/>
                </a:cubicBezTo>
                <a:cubicBezTo>
                  <a:pt x="8" y="5068"/>
                  <a:pt x="7" y="5067"/>
                  <a:pt x="7" y="5066"/>
                </a:cubicBezTo>
                <a:lnTo>
                  <a:pt x="7" y="5058"/>
                </a:lnTo>
                <a:cubicBezTo>
                  <a:pt x="7" y="5057"/>
                  <a:pt x="8" y="5056"/>
                  <a:pt x="9" y="5056"/>
                </a:cubicBezTo>
                <a:cubicBezTo>
                  <a:pt x="10" y="5056"/>
                  <a:pt x="11" y="5057"/>
                  <a:pt x="11" y="5058"/>
                </a:cubicBezTo>
                <a:close/>
                <a:moveTo>
                  <a:pt x="11" y="5074"/>
                </a:moveTo>
                <a:lnTo>
                  <a:pt x="11" y="5082"/>
                </a:lnTo>
                <a:cubicBezTo>
                  <a:pt x="11" y="5083"/>
                  <a:pt x="10" y="5084"/>
                  <a:pt x="9" y="5084"/>
                </a:cubicBezTo>
                <a:cubicBezTo>
                  <a:pt x="8" y="5084"/>
                  <a:pt x="7" y="5083"/>
                  <a:pt x="7" y="5082"/>
                </a:cubicBezTo>
                <a:lnTo>
                  <a:pt x="7" y="5074"/>
                </a:lnTo>
                <a:cubicBezTo>
                  <a:pt x="7" y="5073"/>
                  <a:pt x="8" y="5072"/>
                  <a:pt x="9" y="5072"/>
                </a:cubicBezTo>
                <a:cubicBezTo>
                  <a:pt x="10" y="5072"/>
                  <a:pt x="11" y="5073"/>
                  <a:pt x="11" y="5074"/>
                </a:cubicBezTo>
                <a:close/>
                <a:moveTo>
                  <a:pt x="11" y="5090"/>
                </a:moveTo>
                <a:lnTo>
                  <a:pt x="11" y="5098"/>
                </a:lnTo>
                <a:cubicBezTo>
                  <a:pt x="11" y="5099"/>
                  <a:pt x="10" y="5100"/>
                  <a:pt x="9" y="5100"/>
                </a:cubicBezTo>
                <a:cubicBezTo>
                  <a:pt x="8" y="5100"/>
                  <a:pt x="7" y="5099"/>
                  <a:pt x="7" y="5098"/>
                </a:cubicBezTo>
                <a:lnTo>
                  <a:pt x="7" y="5090"/>
                </a:lnTo>
                <a:cubicBezTo>
                  <a:pt x="7" y="5089"/>
                  <a:pt x="8" y="5088"/>
                  <a:pt x="9" y="5088"/>
                </a:cubicBezTo>
                <a:cubicBezTo>
                  <a:pt x="10" y="5088"/>
                  <a:pt x="11" y="5089"/>
                  <a:pt x="11" y="5090"/>
                </a:cubicBezTo>
                <a:close/>
                <a:moveTo>
                  <a:pt x="11" y="5106"/>
                </a:moveTo>
                <a:lnTo>
                  <a:pt x="11" y="5114"/>
                </a:lnTo>
                <a:cubicBezTo>
                  <a:pt x="11" y="5115"/>
                  <a:pt x="10" y="5116"/>
                  <a:pt x="9" y="5116"/>
                </a:cubicBezTo>
                <a:cubicBezTo>
                  <a:pt x="7" y="5116"/>
                  <a:pt x="7" y="5115"/>
                  <a:pt x="7" y="5114"/>
                </a:cubicBezTo>
                <a:lnTo>
                  <a:pt x="7" y="5106"/>
                </a:lnTo>
                <a:cubicBezTo>
                  <a:pt x="7" y="5105"/>
                  <a:pt x="7" y="5104"/>
                  <a:pt x="9" y="5104"/>
                </a:cubicBezTo>
                <a:cubicBezTo>
                  <a:pt x="10" y="5104"/>
                  <a:pt x="11" y="5105"/>
                  <a:pt x="11" y="5106"/>
                </a:cubicBezTo>
                <a:close/>
                <a:moveTo>
                  <a:pt x="11" y="5122"/>
                </a:moveTo>
                <a:lnTo>
                  <a:pt x="11" y="5130"/>
                </a:lnTo>
                <a:cubicBezTo>
                  <a:pt x="11" y="5131"/>
                  <a:pt x="10" y="5132"/>
                  <a:pt x="9" y="5132"/>
                </a:cubicBezTo>
                <a:cubicBezTo>
                  <a:pt x="7" y="5132"/>
                  <a:pt x="7" y="5131"/>
                  <a:pt x="7" y="5130"/>
                </a:cubicBezTo>
                <a:lnTo>
                  <a:pt x="7" y="5122"/>
                </a:lnTo>
                <a:cubicBezTo>
                  <a:pt x="7" y="5121"/>
                  <a:pt x="7" y="5120"/>
                  <a:pt x="9" y="5120"/>
                </a:cubicBezTo>
                <a:cubicBezTo>
                  <a:pt x="10" y="5120"/>
                  <a:pt x="11" y="5121"/>
                  <a:pt x="11" y="5122"/>
                </a:cubicBezTo>
                <a:close/>
                <a:moveTo>
                  <a:pt x="11" y="5138"/>
                </a:moveTo>
                <a:lnTo>
                  <a:pt x="11" y="5146"/>
                </a:lnTo>
                <a:cubicBezTo>
                  <a:pt x="11" y="5147"/>
                  <a:pt x="10" y="5148"/>
                  <a:pt x="9" y="5148"/>
                </a:cubicBezTo>
                <a:cubicBezTo>
                  <a:pt x="7" y="5148"/>
                  <a:pt x="7" y="5147"/>
                  <a:pt x="7" y="5146"/>
                </a:cubicBezTo>
                <a:lnTo>
                  <a:pt x="7" y="5138"/>
                </a:lnTo>
                <a:cubicBezTo>
                  <a:pt x="7" y="5137"/>
                  <a:pt x="7" y="5136"/>
                  <a:pt x="9" y="5136"/>
                </a:cubicBezTo>
                <a:cubicBezTo>
                  <a:pt x="10" y="5136"/>
                  <a:pt x="11" y="5137"/>
                  <a:pt x="11" y="5138"/>
                </a:cubicBezTo>
                <a:close/>
                <a:moveTo>
                  <a:pt x="11" y="5154"/>
                </a:moveTo>
                <a:lnTo>
                  <a:pt x="11" y="5162"/>
                </a:lnTo>
                <a:cubicBezTo>
                  <a:pt x="11" y="5163"/>
                  <a:pt x="10" y="5164"/>
                  <a:pt x="9" y="5164"/>
                </a:cubicBezTo>
                <a:cubicBezTo>
                  <a:pt x="7" y="5164"/>
                  <a:pt x="7" y="5163"/>
                  <a:pt x="7" y="5162"/>
                </a:cubicBezTo>
                <a:lnTo>
                  <a:pt x="7" y="5154"/>
                </a:lnTo>
                <a:cubicBezTo>
                  <a:pt x="7" y="5153"/>
                  <a:pt x="7" y="5152"/>
                  <a:pt x="9" y="5152"/>
                </a:cubicBezTo>
                <a:cubicBezTo>
                  <a:pt x="10" y="5152"/>
                  <a:pt x="11" y="5153"/>
                  <a:pt x="11" y="5154"/>
                </a:cubicBezTo>
                <a:close/>
                <a:moveTo>
                  <a:pt x="11" y="5170"/>
                </a:moveTo>
                <a:lnTo>
                  <a:pt x="11" y="5178"/>
                </a:lnTo>
                <a:cubicBezTo>
                  <a:pt x="11" y="5179"/>
                  <a:pt x="10" y="5180"/>
                  <a:pt x="9" y="5180"/>
                </a:cubicBezTo>
                <a:cubicBezTo>
                  <a:pt x="7" y="5180"/>
                  <a:pt x="7" y="5179"/>
                  <a:pt x="7" y="5178"/>
                </a:cubicBezTo>
                <a:lnTo>
                  <a:pt x="7" y="5170"/>
                </a:lnTo>
                <a:cubicBezTo>
                  <a:pt x="7" y="5169"/>
                  <a:pt x="7" y="5168"/>
                  <a:pt x="9" y="5168"/>
                </a:cubicBezTo>
                <a:cubicBezTo>
                  <a:pt x="10" y="5168"/>
                  <a:pt x="11" y="5169"/>
                  <a:pt x="11" y="5170"/>
                </a:cubicBezTo>
                <a:close/>
                <a:moveTo>
                  <a:pt x="11" y="5186"/>
                </a:moveTo>
                <a:lnTo>
                  <a:pt x="11" y="5194"/>
                </a:lnTo>
                <a:cubicBezTo>
                  <a:pt x="11" y="5195"/>
                  <a:pt x="10" y="5196"/>
                  <a:pt x="9" y="5196"/>
                </a:cubicBezTo>
                <a:cubicBezTo>
                  <a:pt x="7" y="5196"/>
                  <a:pt x="7" y="5195"/>
                  <a:pt x="7" y="5194"/>
                </a:cubicBezTo>
                <a:lnTo>
                  <a:pt x="7" y="5186"/>
                </a:lnTo>
                <a:cubicBezTo>
                  <a:pt x="7" y="5185"/>
                  <a:pt x="7" y="5184"/>
                  <a:pt x="9" y="5184"/>
                </a:cubicBezTo>
                <a:cubicBezTo>
                  <a:pt x="10" y="5184"/>
                  <a:pt x="11" y="5185"/>
                  <a:pt x="11" y="5186"/>
                </a:cubicBezTo>
                <a:close/>
                <a:moveTo>
                  <a:pt x="11" y="5202"/>
                </a:moveTo>
                <a:lnTo>
                  <a:pt x="11" y="5210"/>
                </a:lnTo>
                <a:cubicBezTo>
                  <a:pt x="10" y="5211"/>
                  <a:pt x="10" y="5212"/>
                  <a:pt x="8" y="5212"/>
                </a:cubicBezTo>
                <a:cubicBezTo>
                  <a:pt x="7" y="5212"/>
                  <a:pt x="6" y="5211"/>
                  <a:pt x="6" y="5210"/>
                </a:cubicBezTo>
                <a:lnTo>
                  <a:pt x="7" y="5202"/>
                </a:lnTo>
                <a:cubicBezTo>
                  <a:pt x="7" y="5201"/>
                  <a:pt x="7" y="5200"/>
                  <a:pt x="9" y="5200"/>
                </a:cubicBezTo>
                <a:cubicBezTo>
                  <a:pt x="10" y="5200"/>
                  <a:pt x="11" y="5201"/>
                  <a:pt x="11" y="5202"/>
                </a:cubicBezTo>
                <a:close/>
                <a:moveTo>
                  <a:pt x="10" y="5218"/>
                </a:moveTo>
                <a:lnTo>
                  <a:pt x="10" y="5226"/>
                </a:lnTo>
                <a:cubicBezTo>
                  <a:pt x="10" y="5227"/>
                  <a:pt x="10" y="5228"/>
                  <a:pt x="8" y="5228"/>
                </a:cubicBezTo>
                <a:cubicBezTo>
                  <a:pt x="7" y="5228"/>
                  <a:pt x="6" y="5227"/>
                  <a:pt x="6" y="5226"/>
                </a:cubicBezTo>
                <a:lnTo>
                  <a:pt x="6" y="5218"/>
                </a:lnTo>
                <a:cubicBezTo>
                  <a:pt x="6" y="5217"/>
                  <a:pt x="7" y="5216"/>
                  <a:pt x="8" y="5216"/>
                </a:cubicBezTo>
                <a:cubicBezTo>
                  <a:pt x="10" y="5216"/>
                  <a:pt x="10" y="5217"/>
                  <a:pt x="10" y="5218"/>
                </a:cubicBezTo>
                <a:close/>
                <a:moveTo>
                  <a:pt x="10" y="5234"/>
                </a:moveTo>
                <a:lnTo>
                  <a:pt x="10" y="5242"/>
                </a:lnTo>
                <a:cubicBezTo>
                  <a:pt x="10" y="5243"/>
                  <a:pt x="10" y="5244"/>
                  <a:pt x="8" y="5244"/>
                </a:cubicBezTo>
                <a:cubicBezTo>
                  <a:pt x="7" y="5244"/>
                  <a:pt x="6" y="5243"/>
                  <a:pt x="6" y="5242"/>
                </a:cubicBezTo>
                <a:lnTo>
                  <a:pt x="6" y="5234"/>
                </a:lnTo>
                <a:cubicBezTo>
                  <a:pt x="6" y="5233"/>
                  <a:pt x="7" y="5232"/>
                  <a:pt x="8" y="5232"/>
                </a:cubicBezTo>
                <a:cubicBezTo>
                  <a:pt x="10" y="5232"/>
                  <a:pt x="10" y="5233"/>
                  <a:pt x="10" y="5234"/>
                </a:cubicBezTo>
                <a:close/>
                <a:moveTo>
                  <a:pt x="10" y="5250"/>
                </a:moveTo>
                <a:lnTo>
                  <a:pt x="10" y="5258"/>
                </a:lnTo>
                <a:cubicBezTo>
                  <a:pt x="10" y="5259"/>
                  <a:pt x="10" y="5260"/>
                  <a:pt x="8" y="5260"/>
                </a:cubicBezTo>
                <a:cubicBezTo>
                  <a:pt x="7" y="5260"/>
                  <a:pt x="6" y="5259"/>
                  <a:pt x="6" y="5258"/>
                </a:cubicBezTo>
                <a:lnTo>
                  <a:pt x="6" y="5250"/>
                </a:lnTo>
                <a:cubicBezTo>
                  <a:pt x="6" y="5249"/>
                  <a:pt x="7" y="5248"/>
                  <a:pt x="8" y="5248"/>
                </a:cubicBezTo>
                <a:cubicBezTo>
                  <a:pt x="10" y="5248"/>
                  <a:pt x="10" y="5249"/>
                  <a:pt x="10" y="5250"/>
                </a:cubicBezTo>
                <a:close/>
                <a:moveTo>
                  <a:pt x="10" y="5266"/>
                </a:moveTo>
                <a:lnTo>
                  <a:pt x="10" y="5274"/>
                </a:lnTo>
                <a:cubicBezTo>
                  <a:pt x="10" y="5275"/>
                  <a:pt x="10" y="5276"/>
                  <a:pt x="8" y="5276"/>
                </a:cubicBezTo>
                <a:cubicBezTo>
                  <a:pt x="7" y="5276"/>
                  <a:pt x="6" y="5275"/>
                  <a:pt x="6" y="5274"/>
                </a:cubicBezTo>
                <a:lnTo>
                  <a:pt x="6" y="5266"/>
                </a:lnTo>
                <a:cubicBezTo>
                  <a:pt x="6" y="5265"/>
                  <a:pt x="7" y="5264"/>
                  <a:pt x="8" y="5264"/>
                </a:cubicBezTo>
                <a:cubicBezTo>
                  <a:pt x="10" y="5264"/>
                  <a:pt x="10" y="5265"/>
                  <a:pt x="10" y="5266"/>
                </a:cubicBezTo>
                <a:close/>
                <a:moveTo>
                  <a:pt x="10" y="5282"/>
                </a:moveTo>
                <a:lnTo>
                  <a:pt x="10" y="5290"/>
                </a:lnTo>
                <a:cubicBezTo>
                  <a:pt x="10" y="5291"/>
                  <a:pt x="10" y="5292"/>
                  <a:pt x="8" y="5292"/>
                </a:cubicBezTo>
                <a:cubicBezTo>
                  <a:pt x="7" y="5292"/>
                  <a:pt x="6" y="5291"/>
                  <a:pt x="6" y="5290"/>
                </a:cubicBezTo>
                <a:lnTo>
                  <a:pt x="6" y="5282"/>
                </a:lnTo>
                <a:cubicBezTo>
                  <a:pt x="6" y="5281"/>
                  <a:pt x="7" y="5280"/>
                  <a:pt x="8" y="5280"/>
                </a:cubicBezTo>
                <a:cubicBezTo>
                  <a:pt x="10" y="5280"/>
                  <a:pt x="10" y="5281"/>
                  <a:pt x="10" y="5282"/>
                </a:cubicBezTo>
                <a:close/>
                <a:moveTo>
                  <a:pt x="10" y="5298"/>
                </a:moveTo>
                <a:lnTo>
                  <a:pt x="10" y="5306"/>
                </a:lnTo>
                <a:cubicBezTo>
                  <a:pt x="10" y="5307"/>
                  <a:pt x="10" y="5308"/>
                  <a:pt x="8" y="5308"/>
                </a:cubicBezTo>
                <a:cubicBezTo>
                  <a:pt x="7" y="5308"/>
                  <a:pt x="6" y="5307"/>
                  <a:pt x="6" y="5306"/>
                </a:cubicBezTo>
                <a:lnTo>
                  <a:pt x="6" y="5298"/>
                </a:lnTo>
                <a:cubicBezTo>
                  <a:pt x="6" y="5297"/>
                  <a:pt x="7" y="5296"/>
                  <a:pt x="8" y="5296"/>
                </a:cubicBezTo>
                <a:cubicBezTo>
                  <a:pt x="10" y="5296"/>
                  <a:pt x="10" y="5297"/>
                  <a:pt x="10" y="5298"/>
                </a:cubicBezTo>
                <a:close/>
                <a:moveTo>
                  <a:pt x="10" y="5314"/>
                </a:moveTo>
                <a:lnTo>
                  <a:pt x="10" y="5322"/>
                </a:lnTo>
                <a:cubicBezTo>
                  <a:pt x="10" y="5323"/>
                  <a:pt x="9" y="5324"/>
                  <a:pt x="8" y="5324"/>
                </a:cubicBezTo>
                <a:cubicBezTo>
                  <a:pt x="7" y="5324"/>
                  <a:pt x="6" y="5323"/>
                  <a:pt x="6" y="5322"/>
                </a:cubicBezTo>
                <a:lnTo>
                  <a:pt x="6" y="5314"/>
                </a:lnTo>
                <a:cubicBezTo>
                  <a:pt x="6" y="5313"/>
                  <a:pt x="7" y="5312"/>
                  <a:pt x="8" y="5312"/>
                </a:cubicBezTo>
                <a:cubicBezTo>
                  <a:pt x="10" y="5312"/>
                  <a:pt x="10" y="5313"/>
                  <a:pt x="10" y="5314"/>
                </a:cubicBezTo>
                <a:close/>
                <a:moveTo>
                  <a:pt x="10" y="5330"/>
                </a:moveTo>
                <a:lnTo>
                  <a:pt x="10" y="5338"/>
                </a:lnTo>
                <a:cubicBezTo>
                  <a:pt x="10" y="5339"/>
                  <a:pt x="9" y="5340"/>
                  <a:pt x="8" y="5340"/>
                </a:cubicBezTo>
                <a:cubicBezTo>
                  <a:pt x="7" y="5340"/>
                  <a:pt x="6" y="5339"/>
                  <a:pt x="6" y="5338"/>
                </a:cubicBezTo>
                <a:lnTo>
                  <a:pt x="6" y="5330"/>
                </a:lnTo>
                <a:cubicBezTo>
                  <a:pt x="6" y="5329"/>
                  <a:pt x="7" y="5328"/>
                  <a:pt x="8" y="5328"/>
                </a:cubicBezTo>
                <a:cubicBezTo>
                  <a:pt x="9" y="5328"/>
                  <a:pt x="10" y="5329"/>
                  <a:pt x="10" y="5330"/>
                </a:cubicBezTo>
                <a:close/>
                <a:moveTo>
                  <a:pt x="10" y="5346"/>
                </a:moveTo>
                <a:lnTo>
                  <a:pt x="10" y="5354"/>
                </a:lnTo>
                <a:cubicBezTo>
                  <a:pt x="10" y="5355"/>
                  <a:pt x="9" y="5356"/>
                  <a:pt x="8" y="5356"/>
                </a:cubicBezTo>
                <a:cubicBezTo>
                  <a:pt x="7" y="5356"/>
                  <a:pt x="6" y="5355"/>
                  <a:pt x="6" y="5354"/>
                </a:cubicBezTo>
                <a:lnTo>
                  <a:pt x="6" y="5346"/>
                </a:lnTo>
                <a:cubicBezTo>
                  <a:pt x="6" y="5345"/>
                  <a:pt x="7" y="5344"/>
                  <a:pt x="8" y="5344"/>
                </a:cubicBezTo>
                <a:cubicBezTo>
                  <a:pt x="9" y="5344"/>
                  <a:pt x="10" y="5345"/>
                  <a:pt x="10" y="5346"/>
                </a:cubicBezTo>
                <a:close/>
                <a:moveTo>
                  <a:pt x="10" y="5362"/>
                </a:moveTo>
                <a:lnTo>
                  <a:pt x="10" y="5370"/>
                </a:lnTo>
                <a:cubicBezTo>
                  <a:pt x="10" y="5371"/>
                  <a:pt x="9" y="5372"/>
                  <a:pt x="8" y="5372"/>
                </a:cubicBezTo>
                <a:cubicBezTo>
                  <a:pt x="7" y="5372"/>
                  <a:pt x="6" y="5371"/>
                  <a:pt x="6" y="5370"/>
                </a:cubicBezTo>
                <a:lnTo>
                  <a:pt x="6" y="5362"/>
                </a:lnTo>
                <a:cubicBezTo>
                  <a:pt x="6" y="5361"/>
                  <a:pt x="7" y="5360"/>
                  <a:pt x="8" y="5360"/>
                </a:cubicBezTo>
                <a:cubicBezTo>
                  <a:pt x="9" y="5360"/>
                  <a:pt x="10" y="5361"/>
                  <a:pt x="10" y="5362"/>
                </a:cubicBezTo>
                <a:close/>
                <a:moveTo>
                  <a:pt x="10" y="5378"/>
                </a:moveTo>
                <a:lnTo>
                  <a:pt x="10" y="5386"/>
                </a:lnTo>
                <a:cubicBezTo>
                  <a:pt x="10" y="5387"/>
                  <a:pt x="9" y="5388"/>
                  <a:pt x="8" y="5388"/>
                </a:cubicBezTo>
                <a:cubicBezTo>
                  <a:pt x="7" y="5388"/>
                  <a:pt x="6" y="5387"/>
                  <a:pt x="6" y="5386"/>
                </a:cubicBezTo>
                <a:lnTo>
                  <a:pt x="6" y="5378"/>
                </a:lnTo>
                <a:cubicBezTo>
                  <a:pt x="6" y="5377"/>
                  <a:pt x="7" y="5376"/>
                  <a:pt x="8" y="5376"/>
                </a:cubicBezTo>
                <a:cubicBezTo>
                  <a:pt x="9" y="5376"/>
                  <a:pt x="10" y="5377"/>
                  <a:pt x="10" y="5378"/>
                </a:cubicBezTo>
                <a:close/>
                <a:moveTo>
                  <a:pt x="10" y="5394"/>
                </a:moveTo>
                <a:lnTo>
                  <a:pt x="10" y="5402"/>
                </a:lnTo>
                <a:cubicBezTo>
                  <a:pt x="10" y="5403"/>
                  <a:pt x="9" y="5404"/>
                  <a:pt x="8" y="5404"/>
                </a:cubicBezTo>
                <a:cubicBezTo>
                  <a:pt x="7" y="5404"/>
                  <a:pt x="6" y="5403"/>
                  <a:pt x="6" y="5402"/>
                </a:cubicBezTo>
                <a:lnTo>
                  <a:pt x="6" y="5394"/>
                </a:lnTo>
                <a:cubicBezTo>
                  <a:pt x="6" y="5393"/>
                  <a:pt x="7" y="5392"/>
                  <a:pt x="8" y="5392"/>
                </a:cubicBezTo>
                <a:cubicBezTo>
                  <a:pt x="9" y="5392"/>
                  <a:pt x="10" y="5393"/>
                  <a:pt x="10" y="5394"/>
                </a:cubicBezTo>
                <a:close/>
                <a:moveTo>
                  <a:pt x="10" y="5410"/>
                </a:moveTo>
                <a:lnTo>
                  <a:pt x="10" y="5418"/>
                </a:lnTo>
                <a:cubicBezTo>
                  <a:pt x="10" y="5419"/>
                  <a:pt x="9" y="5420"/>
                  <a:pt x="8" y="5420"/>
                </a:cubicBezTo>
                <a:cubicBezTo>
                  <a:pt x="7" y="5420"/>
                  <a:pt x="6" y="5419"/>
                  <a:pt x="6" y="5418"/>
                </a:cubicBezTo>
                <a:lnTo>
                  <a:pt x="6" y="5410"/>
                </a:lnTo>
                <a:cubicBezTo>
                  <a:pt x="6" y="5409"/>
                  <a:pt x="7" y="5408"/>
                  <a:pt x="8" y="5408"/>
                </a:cubicBezTo>
                <a:cubicBezTo>
                  <a:pt x="9" y="5408"/>
                  <a:pt x="10" y="5409"/>
                  <a:pt x="10" y="5410"/>
                </a:cubicBezTo>
                <a:close/>
                <a:moveTo>
                  <a:pt x="10" y="5426"/>
                </a:moveTo>
                <a:lnTo>
                  <a:pt x="10" y="5434"/>
                </a:lnTo>
                <a:cubicBezTo>
                  <a:pt x="10" y="5435"/>
                  <a:pt x="9" y="5436"/>
                  <a:pt x="8" y="5436"/>
                </a:cubicBezTo>
                <a:cubicBezTo>
                  <a:pt x="7" y="5436"/>
                  <a:pt x="6" y="5435"/>
                  <a:pt x="6" y="5434"/>
                </a:cubicBezTo>
                <a:lnTo>
                  <a:pt x="6" y="5426"/>
                </a:lnTo>
                <a:cubicBezTo>
                  <a:pt x="6" y="5425"/>
                  <a:pt x="7" y="5424"/>
                  <a:pt x="8" y="5424"/>
                </a:cubicBezTo>
                <a:cubicBezTo>
                  <a:pt x="9" y="5424"/>
                  <a:pt x="10" y="5425"/>
                  <a:pt x="10" y="5426"/>
                </a:cubicBezTo>
                <a:close/>
                <a:moveTo>
                  <a:pt x="10" y="5442"/>
                </a:moveTo>
                <a:lnTo>
                  <a:pt x="10" y="5450"/>
                </a:lnTo>
                <a:cubicBezTo>
                  <a:pt x="10" y="5451"/>
                  <a:pt x="9" y="5452"/>
                  <a:pt x="8" y="5452"/>
                </a:cubicBezTo>
                <a:cubicBezTo>
                  <a:pt x="7" y="5452"/>
                  <a:pt x="6" y="5451"/>
                  <a:pt x="6" y="5450"/>
                </a:cubicBezTo>
                <a:lnTo>
                  <a:pt x="6" y="5442"/>
                </a:lnTo>
                <a:cubicBezTo>
                  <a:pt x="6" y="5441"/>
                  <a:pt x="7" y="5440"/>
                  <a:pt x="8" y="5440"/>
                </a:cubicBezTo>
                <a:cubicBezTo>
                  <a:pt x="9" y="5440"/>
                  <a:pt x="10" y="5441"/>
                  <a:pt x="10" y="5442"/>
                </a:cubicBezTo>
                <a:close/>
                <a:moveTo>
                  <a:pt x="10" y="5458"/>
                </a:moveTo>
                <a:lnTo>
                  <a:pt x="10" y="5466"/>
                </a:lnTo>
                <a:cubicBezTo>
                  <a:pt x="10" y="5467"/>
                  <a:pt x="9" y="5468"/>
                  <a:pt x="8" y="5468"/>
                </a:cubicBezTo>
                <a:cubicBezTo>
                  <a:pt x="7" y="5468"/>
                  <a:pt x="6" y="5467"/>
                  <a:pt x="6" y="5466"/>
                </a:cubicBezTo>
                <a:lnTo>
                  <a:pt x="6" y="5458"/>
                </a:lnTo>
                <a:cubicBezTo>
                  <a:pt x="6" y="5457"/>
                  <a:pt x="7" y="5456"/>
                  <a:pt x="8" y="5456"/>
                </a:cubicBezTo>
                <a:cubicBezTo>
                  <a:pt x="9" y="5456"/>
                  <a:pt x="10" y="5457"/>
                  <a:pt x="10" y="5458"/>
                </a:cubicBezTo>
                <a:close/>
                <a:moveTo>
                  <a:pt x="10" y="5474"/>
                </a:moveTo>
                <a:lnTo>
                  <a:pt x="10" y="5482"/>
                </a:lnTo>
                <a:cubicBezTo>
                  <a:pt x="10" y="5483"/>
                  <a:pt x="9" y="5484"/>
                  <a:pt x="8" y="5484"/>
                </a:cubicBezTo>
                <a:cubicBezTo>
                  <a:pt x="7" y="5484"/>
                  <a:pt x="6" y="5483"/>
                  <a:pt x="6" y="5482"/>
                </a:cubicBezTo>
                <a:lnTo>
                  <a:pt x="6" y="5474"/>
                </a:lnTo>
                <a:cubicBezTo>
                  <a:pt x="6" y="5473"/>
                  <a:pt x="7" y="5472"/>
                  <a:pt x="8" y="5472"/>
                </a:cubicBezTo>
                <a:cubicBezTo>
                  <a:pt x="9" y="5472"/>
                  <a:pt x="10" y="5473"/>
                  <a:pt x="10" y="5474"/>
                </a:cubicBezTo>
                <a:close/>
                <a:moveTo>
                  <a:pt x="10" y="5490"/>
                </a:moveTo>
                <a:lnTo>
                  <a:pt x="10" y="5498"/>
                </a:lnTo>
                <a:cubicBezTo>
                  <a:pt x="10" y="5499"/>
                  <a:pt x="9" y="5500"/>
                  <a:pt x="8" y="5500"/>
                </a:cubicBezTo>
                <a:cubicBezTo>
                  <a:pt x="7" y="5500"/>
                  <a:pt x="6" y="5499"/>
                  <a:pt x="6" y="5498"/>
                </a:cubicBezTo>
                <a:lnTo>
                  <a:pt x="6" y="5490"/>
                </a:lnTo>
                <a:cubicBezTo>
                  <a:pt x="6" y="5489"/>
                  <a:pt x="7" y="5488"/>
                  <a:pt x="8" y="5488"/>
                </a:cubicBezTo>
                <a:cubicBezTo>
                  <a:pt x="9" y="5488"/>
                  <a:pt x="10" y="5489"/>
                  <a:pt x="10" y="5490"/>
                </a:cubicBezTo>
                <a:close/>
                <a:moveTo>
                  <a:pt x="10" y="5506"/>
                </a:moveTo>
                <a:lnTo>
                  <a:pt x="10" y="5514"/>
                </a:lnTo>
                <a:cubicBezTo>
                  <a:pt x="10" y="5515"/>
                  <a:pt x="9" y="5516"/>
                  <a:pt x="8" y="5516"/>
                </a:cubicBezTo>
                <a:cubicBezTo>
                  <a:pt x="7" y="5516"/>
                  <a:pt x="6" y="5515"/>
                  <a:pt x="6" y="5514"/>
                </a:cubicBezTo>
                <a:lnTo>
                  <a:pt x="6" y="5506"/>
                </a:lnTo>
                <a:cubicBezTo>
                  <a:pt x="6" y="5505"/>
                  <a:pt x="7" y="5504"/>
                  <a:pt x="8" y="5504"/>
                </a:cubicBezTo>
                <a:cubicBezTo>
                  <a:pt x="9" y="5504"/>
                  <a:pt x="10" y="5505"/>
                  <a:pt x="10" y="5506"/>
                </a:cubicBezTo>
                <a:close/>
                <a:moveTo>
                  <a:pt x="10" y="5522"/>
                </a:moveTo>
                <a:lnTo>
                  <a:pt x="10" y="5530"/>
                </a:lnTo>
                <a:cubicBezTo>
                  <a:pt x="10" y="5531"/>
                  <a:pt x="9" y="5532"/>
                  <a:pt x="8" y="5532"/>
                </a:cubicBezTo>
                <a:cubicBezTo>
                  <a:pt x="7" y="5532"/>
                  <a:pt x="6" y="5531"/>
                  <a:pt x="6" y="5530"/>
                </a:cubicBezTo>
                <a:lnTo>
                  <a:pt x="6" y="5522"/>
                </a:lnTo>
                <a:cubicBezTo>
                  <a:pt x="6" y="5521"/>
                  <a:pt x="7" y="5520"/>
                  <a:pt x="8" y="5520"/>
                </a:cubicBezTo>
                <a:cubicBezTo>
                  <a:pt x="9" y="5520"/>
                  <a:pt x="10" y="5521"/>
                  <a:pt x="10" y="5522"/>
                </a:cubicBezTo>
                <a:close/>
                <a:moveTo>
                  <a:pt x="10" y="5538"/>
                </a:moveTo>
                <a:lnTo>
                  <a:pt x="10" y="5546"/>
                </a:lnTo>
                <a:cubicBezTo>
                  <a:pt x="10" y="5547"/>
                  <a:pt x="9" y="5548"/>
                  <a:pt x="8" y="5548"/>
                </a:cubicBezTo>
                <a:cubicBezTo>
                  <a:pt x="7" y="5548"/>
                  <a:pt x="6" y="5547"/>
                  <a:pt x="6" y="5546"/>
                </a:cubicBezTo>
                <a:lnTo>
                  <a:pt x="6" y="5538"/>
                </a:lnTo>
                <a:cubicBezTo>
                  <a:pt x="6" y="5537"/>
                  <a:pt x="7" y="5536"/>
                  <a:pt x="8" y="5536"/>
                </a:cubicBezTo>
                <a:cubicBezTo>
                  <a:pt x="9" y="5536"/>
                  <a:pt x="10" y="5537"/>
                  <a:pt x="10" y="5538"/>
                </a:cubicBezTo>
                <a:close/>
                <a:moveTo>
                  <a:pt x="10" y="5554"/>
                </a:moveTo>
                <a:lnTo>
                  <a:pt x="10" y="5562"/>
                </a:lnTo>
                <a:cubicBezTo>
                  <a:pt x="10" y="5563"/>
                  <a:pt x="9" y="5564"/>
                  <a:pt x="8" y="5564"/>
                </a:cubicBezTo>
                <a:cubicBezTo>
                  <a:pt x="7" y="5564"/>
                  <a:pt x="6" y="5563"/>
                  <a:pt x="6" y="5562"/>
                </a:cubicBezTo>
                <a:lnTo>
                  <a:pt x="6" y="5554"/>
                </a:lnTo>
                <a:cubicBezTo>
                  <a:pt x="6" y="5553"/>
                  <a:pt x="7" y="5552"/>
                  <a:pt x="8" y="5552"/>
                </a:cubicBezTo>
                <a:cubicBezTo>
                  <a:pt x="9" y="5552"/>
                  <a:pt x="10" y="5553"/>
                  <a:pt x="10" y="5554"/>
                </a:cubicBezTo>
                <a:close/>
                <a:moveTo>
                  <a:pt x="10" y="5570"/>
                </a:moveTo>
                <a:lnTo>
                  <a:pt x="10" y="5578"/>
                </a:lnTo>
                <a:cubicBezTo>
                  <a:pt x="10" y="5579"/>
                  <a:pt x="9" y="5580"/>
                  <a:pt x="8" y="5580"/>
                </a:cubicBezTo>
                <a:cubicBezTo>
                  <a:pt x="7" y="5580"/>
                  <a:pt x="6" y="5579"/>
                  <a:pt x="6" y="5578"/>
                </a:cubicBezTo>
                <a:lnTo>
                  <a:pt x="6" y="5570"/>
                </a:lnTo>
                <a:cubicBezTo>
                  <a:pt x="6" y="5569"/>
                  <a:pt x="7" y="5568"/>
                  <a:pt x="8" y="5568"/>
                </a:cubicBezTo>
                <a:cubicBezTo>
                  <a:pt x="9" y="5568"/>
                  <a:pt x="10" y="5569"/>
                  <a:pt x="10" y="5570"/>
                </a:cubicBezTo>
                <a:close/>
                <a:moveTo>
                  <a:pt x="10" y="5586"/>
                </a:moveTo>
                <a:lnTo>
                  <a:pt x="10" y="5594"/>
                </a:lnTo>
                <a:cubicBezTo>
                  <a:pt x="10" y="5595"/>
                  <a:pt x="9" y="5596"/>
                  <a:pt x="8" y="5596"/>
                </a:cubicBezTo>
                <a:cubicBezTo>
                  <a:pt x="7" y="5596"/>
                  <a:pt x="6" y="5595"/>
                  <a:pt x="6" y="5594"/>
                </a:cubicBezTo>
                <a:lnTo>
                  <a:pt x="6" y="5586"/>
                </a:lnTo>
                <a:cubicBezTo>
                  <a:pt x="6" y="5585"/>
                  <a:pt x="7" y="5584"/>
                  <a:pt x="8" y="5584"/>
                </a:cubicBezTo>
                <a:cubicBezTo>
                  <a:pt x="9" y="5584"/>
                  <a:pt x="10" y="5585"/>
                  <a:pt x="10" y="5586"/>
                </a:cubicBezTo>
                <a:close/>
                <a:moveTo>
                  <a:pt x="10" y="5602"/>
                </a:moveTo>
                <a:lnTo>
                  <a:pt x="10" y="5610"/>
                </a:lnTo>
                <a:cubicBezTo>
                  <a:pt x="10" y="5611"/>
                  <a:pt x="9" y="5612"/>
                  <a:pt x="8" y="5612"/>
                </a:cubicBezTo>
                <a:cubicBezTo>
                  <a:pt x="7" y="5612"/>
                  <a:pt x="6" y="5611"/>
                  <a:pt x="6" y="5610"/>
                </a:cubicBezTo>
                <a:lnTo>
                  <a:pt x="6" y="5602"/>
                </a:lnTo>
                <a:cubicBezTo>
                  <a:pt x="6" y="5601"/>
                  <a:pt x="7" y="5600"/>
                  <a:pt x="8" y="5600"/>
                </a:cubicBezTo>
                <a:cubicBezTo>
                  <a:pt x="9" y="5600"/>
                  <a:pt x="10" y="5601"/>
                  <a:pt x="10" y="5602"/>
                </a:cubicBezTo>
                <a:close/>
                <a:moveTo>
                  <a:pt x="10" y="5618"/>
                </a:moveTo>
                <a:lnTo>
                  <a:pt x="10" y="5626"/>
                </a:lnTo>
                <a:cubicBezTo>
                  <a:pt x="10" y="5627"/>
                  <a:pt x="9" y="5628"/>
                  <a:pt x="8" y="5628"/>
                </a:cubicBezTo>
                <a:cubicBezTo>
                  <a:pt x="7" y="5628"/>
                  <a:pt x="6" y="5627"/>
                  <a:pt x="6" y="5626"/>
                </a:cubicBezTo>
                <a:lnTo>
                  <a:pt x="6" y="5618"/>
                </a:lnTo>
                <a:cubicBezTo>
                  <a:pt x="6" y="5617"/>
                  <a:pt x="7" y="5616"/>
                  <a:pt x="8" y="5616"/>
                </a:cubicBezTo>
                <a:cubicBezTo>
                  <a:pt x="9" y="5616"/>
                  <a:pt x="10" y="5617"/>
                  <a:pt x="10" y="5618"/>
                </a:cubicBezTo>
                <a:close/>
                <a:moveTo>
                  <a:pt x="10" y="5634"/>
                </a:moveTo>
                <a:lnTo>
                  <a:pt x="10" y="5642"/>
                </a:lnTo>
                <a:cubicBezTo>
                  <a:pt x="10" y="5643"/>
                  <a:pt x="9" y="5644"/>
                  <a:pt x="8" y="5644"/>
                </a:cubicBezTo>
                <a:cubicBezTo>
                  <a:pt x="7" y="5644"/>
                  <a:pt x="6" y="5643"/>
                  <a:pt x="6" y="5642"/>
                </a:cubicBezTo>
                <a:lnTo>
                  <a:pt x="6" y="5634"/>
                </a:lnTo>
                <a:cubicBezTo>
                  <a:pt x="6" y="5633"/>
                  <a:pt x="7" y="5632"/>
                  <a:pt x="8" y="5632"/>
                </a:cubicBezTo>
                <a:cubicBezTo>
                  <a:pt x="9" y="5632"/>
                  <a:pt x="10" y="5633"/>
                  <a:pt x="10" y="5634"/>
                </a:cubicBezTo>
                <a:close/>
                <a:moveTo>
                  <a:pt x="10" y="5650"/>
                </a:moveTo>
                <a:lnTo>
                  <a:pt x="10" y="5658"/>
                </a:lnTo>
                <a:cubicBezTo>
                  <a:pt x="10" y="5659"/>
                  <a:pt x="9" y="5660"/>
                  <a:pt x="8" y="5660"/>
                </a:cubicBezTo>
                <a:cubicBezTo>
                  <a:pt x="7" y="5660"/>
                  <a:pt x="6" y="5659"/>
                  <a:pt x="6" y="5658"/>
                </a:cubicBezTo>
                <a:lnTo>
                  <a:pt x="6" y="5650"/>
                </a:lnTo>
                <a:cubicBezTo>
                  <a:pt x="6" y="5649"/>
                  <a:pt x="7" y="5648"/>
                  <a:pt x="8" y="5648"/>
                </a:cubicBezTo>
                <a:cubicBezTo>
                  <a:pt x="9" y="5648"/>
                  <a:pt x="10" y="5649"/>
                  <a:pt x="10" y="5650"/>
                </a:cubicBezTo>
                <a:close/>
                <a:moveTo>
                  <a:pt x="10" y="5666"/>
                </a:moveTo>
                <a:lnTo>
                  <a:pt x="10" y="5674"/>
                </a:lnTo>
                <a:cubicBezTo>
                  <a:pt x="10" y="5675"/>
                  <a:pt x="9" y="5676"/>
                  <a:pt x="8" y="5676"/>
                </a:cubicBezTo>
                <a:cubicBezTo>
                  <a:pt x="7" y="5676"/>
                  <a:pt x="6" y="5675"/>
                  <a:pt x="6" y="5674"/>
                </a:cubicBezTo>
                <a:lnTo>
                  <a:pt x="6" y="5666"/>
                </a:lnTo>
                <a:cubicBezTo>
                  <a:pt x="6" y="5665"/>
                  <a:pt x="7" y="5664"/>
                  <a:pt x="8" y="5664"/>
                </a:cubicBezTo>
                <a:cubicBezTo>
                  <a:pt x="9" y="5664"/>
                  <a:pt x="10" y="5665"/>
                  <a:pt x="10" y="5666"/>
                </a:cubicBezTo>
                <a:close/>
                <a:moveTo>
                  <a:pt x="10" y="5682"/>
                </a:moveTo>
                <a:lnTo>
                  <a:pt x="10" y="5690"/>
                </a:lnTo>
                <a:cubicBezTo>
                  <a:pt x="10" y="5691"/>
                  <a:pt x="9" y="5692"/>
                  <a:pt x="8" y="5692"/>
                </a:cubicBezTo>
                <a:cubicBezTo>
                  <a:pt x="7" y="5692"/>
                  <a:pt x="6" y="5691"/>
                  <a:pt x="6" y="5690"/>
                </a:cubicBezTo>
                <a:lnTo>
                  <a:pt x="6" y="5682"/>
                </a:lnTo>
                <a:cubicBezTo>
                  <a:pt x="6" y="5681"/>
                  <a:pt x="7" y="5680"/>
                  <a:pt x="8" y="5680"/>
                </a:cubicBezTo>
                <a:cubicBezTo>
                  <a:pt x="9" y="5680"/>
                  <a:pt x="10" y="5681"/>
                  <a:pt x="10" y="5682"/>
                </a:cubicBezTo>
                <a:close/>
                <a:moveTo>
                  <a:pt x="10" y="5698"/>
                </a:moveTo>
                <a:lnTo>
                  <a:pt x="10" y="5706"/>
                </a:lnTo>
                <a:cubicBezTo>
                  <a:pt x="10" y="5707"/>
                  <a:pt x="9" y="5708"/>
                  <a:pt x="8" y="5708"/>
                </a:cubicBezTo>
                <a:cubicBezTo>
                  <a:pt x="7" y="5708"/>
                  <a:pt x="6" y="5707"/>
                  <a:pt x="6" y="5706"/>
                </a:cubicBezTo>
                <a:lnTo>
                  <a:pt x="6" y="5698"/>
                </a:lnTo>
                <a:cubicBezTo>
                  <a:pt x="6" y="5697"/>
                  <a:pt x="7" y="5696"/>
                  <a:pt x="8" y="5696"/>
                </a:cubicBezTo>
                <a:cubicBezTo>
                  <a:pt x="9" y="5696"/>
                  <a:pt x="10" y="5697"/>
                  <a:pt x="10" y="5698"/>
                </a:cubicBezTo>
                <a:close/>
                <a:moveTo>
                  <a:pt x="10" y="5714"/>
                </a:moveTo>
                <a:lnTo>
                  <a:pt x="10" y="5722"/>
                </a:lnTo>
                <a:cubicBezTo>
                  <a:pt x="10" y="5723"/>
                  <a:pt x="9" y="5724"/>
                  <a:pt x="8" y="5724"/>
                </a:cubicBezTo>
                <a:cubicBezTo>
                  <a:pt x="7" y="5724"/>
                  <a:pt x="6" y="5723"/>
                  <a:pt x="6" y="5722"/>
                </a:cubicBezTo>
                <a:lnTo>
                  <a:pt x="6" y="5714"/>
                </a:lnTo>
                <a:cubicBezTo>
                  <a:pt x="6" y="5713"/>
                  <a:pt x="7" y="5712"/>
                  <a:pt x="8" y="5712"/>
                </a:cubicBezTo>
                <a:cubicBezTo>
                  <a:pt x="9" y="5712"/>
                  <a:pt x="10" y="5713"/>
                  <a:pt x="10" y="5714"/>
                </a:cubicBezTo>
                <a:close/>
                <a:moveTo>
                  <a:pt x="10" y="5730"/>
                </a:moveTo>
                <a:lnTo>
                  <a:pt x="10" y="5738"/>
                </a:lnTo>
                <a:cubicBezTo>
                  <a:pt x="10" y="5739"/>
                  <a:pt x="9" y="5740"/>
                  <a:pt x="8" y="5740"/>
                </a:cubicBezTo>
                <a:cubicBezTo>
                  <a:pt x="7" y="5740"/>
                  <a:pt x="6" y="5739"/>
                  <a:pt x="6" y="5738"/>
                </a:cubicBezTo>
                <a:lnTo>
                  <a:pt x="6" y="5730"/>
                </a:lnTo>
                <a:cubicBezTo>
                  <a:pt x="6" y="5729"/>
                  <a:pt x="7" y="5728"/>
                  <a:pt x="8" y="5728"/>
                </a:cubicBezTo>
                <a:cubicBezTo>
                  <a:pt x="9" y="5728"/>
                  <a:pt x="10" y="5729"/>
                  <a:pt x="10" y="5730"/>
                </a:cubicBezTo>
                <a:close/>
                <a:moveTo>
                  <a:pt x="10" y="5746"/>
                </a:moveTo>
                <a:lnTo>
                  <a:pt x="10" y="5754"/>
                </a:lnTo>
                <a:cubicBezTo>
                  <a:pt x="10" y="5755"/>
                  <a:pt x="9" y="5756"/>
                  <a:pt x="8" y="5756"/>
                </a:cubicBezTo>
                <a:cubicBezTo>
                  <a:pt x="7" y="5756"/>
                  <a:pt x="6" y="5755"/>
                  <a:pt x="6" y="5754"/>
                </a:cubicBezTo>
                <a:lnTo>
                  <a:pt x="6" y="5746"/>
                </a:lnTo>
                <a:cubicBezTo>
                  <a:pt x="6" y="5745"/>
                  <a:pt x="7" y="5744"/>
                  <a:pt x="8" y="5744"/>
                </a:cubicBezTo>
                <a:cubicBezTo>
                  <a:pt x="9" y="5744"/>
                  <a:pt x="10" y="5745"/>
                  <a:pt x="10" y="5746"/>
                </a:cubicBezTo>
                <a:close/>
                <a:moveTo>
                  <a:pt x="10" y="5762"/>
                </a:moveTo>
                <a:lnTo>
                  <a:pt x="10" y="5770"/>
                </a:lnTo>
                <a:cubicBezTo>
                  <a:pt x="10" y="5771"/>
                  <a:pt x="9" y="5772"/>
                  <a:pt x="8" y="5772"/>
                </a:cubicBezTo>
                <a:cubicBezTo>
                  <a:pt x="7" y="5772"/>
                  <a:pt x="6" y="5771"/>
                  <a:pt x="6" y="5770"/>
                </a:cubicBezTo>
                <a:lnTo>
                  <a:pt x="6" y="5762"/>
                </a:lnTo>
                <a:cubicBezTo>
                  <a:pt x="6" y="5761"/>
                  <a:pt x="7" y="5760"/>
                  <a:pt x="8" y="5760"/>
                </a:cubicBezTo>
                <a:cubicBezTo>
                  <a:pt x="9" y="5760"/>
                  <a:pt x="10" y="5761"/>
                  <a:pt x="10" y="5762"/>
                </a:cubicBezTo>
                <a:close/>
                <a:moveTo>
                  <a:pt x="10" y="5778"/>
                </a:moveTo>
                <a:lnTo>
                  <a:pt x="10" y="5786"/>
                </a:lnTo>
                <a:cubicBezTo>
                  <a:pt x="10" y="5787"/>
                  <a:pt x="9" y="5788"/>
                  <a:pt x="8" y="5788"/>
                </a:cubicBezTo>
                <a:cubicBezTo>
                  <a:pt x="7" y="5788"/>
                  <a:pt x="6" y="5787"/>
                  <a:pt x="6" y="5786"/>
                </a:cubicBezTo>
                <a:lnTo>
                  <a:pt x="6" y="5778"/>
                </a:lnTo>
                <a:cubicBezTo>
                  <a:pt x="6" y="5777"/>
                  <a:pt x="7" y="5776"/>
                  <a:pt x="8" y="5776"/>
                </a:cubicBezTo>
                <a:cubicBezTo>
                  <a:pt x="9" y="5776"/>
                  <a:pt x="10" y="5777"/>
                  <a:pt x="10" y="5778"/>
                </a:cubicBezTo>
                <a:close/>
                <a:moveTo>
                  <a:pt x="10" y="5794"/>
                </a:moveTo>
                <a:lnTo>
                  <a:pt x="10" y="5802"/>
                </a:lnTo>
                <a:cubicBezTo>
                  <a:pt x="10" y="5803"/>
                  <a:pt x="9" y="5804"/>
                  <a:pt x="8" y="5804"/>
                </a:cubicBezTo>
                <a:cubicBezTo>
                  <a:pt x="7" y="5804"/>
                  <a:pt x="6" y="5803"/>
                  <a:pt x="6" y="5802"/>
                </a:cubicBezTo>
                <a:lnTo>
                  <a:pt x="6" y="5794"/>
                </a:lnTo>
                <a:cubicBezTo>
                  <a:pt x="6" y="5793"/>
                  <a:pt x="7" y="5792"/>
                  <a:pt x="8" y="5792"/>
                </a:cubicBezTo>
                <a:cubicBezTo>
                  <a:pt x="9" y="5792"/>
                  <a:pt x="10" y="5793"/>
                  <a:pt x="10" y="5794"/>
                </a:cubicBezTo>
                <a:close/>
                <a:moveTo>
                  <a:pt x="10" y="5810"/>
                </a:moveTo>
                <a:lnTo>
                  <a:pt x="10" y="5818"/>
                </a:lnTo>
                <a:cubicBezTo>
                  <a:pt x="10" y="5819"/>
                  <a:pt x="9" y="5820"/>
                  <a:pt x="8" y="5820"/>
                </a:cubicBezTo>
                <a:cubicBezTo>
                  <a:pt x="7" y="5820"/>
                  <a:pt x="6" y="5819"/>
                  <a:pt x="6" y="5818"/>
                </a:cubicBezTo>
                <a:lnTo>
                  <a:pt x="6" y="5810"/>
                </a:lnTo>
                <a:cubicBezTo>
                  <a:pt x="6" y="5809"/>
                  <a:pt x="7" y="5808"/>
                  <a:pt x="8" y="5808"/>
                </a:cubicBezTo>
                <a:cubicBezTo>
                  <a:pt x="9" y="5808"/>
                  <a:pt x="10" y="5809"/>
                  <a:pt x="10" y="5810"/>
                </a:cubicBezTo>
                <a:close/>
                <a:moveTo>
                  <a:pt x="10" y="5826"/>
                </a:moveTo>
                <a:lnTo>
                  <a:pt x="10" y="5834"/>
                </a:lnTo>
                <a:cubicBezTo>
                  <a:pt x="10" y="5835"/>
                  <a:pt x="9" y="5836"/>
                  <a:pt x="8" y="5836"/>
                </a:cubicBezTo>
                <a:cubicBezTo>
                  <a:pt x="7" y="5836"/>
                  <a:pt x="6" y="5835"/>
                  <a:pt x="6" y="5834"/>
                </a:cubicBezTo>
                <a:lnTo>
                  <a:pt x="6" y="5826"/>
                </a:lnTo>
                <a:cubicBezTo>
                  <a:pt x="6" y="5825"/>
                  <a:pt x="7" y="5824"/>
                  <a:pt x="8" y="5824"/>
                </a:cubicBezTo>
                <a:cubicBezTo>
                  <a:pt x="9" y="5824"/>
                  <a:pt x="10" y="5825"/>
                  <a:pt x="10" y="5826"/>
                </a:cubicBezTo>
                <a:close/>
                <a:moveTo>
                  <a:pt x="10" y="5842"/>
                </a:moveTo>
                <a:lnTo>
                  <a:pt x="10" y="5850"/>
                </a:lnTo>
                <a:cubicBezTo>
                  <a:pt x="10" y="5851"/>
                  <a:pt x="9" y="5852"/>
                  <a:pt x="8" y="5852"/>
                </a:cubicBezTo>
                <a:cubicBezTo>
                  <a:pt x="7" y="5852"/>
                  <a:pt x="6" y="5851"/>
                  <a:pt x="6" y="5850"/>
                </a:cubicBezTo>
                <a:lnTo>
                  <a:pt x="6" y="5842"/>
                </a:lnTo>
                <a:cubicBezTo>
                  <a:pt x="6" y="5841"/>
                  <a:pt x="7" y="5840"/>
                  <a:pt x="8" y="5840"/>
                </a:cubicBezTo>
                <a:cubicBezTo>
                  <a:pt x="9" y="5840"/>
                  <a:pt x="10" y="5841"/>
                  <a:pt x="10" y="5842"/>
                </a:cubicBezTo>
                <a:close/>
                <a:moveTo>
                  <a:pt x="10" y="5858"/>
                </a:moveTo>
                <a:lnTo>
                  <a:pt x="10" y="5866"/>
                </a:lnTo>
                <a:cubicBezTo>
                  <a:pt x="10" y="5867"/>
                  <a:pt x="9" y="5868"/>
                  <a:pt x="8" y="5868"/>
                </a:cubicBezTo>
                <a:cubicBezTo>
                  <a:pt x="7" y="5868"/>
                  <a:pt x="6" y="5867"/>
                  <a:pt x="6" y="5866"/>
                </a:cubicBezTo>
                <a:lnTo>
                  <a:pt x="6" y="5858"/>
                </a:lnTo>
                <a:cubicBezTo>
                  <a:pt x="6" y="5857"/>
                  <a:pt x="7" y="5856"/>
                  <a:pt x="8" y="5856"/>
                </a:cubicBezTo>
                <a:cubicBezTo>
                  <a:pt x="9" y="5856"/>
                  <a:pt x="10" y="5857"/>
                  <a:pt x="10" y="5858"/>
                </a:cubicBezTo>
                <a:close/>
                <a:moveTo>
                  <a:pt x="10" y="5874"/>
                </a:moveTo>
                <a:lnTo>
                  <a:pt x="10" y="5882"/>
                </a:lnTo>
                <a:cubicBezTo>
                  <a:pt x="10" y="5883"/>
                  <a:pt x="9" y="5884"/>
                  <a:pt x="8" y="5884"/>
                </a:cubicBezTo>
                <a:cubicBezTo>
                  <a:pt x="7" y="5884"/>
                  <a:pt x="6" y="5883"/>
                  <a:pt x="6" y="5882"/>
                </a:cubicBezTo>
                <a:lnTo>
                  <a:pt x="6" y="5874"/>
                </a:lnTo>
                <a:cubicBezTo>
                  <a:pt x="6" y="5873"/>
                  <a:pt x="7" y="5872"/>
                  <a:pt x="8" y="5872"/>
                </a:cubicBezTo>
                <a:cubicBezTo>
                  <a:pt x="9" y="5872"/>
                  <a:pt x="10" y="5873"/>
                  <a:pt x="10" y="5874"/>
                </a:cubicBezTo>
                <a:close/>
                <a:moveTo>
                  <a:pt x="10" y="5890"/>
                </a:moveTo>
                <a:lnTo>
                  <a:pt x="10" y="5898"/>
                </a:lnTo>
                <a:cubicBezTo>
                  <a:pt x="10" y="5899"/>
                  <a:pt x="9" y="5900"/>
                  <a:pt x="8" y="5900"/>
                </a:cubicBezTo>
                <a:cubicBezTo>
                  <a:pt x="7" y="5900"/>
                  <a:pt x="6" y="5899"/>
                  <a:pt x="6" y="5898"/>
                </a:cubicBezTo>
                <a:lnTo>
                  <a:pt x="6" y="5890"/>
                </a:lnTo>
                <a:cubicBezTo>
                  <a:pt x="6" y="5889"/>
                  <a:pt x="7" y="5888"/>
                  <a:pt x="8" y="5888"/>
                </a:cubicBezTo>
                <a:cubicBezTo>
                  <a:pt x="9" y="5888"/>
                  <a:pt x="10" y="5889"/>
                  <a:pt x="10" y="5890"/>
                </a:cubicBezTo>
                <a:close/>
                <a:moveTo>
                  <a:pt x="10" y="5906"/>
                </a:moveTo>
                <a:lnTo>
                  <a:pt x="10" y="5914"/>
                </a:lnTo>
                <a:cubicBezTo>
                  <a:pt x="10" y="5915"/>
                  <a:pt x="9" y="5916"/>
                  <a:pt x="8" y="5916"/>
                </a:cubicBezTo>
                <a:cubicBezTo>
                  <a:pt x="7" y="5916"/>
                  <a:pt x="6" y="5915"/>
                  <a:pt x="6" y="5914"/>
                </a:cubicBezTo>
                <a:lnTo>
                  <a:pt x="6" y="5906"/>
                </a:lnTo>
                <a:cubicBezTo>
                  <a:pt x="6" y="5905"/>
                  <a:pt x="7" y="5904"/>
                  <a:pt x="8" y="5904"/>
                </a:cubicBezTo>
                <a:cubicBezTo>
                  <a:pt x="9" y="5904"/>
                  <a:pt x="10" y="5905"/>
                  <a:pt x="10" y="5906"/>
                </a:cubicBezTo>
                <a:close/>
                <a:moveTo>
                  <a:pt x="10" y="5922"/>
                </a:moveTo>
                <a:lnTo>
                  <a:pt x="10" y="5930"/>
                </a:lnTo>
                <a:cubicBezTo>
                  <a:pt x="10" y="5931"/>
                  <a:pt x="9" y="5932"/>
                  <a:pt x="8" y="5932"/>
                </a:cubicBezTo>
                <a:cubicBezTo>
                  <a:pt x="7" y="5932"/>
                  <a:pt x="6" y="5931"/>
                  <a:pt x="6" y="5930"/>
                </a:cubicBezTo>
                <a:lnTo>
                  <a:pt x="6" y="5922"/>
                </a:lnTo>
                <a:cubicBezTo>
                  <a:pt x="6" y="5921"/>
                  <a:pt x="7" y="5920"/>
                  <a:pt x="8" y="5920"/>
                </a:cubicBezTo>
                <a:cubicBezTo>
                  <a:pt x="9" y="5920"/>
                  <a:pt x="10" y="5921"/>
                  <a:pt x="10" y="5922"/>
                </a:cubicBezTo>
                <a:close/>
                <a:moveTo>
                  <a:pt x="10" y="5938"/>
                </a:moveTo>
                <a:lnTo>
                  <a:pt x="10" y="5946"/>
                </a:lnTo>
                <a:cubicBezTo>
                  <a:pt x="10" y="5947"/>
                  <a:pt x="9" y="5948"/>
                  <a:pt x="8" y="5948"/>
                </a:cubicBezTo>
                <a:cubicBezTo>
                  <a:pt x="7" y="5948"/>
                  <a:pt x="6" y="5947"/>
                  <a:pt x="6" y="5946"/>
                </a:cubicBezTo>
                <a:lnTo>
                  <a:pt x="6" y="5938"/>
                </a:lnTo>
                <a:cubicBezTo>
                  <a:pt x="6" y="5937"/>
                  <a:pt x="7" y="5936"/>
                  <a:pt x="8" y="5936"/>
                </a:cubicBezTo>
                <a:cubicBezTo>
                  <a:pt x="9" y="5936"/>
                  <a:pt x="10" y="5937"/>
                  <a:pt x="10" y="5938"/>
                </a:cubicBezTo>
                <a:close/>
                <a:moveTo>
                  <a:pt x="10" y="5954"/>
                </a:moveTo>
                <a:lnTo>
                  <a:pt x="10" y="5962"/>
                </a:lnTo>
                <a:cubicBezTo>
                  <a:pt x="10" y="5963"/>
                  <a:pt x="9" y="5964"/>
                  <a:pt x="8" y="5964"/>
                </a:cubicBezTo>
                <a:cubicBezTo>
                  <a:pt x="7" y="5964"/>
                  <a:pt x="6" y="5963"/>
                  <a:pt x="6" y="5962"/>
                </a:cubicBezTo>
                <a:lnTo>
                  <a:pt x="6" y="5954"/>
                </a:lnTo>
                <a:cubicBezTo>
                  <a:pt x="6" y="5953"/>
                  <a:pt x="7" y="5952"/>
                  <a:pt x="8" y="5952"/>
                </a:cubicBezTo>
                <a:cubicBezTo>
                  <a:pt x="9" y="5952"/>
                  <a:pt x="10" y="5953"/>
                  <a:pt x="10" y="5954"/>
                </a:cubicBezTo>
                <a:close/>
                <a:moveTo>
                  <a:pt x="10" y="5970"/>
                </a:moveTo>
                <a:lnTo>
                  <a:pt x="10" y="5978"/>
                </a:lnTo>
                <a:cubicBezTo>
                  <a:pt x="10" y="5979"/>
                  <a:pt x="9" y="5980"/>
                  <a:pt x="8" y="5980"/>
                </a:cubicBezTo>
                <a:cubicBezTo>
                  <a:pt x="7" y="5980"/>
                  <a:pt x="6" y="5979"/>
                  <a:pt x="6" y="5978"/>
                </a:cubicBezTo>
                <a:lnTo>
                  <a:pt x="6" y="5970"/>
                </a:lnTo>
                <a:cubicBezTo>
                  <a:pt x="6" y="5969"/>
                  <a:pt x="7" y="5968"/>
                  <a:pt x="8" y="5968"/>
                </a:cubicBezTo>
                <a:cubicBezTo>
                  <a:pt x="9" y="5968"/>
                  <a:pt x="10" y="5969"/>
                  <a:pt x="10" y="5970"/>
                </a:cubicBezTo>
                <a:close/>
                <a:moveTo>
                  <a:pt x="10" y="5986"/>
                </a:moveTo>
                <a:lnTo>
                  <a:pt x="10" y="5994"/>
                </a:lnTo>
                <a:cubicBezTo>
                  <a:pt x="10" y="5995"/>
                  <a:pt x="9" y="5996"/>
                  <a:pt x="8" y="5996"/>
                </a:cubicBezTo>
                <a:cubicBezTo>
                  <a:pt x="7" y="5996"/>
                  <a:pt x="6" y="5995"/>
                  <a:pt x="6" y="5994"/>
                </a:cubicBezTo>
                <a:lnTo>
                  <a:pt x="6" y="5986"/>
                </a:lnTo>
                <a:cubicBezTo>
                  <a:pt x="6" y="5985"/>
                  <a:pt x="7" y="5984"/>
                  <a:pt x="8" y="5984"/>
                </a:cubicBezTo>
                <a:cubicBezTo>
                  <a:pt x="9" y="5984"/>
                  <a:pt x="10" y="5985"/>
                  <a:pt x="10" y="5986"/>
                </a:cubicBezTo>
                <a:close/>
                <a:moveTo>
                  <a:pt x="10" y="6002"/>
                </a:moveTo>
                <a:lnTo>
                  <a:pt x="10" y="6010"/>
                </a:lnTo>
                <a:cubicBezTo>
                  <a:pt x="10" y="6011"/>
                  <a:pt x="9" y="6012"/>
                  <a:pt x="8" y="6012"/>
                </a:cubicBezTo>
                <a:cubicBezTo>
                  <a:pt x="7" y="6012"/>
                  <a:pt x="6" y="6011"/>
                  <a:pt x="6" y="6010"/>
                </a:cubicBezTo>
                <a:lnTo>
                  <a:pt x="6" y="6002"/>
                </a:lnTo>
                <a:cubicBezTo>
                  <a:pt x="6" y="6001"/>
                  <a:pt x="7" y="6000"/>
                  <a:pt x="8" y="6000"/>
                </a:cubicBezTo>
                <a:cubicBezTo>
                  <a:pt x="9" y="6000"/>
                  <a:pt x="10" y="6001"/>
                  <a:pt x="10" y="6002"/>
                </a:cubicBezTo>
                <a:close/>
                <a:moveTo>
                  <a:pt x="10" y="6018"/>
                </a:moveTo>
                <a:lnTo>
                  <a:pt x="10" y="6026"/>
                </a:lnTo>
                <a:cubicBezTo>
                  <a:pt x="10" y="6027"/>
                  <a:pt x="9" y="6028"/>
                  <a:pt x="8" y="6028"/>
                </a:cubicBezTo>
                <a:cubicBezTo>
                  <a:pt x="7" y="6028"/>
                  <a:pt x="6" y="6027"/>
                  <a:pt x="6" y="6026"/>
                </a:cubicBezTo>
                <a:lnTo>
                  <a:pt x="6" y="6018"/>
                </a:lnTo>
                <a:cubicBezTo>
                  <a:pt x="6" y="6017"/>
                  <a:pt x="7" y="6016"/>
                  <a:pt x="8" y="6016"/>
                </a:cubicBezTo>
                <a:cubicBezTo>
                  <a:pt x="9" y="6016"/>
                  <a:pt x="10" y="6017"/>
                  <a:pt x="10" y="6018"/>
                </a:cubicBezTo>
                <a:close/>
                <a:moveTo>
                  <a:pt x="10" y="6034"/>
                </a:moveTo>
                <a:lnTo>
                  <a:pt x="10" y="6042"/>
                </a:lnTo>
                <a:cubicBezTo>
                  <a:pt x="10" y="6043"/>
                  <a:pt x="9" y="6044"/>
                  <a:pt x="8" y="6044"/>
                </a:cubicBezTo>
                <a:cubicBezTo>
                  <a:pt x="7" y="6044"/>
                  <a:pt x="6" y="6043"/>
                  <a:pt x="6" y="6042"/>
                </a:cubicBezTo>
                <a:lnTo>
                  <a:pt x="6" y="6034"/>
                </a:lnTo>
                <a:cubicBezTo>
                  <a:pt x="6" y="6033"/>
                  <a:pt x="7" y="6032"/>
                  <a:pt x="8" y="6032"/>
                </a:cubicBezTo>
                <a:cubicBezTo>
                  <a:pt x="9" y="6032"/>
                  <a:pt x="10" y="6033"/>
                  <a:pt x="10" y="6034"/>
                </a:cubicBezTo>
                <a:close/>
                <a:moveTo>
                  <a:pt x="10" y="6050"/>
                </a:moveTo>
                <a:lnTo>
                  <a:pt x="10" y="6058"/>
                </a:lnTo>
                <a:cubicBezTo>
                  <a:pt x="10" y="6059"/>
                  <a:pt x="9" y="6060"/>
                  <a:pt x="8" y="6060"/>
                </a:cubicBezTo>
                <a:cubicBezTo>
                  <a:pt x="7" y="6060"/>
                  <a:pt x="6" y="6059"/>
                  <a:pt x="6" y="6058"/>
                </a:cubicBezTo>
                <a:lnTo>
                  <a:pt x="6" y="6050"/>
                </a:lnTo>
                <a:cubicBezTo>
                  <a:pt x="6" y="6049"/>
                  <a:pt x="7" y="6048"/>
                  <a:pt x="8" y="6048"/>
                </a:cubicBezTo>
                <a:cubicBezTo>
                  <a:pt x="9" y="6048"/>
                  <a:pt x="10" y="6049"/>
                  <a:pt x="10" y="6050"/>
                </a:cubicBezTo>
                <a:close/>
                <a:moveTo>
                  <a:pt x="10" y="6066"/>
                </a:moveTo>
                <a:lnTo>
                  <a:pt x="10" y="6074"/>
                </a:lnTo>
                <a:cubicBezTo>
                  <a:pt x="10" y="6075"/>
                  <a:pt x="9" y="6076"/>
                  <a:pt x="8" y="6076"/>
                </a:cubicBezTo>
                <a:cubicBezTo>
                  <a:pt x="7" y="6076"/>
                  <a:pt x="6" y="6075"/>
                  <a:pt x="6" y="6074"/>
                </a:cubicBezTo>
                <a:lnTo>
                  <a:pt x="6" y="6066"/>
                </a:lnTo>
                <a:cubicBezTo>
                  <a:pt x="6" y="6065"/>
                  <a:pt x="7" y="6064"/>
                  <a:pt x="8" y="6064"/>
                </a:cubicBezTo>
                <a:cubicBezTo>
                  <a:pt x="9" y="6064"/>
                  <a:pt x="10" y="6065"/>
                  <a:pt x="10" y="6066"/>
                </a:cubicBezTo>
                <a:close/>
                <a:moveTo>
                  <a:pt x="10" y="6082"/>
                </a:moveTo>
                <a:lnTo>
                  <a:pt x="10" y="6090"/>
                </a:lnTo>
                <a:cubicBezTo>
                  <a:pt x="10" y="6091"/>
                  <a:pt x="9" y="6092"/>
                  <a:pt x="8" y="6092"/>
                </a:cubicBezTo>
                <a:cubicBezTo>
                  <a:pt x="7" y="6092"/>
                  <a:pt x="6" y="6091"/>
                  <a:pt x="6" y="6090"/>
                </a:cubicBezTo>
                <a:lnTo>
                  <a:pt x="6" y="6082"/>
                </a:lnTo>
                <a:cubicBezTo>
                  <a:pt x="6" y="6081"/>
                  <a:pt x="7" y="6080"/>
                  <a:pt x="8" y="6080"/>
                </a:cubicBezTo>
                <a:cubicBezTo>
                  <a:pt x="9" y="6080"/>
                  <a:pt x="10" y="6081"/>
                  <a:pt x="10" y="6082"/>
                </a:cubicBezTo>
                <a:close/>
                <a:moveTo>
                  <a:pt x="10" y="6098"/>
                </a:moveTo>
                <a:lnTo>
                  <a:pt x="10" y="6106"/>
                </a:lnTo>
                <a:cubicBezTo>
                  <a:pt x="10" y="6107"/>
                  <a:pt x="9" y="6108"/>
                  <a:pt x="8" y="6108"/>
                </a:cubicBezTo>
                <a:cubicBezTo>
                  <a:pt x="7" y="6108"/>
                  <a:pt x="6" y="6107"/>
                  <a:pt x="6" y="6106"/>
                </a:cubicBezTo>
                <a:lnTo>
                  <a:pt x="6" y="6098"/>
                </a:lnTo>
                <a:cubicBezTo>
                  <a:pt x="6" y="6097"/>
                  <a:pt x="7" y="6096"/>
                  <a:pt x="8" y="6096"/>
                </a:cubicBezTo>
                <a:cubicBezTo>
                  <a:pt x="9" y="6096"/>
                  <a:pt x="10" y="6097"/>
                  <a:pt x="10" y="6098"/>
                </a:cubicBezTo>
                <a:close/>
                <a:moveTo>
                  <a:pt x="10" y="6114"/>
                </a:moveTo>
                <a:lnTo>
                  <a:pt x="10" y="6122"/>
                </a:lnTo>
                <a:cubicBezTo>
                  <a:pt x="10" y="6123"/>
                  <a:pt x="9" y="6124"/>
                  <a:pt x="8" y="6124"/>
                </a:cubicBezTo>
                <a:cubicBezTo>
                  <a:pt x="7" y="6124"/>
                  <a:pt x="6" y="6123"/>
                  <a:pt x="6" y="6122"/>
                </a:cubicBezTo>
                <a:lnTo>
                  <a:pt x="6" y="6114"/>
                </a:lnTo>
                <a:cubicBezTo>
                  <a:pt x="6" y="6113"/>
                  <a:pt x="7" y="6112"/>
                  <a:pt x="8" y="6112"/>
                </a:cubicBezTo>
                <a:cubicBezTo>
                  <a:pt x="9" y="6112"/>
                  <a:pt x="10" y="6113"/>
                  <a:pt x="10" y="6114"/>
                </a:cubicBezTo>
                <a:close/>
                <a:moveTo>
                  <a:pt x="10" y="6130"/>
                </a:moveTo>
                <a:lnTo>
                  <a:pt x="10" y="6138"/>
                </a:lnTo>
                <a:cubicBezTo>
                  <a:pt x="10" y="6139"/>
                  <a:pt x="9" y="6140"/>
                  <a:pt x="8" y="6140"/>
                </a:cubicBezTo>
                <a:cubicBezTo>
                  <a:pt x="6" y="6140"/>
                  <a:pt x="6" y="6139"/>
                  <a:pt x="6" y="6138"/>
                </a:cubicBezTo>
                <a:lnTo>
                  <a:pt x="6" y="6130"/>
                </a:lnTo>
                <a:cubicBezTo>
                  <a:pt x="6" y="6129"/>
                  <a:pt x="6" y="6128"/>
                  <a:pt x="8" y="6128"/>
                </a:cubicBezTo>
                <a:cubicBezTo>
                  <a:pt x="9" y="6128"/>
                  <a:pt x="10" y="6129"/>
                  <a:pt x="10" y="6130"/>
                </a:cubicBezTo>
                <a:close/>
                <a:moveTo>
                  <a:pt x="10" y="6146"/>
                </a:moveTo>
                <a:lnTo>
                  <a:pt x="10" y="6154"/>
                </a:lnTo>
                <a:cubicBezTo>
                  <a:pt x="10" y="6155"/>
                  <a:pt x="9" y="6156"/>
                  <a:pt x="8" y="6156"/>
                </a:cubicBezTo>
                <a:cubicBezTo>
                  <a:pt x="6" y="6156"/>
                  <a:pt x="6" y="6155"/>
                  <a:pt x="6" y="6154"/>
                </a:cubicBezTo>
                <a:lnTo>
                  <a:pt x="6" y="6146"/>
                </a:lnTo>
                <a:cubicBezTo>
                  <a:pt x="6" y="6145"/>
                  <a:pt x="6" y="6144"/>
                  <a:pt x="8" y="6144"/>
                </a:cubicBezTo>
                <a:cubicBezTo>
                  <a:pt x="9" y="6144"/>
                  <a:pt x="10" y="6145"/>
                  <a:pt x="10" y="6146"/>
                </a:cubicBezTo>
                <a:close/>
                <a:moveTo>
                  <a:pt x="10" y="6162"/>
                </a:moveTo>
                <a:lnTo>
                  <a:pt x="10" y="6170"/>
                </a:lnTo>
                <a:cubicBezTo>
                  <a:pt x="10" y="6171"/>
                  <a:pt x="9" y="6172"/>
                  <a:pt x="8" y="6172"/>
                </a:cubicBezTo>
                <a:cubicBezTo>
                  <a:pt x="6" y="6172"/>
                  <a:pt x="6" y="6171"/>
                  <a:pt x="6" y="6170"/>
                </a:cubicBezTo>
                <a:lnTo>
                  <a:pt x="6" y="6162"/>
                </a:lnTo>
                <a:cubicBezTo>
                  <a:pt x="6" y="6161"/>
                  <a:pt x="6" y="6160"/>
                  <a:pt x="8" y="6160"/>
                </a:cubicBezTo>
                <a:cubicBezTo>
                  <a:pt x="9" y="6160"/>
                  <a:pt x="10" y="6161"/>
                  <a:pt x="10" y="6162"/>
                </a:cubicBezTo>
                <a:close/>
                <a:moveTo>
                  <a:pt x="10" y="6178"/>
                </a:moveTo>
                <a:lnTo>
                  <a:pt x="10" y="6186"/>
                </a:lnTo>
                <a:cubicBezTo>
                  <a:pt x="10" y="6187"/>
                  <a:pt x="9" y="6188"/>
                  <a:pt x="8" y="6188"/>
                </a:cubicBezTo>
                <a:cubicBezTo>
                  <a:pt x="6" y="6188"/>
                  <a:pt x="6" y="6187"/>
                  <a:pt x="6" y="6186"/>
                </a:cubicBezTo>
                <a:lnTo>
                  <a:pt x="6" y="6178"/>
                </a:lnTo>
                <a:cubicBezTo>
                  <a:pt x="6" y="6177"/>
                  <a:pt x="6" y="6176"/>
                  <a:pt x="8" y="6176"/>
                </a:cubicBezTo>
                <a:cubicBezTo>
                  <a:pt x="9" y="6176"/>
                  <a:pt x="10" y="6177"/>
                  <a:pt x="10" y="6178"/>
                </a:cubicBezTo>
                <a:close/>
                <a:moveTo>
                  <a:pt x="10" y="6194"/>
                </a:moveTo>
                <a:lnTo>
                  <a:pt x="10" y="6202"/>
                </a:lnTo>
                <a:cubicBezTo>
                  <a:pt x="10" y="6203"/>
                  <a:pt x="9" y="6204"/>
                  <a:pt x="8" y="6204"/>
                </a:cubicBezTo>
                <a:cubicBezTo>
                  <a:pt x="6" y="6204"/>
                  <a:pt x="6" y="6203"/>
                  <a:pt x="6" y="6202"/>
                </a:cubicBezTo>
                <a:lnTo>
                  <a:pt x="6" y="6194"/>
                </a:lnTo>
                <a:cubicBezTo>
                  <a:pt x="6" y="6193"/>
                  <a:pt x="6" y="6192"/>
                  <a:pt x="8" y="6192"/>
                </a:cubicBezTo>
                <a:cubicBezTo>
                  <a:pt x="9" y="6192"/>
                  <a:pt x="10" y="6193"/>
                  <a:pt x="10" y="6194"/>
                </a:cubicBezTo>
                <a:close/>
                <a:moveTo>
                  <a:pt x="10" y="6210"/>
                </a:moveTo>
                <a:lnTo>
                  <a:pt x="10" y="6218"/>
                </a:lnTo>
                <a:cubicBezTo>
                  <a:pt x="10" y="6219"/>
                  <a:pt x="9" y="6220"/>
                  <a:pt x="8" y="6220"/>
                </a:cubicBezTo>
                <a:cubicBezTo>
                  <a:pt x="6" y="6220"/>
                  <a:pt x="6" y="6219"/>
                  <a:pt x="6" y="6218"/>
                </a:cubicBezTo>
                <a:lnTo>
                  <a:pt x="6" y="6210"/>
                </a:lnTo>
                <a:cubicBezTo>
                  <a:pt x="6" y="6209"/>
                  <a:pt x="6" y="6208"/>
                  <a:pt x="8" y="6208"/>
                </a:cubicBezTo>
                <a:cubicBezTo>
                  <a:pt x="9" y="6208"/>
                  <a:pt x="10" y="6209"/>
                  <a:pt x="10" y="6210"/>
                </a:cubicBezTo>
                <a:close/>
                <a:moveTo>
                  <a:pt x="10" y="6226"/>
                </a:moveTo>
                <a:lnTo>
                  <a:pt x="10" y="6234"/>
                </a:lnTo>
                <a:cubicBezTo>
                  <a:pt x="9" y="6235"/>
                  <a:pt x="9" y="6236"/>
                  <a:pt x="7" y="6236"/>
                </a:cubicBezTo>
                <a:cubicBezTo>
                  <a:pt x="6" y="6236"/>
                  <a:pt x="5" y="6235"/>
                  <a:pt x="5" y="6234"/>
                </a:cubicBezTo>
                <a:lnTo>
                  <a:pt x="6" y="6226"/>
                </a:lnTo>
                <a:cubicBezTo>
                  <a:pt x="6" y="6225"/>
                  <a:pt x="6" y="6224"/>
                  <a:pt x="8" y="6224"/>
                </a:cubicBezTo>
                <a:cubicBezTo>
                  <a:pt x="9" y="6224"/>
                  <a:pt x="10" y="6225"/>
                  <a:pt x="10" y="6226"/>
                </a:cubicBezTo>
                <a:close/>
                <a:moveTo>
                  <a:pt x="9" y="6242"/>
                </a:moveTo>
                <a:lnTo>
                  <a:pt x="9" y="6250"/>
                </a:lnTo>
                <a:cubicBezTo>
                  <a:pt x="9" y="6251"/>
                  <a:pt x="9" y="6252"/>
                  <a:pt x="7" y="6252"/>
                </a:cubicBezTo>
                <a:cubicBezTo>
                  <a:pt x="6" y="6252"/>
                  <a:pt x="5" y="6251"/>
                  <a:pt x="5" y="6250"/>
                </a:cubicBezTo>
                <a:lnTo>
                  <a:pt x="5" y="6242"/>
                </a:lnTo>
                <a:cubicBezTo>
                  <a:pt x="5" y="6241"/>
                  <a:pt x="6" y="6240"/>
                  <a:pt x="7" y="6240"/>
                </a:cubicBezTo>
                <a:cubicBezTo>
                  <a:pt x="9" y="6240"/>
                  <a:pt x="9" y="6241"/>
                  <a:pt x="9" y="6242"/>
                </a:cubicBezTo>
                <a:close/>
                <a:moveTo>
                  <a:pt x="9" y="6258"/>
                </a:moveTo>
                <a:lnTo>
                  <a:pt x="9" y="6266"/>
                </a:lnTo>
                <a:cubicBezTo>
                  <a:pt x="9" y="6267"/>
                  <a:pt x="9" y="6268"/>
                  <a:pt x="7" y="6268"/>
                </a:cubicBezTo>
                <a:cubicBezTo>
                  <a:pt x="6" y="6268"/>
                  <a:pt x="5" y="6267"/>
                  <a:pt x="5" y="6266"/>
                </a:cubicBezTo>
                <a:lnTo>
                  <a:pt x="5" y="6258"/>
                </a:lnTo>
                <a:cubicBezTo>
                  <a:pt x="5" y="6257"/>
                  <a:pt x="6" y="6256"/>
                  <a:pt x="7" y="6256"/>
                </a:cubicBezTo>
                <a:cubicBezTo>
                  <a:pt x="9" y="6256"/>
                  <a:pt x="9" y="6257"/>
                  <a:pt x="9" y="6258"/>
                </a:cubicBezTo>
                <a:close/>
                <a:moveTo>
                  <a:pt x="9" y="6274"/>
                </a:moveTo>
                <a:lnTo>
                  <a:pt x="9" y="6282"/>
                </a:lnTo>
                <a:cubicBezTo>
                  <a:pt x="9" y="6283"/>
                  <a:pt x="9" y="6284"/>
                  <a:pt x="7" y="6284"/>
                </a:cubicBezTo>
                <a:cubicBezTo>
                  <a:pt x="6" y="6284"/>
                  <a:pt x="5" y="6283"/>
                  <a:pt x="5" y="6282"/>
                </a:cubicBezTo>
                <a:lnTo>
                  <a:pt x="5" y="6274"/>
                </a:lnTo>
                <a:cubicBezTo>
                  <a:pt x="5" y="6273"/>
                  <a:pt x="6" y="6272"/>
                  <a:pt x="7" y="6272"/>
                </a:cubicBezTo>
                <a:cubicBezTo>
                  <a:pt x="9" y="6272"/>
                  <a:pt x="9" y="6273"/>
                  <a:pt x="9" y="6274"/>
                </a:cubicBezTo>
                <a:close/>
                <a:moveTo>
                  <a:pt x="9" y="6290"/>
                </a:moveTo>
                <a:lnTo>
                  <a:pt x="9" y="6298"/>
                </a:lnTo>
                <a:cubicBezTo>
                  <a:pt x="9" y="6299"/>
                  <a:pt x="9" y="6300"/>
                  <a:pt x="7" y="6300"/>
                </a:cubicBezTo>
                <a:cubicBezTo>
                  <a:pt x="6" y="6300"/>
                  <a:pt x="5" y="6299"/>
                  <a:pt x="5" y="6298"/>
                </a:cubicBezTo>
                <a:lnTo>
                  <a:pt x="5" y="6290"/>
                </a:lnTo>
                <a:cubicBezTo>
                  <a:pt x="5" y="6289"/>
                  <a:pt x="6" y="6288"/>
                  <a:pt x="7" y="6288"/>
                </a:cubicBezTo>
                <a:cubicBezTo>
                  <a:pt x="9" y="6288"/>
                  <a:pt x="9" y="6289"/>
                  <a:pt x="9" y="6290"/>
                </a:cubicBezTo>
                <a:close/>
                <a:moveTo>
                  <a:pt x="9" y="6306"/>
                </a:moveTo>
                <a:lnTo>
                  <a:pt x="9" y="6314"/>
                </a:lnTo>
                <a:cubicBezTo>
                  <a:pt x="9" y="6315"/>
                  <a:pt x="9" y="6316"/>
                  <a:pt x="7" y="6316"/>
                </a:cubicBezTo>
                <a:cubicBezTo>
                  <a:pt x="6" y="6316"/>
                  <a:pt x="5" y="6315"/>
                  <a:pt x="5" y="6314"/>
                </a:cubicBezTo>
                <a:lnTo>
                  <a:pt x="5" y="6306"/>
                </a:lnTo>
                <a:cubicBezTo>
                  <a:pt x="5" y="6305"/>
                  <a:pt x="6" y="6304"/>
                  <a:pt x="7" y="6304"/>
                </a:cubicBezTo>
                <a:cubicBezTo>
                  <a:pt x="9" y="6304"/>
                  <a:pt x="9" y="6305"/>
                  <a:pt x="9" y="6306"/>
                </a:cubicBezTo>
                <a:close/>
                <a:moveTo>
                  <a:pt x="9" y="6322"/>
                </a:moveTo>
                <a:lnTo>
                  <a:pt x="9" y="6330"/>
                </a:lnTo>
                <a:cubicBezTo>
                  <a:pt x="9" y="6331"/>
                  <a:pt x="9" y="6332"/>
                  <a:pt x="7" y="6332"/>
                </a:cubicBezTo>
                <a:cubicBezTo>
                  <a:pt x="6" y="6332"/>
                  <a:pt x="5" y="6331"/>
                  <a:pt x="5" y="6330"/>
                </a:cubicBezTo>
                <a:lnTo>
                  <a:pt x="5" y="6322"/>
                </a:lnTo>
                <a:cubicBezTo>
                  <a:pt x="5" y="6321"/>
                  <a:pt x="6" y="6320"/>
                  <a:pt x="7" y="6320"/>
                </a:cubicBezTo>
                <a:cubicBezTo>
                  <a:pt x="9" y="6320"/>
                  <a:pt x="9" y="6321"/>
                  <a:pt x="9" y="6322"/>
                </a:cubicBezTo>
                <a:close/>
                <a:moveTo>
                  <a:pt x="9" y="6338"/>
                </a:moveTo>
                <a:lnTo>
                  <a:pt x="9" y="6346"/>
                </a:lnTo>
                <a:cubicBezTo>
                  <a:pt x="9" y="6347"/>
                  <a:pt x="8" y="6348"/>
                  <a:pt x="7" y="6348"/>
                </a:cubicBezTo>
                <a:cubicBezTo>
                  <a:pt x="6" y="6348"/>
                  <a:pt x="5" y="6347"/>
                  <a:pt x="5" y="6346"/>
                </a:cubicBezTo>
                <a:lnTo>
                  <a:pt x="5" y="6338"/>
                </a:lnTo>
                <a:cubicBezTo>
                  <a:pt x="5" y="6337"/>
                  <a:pt x="6" y="6336"/>
                  <a:pt x="7" y="6336"/>
                </a:cubicBezTo>
                <a:cubicBezTo>
                  <a:pt x="9" y="6336"/>
                  <a:pt x="9" y="6337"/>
                  <a:pt x="9" y="6338"/>
                </a:cubicBezTo>
                <a:close/>
                <a:moveTo>
                  <a:pt x="9" y="6354"/>
                </a:moveTo>
                <a:lnTo>
                  <a:pt x="9" y="6362"/>
                </a:lnTo>
                <a:cubicBezTo>
                  <a:pt x="9" y="6363"/>
                  <a:pt x="8" y="6364"/>
                  <a:pt x="7" y="6364"/>
                </a:cubicBezTo>
                <a:cubicBezTo>
                  <a:pt x="6" y="6364"/>
                  <a:pt x="5" y="6363"/>
                  <a:pt x="5" y="6362"/>
                </a:cubicBezTo>
                <a:lnTo>
                  <a:pt x="5" y="6354"/>
                </a:lnTo>
                <a:cubicBezTo>
                  <a:pt x="5" y="6353"/>
                  <a:pt x="6" y="6352"/>
                  <a:pt x="7" y="6352"/>
                </a:cubicBezTo>
                <a:cubicBezTo>
                  <a:pt x="8" y="6352"/>
                  <a:pt x="9" y="6353"/>
                  <a:pt x="9" y="6354"/>
                </a:cubicBezTo>
                <a:close/>
                <a:moveTo>
                  <a:pt x="9" y="6370"/>
                </a:moveTo>
                <a:lnTo>
                  <a:pt x="9" y="6378"/>
                </a:lnTo>
                <a:cubicBezTo>
                  <a:pt x="9" y="6379"/>
                  <a:pt x="8" y="6380"/>
                  <a:pt x="7" y="6380"/>
                </a:cubicBezTo>
                <a:cubicBezTo>
                  <a:pt x="6" y="6380"/>
                  <a:pt x="5" y="6379"/>
                  <a:pt x="5" y="6378"/>
                </a:cubicBezTo>
                <a:lnTo>
                  <a:pt x="5" y="6370"/>
                </a:lnTo>
                <a:cubicBezTo>
                  <a:pt x="5" y="6369"/>
                  <a:pt x="6" y="6368"/>
                  <a:pt x="7" y="6368"/>
                </a:cubicBezTo>
                <a:cubicBezTo>
                  <a:pt x="8" y="6368"/>
                  <a:pt x="9" y="6369"/>
                  <a:pt x="9" y="6370"/>
                </a:cubicBezTo>
                <a:close/>
                <a:moveTo>
                  <a:pt x="9" y="6386"/>
                </a:moveTo>
                <a:lnTo>
                  <a:pt x="9" y="6394"/>
                </a:lnTo>
                <a:cubicBezTo>
                  <a:pt x="9" y="6395"/>
                  <a:pt x="8" y="6396"/>
                  <a:pt x="7" y="6396"/>
                </a:cubicBezTo>
                <a:cubicBezTo>
                  <a:pt x="6" y="6396"/>
                  <a:pt x="5" y="6395"/>
                  <a:pt x="5" y="6394"/>
                </a:cubicBezTo>
                <a:lnTo>
                  <a:pt x="5" y="6386"/>
                </a:lnTo>
                <a:cubicBezTo>
                  <a:pt x="5" y="6385"/>
                  <a:pt x="6" y="6384"/>
                  <a:pt x="7" y="6384"/>
                </a:cubicBezTo>
                <a:cubicBezTo>
                  <a:pt x="8" y="6384"/>
                  <a:pt x="9" y="6385"/>
                  <a:pt x="9" y="6386"/>
                </a:cubicBezTo>
                <a:close/>
                <a:moveTo>
                  <a:pt x="9" y="6402"/>
                </a:moveTo>
                <a:lnTo>
                  <a:pt x="9" y="6410"/>
                </a:lnTo>
                <a:cubicBezTo>
                  <a:pt x="9" y="6411"/>
                  <a:pt x="8" y="6412"/>
                  <a:pt x="7" y="6412"/>
                </a:cubicBezTo>
                <a:cubicBezTo>
                  <a:pt x="6" y="6412"/>
                  <a:pt x="5" y="6411"/>
                  <a:pt x="5" y="6410"/>
                </a:cubicBezTo>
                <a:lnTo>
                  <a:pt x="5" y="6402"/>
                </a:lnTo>
                <a:cubicBezTo>
                  <a:pt x="5" y="6401"/>
                  <a:pt x="6" y="6400"/>
                  <a:pt x="7" y="6400"/>
                </a:cubicBezTo>
                <a:cubicBezTo>
                  <a:pt x="8" y="6400"/>
                  <a:pt x="9" y="6401"/>
                  <a:pt x="9" y="6402"/>
                </a:cubicBezTo>
                <a:close/>
                <a:moveTo>
                  <a:pt x="9" y="6418"/>
                </a:moveTo>
                <a:lnTo>
                  <a:pt x="9" y="6426"/>
                </a:lnTo>
                <a:cubicBezTo>
                  <a:pt x="9" y="6427"/>
                  <a:pt x="8" y="6428"/>
                  <a:pt x="7" y="6428"/>
                </a:cubicBezTo>
                <a:cubicBezTo>
                  <a:pt x="6" y="6428"/>
                  <a:pt x="5" y="6427"/>
                  <a:pt x="5" y="6426"/>
                </a:cubicBezTo>
                <a:lnTo>
                  <a:pt x="5" y="6418"/>
                </a:lnTo>
                <a:cubicBezTo>
                  <a:pt x="5" y="6417"/>
                  <a:pt x="6" y="6416"/>
                  <a:pt x="7" y="6416"/>
                </a:cubicBezTo>
                <a:cubicBezTo>
                  <a:pt x="8" y="6416"/>
                  <a:pt x="9" y="6417"/>
                  <a:pt x="9" y="6418"/>
                </a:cubicBezTo>
                <a:close/>
                <a:moveTo>
                  <a:pt x="9" y="6434"/>
                </a:moveTo>
                <a:lnTo>
                  <a:pt x="9" y="6442"/>
                </a:lnTo>
                <a:cubicBezTo>
                  <a:pt x="9" y="6443"/>
                  <a:pt x="8" y="6444"/>
                  <a:pt x="7" y="6444"/>
                </a:cubicBezTo>
                <a:cubicBezTo>
                  <a:pt x="6" y="6444"/>
                  <a:pt x="5" y="6443"/>
                  <a:pt x="5" y="6442"/>
                </a:cubicBezTo>
                <a:lnTo>
                  <a:pt x="5" y="6434"/>
                </a:lnTo>
                <a:cubicBezTo>
                  <a:pt x="5" y="6433"/>
                  <a:pt x="6" y="6432"/>
                  <a:pt x="7" y="6432"/>
                </a:cubicBezTo>
                <a:cubicBezTo>
                  <a:pt x="8" y="6432"/>
                  <a:pt x="9" y="6433"/>
                  <a:pt x="9" y="6434"/>
                </a:cubicBezTo>
                <a:close/>
                <a:moveTo>
                  <a:pt x="9" y="6450"/>
                </a:moveTo>
                <a:lnTo>
                  <a:pt x="9" y="6458"/>
                </a:lnTo>
                <a:cubicBezTo>
                  <a:pt x="9" y="6459"/>
                  <a:pt x="8" y="6460"/>
                  <a:pt x="7" y="6460"/>
                </a:cubicBezTo>
                <a:cubicBezTo>
                  <a:pt x="6" y="6460"/>
                  <a:pt x="5" y="6459"/>
                  <a:pt x="5" y="6458"/>
                </a:cubicBezTo>
                <a:lnTo>
                  <a:pt x="5" y="6450"/>
                </a:lnTo>
                <a:cubicBezTo>
                  <a:pt x="5" y="6449"/>
                  <a:pt x="6" y="6448"/>
                  <a:pt x="7" y="6448"/>
                </a:cubicBezTo>
                <a:cubicBezTo>
                  <a:pt x="8" y="6448"/>
                  <a:pt x="9" y="6449"/>
                  <a:pt x="9" y="6450"/>
                </a:cubicBezTo>
                <a:close/>
                <a:moveTo>
                  <a:pt x="9" y="6466"/>
                </a:moveTo>
                <a:lnTo>
                  <a:pt x="9" y="6474"/>
                </a:lnTo>
                <a:cubicBezTo>
                  <a:pt x="9" y="6475"/>
                  <a:pt x="8" y="6476"/>
                  <a:pt x="7" y="6476"/>
                </a:cubicBezTo>
                <a:cubicBezTo>
                  <a:pt x="6" y="6476"/>
                  <a:pt x="5" y="6475"/>
                  <a:pt x="5" y="6474"/>
                </a:cubicBezTo>
                <a:lnTo>
                  <a:pt x="5" y="6466"/>
                </a:lnTo>
                <a:cubicBezTo>
                  <a:pt x="5" y="6465"/>
                  <a:pt x="6" y="6464"/>
                  <a:pt x="7" y="6464"/>
                </a:cubicBezTo>
                <a:cubicBezTo>
                  <a:pt x="8" y="6464"/>
                  <a:pt x="9" y="6465"/>
                  <a:pt x="9" y="6466"/>
                </a:cubicBezTo>
                <a:close/>
                <a:moveTo>
                  <a:pt x="9" y="6482"/>
                </a:moveTo>
                <a:lnTo>
                  <a:pt x="9" y="6490"/>
                </a:lnTo>
                <a:cubicBezTo>
                  <a:pt x="9" y="6491"/>
                  <a:pt x="8" y="6492"/>
                  <a:pt x="7" y="6492"/>
                </a:cubicBezTo>
                <a:cubicBezTo>
                  <a:pt x="6" y="6492"/>
                  <a:pt x="5" y="6491"/>
                  <a:pt x="5" y="6490"/>
                </a:cubicBezTo>
                <a:lnTo>
                  <a:pt x="5" y="6482"/>
                </a:lnTo>
                <a:cubicBezTo>
                  <a:pt x="5" y="6481"/>
                  <a:pt x="6" y="6480"/>
                  <a:pt x="7" y="6480"/>
                </a:cubicBezTo>
                <a:cubicBezTo>
                  <a:pt x="8" y="6480"/>
                  <a:pt x="9" y="6481"/>
                  <a:pt x="9" y="6482"/>
                </a:cubicBezTo>
                <a:close/>
                <a:moveTo>
                  <a:pt x="9" y="6498"/>
                </a:moveTo>
                <a:lnTo>
                  <a:pt x="9" y="6506"/>
                </a:lnTo>
                <a:cubicBezTo>
                  <a:pt x="9" y="6507"/>
                  <a:pt x="8" y="6508"/>
                  <a:pt x="7" y="6508"/>
                </a:cubicBezTo>
                <a:cubicBezTo>
                  <a:pt x="6" y="6508"/>
                  <a:pt x="5" y="6507"/>
                  <a:pt x="5" y="6506"/>
                </a:cubicBezTo>
                <a:lnTo>
                  <a:pt x="5" y="6498"/>
                </a:lnTo>
                <a:cubicBezTo>
                  <a:pt x="5" y="6497"/>
                  <a:pt x="6" y="6496"/>
                  <a:pt x="7" y="6496"/>
                </a:cubicBezTo>
                <a:cubicBezTo>
                  <a:pt x="8" y="6496"/>
                  <a:pt x="9" y="6497"/>
                  <a:pt x="9" y="6498"/>
                </a:cubicBezTo>
                <a:close/>
                <a:moveTo>
                  <a:pt x="9" y="6514"/>
                </a:moveTo>
                <a:lnTo>
                  <a:pt x="9" y="6522"/>
                </a:lnTo>
                <a:cubicBezTo>
                  <a:pt x="9" y="6523"/>
                  <a:pt x="8" y="6524"/>
                  <a:pt x="7" y="6524"/>
                </a:cubicBezTo>
                <a:cubicBezTo>
                  <a:pt x="6" y="6524"/>
                  <a:pt x="5" y="6523"/>
                  <a:pt x="5" y="6522"/>
                </a:cubicBezTo>
                <a:lnTo>
                  <a:pt x="5" y="6514"/>
                </a:lnTo>
                <a:cubicBezTo>
                  <a:pt x="5" y="6513"/>
                  <a:pt x="6" y="6512"/>
                  <a:pt x="7" y="6512"/>
                </a:cubicBezTo>
                <a:cubicBezTo>
                  <a:pt x="8" y="6512"/>
                  <a:pt x="9" y="6513"/>
                  <a:pt x="9" y="6514"/>
                </a:cubicBezTo>
                <a:close/>
                <a:moveTo>
                  <a:pt x="9" y="6530"/>
                </a:moveTo>
                <a:lnTo>
                  <a:pt x="9" y="6538"/>
                </a:lnTo>
                <a:cubicBezTo>
                  <a:pt x="9" y="6539"/>
                  <a:pt x="8" y="6540"/>
                  <a:pt x="7" y="6540"/>
                </a:cubicBezTo>
                <a:cubicBezTo>
                  <a:pt x="6" y="6540"/>
                  <a:pt x="5" y="6539"/>
                  <a:pt x="5" y="6538"/>
                </a:cubicBezTo>
                <a:lnTo>
                  <a:pt x="5" y="6530"/>
                </a:lnTo>
                <a:cubicBezTo>
                  <a:pt x="5" y="6529"/>
                  <a:pt x="6" y="6528"/>
                  <a:pt x="7" y="6528"/>
                </a:cubicBezTo>
                <a:cubicBezTo>
                  <a:pt x="8" y="6528"/>
                  <a:pt x="9" y="6529"/>
                  <a:pt x="9" y="6530"/>
                </a:cubicBezTo>
                <a:close/>
                <a:moveTo>
                  <a:pt x="9" y="6546"/>
                </a:moveTo>
                <a:lnTo>
                  <a:pt x="9" y="6554"/>
                </a:lnTo>
                <a:cubicBezTo>
                  <a:pt x="9" y="6555"/>
                  <a:pt x="8" y="6556"/>
                  <a:pt x="7" y="6556"/>
                </a:cubicBezTo>
                <a:cubicBezTo>
                  <a:pt x="6" y="6556"/>
                  <a:pt x="5" y="6555"/>
                  <a:pt x="5" y="6554"/>
                </a:cubicBezTo>
                <a:lnTo>
                  <a:pt x="5" y="6546"/>
                </a:lnTo>
                <a:cubicBezTo>
                  <a:pt x="5" y="6545"/>
                  <a:pt x="6" y="6544"/>
                  <a:pt x="7" y="6544"/>
                </a:cubicBezTo>
                <a:cubicBezTo>
                  <a:pt x="8" y="6544"/>
                  <a:pt x="9" y="6545"/>
                  <a:pt x="9" y="6546"/>
                </a:cubicBezTo>
                <a:close/>
                <a:moveTo>
                  <a:pt x="9" y="6562"/>
                </a:moveTo>
                <a:lnTo>
                  <a:pt x="9" y="6570"/>
                </a:lnTo>
                <a:cubicBezTo>
                  <a:pt x="9" y="6571"/>
                  <a:pt x="8" y="6572"/>
                  <a:pt x="7" y="6572"/>
                </a:cubicBezTo>
                <a:cubicBezTo>
                  <a:pt x="6" y="6572"/>
                  <a:pt x="5" y="6571"/>
                  <a:pt x="5" y="6570"/>
                </a:cubicBezTo>
                <a:lnTo>
                  <a:pt x="5" y="6562"/>
                </a:lnTo>
                <a:cubicBezTo>
                  <a:pt x="5" y="6561"/>
                  <a:pt x="6" y="6560"/>
                  <a:pt x="7" y="6560"/>
                </a:cubicBezTo>
                <a:cubicBezTo>
                  <a:pt x="8" y="6560"/>
                  <a:pt x="9" y="6561"/>
                  <a:pt x="9" y="6562"/>
                </a:cubicBezTo>
                <a:close/>
                <a:moveTo>
                  <a:pt x="9" y="6578"/>
                </a:moveTo>
                <a:lnTo>
                  <a:pt x="9" y="6586"/>
                </a:lnTo>
                <a:cubicBezTo>
                  <a:pt x="9" y="6587"/>
                  <a:pt x="8" y="6588"/>
                  <a:pt x="7" y="6588"/>
                </a:cubicBezTo>
                <a:cubicBezTo>
                  <a:pt x="6" y="6588"/>
                  <a:pt x="5" y="6587"/>
                  <a:pt x="5" y="6586"/>
                </a:cubicBezTo>
                <a:lnTo>
                  <a:pt x="5" y="6578"/>
                </a:lnTo>
                <a:cubicBezTo>
                  <a:pt x="5" y="6577"/>
                  <a:pt x="6" y="6576"/>
                  <a:pt x="7" y="6576"/>
                </a:cubicBezTo>
                <a:cubicBezTo>
                  <a:pt x="8" y="6576"/>
                  <a:pt x="9" y="6577"/>
                  <a:pt x="9" y="6578"/>
                </a:cubicBezTo>
                <a:close/>
                <a:moveTo>
                  <a:pt x="9" y="6594"/>
                </a:moveTo>
                <a:lnTo>
                  <a:pt x="9" y="6602"/>
                </a:lnTo>
                <a:cubicBezTo>
                  <a:pt x="9" y="6603"/>
                  <a:pt x="8" y="6604"/>
                  <a:pt x="7" y="6604"/>
                </a:cubicBezTo>
                <a:cubicBezTo>
                  <a:pt x="6" y="6604"/>
                  <a:pt x="5" y="6603"/>
                  <a:pt x="5" y="6602"/>
                </a:cubicBezTo>
                <a:lnTo>
                  <a:pt x="5" y="6594"/>
                </a:lnTo>
                <a:cubicBezTo>
                  <a:pt x="5" y="6593"/>
                  <a:pt x="6" y="6592"/>
                  <a:pt x="7" y="6592"/>
                </a:cubicBezTo>
                <a:cubicBezTo>
                  <a:pt x="8" y="6592"/>
                  <a:pt x="9" y="6593"/>
                  <a:pt x="9" y="6594"/>
                </a:cubicBezTo>
                <a:close/>
                <a:moveTo>
                  <a:pt x="9" y="6610"/>
                </a:moveTo>
                <a:lnTo>
                  <a:pt x="9" y="6618"/>
                </a:lnTo>
                <a:cubicBezTo>
                  <a:pt x="9" y="6619"/>
                  <a:pt x="8" y="6620"/>
                  <a:pt x="7" y="6620"/>
                </a:cubicBezTo>
                <a:cubicBezTo>
                  <a:pt x="6" y="6620"/>
                  <a:pt x="5" y="6619"/>
                  <a:pt x="5" y="6618"/>
                </a:cubicBezTo>
                <a:lnTo>
                  <a:pt x="5" y="6610"/>
                </a:lnTo>
                <a:cubicBezTo>
                  <a:pt x="5" y="6609"/>
                  <a:pt x="6" y="6608"/>
                  <a:pt x="7" y="6608"/>
                </a:cubicBezTo>
                <a:cubicBezTo>
                  <a:pt x="8" y="6608"/>
                  <a:pt x="9" y="6609"/>
                  <a:pt x="9" y="6610"/>
                </a:cubicBezTo>
                <a:close/>
                <a:moveTo>
                  <a:pt x="9" y="6626"/>
                </a:moveTo>
                <a:lnTo>
                  <a:pt x="9" y="6634"/>
                </a:lnTo>
                <a:cubicBezTo>
                  <a:pt x="9" y="6635"/>
                  <a:pt x="8" y="6636"/>
                  <a:pt x="7" y="6636"/>
                </a:cubicBezTo>
                <a:cubicBezTo>
                  <a:pt x="6" y="6636"/>
                  <a:pt x="5" y="6635"/>
                  <a:pt x="5" y="6634"/>
                </a:cubicBezTo>
                <a:lnTo>
                  <a:pt x="5" y="6626"/>
                </a:lnTo>
                <a:cubicBezTo>
                  <a:pt x="5" y="6625"/>
                  <a:pt x="6" y="6624"/>
                  <a:pt x="7" y="6624"/>
                </a:cubicBezTo>
                <a:cubicBezTo>
                  <a:pt x="8" y="6624"/>
                  <a:pt x="9" y="6625"/>
                  <a:pt x="9" y="6626"/>
                </a:cubicBezTo>
                <a:close/>
                <a:moveTo>
                  <a:pt x="9" y="6642"/>
                </a:moveTo>
                <a:lnTo>
                  <a:pt x="9" y="6650"/>
                </a:lnTo>
                <a:cubicBezTo>
                  <a:pt x="9" y="6651"/>
                  <a:pt x="8" y="6652"/>
                  <a:pt x="7" y="6652"/>
                </a:cubicBezTo>
                <a:cubicBezTo>
                  <a:pt x="6" y="6652"/>
                  <a:pt x="5" y="6651"/>
                  <a:pt x="5" y="6650"/>
                </a:cubicBezTo>
                <a:lnTo>
                  <a:pt x="5" y="6642"/>
                </a:lnTo>
                <a:cubicBezTo>
                  <a:pt x="5" y="6641"/>
                  <a:pt x="6" y="6640"/>
                  <a:pt x="7" y="6640"/>
                </a:cubicBezTo>
                <a:cubicBezTo>
                  <a:pt x="8" y="6640"/>
                  <a:pt x="9" y="6641"/>
                  <a:pt x="9" y="6642"/>
                </a:cubicBezTo>
                <a:close/>
                <a:moveTo>
                  <a:pt x="9" y="6658"/>
                </a:moveTo>
                <a:lnTo>
                  <a:pt x="9" y="6666"/>
                </a:lnTo>
                <a:cubicBezTo>
                  <a:pt x="9" y="6667"/>
                  <a:pt x="8" y="6668"/>
                  <a:pt x="7" y="6668"/>
                </a:cubicBezTo>
                <a:cubicBezTo>
                  <a:pt x="6" y="6668"/>
                  <a:pt x="5" y="6667"/>
                  <a:pt x="5" y="6666"/>
                </a:cubicBezTo>
                <a:lnTo>
                  <a:pt x="5" y="6658"/>
                </a:lnTo>
                <a:cubicBezTo>
                  <a:pt x="5" y="6657"/>
                  <a:pt x="6" y="6656"/>
                  <a:pt x="7" y="6656"/>
                </a:cubicBezTo>
                <a:cubicBezTo>
                  <a:pt x="8" y="6656"/>
                  <a:pt x="9" y="6657"/>
                  <a:pt x="9" y="6658"/>
                </a:cubicBezTo>
                <a:close/>
                <a:moveTo>
                  <a:pt x="9" y="6674"/>
                </a:moveTo>
                <a:lnTo>
                  <a:pt x="9" y="6682"/>
                </a:lnTo>
                <a:cubicBezTo>
                  <a:pt x="9" y="6683"/>
                  <a:pt x="8" y="6684"/>
                  <a:pt x="7" y="6684"/>
                </a:cubicBezTo>
                <a:cubicBezTo>
                  <a:pt x="6" y="6684"/>
                  <a:pt x="5" y="6683"/>
                  <a:pt x="5" y="6682"/>
                </a:cubicBezTo>
                <a:lnTo>
                  <a:pt x="5" y="6674"/>
                </a:lnTo>
                <a:cubicBezTo>
                  <a:pt x="5" y="6673"/>
                  <a:pt x="6" y="6672"/>
                  <a:pt x="7" y="6672"/>
                </a:cubicBezTo>
                <a:cubicBezTo>
                  <a:pt x="8" y="6672"/>
                  <a:pt x="9" y="6673"/>
                  <a:pt x="9" y="6674"/>
                </a:cubicBezTo>
                <a:close/>
                <a:moveTo>
                  <a:pt x="9" y="6690"/>
                </a:moveTo>
                <a:lnTo>
                  <a:pt x="9" y="6698"/>
                </a:lnTo>
                <a:cubicBezTo>
                  <a:pt x="9" y="6699"/>
                  <a:pt x="8" y="6700"/>
                  <a:pt x="7" y="6700"/>
                </a:cubicBezTo>
                <a:cubicBezTo>
                  <a:pt x="6" y="6700"/>
                  <a:pt x="5" y="6699"/>
                  <a:pt x="5" y="6698"/>
                </a:cubicBezTo>
                <a:lnTo>
                  <a:pt x="5" y="6690"/>
                </a:lnTo>
                <a:cubicBezTo>
                  <a:pt x="5" y="6689"/>
                  <a:pt x="6" y="6688"/>
                  <a:pt x="7" y="6688"/>
                </a:cubicBezTo>
                <a:cubicBezTo>
                  <a:pt x="8" y="6688"/>
                  <a:pt x="9" y="6689"/>
                  <a:pt x="9" y="6690"/>
                </a:cubicBezTo>
                <a:close/>
                <a:moveTo>
                  <a:pt x="9" y="6706"/>
                </a:moveTo>
                <a:lnTo>
                  <a:pt x="9" y="6714"/>
                </a:lnTo>
                <a:cubicBezTo>
                  <a:pt x="9" y="6715"/>
                  <a:pt x="8" y="6716"/>
                  <a:pt x="7" y="6716"/>
                </a:cubicBezTo>
                <a:cubicBezTo>
                  <a:pt x="6" y="6716"/>
                  <a:pt x="5" y="6715"/>
                  <a:pt x="5" y="6714"/>
                </a:cubicBezTo>
                <a:lnTo>
                  <a:pt x="5" y="6706"/>
                </a:lnTo>
                <a:cubicBezTo>
                  <a:pt x="5" y="6705"/>
                  <a:pt x="6" y="6704"/>
                  <a:pt x="7" y="6704"/>
                </a:cubicBezTo>
                <a:cubicBezTo>
                  <a:pt x="8" y="6704"/>
                  <a:pt x="9" y="6705"/>
                  <a:pt x="9" y="6706"/>
                </a:cubicBezTo>
                <a:close/>
                <a:moveTo>
                  <a:pt x="9" y="6722"/>
                </a:moveTo>
                <a:lnTo>
                  <a:pt x="9" y="6730"/>
                </a:lnTo>
                <a:cubicBezTo>
                  <a:pt x="9" y="6731"/>
                  <a:pt x="8" y="6732"/>
                  <a:pt x="7" y="6732"/>
                </a:cubicBezTo>
                <a:cubicBezTo>
                  <a:pt x="6" y="6732"/>
                  <a:pt x="5" y="6731"/>
                  <a:pt x="5" y="6730"/>
                </a:cubicBezTo>
                <a:lnTo>
                  <a:pt x="5" y="6722"/>
                </a:lnTo>
                <a:cubicBezTo>
                  <a:pt x="5" y="6721"/>
                  <a:pt x="6" y="6720"/>
                  <a:pt x="7" y="6720"/>
                </a:cubicBezTo>
                <a:cubicBezTo>
                  <a:pt x="8" y="6720"/>
                  <a:pt x="9" y="6721"/>
                  <a:pt x="9" y="6722"/>
                </a:cubicBezTo>
                <a:close/>
                <a:moveTo>
                  <a:pt x="9" y="6738"/>
                </a:moveTo>
                <a:lnTo>
                  <a:pt x="9" y="6746"/>
                </a:lnTo>
                <a:cubicBezTo>
                  <a:pt x="9" y="6747"/>
                  <a:pt x="8" y="6748"/>
                  <a:pt x="7" y="6748"/>
                </a:cubicBezTo>
                <a:cubicBezTo>
                  <a:pt x="6" y="6748"/>
                  <a:pt x="5" y="6747"/>
                  <a:pt x="5" y="6746"/>
                </a:cubicBezTo>
                <a:lnTo>
                  <a:pt x="5" y="6738"/>
                </a:lnTo>
                <a:cubicBezTo>
                  <a:pt x="5" y="6737"/>
                  <a:pt x="6" y="6736"/>
                  <a:pt x="7" y="6736"/>
                </a:cubicBezTo>
                <a:cubicBezTo>
                  <a:pt x="8" y="6736"/>
                  <a:pt x="9" y="6737"/>
                  <a:pt x="9" y="6738"/>
                </a:cubicBezTo>
                <a:close/>
                <a:moveTo>
                  <a:pt x="9" y="6754"/>
                </a:moveTo>
                <a:lnTo>
                  <a:pt x="9" y="6762"/>
                </a:lnTo>
                <a:cubicBezTo>
                  <a:pt x="9" y="6763"/>
                  <a:pt x="8" y="6764"/>
                  <a:pt x="7" y="6764"/>
                </a:cubicBezTo>
                <a:cubicBezTo>
                  <a:pt x="6" y="6764"/>
                  <a:pt x="5" y="6763"/>
                  <a:pt x="5" y="6762"/>
                </a:cubicBezTo>
                <a:lnTo>
                  <a:pt x="5" y="6754"/>
                </a:lnTo>
                <a:cubicBezTo>
                  <a:pt x="5" y="6753"/>
                  <a:pt x="6" y="6752"/>
                  <a:pt x="7" y="6752"/>
                </a:cubicBezTo>
                <a:cubicBezTo>
                  <a:pt x="8" y="6752"/>
                  <a:pt x="9" y="6753"/>
                  <a:pt x="9" y="6754"/>
                </a:cubicBezTo>
                <a:close/>
                <a:moveTo>
                  <a:pt x="9" y="6770"/>
                </a:moveTo>
                <a:lnTo>
                  <a:pt x="9" y="6778"/>
                </a:lnTo>
                <a:cubicBezTo>
                  <a:pt x="9" y="6779"/>
                  <a:pt x="8" y="6780"/>
                  <a:pt x="7" y="6780"/>
                </a:cubicBezTo>
                <a:cubicBezTo>
                  <a:pt x="6" y="6780"/>
                  <a:pt x="5" y="6779"/>
                  <a:pt x="5" y="6778"/>
                </a:cubicBezTo>
                <a:lnTo>
                  <a:pt x="5" y="6770"/>
                </a:lnTo>
                <a:cubicBezTo>
                  <a:pt x="5" y="6769"/>
                  <a:pt x="6" y="6768"/>
                  <a:pt x="7" y="6768"/>
                </a:cubicBezTo>
                <a:cubicBezTo>
                  <a:pt x="8" y="6768"/>
                  <a:pt x="9" y="6769"/>
                  <a:pt x="9" y="6770"/>
                </a:cubicBezTo>
                <a:close/>
                <a:moveTo>
                  <a:pt x="9" y="6786"/>
                </a:moveTo>
                <a:lnTo>
                  <a:pt x="9" y="6794"/>
                </a:lnTo>
                <a:cubicBezTo>
                  <a:pt x="9" y="6795"/>
                  <a:pt x="8" y="6796"/>
                  <a:pt x="7" y="6796"/>
                </a:cubicBezTo>
                <a:cubicBezTo>
                  <a:pt x="6" y="6796"/>
                  <a:pt x="5" y="6795"/>
                  <a:pt x="5" y="6794"/>
                </a:cubicBezTo>
                <a:lnTo>
                  <a:pt x="5" y="6786"/>
                </a:lnTo>
                <a:cubicBezTo>
                  <a:pt x="5" y="6785"/>
                  <a:pt x="6" y="6784"/>
                  <a:pt x="7" y="6784"/>
                </a:cubicBezTo>
                <a:cubicBezTo>
                  <a:pt x="8" y="6784"/>
                  <a:pt x="9" y="6785"/>
                  <a:pt x="9" y="6786"/>
                </a:cubicBezTo>
                <a:close/>
                <a:moveTo>
                  <a:pt x="9" y="6802"/>
                </a:moveTo>
                <a:lnTo>
                  <a:pt x="9" y="6810"/>
                </a:lnTo>
                <a:cubicBezTo>
                  <a:pt x="9" y="6811"/>
                  <a:pt x="8" y="6812"/>
                  <a:pt x="7" y="6812"/>
                </a:cubicBezTo>
                <a:cubicBezTo>
                  <a:pt x="6" y="6812"/>
                  <a:pt x="5" y="6811"/>
                  <a:pt x="5" y="6810"/>
                </a:cubicBezTo>
                <a:lnTo>
                  <a:pt x="5" y="6802"/>
                </a:lnTo>
                <a:cubicBezTo>
                  <a:pt x="5" y="6801"/>
                  <a:pt x="6" y="6800"/>
                  <a:pt x="7" y="6800"/>
                </a:cubicBezTo>
                <a:cubicBezTo>
                  <a:pt x="8" y="6800"/>
                  <a:pt x="9" y="6801"/>
                  <a:pt x="9" y="6802"/>
                </a:cubicBezTo>
                <a:close/>
                <a:moveTo>
                  <a:pt x="9" y="6818"/>
                </a:moveTo>
                <a:lnTo>
                  <a:pt x="9" y="6826"/>
                </a:lnTo>
                <a:cubicBezTo>
                  <a:pt x="9" y="6827"/>
                  <a:pt x="8" y="6828"/>
                  <a:pt x="7" y="6828"/>
                </a:cubicBezTo>
                <a:cubicBezTo>
                  <a:pt x="6" y="6828"/>
                  <a:pt x="5" y="6827"/>
                  <a:pt x="5" y="6826"/>
                </a:cubicBezTo>
                <a:lnTo>
                  <a:pt x="5" y="6818"/>
                </a:lnTo>
                <a:cubicBezTo>
                  <a:pt x="5" y="6817"/>
                  <a:pt x="6" y="6816"/>
                  <a:pt x="7" y="6816"/>
                </a:cubicBezTo>
                <a:cubicBezTo>
                  <a:pt x="8" y="6816"/>
                  <a:pt x="9" y="6817"/>
                  <a:pt x="9" y="6818"/>
                </a:cubicBezTo>
                <a:close/>
                <a:moveTo>
                  <a:pt x="9" y="6834"/>
                </a:moveTo>
                <a:lnTo>
                  <a:pt x="9" y="6842"/>
                </a:lnTo>
                <a:cubicBezTo>
                  <a:pt x="9" y="6843"/>
                  <a:pt x="8" y="6844"/>
                  <a:pt x="7" y="6844"/>
                </a:cubicBezTo>
                <a:cubicBezTo>
                  <a:pt x="6" y="6844"/>
                  <a:pt x="5" y="6843"/>
                  <a:pt x="5" y="6842"/>
                </a:cubicBezTo>
                <a:lnTo>
                  <a:pt x="5" y="6834"/>
                </a:lnTo>
                <a:cubicBezTo>
                  <a:pt x="5" y="6833"/>
                  <a:pt x="6" y="6832"/>
                  <a:pt x="7" y="6832"/>
                </a:cubicBezTo>
                <a:cubicBezTo>
                  <a:pt x="8" y="6832"/>
                  <a:pt x="9" y="6833"/>
                  <a:pt x="9" y="6834"/>
                </a:cubicBezTo>
                <a:close/>
                <a:moveTo>
                  <a:pt x="9" y="6850"/>
                </a:moveTo>
                <a:lnTo>
                  <a:pt x="9" y="6858"/>
                </a:lnTo>
                <a:cubicBezTo>
                  <a:pt x="9" y="6859"/>
                  <a:pt x="8" y="6860"/>
                  <a:pt x="7" y="6860"/>
                </a:cubicBezTo>
                <a:cubicBezTo>
                  <a:pt x="6" y="6860"/>
                  <a:pt x="5" y="6859"/>
                  <a:pt x="5" y="6858"/>
                </a:cubicBezTo>
                <a:lnTo>
                  <a:pt x="5" y="6850"/>
                </a:lnTo>
                <a:cubicBezTo>
                  <a:pt x="5" y="6849"/>
                  <a:pt x="6" y="6848"/>
                  <a:pt x="7" y="6848"/>
                </a:cubicBezTo>
                <a:cubicBezTo>
                  <a:pt x="8" y="6848"/>
                  <a:pt x="9" y="6849"/>
                  <a:pt x="9" y="6850"/>
                </a:cubicBezTo>
                <a:close/>
                <a:moveTo>
                  <a:pt x="9" y="6866"/>
                </a:moveTo>
                <a:lnTo>
                  <a:pt x="9" y="6874"/>
                </a:lnTo>
                <a:cubicBezTo>
                  <a:pt x="9" y="6875"/>
                  <a:pt x="8" y="6876"/>
                  <a:pt x="7" y="6876"/>
                </a:cubicBezTo>
                <a:cubicBezTo>
                  <a:pt x="6" y="6876"/>
                  <a:pt x="5" y="6875"/>
                  <a:pt x="5" y="6874"/>
                </a:cubicBezTo>
                <a:lnTo>
                  <a:pt x="5" y="6866"/>
                </a:lnTo>
                <a:cubicBezTo>
                  <a:pt x="5" y="6865"/>
                  <a:pt x="6" y="6864"/>
                  <a:pt x="7" y="6864"/>
                </a:cubicBezTo>
                <a:cubicBezTo>
                  <a:pt x="8" y="6864"/>
                  <a:pt x="9" y="6865"/>
                  <a:pt x="9" y="6866"/>
                </a:cubicBezTo>
                <a:close/>
                <a:moveTo>
                  <a:pt x="9" y="6882"/>
                </a:moveTo>
                <a:lnTo>
                  <a:pt x="9" y="6890"/>
                </a:lnTo>
                <a:cubicBezTo>
                  <a:pt x="9" y="6891"/>
                  <a:pt x="8" y="6892"/>
                  <a:pt x="7" y="6892"/>
                </a:cubicBezTo>
                <a:cubicBezTo>
                  <a:pt x="6" y="6892"/>
                  <a:pt x="5" y="6891"/>
                  <a:pt x="5" y="6890"/>
                </a:cubicBezTo>
                <a:lnTo>
                  <a:pt x="5" y="6882"/>
                </a:lnTo>
                <a:cubicBezTo>
                  <a:pt x="5" y="6881"/>
                  <a:pt x="6" y="6880"/>
                  <a:pt x="7" y="6880"/>
                </a:cubicBezTo>
                <a:cubicBezTo>
                  <a:pt x="8" y="6880"/>
                  <a:pt x="9" y="6881"/>
                  <a:pt x="9" y="6882"/>
                </a:cubicBezTo>
                <a:close/>
                <a:moveTo>
                  <a:pt x="9" y="6898"/>
                </a:moveTo>
                <a:lnTo>
                  <a:pt x="9" y="6906"/>
                </a:lnTo>
                <a:cubicBezTo>
                  <a:pt x="9" y="6907"/>
                  <a:pt x="8" y="6908"/>
                  <a:pt x="7" y="6908"/>
                </a:cubicBezTo>
                <a:cubicBezTo>
                  <a:pt x="6" y="6908"/>
                  <a:pt x="5" y="6907"/>
                  <a:pt x="5" y="6906"/>
                </a:cubicBezTo>
                <a:lnTo>
                  <a:pt x="5" y="6898"/>
                </a:lnTo>
                <a:cubicBezTo>
                  <a:pt x="5" y="6897"/>
                  <a:pt x="6" y="6896"/>
                  <a:pt x="7" y="6896"/>
                </a:cubicBezTo>
                <a:cubicBezTo>
                  <a:pt x="8" y="6896"/>
                  <a:pt x="9" y="6897"/>
                  <a:pt x="9" y="6898"/>
                </a:cubicBezTo>
                <a:close/>
                <a:moveTo>
                  <a:pt x="9" y="6914"/>
                </a:moveTo>
                <a:lnTo>
                  <a:pt x="9" y="6922"/>
                </a:lnTo>
                <a:cubicBezTo>
                  <a:pt x="9" y="6923"/>
                  <a:pt x="8" y="6924"/>
                  <a:pt x="7" y="6924"/>
                </a:cubicBezTo>
                <a:cubicBezTo>
                  <a:pt x="6" y="6924"/>
                  <a:pt x="5" y="6923"/>
                  <a:pt x="5" y="6922"/>
                </a:cubicBezTo>
                <a:lnTo>
                  <a:pt x="5" y="6914"/>
                </a:lnTo>
                <a:cubicBezTo>
                  <a:pt x="5" y="6913"/>
                  <a:pt x="6" y="6912"/>
                  <a:pt x="7" y="6912"/>
                </a:cubicBezTo>
                <a:cubicBezTo>
                  <a:pt x="8" y="6912"/>
                  <a:pt x="9" y="6913"/>
                  <a:pt x="9" y="6914"/>
                </a:cubicBezTo>
                <a:close/>
                <a:moveTo>
                  <a:pt x="9" y="6930"/>
                </a:moveTo>
                <a:lnTo>
                  <a:pt x="9" y="6938"/>
                </a:lnTo>
                <a:cubicBezTo>
                  <a:pt x="9" y="6939"/>
                  <a:pt x="8" y="6940"/>
                  <a:pt x="7" y="6940"/>
                </a:cubicBezTo>
                <a:cubicBezTo>
                  <a:pt x="6" y="6940"/>
                  <a:pt x="5" y="6939"/>
                  <a:pt x="5" y="6938"/>
                </a:cubicBezTo>
                <a:lnTo>
                  <a:pt x="5" y="6930"/>
                </a:lnTo>
                <a:cubicBezTo>
                  <a:pt x="5" y="6929"/>
                  <a:pt x="6" y="6928"/>
                  <a:pt x="7" y="6928"/>
                </a:cubicBezTo>
                <a:cubicBezTo>
                  <a:pt x="8" y="6928"/>
                  <a:pt x="9" y="6929"/>
                  <a:pt x="9" y="6930"/>
                </a:cubicBezTo>
                <a:close/>
                <a:moveTo>
                  <a:pt x="9" y="6946"/>
                </a:moveTo>
                <a:lnTo>
                  <a:pt x="9" y="6954"/>
                </a:lnTo>
                <a:cubicBezTo>
                  <a:pt x="9" y="6955"/>
                  <a:pt x="8" y="6956"/>
                  <a:pt x="7" y="6956"/>
                </a:cubicBezTo>
                <a:cubicBezTo>
                  <a:pt x="6" y="6956"/>
                  <a:pt x="5" y="6955"/>
                  <a:pt x="5" y="6954"/>
                </a:cubicBezTo>
                <a:lnTo>
                  <a:pt x="5" y="6946"/>
                </a:lnTo>
                <a:cubicBezTo>
                  <a:pt x="5" y="6945"/>
                  <a:pt x="6" y="6944"/>
                  <a:pt x="7" y="6944"/>
                </a:cubicBezTo>
                <a:cubicBezTo>
                  <a:pt x="8" y="6944"/>
                  <a:pt x="9" y="6945"/>
                  <a:pt x="9" y="6946"/>
                </a:cubicBezTo>
                <a:close/>
                <a:moveTo>
                  <a:pt x="9" y="6962"/>
                </a:moveTo>
                <a:lnTo>
                  <a:pt x="9" y="6970"/>
                </a:lnTo>
                <a:cubicBezTo>
                  <a:pt x="9" y="6971"/>
                  <a:pt x="8" y="6972"/>
                  <a:pt x="7" y="6972"/>
                </a:cubicBezTo>
                <a:cubicBezTo>
                  <a:pt x="6" y="6972"/>
                  <a:pt x="5" y="6971"/>
                  <a:pt x="5" y="6970"/>
                </a:cubicBezTo>
                <a:lnTo>
                  <a:pt x="5" y="6962"/>
                </a:lnTo>
                <a:cubicBezTo>
                  <a:pt x="5" y="6961"/>
                  <a:pt x="6" y="6960"/>
                  <a:pt x="7" y="6960"/>
                </a:cubicBezTo>
                <a:cubicBezTo>
                  <a:pt x="8" y="6960"/>
                  <a:pt x="9" y="6961"/>
                  <a:pt x="9" y="6962"/>
                </a:cubicBezTo>
                <a:close/>
                <a:moveTo>
                  <a:pt x="9" y="6978"/>
                </a:moveTo>
                <a:lnTo>
                  <a:pt x="9" y="6986"/>
                </a:lnTo>
                <a:cubicBezTo>
                  <a:pt x="9" y="6987"/>
                  <a:pt x="8" y="6988"/>
                  <a:pt x="7" y="6988"/>
                </a:cubicBezTo>
                <a:cubicBezTo>
                  <a:pt x="6" y="6988"/>
                  <a:pt x="5" y="6987"/>
                  <a:pt x="5" y="6986"/>
                </a:cubicBezTo>
                <a:lnTo>
                  <a:pt x="5" y="6978"/>
                </a:lnTo>
                <a:cubicBezTo>
                  <a:pt x="5" y="6977"/>
                  <a:pt x="6" y="6976"/>
                  <a:pt x="7" y="6976"/>
                </a:cubicBezTo>
                <a:cubicBezTo>
                  <a:pt x="8" y="6976"/>
                  <a:pt x="9" y="6977"/>
                  <a:pt x="9" y="6978"/>
                </a:cubicBezTo>
                <a:close/>
                <a:moveTo>
                  <a:pt x="9" y="6994"/>
                </a:moveTo>
                <a:lnTo>
                  <a:pt x="9" y="7002"/>
                </a:lnTo>
                <a:cubicBezTo>
                  <a:pt x="9" y="7003"/>
                  <a:pt x="8" y="7004"/>
                  <a:pt x="7" y="7004"/>
                </a:cubicBezTo>
                <a:cubicBezTo>
                  <a:pt x="6" y="7004"/>
                  <a:pt x="5" y="7003"/>
                  <a:pt x="5" y="7002"/>
                </a:cubicBezTo>
                <a:lnTo>
                  <a:pt x="5" y="6994"/>
                </a:lnTo>
                <a:cubicBezTo>
                  <a:pt x="5" y="6993"/>
                  <a:pt x="6" y="6992"/>
                  <a:pt x="7" y="6992"/>
                </a:cubicBezTo>
                <a:cubicBezTo>
                  <a:pt x="8" y="6992"/>
                  <a:pt x="9" y="6993"/>
                  <a:pt x="9" y="6994"/>
                </a:cubicBezTo>
                <a:close/>
                <a:moveTo>
                  <a:pt x="9" y="7010"/>
                </a:moveTo>
                <a:lnTo>
                  <a:pt x="9" y="7018"/>
                </a:lnTo>
                <a:cubicBezTo>
                  <a:pt x="9" y="7019"/>
                  <a:pt x="8" y="7020"/>
                  <a:pt x="7" y="7020"/>
                </a:cubicBezTo>
                <a:cubicBezTo>
                  <a:pt x="6" y="7020"/>
                  <a:pt x="5" y="7019"/>
                  <a:pt x="5" y="7018"/>
                </a:cubicBezTo>
                <a:lnTo>
                  <a:pt x="5" y="7010"/>
                </a:lnTo>
                <a:cubicBezTo>
                  <a:pt x="5" y="7009"/>
                  <a:pt x="6" y="7008"/>
                  <a:pt x="7" y="7008"/>
                </a:cubicBezTo>
                <a:cubicBezTo>
                  <a:pt x="8" y="7008"/>
                  <a:pt x="9" y="7009"/>
                  <a:pt x="9" y="7010"/>
                </a:cubicBezTo>
                <a:close/>
                <a:moveTo>
                  <a:pt x="9" y="7026"/>
                </a:moveTo>
                <a:lnTo>
                  <a:pt x="9" y="7034"/>
                </a:lnTo>
                <a:cubicBezTo>
                  <a:pt x="9" y="7035"/>
                  <a:pt x="8" y="7036"/>
                  <a:pt x="7" y="7036"/>
                </a:cubicBezTo>
                <a:cubicBezTo>
                  <a:pt x="6" y="7036"/>
                  <a:pt x="5" y="7035"/>
                  <a:pt x="5" y="7034"/>
                </a:cubicBezTo>
                <a:lnTo>
                  <a:pt x="5" y="7026"/>
                </a:lnTo>
                <a:cubicBezTo>
                  <a:pt x="5" y="7025"/>
                  <a:pt x="6" y="7024"/>
                  <a:pt x="7" y="7024"/>
                </a:cubicBezTo>
                <a:cubicBezTo>
                  <a:pt x="8" y="7024"/>
                  <a:pt x="9" y="7025"/>
                  <a:pt x="9" y="7026"/>
                </a:cubicBezTo>
                <a:close/>
                <a:moveTo>
                  <a:pt x="9" y="7042"/>
                </a:moveTo>
                <a:lnTo>
                  <a:pt x="9" y="7050"/>
                </a:lnTo>
                <a:cubicBezTo>
                  <a:pt x="9" y="7051"/>
                  <a:pt x="8" y="7052"/>
                  <a:pt x="7" y="7052"/>
                </a:cubicBezTo>
                <a:cubicBezTo>
                  <a:pt x="6" y="7052"/>
                  <a:pt x="5" y="7051"/>
                  <a:pt x="5" y="7050"/>
                </a:cubicBezTo>
                <a:lnTo>
                  <a:pt x="5" y="7042"/>
                </a:lnTo>
                <a:cubicBezTo>
                  <a:pt x="5" y="7041"/>
                  <a:pt x="6" y="7040"/>
                  <a:pt x="7" y="7040"/>
                </a:cubicBezTo>
                <a:cubicBezTo>
                  <a:pt x="8" y="7040"/>
                  <a:pt x="9" y="7041"/>
                  <a:pt x="9" y="7042"/>
                </a:cubicBezTo>
                <a:close/>
                <a:moveTo>
                  <a:pt x="9" y="7058"/>
                </a:moveTo>
                <a:lnTo>
                  <a:pt x="9" y="7066"/>
                </a:lnTo>
                <a:cubicBezTo>
                  <a:pt x="9" y="7067"/>
                  <a:pt x="8" y="7068"/>
                  <a:pt x="7" y="7068"/>
                </a:cubicBezTo>
                <a:cubicBezTo>
                  <a:pt x="6" y="7068"/>
                  <a:pt x="5" y="7067"/>
                  <a:pt x="5" y="7066"/>
                </a:cubicBezTo>
                <a:lnTo>
                  <a:pt x="5" y="7058"/>
                </a:lnTo>
                <a:cubicBezTo>
                  <a:pt x="5" y="7057"/>
                  <a:pt x="6" y="7056"/>
                  <a:pt x="7" y="7056"/>
                </a:cubicBezTo>
                <a:cubicBezTo>
                  <a:pt x="8" y="7056"/>
                  <a:pt x="9" y="7057"/>
                  <a:pt x="9" y="7058"/>
                </a:cubicBezTo>
                <a:close/>
                <a:moveTo>
                  <a:pt x="9" y="7074"/>
                </a:moveTo>
                <a:lnTo>
                  <a:pt x="9" y="7082"/>
                </a:lnTo>
                <a:cubicBezTo>
                  <a:pt x="9" y="7083"/>
                  <a:pt x="8" y="7084"/>
                  <a:pt x="7" y="7084"/>
                </a:cubicBezTo>
                <a:cubicBezTo>
                  <a:pt x="6" y="7084"/>
                  <a:pt x="5" y="7083"/>
                  <a:pt x="5" y="7082"/>
                </a:cubicBezTo>
                <a:lnTo>
                  <a:pt x="5" y="7074"/>
                </a:lnTo>
                <a:cubicBezTo>
                  <a:pt x="5" y="7073"/>
                  <a:pt x="6" y="7072"/>
                  <a:pt x="7" y="7072"/>
                </a:cubicBezTo>
                <a:cubicBezTo>
                  <a:pt x="8" y="7072"/>
                  <a:pt x="9" y="7073"/>
                  <a:pt x="9" y="7074"/>
                </a:cubicBezTo>
                <a:close/>
                <a:moveTo>
                  <a:pt x="9" y="7090"/>
                </a:moveTo>
                <a:lnTo>
                  <a:pt x="9" y="7098"/>
                </a:lnTo>
                <a:cubicBezTo>
                  <a:pt x="9" y="7099"/>
                  <a:pt x="8" y="7100"/>
                  <a:pt x="7" y="7100"/>
                </a:cubicBezTo>
                <a:cubicBezTo>
                  <a:pt x="6" y="7100"/>
                  <a:pt x="5" y="7099"/>
                  <a:pt x="5" y="7098"/>
                </a:cubicBezTo>
                <a:lnTo>
                  <a:pt x="5" y="7090"/>
                </a:lnTo>
                <a:cubicBezTo>
                  <a:pt x="5" y="7089"/>
                  <a:pt x="6" y="7088"/>
                  <a:pt x="7" y="7088"/>
                </a:cubicBezTo>
                <a:cubicBezTo>
                  <a:pt x="8" y="7088"/>
                  <a:pt x="9" y="7089"/>
                  <a:pt x="9" y="7090"/>
                </a:cubicBezTo>
                <a:close/>
                <a:moveTo>
                  <a:pt x="9" y="7106"/>
                </a:moveTo>
                <a:lnTo>
                  <a:pt x="9" y="7114"/>
                </a:lnTo>
                <a:cubicBezTo>
                  <a:pt x="9" y="7115"/>
                  <a:pt x="8" y="7116"/>
                  <a:pt x="7" y="7116"/>
                </a:cubicBezTo>
                <a:cubicBezTo>
                  <a:pt x="6" y="7116"/>
                  <a:pt x="5" y="7115"/>
                  <a:pt x="5" y="7114"/>
                </a:cubicBezTo>
                <a:lnTo>
                  <a:pt x="5" y="7106"/>
                </a:lnTo>
                <a:cubicBezTo>
                  <a:pt x="5" y="7105"/>
                  <a:pt x="6" y="7104"/>
                  <a:pt x="7" y="7104"/>
                </a:cubicBezTo>
                <a:cubicBezTo>
                  <a:pt x="8" y="7104"/>
                  <a:pt x="9" y="7105"/>
                  <a:pt x="9" y="7106"/>
                </a:cubicBezTo>
                <a:close/>
                <a:moveTo>
                  <a:pt x="9" y="7122"/>
                </a:moveTo>
                <a:lnTo>
                  <a:pt x="9" y="7130"/>
                </a:lnTo>
                <a:cubicBezTo>
                  <a:pt x="9" y="7131"/>
                  <a:pt x="8" y="7132"/>
                  <a:pt x="7" y="7132"/>
                </a:cubicBezTo>
                <a:cubicBezTo>
                  <a:pt x="6" y="7132"/>
                  <a:pt x="5" y="7131"/>
                  <a:pt x="5" y="7130"/>
                </a:cubicBezTo>
                <a:lnTo>
                  <a:pt x="5" y="7122"/>
                </a:lnTo>
                <a:cubicBezTo>
                  <a:pt x="5" y="7121"/>
                  <a:pt x="6" y="7120"/>
                  <a:pt x="7" y="7120"/>
                </a:cubicBezTo>
                <a:cubicBezTo>
                  <a:pt x="8" y="7120"/>
                  <a:pt x="9" y="7121"/>
                  <a:pt x="9" y="7122"/>
                </a:cubicBezTo>
                <a:close/>
                <a:moveTo>
                  <a:pt x="9" y="7138"/>
                </a:moveTo>
                <a:lnTo>
                  <a:pt x="9" y="7146"/>
                </a:lnTo>
                <a:cubicBezTo>
                  <a:pt x="9" y="7147"/>
                  <a:pt x="8" y="7148"/>
                  <a:pt x="7" y="7148"/>
                </a:cubicBezTo>
                <a:cubicBezTo>
                  <a:pt x="6" y="7148"/>
                  <a:pt x="5" y="7147"/>
                  <a:pt x="5" y="7146"/>
                </a:cubicBezTo>
                <a:lnTo>
                  <a:pt x="5" y="7138"/>
                </a:lnTo>
                <a:cubicBezTo>
                  <a:pt x="5" y="7137"/>
                  <a:pt x="6" y="7136"/>
                  <a:pt x="7" y="7136"/>
                </a:cubicBezTo>
                <a:cubicBezTo>
                  <a:pt x="8" y="7136"/>
                  <a:pt x="9" y="7137"/>
                  <a:pt x="9" y="7138"/>
                </a:cubicBezTo>
                <a:close/>
                <a:moveTo>
                  <a:pt x="9" y="7154"/>
                </a:moveTo>
                <a:lnTo>
                  <a:pt x="9" y="7162"/>
                </a:lnTo>
                <a:cubicBezTo>
                  <a:pt x="9" y="7163"/>
                  <a:pt x="8" y="7164"/>
                  <a:pt x="7" y="7164"/>
                </a:cubicBezTo>
                <a:cubicBezTo>
                  <a:pt x="5" y="7164"/>
                  <a:pt x="5" y="7163"/>
                  <a:pt x="5" y="7162"/>
                </a:cubicBezTo>
                <a:lnTo>
                  <a:pt x="5" y="7154"/>
                </a:lnTo>
                <a:cubicBezTo>
                  <a:pt x="5" y="7153"/>
                  <a:pt x="5" y="7152"/>
                  <a:pt x="7" y="7152"/>
                </a:cubicBezTo>
                <a:cubicBezTo>
                  <a:pt x="8" y="7152"/>
                  <a:pt x="9" y="7153"/>
                  <a:pt x="9" y="7154"/>
                </a:cubicBezTo>
                <a:close/>
                <a:moveTo>
                  <a:pt x="9" y="7170"/>
                </a:moveTo>
                <a:lnTo>
                  <a:pt x="9" y="7178"/>
                </a:lnTo>
                <a:cubicBezTo>
                  <a:pt x="9" y="7179"/>
                  <a:pt x="8" y="7180"/>
                  <a:pt x="7" y="7180"/>
                </a:cubicBezTo>
                <a:cubicBezTo>
                  <a:pt x="5" y="7180"/>
                  <a:pt x="5" y="7179"/>
                  <a:pt x="5" y="7178"/>
                </a:cubicBezTo>
                <a:lnTo>
                  <a:pt x="5" y="7170"/>
                </a:lnTo>
                <a:cubicBezTo>
                  <a:pt x="5" y="7169"/>
                  <a:pt x="5" y="7168"/>
                  <a:pt x="7" y="7168"/>
                </a:cubicBezTo>
                <a:cubicBezTo>
                  <a:pt x="8" y="7168"/>
                  <a:pt x="9" y="7169"/>
                  <a:pt x="9" y="7170"/>
                </a:cubicBezTo>
                <a:close/>
                <a:moveTo>
                  <a:pt x="9" y="7186"/>
                </a:moveTo>
                <a:lnTo>
                  <a:pt x="9" y="7194"/>
                </a:lnTo>
                <a:cubicBezTo>
                  <a:pt x="9" y="7195"/>
                  <a:pt x="8" y="7196"/>
                  <a:pt x="7" y="7196"/>
                </a:cubicBezTo>
                <a:cubicBezTo>
                  <a:pt x="5" y="7196"/>
                  <a:pt x="5" y="7195"/>
                  <a:pt x="5" y="7194"/>
                </a:cubicBezTo>
                <a:lnTo>
                  <a:pt x="5" y="7186"/>
                </a:lnTo>
                <a:cubicBezTo>
                  <a:pt x="5" y="7185"/>
                  <a:pt x="5" y="7184"/>
                  <a:pt x="7" y="7184"/>
                </a:cubicBezTo>
                <a:cubicBezTo>
                  <a:pt x="8" y="7184"/>
                  <a:pt x="9" y="7185"/>
                  <a:pt x="9" y="7186"/>
                </a:cubicBezTo>
                <a:close/>
                <a:moveTo>
                  <a:pt x="9" y="7202"/>
                </a:moveTo>
                <a:lnTo>
                  <a:pt x="9" y="7210"/>
                </a:lnTo>
                <a:cubicBezTo>
                  <a:pt x="9" y="7211"/>
                  <a:pt x="8" y="7212"/>
                  <a:pt x="7" y="7212"/>
                </a:cubicBezTo>
                <a:cubicBezTo>
                  <a:pt x="5" y="7212"/>
                  <a:pt x="5" y="7211"/>
                  <a:pt x="5" y="7210"/>
                </a:cubicBezTo>
                <a:lnTo>
                  <a:pt x="5" y="7202"/>
                </a:lnTo>
                <a:cubicBezTo>
                  <a:pt x="5" y="7201"/>
                  <a:pt x="5" y="7200"/>
                  <a:pt x="7" y="7200"/>
                </a:cubicBezTo>
                <a:cubicBezTo>
                  <a:pt x="8" y="7200"/>
                  <a:pt x="9" y="7201"/>
                  <a:pt x="9" y="7202"/>
                </a:cubicBezTo>
                <a:close/>
                <a:moveTo>
                  <a:pt x="9" y="7218"/>
                </a:moveTo>
                <a:lnTo>
                  <a:pt x="9" y="7226"/>
                </a:lnTo>
                <a:cubicBezTo>
                  <a:pt x="9" y="7227"/>
                  <a:pt x="8" y="7228"/>
                  <a:pt x="7" y="7228"/>
                </a:cubicBezTo>
                <a:cubicBezTo>
                  <a:pt x="5" y="7228"/>
                  <a:pt x="5" y="7227"/>
                  <a:pt x="5" y="7226"/>
                </a:cubicBezTo>
                <a:lnTo>
                  <a:pt x="5" y="7218"/>
                </a:lnTo>
                <a:cubicBezTo>
                  <a:pt x="5" y="7217"/>
                  <a:pt x="5" y="7216"/>
                  <a:pt x="7" y="7216"/>
                </a:cubicBezTo>
                <a:cubicBezTo>
                  <a:pt x="8" y="7216"/>
                  <a:pt x="9" y="7217"/>
                  <a:pt x="9" y="7218"/>
                </a:cubicBezTo>
                <a:close/>
                <a:moveTo>
                  <a:pt x="9" y="7234"/>
                </a:moveTo>
                <a:lnTo>
                  <a:pt x="9" y="7242"/>
                </a:lnTo>
                <a:cubicBezTo>
                  <a:pt x="9" y="7243"/>
                  <a:pt x="8" y="7244"/>
                  <a:pt x="7" y="7244"/>
                </a:cubicBezTo>
                <a:cubicBezTo>
                  <a:pt x="5" y="7244"/>
                  <a:pt x="5" y="7243"/>
                  <a:pt x="5" y="7242"/>
                </a:cubicBezTo>
                <a:lnTo>
                  <a:pt x="5" y="7234"/>
                </a:lnTo>
                <a:cubicBezTo>
                  <a:pt x="5" y="7233"/>
                  <a:pt x="5" y="7232"/>
                  <a:pt x="7" y="7232"/>
                </a:cubicBezTo>
                <a:cubicBezTo>
                  <a:pt x="8" y="7232"/>
                  <a:pt x="9" y="7233"/>
                  <a:pt x="9" y="7234"/>
                </a:cubicBezTo>
                <a:close/>
                <a:moveTo>
                  <a:pt x="9" y="7250"/>
                </a:moveTo>
                <a:lnTo>
                  <a:pt x="9" y="7258"/>
                </a:lnTo>
                <a:cubicBezTo>
                  <a:pt x="8" y="7259"/>
                  <a:pt x="8" y="7260"/>
                  <a:pt x="6" y="7260"/>
                </a:cubicBezTo>
                <a:cubicBezTo>
                  <a:pt x="5" y="7260"/>
                  <a:pt x="4" y="7259"/>
                  <a:pt x="4" y="7258"/>
                </a:cubicBezTo>
                <a:lnTo>
                  <a:pt x="5" y="7250"/>
                </a:lnTo>
                <a:cubicBezTo>
                  <a:pt x="5" y="7249"/>
                  <a:pt x="5" y="7248"/>
                  <a:pt x="7" y="7248"/>
                </a:cubicBezTo>
                <a:cubicBezTo>
                  <a:pt x="8" y="7248"/>
                  <a:pt x="9" y="7249"/>
                  <a:pt x="9" y="7250"/>
                </a:cubicBezTo>
                <a:close/>
                <a:moveTo>
                  <a:pt x="8" y="7266"/>
                </a:moveTo>
                <a:lnTo>
                  <a:pt x="8" y="7274"/>
                </a:lnTo>
                <a:cubicBezTo>
                  <a:pt x="8" y="7275"/>
                  <a:pt x="8" y="7276"/>
                  <a:pt x="6" y="7276"/>
                </a:cubicBezTo>
                <a:cubicBezTo>
                  <a:pt x="5" y="7276"/>
                  <a:pt x="4" y="7275"/>
                  <a:pt x="4" y="7274"/>
                </a:cubicBezTo>
                <a:lnTo>
                  <a:pt x="4" y="7266"/>
                </a:lnTo>
                <a:cubicBezTo>
                  <a:pt x="4" y="7265"/>
                  <a:pt x="5" y="7264"/>
                  <a:pt x="6" y="7264"/>
                </a:cubicBezTo>
                <a:cubicBezTo>
                  <a:pt x="8" y="7264"/>
                  <a:pt x="8" y="7265"/>
                  <a:pt x="8" y="7266"/>
                </a:cubicBezTo>
                <a:close/>
                <a:moveTo>
                  <a:pt x="8" y="7282"/>
                </a:moveTo>
                <a:lnTo>
                  <a:pt x="8" y="7290"/>
                </a:lnTo>
                <a:cubicBezTo>
                  <a:pt x="8" y="7291"/>
                  <a:pt x="8" y="7292"/>
                  <a:pt x="6" y="7292"/>
                </a:cubicBezTo>
                <a:cubicBezTo>
                  <a:pt x="5" y="7292"/>
                  <a:pt x="4" y="7291"/>
                  <a:pt x="4" y="7290"/>
                </a:cubicBezTo>
                <a:lnTo>
                  <a:pt x="4" y="7282"/>
                </a:lnTo>
                <a:cubicBezTo>
                  <a:pt x="4" y="7281"/>
                  <a:pt x="5" y="7280"/>
                  <a:pt x="6" y="7280"/>
                </a:cubicBezTo>
                <a:cubicBezTo>
                  <a:pt x="8" y="7280"/>
                  <a:pt x="8" y="7281"/>
                  <a:pt x="8" y="7282"/>
                </a:cubicBezTo>
                <a:close/>
                <a:moveTo>
                  <a:pt x="8" y="7298"/>
                </a:moveTo>
                <a:lnTo>
                  <a:pt x="8" y="7306"/>
                </a:lnTo>
                <a:cubicBezTo>
                  <a:pt x="8" y="7307"/>
                  <a:pt x="8" y="7308"/>
                  <a:pt x="6" y="7308"/>
                </a:cubicBezTo>
                <a:cubicBezTo>
                  <a:pt x="5" y="7308"/>
                  <a:pt x="4" y="7307"/>
                  <a:pt x="4" y="7306"/>
                </a:cubicBezTo>
                <a:lnTo>
                  <a:pt x="4" y="7298"/>
                </a:lnTo>
                <a:cubicBezTo>
                  <a:pt x="4" y="7297"/>
                  <a:pt x="5" y="7296"/>
                  <a:pt x="6" y="7296"/>
                </a:cubicBezTo>
                <a:cubicBezTo>
                  <a:pt x="8" y="7296"/>
                  <a:pt x="8" y="7297"/>
                  <a:pt x="8" y="7298"/>
                </a:cubicBezTo>
                <a:close/>
                <a:moveTo>
                  <a:pt x="8" y="7314"/>
                </a:moveTo>
                <a:lnTo>
                  <a:pt x="8" y="7322"/>
                </a:lnTo>
                <a:cubicBezTo>
                  <a:pt x="8" y="7323"/>
                  <a:pt x="8" y="7324"/>
                  <a:pt x="6" y="7324"/>
                </a:cubicBezTo>
                <a:cubicBezTo>
                  <a:pt x="5" y="7324"/>
                  <a:pt x="4" y="7323"/>
                  <a:pt x="4" y="7322"/>
                </a:cubicBezTo>
                <a:lnTo>
                  <a:pt x="4" y="7314"/>
                </a:lnTo>
                <a:cubicBezTo>
                  <a:pt x="4" y="7313"/>
                  <a:pt x="5" y="7312"/>
                  <a:pt x="6" y="7312"/>
                </a:cubicBezTo>
                <a:cubicBezTo>
                  <a:pt x="8" y="7312"/>
                  <a:pt x="8" y="7313"/>
                  <a:pt x="8" y="7314"/>
                </a:cubicBezTo>
                <a:close/>
                <a:moveTo>
                  <a:pt x="8" y="7330"/>
                </a:moveTo>
                <a:lnTo>
                  <a:pt x="8" y="7338"/>
                </a:lnTo>
                <a:cubicBezTo>
                  <a:pt x="8" y="7339"/>
                  <a:pt x="8" y="7340"/>
                  <a:pt x="6" y="7340"/>
                </a:cubicBezTo>
                <a:cubicBezTo>
                  <a:pt x="5" y="7340"/>
                  <a:pt x="4" y="7339"/>
                  <a:pt x="4" y="7338"/>
                </a:cubicBezTo>
                <a:lnTo>
                  <a:pt x="4" y="7330"/>
                </a:lnTo>
                <a:cubicBezTo>
                  <a:pt x="4" y="7329"/>
                  <a:pt x="5" y="7328"/>
                  <a:pt x="6" y="7328"/>
                </a:cubicBezTo>
                <a:cubicBezTo>
                  <a:pt x="8" y="7328"/>
                  <a:pt x="8" y="7329"/>
                  <a:pt x="8" y="7330"/>
                </a:cubicBezTo>
                <a:close/>
                <a:moveTo>
                  <a:pt x="8" y="7346"/>
                </a:moveTo>
                <a:lnTo>
                  <a:pt x="8" y="7354"/>
                </a:lnTo>
                <a:cubicBezTo>
                  <a:pt x="8" y="7355"/>
                  <a:pt x="8" y="7356"/>
                  <a:pt x="6" y="7356"/>
                </a:cubicBezTo>
                <a:cubicBezTo>
                  <a:pt x="5" y="7356"/>
                  <a:pt x="4" y="7355"/>
                  <a:pt x="4" y="7354"/>
                </a:cubicBezTo>
                <a:lnTo>
                  <a:pt x="4" y="7346"/>
                </a:lnTo>
                <a:cubicBezTo>
                  <a:pt x="4" y="7345"/>
                  <a:pt x="5" y="7344"/>
                  <a:pt x="6" y="7344"/>
                </a:cubicBezTo>
                <a:cubicBezTo>
                  <a:pt x="8" y="7344"/>
                  <a:pt x="8" y="7345"/>
                  <a:pt x="8" y="7346"/>
                </a:cubicBezTo>
                <a:close/>
                <a:moveTo>
                  <a:pt x="8" y="7362"/>
                </a:moveTo>
                <a:lnTo>
                  <a:pt x="8" y="7370"/>
                </a:lnTo>
                <a:cubicBezTo>
                  <a:pt x="8" y="7371"/>
                  <a:pt x="7" y="7372"/>
                  <a:pt x="6" y="7372"/>
                </a:cubicBezTo>
                <a:cubicBezTo>
                  <a:pt x="5" y="7372"/>
                  <a:pt x="4" y="7371"/>
                  <a:pt x="4" y="7370"/>
                </a:cubicBezTo>
                <a:lnTo>
                  <a:pt x="4" y="7362"/>
                </a:lnTo>
                <a:cubicBezTo>
                  <a:pt x="4" y="7361"/>
                  <a:pt x="5" y="7360"/>
                  <a:pt x="6" y="7360"/>
                </a:cubicBezTo>
                <a:cubicBezTo>
                  <a:pt x="8" y="7360"/>
                  <a:pt x="8" y="7361"/>
                  <a:pt x="8" y="7362"/>
                </a:cubicBezTo>
                <a:close/>
                <a:moveTo>
                  <a:pt x="8" y="7378"/>
                </a:moveTo>
                <a:lnTo>
                  <a:pt x="8" y="7386"/>
                </a:lnTo>
                <a:cubicBezTo>
                  <a:pt x="8" y="7387"/>
                  <a:pt x="7" y="7388"/>
                  <a:pt x="6" y="7388"/>
                </a:cubicBezTo>
                <a:cubicBezTo>
                  <a:pt x="5" y="7388"/>
                  <a:pt x="4" y="7387"/>
                  <a:pt x="4" y="7386"/>
                </a:cubicBezTo>
                <a:lnTo>
                  <a:pt x="4" y="7378"/>
                </a:lnTo>
                <a:cubicBezTo>
                  <a:pt x="4" y="7377"/>
                  <a:pt x="5" y="7376"/>
                  <a:pt x="6" y="7376"/>
                </a:cubicBezTo>
                <a:cubicBezTo>
                  <a:pt x="7" y="7376"/>
                  <a:pt x="8" y="7377"/>
                  <a:pt x="8" y="7378"/>
                </a:cubicBezTo>
                <a:close/>
                <a:moveTo>
                  <a:pt x="8" y="7394"/>
                </a:moveTo>
                <a:lnTo>
                  <a:pt x="8" y="7402"/>
                </a:lnTo>
                <a:cubicBezTo>
                  <a:pt x="8" y="7403"/>
                  <a:pt x="7" y="7404"/>
                  <a:pt x="6" y="7404"/>
                </a:cubicBezTo>
                <a:cubicBezTo>
                  <a:pt x="5" y="7404"/>
                  <a:pt x="4" y="7403"/>
                  <a:pt x="4" y="7402"/>
                </a:cubicBezTo>
                <a:lnTo>
                  <a:pt x="4" y="7394"/>
                </a:lnTo>
                <a:cubicBezTo>
                  <a:pt x="4" y="7393"/>
                  <a:pt x="5" y="7392"/>
                  <a:pt x="6" y="7392"/>
                </a:cubicBezTo>
                <a:cubicBezTo>
                  <a:pt x="7" y="7392"/>
                  <a:pt x="8" y="7393"/>
                  <a:pt x="8" y="7394"/>
                </a:cubicBezTo>
                <a:close/>
                <a:moveTo>
                  <a:pt x="8" y="7410"/>
                </a:moveTo>
                <a:lnTo>
                  <a:pt x="8" y="7418"/>
                </a:lnTo>
                <a:cubicBezTo>
                  <a:pt x="8" y="7419"/>
                  <a:pt x="7" y="7420"/>
                  <a:pt x="6" y="7420"/>
                </a:cubicBezTo>
                <a:cubicBezTo>
                  <a:pt x="5" y="7420"/>
                  <a:pt x="4" y="7419"/>
                  <a:pt x="4" y="7418"/>
                </a:cubicBezTo>
                <a:lnTo>
                  <a:pt x="4" y="7410"/>
                </a:lnTo>
                <a:cubicBezTo>
                  <a:pt x="4" y="7409"/>
                  <a:pt x="5" y="7408"/>
                  <a:pt x="6" y="7408"/>
                </a:cubicBezTo>
                <a:cubicBezTo>
                  <a:pt x="7" y="7408"/>
                  <a:pt x="8" y="7409"/>
                  <a:pt x="8" y="7410"/>
                </a:cubicBezTo>
                <a:close/>
                <a:moveTo>
                  <a:pt x="8" y="7426"/>
                </a:moveTo>
                <a:lnTo>
                  <a:pt x="8" y="7434"/>
                </a:lnTo>
                <a:cubicBezTo>
                  <a:pt x="8" y="7435"/>
                  <a:pt x="7" y="7436"/>
                  <a:pt x="6" y="7436"/>
                </a:cubicBezTo>
                <a:cubicBezTo>
                  <a:pt x="5" y="7436"/>
                  <a:pt x="4" y="7435"/>
                  <a:pt x="4" y="7434"/>
                </a:cubicBezTo>
                <a:lnTo>
                  <a:pt x="4" y="7426"/>
                </a:lnTo>
                <a:cubicBezTo>
                  <a:pt x="4" y="7425"/>
                  <a:pt x="5" y="7424"/>
                  <a:pt x="6" y="7424"/>
                </a:cubicBezTo>
                <a:cubicBezTo>
                  <a:pt x="7" y="7424"/>
                  <a:pt x="8" y="7425"/>
                  <a:pt x="8" y="7426"/>
                </a:cubicBezTo>
                <a:close/>
                <a:moveTo>
                  <a:pt x="8" y="7442"/>
                </a:moveTo>
                <a:lnTo>
                  <a:pt x="8" y="7450"/>
                </a:lnTo>
                <a:cubicBezTo>
                  <a:pt x="8" y="7451"/>
                  <a:pt x="7" y="7452"/>
                  <a:pt x="6" y="7452"/>
                </a:cubicBezTo>
                <a:cubicBezTo>
                  <a:pt x="5" y="7452"/>
                  <a:pt x="4" y="7451"/>
                  <a:pt x="4" y="7450"/>
                </a:cubicBezTo>
                <a:lnTo>
                  <a:pt x="4" y="7442"/>
                </a:lnTo>
                <a:cubicBezTo>
                  <a:pt x="4" y="7441"/>
                  <a:pt x="5" y="7440"/>
                  <a:pt x="6" y="7440"/>
                </a:cubicBezTo>
                <a:cubicBezTo>
                  <a:pt x="7" y="7440"/>
                  <a:pt x="8" y="7441"/>
                  <a:pt x="8" y="7442"/>
                </a:cubicBezTo>
                <a:close/>
                <a:moveTo>
                  <a:pt x="8" y="7458"/>
                </a:moveTo>
                <a:lnTo>
                  <a:pt x="8" y="7466"/>
                </a:lnTo>
                <a:cubicBezTo>
                  <a:pt x="8" y="7467"/>
                  <a:pt x="7" y="7468"/>
                  <a:pt x="6" y="7468"/>
                </a:cubicBezTo>
                <a:cubicBezTo>
                  <a:pt x="5" y="7468"/>
                  <a:pt x="4" y="7467"/>
                  <a:pt x="4" y="7466"/>
                </a:cubicBezTo>
                <a:lnTo>
                  <a:pt x="4" y="7458"/>
                </a:lnTo>
                <a:cubicBezTo>
                  <a:pt x="4" y="7457"/>
                  <a:pt x="5" y="7456"/>
                  <a:pt x="6" y="7456"/>
                </a:cubicBezTo>
                <a:cubicBezTo>
                  <a:pt x="7" y="7456"/>
                  <a:pt x="8" y="7457"/>
                  <a:pt x="8" y="7458"/>
                </a:cubicBezTo>
                <a:close/>
                <a:moveTo>
                  <a:pt x="8" y="7474"/>
                </a:moveTo>
                <a:lnTo>
                  <a:pt x="8" y="7482"/>
                </a:lnTo>
                <a:cubicBezTo>
                  <a:pt x="8" y="7483"/>
                  <a:pt x="7" y="7484"/>
                  <a:pt x="6" y="7484"/>
                </a:cubicBezTo>
                <a:cubicBezTo>
                  <a:pt x="5" y="7484"/>
                  <a:pt x="4" y="7483"/>
                  <a:pt x="4" y="7482"/>
                </a:cubicBezTo>
                <a:lnTo>
                  <a:pt x="4" y="7474"/>
                </a:lnTo>
                <a:cubicBezTo>
                  <a:pt x="4" y="7473"/>
                  <a:pt x="5" y="7472"/>
                  <a:pt x="6" y="7472"/>
                </a:cubicBezTo>
                <a:cubicBezTo>
                  <a:pt x="7" y="7472"/>
                  <a:pt x="8" y="7473"/>
                  <a:pt x="8" y="7474"/>
                </a:cubicBezTo>
                <a:close/>
                <a:moveTo>
                  <a:pt x="8" y="7490"/>
                </a:moveTo>
                <a:lnTo>
                  <a:pt x="8" y="7498"/>
                </a:lnTo>
                <a:cubicBezTo>
                  <a:pt x="8" y="7499"/>
                  <a:pt x="7" y="7500"/>
                  <a:pt x="6" y="7500"/>
                </a:cubicBezTo>
                <a:cubicBezTo>
                  <a:pt x="5" y="7500"/>
                  <a:pt x="4" y="7499"/>
                  <a:pt x="4" y="7498"/>
                </a:cubicBezTo>
                <a:lnTo>
                  <a:pt x="4" y="7490"/>
                </a:lnTo>
                <a:cubicBezTo>
                  <a:pt x="4" y="7489"/>
                  <a:pt x="5" y="7488"/>
                  <a:pt x="6" y="7488"/>
                </a:cubicBezTo>
                <a:cubicBezTo>
                  <a:pt x="7" y="7488"/>
                  <a:pt x="8" y="7489"/>
                  <a:pt x="8" y="7490"/>
                </a:cubicBezTo>
                <a:close/>
                <a:moveTo>
                  <a:pt x="8" y="7506"/>
                </a:moveTo>
                <a:lnTo>
                  <a:pt x="8" y="7514"/>
                </a:lnTo>
                <a:cubicBezTo>
                  <a:pt x="8" y="7515"/>
                  <a:pt x="7" y="7516"/>
                  <a:pt x="6" y="7516"/>
                </a:cubicBezTo>
                <a:cubicBezTo>
                  <a:pt x="5" y="7516"/>
                  <a:pt x="4" y="7515"/>
                  <a:pt x="4" y="7514"/>
                </a:cubicBezTo>
                <a:lnTo>
                  <a:pt x="4" y="7506"/>
                </a:lnTo>
                <a:cubicBezTo>
                  <a:pt x="4" y="7505"/>
                  <a:pt x="5" y="7504"/>
                  <a:pt x="6" y="7504"/>
                </a:cubicBezTo>
                <a:cubicBezTo>
                  <a:pt x="7" y="7504"/>
                  <a:pt x="8" y="7505"/>
                  <a:pt x="8" y="7506"/>
                </a:cubicBezTo>
                <a:close/>
                <a:moveTo>
                  <a:pt x="8" y="7522"/>
                </a:moveTo>
                <a:lnTo>
                  <a:pt x="8" y="7530"/>
                </a:lnTo>
                <a:cubicBezTo>
                  <a:pt x="8" y="7531"/>
                  <a:pt x="7" y="7532"/>
                  <a:pt x="6" y="7532"/>
                </a:cubicBezTo>
                <a:cubicBezTo>
                  <a:pt x="5" y="7532"/>
                  <a:pt x="4" y="7531"/>
                  <a:pt x="4" y="7530"/>
                </a:cubicBezTo>
                <a:lnTo>
                  <a:pt x="4" y="7522"/>
                </a:lnTo>
                <a:cubicBezTo>
                  <a:pt x="4" y="7521"/>
                  <a:pt x="5" y="7520"/>
                  <a:pt x="6" y="7520"/>
                </a:cubicBezTo>
                <a:cubicBezTo>
                  <a:pt x="7" y="7520"/>
                  <a:pt x="8" y="7521"/>
                  <a:pt x="8" y="7522"/>
                </a:cubicBezTo>
                <a:close/>
                <a:moveTo>
                  <a:pt x="8" y="7538"/>
                </a:moveTo>
                <a:lnTo>
                  <a:pt x="8" y="7546"/>
                </a:lnTo>
                <a:cubicBezTo>
                  <a:pt x="8" y="7547"/>
                  <a:pt x="7" y="7548"/>
                  <a:pt x="6" y="7548"/>
                </a:cubicBezTo>
                <a:cubicBezTo>
                  <a:pt x="5" y="7548"/>
                  <a:pt x="4" y="7547"/>
                  <a:pt x="4" y="7546"/>
                </a:cubicBezTo>
                <a:lnTo>
                  <a:pt x="4" y="7538"/>
                </a:lnTo>
                <a:cubicBezTo>
                  <a:pt x="4" y="7537"/>
                  <a:pt x="5" y="7536"/>
                  <a:pt x="6" y="7536"/>
                </a:cubicBezTo>
                <a:cubicBezTo>
                  <a:pt x="7" y="7536"/>
                  <a:pt x="8" y="7537"/>
                  <a:pt x="8" y="7538"/>
                </a:cubicBezTo>
                <a:close/>
                <a:moveTo>
                  <a:pt x="8" y="7554"/>
                </a:moveTo>
                <a:lnTo>
                  <a:pt x="8" y="7562"/>
                </a:lnTo>
                <a:cubicBezTo>
                  <a:pt x="8" y="7563"/>
                  <a:pt x="7" y="7564"/>
                  <a:pt x="6" y="7564"/>
                </a:cubicBezTo>
                <a:cubicBezTo>
                  <a:pt x="5" y="7564"/>
                  <a:pt x="4" y="7563"/>
                  <a:pt x="4" y="7562"/>
                </a:cubicBezTo>
                <a:lnTo>
                  <a:pt x="4" y="7554"/>
                </a:lnTo>
                <a:cubicBezTo>
                  <a:pt x="4" y="7553"/>
                  <a:pt x="5" y="7552"/>
                  <a:pt x="6" y="7552"/>
                </a:cubicBezTo>
                <a:cubicBezTo>
                  <a:pt x="7" y="7552"/>
                  <a:pt x="8" y="7553"/>
                  <a:pt x="8" y="7554"/>
                </a:cubicBezTo>
                <a:close/>
                <a:moveTo>
                  <a:pt x="8" y="7570"/>
                </a:moveTo>
                <a:lnTo>
                  <a:pt x="8" y="7578"/>
                </a:lnTo>
                <a:cubicBezTo>
                  <a:pt x="8" y="7579"/>
                  <a:pt x="7" y="7580"/>
                  <a:pt x="6" y="7580"/>
                </a:cubicBezTo>
                <a:cubicBezTo>
                  <a:pt x="5" y="7580"/>
                  <a:pt x="4" y="7579"/>
                  <a:pt x="4" y="7578"/>
                </a:cubicBezTo>
                <a:lnTo>
                  <a:pt x="4" y="7570"/>
                </a:lnTo>
                <a:cubicBezTo>
                  <a:pt x="4" y="7569"/>
                  <a:pt x="5" y="7568"/>
                  <a:pt x="6" y="7568"/>
                </a:cubicBezTo>
                <a:cubicBezTo>
                  <a:pt x="7" y="7568"/>
                  <a:pt x="8" y="7569"/>
                  <a:pt x="8" y="7570"/>
                </a:cubicBezTo>
                <a:close/>
                <a:moveTo>
                  <a:pt x="8" y="7586"/>
                </a:moveTo>
                <a:lnTo>
                  <a:pt x="8" y="7594"/>
                </a:lnTo>
                <a:cubicBezTo>
                  <a:pt x="8" y="7595"/>
                  <a:pt x="7" y="7596"/>
                  <a:pt x="6" y="7596"/>
                </a:cubicBezTo>
                <a:cubicBezTo>
                  <a:pt x="5" y="7596"/>
                  <a:pt x="4" y="7595"/>
                  <a:pt x="4" y="7594"/>
                </a:cubicBezTo>
                <a:lnTo>
                  <a:pt x="4" y="7586"/>
                </a:lnTo>
                <a:cubicBezTo>
                  <a:pt x="4" y="7585"/>
                  <a:pt x="5" y="7584"/>
                  <a:pt x="6" y="7584"/>
                </a:cubicBezTo>
                <a:cubicBezTo>
                  <a:pt x="7" y="7584"/>
                  <a:pt x="8" y="7585"/>
                  <a:pt x="8" y="7586"/>
                </a:cubicBezTo>
                <a:close/>
                <a:moveTo>
                  <a:pt x="8" y="7602"/>
                </a:moveTo>
                <a:lnTo>
                  <a:pt x="8" y="7610"/>
                </a:lnTo>
                <a:cubicBezTo>
                  <a:pt x="8" y="7611"/>
                  <a:pt x="7" y="7612"/>
                  <a:pt x="6" y="7612"/>
                </a:cubicBezTo>
                <a:cubicBezTo>
                  <a:pt x="5" y="7612"/>
                  <a:pt x="4" y="7611"/>
                  <a:pt x="4" y="7610"/>
                </a:cubicBezTo>
                <a:lnTo>
                  <a:pt x="4" y="7602"/>
                </a:lnTo>
                <a:cubicBezTo>
                  <a:pt x="4" y="7601"/>
                  <a:pt x="5" y="7600"/>
                  <a:pt x="6" y="7600"/>
                </a:cubicBezTo>
                <a:cubicBezTo>
                  <a:pt x="7" y="7600"/>
                  <a:pt x="8" y="7601"/>
                  <a:pt x="8" y="7602"/>
                </a:cubicBezTo>
                <a:close/>
                <a:moveTo>
                  <a:pt x="8" y="7618"/>
                </a:moveTo>
                <a:lnTo>
                  <a:pt x="8" y="7626"/>
                </a:lnTo>
                <a:cubicBezTo>
                  <a:pt x="8" y="7627"/>
                  <a:pt x="7" y="7628"/>
                  <a:pt x="6" y="7628"/>
                </a:cubicBezTo>
                <a:cubicBezTo>
                  <a:pt x="5" y="7628"/>
                  <a:pt x="4" y="7627"/>
                  <a:pt x="4" y="7626"/>
                </a:cubicBezTo>
                <a:lnTo>
                  <a:pt x="4" y="7618"/>
                </a:lnTo>
                <a:cubicBezTo>
                  <a:pt x="4" y="7617"/>
                  <a:pt x="5" y="7616"/>
                  <a:pt x="6" y="7616"/>
                </a:cubicBezTo>
                <a:cubicBezTo>
                  <a:pt x="7" y="7616"/>
                  <a:pt x="8" y="7617"/>
                  <a:pt x="8" y="7618"/>
                </a:cubicBezTo>
                <a:close/>
                <a:moveTo>
                  <a:pt x="8" y="7634"/>
                </a:moveTo>
                <a:lnTo>
                  <a:pt x="8" y="7642"/>
                </a:lnTo>
                <a:cubicBezTo>
                  <a:pt x="8" y="7643"/>
                  <a:pt x="7" y="7644"/>
                  <a:pt x="6" y="7644"/>
                </a:cubicBezTo>
                <a:cubicBezTo>
                  <a:pt x="5" y="7644"/>
                  <a:pt x="4" y="7643"/>
                  <a:pt x="4" y="7642"/>
                </a:cubicBezTo>
                <a:lnTo>
                  <a:pt x="4" y="7634"/>
                </a:lnTo>
                <a:cubicBezTo>
                  <a:pt x="4" y="7633"/>
                  <a:pt x="5" y="7632"/>
                  <a:pt x="6" y="7632"/>
                </a:cubicBezTo>
                <a:cubicBezTo>
                  <a:pt x="7" y="7632"/>
                  <a:pt x="8" y="7633"/>
                  <a:pt x="8" y="7634"/>
                </a:cubicBezTo>
                <a:close/>
                <a:moveTo>
                  <a:pt x="8" y="7650"/>
                </a:moveTo>
                <a:lnTo>
                  <a:pt x="8" y="7658"/>
                </a:lnTo>
                <a:cubicBezTo>
                  <a:pt x="8" y="7659"/>
                  <a:pt x="7" y="7660"/>
                  <a:pt x="6" y="7660"/>
                </a:cubicBezTo>
                <a:cubicBezTo>
                  <a:pt x="5" y="7660"/>
                  <a:pt x="4" y="7659"/>
                  <a:pt x="4" y="7658"/>
                </a:cubicBezTo>
                <a:lnTo>
                  <a:pt x="4" y="7650"/>
                </a:lnTo>
                <a:cubicBezTo>
                  <a:pt x="4" y="7649"/>
                  <a:pt x="5" y="7648"/>
                  <a:pt x="6" y="7648"/>
                </a:cubicBezTo>
                <a:cubicBezTo>
                  <a:pt x="7" y="7648"/>
                  <a:pt x="8" y="7649"/>
                  <a:pt x="8" y="7650"/>
                </a:cubicBezTo>
                <a:close/>
                <a:moveTo>
                  <a:pt x="8" y="7666"/>
                </a:moveTo>
                <a:lnTo>
                  <a:pt x="8" y="7674"/>
                </a:lnTo>
                <a:cubicBezTo>
                  <a:pt x="8" y="7675"/>
                  <a:pt x="7" y="7676"/>
                  <a:pt x="6" y="7676"/>
                </a:cubicBezTo>
                <a:cubicBezTo>
                  <a:pt x="5" y="7676"/>
                  <a:pt x="4" y="7675"/>
                  <a:pt x="4" y="7674"/>
                </a:cubicBezTo>
                <a:lnTo>
                  <a:pt x="4" y="7666"/>
                </a:lnTo>
                <a:cubicBezTo>
                  <a:pt x="4" y="7665"/>
                  <a:pt x="5" y="7664"/>
                  <a:pt x="6" y="7664"/>
                </a:cubicBezTo>
                <a:cubicBezTo>
                  <a:pt x="7" y="7664"/>
                  <a:pt x="8" y="7665"/>
                  <a:pt x="8" y="7666"/>
                </a:cubicBezTo>
                <a:close/>
                <a:moveTo>
                  <a:pt x="8" y="7682"/>
                </a:moveTo>
                <a:lnTo>
                  <a:pt x="8" y="7690"/>
                </a:lnTo>
                <a:cubicBezTo>
                  <a:pt x="8" y="7691"/>
                  <a:pt x="7" y="7692"/>
                  <a:pt x="6" y="7692"/>
                </a:cubicBezTo>
                <a:cubicBezTo>
                  <a:pt x="5" y="7692"/>
                  <a:pt x="4" y="7691"/>
                  <a:pt x="4" y="7690"/>
                </a:cubicBezTo>
                <a:lnTo>
                  <a:pt x="4" y="7682"/>
                </a:lnTo>
                <a:cubicBezTo>
                  <a:pt x="4" y="7681"/>
                  <a:pt x="5" y="7680"/>
                  <a:pt x="6" y="7680"/>
                </a:cubicBezTo>
                <a:cubicBezTo>
                  <a:pt x="7" y="7680"/>
                  <a:pt x="8" y="7681"/>
                  <a:pt x="8" y="7682"/>
                </a:cubicBezTo>
                <a:close/>
                <a:moveTo>
                  <a:pt x="8" y="7698"/>
                </a:moveTo>
                <a:lnTo>
                  <a:pt x="8" y="7706"/>
                </a:lnTo>
                <a:cubicBezTo>
                  <a:pt x="8" y="7707"/>
                  <a:pt x="7" y="7708"/>
                  <a:pt x="6" y="7708"/>
                </a:cubicBezTo>
                <a:cubicBezTo>
                  <a:pt x="5" y="7708"/>
                  <a:pt x="4" y="7707"/>
                  <a:pt x="4" y="7706"/>
                </a:cubicBezTo>
                <a:lnTo>
                  <a:pt x="4" y="7698"/>
                </a:lnTo>
                <a:cubicBezTo>
                  <a:pt x="4" y="7697"/>
                  <a:pt x="5" y="7696"/>
                  <a:pt x="6" y="7696"/>
                </a:cubicBezTo>
                <a:cubicBezTo>
                  <a:pt x="7" y="7696"/>
                  <a:pt x="8" y="7697"/>
                  <a:pt x="8" y="7698"/>
                </a:cubicBezTo>
                <a:close/>
                <a:moveTo>
                  <a:pt x="8" y="7714"/>
                </a:moveTo>
                <a:lnTo>
                  <a:pt x="8" y="7722"/>
                </a:lnTo>
                <a:cubicBezTo>
                  <a:pt x="8" y="7723"/>
                  <a:pt x="7" y="7724"/>
                  <a:pt x="6" y="7724"/>
                </a:cubicBezTo>
                <a:cubicBezTo>
                  <a:pt x="5" y="7724"/>
                  <a:pt x="4" y="7723"/>
                  <a:pt x="4" y="7722"/>
                </a:cubicBezTo>
                <a:lnTo>
                  <a:pt x="4" y="7714"/>
                </a:lnTo>
                <a:cubicBezTo>
                  <a:pt x="4" y="7713"/>
                  <a:pt x="5" y="7712"/>
                  <a:pt x="6" y="7712"/>
                </a:cubicBezTo>
                <a:cubicBezTo>
                  <a:pt x="7" y="7712"/>
                  <a:pt x="8" y="7713"/>
                  <a:pt x="8" y="7714"/>
                </a:cubicBezTo>
                <a:close/>
                <a:moveTo>
                  <a:pt x="8" y="7730"/>
                </a:moveTo>
                <a:lnTo>
                  <a:pt x="8" y="7738"/>
                </a:lnTo>
                <a:cubicBezTo>
                  <a:pt x="8" y="7739"/>
                  <a:pt x="7" y="7740"/>
                  <a:pt x="6" y="7740"/>
                </a:cubicBezTo>
                <a:cubicBezTo>
                  <a:pt x="5" y="7740"/>
                  <a:pt x="4" y="7739"/>
                  <a:pt x="4" y="7738"/>
                </a:cubicBezTo>
                <a:lnTo>
                  <a:pt x="4" y="7730"/>
                </a:lnTo>
                <a:cubicBezTo>
                  <a:pt x="4" y="7729"/>
                  <a:pt x="5" y="7728"/>
                  <a:pt x="6" y="7728"/>
                </a:cubicBezTo>
                <a:cubicBezTo>
                  <a:pt x="7" y="7728"/>
                  <a:pt x="8" y="7729"/>
                  <a:pt x="8" y="7730"/>
                </a:cubicBezTo>
                <a:close/>
                <a:moveTo>
                  <a:pt x="8" y="7746"/>
                </a:moveTo>
                <a:lnTo>
                  <a:pt x="8" y="7754"/>
                </a:lnTo>
                <a:cubicBezTo>
                  <a:pt x="8" y="7755"/>
                  <a:pt x="7" y="7756"/>
                  <a:pt x="6" y="7756"/>
                </a:cubicBezTo>
                <a:cubicBezTo>
                  <a:pt x="5" y="7756"/>
                  <a:pt x="4" y="7755"/>
                  <a:pt x="4" y="7754"/>
                </a:cubicBezTo>
                <a:lnTo>
                  <a:pt x="4" y="7746"/>
                </a:lnTo>
                <a:cubicBezTo>
                  <a:pt x="4" y="7745"/>
                  <a:pt x="5" y="7744"/>
                  <a:pt x="6" y="7744"/>
                </a:cubicBezTo>
                <a:cubicBezTo>
                  <a:pt x="7" y="7744"/>
                  <a:pt x="8" y="7745"/>
                  <a:pt x="8" y="7746"/>
                </a:cubicBezTo>
                <a:close/>
                <a:moveTo>
                  <a:pt x="8" y="7762"/>
                </a:moveTo>
                <a:lnTo>
                  <a:pt x="8" y="7770"/>
                </a:lnTo>
                <a:cubicBezTo>
                  <a:pt x="8" y="7771"/>
                  <a:pt x="7" y="7772"/>
                  <a:pt x="6" y="7772"/>
                </a:cubicBezTo>
                <a:cubicBezTo>
                  <a:pt x="5" y="7772"/>
                  <a:pt x="4" y="7771"/>
                  <a:pt x="4" y="7770"/>
                </a:cubicBezTo>
                <a:lnTo>
                  <a:pt x="4" y="7762"/>
                </a:lnTo>
                <a:cubicBezTo>
                  <a:pt x="4" y="7761"/>
                  <a:pt x="5" y="7760"/>
                  <a:pt x="6" y="7760"/>
                </a:cubicBezTo>
                <a:cubicBezTo>
                  <a:pt x="7" y="7760"/>
                  <a:pt x="8" y="7761"/>
                  <a:pt x="8" y="7762"/>
                </a:cubicBezTo>
                <a:close/>
                <a:moveTo>
                  <a:pt x="8" y="7778"/>
                </a:moveTo>
                <a:lnTo>
                  <a:pt x="8" y="7786"/>
                </a:lnTo>
                <a:cubicBezTo>
                  <a:pt x="8" y="7787"/>
                  <a:pt x="7" y="7788"/>
                  <a:pt x="6" y="7788"/>
                </a:cubicBezTo>
                <a:cubicBezTo>
                  <a:pt x="5" y="7788"/>
                  <a:pt x="4" y="7787"/>
                  <a:pt x="4" y="7786"/>
                </a:cubicBezTo>
                <a:lnTo>
                  <a:pt x="4" y="7778"/>
                </a:lnTo>
                <a:cubicBezTo>
                  <a:pt x="4" y="7777"/>
                  <a:pt x="5" y="7776"/>
                  <a:pt x="6" y="7776"/>
                </a:cubicBezTo>
                <a:cubicBezTo>
                  <a:pt x="7" y="7776"/>
                  <a:pt x="8" y="7777"/>
                  <a:pt x="8" y="7778"/>
                </a:cubicBezTo>
                <a:close/>
                <a:moveTo>
                  <a:pt x="8" y="7794"/>
                </a:moveTo>
                <a:lnTo>
                  <a:pt x="8" y="7802"/>
                </a:lnTo>
                <a:cubicBezTo>
                  <a:pt x="8" y="7803"/>
                  <a:pt x="7" y="7804"/>
                  <a:pt x="6" y="7804"/>
                </a:cubicBezTo>
                <a:cubicBezTo>
                  <a:pt x="5" y="7804"/>
                  <a:pt x="4" y="7803"/>
                  <a:pt x="4" y="7802"/>
                </a:cubicBezTo>
                <a:lnTo>
                  <a:pt x="4" y="7794"/>
                </a:lnTo>
                <a:cubicBezTo>
                  <a:pt x="4" y="7793"/>
                  <a:pt x="5" y="7792"/>
                  <a:pt x="6" y="7792"/>
                </a:cubicBezTo>
                <a:cubicBezTo>
                  <a:pt x="7" y="7792"/>
                  <a:pt x="8" y="7793"/>
                  <a:pt x="8" y="7794"/>
                </a:cubicBezTo>
                <a:close/>
                <a:moveTo>
                  <a:pt x="8" y="7810"/>
                </a:moveTo>
                <a:lnTo>
                  <a:pt x="8" y="7818"/>
                </a:lnTo>
                <a:cubicBezTo>
                  <a:pt x="8" y="7819"/>
                  <a:pt x="7" y="7820"/>
                  <a:pt x="6" y="7820"/>
                </a:cubicBezTo>
                <a:cubicBezTo>
                  <a:pt x="5" y="7820"/>
                  <a:pt x="4" y="7819"/>
                  <a:pt x="4" y="7818"/>
                </a:cubicBezTo>
                <a:lnTo>
                  <a:pt x="4" y="7810"/>
                </a:lnTo>
                <a:cubicBezTo>
                  <a:pt x="4" y="7809"/>
                  <a:pt x="5" y="7808"/>
                  <a:pt x="6" y="7808"/>
                </a:cubicBezTo>
                <a:cubicBezTo>
                  <a:pt x="7" y="7808"/>
                  <a:pt x="8" y="7809"/>
                  <a:pt x="8" y="7810"/>
                </a:cubicBezTo>
                <a:close/>
                <a:moveTo>
                  <a:pt x="8" y="7826"/>
                </a:moveTo>
                <a:lnTo>
                  <a:pt x="8" y="7834"/>
                </a:lnTo>
                <a:cubicBezTo>
                  <a:pt x="8" y="7835"/>
                  <a:pt x="7" y="7836"/>
                  <a:pt x="6" y="7836"/>
                </a:cubicBezTo>
                <a:cubicBezTo>
                  <a:pt x="5" y="7836"/>
                  <a:pt x="4" y="7835"/>
                  <a:pt x="4" y="7834"/>
                </a:cubicBezTo>
                <a:lnTo>
                  <a:pt x="4" y="7826"/>
                </a:lnTo>
                <a:cubicBezTo>
                  <a:pt x="4" y="7825"/>
                  <a:pt x="5" y="7824"/>
                  <a:pt x="6" y="7824"/>
                </a:cubicBezTo>
                <a:cubicBezTo>
                  <a:pt x="7" y="7824"/>
                  <a:pt x="8" y="7825"/>
                  <a:pt x="8" y="7826"/>
                </a:cubicBezTo>
                <a:close/>
                <a:moveTo>
                  <a:pt x="8" y="7842"/>
                </a:moveTo>
                <a:lnTo>
                  <a:pt x="8" y="7850"/>
                </a:lnTo>
                <a:cubicBezTo>
                  <a:pt x="8" y="7851"/>
                  <a:pt x="7" y="7852"/>
                  <a:pt x="6" y="7852"/>
                </a:cubicBezTo>
                <a:cubicBezTo>
                  <a:pt x="5" y="7852"/>
                  <a:pt x="4" y="7851"/>
                  <a:pt x="4" y="7850"/>
                </a:cubicBezTo>
                <a:lnTo>
                  <a:pt x="4" y="7842"/>
                </a:lnTo>
                <a:cubicBezTo>
                  <a:pt x="4" y="7841"/>
                  <a:pt x="5" y="7840"/>
                  <a:pt x="6" y="7840"/>
                </a:cubicBezTo>
                <a:cubicBezTo>
                  <a:pt x="7" y="7840"/>
                  <a:pt x="8" y="7841"/>
                  <a:pt x="8" y="7842"/>
                </a:cubicBezTo>
                <a:close/>
                <a:moveTo>
                  <a:pt x="8" y="7858"/>
                </a:moveTo>
                <a:lnTo>
                  <a:pt x="8" y="7866"/>
                </a:lnTo>
                <a:cubicBezTo>
                  <a:pt x="8" y="7867"/>
                  <a:pt x="7" y="7868"/>
                  <a:pt x="6" y="7868"/>
                </a:cubicBezTo>
                <a:cubicBezTo>
                  <a:pt x="5" y="7868"/>
                  <a:pt x="4" y="7867"/>
                  <a:pt x="4" y="7866"/>
                </a:cubicBezTo>
                <a:lnTo>
                  <a:pt x="4" y="7858"/>
                </a:lnTo>
                <a:cubicBezTo>
                  <a:pt x="4" y="7857"/>
                  <a:pt x="5" y="7856"/>
                  <a:pt x="6" y="7856"/>
                </a:cubicBezTo>
                <a:cubicBezTo>
                  <a:pt x="7" y="7856"/>
                  <a:pt x="8" y="7857"/>
                  <a:pt x="8" y="7858"/>
                </a:cubicBezTo>
                <a:close/>
                <a:moveTo>
                  <a:pt x="8" y="7874"/>
                </a:moveTo>
                <a:lnTo>
                  <a:pt x="8" y="7882"/>
                </a:lnTo>
                <a:cubicBezTo>
                  <a:pt x="8" y="7883"/>
                  <a:pt x="7" y="7884"/>
                  <a:pt x="6" y="7884"/>
                </a:cubicBezTo>
                <a:cubicBezTo>
                  <a:pt x="5" y="7884"/>
                  <a:pt x="4" y="7883"/>
                  <a:pt x="4" y="7882"/>
                </a:cubicBezTo>
                <a:lnTo>
                  <a:pt x="4" y="7874"/>
                </a:lnTo>
                <a:cubicBezTo>
                  <a:pt x="4" y="7873"/>
                  <a:pt x="5" y="7872"/>
                  <a:pt x="6" y="7872"/>
                </a:cubicBezTo>
                <a:cubicBezTo>
                  <a:pt x="7" y="7872"/>
                  <a:pt x="8" y="7873"/>
                  <a:pt x="8" y="7874"/>
                </a:cubicBezTo>
                <a:close/>
                <a:moveTo>
                  <a:pt x="8" y="7890"/>
                </a:moveTo>
                <a:lnTo>
                  <a:pt x="8" y="7898"/>
                </a:lnTo>
                <a:cubicBezTo>
                  <a:pt x="8" y="7899"/>
                  <a:pt x="7" y="7900"/>
                  <a:pt x="6" y="7900"/>
                </a:cubicBezTo>
                <a:cubicBezTo>
                  <a:pt x="5" y="7900"/>
                  <a:pt x="4" y="7899"/>
                  <a:pt x="4" y="7898"/>
                </a:cubicBezTo>
                <a:lnTo>
                  <a:pt x="4" y="7890"/>
                </a:lnTo>
                <a:cubicBezTo>
                  <a:pt x="4" y="7889"/>
                  <a:pt x="5" y="7888"/>
                  <a:pt x="6" y="7888"/>
                </a:cubicBezTo>
                <a:cubicBezTo>
                  <a:pt x="7" y="7888"/>
                  <a:pt x="8" y="7889"/>
                  <a:pt x="8" y="7890"/>
                </a:cubicBezTo>
                <a:close/>
                <a:moveTo>
                  <a:pt x="8" y="7906"/>
                </a:moveTo>
                <a:lnTo>
                  <a:pt x="8" y="7914"/>
                </a:lnTo>
                <a:cubicBezTo>
                  <a:pt x="8" y="7915"/>
                  <a:pt x="7" y="7916"/>
                  <a:pt x="6" y="7916"/>
                </a:cubicBezTo>
                <a:cubicBezTo>
                  <a:pt x="5" y="7916"/>
                  <a:pt x="4" y="7915"/>
                  <a:pt x="4" y="7914"/>
                </a:cubicBezTo>
                <a:lnTo>
                  <a:pt x="4" y="7906"/>
                </a:lnTo>
                <a:cubicBezTo>
                  <a:pt x="4" y="7905"/>
                  <a:pt x="5" y="7904"/>
                  <a:pt x="6" y="7904"/>
                </a:cubicBezTo>
                <a:cubicBezTo>
                  <a:pt x="7" y="7904"/>
                  <a:pt x="8" y="7905"/>
                  <a:pt x="8" y="7906"/>
                </a:cubicBezTo>
                <a:close/>
                <a:moveTo>
                  <a:pt x="8" y="7922"/>
                </a:moveTo>
                <a:lnTo>
                  <a:pt x="8" y="7930"/>
                </a:lnTo>
                <a:cubicBezTo>
                  <a:pt x="8" y="7931"/>
                  <a:pt x="7" y="7932"/>
                  <a:pt x="6" y="7932"/>
                </a:cubicBezTo>
                <a:cubicBezTo>
                  <a:pt x="5" y="7932"/>
                  <a:pt x="4" y="7931"/>
                  <a:pt x="4" y="7930"/>
                </a:cubicBezTo>
                <a:lnTo>
                  <a:pt x="4" y="7922"/>
                </a:lnTo>
                <a:cubicBezTo>
                  <a:pt x="4" y="7921"/>
                  <a:pt x="5" y="7920"/>
                  <a:pt x="6" y="7920"/>
                </a:cubicBezTo>
                <a:cubicBezTo>
                  <a:pt x="7" y="7920"/>
                  <a:pt x="8" y="7921"/>
                  <a:pt x="8" y="7922"/>
                </a:cubicBezTo>
                <a:close/>
                <a:moveTo>
                  <a:pt x="8" y="7938"/>
                </a:moveTo>
                <a:lnTo>
                  <a:pt x="8" y="7946"/>
                </a:lnTo>
                <a:cubicBezTo>
                  <a:pt x="8" y="7947"/>
                  <a:pt x="7" y="7948"/>
                  <a:pt x="6" y="7948"/>
                </a:cubicBezTo>
                <a:cubicBezTo>
                  <a:pt x="5" y="7948"/>
                  <a:pt x="4" y="7947"/>
                  <a:pt x="4" y="7946"/>
                </a:cubicBezTo>
                <a:lnTo>
                  <a:pt x="4" y="7938"/>
                </a:lnTo>
                <a:cubicBezTo>
                  <a:pt x="4" y="7937"/>
                  <a:pt x="5" y="7936"/>
                  <a:pt x="6" y="7936"/>
                </a:cubicBezTo>
                <a:cubicBezTo>
                  <a:pt x="7" y="7936"/>
                  <a:pt x="8" y="7937"/>
                  <a:pt x="8" y="7938"/>
                </a:cubicBezTo>
                <a:close/>
                <a:moveTo>
                  <a:pt x="8" y="7954"/>
                </a:moveTo>
                <a:lnTo>
                  <a:pt x="8" y="7962"/>
                </a:lnTo>
                <a:cubicBezTo>
                  <a:pt x="8" y="7963"/>
                  <a:pt x="7" y="7964"/>
                  <a:pt x="6" y="7964"/>
                </a:cubicBezTo>
                <a:cubicBezTo>
                  <a:pt x="5" y="7964"/>
                  <a:pt x="4" y="7963"/>
                  <a:pt x="4" y="7962"/>
                </a:cubicBezTo>
                <a:lnTo>
                  <a:pt x="4" y="7954"/>
                </a:lnTo>
                <a:cubicBezTo>
                  <a:pt x="4" y="7953"/>
                  <a:pt x="5" y="7952"/>
                  <a:pt x="6" y="7952"/>
                </a:cubicBezTo>
                <a:cubicBezTo>
                  <a:pt x="7" y="7952"/>
                  <a:pt x="8" y="7953"/>
                  <a:pt x="8" y="7954"/>
                </a:cubicBezTo>
                <a:close/>
                <a:moveTo>
                  <a:pt x="8" y="7970"/>
                </a:moveTo>
                <a:lnTo>
                  <a:pt x="8" y="7978"/>
                </a:lnTo>
                <a:cubicBezTo>
                  <a:pt x="8" y="7979"/>
                  <a:pt x="7" y="7980"/>
                  <a:pt x="6" y="7980"/>
                </a:cubicBezTo>
                <a:cubicBezTo>
                  <a:pt x="5" y="7980"/>
                  <a:pt x="4" y="7979"/>
                  <a:pt x="4" y="7978"/>
                </a:cubicBezTo>
                <a:lnTo>
                  <a:pt x="4" y="7970"/>
                </a:lnTo>
                <a:cubicBezTo>
                  <a:pt x="4" y="7969"/>
                  <a:pt x="5" y="7968"/>
                  <a:pt x="6" y="7968"/>
                </a:cubicBezTo>
                <a:cubicBezTo>
                  <a:pt x="7" y="7968"/>
                  <a:pt x="8" y="7969"/>
                  <a:pt x="8" y="7970"/>
                </a:cubicBezTo>
                <a:close/>
                <a:moveTo>
                  <a:pt x="8" y="7986"/>
                </a:moveTo>
                <a:lnTo>
                  <a:pt x="8" y="7994"/>
                </a:lnTo>
                <a:cubicBezTo>
                  <a:pt x="8" y="7995"/>
                  <a:pt x="7" y="7996"/>
                  <a:pt x="6" y="7996"/>
                </a:cubicBezTo>
                <a:cubicBezTo>
                  <a:pt x="5" y="7996"/>
                  <a:pt x="4" y="7995"/>
                  <a:pt x="4" y="7994"/>
                </a:cubicBezTo>
                <a:lnTo>
                  <a:pt x="4" y="7986"/>
                </a:lnTo>
                <a:cubicBezTo>
                  <a:pt x="4" y="7985"/>
                  <a:pt x="5" y="7984"/>
                  <a:pt x="6" y="7984"/>
                </a:cubicBezTo>
                <a:cubicBezTo>
                  <a:pt x="7" y="7984"/>
                  <a:pt x="8" y="7985"/>
                  <a:pt x="8" y="7986"/>
                </a:cubicBezTo>
                <a:close/>
                <a:moveTo>
                  <a:pt x="8" y="8002"/>
                </a:moveTo>
                <a:lnTo>
                  <a:pt x="8" y="8010"/>
                </a:lnTo>
                <a:cubicBezTo>
                  <a:pt x="8" y="8011"/>
                  <a:pt x="7" y="8012"/>
                  <a:pt x="6" y="8012"/>
                </a:cubicBezTo>
                <a:cubicBezTo>
                  <a:pt x="5" y="8012"/>
                  <a:pt x="4" y="8011"/>
                  <a:pt x="4" y="8010"/>
                </a:cubicBezTo>
                <a:lnTo>
                  <a:pt x="4" y="8002"/>
                </a:lnTo>
                <a:cubicBezTo>
                  <a:pt x="4" y="8001"/>
                  <a:pt x="5" y="8000"/>
                  <a:pt x="6" y="8000"/>
                </a:cubicBezTo>
                <a:cubicBezTo>
                  <a:pt x="7" y="8000"/>
                  <a:pt x="8" y="8001"/>
                  <a:pt x="8" y="8002"/>
                </a:cubicBezTo>
                <a:close/>
                <a:moveTo>
                  <a:pt x="8" y="8018"/>
                </a:moveTo>
                <a:lnTo>
                  <a:pt x="8" y="8026"/>
                </a:lnTo>
                <a:cubicBezTo>
                  <a:pt x="8" y="8027"/>
                  <a:pt x="7" y="8028"/>
                  <a:pt x="6" y="8028"/>
                </a:cubicBezTo>
                <a:cubicBezTo>
                  <a:pt x="5" y="8028"/>
                  <a:pt x="4" y="8027"/>
                  <a:pt x="4" y="8026"/>
                </a:cubicBezTo>
                <a:lnTo>
                  <a:pt x="4" y="8018"/>
                </a:lnTo>
                <a:cubicBezTo>
                  <a:pt x="4" y="8017"/>
                  <a:pt x="5" y="8016"/>
                  <a:pt x="6" y="8016"/>
                </a:cubicBezTo>
                <a:cubicBezTo>
                  <a:pt x="7" y="8016"/>
                  <a:pt x="8" y="8017"/>
                  <a:pt x="8" y="8018"/>
                </a:cubicBezTo>
                <a:close/>
                <a:moveTo>
                  <a:pt x="8" y="8034"/>
                </a:moveTo>
                <a:lnTo>
                  <a:pt x="8" y="8042"/>
                </a:lnTo>
                <a:cubicBezTo>
                  <a:pt x="8" y="8043"/>
                  <a:pt x="7" y="8044"/>
                  <a:pt x="6" y="8044"/>
                </a:cubicBezTo>
                <a:cubicBezTo>
                  <a:pt x="5" y="8044"/>
                  <a:pt x="4" y="8043"/>
                  <a:pt x="4" y="8042"/>
                </a:cubicBezTo>
                <a:lnTo>
                  <a:pt x="4" y="8034"/>
                </a:lnTo>
                <a:cubicBezTo>
                  <a:pt x="4" y="8033"/>
                  <a:pt x="5" y="8032"/>
                  <a:pt x="6" y="8032"/>
                </a:cubicBezTo>
                <a:cubicBezTo>
                  <a:pt x="7" y="8032"/>
                  <a:pt x="8" y="8033"/>
                  <a:pt x="8" y="8034"/>
                </a:cubicBezTo>
                <a:close/>
                <a:moveTo>
                  <a:pt x="8" y="8050"/>
                </a:moveTo>
                <a:lnTo>
                  <a:pt x="8" y="8058"/>
                </a:lnTo>
                <a:cubicBezTo>
                  <a:pt x="8" y="8059"/>
                  <a:pt x="7" y="8060"/>
                  <a:pt x="6" y="8060"/>
                </a:cubicBezTo>
                <a:cubicBezTo>
                  <a:pt x="5" y="8060"/>
                  <a:pt x="4" y="8059"/>
                  <a:pt x="4" y="8058"/>
                </a:cubicBezTo>
                <a:lnTo>
                  <a:pt x="4" y="8050"/>
                </a:lnTo>
                <a:cubicBezTo>
                  <a:pt x="4" y="8049"/>
                  <a:pt x="5" y="8048"/>
                  <a:pt x="6" y="8048"/>
                </a:cubicBezTo>
                <a:cubicBezTo>
                  <a:pt x="7" y="8048"/>
                  <a:pt x="8" y="8049"/>
                  <a:pt x="8" y="8050"/>
                </a:cubicBezTo>
                <a:close/>
                <a:moveTo>
                  <a:pt x="8" y="8066"/>
                </a:moveTo>
                <a:lnTo>
                  <a:pt x="8" y="8074"/>
                </a:lnTo>
                <a:cubicBezTo>
                  <a:pt x="8" y="8075"/>
                  <a:pt x="7" y="8076"/>
                  <a:pt x="6" y="8076"/>
                </a:cubicBezTo>
                <a:cubicBezTo>
                  <a:pt x="5" y="8076"/>
                  <a:pt x="4" y="8075"/>
                  <a:pt x="4" y="8074"/>
                </a:cubicBezTo>
                <a:lnTo>
                  <a:pt x="4" y="8066"/>
                </a:lnTo>
                <a:cubicBezTo>
                  <a:pt x="4" y="8065"/>
                  <a:pt x="5" y="8064"/>
                  <a:pt x="6" y="8064"/>
                </a:cubicBezTo>
                <a:cubicBezTo>
                  <a:pt x="7" y="8064"/>
                  <a:pt x="8" y="8065"/>
                  <a:pt x="8" y="8066"/>
                </a:cubicBezTo>
                <a:close/>
                <a:moveTo>
                  <a:pt x="8" y="8082"/>
                </a:moveTo>
                <a:lnTo>
                  <a:pt x="8" y="8090"/>
                </a:lnTo>
                <a:cubicBezTo>
                  <a:pt x="8" y="8091"/>
                  <a:pt x="7" y="8092"/>
                  <a:pt x="6" y="8092"/>
                </a:cubicBezTo>
                <a:cubicBezTo>
                  <a:pt x="5" y="8092"/>
                  <a:pt x="4" y="8091"/>
                  <a:pt x="4" y="8090"/>
                </a:cubicBezTo>
                <a:lnTo>
                  <a:pt x="4" y="8082"/>
                </a:lnTo>
                <a:cubicBezTo>
                  <a:pt x="4" y="8081"/>
                  <a:pt x="5" y="8080"/>
                  <a:pt x="6" y="8080"/>
                </a:cubicBezTo>
                <a:cubicBezTo>
                  <a:pt x="7" y="8080"/>
                  <a:pt x="8" y="8081"/>
                  <a:pt x="8" y="8082"/>
                </a:cubicBezTo>
                <a:close/>
                <a:moveTo>
                  <a:pt x="8" y="8098"/>
                </a:moveTo>
                <a:lnTo>
                  <a:pt x="8" y="8106"/>
                </a:lnTo>
                <a:cubicBezTo>
                  <a:pt x="8" y="8107"/>
                  <a:pt x="7" y="8108"/>
                  <a:pt x="6" y="8108"/>
                </a:cubicBezTo>
                <a:cubicBezTo>
                  <a:pt x="5" y="8108"/>
                  <a:pt x="4" y="8107"/>
                  <a:pt x="4" y="8106"/>
                </a:cubicBezTo>
                <a:lnTo>
                  <a:pt x="4" y="8098"/>
                </a:lnTo>
                <a:cubicBezTo>
                  <a:pt x="4" y="8097"/>
                  <a:pt x="5" y="8096"/>
                  <a:pt x="6" y="8096"/>
                </a:cubicBezTo>
                <a:cubicBezTo>
                  <a:pt x="7" y="8096"/>
                  <a:pt x="8" y="8097"/>
                  <a:pt x="8" y="8098"/>
                </a:cubicBezTo>
                <a:close/>
                <a:moveTo>
                  <a:pt x="8" y="8114"/>
                </a:moveTo>
                <a:lnTo>
                  <a:pt x="8" y="8122"/>
                </a:lnTo>
                <a:cubicBezTo>
                  <a:pt x="8" y="8123"/>
                  <a:pt x="7" y="8124"/>
                  <a:pt x="6" y="8124"/>
                </a:cubicBezTo>
                <a:cubicBezTo>
                  <a:pt x="5" y="8124"/>
                  <a:pt x="4" y="8123"/>
                  <a:pt x="4" y="8122"/>
                </a:cubicBezTo>
                <a:lnTo>
                  <a:pt x="4" y="8114"/>
                </a:lnTo>
                <a:cubicBezTo>
                  <a:pt x="4" y="8113"/>
                  <a:pt x="5" y="8112"/>
                  <a:pt x="6" y="8112"/>
                </a:cubicBezTo>
                <a:cubicBezTo>
                  <a:pt x="7" y="8112"/>
                  <a:pt x="8" y="8113"/>
                  <a:pt x="8" y="8114"/>
                </a:cubicBezTo>
                <a:close/>
                <a:moveTo>
                  <a:pt x="8" y="8130"/>
                </a:moveTo>
                <a:lnTo>
                  <a:pt x="8" y="8138"/>
                </a:lnTo>
                <a:cubicBezTo>
                  <a:pt x="8" y="8139"/>
                  <a:pt x="7" y="8140"/>
                  <a:pt x="6" y="8140"/>
                </a:cubicBezTo>
                <a:cubicBezTo>
                  <a:pt x="5" y="8140"/>
                  <a:pt x="4" y="8139"/>
                  <a:pt x="4" y="8138"/>
                </a:cubicBezTo>
                <a:lnTo>
                  <a:pt x="4" y="8130"/>
                </a:lnTo>
                <a:cubicBezTo>
                  <a:pt x="4" y="8129"/>
                  <a:pt x="5" y="8128"/>
                  <a:pt x="6" y="8128"/>
                </a:cubicBezTo>
                <a:cubicBezTo>
                  <a:pt x="7" y="8128"/>
                  <a:pt x="8" y="8129"/>
                  <a:pt x="8" y="8130"/>
                </a:cubicBezTo>
                <a:close/>
                <a:moveTo>
                  <a:pt x="8" y="8146"/>
                </a:moveTo>
                <a:lnTo>
                  <a:pt x="8" y="8154"/>
                </a:lnTo>
                <a:cubicBezTo>
                  <a:pt x="8" y="8155"/>
                  <a:pt x="7" y="8156"/>
                  <a:pt x="6" y="8156"/>
                </a:cubicBezTo>
                <a:cubicBezTo>
                  <a:pt x="5" y="8156"/>
                  <a:pt x="4" y="8155"/>
                  <a:pt x="4" y="8154"/>
                </a:cubicBezTo>
                <a:lnTo>
                  <a:pt x="4" y="8146"/>
                </a:lnTo>
                <a:cubicBezTo>
                  <a:pt x="4" y="8145"/>
                  <a:pt x="5" y="8144"/>
                  <a:pt x="6" y="8144"/>
                </a:cubicBezTo>
                <a:cubicBezTo>
                  <a:pt x="7" y="8144"/>
                  <a:pt x="8" y="8145"/>
                  <a:pt x="8" y="8146"/>
                </a:cubicBezTo>
                <a:close/>
                <a:moveTo>
                  <a:pt x="8" y="8162"/>
                </a:moveTo>
                <a:lnTo>
                  <a:pt x="8" y="8170"/>
                </a:lnTo>
                <a:cubicBezTo>
                  <a:pt x="8" y="8171"/>
                  <a:pt x="7" y="8172"/>
                  <a:pt x="6" y="8172"/>
                </a:cubicBezTo>
                <a:cubicBezTo>
                  <a:pt x="5" y="8172"/>
                  <a:pt x="4" y="8171"/>
                  <a:pt x="4" y="8170"/>
                </a:cubicBezTo>
                <a:lnTo>
                  <a:pt x="4" y="8162"/>
                </a:lnTo>
                <a:cubicBezTo>
                  <a:pt x="4" y="8161"/>
                  <a:pt x="5" y="8160"/>
                  <a:pt x="6" y="8160"/>
                </a:cubicBezTo>
                <a:cubicBezTo>
                  <a:pt x="7" y="8160"/>
                  <a:pt x="8" y="8161"/>
                  <a:pt x="8" y="8162"/>
                </a:cubicBezTo>
                <a:close/>
                <a:moveTo>
                  <a:pt x="8" y="8178"/>
                </a:moveTo>
                <a:lnTo>
                  <a:pt x="8" y="8186"/>
                </a:lnTo>
                <a:cubicBezTo>
                  <a:pt x="8" y="8187"/>
                  <a:pt x="7" y="8188"/>
                  <a:pt x="6" y="8188"/>
                </a:cubicBezTo>
                <a:cubicBezTo>
                  <a:pt x="4" y="8188"/>
                  <a:pt x="4" y="8187"/>
                  <a:pt x="4" y="8186"/>
                </a:cubicBezTo>
                <a:lnTo>
                  <a:pt x="4" y="8178"/>
                </a:lnTo>
                <a:cubicBezTo>
                  <a:pt x="4" y="8177"/>
                  <a:pt x="4" y="8176"/>
                  <a:pt x="6" y="8176"/>
                </a:cubicBezTo>
                <a:cubicBezTo>
                  <a:pt x="7" y="8176"/>
                  <a:pt x="8" y="8177"/>
                  <a:pt x="8" y="8178"/>
                </a:cubicBezTo>
                <a:close/>
                <a:moveTo>
                  <a:pt x="8" y="8194"/>
                </a:moveTo>
                <a:lnTo>
                  <a:pt x="8" y="8202"/>
                </a:lnTo>
                <a:cubicBezTo>
                  <a:pt x="8" y="8203"/>
                  <a:pt x="7" y="8204"/>
                  <a:pt x="6" y="8204"/>
                </a:cubicBezTo>
                <a:cubicBezTo>
                  <a:pt x="4" y="8204"/>
                  <a:pt x="4" y="8203"/>
                  <a:pt x="4" y="8202"/>
                </a:cubicBezTo>
                <a:lnTo>
                  <a:pt x="4" y="8194"/>
                </a:lnTo>
                <a:cubicBezTo>
                  <a:pt x="4" y="8193"/>
                  <a:pt x="4" y="8192"/>
                  <a:pt x="6" y="8192"/>
                </a:cubicBezTo>
                <a:cubicBezTo>
                  <a:pt x="7" y="8192"/>
                  <a:pt x="8" y="8193"/>
                  <a:pt x="8" y="8194"/>
                </a:cubicBezTo>
                <a:close/>
                <a:moveTo>
                  <a:pt x="8" y="8210"/>
                </a:moveTo>
                <a:lnTo>
                  <a:pt x="8" y="8218"/>
                </a:lnTo>
                <a:cubicBezTo>
                  <a:pt x="8" y="8219"/>
                  <a:pt x="7" y="8220"/>
                  <a:pt x="6" y="8220"/>
                </a:cubicBezTo>
                <a:cubicBezTo>
                  <a:pt x="4" y="8220"/>
                  <a:pt x="4" y="8219"/>
                  <a:pt x="4" y="8218"/>
                </a:cubicBezTo>
                <a:lnTo>
                  <a:pt x="4" y="8210"/>
                </a:lnTo>
                <a:cubicBezTo>
                  <a:pt x="4" y="8209"/>
                  <a:pt x="4" y="8208"/>
                  <a:pt x="6" y="8208"/>
                </a:cubicBezTo>
                <a:cubicBezTo>
                  <a:pt x="7" y="8208"/>
                  <a:pt x="8" y="8209"/>
                  <a:pt x="8" y="8210"/>
                </a:cubicBezTo>
                <a:close/>
                <a:moveTo>
                  <a:pt x="8" y="8226"/>
                </a:moveTo>
                <a:lnTo>
                  <a:pt x="8" y="8234"/>
                </a:lnTo>
                <a:cubicBezTo>
                  <a:pt x="8" y="8235"/>
                  <a:pt x="7" y="8236"/>
                  <a:pt x="6" y="8236"/>
                </a:cubicBezTo>
                <a:cubicBezTo>
                  <a:pt x="4" y="8236"/>
                  <a:pt x="4" y="8235"/>
                  <a:pt x="4" y="8234"/>
                </a:cubicBezTo>
                <a:lnTo>
                  <a:pt x="4" y="8226"/>
                </a:lnTo>
                <a:cubicBezTo>
                  <a:pt x="4" y="8225"/>
                  <a:pt x="4" y="8224"/>
                  <a:pt x="6" y="8224"/>
                </a:cubicBezTo>
                <a:cubicBezTo>
                  <a:pt x="7" y="8224"/>
                  <a:pt x="8" y="8225"/>
                  <a:pt x="8" y="8226"/>
                </a:cubicBezTo>
                <a:close/>
                <a:moveTo>
                  <a:pt x="8" y="8242"/>
                </a:moveTo>
                <a:lnTo>
                  <a:pt x="8" y="8250"/>
                </a:lnTo>
                <a:cubicBezTo>
                  <a:pt x="8" y="8251"/>
                  <a:pt x="7" y="8252"/>
                  <a:pt x="6" y="8252"/>
                </a:cubicBezTo>
                <a:cubicBezTo>
                  <a:pt x="4" y="8252"/>
                  <a:pt x="4" y="8251"/>
                  <a:pt x="4" y="8250"/>
                </a:cubicBezTo>
                <a:lnTo>
                  <a:pt x="4" y="8242"/>
                </a:lnTo>
                <a:cubicBezTo>
                  <a:pt x="4" y="8241"/>
                  <a:pt x="4" y="8240"/>
                  <a:pt x="6" y="8240"/>
                </a:cubicBezTo>
                <a:cubicBezTo>
                  <a:pt x="7" y="8240"/>
                  <a:pt x="8" y="8241"/>
                  <a:pt x="8" y="8242"/>
                </a:cubicBezTo>
                <a:close/>
                <a:moveTo>
                  <a:pt x="8" y="8258"/>
                </a:moveTo>
                <a:lnTo>
                  <a:pt x="8" y="8266"/>
                </a:lnTo>
                <a:cubicBezTo>
                  <a:pt x="8" y="8267"/>
                  <a:pt x="7" y="8268"/>
                  <a:pt x="6" y="8268"/>
                </a:cubicBezTo>
                <a:cubicBezTo>
                  <a:pt x="4" y="8268"/>
                  <a:pt x="4" y="8267"/>
                  <a:pt x="4" y="8266"/>
                </a:cubicBezTo>
                <a:lnTo>
                  <a:pt x="4" y="8258"/>
                </a:lnTo>
                <a:cubicBezTo>
                  <a:pt x="4" y="8257"/>
                  <a:pt x="4" y="8256"/>
                  <a:pt x="6" y="8256"/>
                </a:cubicBezTo>
                <a:cubicBezTo>
                  <a:pt x="7" y="8256"/>
                  <a:pt x="8" y="8257"/>
                  <a:pt x="8" y="8258"/>
                </a:cubicBezTo>
                <a:close/>
                <a:moveTo>
                  <a:pt x="8" y="8274"/>
                </a:moveTo>
                <a:lnTo>
                  <a:pt x="8" y="8282"/>
                </a:lnTo>
                <a:cubicBezTo>
                  <a:pt x="7" y="8283"/>
                  <a:pt x="7" y="8284"/>
                  <a:pt x="5" y="8284"/>
                </a:cubicBezTo>
                <a:cubicBezTo>
                  <a:pt x="4" y="8284"/>
                  <a:pt x="3" y="8283"/>
                  <a:pt x="3" y="8282"/>
                </a:cubicBezTo>
                <a:lnTo>
                  <a:pt x="4" y="8274"/>
                </a:lnTo>
                <a:cubicBezTo>
                  <a:pt x="4" y="8273"/>
                  <a:pt x="4" y="8272"/>
                  <a:pt x="6" y="8272"/>
                </a:cubicBezTo>
                <a:cubicBezTo>
                  <a:pt x="7" y="8272"/>
                  <a:pt x="8" y="8273"/>
                  <a:pt x="8" y="8274"/>
                </a:cubicBezTo>
                <a:close/>
                <a:moveTo>
                  <a:pt x="7" y="8290"/>
                </a:moveTo>
                <a:lnTo>
                  <a:pt x="7" y="8298"/>
                </a:lnTo>
                <a:cubicBezTo>
                  <a:pt x="7" y="8299"/>
                  <a:pt x="7" y="8300"/>
                  <a:pt x="5" y="8300"/>
                </a:cubicBezTo>
                <a:cubicBezTo>
                  <a:pt x="4" y="8300"/>
                  <a:pt x="3" y="8299"/>
                  <a:pt x="3" y="8298"/>
                </a:cubicBezTo>
                <a:lnTo>
                  <a:pt x="3" y="8290"/>
                </a:lnTo>
                <a:cubicBezTo>
                  <a:pt x="3" y="8289"/>
                  <a:pt x="4" y="8288"/>
                  <a:pt x="5" y="8288"/>
                </a:cubicBezTo>
                <a:cubicBezTo>
                  <a:pt x="7" y="8288"/>
                  <a:pt x="7" y="8289"/>
                  <a:pt x="7" y="8290"/>
                </a:cubicBezTo>
                <a:close/>
                <a:moveTo>
                  <a:pt x="7" y="8306"/>
                </a:moveTo>
                <a:lnTo>
                  <a:pt x="7" y="8314"/>
                </a:lnTo>
                <a:cubicBezTo>
                  <a:pt x="7" y="8315"/>
                  <a:pt x="7" y="8316"/>
                  <a:pt x="5" y="8316"/>
                </a:cubicBezTo>
                <a:cubicBezTo>
                  <a:pt x="4" y="8316"/>
                  <a:pt x="3" y="8315"/>
                  <a:pt x="3" y="8314"/>
                </a:cubicBezTo>
                <a:lnTo>
                  <a:pt x="3" y="8306"/>
                </a:lnTo>
                <a:cubicBezTo>
                  <a:pt x="3" y="8305"/>
                  <a:pt x="4" y="8304"/>
                  <a:pt x="5" y="8304"/>
                </a:cubicBezTo>
                <a:cubicBezTo>
                  <a:pt x="7" y="8304"/>
                  <a:pt x="7" y="8305"/>
                  <a:pt x="7" y="8306"/>
                </a:cubicBezTo>
                <a:close/>
                <a:moveTo>
                  <a:pt x="7" y="8322"/>
                </a:moveTo>
                <a:lnTo>
                  <a:pt x="7" y="8330"/>
                </a:lnTo>
                <a:cubicBezTo>
                  <a:pt x="7" y="8331"/>
                  <a:pt x="7" y="8332"/>
                  <a:pt x="5" y="8332"/>
                </a:cubicBezTo>
                <a:cubicBezTo>
                  <a:pt x="4" y="8332"/>
                  <a:pt x="3" y="8331"/>
                  <a:pt x="3" y="8330"/>
                </a:cubicBezTo>
                <a:lnTo>
                  <a:pt x="3" y="8322"/>
                </a:lnTo>
                <a:cubicBezTo>
                  <a:pt x="3" y="8321"/>
                  <a:pt x="4" y="8320"/>
                  <a:pt x="5" y="8320"/>
                </a:cubicBezTo>
                <a:cubicBezTo>
                  <a:pt x="7" y="8320"/>
                  <a:pt x="7" y="8321"/>
                  <a:pt x="7" y="8322"/>
                </a:cubicBezTo>
                <a:close/>
                <a:moveTo>
                  <a:pt x="7" y="8338"/>
                </a:moveTo>
                <a:lnTo>
                  <a:pt x="7" y="8346"/>
                </a:lnTo>
                <a:cubicBezTo>
                  <a:pt x="7" y="8347"/>
                  <a:pt x="7" y="8348"/>
                  <a:pt x="5" y="8348"/>
                </a:cubicBezTo>
                <a:cubicBezTo>
                  <a:pt x="4" y="8348"/>
                  <a:pt x="3" y="8347"/>
                  <a:pt x="3" y="8346"/>
                </a:cubicBezTo>
                <a:lnTo>
                  <a:pt x="3" y="8338"/>
                </a:lnTo>
                <a:cubicBezTo>
                  <a:pt x="3" y="8337"/>
                  <a:pt x="4" y="8336"/>
                  <a:pt x="5" y="8336"/>
                </a:cubicBezTo>
                <a:cubicBezTo>
                  <a:pt x="7" y="8336"/>
                  <a:pt x="7" y="8337"/>
                  <a:pt x="7" y="8338"/>
                </a:cubicBezTo>
                <a:close/>
                <a:moveTo>
                  <a:pt x="7" y="8354"/>
                </a:moveTo>
                <a:lnTo>
                  <a:pt x="7" y="8362"/>
                </a:lnTo>
                <a:cubicBezTo>
                  <a:pt x="7" y="8363"/>
                  <a:pt x="7" y="8364"/>
                  <a:pt x="5" y="8364"/>
                </a:cubicBezTo>
                <a:cubicBezTo>
                  <a:pt x="4" y="8364"/>
                  <a:pt x="3" y="8363"/>
                  <a:pt x="3" y="8362"/>
                </a:cubicBezTo>
                <a:lnTo>
                  <a:pt x="3" y="8354"/>
                </a:lnTo>
                <a:cubicBezTo>
                  <a:pt x="3" y="8353"/>
                  <a:pt x="4" y="8352"/>
                  <a:pt x="5" y="8352"/>
                </a:cubicBezTo>
                <a:cubicBezTo>
                  <a:pt x="7" y="8352"/>
                  <a:pt x="7" y="8353"/>
                  <a:pt x="7" y="8354"/>
                </a:cubicBezTo>
                <a:close/>
                <a:moveTo>
                  <a:pt x="7" y="8370"/>
                </a:moveTo>
                <a:lnTo>
                  <a:pt x="7" y="8378"/>
                </a:lnTo>
                <a:cubicBezTo>
                  <a:pt x="7" y="8379"/>
                  <a:pt x="7" y="8380"/>
                  <a:pt x="5" y="8380"/>
                </a:cubicBezTo>
                <a:cubicBezTo>
                  <a:pt x="4" y="8380"/>
                  <a:pt x="3" y="8379"/>
                  <a:pt x="3" y="8378"/>
                </a:cubicBezTo>
                <a:lnTo>
                  <a:pt x="3" y="8370"/>
                </a:lnTo>
                <a:cubicBezTo>
                  <a:pt x="3" y="8369"/>
                  <a:pt x="4" y="8368"/>
                  <a:pt x="5" y="8368"/>
                </a:cubicBezTo>
                <a:cubicBezTo>
                  <a:pt x="7" y="8368"/>
                  <a:pt x="7" y="8369"/>
                  <a:pt x="7" y="8370"/>
                </a:cubicBezTo>
                <a:close/>
                <a:moveTo>
                  <a:pt x="7" y="8386"/>
                </a:moveTo>
                <a:lnTo>
                  <a:pt x="7" y="8394"/>
                </a:lnTo>
                <a:cubicBezTo>
                  <a:pt x="7" y="8395"/>
                  <a:pt x="6" y="8396"/>
                  <a:pt x="5" y="8396"/>
                </a:cubicBezTo>
                <a:cubicBezTo>
                  <a:pt x="4" y="8396"/>
                  <a:pt x="3" y="8395"/>
                  <a:pt x="3" y="8394"/>
                </a:cubicBezTo>
                <a:lnTo>
                  <a:pt x="3" y="8386"/>
                </a:lnTo>
                <a:cubicBezTo>
                  <a:pt x="3" y="8385"/>
                  <a:pt x="4" y="8384"/>
                  <a:pt x="5" y="8384"/>
                </a:cubicBezTo>
                <a:cubicBezTo>
                  <a:pt x="7" y="8384"/>
                  <a:pt x="7" y="8385"/>
                  <a:pt x="7" y="8386"/>
                </a:cubicBezTo>
                <a:close/>
                <a:moveTo>
                  <a:pt x="7" y="8402"/>
                </a:moveTo>
                <a:lnTo>
                  <a:pt x="7" y="8410"/>
                </a:lnTo>
                <a:cubicBezTo>
                  <a:pt x="7" y="8411"/>
                  <a:pt x="6" y="8412"/>
                  <a:pt x="5" y="8412"/>
                </a:cubicBezTo>
                <a:cubicBezTo>
                  <a:pt x="4" y="8412"/>
                  <a:pt x="3" y="8411"/>
                  <a:pt x="3" y="8410"/>
                </a:cubicBezTo>
                <a:lnTo>
                  <a:pt x="3" y="8402"/>
                </a:lnTo>
                <a:cubicBezTo>
                  <a:pt x="3" y="8401"/>
                  <a:pt x="4" y="8400"/>
                  <a:pt x="5" y="8400"/>
                </a:cubicBezTo>
                <a:cubicBezTo>
                  <a:pt x="6" y="8400"/>
                  <a:pt x="7" y="8401"/>
                  <a:pt x="7" y="8402"/>
                </a:cubicBezTo>
                <a:close/>
                <a:moveTo>
                  <a:pt x="7" y="8418"/>
                </a:moveTo>
                <a:lnTo>
                  <a:pt x="7" y="8426"/>
                </a:lnTo>
                <a:cubicBezTo>
                  <a:pt x="7" y="8427"/>
                  <a:pt x="6" y="8428"/>
                  <a:pt x="5" y="8428"/>
                </a:cubicBezTo>
                <a:cubicBezTo>
                  <a:pt x="4" y="8428"/>
                  <a:pt x="3" y="8427"/>
                  <a:pt x="3" y="8426"/>
                </a:cubicBezTo>
                <a:lnTo>
                  <a:pt x="3" y="8418"/>
                </a:lnTo>
                <a:cubicBezTo>
                  <a:pt x="3" y="8417"/>
                  <a:pt x="4" y="8416"/>
                  <a:pt x="5" y="8416"/>
                </a:cubicBezTo>
                <a:cubicBezTo>
                  <a:pt x="6" y="8416"/>
                  <a:pt x="7" y="8417"/>
                  <a:pt x="7" y="8418"/>
                </a:cubicBezTo>
                <a:close/>
                <a:moveTo>
                  <a:pt x="7" y="8434"/>
                </a:moveTo>
                <a:lnTo>
                  <a:pt x="7" y="8442"/>
                </a:lnTo>
                <a:cubicBezTo>
                  <a:pt x="7" y="8443"/>
                  <a:pt x="6" y="8444"/>
                  <a:pt x="5" y="8444"/>
                </a:cubicBezTo>
                <a:cubicBezTo>
                  <a:pt x="4" y="8444"/>
                  <a:pt x="3" y="8443"/>
                  <a:pt x="3" y="8442"/>
                </a:cubicBezTo>
                <a:lnTo>
                  <a:pt x="3" y="8434"/>
                </a:lnTo>
                <a:cubicBezTo>
                  <a:pt x="3" y="8433"/>
                  <a:pt x="4" y="8432"/>
                  <a:pt x="5" y="8432"/>
                </a:cubicBezTo>
                <a:cubicBezTo>
                  <a:pt x="6" y="8432"/>
                  <a:pt x="7" y="8433"/>
                  <a:pt x="7" y="8434"/>
                </a:cubicBezTo>
                <a:close/>
                <a:moveTo>
                  <a:pt x="7" y="8450"/>
                </a:moveTo>
                <a:lnTo>
                  <a:pt x="7" y="8458"/>
                </a:lnTo>
                <a:cubicBezTo>
                  <a:pt x="7" y="8459"/>
                  <a:pt x="6" y="8460"/>
                  <a:pt x="5" y="8460"/>
                </a:cubicBezTo>
                <a:cubicBezTo>
                  <a:pt x="4" y="8460"/>
                  <a:pt x="3" y="8459"/>
                  <a:pt x="3" y="8458"/>
                </a:cubicBezTo>
                <a:lnTo>
                  <a:pt x="3" y="8450"/>
                </a:lnTo>
                <a:cubicBezTo>
                  <a:pt x="3" y="8449"/>
                  <a:pt x="4" y="8448"/>
                  <a:pt x="5" y="8448"/>
                </a:cubicBezTo>
                <a:cubicBezTo>
                  <a:pt x="6" y="8448"/>
                  <a:pt x="7" y="8449"/>
                  <a:pt x="7" y="8450"/>
                </a:cubicBezTo>
                <a:close/>
                <a:moveTo>
                  <a:pt x="7" y="8466"/>
                </a:moveTo>
                <a:lnTo>
                  <a:pt x="7" y="8474"/>
                </a:lnTo>
                <a:cubicBezTo>
                  <a:pt x="7" y="8475"/>
                  <a:pt x="6" y="8476"/>
                  <a:pt x="5" y="8476"/>
                </a:cubicBezTo>
                <a:cubicBezTo>
                  <a:pt x="4" y="8476"/>
                  <a:pt x="3" y="8475"/>
                  <a:pt x="3" y="8474"/>
                </a:cubicBezTo>
                <a:lnTo>
                  <a:pt x="3" y="8466"/>
                </a:lnTo>
                <a:cubicBezTo>
                  <a:pt x="3" y="8465"/>
                  <a:pt x="4" y="8464"/>
                  <a:pt x="5" y="8464"/>
                </a:cubicBezTo>
                <a:cubicBezTo>
                  <a:pt x="6" y="8464"/>
                  <a:pt x="7" y="8465"/>
                  <a:pt x="7" y="8466"/>
                </a:cubicBezTo>
                <a:close/>
                <a:moveTo>
                  <a:pt x="7" y="8482"/>
                </a:moveTo>
                <a:lnTo>
                  <a:pt x="7" y="8490"/>
                </a:lnTo>
                <a:cubicBezTo>
                  <a:pt x="7" y="8491"/>
                  <a:pt x="6" y="8492"/>
                  <a:pt x="5" y="8492"/>
                </a:cubicBezTo>
                <a:cubicBezTo>
                  <a:pt x="4" y="8492"/>
                  <a:pt x="3" y="8491"/>
                  <a:pt x="3" y="8490"/>
                </a:cubicBezTo>
                <a:lnTo>
                  <a:pt x="3" y="8482"/>
                </a:lnTo>
                <a:cubicBezTo>
                  <a:pt x="3" y="8481"/>
                  <a:pt x="4" y="8480"/>
                  <a:pt x="5" y="8480"/>
                </a:cubicBezTo>
                <a:cubicBezTo>
                  <a:pt x="6" y="8480"/>
                  <a:pt x="7" y="8481"/>
                  <a:pt x="7" y="8482"/>
                </a:cubicBezTo>
                <a:close/>
                <a:moveTo>
                  <a:pt x="7" y="8498"/>
                </a:moveTo>
                <a:lnTo>
                  <a:pt x="7" y="8506"/>
                </a:lnTo>
                <a:cubicBezTo>
                  <a:pt x="7" y="8507"/>
                  <a:pt x="6" y="8508"/>
                  <a:pt x="5" y="8508"/>
                </a:cubicBezTo>
                <a:cubicBezTo>
                  <a:pt x="4" y="8508"/>
                  <a:pt x="3" y="8507"/>
                  <a:pt x="3" y="8506"/>
                </a:cubicBezTo>
                <a:lnTo>
                  <a:pt x="3" y="8498"/>
                </a:lnTo>
                <a:cubicBezTo>
                  <a:pt x="3" y="8497"/>
                  <a:pt x="4" y="8496"/>
                  <a:pt x="5" y="8496"/>
                </a:cubicBezTo>
                <a:cubicBezTo>
                  <a:pt x="6" y="8496"/>
                  <a:pt x="7" y="8497"/>
                  <a:pt x="7" y="8498"/>
                </a:cubicBezTo>
                <a:close/>
                <a:moveTo>
                  <a:pt x="7" y="8514"/>
                </a:moveTo>
                <a:lnTo>
                  <a:pt x="7" y="8522"/>
                </a:lnTo>
                <a:cubicBezTo>
                  <a:pt x="7" y="8523"/>
                  <a:pt x="6" y="8524"/>
                  <a:pt x="5" y="8524"/>
                </a:cubicBezTo>
                <a:cubicBezTo>
                  <a:pt x="4" y="8524"/>
                  <a:pt x="3" y="8523"/>
                  <a:pt x="3" y="8522"/>
                </a:cubicBezTo>
                <a:lnTo>
                  <a:pt x="3" y="8514"/>
                </a:lnTo>
                <a:cubicBezTo>
                  <a:pt x="3" y="8513"/>
                  <a:pt x="4" y="8512"/>
                  <a:pt x="5" y="8512"/>
                </a:cubicBezTo>
                <a:cubicBezTo>
                  <a:pt x="6" y="8512"/>
                  <a:pt x="7" y="8513"/>
                  <a:pt x="7" y="8514"/>
                </a:cubicBezTo>
                <a:close/>
                <a:moveTo>
                  <a:pt x="7" y="8530"/>
                </a:moveTo>
                <a:lnTo>
                  <a:pt x="7" y="8538"/>
                </a:lnTo>
                <a:cubicBezTo>
                  <a:pt x="7" y="8539"/>
                  <a:pt x="6" y="8540"/>
                  <a:pt x="5" y="8540"/>
                </a:cubicBezTo>
                <a:cubicBezTo>
                  <a:pt x="4" y="8540"/>
                  <a:pt x="3" y="8539"/>
                  <a:pt x="3" y="8538"/>
                </a:cubicBezTo>
                <a:lnTo>
                  <a:pt x="3" y="8530"/>
                </a:lnTo>
                <a:cubicBezTo>
                  <a:pt x="3" y="8529"/>
                  <a:pt x="4" y="8528"/>
                  <a:pt x="5" y="8528"/>
                </a:cubicBezTo>
                <a:cubicBezTo>
                  <a:pt x="6" y="8528"/>
                  <a:pt x="7" y="8529"/>
                  <a:pt x="7" y="8530"/>
                </a:cubicBezTo>
                <a:close/>
                <a:moveTo>
                  <a:pt x="7" y="8546"/>
                </a:moveTo>
                <a:lnTo>
                  <a:pt x="7" y="8554"/>
                </a:lnTo>
                <a:cubicBezTo>
                  <a:pt x="7" y="8555"/>
                  <a:pt x="6" y="8556"/>
                  <a:pt x="5" y="8556"/>
                </a:cubicBezTo>
                <a:cubicBezTo>
                  <a:pt x="4" y="8556"/>
                  <a:pt x="3" y="8555"/>
                  <a:pt x="3" y="8554"/>
                </a:cubicBezTo>
                <a:lnTo>
                  <a:pt x="3" y="8546"/>
                </a:lnTo>
                <a:cubicBezTo>
                  <a:pt x="3" y="8545"/>
                  <a:pt x="4" y="8544"/>
                  <a:pt x="5" y="8544"/>
                </a:cubicBezTo>
                <a:cubicBezTo>
                  <a:pt x="6" y="8544"/>
                  <a:pt x="7" y="8545"/>
                  <a:pt x="7" y="8546"/>
                </a:cubicBezTo>
                <a:close/>
                <a:moveTo>
                  <a:pt x="7" y="8562"/>
                </a:moveTo>
                <a:lnTo>
                  <a:pt x="7" y="8570"/>
                </a:lnTo>
                <a:cubicBezTo>
                  <a:pt x="7" y="8571"/>
                  <a:pt x="6" y="8572"/>
                  <a:pt x="5" y="8572"/>
                </a:cubicBezTo>
                <a:cubicBezTo>
                  <a:pt x="4" y="8572"/>
                  <a:pt x="3" y="8571"/>
                  <a:pt x="3" y="8570"/>
                </a:cubicBezTo>
                <a:lnTo>
                  <a:pt x="3" y="8562"/>
                </a:lnTo>
                <a:cubicBezTo>
                  <a:pt x="3" y="8561"/>
                  <a:pt x="4" y="8560"/>
                  <a:pt x="5" y="8560"/>
                </a:cubicBezTo>
                <a:cubicBezTo>
                  <a:pt x="6" y="8560"/>
                  <a:pt x="7" y="8561"/>
                  <a:pt x="7" y="8562"/>
                </a:cubicBezTo>
                <a:close/>
                <a:moveTo>
                  <a:pt x="7" y="8578"/>
                </a:moveTo>
                <a:lnTo>
                  <a:pt x="7" y="8586"/>
                </a:lnTo>
                <a:cubicBezTo>
                  <a:pt x="7" y="8587"/>
                  <a:pt x="6" y="8588"/>
                  <a:pt x="5" y="8588"/>
                </a:cubicBezTo>
                <a:cubicBezTo>
                  <a:pt x="4" y="8588"/>
                  <a:pt x="3" y="8587"/>
                  <a:pt x="3" y="8586"/>
                </a:cubicBezTo>
                <a:lnTo>
                  <a:pt x="3" y="8578"/>
                </a:lnTo>
                <a:cubicBezTo>
                  <a:pt x="3" y="8577"/>
                  <a:pt x="4" y="8576"/>
                  <a:pt x="5" y="8576"/>
                </a:cubicBezTo>
                <a:cubicBezTo>
                  <a:pt x="6" y="8576"/>
                  <a:pt x="7" y="8577"/>
                  <a:pt x="7" y="8578"/>
                </a:cubicBezTo>
                <a:close/>
                <a:moveTo>
                  <a:pt x="7" y="8594"/>
                </a:moveTo>
                <a:lnTo>
                  <a:pt x="7" y="8602"/>
                </a:lnTo>
                <a:cubicBezTo>
                  <a:pt x="7" y="8603"/>
                  <a:pt x="6" y="8604"/>
                  <a:pt x="5" y="8604"/>
                </a:cubicBezTo>
                <a:cubicBezTo>
                  <a:pt x="4" y="8604"/>
                  <a:pt x="3" y="8603"/>
                  <a:pt x="3" y="8602"/>
                </a:cubicBezTo>
                <a:lnTo>
                  <a:pt x="3" y="8594"/>
                </a:lnTo>
                <a:cubicBezTo>
                  <a:pt x="3" y="8593"/>
                  <a:pt x="4" y="8592"/>
                  <a:pt x="5" y="8592"/>
                </a:cubicBezTo>
                <a:cubicBezTo>
                  <a:pt x="6" y="8592"/>
                  <a:pt x="7" y="8593"/>
                  <a:pt x="7" y="8594"/>
                </a:cubicBezTo>
                <a:close/>
                <a:moveTo>
                  <a:pt x="7" y="8610"/>
                </a:moveTo>
                <a:lnTo>
                  <a:pt x="7" y="8618"/>
                </a:lnTo>
                <a:cubicBezTo>
                  <a:pt x="7" y="8619"/>
                  <a:pt x="6" y="8620"/>
                  <a:pt x="5" y="8620"/>
                </a:cubicBezTo>
                <a:cubicBezTo>
                  <a:pt x="4" y="8620"/>
                  <a:pt x="3" y="8619"/>
                  <a:pt x="3" y="8618"/>
                </a:cubicBezTo>
                <a:lnTo>
                  <a:pt x="3" y="8610"/>
                </a:lnTo>
                <a:cubicBezTo>
                  <a:pt x="3" y="8609"/>
                  <a:pt x="4" y="8608"/>
                  <a:pt x="5" y="8608"/>
                </a:cubicBezTo>
                <a:cubicBezTo>
                  <a:pt x="6" y="8608"/>
                  <a:pt x="7" y="8609"/>
                  <a:pt x="7" y="8610"/>
                </a:cubicBezTo>
                <a:close/>
                <a:moveTo>
                  <a:pt x="7" y="8626"/>
                </a:moveTo>
                <a:lnTo>
                  <a:pt x="7" y="8634"/>
                </a:lnTo>
                <a:cubicBezTo>
                  <a:pt x="7" y="8635"/>
                  <a:pt x="6" y="8636"/>
                  <a:pt x="5" y="8636"/>
                </a:cubicBezTo>
                <a:cubicBezTo>
                  <a:pt x="4" y="8636"/>
                  <a:pt x="3" y="8635"/>
                  <a:pt x="3" y="8634"/>
                </a:cubicBezTo>
                <a:lnTo>
                  <a:pt x="3" y="8626"/>
                </a:lnTo>
                <a:cubicBezTo>
                  <a:pt x="3" y="8625"/>
                  <a:pt x="4" y="8624"/>
                  <a:pt x="5" y="8624"/>
                </a:cubicBezTo>
                <a:cubicBezTo>
                  <a:pt x="6" y="8624"/>
                  <a:pt x="7" y="8625"/>
                  <a:pt x="7" y="8626"/>
                </a:cubicBezTo>
                <a:close/>
                <a:moveTo>
                  <a:pt x="7" y="8642"/>
                </a:moveTo>
                <a:lnTo>
                  <a:pt x="7" y="8650"/>
                </a:lnTo>
                <a:cubicBezTo>
                  <a:pt x="7" y="8651"/>
                  <a:pt x="6" y="8652"/>
                  <a:pt x="5" y="8652"/>
                </a:cubicBezTo>
                <a:cubicBezTo>
                  <a:pt x="4" y="8652"/>
                  <a:pt x="3" y="8651"/>
                  <a:pt x="3" y="8650"/>
                </a:cubicBezTo>
                <a:lnTo>
                  <a:pt x="3" y="8642"/>
                </a:lnTo>
                <a:cubicBezTo>
                  <a:pt x="3" y="8641"/>
                  <a:pt x="4" y="8640"/>
                  <a:pt x="5" y="8640"/>
                </a:cubicBezTo>
                <a:cubicBezTo>
                  <a:pt x="6" y="8640"/>
                  <a:pt x="7" y="8641"/>
                  <a:pt x="7" y="8642"/>
                </a:cubicBezTo>
                <a:close/>
                <a:moveTo>
                  <a:pt x="7" y="8658"/>
                </a:moveTo>
                <a:lnTo>
                  <a:pt x="7" y="8666"/>
                </a:lnTo>
                <a:cubicBezTo>
                  <a:pt x="7" y="8667"/>
                  <a:pt x="6" y="8668"/>
                  <a:pt x="5" y="8668"/>
                </a:cubicBezTo>
                <a:cubicBezTo>
                  <a:pt x="4" y="8668"/>
                  <a:pt x="3" y="8667"/>
                  <a:pt x="3" y="8666"/>
                </a:cubicBezTo>
                <a:lnTo>
                  <a:pt x="3" y="8658"/>
                </a:lnTo>
                <a:cubicBezTo>
                  <a:pt x="3" y="8657"/>
                  <a:pt x="4" y="8656"/>
                  <a:pt x="5" y="8656"/>
                </a:cubicBezTo>
                <a:cubicBezTo>
                  <a:pt x="6" y="8656"/>
                  <a:pt x="7" y="8657"/>
                  <a:pt x="7" y="8658"/>
                </a:cubicBezTo>
                <a:close/>
                <a:moveTo>
                  <a:pt x="7" y="8674"/>
                </a:moveTo>
                <a:lnTo>
                  <a:pt x="7" y="8682"/>
                </a:lnTo>
                <a:cubicBezTo>
                  <a:pt x="7" y="8683"/>
                  <a:pt x="6" y="8684"/>
                  <a:pt x="5" y="8684"/>
                </a:cubicBezTo>
                <a:cubicBezTo>
                  <a:pt x="4" y="8684"/>
                  <a:pt x="3" y="8683"/>
                  <a:pt x="3" y="8682"/>
                </a:cubicBezTo>
                <a:lnTo>
                  <a:pt x="3" y="8674"/>
                </a:lnTo>
                <a:cubicBezTo>
                  <a:pt x="3" y="8673"/>
                  <a:pt x="4" y="8672"/>
                  <a:pt x="5" y="8672"/>
                </a:cubicBezTo>
                <a:cubicBezTo>
                  <a:pt x="6" y="8672"/>
                  <a:pt x="7" y="8673"/>
                  <a:pt x="7" y="8674"/>
                </a:cubicBezTo>
                <a:close/>
                <a:moveTo>
                  <a:pt x="7" y="8690"/>
                </a:moveTo>
                <a:lnTo>
                  <a:pt x="7" y="8698"/>
                </a:lnTo>
                <a:cubicBezTo>
                  <a:pt x="7" y="8699"/>
                  <a:pt x="6" y="8700"/>
                  <a:pt x="5" y="8700"/>
                </a:cubicBezTo>
                <a:cubicBezTo>
                  <a:pt x="4" y="8700"/>
                  <a:pt x="3" y="8699"/>
                  <a:pt x="3" y="8698"/>
                </a:cubicBezTo>
                <a:lnTo>
                  <a:pt x="3" y="8690"/>
                </a:lnTo>
                <a:cubicBezTo>
                  <a:pt x="3" y="8689"/>
                  <a:pt x="4" y="8688"/>
                  <a:pt x="5" y="8688"/>
                </a:cubicBezTo>
                <a:cubicBezTo>
                  <a:pt x="6" y="8688"/>
                  <a:pt x="7" y="8689"/>
                  <a:pt x="7" y="8690"/>
                </a:cubicBezTo>
                <a:close/>
                <a:moveTo>
                  <a:pt x="7" y="8706"/>
                </a:moveTo>
                <a:lnTo>
                  <a:pt x="7" y="8714"/>
                </a:lnTo>
                <a:cubicBezTo>
                  <a:pt x="7" y="8715"/>
                  <a:pt x="6" y="8716"/>
                  <a:pt x="5" y="8716"/>
                </a:cubicBezTo>
                <a:cubicBezTo>
                  <a:pt x="4" y="8716"/>
                  <a:pt x="3" y="8715"/>
                  <a:pt x="3" y="8714"/>
                </a:cubicBezTo>
                <a:lnTo>
                  <a:pt x="3" y="8706"/>
                </a:lnTo>
                <a:cubicBezTo>
                  <a:pt x="3" y="8705"/>
                  <a:pt x="4" y="8704"/>
                  <a:pt x="5" y="8704"/>
                </a:cubicBezTo>
                <a:cubicBezTo>
                  <a:pt x="6" y="8704"/>
                  <a:pt x="7" y="8705"/>
                  <a:pt x="7" y="8706"/>
                </a:cubicBezTo>
                <a:close/>
                <a:moveTo>
                  <a:pt x="7" y="8722"/>
                </a:moveTo>
                <a:lnTo>
                  <a:pt x="7" y="8730"/>
                </a:lnTo>
                <a:cubicBezTo>
                  <a:pt x="7" y="8731"/>
                  <a:pt x="6" y="8732"/>
                  <a:pt x="5" y="8732"/>
                </a:cubicBezTo>
                <a:cubicBezTo>
                  <a:pt x="4" y="8732"/>
                  <a:pt x="3" y="8731"/>
                  <a:pt x="3" y="8730"/>
                </a:cubicBezTo>
                <a:lnTo>
                  <a:pt x="3" y="8722"/>
                </a:lnTo>
                <a:cubicBezTo>
                  <a:pt x="3" y="8721"/>
                  <a:pt x="4" y="8720"/>
                  <a:pt x="5" y="8720"/>
                </a:cubicBezTo>
                <a:cubicBezTo>
                  <a:pt x="6" y="8720"/>
                  <a:pt x="7" y="8721"/>
                  <a:pt x="7" y="8722"/>
                </a:cubicBezTo>
                <a:close/>
                <a:moveTo>
                  <a:pt x="7" y="8738"/>
                </a:moveTo>
                <a:lnTo>
                  <a:pt x="7" y="8746"/>
                </a:lnTo>
                <a:cubicBezTo>
                  <a:pt x="7" y="8747"/>
                  <a:pt x="6" y="8748"/>
                  <a:pt x="5" y="8748"/>
                </a:cubicBezTo>
                <a:cubicBezTo>
                  <a:pt x="4" y="8748"/>
                  <a:pt x="3" y="8747"/>
                  <a:pt x="3" y="8746"/>
                </a:cubicBezTo>
                <a:lnTo>
                  <a:pt x="3" y="8738"/>
                </a:lnTo>
                <a:cubicBezTo>
                  <a:pt x="3" y="8737"/>
                  <a:pt x="4" y="8736"/>
                  <a:pt x="5" y="8736"/>
                </a:cubicBezTo>
                <a:cubicBezTo>
                  <a:pt x="6" y="8736"/>
                  <a:pt x="7" y="8737"/>
                  <a:pt x="7" y="8738"/>
                </a:cubicBezTo>
                <a:close/>
                <a:moveTo>
                  <a:pt x="7" y="8754"/>
                </a:moveTo>
                <a:lnTo>
                  <a:pt x="7" y="8762"/>
                </a:lnTo>
                <a:cubicBezTo>
                  <a:pt x="7" y="8763"/>
                  <a:pt x="6" y="8764"/>
                  <a:pt x="5" y="8764"/>
                </a:cubicBezTo>
                <a:cubicBezTo>
                  <a:pt x="4" y="8764"/>
                  <a:pt x="3" y="8763"/>
                  <a:pt x="3" y="8762"/>
                </a:cubicBezTo>
                <a:lnTo>
                  <a:pt x="3" y="8754"/>
                </a:lnTo>
                <a:cubicBezTo>
                  <a:pt x="3" y="8753"/>
                  <a:pt x="4" y="8752"/>
                  <a:pt x="5" y="8752"/>
                </a:cubicBezTo>
                <a:cubicBezTo>
                  <a:pt x="6" y="8752"/>
                  <a:pt x="7" y="8753"/>
                  <a:pt x="7" y="8754"/>
                </a:cubicBezTo>
                <a:close/>
                <a:moveTo>
                  <a:pt x="7" y="8770"/>
                </a:moveTo>
                <a:lnTo>
                  <a:pt x="7" y="8778"/>
                </a:lnTo>
                <a:cubicBezTo>
                  <a:pt x="7" y="8779"/>
                  <a:pt x="6" y="8780"/>
                  <a:pt x="5" y="8780"/>
                </a:cubicBezTo>
                <a:cubicBezTo>
                  <a:pt x="4" y="8780"/>
                  <a:pt x="3" y="8779"/>
                  <a:pt x="3" y="8778"/>
                </a:cubicBezTo>
                <a:lnTo>
                  <a:pt x="3" y="8770"/>
                </a:lnTo>
                <a:cubicBezTo>
                  <a:pt x="3" y="8769"/>
                  <a:pt x="4" y="8768"/>
                  <a:pt x="5" y="8768"/>
                </a:cubicBezTo>
                <a:cubicBezTo>
                  <a:pt x="6" y="8768"/>
                  <a:pt x="7" y="8769"/>
                  <a:pt x="7" y="8770"/>
                </a:cubicBezTo>
                <a:close/>
                <a:moveTo>
                  <a:pt x="7" y="8786"/>
                </a:moveTo>
                <a:lnTo>
                  <a:pt x="7" y="8794"/>
                </a:lnTo>
                <a:cubicBezTo>
                  <a:pt x="7" y="8795"/>
                  <a:pt x="6" y="8796"/>
                  <a:pt x="5" y="8796"/>
                </a:cubicBezTo>
                <a:cubicBezTo>
                  <a:pt x="4" y="8796"/>
                  <a:pt x="3" y="8795"/>
                  <a:pt x="3" y="8794"/>
                </a:cubicBezTo>
                <a:lnTo>
                  <a:pt x="3" y="8786"/>
                </a:lnTo>
                <a:cubicBezTo>
                  <a:pt x="3" y="8785"/>
                  <a:pt x="4" y="8784"/>
                  <a:pt x="5" y="8784"/>
                </a:cubicBezTo>
                <a:cubicBezTo>
                  <a:pt x="6" y="8784"/>
                  <a:pt x="7" y="8785"/>
                  <a:pt x="7" y="8786"/>
                </a:cubicBezTo>
                <a:close/>
                <a:moveTo>
                  <a:pt x="7" y="8802"/>
                </a:moveTo>
                <a:lnTo>
                  <a:pt x="7" y="8810"/>
                </a:lnTo>
                <a:cubicBezTo>
                  <a:pt x="7" y="8811"/>
                  <a:pt x="6" y="8812"/>
                  <a:pt x="5" y="8812"/>
                </a:cubicBezTo>
                <a:cubicBezTo>
                  <a:pt x="4" y="8812"/>
                  <a:pt x="3" y="8811"/>
                  <a:pt x="3" y="8810"/>
                </a:cubicBezTo>
                <a:lnTo>
                  <a:pt x="3" y="8802"/>
                </a:lnTo>
                <a:cubicBezTo>
                  <a:pt x="3" y="8801"/>
                  <a:pt x="4" y="8800"/>
                  <a:pt x="5" y="8800"/>
                </a:cubicBezTo>
                <a:cubicBezTo>
                  <a:pt x="6" y="8800"/>
                  <a:pt x="7" y="8801"/>
                  <a:pt x="7" y="8802"/>
                </a:cubicBezTo>
                <a:close/>
                <a:moveTo>
                  <a:pt x="7" y="8818"/>
                </a:moveTo>
                <a:lnTo>
                  <a:pt x="7" y="8826"/>
                </a:lnTo>
                <a:cubicBezTo>
                  <a:pt x="7" y="8827"/>
                  <a:pt x="6" y="8828"/>
                  <a:pt x="5" y="8828"/>
                </a:cubicBezTo>
                <a:cubicBezTo>
                  <a:pt x="4" y="8828"/>
                  <a:pt x="3" y="8827"/>
                  <a:pt x="3" y="8826"/>
                </a:cubicBezTo>
                <a:lnTo>
                  <a:pt x="3" y="8818"/>
                </a:lnTo>
                <a:cubicBezTo>
                  <a:pt x="3" y="8817"/>
                  <a:pt x="4" y="8816"/>
                  <a:pt x="5" y="8816"/>
                </a:cubicBezTo>
                <a:cubicBezTo>
                  <a:pt x="6" y="8816"/>
                  <a:pt x="7" y="8817"/>
                  <a:pt x="7" y="8818"/>
                </a:cubicBezTo>
                <a:close/>
                <a:moveTo>
                  <a:pt x="7" y="8834"/>
                </a:moveTo>
                <a:lnTo>
                  <a:pt x="7" y="8842"/>
                </a:lnTo>
                <a:cubicBezTo>
                  <a:pt x="7" y="8843"/>
                  <a:pt x="6" y="8844"/>
                  <a:pt x="5" y="8844"/>
                </a:cubicBezTo>
                <a:cubicBezTo>
                  <a:pt x="4" y="8844"/>
                  <a:pt x="3" y="8843"/>
                  <a:pt x="3" y="8842"/>
                </a:cubicBezTo>
                <a:lnTo>
                  <a:pt x="3" y="8834"/>
                </a:lnTo>
                <a:cubicBezTo>
                  <a:pt x="3" y="8833"/>
                  <a:pt x="4" y="8832"/>
                  <a:pt x="5" y="8832"/>
                </a:cubicBezTo>
                <a:cubicBezTo>
                  <a:pt x="6" y="8832"/>
                  <a:pt x="7" y="8833"/>
                  <a:pt x="7" y="8834"/>
                </a:cubicBezTo>
                <a:close/>
                <a:moveTo>
                  <a:pt x="7" y="8850"/>
                </a:moveTo>
                <a:lnTo>
                  <a:pt x="7" y="8858"/>
                </a:lnTo>
                <a:cubicBezTo>
                  <a:pt x="7" y="8859"/>
                  <a:pt x="6" y="8860"/>
                  <a:pt x="5" y="8860"/>
                </a:cubicBezTo>
                <a:cubicBezTo>
                  <a:pt x="4" y="8860"/>
                  <a:pt x="3" y="8859"/>
                  <a:pt x="3" y="8858"/>
                </a:cubicBezTo>
                <a:lnTo>
                  <a:pt x="3" y="8850"/>
                </a:lnTo>
                <a:cubicBezTo>
                  <a:pt x="3" y="8849"/>
                  <a:pt x="4" y="8848"/>
                  <a:pt x="5" y="8848"/>
                </a:cubicBezTo>
                <a:cubicBezTo>
                  <a:pt x="6" y="8848"/>
                  <a:pt x="7" y="8849"/>
                  <a:pt x="7" y="8850"/>
                </a:cubicBezTo>
                <a:close/>
                <a:moveTo>
                  <a:pt x="7" y="8866"/>
                </a:moveTo>
                <a:lnTo>
                  <a:pt x="7" y="8874"/>
                </a:lnTo>
                <a:cubicBezTo>
                  <a:pt x="7" y="8875"/>
                  <a:pt x="6" y="8876"/>
                  <a:pt x="5" y="8876"/>
                </a:cubicBezTo>
                <a:cubicBezTo>
                  <a:pt x="4" y="8876"/>
                  <a:pt x="3" y="8875"/>
                  <a:pt x="3" y="8874"/>
                </a:cubicBezTo>
                <a:lnTo>
                  <a:pt x="3" y="8866"/>
                </a:lnTo>
                <a:cubicBezTo>
                  <a:pt x="3" y="8865"/>
                  <a:pt x="4" y="8864"/>
                  <a:pt x="5" y="8864"/>
                </a:cubicBezTo>
                <a:cubicBezTo>
                  <a:pt x="6" y="8864"/>
                  <a:pt x="7" y="8865"/>
                  <a:pt x="7" y="8866"/>
                </a:cubicBezTo>
                <a:close/>
                <a:moveTo>
                  <a:pt x="7" y="8882"/>
                </a:moveTo>
                <a:lnTo>
                  <a:pt x="7" y="8890"/>
                </a:lnTo>
                <a:cubicBezTo>
                  <a:pt x="7" y="8891"/>
                  <a:pt x="6" y="8892"/>
                  <a:pt x="5" y="8892"/>
                </a:cubicBezTo>
                <a:cubicBezTo>
                  <a:pt x="4" y="8892"/>
                  <a:pt x="3" y="8891"/>
                  <a:pt x="3" y="8890"/>
                </a:cubicBezTo>
                <a:lnTo>
                  <a:pt x="3" y="8882"/>
                </a:lnTo>
                <a:cubicBezTo>
                  <a:pt x="3" y="8881"/>
                  <a:pt x="4" y="8880"/>
                  <a:pt x="5" y="8880"/>
                </a:cubicBezTo>
                <a:cubicBezTo>
                  <a:pt x="6" y="8880"/>
                  <a:pt x="7" y="8881"/>
                  <a:pt x="7" y="8882"/>
                </a:cubicBezTo>
                <a:close/>
                <a:moveTo>
                  <a:pt x="7" y="8898"/>
                </a:moveTo>
                <a:lnTo>
                  <a:pt x="7" y="8906"/>
                </a:lnTo>
                <a:cubicBezTo>
                  <a:pt x="7" y="8907"/>
                  <a:pt x="6" y="8908"/>
                  <a:pt x="5" y="8908"/>
                </a:cubicBezTo>
                <a:cubicBezTo>
                  <a:pt x="4" y="8908"/>
                  <a:pt x="3" y="8907"/>
                  <a:pt x="3" y="8906"/>
                </a:cubicBezTo>
                <a:lnTo>
                  <a:pt x="3" y="8898"/>
                </a:lnTo>
                <a:cubicBezTo>
                  <a:pt x="3" y="8897"/>
                  <a:pt x="4" y="8896"/>
                  <a:pt x="5" y="8896"/>
                </a:cubicBezTo>
                <a:cubicBezTo>
                  <a:pt x="6" y="8896"/>
                  <a:pt x="7" y="8897"/>
                  <a:pt x="7" y="8898"/>
                </a:cubicBezTo>
                <a:close/>
                <a:moveTo>
                  <a:pt x="7" y="8914"/>
                </a:moveTo>
                <a:lnTo>
                  <a:pt x="7" y="8922"/>
                </a:lnTo>
                <a:cubicBezTo>
                  <a:pt x="7" y="8923"/>
                  <a:pt x="6" y="8924"/>
                  <a:pt x="5" y="8924"/>
                </a:cubicBezTo>
                <a:cubicBezTo>
                  <a:pt x="4" y="8924"/>
                  <a:pt x="3" y="8923"/>
                  <a:pt x="3" y="8922"/>
                </a:cubicBezTo>
                <a:lnTo>
                  <a:pt x="3" y="8914"/>
                </a:lnTo>
                <a:cubicBezTo>
                  <a:pt x="3" y="8913"/>
                  <a:pt x="4" y="8912"/>
                  <a:pt x="5" y="8912"/>
                </a:cubicBezTo>
                <a:cubicBezTo>
                  <a:pt x="6" y="8912"/>
                  <a:pt x="7" y="8913"/>
                  <a:pt x="7" y="8914"/>
                </a:cubicBezTo>
                <a:close/>
                <a:moveTo>
                  <a:pt x="7" y="8930"/>
                </a:moveTo>
                <a:lnTo>
                  <a:pt x="7" y="8938"/>
                </a:lnTo>
                <a:cubicBezTo>
                  <a:pt x="7" y="8939"/>
                  <a:pt x="6" y="8940"/>
                  <a:pt x="5" y="8940"/>
                </a:cubicBezTo>
                <a:cubicBezTo>
                  <a:pt x="4" y="8940"/>
                  <a:pt x="3" y="8939"/>
                  <a:pt x="3" y="8938"/>
                </a:cubicBezTo>
                <a:lnTo>
                  <a:pt x="3" y="8930"/>
                </a:lnTo>
                <a:cubicBezTo>
                  <a:pt x="3" y="8929"/>
                  <a:pt x="4" y="8928"/>
                  <a:pt x="5" y="8928"/>
                </a:cubicBezTo>
                <a:cubicBezTo>
                  <a:pt x="6" y="8928"/>
                  <a:pt x="7" y="8929"/>
                  <a:pt x="7" y="8930"/>
                </a:cubicBezTo>
                <a:close/>
                <a:moveTo>
                  <a:pt x="7" y="8946"/>
                </a:moveTo>
                <a:lnTo>
                  <a:pt x="7" y="8954"/>
                </a:lnTo>
                <a:cubicBezTo>
                  <a:pt x="7" y="8955"/>
                  <a:pt x="6" y="8956"/>
                  <a:pt x="5" y="8956"/>
                </a:cubicBezTo>
                <a:cubicBezTo>
                  <a:pt x="4" y="8956"/>
                  <a:pt x="3" y="8955"/>
                  <a:pt x="3" y="8954"/>
                </a:cubicBezTo>
                <a:lnTo>
                  <a:pt x="3" y="8946"/>
                </a:lnTo>
                <a:cubicBezTo>
                  <a:pt x="3" y="8945"/>
                  <a:pt x="4" y="8944"/>
                  <a:pt x="5" y="8944"/>
                </a:cubicBezTo>
                <a:cubicBezTo>
                  <a:pt x="6" y="8944"/>
                  <a:pt x="7" y="8945"/>
                  <a:pt x="7" y="8946"/>
                </a:cubicBezTo>
                <a:close/>
                <a:moveTo>
                  <a:pt x="7" y="8962"/>
                </a:moveTo>
                <a:lnTo>
                  <a:pt x="7" y="8970"/>
                </a:lnTo>
                <a:cubicBezTo>
                  <a:pt x="7" y="8971"/>
                  <a:pt x="6" y="8972"/>
                  <a:pt x="5" y="8972"/>
                </a:cubicBezTo>
                <a:cubicBezTo>
                  <a:pt x="4" y="8972"/>
                  <a:pt x="3" y="8971"/>
                  <a:pt x="3" y="8970"/>
                </a:cubicBezTo>
                <a:lnTo>
                  <a:pt x="3" y="8962"/>
                </a:lnTo>
                <a:cubicBezTo>
                  <a:pt x="3" y="8961"/>
                  <a:pt x="4" y="8960"/>
                  <a:pt x="5" y="8960"/>
                </a:cubicBezTo>
                <a:cubicBezTo>
                  <a:pt x="6" y="8960"/>
                  <a:pt x="7" y="8961"/>
                  <a:pt x="7" y="8962"/>
                </a:cubicBezTo>
                <a:close/>
                <a:moveTo>
                  <a:pt x="7" y="8978"/>
                </a:moveTo>
                <a:lnTo>
                  <a:pt x="7" y="8986"/>
                </a:lnTo>
                <a:cubicBezTo>
                  <a:pt x="7" y="8987"/>
                  <a:pt x="6" y="8988"/>
                  <a:pt x="5" y="8988"/>
                </a:cubicBezTo>
                <a:cubicBezTo>
                  <a:pt x="4" y="8988"/>
                  <a:pt x="3" y="8987"/>
                  <a:pt x="3" y="8986"/>
                </a:cubicBezTo>
                <a:lnTo>
                  <a:pt x="3" y="8978"/>
                </a:lnTo>
                <a:cubicBezTo>
                  <a:pt x="3" y="8977"/>
                  <a:pt x="4" y="8976"/>
                  <a:pt x="5" y="8976"/>
                </a:cubicBezTo>
                <a:cubicBezTo>
                  <a:pt x="6" y="8976"/>
                  <a:pt x="7" y="8977"/>
                  <a:pt x="7" y="8978"/>
                </a:cubicBezTo>
                <a:close/>
                <a:moveTo>
                  <a:pt x="7" y="8994"/>
                </a:moveTo>
                <a:lnTo>
                  <a:pt x="7" y="9002"/>
                </a:lnTo>
                <a:cubicBezTo>
                  <a:pt x="7" y="9003"/>
                  <a:pt x="6" y="9004"/>
                  <a:pt x="5" y="9004"/>
                </a:cubicBezTo>
                <a:cubicBezTo>
                  <a:pt x="4" y="9004"/>
                  <a:pt x="3" y="9003"/>
                  <a:pt x="3" y="9002"/>
                </a:cubicBezTo>
                <a:lnTo>
                  <a:pt x="3" y="8994"/>
                </a:lnTo>
                <a:cubicBezTo>
                  <a:pt x="3" y="8993"/>
                  <a:pt x="4" y="8992"/>
                  <a:pt x="5" y="8992"/>
                </a:cubicBezTo>
                <a:cubicBezTo>
                  <a:pt x="6" y="8992"/>
                  <a:pt x="7" y="8993"/>
                  <a:pt x="7" y="8994"/>
                </a:cubicBezTo>
                <a:close/>
                <a:moveTo>
                  <a:pt x="7" y="9010"/>
                </a:moveTo>
                <a:lnTo>
                  <a:pt x="7" y="9018"/>
                </a:lnTo>
                <a:cubicBezTo>
                  <a:pt x="7" y="9019"/>
                  <a:pt x="6" y="9020"/>
                  <a:pt x="5" y="9020"/>
                </a:cubicBezTo>
                <a:cubicBezTo>
                  <a:pt x="4" y="9020"/>
                  <a:pt x="3" y="9019"/>
                  <a:pt x="3" y="9018"/>
                </a:cubicBezTo>
                <a:lnTo>
                  <a:pt x="3" y="9010"/>
                </a:lnTo>
                <a:cubicBezTo>
                  <a:pt x="3" y="9009"/>
                  <a:pt x="4" y="9008"/>
                  <a:pt x="5" y="9008"/>
                </a:cubicBezTo>
                <a:cubicBezTo>
                  <a:pt x="6" y="9008"/>
                  <a:pt x="7" y="9009"/>
                  <a:pt x="7" y="9010"/>
                </a:cubicBezTo>
                <a:close/>
                <a:moveTo>
                  <a:pt x="7" y="9026"/>
                </a:moveTo>
                <a:lnTo>
                  <a:pt x="7" y="9034"/>
                </a:lnTo>
                <a:cubicBezTo>
                  <a:pt x="7" y="9035"/>
                  <a:pt x="6" y="9036"/>
                  <a:pt x="5" y="9036"/>
                </a:cubicBezTo>
                <a:cubicBezTo>
                  <a:pt x="4" y="9036"/>
                  <a:pt x="3" y="9035"/>
                  <a:pt x="3" y="9034"/>
                </a:cubicBezTo>
                <a:lnTo>
                  <a:pt x="3" y="9026"/>
                </a:lnTo>
                <a:cubicBezTo>
                  <a:pt x="3" y="9025"/>
                  <a:pt x="4" y="9024"/>
                  <a:pt x="5" y="9024"/>
                </a:cubicBezTo>
                <a:cubicBezTo>
                  <a:pt x="6" y="9024"/>
                  <a:pt x="7" y="9025"/>
                  <a:pt x="7" y="9026"/>
                </a:cubicBezTo>
                <a:close/>
                <a:moveTo>
                  <a:pt x="7" y="9042"/>
                </a:moveTo>
                <a:lnTo>
                  <a:pt x="7" y="9050"/>
                </a:lnTo>
                <a:cubicBezTo>
                  <a:pt x="7" y="9051"/>
                  <a:pt x="6" y="9052"/>
                  <a:pt x="5" y="9052"/>
                </a:cubicBezTo>
                <a:cubicBezTo>
                  <a:pt x="4" y="9052"/>
                  <a:pt x="3" y="9051"/>
                  <a:pt x="3" y="9050"/>
                </a:cubicBezTo>
                <a:lnTo>
                  <a:pt x="3" y="9042"/>
                </a:lnTo>
                <a:cubicBezTo>
                  <a:pt x="3" y="9041"/>
                  <a:pt x="4" y="9040"/>
                  <a:pt x="5" y="9040"/>
                </a:cubicBezTo>
                <a:cubicBezTo>
                  <a:pt x="6" y="9040"/>
                  <a:pt x="7" y="9041"/>
                  <a:pt x="7" y="9042"/>
                </a:cubicBezTo>
                <a:close/>
                <a:moveTo>
                  <a:pt x="7" y="9058"/>
                </a:moveTo>
                <a:lnTo>
                  <a:pt x="7" y="9066"/>
                </a:lnTo>
                <a:cubicBezTo>
                  <a:pt x="7" y="9067"/>
                  <a:pt x="6" y="9068"/>
                  <a:pt x="5" y="9068"/>
                </a:cubicBezTo>
                <a:cubicBezTo>
                  <a:pt x="4" y="9068"/>
                  <a:pt x="3" y="9067"/>
                  <a:pt x="3" y="9066"/>
                </a:cubicBezTo>
                <a:lnTo>
                  <a:pt x="3" y="9058"/>
                </a:lnTo>
                <a:cubicBezTo>
                  <a:pt x="3" y="9057"/>
                  <a:pt x="4" y="9056"/>
                  <a:pt x="5" y="9056"/>
                </a:cubicBezTo>
                <a:cubicBezTo>
                  <a:pt x="6" y="9056"/>
                  <a:pt x="7" y="9057"/>
                  <a:pt x="7" y="9058"/>
                </a:cubicBezTo>
                <a:close/>
                <a:moveTo>
                  <a:pt x="7" y="9074"/>
                </a:moveTo>
                <a:lnTo>
                  <a:pt x="7" y="9082"/>
                </a:lnTo>
                <a:cubicBezTo>
                  <a:pt x="7" y="9083"/>
                  <a:pt x="6" y="9084"/>
                  <a:pt x="5" y="9084"/>
                </a:cubicBezTo>
                <a:cubicBezTo>
                  <a:pt x="4" y="9084"/>
                  <a:pt x="3" y="9083"/>
                  <a:pt x="3" y="9082"/>
                </a:cubicBezTo>
                <a:lnTo>
                  <a:pt x="3" y="9074"/>
                </a:lnTo>
                <a:cubicBezTo>
                  <a:pt x="3" y="9073"/>
                  <a:pt x="4" y="9072"/>
                  <a:pt x="5" y="9072"/>
                </a:cubicBezTo>
                <a:cubicBezTo>
                  <a:pt x="6" y="9072"/>
                  <a:pt x="7" y="9073"/>
                  <a:pt x="7" y="9074"/>
                </a:cubicBezTo>
                <a:close/>
                <a:moveTo>
                  <a:pt x="7" y="9090"/>
                </a:moveTo>
                <a:lnTo>
                  <a:pt x="7" y="9098"/>
                </a:lnTo>
                <a:cubicBezTo>
                  <a:pt x="7" y="9099"/>
                  <a:pt x="6" y="9100"/>
                  <a:pt x="5" y="9100"/>
                </a:cubicBezTo>
                <a:cubicBezTo>
                  <a:pt x="4" y="9100"/>
                  <a:pt x="3" y="9099"/>
                  <a:pt x="3" y="9098"/>
                </a:cubicBezTo>
                <a:lnTo>
                  <a:pt x="3" y="9090"/>
                </a:lnTo>
                <a:cubicBezTo>
                  <a:pt x="3" y="9089"/>
                  <a:pt x="4" y="9088"/>
                  <a:pt x="5" y="9088"/>
                </a:cubicBezTo>
                <a:cubicBezTo>
                  <a:pt x="6" y="9088"/>
                  <a:pt x="7" y="9089"/>
                  <a:pt x="7" y="9090"/>
                </a:cubicBezTo>
                <a:close/>
                <a:moveTo>
                  <a:pt x="7" y="9106"/>
                </a:moveTo>
                <a:lnTo>
                  <a:pt x="7" y="9114"/>
                </a:lnTo>
                <a:cubicBezTo>
                  <a:pt x="7" y="9115"/>
                  <a:pt x="6" y="9116"/>
                  <a:pt x="5" y="9116"/>
                </a:cubicBezTo>
                <a:cubicBezTo>
                  <a:pt x="4" y="9116"/>
                  <a:pt x="3" y="9115"/>
                  <a:pt x="3" y="9114"/>
                </a:cubicBezTo>
                <a:lnTo>
                  <a:pt x="3" y="9106"/>
                </a:lnTo>
                <a:cubicBezTo>
                  <a:pt x="3" y="9105"/>
                  <a:pt x="4" y="9104"/>
                  <a:pt x="5" y="9104"/>
                </a:cubicBezTo>
                <a:cubicBezTo>
                  <a:pt x="6" y="9104"/>
                  <a:pt x="7" y="9105"/>
                  <a:pt x="7" y="9106"/>
                </a:cubicBezTo>
                <a:close/>
                <a:moveTo>
                  <a:pt x="7" y="9122"/>
                </a:moveTo>
                <a:lnTo>
                  <a:pt x="7" y="9130"/>
                </a:lnTo>
                <a:cubicBezTo>
                  <a:pt x="7" y="9131"/>
                  <a:pt x="6" y="9132"/>
                  <a:pt x="5" y="9132"/>
                </a:cubicBezTo>
                <a:cubicBezTo>
                  <a:pt x="4" y="9132"/>
                  <a:pt x="3" y="9131"/>
                  <a:pt x="3" y="9130"/>
                </a:cubicBezTo>
                <a:lnTo>
                  <a:pt x="3" y="9122"/>
                </a:lnTo>
                <a:cubicBezTo>
                  <a:pt x="3" y="9121"/>
                  <a:pt x="4" y="9120"/>
                  <a:pt x="5" y="9120"/>
                </a:cubicBezTo>
                <a:cubicBezTo>
                  <a:pt x="6" y="9120"/>
                  <a:pt x="7" y="9121"/>
                  <a:pt x="7" y="9122"/>
                </a:cubicBezTo>
                <a:close/>
                <a:moveTo>
                  <a:pt x="7" y="9138"/>
                </a:moveTo>
                <a:lnTo>
                  <a:pt x="7" y="9146"/>
                </a:lnTo>
                <a:cubicBezTo>
                  <a:pt x="7" y="9147"/>
                  <a:pt x="6" y="9148"/>
                  <a:pt x="5" y="9148"/>
                </a:cubicBezTo>
                <a:cubicBezTo>
                  <a:pt x="4" y="9148"/>
                  <a:pt x="3" y="9147"/>
                  <a:pt x="3" y="9146"/>
                </a:cubicBezTo>
                <a:lnTo>
                  <a:pt x="3" y="9138"/>
                </a:lnTo>
                <a:cubicBezTo>
                  <a:pt x="3" y="9137"/>
                  <a:pt x="4" y="9136"/>
                  <a:pt x="5" y="9136"/>
                </a:cubicBezTo>
                <a:cubicBezTo>
                  <a:pt x="6" y="9136"/>
                  <a:pt x="7" y="9137"/>
                  <a:pt x="7" y="9138"/>
                </a:cubicBezTo>
                <a:close/>
                <a:moveTo>
                  <a:pt x="7" y="9154"/>
                </a:moveTo>
                <a:lnTo>
                  <a:pt x="7" y="9162"/>
                </a:lnTo>
                <a:cubicBezTo>
                  <a:pt x="7" y="9163"/>
                  <a:pt x="6" y="9164"/>
                  <a:pt x="5" y="9164"/>
                </a:cubicBezTo>
                <a:cubicBezTo>
                  <a:pt x="4" y="9164"/>
                  <a:pt x="3" y="9163"/>
                  <a:pt x="3" y="9162"/>
                </a:cubicBezTo>
                <a:lnTo>
                  <a:pt x="3" y="9154"/>
                </a:lnTo>
                <a:cubicBezTo>
                  <a:pt x="3" y="9153"/>
                  <a:pt x="4" y="9152"/>
                  <a:pt x="5" y="9152"/>
                </a:cubicBezTo>
                <a:cubicBezTo>
                  <a:pt x="6" y="9152"/>
                  <a:pt x="7" y="9153"/>
                  <a:pt x="7" y="9154"/>
                </a:cubicBezTo>
                <a:close/>
                <a:moveTo>
                  <a:pt x="7" y="9170"/>
                </a:moveTo>
                <a:lnTo>
                  <a:pt x="7" y="9178"/>
                </a:lnTo>
                <a:cubicBezTo>
                  <a:pt x="7" y="9179"/>
                  <a:pt x="6" y="9180"/>
                  <a:pt x="5" y="9180"/>
                </a:cubicBezTo>
                <a:cubicBezTo>
                  <a:pt x="4" y="9180"/>
                  <a:pt x="3" y="9179"/>
                  <a:pt x="3" y="9178"/>
                </a:cubicBezTo>
                <a:lnTo>
                  <a:pt x="3" y="9170"/>
                </a:lnTo>
                <a:cubicBezTo>
                  <a:pt x="3" y="9169"/>
                  <a:pt x="4" y="9168"/>
                  <a:pt x="5" y="9168"/>
                </a:cubicBezTo>
                <a:cubicBezTo>
                  <a:pt x="6" y="9168"/>
                  <a:pt x="7" y="9169"/>
                  <a:pt x="7" y="9170"/>
                </a:cubicBezTo>
                <a:close/>
                <a:moveTo>
                  <a:pt x="7" y="9186"/>
                </a:moveTo>
                <a:lnTo>
                  <a:pt x="7" y="9194"/>
                </a:lnTo>
                <a:cubicBezTo>
                  <a:pt x="7" y="9195"/>
                  <a:pt x="6" y="9196"/>
                  <a:pt x="5" y="9196"/>
                </a:cubicBezTo>
                <a:cubicBezTo>
                  <a:pt x="4" y="9196"/>
                  <a:pt x="3" y="9195"/>
                  <a:pt x="3" y="9194"/>
                </a:cubicBezTo>
                <a:lnTo>
                  <a:pt x="3" y="9186"/>
                </a:lnTo>
                <a:cubicBezTo>
                  <a:pt x="3" y="9185"/>
                  <a:pt x="4" y="9184"/>
                  <a:pt x="5" y="9184"/>
                </a:cubicBezTo>
                <a:cubicBezTo>
                  <a:pt x="6" y="9184"/>
                  <a:pt x="7" y="9185"/>
                  <a:pt x="7" y="9186"/>
                </a:cubicBezTo>
                <a:close/>
                <a:moveTo>
                  <a:pt x="7" y="9202"/>
                </a:moveTo>
                <a:lnTo>
                  <a:pt x="7" y="9210"/>
                </a:lnTo>
                <a:cubicBezTo>
                  <a:pt x="7" y="9211"/>
                  <a:pt x="6" y="9212"/>
                  <a:pt x="5" y="9212"/>
                </a:cubicBezTo>
                <a:cubicBezTo>
                  <a:pt x="3" y="9212"/>
                  <a:pt x="3" y="9211"/>
                  <a:pt x="3" y="9210"/>
                </a:cubicBezTo>
                <a:lnTo>
                  <a:pt x="3" y="9202"/>
                </a:lnTo>
                <a:cubicBezTo>
                  <a:pt x="3" y="9201"/>
                  <a:pt x="3" y="9200"/>
                  <a:pt x="5" y="9200"/>
                </a:cubicBezTo>
                <a:cubicBezTo>
                  <a:pt x="6" y="9200"/>
                  <a:pt x="7" y="9201"/>
                  <a:pt x="7" y="9202"/>
                </a:cubicBezTo>
                <a:close/>
                <a:moveTo>
                  <a:pt x="7" y="9218"/>
                </a:moveTo>
                <a:lnTo>
                  <a:pt x="7" y="9226"/>
                </a:lnTo>
                <a:cubicBezTo>
                  <a:pt x="7" y="9227"/>
                  <a:pt x="6" y="9228"/>
                  <a:pt x="5" y="9228"/>
                </a:cubicBezTo>
                <a:cubicBezTo>
                  <a:pt x="3" y="9228"/>
                  <a:pt x="3" y="9227"/>
                  <a:pt x="3" y="9226"/>
                </a:cubicBezTo>
                <a:lnTo>
                  <a:pt x="3" y="9218"/>
                </a:lnTo>
                <a:cubicBezTo>
                  <a:pt x="3" y="9217"/>
                  <a:pt x="3" y="9216"/>
                  <a:pt x="5" y="9216"/>
                </a:cubicBezTo>
                <a:cubicBezTo>
                  <a:pt x="6" y="9216"/>
                  <a:pt x="7" y="9217"/>
                  <a:pt x="7" y="9218"/>
                </a:cubicBezTo>
                <a:close/>
                <a:moveTo>
                  <a:pt x="7" y="9234"/>
                </a:moveTo>
                <a:lnTo>
                  <a:pt x="7" y="9242"/>
                </a:lnTo>
                <a:cubicBezTo>
                  <a:pt x="7" y="9243"/>
                  <a:pt x="6" y="9244"/>
                  <a:pt x="5" y="9244"/>
                </a:cubicBezTo>
                <a:cubicBezTo>
                  <a:pt x="3" y="9244"/>
                  <a:pt x="3" y="9243"/>
                  <a:pt x="3" y="9242"/>
                </a:cubicBezTo>
                <a:lnTo>
                  <a:pt x="3" y="9234"/>
                </a:lnTo>
                <a:cubicBezTo>
                  <a:pt x="3" y="9233"/>
                  <a:pt x="3" y="9232"/>
                  <a:pt x="5" y="9232"/>
                </a:cubicBezTo>
                <a:cubicBezTo>
                  <a:pt x="6" y="9232"/>
                  <a:pt x="7" y="9233"/>
                  <a:pt x="7" y="9234"/>
                </a:cubicBezTo>
                <a:close/>
                <a:moveTo>
                  <a:pt x="7" y="9250"/>
                </a:moveTo>
                <a:lnTo>
                  <a:pt x="7" y="9258"/>
                </a:lnTo>
                <a:cubicBezTo>
                  <a:pt x="7" y="9259"/>
                  <a:pt x="6" y="9260"/>
                  <a:pt x="5" y="9260"/>
                </a:cubicBezTo>
                <a:cubicBezTo>
                  <a:pt x="3" y="9260"/>
                  <a:pt x="3" y="9259"/>
                  <a:pt x="3" y="9258"/>
                </a:cubicBezTo>
                <a:lnTo>
                  <a:pt x="3" y="9250"/>
                </a:lnTo>
                <a:cubicBezTo>
                  <a:pt x="3" y="9249"/>
                  <a:pt x="3" y="9248"/>
                  <a:pt x="5" y="9248"/>
                </a:cubicBezTo>
                <a:cubicBezTo>
                  <a:pt x="6" y="9248"/>
                  <a:pt x="7" y="9249"/>
                  <a:pt x="7" y="9250"/>
                </a:cubicBezTo>
                <a:close/>
                <a:moveTo>
                  <a:pt x="7" y="9266"/>
                </a:moveTo>
                <a:lnTo>
                  <a:pt x="7" y="9274"/>
                </a:lnTo>
                <a:cubicBezTo>
                  <a:pt x="7" y="9275"/>
                  <a:pt x="6" y="9276"/>
                  <a:pt x="5" y="9276"/>
                </a:cubicBezTo>
                <a:cubicBezTo>
                  <a:pt x="3" y="9276"/>
                  <a:pt x="3" y="9275"/>
                  <a:pt x="3" y="9274"/>
                </a:cubicBezTo>
                <a:lnTo>
                  <a:pt x="3" y="9266"/>
                </a:lnTo>
                <a:cubicBezTo>
                  <a:pt x="3" y="9265"/>
                  <a:pt x="3" y="9264"/>
                  <a:pt x="5" y="9264"/>
                </a:cubicBezTo>
                <a:cubicBezTo>
                  <a:pt x="6" y="9264"/>
                  <a:pt x="7" y="9265"/>
                  <a:pt x="7" y="9266"/>
                </a:cubicBezTo>
                <a:close/>
                <a:moveTo>
                  <a:pt x="7" y="9282"/>
                </a:moveTo>
                <a:lnTo>
                  <a:pt x="7" y="9290"/>
                </a:lnTo>
                <a:cubicBezTo>
                  <a:pt x="7" y="9291"/>
                  <a:pt x="6" y="9292"/>
                  <a:pt x="5" y="9292"/>
                </a:cubicBezTo>
                <a:cubicBezTo>
                  <a:pt x="3" y="9292"/>
                  <a:pt x="3" y="9291"/>
                  <a:pt x="3" y="9290"/>
                </a:cubicBezTo>
                <a:lnTo>
                  <a:pt x="3" y="9282"/>
                </a:lnTo>
                <a:cubicBezTo>
                  <a:pt x="3" y="9281"/>
                  <a:pt x="3" y="9280"/>
                  <a:pt x="5" y="9280"/>
                </a:cubicBezTo>
                <a:cubicBezTo>
                  <a:pt x="6" y="9280"/>
                  <a:pt x="7" y="9281"/>
                  <a:pt x="7" y="9282"/>
                </a:cubicBezTo>
                <a:close/>
                <a:moveTo>
                  <a:pt x="7" y="9298"/>
                </a:moveTo>
                <a:lnTo>
                  <a:pt x="7" y="9306"/>
                </a:lnTo>
                <a:cubicBezTo>
                  <a:pt x="6" y="9307"/>
                  <a:pt x="6" y="9308"/>
                  <a:pt x="4" y="9308"/>
                </a:cubicBezTo>
                <a:cubicBezTo>
                  <a:pt x="3" y="9308"/>
                  <a:pt x="2" y="9307"/>
                  <a:pt x="2" y="9306"/>
                </a:cubicBezTo>
                <a:lnTo>
                  <a:pt x="3" y="9298"/>
                </a:lnTo>
                <a:cubicBezTo>
                  <a:pt x="3" y="9297"/>
                  <a:pt x="3" y="9296"/>
                  <a:pt x="5" y="9296"/>
                </a:cubicBezTo>
                <a:cubicBezTo>
                  <a:pt x="6" y="9296"/>
                  <a:pt x="7" y="9297"/>
                  <a:pt x="7" y="9298"/>
                </a:cubicBezTo>
                <a:close/>
                <a:moveTo>
                  <a:pt x="6" y="9314"/>
                </a:moveTo>
                <a:lnTo>
                  <a:pt x="6" y="9322"/>
                </a:lnTo>
                <a:cubicBezTo>
                  <a:pt x="6" y="9323"/>
                  <a:pt x="6" y="9324"/>
                  <a:pt x="4" y="9324"/>
                </a:cubicBezTo>
                <a:cubicBezTo>
                  <a:pt x="3" y="9324"/>
                  <a:pt x="2" y="9323"/>
                  <a:pt x="2" y="9322"/>
                </a:cubicBezTo>
                <a:lnTo>
                  <a:pt x="2" y="9314"/>
                </a:lnTo>
                <a:cubicBezTo>
                  <a:pt x="2" y="9313"/>
                  <a:pt x="3" y="9312"/>
                  <a:pt x="4" y="9312"/>
                </a:cubicBezTo>
                <a:cubicBezTo>
                  <a:pt x="6" y="9312"/>
                  <a:pt x="6" y="9313"/>
                  <a:pt x="6" y="9314"/>
                </a:cubicBezTo>
                <a:close/>
                <a:moveTo>
                  <a:pt x="6" y="9330"/>
                </a:moveTo>
                <a:lnTo>
                  <a:pt x="6" y="9338"/>
                </a:lnTo>
                <a:cubicBezTo>
                  <a:pt x="6" y="9339"/>
                  <a:pt x="6" y="9340"/>
                  <a:pt x="4" y="9340"/>
                </a:cubicBezTo>
                <a:cubicBezTo>
                  <a:pt x="3" y="9340"/>
                  <a:pt x="2" y="9339"/>
                  <a:pt x="2" y="9338"/>
                </a:cubicBezTo>
                <a:lnTo>
                  <a:pt x="2" y="9330"/>
                </a:lnTo>
                <a:cubicBezTo>
                  <a:pt x="2" y="9329"/>
                  <a:pt x="3" y="9328"/>
                  <a:pt x="4" y="9328"/>
                </a:cubicBezTo>
                <a:cubicBezTo>
                  <a:pt x="6" y="9328"/>
                  <a:pt x="6" y="9329"/>
                  <a:pt x="6" y="9330"/>
                </a:cubicBezTo>
                <a:close/>
                <a:moveTo>
                  <a:pt x="6" y="9346"/>
                </a:moveTo>
                <a:lnTo>
                  <a:pt x="6" y="9354"/>
                </a:lnTo>
                <a:cubicBezTo>
                  <a:pt x="6" y="9355"/>
                  <a:pt x="6" y="9356"/>
                  <a:pt x="4" y="9356"/>
                </a:cubicBezTo>
                <a:cubicBezTo>
                  <a:pt x="3" y="9356"/>
                  <a:pt x="2" y="9355"/>
                  <a:pt x="2" y="9354"/>
                </a:cubicBezTo>
                <a:lnTo>
                  <a:pt x="2" y="9346"/>
                </a:lnTo>
                <a:cubicBezTo>
                  <a:pt x="2" y="9345"/>
                  <a:pt x="3" y="9344"/>
                  <a:pt x="4" y="9344"/>
                </a:cubicBezTo>
                <a:cubicBezTo>
                  <a:pt x="6" y="9344"/>
                  <a:pt x="6" y="9345"/>
                  <a:pt x="6" y="9346"/>
                </a:cubicBezTo>
                <a:close/>
                <a:moveTo>
                  <a:pt x="6" y="9362"/>
                </a:moveTo>
                <a:lnTo>
                  <a:pt x="6" y="9370"/>
                </a:lnTo>
                <a:cubicBezTo>
                  <a:pt x="6" y="9371"/>
                  <a:pt x="6" y="9372"/>
                  <a:pt x="4" y="9372"/>
                </a:cubicBezTo>
                <a:cubicBezTo>
                  <a:pt x="3" y="9372"/>
                  <a:pt x="2" y="9371"/>
                  <a:pt x="2" y="9370"/>
                </a:cubicBezTo>
                <a:lnTo>
                  <a:pt x="2" y="9362"/>
                </a:lnTo>
                <a:cubicBezTo>
                  <a:pt x="2" y="9361"/>
                  <a:pt x="3" y="9360"/>
                  <a:pt x="4" y="9360"/>
                </a:cubicBezTo>
                <a:cubicBezTo>
                  <a:pt x="6" y="9360"/>
                  <a:pt x="6" y="9361"/>
                  <a:pt x="6" y="9362"/>
                </a:cubicBezTo>
                <a:close/>
                <a:moveTo>
                  <a:pt x="6" y="9378"/>
                </a:moveTo>
                <a:lnTo>
                  <a:pt x="6" y="9386"/>
                </a:lnTo>
                <a:cubicBezTo>
                  <a:pt x="6" y="9387"/>
                  <a:pt x="6" y="9388"/>
                  <a:pt x="4" y="9388"/>
                </a:cubicBezTo>
                <a:cubicBezTo>
                  <a:pt x="3" y="9388"/>
                  <a:pt x="2" y="9387"/>
                  <a:pt x="2" y="9386"/>
                </a:cubicBezTo>
                <a:lnTo>
                  <a:pt x="2" y="9378"/>
                </a:lnTo>
                <a:cubicBezTo>
                  <a:pt x="2" y="9377"/>
                  <a:pt x="3" y="9376"/>
                  <a:pt x="4" y="9376"/>
                </a:cubicBezTo>
                <a:cubicBezTo>
                  <a:pt x="6" y="9376"/>
                  <a:pt x="6" y="9377"/>
                  <a:pt x="6" y="9378"/>
                </a:cubicBezTo>
                <a:close/>
                <a:moveTo>
                  <a:pt x="6" y="9394"/>
                </a:moveTo>
                <a:lnTo>
                  <a:pt x="6" y="9402"/>
                </a:lnTo>
                <a:cubicBezTo>
                  <a:pt x="6" y="9403"/>
                  <a:pt x="6" y="9404"/>
                  <a:pt x="4" y="9404"/>
                </a:cubicBezTo>
                <a:cubicBezTo>
                  <a:pt x="3" y="9404"/>
                  <a:pt x="2" y="9403"/>
                  <a:pt x="2" y="9402"/>
                </a:cubicBezTo>
                <a:lnTo>
                  <a:pt x="2" y="9394"/>
                </a:lnTo>
                <a:cubicBezTo>
                  <a:pt x="2" y="9393"/>
                  <a:pt x="3" y="9392"/>
                  <a:pt x="4" y="9392"/>
                </a:cubicBezTo>
                <a:cubicBezTo>
                  <a:pt x="6" y="9392"/>
                  <a:pt x="6" y="9393"/>
                  <a:pt x="6" y="9394"/>
                </a:cubicBezTo>
                <a:close/>
                <a:moveTo>
                  <a:pt x="6" y="9410"/>
                </a:moveTo>
                <a:lnTo>
                  <a:pt x="6" y="9418"/>
                </a:lnTo>
                <a:cubicBezTo>
                  <a:pt x="6" y="9419"/>
                  <a:pt x="5" y="9420"/>
                  <a:pt x="4" y="9420"/>
                </a:cubicBezTo>
                <a:cubicBezTo>
                  <a:pt x="3" y="9420"/>
                  <a:pt x="2" y="9419"/>
                  <a:pt x="2" y="9418"/>
                </a:cubicBezTo>
                <a:lnTo>
                  <a:pt x="2" y="9410"/>
                </a:lnTo>
                <a:cubicBezTo>
                  <a:pt x="2" y="9409"/>
                  <a:pt x="3" y="9408"/>
                  <a:pt x="4" y="9408"/>
                </a:cubicBezTo>
                <a:cubicBezTo>
                  <a:pt x="6" y="9408"/>
                  <a:pt x="6" y="9409"/>
                  <a:pt x="6" y="9410"/>
                </a:cubicBezTo>
                <a:close/>
                <a:moveTo>
                  <a:pt x="6" y="9426"/>
                </a:moveTo>
                <a:lnTo>
                  <a:pt x="6" y="9434"/>
                </a:lnTo>
                <a:cubicBezTo>
                  <a:pt x="6" y="9435"/>
                  <a:pt x="5" y="9436"/>
                  <a:pt x="4" y="9436"/>
                </a:cubicBezTo>
                <a:cubicBezTo>
                  <a:pt x="3" y="9436"/>
                  <a:pt x="2" y="9435"/>
                  <a:pt x="2" y="9434"/>
                </a:cubicBezTo>
                <a:lnTo>
                  <a:pt x="2" y="9426"/>
                </a:lnTo>
                <a:cubicBezTo>
                  <a:pt x="2" y="9425"/>
                  <a:pt x="3" y="9424"/>
                  <a:pt x="4" y="9424"/>
                </a:cubicBezTo>
                <a:cubicBezTo>
                  <a:pt x="5" y="9424"/>
                  <a:pt x="6" y="9425"/>
                  <a:pt x="6" y="9426"/>
                </a:cubicBezTo>
                <a:close/>
                <a:moveTo>
                  <a:pt x="6" y="9442"/>
                </a:moveTo>
                <a:lnTo>
                  <a:pt x="6" y="9450"/>
                </a:lnTo>
                <a:cubicBezTo>
                  <a:pt x="6" y="9451"/>
                  <a:pt x="5" y="9452"/>
                  <a:pt x="4" y="9452"/>
                </a:cubicBezTo>
                <a:cubicBezTo>
                  <a:pt x="3" y="9452"/>
                  <a:pt x="2" y="9451"/>
                  <a:pt x="2" y="9450"/>
                </a:cubicBezTo>
                <a:lnTo>
                  <a:pt x="2" y="9442"/>
                </a:lnTo>
                <a:cubicBezTo>
                  <a:pt x="2" y="9441"/>
                  <a:pt x="3" y="9440"/>
                  <a:pt x="4" y="9440"/>
                </a:cubicBezTo>
                <a:cubicBezTo>
                  <a:pt x="5" y="9440"/>
                  <a:pt x="6" y="9441"/>
                  <a:pt x="6" y="9442"/>
                </a:cubicBezTo>
                <a:close/>
                <a:moveTo>
                  <a:pt x="6" y="9458"/>
                </a:moveTo>
                <a:lnTo>
                  <a:pt x="6" y="9466"/>
                </a:lnTo>
                <a:cubicBezTo>
                  <a:pt x="6" y="9467"/>
                  <a:pt x="5" y="9468"/>
                  <a:pt x="4" y="9468"/>
                </a:cubicBezTo>
                <a:cubicBezTo>
                  <a:pt x="3" y="9468"/>
                  <a:pt x="2" y="9467"/>
                  <a:pt x="2" y="9466"/>
                </a:cubicBezTo>
                <a:lnTo>
                  <a:pt x="2" y="9458"/>
                </a:lnTo>
                <a:cubicBezTo>
                  <a:pt x="2" y="9457"/>
                  <a:pt x="3" y="9456"/>
                  <a:pt x="4" y="9456"/>
                </a:cubicBezTo>
                <a:cubicBezTo>
                  <a:pt x="5" y="9456"/>
                  <a:pt x="6" y="9457"/>
                  <a:pt x="6" y="9458"/>
                </a:cubicBezTo>
                <a:close/>
                <a:moveTo>
                  <a:pt x="6" y="9474"/>
                </a:moveTo>
                <a:lnTo>
                  <a:pt x="6" y="9482"/>
                </a:lnTo>
                <a:cubicBezTo>
                  <a:pt x="6" y="9483"/>
                  <a:pt x="5" y="9484"/>
                  <a:pt x="4" y="9484"/>
                </a:cubicBezTo>
                <a:cubicBezTo>
                  <a:pt x="3" y="9484"/>
                  <a:pt x="2" y="9483"/>
                  <a:pt x="2" y="9482"/>
                </a:cubicBezTo>
                <a:lnTo>
                  <a:pt x="2" y="9474"/>
                </a:lnTo>
                <a:cubicBezTo>
                  <a:pt x="2" y="9473"/>
                  <a:pt x="3" y="9472"/>
                  <a:pt x="4" y="9472"/>
                </a:cubicBezTo>
                <a:cubicBezTo>
                  <a:pt x="5" y="9472"/>
                  <a:pt x="6" y="9473"/>
                  <a:pt x="6" y="9474"/>
                </a:cubicBezTo>
                <a:close/>
                <a:moveTo>
                  <a:pt x="6" y="9490"/>
                </a:moveTo>
                <a:lnTo>
                  <a:pt x="6" y="9498"/>
                </a:lnTo>
                <a:cubicBezTo>
                  <a:pt x="6" y="9499"/>
                  <a:pt x="5" y="9500"/>
                  <a:pt x="4" y="9500"/>
                </a:cubicBezTo>
                <a:cubicBezTo>
                  <a:pt x="3" y="9500"/>
                  <a:pt x="2" y="9499"/>
                  <a:pt x="2" y="9498"/>
                </a:cubicBezTo>
                <a:lnTo>
                  <a:pt x="2" y="9490"/>
                </a:lnTo>
                <a:cubicBezTo>
                  <a:pt x="2" y="9489"/>
                  <a:pt x="3" y="9488"/>
                  <a:pt x="4" y="9488"/>
                </a:cubicBezTo>
                <a:cubicBezTo>
                  <a:pt x="5" y="9488"/>
                  <a:pt x="6" y="9489"/>
                  <a:pt x="6" y="9490"/>
                </a:cubicBezTo>
                <a:close/>
                <a:moveTo>
                  <a:pt x="6" y="9506"/>
                </a:moveTo>
                <a:lnTo>
                  <a:pt x="6" y="9514"/>
                </a:lnTo>
                <a:cubicBezTo>
                  <a:pt x="6" y="9515"/>
                  <a:pt x="5" y="9516"/>
                  <a:pt x="4" y="9516"/>
                </a:cubicBezTo>
                <a:cubicBezTo>
                  <a:pt x="3" y="9516"/>
                  <a:pt x="2" y="9515"/>
                  <a:pt x="2" y="9514"/>
                </a:cubicBezTo>
                <a:lnTo>
                  <a:pt x="2" y="9506"/>
                </a:lnTo>
                <a:cubicBezTo>
                  <a:pt x="2" y="9505"/>
                  <a:pt x="3" y="9504"/>
                  <a:pt x="4" y="9504"/>
                </a:cubicBezTo>
                <a:cubicBezTo>
                  <a:pt x="5" y="9504"/>
                  <a:pt x="6" y="9505"/>
                  <a:pt x="6" y="9506"/>
                </a:cubicBezTo>
                <a:close/>
                <a:moveTo>
                  <a:pt x="6" y="9522"/>
                </a:moveTo>
                <a:lnTo>
                  <a:pt x="6" y="9530"/>
                </a:lnTo>
                <a:cubicBezTo>
                  <a:pt x="6" y="9531"/>
                  <a:pt x="5" y="9532"/>
                  <a:pt x="4" y="9532"/>
                </a:cubicBezTo>
                <a:cubicBezTo>
                  <a:pt x="3" y="9532"/>
                  <a:pt x="2" y="9531"/>
                  <a:pt x="2" y="9530"/>
                </a:cubicBezTo>
                <a:lnTo>
                  <a:pt x="2" y="9522"/>
                </a:lnTo>
                <a:cubicBezTo>
                  <a:pt x="2" y="9521"/>
                  <a:pt x="3" y="9520"/>
                  <a:pt x="4" y="9520"/>
                </a:cubicBezTo>
                <a:cubicBezTo>
                  <a:pt x="5" y="9520"/>
                  <a:pt x="6" y="9521"/>
                  <a:pt x="6" y="9522"/>
                </a:cubicBezTo>
                <a:close/>
                <a:moveTo>
                  <a:pt x="6" y="9538"/>
                </a:moveTo>
                <a:lnTo>
                  <a:pt x="6" y="9546"/>
                </a:lnTo>
                <a:cubicBezTo>
                  <a:pt x="6" y="9547"/>
                  <a:pt x="5" y="9548"/>
                  <a:pt x="4" y="9548"/>
                </a:cubicBezTo>
                <a:cubicBezTo>
                  <a:pt x="3" y="9548"/>
                  <a:pt x="2" y="9547"/>
                  <a:pt x="2" y="9546"/>
                </a:cubicBezTo>
                <a:lnTo>
                  <a:pt x="2" y="9538"/>
                </a:lnTo>
                <a:cubicBezTo>
                  <a:pt x="2" y="9537"/>
                  <a:pt x="3" y="9536"/>
                  <a:pt x="4" y="9536"/>
                </a:cubicBezTo>
                <a:cubicBezTo>
                  <a:pt x="5" y="9536"/>
                  <a:pt x="6" y="9537"/>
                  <a:pt x="6" y="9538"/>
                </a:cubicBezTo>
                <a:close/>
                <a:moveTo>
                  <a:pt x="6" y="9554"/>
                </a:moveTo>
                <a:lnTo>
                  <a:pt x="6" y="9562"/>
                </a:lnTo>
                <a:cubicBezTo>
                  <a:pt x="6" y="9563"/>
                  <a:pt x="5" y="9564"/>
                  <a:pt x="4" y="9564"/>
                </a:cubicBezTo>
                <a:cubicBezTo>
                  <a:pt x="3" y="9564"/>
                  <a:pt x="2" y="9563"/>
                  <a:pt x="2" y="9562"/>
                </a:cubicBezTo>
                <a:lnTo>
                  <a:pt x="2" y="9554"/>
                </a:lnTo>
                <a:cubicBezTo>
                  <a:pt x="2" y="9553"/>
                  <a:pt x="3" y="9552"/>
                  <a:pt x="4" y="9552"/>
                </a:cubicBezTo>
                <a:cubicBezTo>
                  <a:pt x="5" y="9552"/>
                  <a:pt x="6" y="9553"/>
                  <a:pt x="6" y="9554"/>
                </a:cubicBezTo>
                <a:close/>
                <a:moveTo>
                  <a:pt x="6" y="9570"/>
                </a:moveTo>
                <a:lnTo>
                  <a:pt x="6" y="9578"/>
                </a:lnTo>
                <a:cubicBezTo>
                  <a:pt x="6" y="9579"/>
                  <a:pt x="5" y="9580"/>
                  <a:pt x="4" y="9580"/>
                </a:cubicBezTo>
                <a:cubicBezTo>
                  <a:pt x="3" y="9580"/>
                  <a:pt x="2" y="9579"/>
                  <a:pt x="2" y="9578"/>
                </a:cubicBezTo>
                <a:lnTo>
                  <a:pt x="2" y="9570"/>
                </a:lnTo>
                <a:cubicBezTo>
                  <a:pt x="2" y="9569"/>
                  <a:pt x="3" y="9568"/>
                  <a:pt x="4" y="9568"/>
                </a:cubicBezTo>
                <a:cubicBezTo>
                  <a:pt x="5" y="9568"/>
                  <a:pt x="6" y="9569"/>
                  <a:pt x="6" y="9570"/>
                </a:cubicBezTo>
                <a:close/>
                <a:moveTo>
                  <a:pt x="6" y="9586"/>
                </a:moveTo>
                <a:lnTo>
                  <a:pt x="6" y="9594"/>
                </a:lnTo>
                <a:cubicBezTo>
                  <a:pt x="6" y="9595"/>
                  <a:pt x="5" y="9596"/>
                  <a:pt x="4" y="9596"/>
                </a:cubicBezTo>
                <a:cubicBezTo>
                  <a:pt x="3" y="9596"/>
                  <a:pt x="2" y="9595"/>
                  <a:pt x="2" y="9594"/>
                </a:cubicBezTo>
                <a:lnTo>
                  <a:pt x="2" y="9586"/>
                </a:lnTo>
                <a:cubicBezTo>
                  <a:pt x="2" y="9585"/>
                  <a:pt x="3" y="9584"/>
                  <a:pt x="4" y="9584"/>
                </a:cubicBezTo>
                <a:cubicBezTo>
                  <a:pt x="5" y="9584"/>
                  <a:pt x="6" y="9585"/>
                  <a:pt x="6" y="9586"/>
                </a:cubicBezTo>
                <a:close/>
                <a:moveTo>
                  <a:pt x="6" y="9602"/>
                </a:moveTo>
                <a:lnTo>
                  <a:pt x="6" y="9610"/>
                </a:lnTo>
                <a:cubicBezTo>
                  <a:pt x="6" y="9611"/>
                  <a:pt x="5" y="9612"/>
                  <a:pt x="4" y="9612"/>
                </a:cubicBezTo>
                <a:cubicBezTo>
                  <a:pt x="3" y="9612"/>
                  <a:pt x="2" y="9611"/>
                  <a:pt x="2" y="9610"/>
                </a:cubicBezTo>
                <a:lnTo>
                  <a:pt x="2" y="9602"/>
                </a:lnTo>
                <a:cubicBezTo>
                  <a:pt x="2" y="9601"/>
                  <a:pt x="3" y="9600"/>
                  <a:pt x="4" y="9600"/>
                </a:cubicBezTo>
                <a:cubicBezTo>
                  <a:pt x="5" y="9600"/>
                  <a:pt x="6" y="9601"/>
                  <a:pt x="6" y="9602"/>
                </a:cubicBezTo>
                <a:close/>
                <a:moveTo>
                  <a:pt x="6" y="9618"/>
                </a:moveTo>
                <a:lnTo>
                  <a:pt x="6" y="9626"/>
                </a:lnTo>
                <a:cubicBezTo>
                  <a:pt x="6" y="9627"/>
                  <a:pt x="5" y="9628"/>
                  <a:pt x="4" y="9628"/>
                </a:cubicBezTo>
                <a:cubicBezTo>
                  <a:pt x="3" y="9628"/>
                  <a:pt x="2" y="9627"/>
                  <a:pt x="2" y="9626"/>
                </a:cubicBezTo>
                <a:lnTo>
                  <a:pt x="2" y="9618"/>
                </a:lnTo>
                <a:cubicBezTo>
                  <a:pt x="2" y="9617"/>
                  <a:pt x="3" y="9616"/>
                  <a:pt x="4" y="9616"/>
                </a:cubicBezTo>
                <a:cubicBezTo>
                  <a:pt x="5" y="9616"/>
                  <a:pt x="6" y="9617"/>
                  <a:pt x="6" y="9618"/>
                </a:cubicBezTo>
                <a:close/>
                <a:moveTo>
                  <a:pt x="6" y="9634"/>
                </a:moveTo>
                <a:lnTo>
                  <a:pt x="6" y="9642"/>
                </a:lnTo>
                <a:cubicBezTo>
                  <a:pt x="6" y="9643"/>
                  <a:pt x="5" y="9644"/>
                  <a:pt x="4" y="9644"/>
                </a:cubicBezTo>
                <a:cubicBezTo>
                  <a:pt x="3" y="9644"/>
                  <a:pt x="2" y="9643"/>
                  <a:pt x="2" y="9642"/>
                </a:cubicBezTo>
                <a:lnTo>
                  <a:pt x="2" y="9634"/>
                </a:lnTo>
                <a:cubicBezTo>
                  <a:pt x="2" y="9633"/>
                  <a:pt x="3" y="9632"/>
                  <a:pt x="4" y="9632"/>
                </a:cubicBezTo>
                <a:cubicBezTo>
                  <a:pt x="5" y="9632"/>
                  <a:pt x="6" y="9633"/>
                  <a:pt x="6" y="9634"/>
                </a:cubicBezTo>
                <a:close/>
                <a:moveTo>
                  <a:pt x="6" y="9650"/>
                </a:moveTo>
                <a:lnTo>
                  <a:pt x="6" y="9658"/>
                </a:lnTo>
                <a:cubicBezTo>
                  <a:pt x="6" y="9659"/>
                  <a:pt x="5" y="9660"/>
                  <a:pt x="4" y="9660"/>
                </a:cubicBezTo>
                <a:cubicBezTo>
                  <a:pt x="3" y="9660"/>
                  <a:pt x="2" y="9659"/>
                  <a:pt x="2" y="9658"/>
                </a:cubicBezTo>
                <a:lnTo>
                  <a:pt x="2" y="9650"/>
                </a:lnTo>
                <a:cubicBezTo>
                  <a:pt x="2" y="9649"/>
                  <a:pt x="3" y="9648"/>
                  <a:pt x="4" y="9648"/>
                </a:cubicBezTo>
                <a:cubicBezTo>
                  <a:pt x="5" y="9648"/>
                  <a:pt x="6" y="9649"/>
                  <a:pt x="6" y="9650"/>
                </a:cubicBezTo>
                <a:close/>
                <a:moveTo>
                  <a:pt x="6" y="9666"/>
                </a:moveTo>
                <a:lnTo>
                  <a:pt x="6" y="9674"/>
                </a:lnTo>
                <a:cubicBezTo>
                  <a:pt x="6" y="9675"/>
                  <a:pt x="5" y="9676"/>
                  <a:pt x="4" y="9676"/>
                </a:cubicBezTo>
                <a:cubicBezTo>
                  <a:pt x="3" y="9676"/>
                  <a:pt x="2" y="9675"/>
                  <a:pt x="2" y="9674"/>
                </a:cubicBezTo>
                <a:lnTo>
                  <a:pt x="2" y="9666"/>
                </a:lnTo>
                <a:cubicBezTo>
                  <a:pt x="2" y="9665"/>
                  <a:pt x="3" y="9664"/>
                  <a:pt x="4" y="9664"/>
                </a:cubicBezTo>
                <a:cubicBezTo>
                  <a:pt x="5" y="9664"/>
                  <a:pt x="6" y="9665"/>
                  <a:pt x="6" y="9666"/>
                </a:cubicBezTo>
                <a:close/>
                <a:moveTo>
                  <a:pt x="6" y="9682"/>
                </a:moveTo>
                <a:lnTo>
                  <a:pt x="6" y="9690"/>
                </a:lnTo>
                <a:cubicBezTo>
                  <a:pt x="6" y="9691"/>
                  <a:pt x="5" y="9692"/>
                  <a:pt x="4" y="9692"/>
                </a:cubicBezTo>
                <a:cubicBezTo>
                  <a:pt x="3" y="9692"/>
                  <a:pt x="2" y="9691"/>
                  <a:pt x="2" y="9690"/>
                </a:cubicBezTo>
                <a:lnTo>
                  <a:pt x="2" y="9682"/>
                </a:lnTo>
                <a:cubicBezTo>
                  <a:pt x="2" y="9681"/>
                  <a:pt x="3" y="9680"/>
                  <a:pt x="4" y="9680"/>
                </a:cubicBezTo>
                <a:cubicBezTo>
                  <a:pt x="5" y="9680"/>
                  <a:pt x="6" y="9681"/>
                  <a:pt x="6" y="9682"/>
                </a:cubicBezTo>
                <a:close/>
                <a:moveTo>
                  <a:pt x="6" y="9698"/>
                </a:moveTo>
                <a:lnTo>
                  <a:pt x="6" y="9706"/>
                </a:lnTo>
                <a:cubicBezTo>
                  <a:pt x="6" y="9707"/>
                  <a:pt x="5" y="9708"/>
                  <a:pt x="4" y="9708"/>
                </a:cubicBezTo>
                <a:cubicBezTo>
                  <a:pt x="3" y="9708"/>
                  <a:pt x="2" y="9707"/>
                  <a:pt x="2" y="9706"/>
                </a:cubicBezTo>
                <a:lnTo>
                  <a:pt x="2" y="9698"/>
                </a:lnTo>
                <a:cubicBezTo>
                  <a:pt x="2" y="9697"/>
                  <a:pt x="3" y="9696"/>
                  <a:pt x="4" y="9696"/>
                </a:cubicBezTo>
                <a:cubicBezTo>
                  <a:pt x="5" y="9696"/>
                  <a:pt x="6" y="9697"/>
                  <a:pt x="6" y="9698"/>
                </a:cubicBezTo>
                <a:close/>
                <a:moveTo>
                  <a:pt x="6" y="9714"/>
                </a:moveTo>
                <a:lnTo>
                  <a:pt x="6" y="9722"/>
                </a:lnTo>
                <a:cubicBezTo>
                  <a:pt x="6" y="9723"/>
                  <a:pt x="5" y="9724"/>
                  <a:pt x="4" y="9724"/>
                </a:cubicBezTo>
                <a:cubicBezTo>
                  <a:pt x="3" y="9724"/>
                  <a:pt x="2" y="9723"/>
                  <a:pt x="2" y="9722"/>
                </a:cubicBezTo>
                <a:lnTo>
                  <a:pt x="2" y="9714"/>
                </a:lnTo>
                <a:cubicBezTo>
                  <a:pt x="2" y="9713"/>
                  <a:pt x="3" y="9712"/>
                  <a:pt x="4" y="9712"/>
                </a:cubicBezTo>
                <a:cubicBezTo>
                  <a:pt x="5" y="9712"/>
                  <a:pt x="6" y="9713"/>
                  <a:pt x="6" y="9714"/>
                </a:cubicBezTo>
                <a:close/>
                <a:moveTo>
                  <a:pt x="6" y="9730"/>
                </a:moveTo>
                <a:lnTo>
                  <a:pt x="6" y="9738"/>
                </a:lnTo>
                <a:cubicBezTo>
                  <a:pt x="6" y="9739"/>
                  <a:pt x="5" y="9740"/>
                  <a:pt x="4" y="9740"/>
                </a:cubicBezTo>
                <a:cubicBezTo>
                  <a:pt x="3" y="9740"/>
                  <a:pt x="2" y="9739"/>
                  <a:pt x="2" y="9738"/>
                </a:cubicBezTo>
                <a:lnTo>
                  <a:pt x="2" y="9730"/>
                </a:lnTo>
                <a:cubicBezTo>
                  <a:pt x="2" y="9729"/>
                  <a:pt x="3" y="9728"/>
                  <a:pt x="4" y="9728"/>
                </a:cubicBezTo>
                <a:cubicBezTo>
                  <a:pt x="5" y="9728"/>
                  <a:pt x="6" y="9729"/>
                  <a:pt x="6" y="9730"/>
                </a:cubicBezTo>
                <a:close/>
                <a:moveTo>
                  <a:pt x="6" y="9746"/>
                </a:moveTo>
                <a:lnTo>
                  <a:pt x="6" y="9754"/>
                </a:lnTo>
                <a:cubicBezTo>
                  <a:pt x="6" y="9755"/>
                  <a:pt x="5" y="9756"/>
                  <a:pt x="4" y="9756"/>
                </a:cubicBezTo>
                <a:cubicBezTo>
                  <a:pt x="3" y="9756"/>
                  <a:pt x="2" y="9755"/>
                  <a:pt x="2" y="9754"/>
                </a:cubicBezTo>
                <a:lnTo>
                  <a:pt x="2" y="9746"/>
                </a:lnTo>
                <a:cubicBezTo>
                  <a:pt x="2" y="9745"/>
                  <a:pt x="3" y="9744"/>
                  <a:pt x="4" y="9744"/>
                </a:cubicBezTo>
                <a:cubicBezTo>
                  <a:pt x="5" y="9744"/>
                  <a:pt x="6" y="9745"/>
                  <a:pt x="6" y="9746"/>
                </a:cubicBezTo>
                <a:close/>
                <a:moveTo>
                  <a:pt x="6" y="9762"/>
                </a:moveTo>
                <a:lnTo>
                  <a:pt x="6" y="9770"/>
                </a:lnTo>
                <a:cubicBezTo>
                  <a:pt x="6" y="9771"/>
                  <a:pt x="5" y="9772"/>
                  <a:pt x="4" y="9772"/>
                </a:cubicBezTo>
                <a:cubicBezTo>
                  <a:pt x="3" y="9772"/>
                  <a:pt x="2" y="9771"/>
                  <a:pt x="2" y="9770"/>
                </a:cubicBezTo>
                <a:lnTo>
                  <a:pt x="2" y="9762"/>
                </a:lnTo>
                <a:cubicBezTo>
                  <a:pt x="2" y="9761"/>
                  <a:pt x="3" y="9760"/>
                  <a:pt x="4" y="9760"/>
                </a:cubicBezTo>
                <a:cubicBezTo>
                  <a:pt x="5" y="9760"/>
                  <a:pt x="6" y="9761"/>
                  <a:pt x="6" y="9762"/>
                </a:cubicBezTo>
                <a:close/>
                <a:moveTo>
                  <a:pt x="6" y="9778"/>
                </a:moveTo>
                <a:lnTo>
                  <a:pt x="6" y="9786"/>
                </a:lnTo>
                <a:cubicBezTo>
                  <a:pt x="6" y="9787"/>
                  <a:pt x="5" y="9788"/>
                  <a:pt x="4" y="9788"/>
                </a:cubicBezTo>
                <a:cubicBezTo>
                  <a:pt x="3" y="9788"/>
                  <a:pt x="2" y="9787"/>
                  <a:pt x="2" y="9786"/>
                </a:cubicBezTo>
                <a:lnTo>
                  <a:pt x="2" y="9778"/>
                </a:lnTo>
                <a:cubicBezTo>
                  <a:pt x="2" y="9777"/>
                  <a:pt x="3" y="9776"/>
                  <a:pt x="4" y="9776"/>
                </a:cubicBezTo>
                <a:cubicBezTo>
                  <a:pt x="5" y="9776"/>
                  <a:pt x="6" y="9777"/>
                  <a:pt x="6" y="9778"/>
                </a:cubicBezTo>
                <a:close/>
                <a:moveTo>
                  <a:pt x="6" y="9794"/>
                </a:moveTo>
                <a:lnTo>
                  <a:pt x="6" y="9802"/>
                </a:lnTo>
                <a:cubicBezTo>
                  <a:pt x="6" y="9803"/>
                  <a:pt x="5" y="9804"/>
                  <a:pt x="4" y="9804"/>
                </a:cubicBezTo>
                <a:cubicBezTo>
                  <a:pt x="3" y="9804"/>
                  <a:pt x="2" y="9803"/>
                  <a:pt x="2" y="9802"/>
                </a:cubicBezTo>
                <a:lnTo>
                  <a:pt x="2" y="9794"/>
                </a:lnTo>
                <a:cubicBezTo>
                  <a:pt x="2" y="9793"/>
                  <a:pt x="3" y="9792"/>
                  <a:pt x="4" y="9792"/>
                </a:cubicBezTo>
                <a:cubicBezTo>
                  <a:pt x="5" y="9792"/>
                  <a:pt x="6" y="9793"/>
                  <a:pt x="6" y="9794"/>
                </a:cubicBezTo>
                <a:close/>
                <a:moveTo>
                  <a:pt x="6" y="9810"/>
                </a:moveTo>
                <a:lnTo>
                  <a:pt x="6" y="9818"/>
                </a:lnTo>
                <a:cubicBezTo>
                  <a:pt x="6" y="9819"/>
                  <a:pt x="5" y="9820"/>
                  <a:pt x="4" y="9820"/>
                </a:cubicBezTo>
                <a:cubicBezTo>
                  <a:pt x="3" y="9820"/>
                  <a:pt x="2" y="9819"/>
                  <a:pt x="2" y="9818"/>
                </a:cubicBezTo>
                <a:lnTo>
                  <a:pt x="2" y="9810"/>
                </a:lnTo>
                <a:cubicBezTo>
                  <a:pt x="2" y="9809"/>
                  <a:pt x="3" y="9808"/>
                  <a:pt x="4" y="9808"/>
                </a:cubicBezTo>
                <a:cubicBezTo>
                  <a:pt x="5" y="9808"/>
                  <a:pt x="6" y="9809"/>
                  <a:pt x="6" y="9810"/>
                </a:cubicBezTo>
                <a:close/>
                <a:moveTo>
                  <a:pt x="6" y="9826"/>
                </a:moveTo>
                <a:lnTo>
                  <a:pt x="6" y="9834"/>
                </a:lnTo>
                <a:cubicBezTo>
                  <a:pt x="6" y="9835"/>
                  <a:pt x="5" y="9836"/>
                  <a:pt x="4" y="9836"/>
                </a:cubicBezTo>
                <a:cubicBezTo>
                  <a:pt x="3" y="9836"/>
                  <a:pt x="2" y="9835"/>
                  <a:pt x="2" y="9834"/>
                </a:cubicBezTo>
                <a:lnTo>
                  <a:pt x="2" y="9826"/>
                </a:lnTo>
                <a:cubicBezTo>
                  <a:pt x="2" y="9825"/>
                  <a:pt x="3" y="9824"/>
                  <a:pt x="4" y="9824"/>
                </a:cubicBezTo>
                <a:cubicBezTo>
                  <a:pt x="5" y="9824"/>
                  <a:pt x="6" y="9825"/>
                  <a:pt x="6" y="9826"/>
                </a:cubicBezTo>
                <a:close/>
                <a:moveTo>
                  <a:pt x="6" y="9842"/>
                </a:moveTo>
                <a:lnTo>
                  <a:pt x="6" y="9850"/>
                </a:lnTo>
                <a:cubicBezTo>
                  <a:pt x="6" y="9851"/>
                  <a:pt x="5" y="9852"/>
                  <a:pt x="4" y="9852"/>
                </a:cubicBezTo>
                <a:cubicBezTo>
                  <a:pt x="3" y="9852"/>
                  <a:pt x="2" y="9851"/>
                  <a:pt x="2" y="9850"/>
                </a:cubicBezTo>
                <a:lnTo>
                  <a:pt x="2" y="9842"/>
                </a:lnTo>
                <a:cubicBezTo>
                  <a:pt x="2" y="9841"/>
                  <a:pt x="3" y="9840"/>
                  <a:pt x="4" y="9840"/>
                </a:cubicBezTo>
                <a:cubicBezTo>
                  <a:pt x="5" y="9840"/>
                  <a:pt x="6" y="9841"/>
                  <a:pt x="6" y="9842"/>
                </a:cubicBezTo>
                <a:close/>
                <a:moveTo>
                  <a:pt x="6" y="9858"/>
                </a:moveTo>
                <a:lnTo>
                  <a:pt x="6" y="9866"/>
                </a:lnTo>
                <a:cubicBezTo>
                  <a:pt x="6" y="9867"/>
                  <a:pt x="5" y="9868"/>
                  <a:pt x="4" y="9868"/>
                </a:cubicBezTo>
                <a:cubicBezTo>
                  <a:pt x="3" y="9868"/>
                  <a:pt x="2" y="9867"/>
                  <a:pt x="2" y="9866"/>
                </a:cubicBezTo>
                <a:lnTo>
                  <a:pt x="2" y="9858"/>
                </a:lnTo>
                <a:cubicBezTo>
                  <a:pt x="2" y="9857"/>
                  <a:pt x="3" y="9856"/>
                  <a:pt x="4" y="9856"/>
                </a:cubicBezTo>
                <a:cubicBezTo>
                  <a:pt x="5" y="9856"/>
                  <a:pt x="6" y="9857"/>
                  <a:pt x="6" y="9858"/>
                </a:cubicBezTo>
                <a:close/>
                <a:moveTo>
                  <a:pt x="6" y="9874"/>
                </a:moveTo>
                <a:lnTo>
                  <a:pt x="6" y="9882"/>
                </a:lnTo>
                <a:cubicBezTo>
                  <a:pt x="6" y="9883"/>
                  <a:pt x="5" y="9884"/>
                  <a:pt x="4" y="9884"/>
                </a:cubicBezTo>
                <a:cubicBezTo>
                  <a:pt x="3" y="9884"/>
                  <a:pt x="2" y="9883"/>
                  <a:pt x="2" y="9882"/>
                </a:cubicBezTo>
                <a:lnTo>
                  <a:pt x="2" y="9874"/>
                </a:lnTo>
                <a:cubicBezTo>
                  <a:pt x="2" y="9873"/>
                  <a:pt x="3" y="9872"/>
                  <a:pt x="4" y="9872"/>
                </a:cubicBezTo>
                <a:cubicBezTo>
                  <a:pt x="5" y="9872"/>
                  <a:pt x="6" y="9873"/>
                  <a:pt x="6" y="9874"/>
                </a:cubicBezTo>
                <a:close/>
                <a:moveTo>
                  <a:pt x="6" y="9890"/>
                </a:moveTo>
                <a:lnTo>
                  <a:pt x="6" y="9898"/>
                </a:lnTo>
                <a:cubicBezTo>
                  <a:pt x="6" y="9899"/>
                  <a:pt x="5" y="9900"/>
                  <a:pt x="4" y="9900"/>
                </a:cubicBezTo>
                <a:cubicBezTo>
                  <a:pt x="3" y="9900"/>
                  <a:pt x="2" y="9899"/>
                  <a:pt x="2" y="9898"/>
                </a:cubicBezTo>
                <a:lnTo>
                  <a:pt x="2" y="9890"/>
                </a:lnTo>
                <a:cubicBezTo>
                  <a:pt x="2" y="9889"/>
                  <a:pt x="3" y="9888"/>
                  <a:pt x="4" y="9888"/>
                </a:cubicBezTo>
                <a:cubicBezTo>
                  <a:pt x="5" y="9888"/>
                  <a:pt x="6" y="9889"/>
                  <a:pt x="6" y="9890"/>
                </a:cubicBezTo>
                <a:close/>
                <a:moveTo>
                  <a:pt x="6" y="9906"/>
                </a:moveTo>
                <a:lnTo>
                  <a:pt x="6" y="9914"/>
                </a:lnTo>
                <a:cubicBezTo>
                  <a:pt x="6" y="9915"/>
                  <a:pt x="5" y="9916"/>
                  <a:pt x="4" y="9916"/>
                </a:cubicBezTo>
                <a:cubicBezTo>
                  <a:pt x="3" y="9916"/>
                  <a:pt x="2" y="9915"/>
                  <a:pt x="2" y="9914"/>
                </a:cubicBezTo>
                <a:lnTo>
                  <a:pt x="2" y="9906"/>
                </a:lnTo>
                <a:cubicBezTo>
                  <a:pt x="2" y="9905"/>
                  <a:pt x="3" y="9904"/>
                  <a:pt x="4" y="9904"/>
                </a:cubicBezTo>
                <a:cubicBezTo>
                  <a:pt x="5" y="9904"/>
                  <a:pt x="6" y="9905"/>
                  <a:pt x="6" y="9906"/>
                </a:cubicBezTo>
                <a:close/>
                <a:moveTo>
                  <a:pt x="6" y="9922"/>
                </a:moveTo>
                <a:lnTo>
                  <a:pt x="6" y="9930"/>
                </a:lnTo>
                <a:cubicBezTo>
                  <a:pt x="6" y="9931"/>
                  <a:pt x="5" y="9932"/>
                  <a:pt x="4" y="9932"/>
                </a:cubicBezTo>
                <a:cubicBezTo>
                  <a:pt x="3" y="9932"/>
                  <a:pt x="2" y="9931"/>
                  <a:pt x="2" y="9930"/>
                </a:cubicBezTo>
                <a:lnTo>
                  <a:pt x="2" y="9922"/>
                </a:lnTo>
                <a:cubicBezTo>
                  <a:pt x="2" y="9921"/>
                  <a:pt x="3" y="9920"/>
                  <a:pt x="4" y="9920"/>
                </a:cubicBezTo>
                <a:cubicBezTo>
                  <a:pt x="5" y="9920"/>
                  <a:pt x="6" y="9921"/>
                  <a:pt x="6" y="9922"/>
                </a:cubicBezTo>
                <a:close/>
                <a:moveTo>
                  <a:pt x="6" y="9938"/>
                </a:moveTo>
                <a:lnTo>
                  <a:pt x="6" y="9946"/>
                </a:lnTo>
                <a:cubicBezTo>
                  <a:pt x="6" y="9947"/>
                  <a:pt x="5" y="9948"/>
                  <a:pt x="4" y="9948"/>
                </a:cubicBezTo>
                <a:cubicBezTo>
                  <a:pt x="3" y="9948"/>
                  <a:pt x="2" y="9947"/>
                  <a:pt x="2" y="9946"/>
                </a:cubicBezTo>
                <a:lnTo>
                  <a:pt x="2" y="9938"/>
                </a:lnTo>
                <a:cubicBezTo>
                  <a:pt x="2" y="9937"/>
                  <a:pt x="3" y="9936"/>
                  <a:pt x="4" y="9936"/>
                </a:cubicBezTo>
                <a:cubicBezTo>
                  <a:pt x="5" y="9936"/>
                  <a:pt x="6" y="9937"/>
                  <a:pt x="6" y="9938"/>
                </a:cubicBezTo>
                <a:close/>
                <a:moveTo>
                  <a:pt x="6" y="9954"/>
                </a:moveTo>
                <a:lnTo>
                  <a:pt x="6" y="9962"/>
                </a:lnTo>
                <a:cubicBezTo>
                  <a:pt x="6" y="9963"/>
                  <a:pt x="5" y="9964"/>
                  <a:pt x="4" y="9964"/>
                </a:cubicBezTo>
                <a:cubicBezTo>
                  <a:pt x="3" y="9964"/>
                  <a:pt x="2" y="9963"/>
                  <a:pt x="2" y="9962"/>
                </a:cubicBezTo>
                <a:lnTo>
                  <a:pt x="2" y="9954"/>
                </a:lnTo>
                <a:cubicBezTo>
                  <a:pt x="2" y="9953"/>
                  <a:pt x="3" y="9952"/>
                  <a:pt x="4" y="9952"/>
                </a:cubicBezTo>
                <a:cubicBezTo>
                  <a:pt x="5" y="9952"/>
                  <a:pt x="6" y="9953"/>
                  <a:pt x="6" y="9954"/>
                </a:cubicBezTo>
                <a:close/>
                <a:moveTo>
                  <a:pt x="6" y="9970"/>
                </a:moveTo>
                <a:lnTo>
                  <a:pt x="6" y="9978"/>
                </a:lnTo>
                <a:cubicBezTo>
                  <a:pt x="6" y="9979"/>
                  <a:pt x="5" y="9980"/>
                  <a:pt x="4" y="9980"/>
                </a:cubicBezTo>
                <a:cubicBezTo>
                  <a:pt x="3" y="9980"/>
                  <a:pt x="2" y="9979"/>
                  <a:pt x="2" y="9978"/>
                </a:cubicBezTo>
                <a:lnTo>
                  <a:pt x="2" y="9970"/>
                </a:lnTo>
                <a:cubicBezTo>
                  <a:pt x="2" y="9969"/>
                  <a:pt x="3" y="9968"/>
                  <a:pt x="4" y="9968"/>
                </a:cubicBezTo>
                <a:cubicBezTo>
                  <a:pt x="5" y="9968"/>
                  <a:pt x="6" y="9969"/>
                  <a:pt x="6" y="9970"/>
                </a:cubicBezTo>
                <a:close/>
                <a:moveTo>
                  <a:pt x="6" y="9986"/>
                </a:moveTo>
                <a:lnTo>
                  <a:pt x="6" y="9994"/>
                </a:lnTo>
                <a:cubicBezTo>
                  <a:pt x="6" y="9995"/>
                  <a:pt x="5" y="9996"/>
                  <a:pt x="4" y="9996"/>
                </a:cubicBezTo>
                <a:cubicBezTo>
                  <a:pt x="3" y="9996"/>
                  <a:pt x="2" y="9995"/>
                  <a:pt x="2" y="9994"/>
                </a:cubicBezTo>
                <a:lnTo>
                  <a:pt x="2" y="9986"/>
                </a:lnTo>
                <a:cubicBezTo>
                  <a:pt x="2" y="9985"/>
                  <a:pt x="3" y="9984"/>
                  <a:pt x="4" y="9984"/>
                </a:cubicBezTo>
                <a:cubicBezTo>
                  <a:pt x="5" y="9984"/>
                  <a:pt x="6" y="9985"/>
                  <a:pt x="6" y="9986"/>
                </a:cubicBezTo>
                <a:close/>
                <a:moveTo>
                  <a:pt x="6" y="10002"/>
                </a:moveTo>
                <a:lnTo>
                  <a:pt x="6" y="10010"/>
                </a:lnTo>
                <a:cubicBezTo>
                  <a:pt x="6" y="10011"/>
                  <a:pt x="5" y="10012"/>
                  <a:pt x="4" y="10012"/>
                </a:cubicBezTo>
                <a:cubicBezTo>
                  <a:pt x="3" y="10012"/>
                  <a:pt x="2" y="10011"/>
                  <a:pt x="2" y="10010"/>
                </a:cubicBezTo>
                <a:lnTo>
                  <a:pt x="2" y="10002"/>
                </a:lnTo>
                <a:cubicBezTo>
                  <a:pt x="2" y="10001"/>
                  <a:pt x="3" y="10000"/>
                  <a:pt x="4" y="10000"/>
                </a:cubicBezTo>
                <a:cubicBezTo>
                  <a:pt x="5" y="10000"/>
                  <a:pt x="6" y="10001"/>
                  <a:pt x="6" y="10002"/>
                </a:cubicBezTo>
                <a:close/>
                <a:moveTo>
                  <a:pt x="6" y="10018"/>
                </a:moveTo>
                <a:lnTo>
                  <a:pt x="6" y="10026"/>
                </a:lnTo>
                <a:cubicBezTo>
                  <a:pt x="6" y="10027"/>
                  <a:pt x="5" y="10028"/>
                  <a:pt x="4" y="10028"/>
                </a:cubicBezTo>
                <a:cubicBezTo>
                  <a:pt x="3" y="10028"/>
                  <a:pt x="2" y="10027"/>
                  <a:pt x="2" y="10026"/>
                </a:cubicBezTo>
                <a:lnTo>
                  <a:pt x="2" y="10018"/>
                </a:lnTo>
                <a:cubicBezTo>
                  <a:pt x="2" y="10017"/>
                  <a:pt x="3" y="10016"/>
                  <a:pt x="4" y="10016"/>
                </a:cubicBezTo>
                <a:cubicBezTo>
                  <a:pt x="5" y="10016"/>
                  <a:pt x="6" y="10017"/>
                  <a:pt x="6" y="10018"/>
                </a:cubicBezTo>
                <a:close/>
                <a:moveTo>
                  <a:pt x="6" y="10034"/>
                </a:moveTo>
                <a:lnTo>
                  <a:pt x="6" y="10042"/>
                </a:lnTo>
                <a:cubicBezTo>
                  <a:pt x="6" y="10043"/>
                  <a:pt x="5" y="10044"/>
                  <a:pt x="4" y="10044"/>
                </a:cubicBezTo>
                <a:cubicBezTo>
                  <a:pt x="3" y="10044"/>
                  <a:pt x="2" y="10043"/>
                  <a:pt x="2" y="10042"/>
                </a:cubicBezTo>
                <a:lnTo>
                  <a:pt x="2" y="10034"/>
                </a:lnTo>
                <a:cubicBezTo>
                  <a:pt x="2" y="10033"/>
                  <a:pt x="3" y="10032"/>
                  <a:pt x="4" y="10032"/>
                </a:cubicBezTo>
                <a:cubicBezTo>
                  <a:pt x="5" y="10032"/>
                  <a:pt x="6" y="10033"/>
                  <a:pt x="6" y="10034"/>
                </a:cubicBezTo>
                <a:close/>
                <a:moveTo>
                  <a:pt x="6" y="10050"/>
                </a:moveTo>
                <a:lnTo>
                  <a:pt x="6" y="10058"/>
                </a:lnTo>
                <a:cubicBezTo>
                  <a:pt x="6" y="10059"/>
                  <a:pt x="5" y="10060"/>
                  <a:pt x="4" y="10060"/>
                </a:cubicBezTo>
                <a:cubicBezTo>
                  <a:pt x="3" y="10060"/>
                  <a:pt x="2" y="10059"/>
                  <a:pt x="2" y="10058"/>
                </a:cubicBezTo>
                <a:lnTo>
                  <a:pt x="2" y="10050"/>
                </a:lnTo>
                <a:cubicBezTo>
                  <a:pt x="2" y="10049"/>
                  <a:pt x="3" y="10048"/>
                  <a:pt x="4" y="10048"/>
                </a:cubicBezTo>
                <a:cubicBezTo>
                  <a:pt x="5" y="10048"/>
                  <a:pt x="6" y="10049"/>
                  <a:pt x="6" y="10050"/>
                </a:cubicBezTo>
                <a:close/>
                <a:moveTo>
                  <a:pt x="6" y="10066"/>
                </a:moveTo>
                <a:lnTo>
                  <a:pt x="6" y="10074"/>
                </a:lnTo>
                <a:cubicBezTo>
                  <a:pt x="6" y="10075"/>
                  <a:pt x="5" y="10076"/>
                  <a:pt x="4" y="10076"/>
                </a:cubicBezTo>
                <a:cubicBezTo>
                  <a:pt x="3" y="10076"/>
                  <a:pt x="2" y="10075"/>
                  <a:pt x="2" y="10074"/>
                </a:cubicBezTo>
                <a:lnTo>
                  <a:pt x="2" y="10066"/>
                </a:lnTo>
                <a:cubicBezTo>
                  <a:pt x="2" y="10065"/>
                  <a:pt x="3" y="10064"/>
                  <a:pt x="4" y="10064"/>
                </a:cubicBezTo>
                <a:cubicBezTo>
                  <a:pt x="5" y="10064"/>
                  <a:pt x="6" y="10065"/>
                  <a:pt x="6" y="10066"/>
                </a:cubicBezTo>
                <a:close/>
                <a:moveTo>
                  <a:pt x="6" y="10082"/>
                </a:moveTo>
                <a:lnTo>
                  <a:pt x="6" y="10090"/>
                </a:lnTo>
                <a:cubicBezTo>
                  <a:pt x="6" y="10091"/>
                  <a:pt x="5" y="10092"/>
                  <a:pt x="4" y="10092"/>
                </a:cubicBezTo>
                <a:cubicBezTo>
                  <a:pt x="3" y="10092"/>
                  <a:pt x="2" y="10091"/>
                  <a:pt x="2" y="10090"/>
                </a:cubicBezTo>
                <a:lnTo>
                  <a:pt x="2" y="10082"/>
                </a:lnTo>
                <a:cubicBezTo>
                  <a:pt x="2" y="10081"/>
                  <a:pt x="3" y="10080"/>
                  <a:pt x="4" y="10080"/>
                </a:cubicBezTo>
                <a:cubicBezTo>
                  <a:pt x="5" y="10080"/>
                  <a:pt x="6" y="10081"/>
                  <a:pt x="6" y="10082"/>
                </a:cubicBezTo>
                <a:close/>
                <a:moveTo>
                  <a:pt x="6" y="10098"/>
                </a:moveTo>
                <a:lnTo>
                  <a:pt x="6" y="10106"/>
                </a:lnTo>
                <a:cubicBezTo>
                  <a:pt x="6" y="10107"/>
                  <a:pt x="5" y="10108"/>
                  <a:pt x="4" y="10108"/>
                </a:cubicBezTo>
                <a:cubicBezTo>
                  <a:pt x="3" y="10108"/>
                  <a:pt x="2" y="10107"/>
                  <a:pt x="2" y="10106"/>
                </a:cubicBezTo>
                <a:lnTo>
                  <a:pt x="2" y="10098"/>
                </a:lnTo>
                <a:cubicBezTo>
                  <a:pt x="2" y="10097"/>
                  <a:pt x="3" y="10096"/>
                  <a:pt x="4" y="10096"/>
                </a:cubicBezTo>
                <a:cubicBezTo>
                  <a:pt x="5" y="10096"/>
                  <a:pt x="6" y="10097"/>
                  <a:pt x="6" y="10098"/>
                </a:cubicBezTo>
                <a:close/>
                <a:moveTo>
                  <a:pt x="6" y="10114"/>
                </a:moveTo>
                <a:lnTo>
                  <a:pt x="6" y="10122"/>
                </a:lnTo>
                <a:cubicBezTo>
                  <a:pt x="6" y="10123"/>
                  <a:pt x="5" y="10124"/>
                  <a:pt x="4" y="10124"/>
                </a:cubicBezTo>
                <a:cubicBezTo>
                  <a:pt x="3" y="10124"/>
                  <a:pt x="2" y="10123"/>
                  <a:pt x="2" y="10122"/>
                </a:cubicBezTo>
                <a:lnTo>
                  <a:pt x="2" y="10114"/>
                </a:lnTo>
                <a:cubicBezTo>
                  <a:pt x="2" y="10113"/>
                  <a:pt x="3" y="10112"/>
                  <a:pt x="4" y="10112"/>
                </a:cubicBezTo>
                <a:cubicBezTo>
                  <a:pt x="5" y="10112"/>
                  <a:pt x="6" y="10113"/>
                  <a:pt x="6" y="10114"/>
                </a:cubicBezTo>
                <a:close/>
                <a:moveTo>
                  <a:pt x="6" y="10130"/>
                </a:moveTo>
                <a:lnTo>
                  <a:pt x="6" y="10138"/>
                </a:lnTo>
                <a:cubicBezTo>
                  <a:pt x="6" y="10139"/>
                  <a:pt x="5" y="10140"/>
                  <a:pt x="4" y="10140"/>
                </a:cubicBezTo>
                <a:cubicBezTo>
                  <a:pt x="3" y="10140"/>
                  <a:pt x="2" y="10139"/>
                  <a:pt x="2" y="10138"/>
                </a:cubicBezTo>
                <a:lnTo>
                  <a:pt x="2" y="10130"/>
                </a:lnTo>
                <a:cubicBezTo>
                  <a:pt x="2" y="10129"/>
                  <a:pt x="3" y="10128"/>
                  <a:pt x="4" y="10128"/>
                </a:cubicBezTo>
                <a:cubicBezTo>
                  <a:pt x="5" y="10128"/>
                  <a:pt x="6" y="10129"/>
                  <a:pt x="6" y="10130"/>
                </a:cubicBezTo>
                <a:close/>
                <a:moveTo>
                  <a:pt x="6" y="10146"/>
                </a:moveTo>
                <a:lnTo>
                  <a:pt x="6" y="10154"/>
                </a:lnTo>
                <a:cubicBezTo>
                  <a:pt x="6" y="10155"/>
                  <a:pt x="5" y="10156"/>
                  <a:pt x="4" y="10156"/>
                </a:cubicBezTo>
                <a:cubicBezTo>
                  <a:pt x="3" y="10156"/>
                  <a:pt x="2" y="10155"/>
                  <a:pt x="2" y="10154"/>
                </a:cubicBezTo>
                <a:lnTo>
                  <a:pt x="2" y="10146"/>
                </a:lnTo>
                <a:cubicBezTo>
                  <a:pt x="2" y="10145"/>
                  <a:pt x="3" y="10144"/>
                  <a:pt x="4" y="10144"/>
                </a:cubicBezTo>
                <a:cubicBezTo>
                  <a:pt x="5" y="10144"/>
                  <a:pt x="6" y="10145"/>
                  <a:pt x="6" y="10146"/>
                </a:cubicBezTo>
                <a:close/>
                <a:moveTo>
                  <a:pt x="6" y="10162"/>
                </a:moveTo>
                <a:lnTo>
                  <a:pt x="6" y="10170"/>
                </a:lnTo>
                <a:cubicBezTo>
                  <a:pt x="6" y="10171"/>
                  <a:pt x="5" y="10172"/>
                  <a:pt x="4" y="10172"/>
                </a:cubicBezTo>
                <a:cubicBezTo>
                  <a:pt x="3" y="10172"/>
                  <a:pt x="2" y="10171"/>
                  <a:pt x="2" y="10170"/>
                </a:cubicBezTo>
                <a:lnTo>
                  <a:pt x="2" y="10162"/>
                </a:lnTo>
                <a:cubicBezTo>
                  <a:pt x="2" y="10161"/>
                  <a:pt x="3" y="10160"/>
                  <a:pt x="4" y="10160"/>
                </a:cubicBezTo>
                <a:cubicBezTo>
                  <a:pt x="5" y="10160"/>
                  <a:pt x="6" y="10161"/>
                  <a:pt x="6" y="10162"/>
                </a:cubicBezTo>
                <a:close/>
                <a:moveTo>
                  <a:pt x="6" y="10178"/>
                </a:moveTo>
                <a:lnTo>
                  <a:pt x="6" y="10186"/>
                </a:lnTo>
                <a:cubicBezTo>
                  <a:pt x="6" y="10187"/>
                  <a:pt x="5" y="10188"/>
                  <a:pt x="4" y="10188"/>
                </a:cubicBezTo>
                <a:cubicBezTo>
                  <a:pt x="3" y="10188"/>
                  <a:pt x="2" y="10187"/>
                  <a:pt x="2" y="10186"/>
                </a:cubicBezTo>
                <a:lnTo>
                  <a:pt x="2" y="10178"/>
                </a:lnTo>
                <a:cubicBezTo>
                  <a:pt x="2" y="10177"/>
                  <a:pt x="3" y="10176"/>
                  <a:pt x="4" y="10176"/>
                </a:cubicBezTo>
                <a:cubicBezTo>
                  <a:pt x="5" y="10176"/>
                  <a:pt x="6" y="10177"/>
                  <a:pt x="6" y="10178"/>
                </a:cubicBezTo>
                <a:close/>
                <a:moveTo>
                  <a:pt x="6" y="10194"/>
                </a:moveTo>
                <a:lnTo>
                  <a:pt x="6" y="10202"/>
                </a:lnTo>
                <a:cubicBezTo>
                  <a:pt x="6" y="10203"/>
                  <a:pt x="5" y="10204"/>
                  <a:pt x="4" y="10204"/>
                </a:cubicBezTo>
                <a:cubicBezTo>
                  <a:pt x="3" y="10204"/>
                  <a:pt x="2" y="10203"/>
                  <a:pt x="2" y="10202"/>
                </a:cubicBezTo>
                <a:lnTo>
                  <a:pt x="2" y="10194"/>
                </a:lnTo>
                <a:cubicBezTo>
                  <a:pt x="2" y="10193"/>
                  <a:pt x="3" y="10192"/>
                  <a:pt x="4" y="10192"/>
                </a:cubicBezTo>
                <a:cubicBezTo>
                  <a:pt x="5" y="10192"/>
                  <a:pt x="6" y="10193"/>
                  <a:pt x="6" y="10194"/>
                </a:cubicBezTo>
                <a:close/>
                <a:moveTo>
                  <a:pt x="6" y="10210"/>
                </a:moveTo>
                <a:lnTo>
                  <a:pt x="6" y="10218"/>
                </a:lnTo>
                <a:cubicBezTo>
                  <a:pt x="6" y="10219"/>
                  <a:pt x="5" y="10220"/>
                  <a:pt x="4" y="10220"/>
                </a:cubicBezTo>
                <a:cubicBezTo>
                  <a:pt x="3" y="10220"/>
                  <a:pt x="2" y="10219"/>
                  <a:pt x="2" y="10218"/>
                </a:cubicBezTo>
                <a:lnTo>
                  <a:pt x="2" y="10210"/>
                </a:lnTo>
                <a:cubicBezTo>
                  <a:pt x="2" y="10209"/>
                  <a:pt x="3" y="10208"/>
                  <a:pt x="4" y="10208"/>
                </a:cubicBezTo>
                <a:cubicBezTo>
                  <a:pt x="5" y="10208"/>
                  <a:pt x="6" y="10209"/>
                  <a:pt x="6" y="10210"/>
                </a:cubicBezTo>
                <a:close/>
                <a:moveTo>
                  <a:pt x="6" y="10226"/>
                </a:moveTo>
                <a:lnTo>
                  <a:pt x="6" y="10234"/>
                </a:lnTo>
                <a:cubicBezTo>
                  <a:pt x="6" y="10235"/>
                  <a:pt x="5" y="10236"/>
                  <a:pt x="4" y="10236"/>
                </a:cubicBezTo>
                <a:cubicBezTo>
                  <a:pt x="2" y="10236"/>
                  <a:pt x="2" y="10235"/>
                  <a:pt x="2" y="10234"/>
                </a:cubicBezTo>
                <a:lnTo>
                  <a:pt x="2" y="10226"/>
                </a:lnTo>
                <a:cubicBezTo>
                  <a:pt x="2" y="10225"/>
                  <a:pt x="2" y="10224"/>
                  <a:pt x="4" y="10224"/>
                </a:cubicBezTo>
                <a:cubicBezTo>
                  <a:pt x="5" y="10224"/>
                  <a:pt x="6" y="10225"/>
                  <a:pt x="6" y="10226"/>
                </a:cubicBezTo>
                <a:close/>
                <a:moveTo>
                  <a:pt x="6" y="10242"/>
                </a:moveTo>
                <a:lnTo>
                  <a:pt x="6" y="10250"/>
                </a:lnTo>
                <a:cubicBezTo>
                  <a:pt x="6" y="10251"/>
                  <a:pt x="5" y="10252"/>
                  <a:pt x="4" y="10252"/>
                </a:cubicBezTo>
                <a:cubicBezTo>
                  <a:pt x="2" y="10252"/>
                  <a:pt x="2" y="10251"/>
                  <a:pt x="2" y="10250"/>
                </a:cubicBezTo>
                <a:lnTo>
                  <a:pt x="2" y="10242"/>
                </a:lnTo>
                <a:cubicBezTo>
                  <a:pt x="2" y="10241"/>
                  <a:pt x="2" y="10240"/>
                  <a:pt x="4" y="10240"/>
                </a:cubicBezTo>
                <a:cubicBezTo>
                  <a:pt x="5" y="10240"/>
                  <a:pt x="6" y="10241"/>
                  <a:pt x="6" y="10242"/>
                </a:cubicBezTo>
                <a:close/>
                <a:moveTo>
                  <a:pt x="6" y="10258"/>
                </a:moveTo>
                <a:lnTo>
                  <a:pt x="6" y="10266"/>
                </a:lnTo>
                <a:cubicBezTo>
                  <a:pt x="6" y="10267"/>
                  <a:pt x="5" y="10268"/>
                  <a:pt x="4" y="10268"/>
                </a:cubicBezTo>
                <a:cubicBezTo>
                  <a:pt x="2" y="10268"/>
                  <a:pt x="2" y="10267"/>
                  <a:pt x="2" y="10266"/>
                </a:cubicBezTo>
                <a:lnTo>
                  <a:pt x="2" y="10258"/>
                </a:lnTo>
                <a:cubicBezTo>
                  <a:pt x="2" y="10257"/>
                  <a:pt x="2" y="10256"/>
                  <a:pt x="4" y="10256"/>
                </a:cubicBezTo>
                <a:cubicBezTo>
                  <a:pt x="5" y="10256"/>
                  <a:pt x="6" y="10257"/>
                  <a:pt x="6" y="10258"/>
                </a:cubicBezTo>
                <a:close/>
                <a:moveTo>
                  <a:pt x="6" y="10274"/>
                </a:moveTo>
                <a:lnTo>
                  <a:pt x="6" y="10282"/>
                </a:lnTo>
                <a:cubicBezTo>
                  <a:pt x="6" y="10283"/>
                  <a:pt x="5" y="10284"/>
                  <a:pt x="4" y="10284"/>
                </a:cubicBezTo>
                <a:cubicBezTo>
                  <a:pt x="2" y="10284"/>
                  <a:pt x="2" y="10283"/>
                  <a:pt x="2" y="10282"/>
                </a:cubicBezTo>
                <a:lnTo>
                  <a:pt x="2" y="10274"/>
                </a:lnTo>
                <a:cubicBezTo>
                  <a:pt x="2" y="10273"/>
                  <a:pt x="2" y="10272"/>
                  <a:pt x="4" y="10272"/>
                </a:cubicBezTo>
                <a:cubicBezTo>
                  <a:pt x="5" y="10272"/>
                  <a:pt x="6" y="10273"/>
                  <a:pt x="6" y="10274"/>
                </a:cubicBezTo>
                <a:close/>
                <a:moveTo>
                  <a:pt x="6" y="10290"/>
                </a:moveTo>
                <a:lnTo>
                  <a:pt x="6" y="10298"/>
                </a:lnTo>
                <a:cubicBezTo>
                  <a:pt x="6" y="10299"/>
                  <a:pt x="5" y="10300"/>
                  <a:pt x="4" y="10300"/>
                </a:cubicBezTo>
                <a:cubicBezTo>
                  <a:pt x="2" y="10300"/>
                  <a:pt x="2" y="10299"/>
                  <a:pt x="2" y="10298"/>
                </a:cubicBezTo>
                <a:lnTo>
                  <a:pt x="2" y="10290"/>
                </a:lnTo>
                <a:cubicBezTo>
                  <a:pt x="2" y="10289"/>
                  <a:pt x="2" y="10288"/>
                  <a:pt x="4" y="10288"/>
                </a:cubicBezTo>
                <a:cubicBezTo>
                  <a:pt x="5" y="10288"/>
                  <a:pt x="6" y="10289"/>
                  <a:pt x="6" y="10290"/>
                </a:cubicBezTo>
                <a:close/>
                <a:moveTo>
                  <a:pt x="6" y="10306"/>
                </a:moveTo>
                <a:lnTo>
                  <a:pt x="6" y="10314"/>
                </a:lnTo>
                <a:cubicBezTo>
                  <a:pt x="6" y="10315"/>
                  <a:pt x="5" y="10316"/>
                  <a:pt x="4" y="10316"/>
                </a:cubicBezTo>
                <a:cubicBezTo>
                  <a:pt x="2" y="10316"/>
                  <a:pt x="2" y="10315"/>
                  <a:pt x="2" y="10314"/>
                </a:cubicBezTo>
                <a:lnTo>
                  <a:pt x="2" y="10306"/>
                </a:lnTo>
                <a:cubicBezTo>
                  <a:pt x="2" y="10305"/>
                  <a:pt x="2" y="10304"/>
                  <a:pt x="4" y="10304"/>
                </a:cubicBezTo>
                <a:cubicBezTo>
                  <a:pt x="5" y="10304"/>
                  <a:pt x="6" y="10305"/>
                  <a:pt x="6" y="10306"/>
                </a:cubicBezTo>
                <a:close/>
                <a:moveTo>
                  <a:pt x="6" y="10322"/>
                </a:moveTo>
                <a:lnTo>
                  <a:pt x="6" y="10330"/>
                </a:lnTo>
                <a:cubicBezTo>
                  <a:pt x="5" y="10331"/>
                  <a:pt x="5" y="10332"/>
                  <a:pt x="3" y="10332"/>
                </a:cubicBezTo>
                <a:cubicBezTo>
                  <a:pt x="2" y="10332"/>
                  <a:pt x="1" y="10331"/>
                  <a:pt x="1" y="10330"/>
                </a:cubicBezTo>
                <a:lnTo>
                  <a:pt x="2" y="10322"/>
                </a:lnTo>
                <a:cubicBezTo>
                  <a:pt x="2" y="10321"/>
                  <a:pt x="2" y="10320"/>
                  <a:pt x="4" y="10320"/>
                </a:cubicBezTo>
                <a:cubicBezTo>
                  <a:pt x="5" y="10320"/>
                  <a:pt x="6" y="10321"/>
                  <a:pt x="6" y="10322"/>
                </a:cubicBezTo>
                <a:close/>
                <a:moveTo>
                  <a:pt x="5" y="10338"/>
                </a:moveTo>
                <a:lnTo>
                  <a:pt x="5" y="10346"/>
                </a:lnTo>
                <a:cubicBezTo>
                  <a:pt x="5" y="10347"/>
                  <a:pt x="5" y="10348"/>
                  <a:pt x="3" y="10348"/>
                </a:cubicBezTo>
                <a:cubicBezTo>
                  <a:pt x="2" y="10348"/>
                  <a:pt x="1" y="10347"/>
                  <a:pt x="1" y="10346"/>
                </a:cubicBezTo>
                <a:lnTo>
                  <a:pt x="1" y="10338"/>
                </a:lnTo>
                <a:cubicBezTo>
                  <a:pt x="1" y="10337"/>
                  <a:pt x="2" y="10336"/>
                  <a:pt x="3" y="10336"/>
                </a:cubicBezTo>
                <a:cubicBezTo>
                  <a:pt x="5" y="10336"/>
                  <a:pt x="5" y="10337"/>
                  <a:pt x="5" y="10338"/>
                </a:cubicBezTo>
                <a:close/>
                <a:moveTo>
                  <a:pt x="5" y="10354"/>
                </a:moveTo>
                <a:lnTo>
                  <a:pt x="5" y="10362"/>
                </a:lnTo>
                <a:cubicBezTo>
                  <a:pt x="5" y="10363"/>
                  <a:pt x="5" y="10364"/>
                  <a:pt x="3" y="10364"/>
                </a:cubicBezTo>
                <a:cubicBezTo>
                  <a:pt x="2" y="10364"/>
                  <a:pt x="1" y="10363"/>
                  <a:pt x="1" y="10362"/>
                </a:cubicBezTo>
                <a:lnTo>
                  <a:pt x="1" y="10354"/>
                </a:lnTo>
                <a:cubicBezTo>
                  <a:pt x="1" y="10353"/>
                  <a:pt x="2" y="10352"/>
                  <a:pt x="3" y="10352"/>
                </a:cubicBezTo>
                <a:cubicBezTo>
                  <a:pt x="5" y="10352"/>
                  <a:pt x="5" y="10353"/>
                  <a:pt x="5" y="10354"/>
                </a:cubicBezTo>
                <a:close/>
                <a:moveTo>
                  <a:pt x="5" y="10370"/>
                </a:moveTo>
                <a:lnTo>
                  <a:pt x="5" y="10378"/>
                </a:lnTo>
                <a:cubicBezTo>
                  <a:pt x="5" y="10379"/>
                  <a:pt x="5" y="10380"/>
                  <a:pt x="3" y="10380"/>
                </a:cubicBezTo>
                <a:cubicBezTo>
                  <a:pt x="2" y="10380"/>
                  <a:pt x="1" y="10379"/>
                  <a:pt x="1" y="10378"/>
                </a:cubicBezTo>
                <a:lnTo>
                  <a:pt x="1" y="10370"/>
                </a:lnTo>
                <a:cubicBezTo>
                  <a:pt x="1" y="10369"/>
                  <a:pt x="2" y="10368"/>
                  <a:pt x="3" y="10368"/>
                </a:cubicBezTo>
                <a:cubicBezTo>
                  <a:pt x="5" y="10368"/>
                  <a:pt x="5" y="10369"/>
                  <a:pt x="5" y="10370"/>
                </a:cubicBezTo>
                <a:close/>
                <a:moveTo>
                  <a:pt x="5" y="10386"/>
                </a:moveTo>
                <a:lnTo>
                  <a:pt x="5" y="10394"/>
                </a:lnTo>
                <a:cubicBezTo>
                  <a:pt x="5" y="10395"/>
                  <a:pt x="5" y="10396"/>
                  <a:pt x="3" y="10396"/>
                </a:cubicBezTo>
                <a:cubicBezTo>
                  <a:pt x="2" y="10396"/>
                  <a:pt x="1" y="10395"/>
                  <a:pt x="1" y="10394"/>
                </a:cubicBezTo>
                <a:lnTo>
                  <a:pt x="1" y="10386"/>
                </a:lnTo>
                <a:cubicBezTo>
                  <a:pt x="1" y="10385"/>
                  <a:pt x="2" y="10384"/>
                  <a:pt x="3" y="10384"/>
                </a:cubicBezTo>
                <a:cubicBezTo>
                  <a:pt x="5" y="10384"/>
                  <a:pt x="5" y="10385"/>
                  <a:pt x="5" y="10386"/>
                </a:cubicBezTo>
                <a:close/>
                <a:moveTo>
                  <a:pt x="5" y="10402"/>
                </a:moveTo>
                <a:lnTo>
                  <a:pt x="5" y="10410"/>
                </a:lnTo>
                <a:cubicBezTo>
                  <a:pt x="5" y="10411"/>
                  <a:pt x="5" y="10412"/>
                  <a:pt x="3" y="10412"/>
                </a:cubicBezTo>
                <a:cubicBezTo>
                  <a:pt x="2" y="10412"/>
                  <a:pt x="1" y="10411"/>
                  <a:pt x="1" y="10410"/>
                </a:cubicBezTo>
                <a:lnTo>
                  <a:pt x="1" y="10402"/>
                </a:lnTo>
                <a:cubicBezTo>
                  <a:pt x="1" y="10401"/>
                  <a:pt x="2" y="10400"/>
                  <a:pt x="3" y="10400"/>
                </a:cubicBezTo>
                <a:cubicBezTo>
                  <a:pt x="5" y="10400"/>
                  <a:pt x="5" y="10401"/>
                  <a:pt x="5" y="10402"/>
                </a:cubicBezTo>
                <a:close/>
                <a:moveTo>
                  <a:pt x="5" y="10418"/>
                </a:moveTo>
                <a:lnTo>
                  <a:pt x="5" y="10426"/>
                </a:lnTo>
                <a:cubicBezTo>
                  <a:pt x="5" y="10427"/>
                  <a:pt x="5" y="10428"/>
                  <a:pt x="3" y="10428"/>
                </a:cubicBezTo>
                <a:cubicBezTo>
                  <a:pt x="2" y="10428"/>
                  <a:pt x="1" y="10427"/>
                  <a:pt x="1" y="10426"/>
                </a:cubicBezTo>
                <a:lnTo>
                  <a:pt x="1" y="10418"/>
                </a:lnTo>
                <a:cubicBezTo>
                  <a:pt x="1" y="10417"/>
                  <a:pt x="2" y="10416"/>
                  <a:pt x="3" y="10416"/>
                </a:cubicBezTo>
                <a:cubicBezTo>
                  <a:pt x="5" y="10416"/>
                  <a:pt x="5" y="10417"/>
                  <a:pt x="5" y="10418"/>
                </a:cubicBezTo>
                <a:close/>
                <a:moveTo>
                  <a:pt x="5" y="10434"/>
                </a:moveTo>
                <a:lnTo>
                  <a:pt x="5" y="10442"/>
                </a:lnTo>
                <a:cubicBezTo>
                  <a:pt x="5" y="10443"/>
                  <a:pt x="4" y="10444"/>
                  <a:pt x="3" y="10444"/>
                </a:cubicBezTo>
                <a:cubicBezTo>
                  <a:pt x="2" y="10444"/>
                  <a:pt x="1" y="10443"/>
                  <a:pt x="1" y="10442"/>
                </a:cubicBezTo>
                <a:lnTo>
                  <a:pt x="1" y="10434"/>
                </a:lnTo>
                <a:cubicBezTo>
                  <a:pt x="1" y="10433"/>
                  <a:pt x="2" y="10432"/>
                  <a:pt x="3" y="10432"/>
                </a:cubicBezTo>
                <a:cubicBezTo>
                  <a:pt x="5" y="10432"/>
                  <a:pt x="5" y="10433"/>
                  <a:pt x="5" y="10434"/>
                </a:cubicBezTo>
                <a:close/>
                <a:moveTo>
                  <a:pt x="5" y="10450"/>
                </a:moveTo>
                <a:lnTo>
                  <a:pt x="5" y="10458"/>
                </a:lnTo>
                <a:cubicBezTo>
                  <a:pt x="5" y="10459"/>
                  <a:pt x="4" y="10460"/>
                  <a:pt x="3" y="10460"/>
                </a:cubicBezTo>
                <a:cubicBezTo>
                  <a:pt x="2" y="10460"/>
                  <a:pt x="1" y="10459"/>
                  <a:pt x="1" y="10458"/>
                </a:cubicBezTo>
                <a:lnTo>
                  <a:pt x="1" y="10450"/>
                </a:lnTo>
                <a:cubicBezTo>
                  <a:pt x="1" y="10449"/>
                  <a:pt x="2" y="10448"/>
                  <a:pt x="3" y="10448"/>
                </a:cubicBezTo>
                <a:cubicBezTo>
                  <a:pt x="4" y="10448"/>
                  <a:pt x="5" y="10449"/>
                  <a:pt x="5" y="10450"/>
                </a:cubicBezTo>
                <a:close/>
                <a:moveTo>
                  <a:pt x="5" y="10466"/>
                </a:moveTo>
                <a:lnTo>
                  <a:pt x="5" y="10474"/>
                </a:lnTo>
                <a:cubicBezTo>
                  <a:pt x="5" y="10475"/>
                  <a:pt x="4" y="10476"/>
                  <a:pt x="3" y="10476"/>
                </a:cubicBezTo>
                <a:cubicBezTo>
                  <a:pt x="2" y="10476"/>
                  <a:pt x="1" y="10475"/>
                  <a:pt x="1" y="10474"/>
                </a:cubicBezTo>
                <a:lnTo>
                  <a:pt x="1" y="10466"/>
                </a:lnTo>
                <a:cubicBezTo>
                  <a:pt x="1" y="10465"/>
                  <a:pt x="2" y="10464"/>
                  <a:pt x="3" y="10464"/>
                </a:cubicBezTo>
                <a:cubicBezTo>
                  <a:pt x="4" y="10464"/>
                  <a:pt x="5" y="10465"/>
                  <a:pt x="5" y="10466"/>
                </a:cubicBezTo>
                <a:close/>
                <a:moveTo>
                  <a:pt x="5" y="10482"/>
                </a:moveTo>
                <a:lnTo>
                  <a:pt x="5" y="10490"/>
                </a:lnTo>
                <a:cubicBezTo>
                  <a:pt x="5" y="10491"/>
                  <a:pt x="4" y="10492"/>
                  <a:pt x="3" y="10492"/>
                </a:cubicBezTo>
                <a:cubicBezTo>
                  <a:pt x="2" y="10492"/>
                  <a:pt x="1" y="10491"/>
                  <a:pt x="1" y="10490"/>
                </a:cubicBezTo>
                <a:lnTo>
                  <a:pt x="1" y="10482"/>
                </a:lnTo>
                <a:cubicBezTo>
                  <a:pt x="1" y="10481"/>
                  <a:pt x="2" y="10480"/>
                  <a:pt x="3" y="10480"/>
                </a:cubicBezTo>
                <a:cubicBezTo>
                  <a:pt x="4" y="10480"/>
                  <a:pt x="5" y="10481"/>
                  <a:pt x="5" y="10482"/>
                </a:cubicBezTo>
                <a:close/>
                <a:moveTo>
                  <a:pt x="5" y="10498"/>
                </a:moveTo>
                <a:lnTo>
                  <a:pt x="5" y="10506"/>
                </a:lnTo>
                <a:cubicBezTo>
                  <a:pt x="5" y="10507"/>
                  <a:pt x="4" y="10508"/>
                  <a:pt x="3" y="10508"/>
                </a:cubicBezTo>
                <a:cubicBezTo>
                  <a:pt x="2" y="10508"/>
                  <a:pt x="1" y="10507"/>
                  <a:pt x="1" y="10506"/>
                </a:cubicBezTo>
                <a:lnTo>
                  <a:pt x="1" y="10498"/>
                </a:lnTo>
                <a:cubicBezTo>
                  <a:pt x="1" y="10497"/>
                  <a:pt x="2" y="10496"/>
                  <a:pt x="3" y="10496"/>
                </a:cubicBezTo>
                <a:cubicBezTo>
                  <a:pt x="4" y="10496"/>
                  <a:pt x="5" y="10497"/>
                  <a:pt x="5" y="10498"/>
                </a:cubicBezTo>
                <a:close/>
                <a:moveTo>
                  <a:pt x="5" y="10514"/>
                </a:moveTo>
                <a:lnTo>
                  <a:pt x="5" y="10522"/>
                </a:lnTo>
                <a:cubicBezTo>
                  <a:pt x="5" y="10523"/>
                  <a:pt x="4" y="10524"/>
                  <a:pt x="3" y="10524"/>
                </a:cubicBezTo>
                <a:cubicBezTo>
                  <a:pt x="2" y="10524"/>
                  <a:pt x="1" y="10523"/>
                  <a:pt x="1" y="10522"/>
                </a:cubicBezTo>
                <a:lnTo>
                  <a:pt x="1" y="10514"/>
                </a:lnTo>
                <a:cubicBezTo>
                  <a:pt x="1" y="10513"/>
                  <a:pt x="2" y="10512"/>
                  <a:pt x="3" y="10512"/>
                </a:cubicBezTo>
                <a:cubicBezTo>
                  <a:pt x="4" y="10512"/>
                  <a:pt x="5" y="10513"/>
                  <a:pt x="5" y="10514"/>
                </a:cubicBezTo>
                <a:close/>
                <a:moveTo>
                  <a:pt x="5" y="10530"/>
                </a:moveTo>
                <a:lnTo>
                  <a:pt x="5" y="10538"/>
                </a:lnTo>
                <a:cubicBezTo>
                  <a:pt x="5" y="10539"/>
                  <a:pt x="4" y="10540"/>
                  <a:pt x="3" y="10540"/>
                </a:cubicBezTo>
                <a:cubicBezTo>
                  <a:pt x="2" y="10540"/>
                  <a:pt x="1" y="10539"/>
                  <a:pt x="1" y="10538"/>
                </a:cubicBezTo>
                <a:lnTo>
                  <a:pt x="1" y="10530"/>
                </a:lnTo>
                <a:cubicBezTo>
                  <a:pt x="1" y="10529"/>
                  <a:pt x="2" y="10528"/>
                  <a:pt x="3" y="10528"/>
                </a:cubicBezTo>
                <a:cubicBezTo>
                  <a:pt x="4" y="10528"/>
                  <a:pt x="5" y="10529"/>
                  <a:pt x="5" y="10530"/>
                </a:cubicBezTo>
                <a:close/>
                <a:moveTo>
                  <a:pt x="5" y="10546"/>
                </a:moveTo>
                <a:lnTo>
                  <a:pt x="5" y="10554"/>
                </a:lnTo>
                <a:cubicBezTo>
                  <a:pt x="5" y="10555"/>
                  <a:pt x="4" y="10556"/>
                  <a:pt x="3" y="10556"/>
                </a:cubicBezTo>
                <a:cubicBezTo>
                  <a:pt x="2" y="10556"/>
                  <a:pt x="1" y="10555"/>
                  <a:pt x="1" y="10554"/>
                </a:cubicBezTo>
                <a:lnTo>
                  <a:pt x="1" y="10546"/>
                </a:lnTo>
                <a:cubicBezTo>
                  <a:pt x="1" y="10545"/>
                  <a:pt x="2" y="10544"/>
                  <a:pt x="3" y="10544"/>
                </a:cubicBezTo>
                <a:cubicBezTo>
                  <a:pt x="4" y="10544"/>
                  <a:pt x="5" y="10545"/>
                  <a:pt x="5" y="10546"/>
                </a:cubicBezTo>
                <a:close/>
                <a:moveTo>
                  <a:pt x="5" y="10562"/>
                </a:moveTo>
                <a:lnTo>
                  <a:pt x="5" y="10570"/>
                </a:lnTo>
                <a:cubicBezTo>
                  <a:pt x="5" y="10571"/>
                  <a:pt x="4" y="10572"/>
                  <a:pt x="3" y="10572"/>
                </a:cubicBezTo>
                <a:cubicBezTo>
                  <a:pt x="2" y="10572"/>
                  <a:pt x="1" y="10571"/>
                  <a:pt x="1" y="10570"/>
                </a:cubicBezTo>
                <a:lnTo>
                  <a:pt x="1" y="10562"/>
                </a:lnTo>
                <a:cubicBezTo>
                  <a:pt x="1" y="10561"/>
                  <a:pt x="2" y="10560"/>
                  <a:pt x="3" y="10560"/>
                </a:cubicBezTo>
                <a:cubicBezTo>
                  <a:pt x="4" y="10560"/>
                  <a:pt x="5" y="10561"/>
                  <a:pt x="5" y="10562"/>
                </a:cubicBezTo>
                <a:close/>
                <a:moveTo>
                  <a:pt x="5" y="10578"/>
                </a:moveTo>
                <a:lnTo>
                  <a:pt x="5" y="10586"/>
                </a:lnTo>
                <a:cubicBezTo>
                  <a:pt x="5" y="10587"/>
                  <a:pt x="4" y="10588"/>
                  <a:pt x="3" y="10588"/>
                </a:cubicBezTo>
                <a:cubicBezTo>
                  <a:pt x="2" y="10588"/>
                  <a:pt x="1" y="10587"/>
                  <a:pt x="1" y="10586"/>
                </a:cubicBezTo>
                <a:lnTo>
                  <a:pt x="1" y="10578"/>
                </a:lnTo>
                <a:cubicBezTo>
                  <a:pt x="1" y="10577"/>
                  <a:pt x="2" y="10576"/>
                  <a:pt x="3" y="10576"/>
                </a:cubicBezTo>
                <a:cubicBezTo>
                  <a:pt x="4" y="10576"/>
                  <a:pt x="5" y="10577"/>
                  <a:pt x="5" y="10578"/>
                </a:cubicBezTo>
                <a:close/>
                <a:moveTo>
                  <a:pt x="5" y="10594"/>
                </a:moveTo>
                <a:lnTo>
                  <a:pt x="5" y="10602"/>
                </a:lnTo>
                <a:cubicBezTo>
                  <a:pt x="5" y="10603"/>
                  <a:pt x="4" y="10604"/>
                  <a:pt x="3" y="10604"/>
                </a:cubicBezTo>
                <a:cubicBezTo>
                  <a:pt x="2" y="10604"/>
                  <a:pt x="1" y="10603"/>
                  <a:pt x="1" y="10602"/>
                </a:cubicBezTo>
                <a:lnTo>
                  <a:pt x="1" y="10594"/>
                </a:lnTo>
                <a:cubicBezTo>
                  <a:pt x="1" y="10593"/>
                  <a:pt x="2" y="10592"/>
                  <a:pt x="3" y="10592"/>
                </a:cubicBezTo>
                <a:cubicBezTo>
                  <a:pt x="4" y="10592"/>
                  <a:pt x="5" y="10593"/>
                  <a:pt x="5" y="10594"/>
                </a:cubicBezTo>
                <a:close/>
                <a:moveTo>
                  <a:pt x="5" y="10610"/>
                </a:moveTo>
                <a:lnTo>
                  <a:pt x="5" y="10618"/>
                </a:lnTo>
                <a:cubicBezTo>
                  <a:pt x="5" y="10619"/>
                  <a:pt x="4" y="10620"/>
                  <a:pt x="3" y="10620"/>
                </a:cubicBezTo>
                <a:cubicBezTo>
                  <a:pt x="2" y="10620"/>
                  <a:pt x="1" y="10619"/>
                  <a:pt x="1" y="10618"/>
                </a:cubicBezTo>
                <a:lnTo>
                  <a:pt x="1" y="10610"/>
                </a:lnTo>
                <a:cubicBezTo>
                  <a:pt x="1" y="10609"/>
                  <a:pt x="2" y="10608"/>
                  <a:pt x="3" y="10608"/>
                </a:cubicBezTo>
                <a:cubicBezTo>
                  <a:pt x="4" y="10608"/>
                  <a:pt x="5" y="10609"/>
                  <a:pt x="5" y="10610"/>
                </a:cubicBezTo>
                <a:close/>
                <a:moveTo>
                  <a:pt x="5" y="10626"/>
                </a:moveTo>
                <a:lnTo>
                  <a:pt x="5" y="10634"/>
                </a:lnTo>
                <a:cubicBezTo>
                  <a:pt x="5" y="10635"/>
                  <a:pt x="4" y="10636"/>
                  <a:pt x="3" y="10636"/>
                </a:cubicBezTo>
                <a:cubicBezTo>
                  <a:pt x="2" y="10636"/>
                  <a:pt x="1" y="10635"/>
                  <a:pt x="1" y="10634"/>
                </a:cubicBezTo>
                <a:lnTo>
                  <a:pt x="1" y="10626"/>
                </a:lnTo>
                <a:cubicBezTo>
                  <a:pt x="1" y="10625"/>
                  <a:pt x="2" y="10624"/>
                  <a:pt x="3" y="10624"/>
                </a:cubicBezTo>
                <a:cubicBezTo>
                  <a:pt x="4" y="10624"/>
                  <a:pt x="5" y="10625"/>
                  <a:pt x="5" y="10626"/>
                </a:cubicBezTo>
                <a:close/>
                <a:moveTo>
                  <a:pt x="5" y="10642"/>
                </a:moveTo>
                <a:lnTo>
                  <a:pt x="5" y="10650"/>
                </a:lnTo>
                <a:cubicBezTo>
                  <a:pt x="5" y="10651"/>
                  <a:pt x="4" y="10652"/>
                  <a:pt x="3" y="10652"/>
                </a:cubicBezTo>
                <a:cubicBezTo>
                  <a:pt x="2" y="10652"/>
                  <a:pt x="1" y="10651"/>
                  <a:pt x="1" y="10650"/>
                </a:cubicBezTo>
                <a:lnTo>
                  <a:pt x="1" y="10642"/>
                </a:lnTo>
                <a:cubicBezTo>
                  <a:pt x="1" y="10641"/>
                  <a:pt x="2" y="10640"/>
                  <a:pt x="3" y="10640"/>
                </a:cubicBezTo>
                <a:cubicBezTo>
                  <a:pt x="4" y="10640"/>
                  <a:pt x="5" y="10641"/>
                  <a:pt x="5" y="10642"/>
                </a:cubicBezTo>
                <a:close/>
                <a:moveTo>
                  <a:pt x="5" y="10658"/>
                </a:moveTo>
                <a:lnTo>
                  <a:pt x="5" y="10666"/>
                </a:lnTo>
                <a:cubicBezTo>
                  <a:pt x="5" y="10667"/>
                  <a:pt x="4" y="10668"/>
                  <a:pt x="3" y="10668"/>
                </a:cubicBezTo>
                <a:cubicBezTo>
                  <a:pt x="2" y="10668"/>
                  <a:pt x="1" y="10667"/>
                  <a:pt x="1" y="10666"/>
                </a:cubicBezTo>
                <a:lnTo>
                  <a:pt x="1" y="10658"/>
                </a:lnTo>
                <a:cubicBezTo>
                  <a:pt x="1" y="10657"/>
                  <a:pt x="2" y="10656"/>
                  <a:pt x="3" y="10656"/>
                </a:cubicBezTo>
                <a:cubicBezTo>
                  <a:pt x="4" y="10656"/>
                  <a:pt x="5" y="10657"/>
                  <a:pt x="5" y="10658"/>
                </a:cubicBezTo>
                <a:close/>
                <a:moveTo>
                  <a:pt x="5" y="10674"/>
                </a:moveTo>
                <a:lnTo>
                  <a:pt x="5" y="10682"/>
                </a:lnTo>
                <a:cubicBezTo>
                  <a:pt x="5" y="10683"/>
                  <a:pt x="4" y="10684"/>
                  <a:pt x="3" y="10684"/>
                </a:cubicBezTo>
                <a:cubicBezTo>
                  <a:pt x="2" y="10684"/>
                  <a:pt x="1" y="10683"/>
                  <a:pt x="1" y="10682"/>
                </a:cubicBezTo>
                <a:lnTo>
                  <a:pt x="1" y="10674"/>
                </a:lnTo>
                <a:cubicBezTo>
                  <a:pt x="1" y="10673"/>
                  <a:pt x="2" y="10672"/>
                  <a:pt x="3" y="10672"/>
                </a:cubicBezTo>
                <a:cubicBezTo>
                  <a:pt x="4" y="10672"/>
                  <a:pt x="5" y="10673"/>
                  <a:pt x="5" y="10674"/>
                </a:cubicBezTo>
                <a:close/>
                <a:moveTo>
                  <a:pt x="5" y="10690"/>
                </a:moveTo>
                <a:lnTo>
                  <a:pt x="5" y="10698"/>
                </a:lnTo>
                <a:cubicBezTo>
                  <a:pt x="5" y="10699"/>
                  <a:pt x="4" y="10700"/>
                  <a:pt x="3" y="10700"/>
                </a:cubicBezTo>
                <a:cubicBezTo>
                  <a:pt x="2" y="10700"/>
                  <a:pt x="1" y="10699"/>
                  <a:pt x="1" y="10698"/>
                </a:cubicBezTo>
                <a:lnTo>
                  <a:pt x="1" y="10690"/>
                </a:lnTo>
                <a:cubicBezTo>
                  <a:pt x="1" y="10689"/>
                  <a:pt x="2" y="10688"/>
                  <a:pt x="3" y="10688"/>
                </a:cubicBezTo>
                <a:cubicBezTo>
                  <a:pt x="4" y="10688"/>
                  <a:pt x="5" y="10689"/>
                  <a:pt x="5" y="10690"/>
                </a:cubicBezTo>
                <a:close/>
                <a:moveTo>
                  <a:pt x="5" y="10706"/>
                </a:moveTo>
                <a:lnTo>
                  <a:pt x="5" y="10714"/>
                </a:lnTo>
                <a:cubicBezTo>
                  <a:pt x="5" y="10715"/>
                  <a:pt x="4" y="10716"/>
                  <a:pt x="3" y="10716"/>
                </a:cubicBezTo>
                <a:cubicBezTo>
                  <a:pt x="2" y="10716"/>
                  <a:pt x="1" y="10715"/>
                  <a:pt x="1" y="10714"/>
                </a:cubicBezTo>
                <a:lnTo>
                  <a:pt x="1" y="10706"/>
                </a:lnTo>
                <a:cubicBezTo>
                  <a:pt x="1" y="10705"/>
                  <a:pt x="2" y="10704"/>
                  <a:pt x="3" y="10704"/>
                </a:cubicBezTo>
                <a:cubicBezTo>
                  <a:pt x="4" y="10704"/>
                  <a:pt x="5" y="10705"/>
                  <a:pt x="5" y="10706"/>
                </a:cubicBezTo>
                <a:close/>
                <a:moveTo>
                  <a:pt x="5" y="10722"/>
                </a:moveTo>
                <a:lnTo>
                  <a:pt x="5" y="10730"/>
                </a:lnTo>
                <a:cubicBezTo>
                  <a:pt x="5" y="10731"/>
                  <a:pt x="4" y="10732"/>
                  <a:pt x="3" y="10732"/>
                </a:cubicBezTo>
                <a:cubicBezTo>
                  <a:pt x="2" y="10732"/>
                  <a:pt x="1" y="10731"/>
                  <a:pt x="1" y="10730"/>
                </a:cubicBezTo>
                <a:lnTo>
                  <a:pt x="1" y="10722"/>
                </a:lnTo>
                <a:cubicBezTo>
                  <a:pt x="1" y="10721"/>
                  <a:pt x="2" y="10720"/>
                  <a:pt x="3" y="10720"/>
                </a:cubicBezTo>
                <a:cubicBezTo>
                  <a:pt x="4" y="10720"/>
                  <a:pt x="5" y="10721"/>
                  <a:pt x="5" y="10722"/>
                </a:cubicBezTo>
                <a:close/>
                <a:moveTo>
                  <a:pt x="5" y="10738"/>
                </a:moveTo>
                <a:lnTo>
                  <a:pt x="5" y="10746"/>
                </a:lnTo>
                <a:cubicBezTo>
                  <a:pt x="5" y="10747"/>
                  <a:pt x="4" y="10748"/>
                  <a:pt x="3" y="10748"/>
                </a:cubicBezTo>
                <a:cubicBezTo>
                  <a:pt x="2" y="10748"/>
                  <a:pt x="1" y="10747"/>
                  <a:pt x="1" y="10746"/>
                </a:cubicBezTo>
                <a:lnTo>
                  <a:pt x="1" y="10738"/>
                </a:lnTo>
                <a:cubicBezTo>
                  <a:pt x="1" y="10737"/>
                  <a:pt x="2" y="10736"/>
                  <a:pt x="3" y="10736"/>
                </a:cubicBezTo>
                <a:cubicBezTo>
                  <a:pt x="4" y="10736"/>
                  <a:pt x="5" y="10737"/>
                  <a:pt x="5" y="10738"/>
                </a:cubicBezTo>
                <a:close/>
                <a:moveTo>
                  <a:pt x="5" y="10754"/>
                </a:moveTo>
                <a:lnTo>
                  <a:pt x="5" y="10762"/>
                </a:lnTo>
                <a:cubicBezTo>
                  <a:pt x="5" y="10763"/>
                  <a:pt x="4" y="10764"/>
                  <a:pt x="3" y="10764"/>
                </a:cubicBezTo>
                <a:cubicBezTo>
                  <a:pt x="2" y="10764"/>
                  <a:pt x="1" y="10763"/>
                  <a:pt x="1" y="10762"/>
                </a:cubicBezTo>
                <a:lnTo>
                  <a:pt x="1" y="10754"/>
                </a:lnTo>
                <a:cubicBezTo>
                  <a:pt x="1" y="10753"/>
                  <a:pt x="2" y="10752"/>
                  <a:pt x="3" y="10752"/>
                </a:cubicBezTo>
                <a:cubicBezTo>
                  <a:pt x="4" y="10752"/>
                  <a:pt x="5" y="10753"/>
                  <a:pt x="5" y="10754"/>
                </a:cubicBezTo>
                <a:close/>
                <a:moveTo>
                  <a:pt x="5" y="10770"/>
                </a:moveTo>
                <a:lnTo>
                  <a:pt x="5" y="10778"/>
                </a:lnTo>
                <a:cubicBezTo>
                  <a:pt x="5" y="10779"/>
                  <a:pt x="4" y="10780"/>
                  <a:pt x="3" y="10780"/>
                </a:cubicBezTo>
                <a:cubicBezTo>
                  <a:pt x="2" y="10780"/>
                  <a:pt x="1" y="10779"/>
                  <a:pt x="1" y="10778"/>
                </a:cubicBezTo>
                <a:lnTo>
                  <a:pt x="1" y="10770"/>
                </a:lnTo>
                <a:cubicBezTo>
                  <a:pt x="1" y="10769"/>
                  <a:pt x="2" y="10768"/>
                  <a:pt x="3" y="10768"/>
                </a:cubicBezTo>
                <a:cubicBezTo>
                  <a:pt x="4" y="10768"/>
                  <a:pt x="5" y="10769"/>
                  <a:pt x="5" y="10770"/>
                </a:cubicBezTo>
                <a:close/>
                <a:moveTo>
                  <a:pt x="5" y="10786"/>
                </a:moveTo>
                <a:lnTo>
                  <a:pt x="5" y="10794"/>
                </a:lnTo>
                <a:cubicBezTo>
                  <a:pt x="5" y="10795"/>
                  <a:pt x="4" y="10796"/>
                  <a:pt x="3" y="10796"/>
                </a:cubicBezTo>
                <a:cubicBezTo>
                  <a:pt x="2" y="10796"/>
                  <a:pt x="1" y="10795"/>
                  <a:pt x="1" y="10794"/>
                </a:cubicBezTo>
                <a:lnTo>
                  <a:pt x="1" y="10786"/>
                </a:lnTo>
                <a:cubicBezTo>
                  <a:pt x="1" y="10785"/>
                  <a:pt x="2" y="10784"/>
                  <a:pt x="3" y="10784"/>
                </a:cubicBezTo>
                <a:cubicBezTo>
                  <a:pt x="4" y="10784"/>
                  <a:pt x="5" y="10785"/>
                  <a:pt x="5" y="10786"/>
                </a:cubicBezTo>
                <a:close/>
                <a:moveTo>
                  <a:pt x="5" y="10802"/>
                </a:moveTo>
                <a:lnTo>
                  <a:pt x="5" y="10810"/>
                </a:lnTo>
                <a:cubicBezTo>
                  <a:pt x="5" y="10811"/>
                  <a:pt x="4" y="10812"/>
                  <a:pt x="3" y="10812"/>
                </a:cubicBezTo>
                <a:cubicBezTo>
                  <a:pt x="2" y="10812"/>
                  <a:pt x="1" y="10811"/>
                  <a:pt x="1" y="10810"/>
                </a:cubicBezTo>
                <a:lnTo>
                  <a:pt x="1" y="10802"/>
                </a:lnTo>
                <a:cubicBezTo>
                  <a:pt x="1" y="10801"/>
                  <a:pt x="2" y="10800"/>
                  <a:pt x="3" y="10800"/>
                </a:cubicBezTo>
                <a:cubicBezTo>
                  <a:pt x="4" y="10800"/>
                  <a:pt x="5" y="10801"/>
                  <a:pt x="5" y="10802"/>
                </a:cubicBezTo>
                <a:close/>
                <a:moveTo>
                  <a:pt x="5" y="10818"/>
                </a:moveTo>
                <a:lnTo>
                  <a:pt x="5" y="10826"/>
                </a:lnTo>
                <a:cubicBezTo>
                  <a:pt x="5" y="10827"/>
                  <a:pt x="4" y="10828"/>
                  <a:pt x="3" y="10828"/>
                </a:cubicBezTo>
                <a:cubicBezTo>
                  <a:pt x="2" y="10828"/>
                  <a:pt x="1" y="10827"/>
                  <a:pt x="1" y="10826"/>
                </a:cubicBezTo>
                <a:lnTo>
                  <a:pt x="1" y="10818"/>
                </a:lnTo>
                <a:cubicBezTo>
                  <a:pt x="1" y="10817"/>
                  <a:pt x="2" y="10816"/>
                  <a:pt x="3" y="10816"/>
                </a:cubicBezTo>
                <a:cubicBezTo>
                  <a:pt x="4" y="10816"/>
                  <a:pt x="5" y="10817"/>
                  <a:pt x="5" y="10818"/>
                </a:cubicBezTo>
                <a:close/>
                <a:moveTo>
                  <a:pt x="5" y="10834"/>
                </a:moveTo>
                <a:lnTo>
                  <a:pt x="5" y="10842"/>
                </a:lnTo>
                <a:cubicBezTo>
                  <a:pt x="5" y="10843"/>
                  <a:pt x="4" y="10844"/>
                  <a:pt x="3" y="10844"/>
                </a:cubicBezTo>
                <a:cubicBezTo>
                  <a:pt x="2" y="10844"/>
                  <a:pt x="1" y="10843"/>
                  <a:pt x="1" y="10842"/>
                </a:cubicBezTo>
                <a:lnTo>
                  <a:pt x="1" y="10834"/>
                </a:lnTo>
                <a:cubicBezTo>
                  <a:pt x="1" y="10833"/>
                  <a:pt x="2" y="10832"/>
                  <a:pt x="3" y="10832"/>
                </a:cubicBezTo>
                <a:cubicBezTo>
                  <a:pt x="4" y="10832"/>
                  <a:pt x="5" y="10833"/>
                  <a:pt x="5" y="10834"/>
                </a:cubicBezTo>
                <a:close/>
                <a:moveTo>
                  <a:pt x="5" y="10850"/>
                </a:moveTo>
                <a:lnTo>
                  <a:pt x="5" y="10858"/>
                </a:lnTo>
                <a:cubicBezTo>
                  <a:pt x="5" y="10859"/>
                  <a:pt x="4" y="10860"/>
                  <a:pt x="3" y="10860"/>
                </a:cubicBezTo>
                <a:cubicBezTo>
                  <a:pt x="2" y="10860"/>
                  <a:pt x="1" y="10859"/>
                  <a:pt x="1" y="10858"/>
                </a:cubicBezTo>
                <a:lnTo>
                  <a:pt x="1" y="10850"/>
                </a:lnTo>
                <a:cubicBezTo>
                  <a:pt x="1" y="10849"/>
                  <a:pt x="2" y="10848"/>
                  <a:pt x="3" y="10848"/>
                </a:cubicBezTo>
                <a:cubicBezTo>
                  <a:pt x="4" y="10848"/>
                  <a:pt x="5" y="10849"/>
                  <a:pt x="5" y="10850"/>
                </a:cubicBezTo>
                <a:close/>
                <a:moveTo>
                  <a:pt x="5" y="10866"/>
                </a:moveTo>
                <a:lnTo>
                  <a:pt x="5" y="10874"/>
                </a:lnTo>
                <a:cubicBezTo>
                  <a:pt x="5" y="10875"/>
                  <a:pt x="4" y="10876"/>
                  <a:pt x="3" y="10876"/>
                </a:cubicBezTo>
                <a:cubicBezTo>
                  <a:pt x="2" y="10876"/>
                  <a:pt x="1" y="10875"/>
                  <a:pt x="1" y="10874"/>
                </a:cubicBezTo>
                <a:lnTo>
                  <a:pt x="1" y="10866"/>
                </a:lnTo>
                <a:cubicBezTo>
                  <a:pt x="1" y="10865"/>
                  <a:pt x="2" y="10864"/>
                  <a:pt x="3" y="10864"/>
                </a:cubicBezTo>
                <a:cubicBezTo>
                  <a:pt x="4" y="10864"/>
                  <a:pt x="5" y="10865"/>
                  <a:pt x="5" y="10866"/>
                </a:cubicBezTo>
                <a:close/>
                <a:moveTo>
                  <a:pt x="5" y="10882"/>
                </a:moveTo>
                <a:lnTo>
                  <a:pt x="5" y="10890"/>
                </a:lnTo>
                <a:cubicBezTo>
                  <a:pt x="5" y="10891"/>
                  <a:pt x="4" y="10892"/>
                  <a:pt x="3" y="10892"/>
                </a:cubicBezTo>
                <a:cubicBezTo>
                  <a:pt x="2" y="10892"/>
                  <a:pt x="1" y="10891"/>
                  <a:pt x="1" y="10890"/>
                </a:cubicBezTo>
                <a:lnTo>
                  <a:pt x="1" y="10882"/>
                </a:lnTo>
                <a:cubicBezTo>
                  <a:pt x="1" y="10881"/>
                  <a:pt x="2" y="10880"/>
                  <a:pt x="3" y="10880"/>
                </a:cubicBezTo>
                <a:cubicBezTo>
                  <a:pt x="4" y="10880"/>
                  <a:pt x="5" y="10881"/>
                  <a:pt x="5" y="10882"/>
                </a:cubicBezTo>
                <a:close/>
                <a:moveTo>
                  <a:pt x="5" y="10898"/>
                </a:moveTo>
                <a:lnTo>
                  <a:pt x="5" y="10906"/>
                </a:lnTo>
                <a:cubicBezTo>
                  <a:pt x="5" y="10907"/>
                  <a:pt x="4" y="10908"/>
                  <a:pt x="3" y="10908"/>
                </a:cubicBezTo>
                <a:cubicBezTo>
                  <a:pt x="2" y="10908"/>
                  <a:pt x="1" y="10907"/>
                  <a:pt x="1" y="10906"/>
                </a:cubicBezTo>
                <a:lnTo>
                  <a:pt x="1" y="10898"/>
                </a:lnTo>
                <a:cubicBezTo>
                  <a:pt x="1" y="10897"/>
                  <a:pt x="2" y="10896"/>
                  <a:pt x="3" y="10896"/>
                </a:cubicBezTo>
                <a:cubicBezTo>
                  <a:pt x="4" y="10896"/>
                  <a:pt x="5" y="10897"/>
                  <a:pt x="5" y="10898"/>
                </a:cubicBezTo>
                <a:close/>
                <a:moveTo>
                  <a:pt x="5" y="10914"/>
                </a:moveTo>
                <a:lnTo>
                  <a:pt x="5" y="10922"/>
                </a:lnTo>
                <a:cubicBezTo>
                  <a:pt x="5" y="10923"/>
                  <a:pt x="4" y="10924"/>
                  <a:pt x="3" y="10924"/>
                </a:cubicBezTo>
                <a:cubicBezTo>
                  <a:pt x="2" y="10924"/>
                  <a:pt x="1" y="10923"/>
                  <a:pt x="1" y="10922"/>
                </a:cubicBezTo>
                <a:lnTo>
                  <a:pt x="1" y="10914"/>
                </a:lnTo>
                <a:cubicBezTo>
                  <a:pt x="1" y="10913"/>
                  <a:pt x="2" y="10912"/>
                  <a:pt x="3" y="10912"/>
                </a:cubicBezTo>
                <a:cubicBezTo>
                  <a:pt x="4" y="10912"/>
                  <a:pt x="5" y="10913"/>
                  <a:pt x="5" y="10914"/>
                </a:cubicBezTo>
                <a:close/>
                <a:moveTo>
                  <a:pt x="5" y="10930"/>
                </a:moveTo>
                <a:lnTo>
                  <a:pt x="5" y="10938"/>
                </a:lnTo>
                <a:cubicBezTo>
                  <a:pt x="5" y="10939"/>
                  <a:pt x="4" y="10940"/>
                  <a:pt x="3" y="10940"/>
                </a:cubicBezTo>
                <a:cubicBezTo>
                  <a:pt x="2" y="10940"/>
                  <a:pt x="1" y="10939"/>
                  <a:pt x="1" y="10938"/>
                </a:cubicBezTo>
                <a:lnTo>
                  <a:pt x="1" y="10930"/>
                </a:lnTo>
                <a:cubicBezTo>
                  <a:pt x="1" y="10929"/>
                  <a:pt x="2" y="10928"/>
                  <a:pt x="3" y="10928"/>
                </a:cubicBezTo>
                <a:cubicBezTo>
                  <a:pt x="4" y="10928"/>
                  <a:pt x="5" y="10929"/>
                  <a:pt x="5" y="10930"/>
                </a:cubicBezTo>
                <a:close/>
                <a:moveTo>
                  <a:pt x="5" y="10946"/>
                </a:moveTo>
                <a:lnTo>
                  <a:pt x="5" y="10954"/>
                </a:lnTo>
                <a:cubicBezTo>
                  <a:pt x="5" y="10955"/>
                  <a:pt x="4" y="10956"/>
                  <a:pt x="3" y="10956"/>
                </a:cubicBezTo>
                <a:cubicBezTo>
                  <a:pt x="2" y="10956"/>
                  <a:pt x="1" y="10955"/>
                  <a:pt x="1" y="10954"/>
                </a:cubicBezTo>
                <a:lnTo>
                  <a:pt x="1" y="10946"/>
                </a:lnTo>
                <a:cubicBezTo>
                  <a:pt x="1" y="10945"/>
                  <a:pt x="2" y="10944"/>
                  <a:pt x="3" y="10944"/>
                </a:cubicBezTo>
                <a:cubicBezTo>
                  <a:pt x="4" y="10944"/>
                  <a:pt x="5" y="10945"/>
                  <a:pt x="5" y="10946"/>
                </a:cubicBezTo>
                <a:close/>
                <a:moveTo>
                  <a:pt x="5" y="10962"/>
                </a:moveTo>
                <a:lnTo>
                  <a:pt x="5" y="10970"/>
                </a:lnTo>
                <a:cubicBezTo>
                  <a:pt x="5" y="10971"/>
                  <a:pt x="4" y="10972"/>
                  <a:pt x="3" y="10972"/>
                </a:cubicBezTo>
                <a:cubicBezTo>
                  <a:pt x="2" y="10972"/>
                  <a:pt x="1" y="10971"/>
                  <a:pt x="1" y="10970"/>
                </a:cubicBezTo>
                <a:lnTo>
                  <a:pt x="1" y="10962"/>
                </a:lnTo>
                <a:cubicBezTo>
                  <a:pt x="1" y="10961"/>
                  <a:pt x="2" y="10960"/>
                  <a:pt x="3" y="10960"/>
                </a:cubicBezTo>
                <a:cubicBezTo>
                  <a:pt x="4" y="10960"/>
                  <a:pt x="5" y="10961"/>
                  <a:pt x="5" y="10962"/>
                </a:cubicBezTo>
                <a:close/>
                <a:moveTo>
                  <a:pt x="5" y="10978"/>
                </a:moveTo>
                <a:lnTo>
                  <a:pt x="5" y="10986"/>
                </a:lnTo>
                <a:cubicBezTo>
                  <a:pt x="5" y="10987"/>
                  <a:pt x="4" y="10988"/>
                  <a:pt x="3" y="10988"/>
                </a:cubicBezTo>
                <a:cubicBezTo>
                  <a:pt x="2" y="10988"/>
                  <a:pt x="1" y="10987"/>
                  <a:pt x="1" y="10986"/>
                </a:cubicBezTo>
                <a:lnTo>
                  <a:pt x="1" y="10978"/>
                </a:lnTo>
                <a:cubicBezTo>
                  <a:pt x="1" y="10977"/>
                  <a:pt x="2" y="10976"/>
                  <a:pt x="3" y="10976"/>
                </a:cubicBezTo>
                <a:cubicBezTo>
                  <a:pt x="4" y="10976"/>
                  <a:pt x="5" y="10977"/>
                  <a:pt x="5" y="10978"/>
                </a:cubicBezTo>
                <a:close/>
                <a:moveTo>
                  <a:pt x="5" y="10994"/>
                </a:moveTo>
                <a:lnTo>
                  <a:pt x="5" y="11002"/>
                </a:lnTo>
                <a:cubicBezTo>
                  <a:pt x="5" y="11003"/>
                  <a:pt x="4" y="11004"/>
                  <a:pt x="3" y="11004"/>
                </a:cubicBezTo>
                <a:cubicBezTo>
                  <a:pt x="2" y="11004"/>
                  <a:pt x="1" y="11003"/>
                  <a:pt x="1" y="11002"/>
                </a:cubicBezTo>
                <a:lnTo>
                  <a:pt x="1" y="10994"/>
                </a:lnTo>
                <a:cubicBezTo>
                  <a:pt x="1" y="10993"/>
                  <a:pt x="2" y="10992"/>
                  <a:pt x="3" y="10992"/>
                </a:cubicBezTo>
                <a:cubicBezTo>
                  <a:pt x="4" y="10992"/>
                  <a:pt x="5" y="10993"/>
                  <a:pt x="5" y="10994"/>
                </a:cubicBezTo>
                <a:close/>
                <a:moveTo>
                  <a:pt x="5" y="11010"/>
                </a:moveTo>
                <a:lnTo>
                  <a:pt x="5" y="11018"/>
                </a:lnTo>
                <a:cubicBezTo>
                  <a:pt x="5" y="11019"/>
                  <a:pt x="4" y="11020"/>
                  <a:pt x="3" y="11020"/>
                </a:cubicBezTo>
                <a:cubicBezTo>
                  <a:pt x="2" y="11020"/>
                  <a:pt x="1" y="11019"/>
                  <a:pt x="1" y="11018"/>
                </a:cubicBezTo>
                <a:lnTo>
                  <a:pt x="1" y="11010"/>
                </a:lnTo>
                <a:cubicBezTo>
                  <a:pt x="1" y="11009"/>
                  <a:pt x="2" y="11008"/>
                  <a:pt x="3" y="11008"/>
                </a:cubicBezTo>
                <a:cubicBezTo>
                  <a:pt x="4" y="11008"/>
                  <a:pt x="5" y="11009"/>
                  <a:pt x="5" y="11010"/>
                </a:cubicBezTo>
                <a:close/>
                <a:moveTo>
                  <a:pt x="5" y="11026"/>
                </a:moveTo>
                <a:lnTo>
                  <a:pt x="5" y="11034"/>
                </a:lnTo>
                <a:cubicBezTo>
                  <a:pt x="5" y="11035"/>
                  <a:pt x="4" y="11036"/>
                  <a:pt x="3" y="11036"/>
                </a:cubicBezTo>
                <a:cubicBezTo>
                  <a:pt x="2" y="11036"/>
                  <a:pt x="1" y="11035"/>
                  <a:pt x="1" y="11034"/>
                </a:cubicBezTo>
                <a:lnTo>
                  <a:pt x="1" y="11026"/>
                </a:lnTo>
                <a:cubicBezTo>
                  <a:pt x="1" y="11025"/>
                  <a:pt x="2" y="11024"/>
                  <a:pt x="3" y="11024"/>
                </a:cubicBezTo>
                <a:cubicBezTo>
                  <a:pt x="4" y="11024"/>
                  <a:pt x="5" y="11025"/>
                  <a:pt x="5" y="11026"/>
                </a:cubicBezTo>
                <a:close/>
                <a:moveTo>
                  <a:pt x="5" y="11042"/>
                </a:moveTo>
                <a:lnTo>
                  <a:pt x="5" y="11050"/>
                </a:lnTo>
                <a:cubicBezTo>
                  <a:pt x="5" y="11051"/>
                  <a:pt x="4" y="11052"/>
                  <a:pt x="3" y="11052"/>
                </a:cubicBezTo>
                <a:cubicBezTo>
                  <a:pt x="2" y="11052"/>
                  <a:pt x="1" y="11051"/>
                  <a:pt x="1" y="11050"/>
                </a:cubicBezTo>
                <a:lnTo>
                  <a:pt x="1" y="11042"/>
                </a:lnTo>
                <a:cubicBezTo>
                  <a:pt x="1" y="11041"/>
                  <a:pt x="2" y="11040"/>
                  <a:pt x="3" y="11040"/>
                </a:cubicBezTo>
                <a:cubicBezTo>
                  <a:pt x="4" y="11040"/>
                  <a:pt x="5" y="11041"/>
                  <a:pt x="5" y="11042"/>
                </a:cubicBezTo>
                <a:close/>
                <a:moveTo>
                  <a:pt x="5" y="11058"/>
                </a:moveTo>
                <a:lnTo>
                  <a:pt x="5" y="11066"/>
                </a:lnTo>
                <a:cubicBezTo>
                  <a:pt x="5" y="11067"/>
                  <a:pt x="4" y="11068"/>
                  <a:pt x="3" y="11068"/>
                </a:cubicBezTo>
                <a:cubicBezTo>
                  <a:pt x="2" y="11068"/>
                  <a:pt x="1" y="11067"/>
                  <a:pt x="1" y="11066"/>
                </a:cubicBezTo>
                <a:lnTo>
                  <a:pt x="1" y="11058"/>
                </a:lnTo>
                <a:cubicBezTo>
                  <a:pt x="1" y="11057"/>
                  <a:pt x="2" y="11056"/>
                  <a:pt x="3" y="11056"/>
                </a:cubicBezTo>
                <a:cubicBezTo>
                  <a:pt x="4" y="11056"/>
                  <a:pt x="5" y="11057"/>
                  <a:pt x="5" y="11058"/>
                </a:cubicBezTo>
                <a:close/>
                <a:moveTo>
                  <a:pt x="5" y="11074"/>
                </a:moveTo>
                <a:lnTo>
                  <a:pt x="5" y="11082"/>
                </a:lnTo>
                <a:cubicBezTo>
                  <a:pt x="5" y="11083"/>
                  <a:pt x="4" y="11084"/>
                  <a:pt x="3" y="11084"/>
                </a:cubicBezTo>
                <a:cubicBezTo>
                  <a:pt x="2" y="11084"/>
                  <a:pt x="1" y="11083"/>
                  <a:pt x="1" y="11082"/>
                </a:cubicBezTo>
                <a:lnTo>
                  <a:pt x="1" y="11074"/>
                </a:lnTo>
                <a:cubicBezTo>
                  <a:pt x="1" y="11073"/>
                  <a:pt x="2" y="11072"/>
                  <a:pt x="3" y="11072"/>
                </a:cubicBezTo>
                <a:cubicBezTo>
                  <a:pt x="4" y="11072"/>
                  <a:pt x="5" y="11073"/>
                  <a:pt x="5" y="11074"/>
                </a:cubicBezTo>
                <a:close/>
                <a:moveTo>
                  <a:pt x="5" y="11090"/>
                </a:moveTo>
                <a:lnTo>
                  <a:pt x="5" y="11098"/>
                </a:lnTo>
                <a:cubicBezTo>
                  <a:pt x="5" y="11099"/>
                  <a:pt x="4" y="11100"/>
                  <a:pt x="3" y="11100"/>
                </a:cubicBezTo>
                <a:cubicBezTo>
                  <a:pt x="2" y="11100"/>
                  <a:pt x="1" y="11099"/>
                  <a:pt x="1" y="11098"/>
                </a:cubicBezTo>
                <a:lnTo>
                  <a:pt x="1" y="11090"/>
                </a:lnTo>
                <a:cubicBezTo>
                  <a:pt x="1" y="11089"/>
                  <a:pt x="2" y="11088"/>
                  <a:pt x="3" y="11088"/>
                </a:cubicBezTo>
                <a:cubicBezTo>
                  <a:pt x="4" y="11088"/>
                  <a:pt x="5" y="11089"/>
                  <a:pt x="5" y="11090"/>
                </a:cubicBezTo>
                <a:close/>
                <a:moveTo>
                  <a:pt x="5" y="11106"/>
                </a:moveTo>
                <a:lnTo>
                  <a:pt x="5" y="11114"/>
                </a:lnTo>
                <a:cubicBezTo>
                  <a:pt x="5" y="11115"/>
                  <a:pt x="4" y="11116"/>
                  <a:pt x="3" y="11116"/>
                </a:cubicBezTo>
                <a:cubicBezTo>
                  <a:pt x="2" y="11116"/>
                  <a:pt x="1" y="11115"/>
                  <a:pt x="1" y="11114"/>
                </a:cubicBezTo>
                <a:lnTo>
                  <a:pt x="1" y="11106"/>
                </a:lnTo>
                <a:cubicBezTo>
                  <a:pt x="1" y="11105"/>
                  <a:pt x="2" y="11104"/>
                  <a:pt x="3" y="11104"/>
                </a:cubicBezTo>
                <a:cubicBezTo>
                  <a:pt x="4" y="11104"/>
                  <a:pt x="5" y="11105"/>
                  <a:pt x="5" y="11106"/>
                </a:cubicBezTo>
                <a:close/>
                <a:moveTo>
                  <a:pt x="5" y="11122"/>
                </a:moveTo>
                <a:lnTo>
                  <a:pt x="5" y="11130"/>
                </a:lnTo>
                <a:cubicBezTo>
                  <a:pt x="5" y="11131"/>
                  <a:pt x="4" y="11132"/>
                  <a:pt x="3" y="11132"/>
                </a:cubicBezTo>
                <a:cubicBezTo>
                  <a:pt x="2" y="11132"/>
                  <a:pt x="1" y="11131"/>
                  <a:pt x="1" y="11130"/>
                </a:cubicBezTo>
                <a:lnTo>
                  <a:pt x="1" y="11122"/>
                </a:lnTo>
                <a:cubicBezTo>
                  <a:pt x="1" y="11121"/>
                  <a:pt x="2" y="11120"/>
                  <a:pt x="3" y="11120"/>
                </a:cubicBezTo>
                <a:cubicBezTo>
                  <a:pt x="4" y="11120"/>
                  <a:pt x="5" y="11121"/>
                  <a:pt x="5" y="11122"/>
                </a:cubicBezTo>
                <a:close/>
                <a:moveTo>
                  <a:pt x="5" y="11138"/>
                </a:moveTo>
                <a:lnTo>
                  <a:pt x="5" y="11146"/>
                </a:lnTo>
                <a:cubicBezTo>
                  <a:pt x="5" y="11147"/>
                  <a:pt x="4" y="11148"/>
                  <a:pt x="3" y="11148"/>
                </a:cubicBezTo>
                <a:cubicBezTo>
                  <a:pt x="2" y="11148"/>
                  <a:pt x="1" y="11147"/>
                  <a:pt x="1" y="11146"/>
                </a:cubicBezTo>
                <a:lnTo>
                  <a:pt x="1" y="11138"/>
                </a:lnTo>
                <a:cubicBezTo>
                  <a:pt x="1" y="11137"/>
                  <a:pt x="2" y="11136"/>
                  <a:pt x="3" y="11136"/>
                </a:cubicBezTo>
                <a:cubicBezTo>
                  <a:pt x="4" y="11136"/>
                  <a:pt x="5" y="11137"/>
                  <a:pt x="5" y="11138"/>
                </a:cubicBezTo>
                <a:close/>
                <a:moveTo>
                  <a:pt x="5" y="11154"/>
                </a:moveTo>
                <a:lnTo>
                  <a:pt x="5" y="11162"/>
                </a:lnTo>
                <a:cubicBezTo>
                  <a:pt x="5" y="11163"/>
                  <a:pt x="4" y="11164"/>
                  <a:pt x="3" y="11164"/>
                </a:cubicBezTo>
                <a:cubicBezTo>
                  <a:pt x="2" y="11164"/>
                  <a:pt x="1" y="11163"/>
                  <a:pt x="1" y="11162"/>
                </a:cubicBezTo>
                <a:lnTo>
                  <a:pt x="1" y="11154"/>
                </a:lnTo>
                <a:cubicBezTo>
                  <a:pt x="1" y="11153"/>
                  <a:pt x="2" y="11152"/>
                  <a:pt x="3" y="11152"/>
                </a:cubicBezTo>
                <a:cubicBezTo>
                  <a:pt x="4" y="11152"/>
                  <a:pt x="5" y="11153"/>
                  <a:pt x="5" y="11154"/>
                </a:cubicBezTo>
                <a:close/>
                <a:moveTo>
                  <a:pt x="5" y="11170"/>
                </a:moveTo>
                <a:lnTo>
                  <a:pt x="5" y="11178"/>
                </a:lnTo>
                <a:cubicBezTo>
                  <a:pt x="5" y="11179"/>
                  <a:pt x="4" y="11180"/>
                  <a:pt x="3" y="11180"/>
                </a:cubicBezTo>
                <a:cubicBezTo>
                  <a:pt x="2" y="11180"/>
                  <a:pt x="1" y="11179"/>
                  <a:pt x="1" y="11178"/>
                </a:cubicBezTo>
                <a:lnTo>
                  <a:pt x="1" y="11170"/>
                </a:lnTo>
                <a:cubicBezTo>
                  <a:pt x="1" y="11169"/>
                  <a:pt x="2" y="11168"/>
                  <a:pt x="3" y="11168"/>
                </a:cubicBezTo>
                <a:cubicBezTo>
                  <a:pt x="4" y="11168"/>
                  <a:pt x="5" y="11169"/>
                  <a:pt x="5" y="11170"/>
                </a:cubicBezTo>
                <a:close/>
                <a:moveTo>
                  <a:pt x="5" y="11186"/>
                </a:moveTo>
                <a:lnTo>
                  <a:pt x="5" y="11194"/>
                </a:lnTo>
                <a:cubicBezTo>
                  <a:pt x="5" y="11195"/>
                  <a:pt x="4" y="11196"/>
                  <a:pt x="3" y="11196"/>
                </a:cubicBezTo>
                <a:cubicBezTo>
                  <a:pt x="2" y="11196"/>
                  <a:pt x="1" y="11195"/>
                  <a:pt x="1" y="11194"/>
                </a:cubicBezTo>
                <a:lnTo>
                  <a:pt x="1" y="11186"/>
                </a:lnTo>
                <a:cubicBezTo>
                  <a:pt x="1" y="11185"/>
                  <a:pt x="2" y="11184"/>
                  <a:pt x="3" y="11184"/>
                </a:cubicBezTo>
                <a:cubicBezTo>
                  <a:pt x="4" y="11184"/>
                  <a:pt x="5" y="11185"/>
                  <a:pt x="5" y="11186"/>
                </a:cubicBezTo>
                <a:close/>
                <a:moveTo>
                  <a:pt x="5" y="11202"/>
                </a:moveTo>
                <a:lnTo>
                  <a:pt x="5" y="11210"/>
                </a:lnTo>
                <a:cubicBezTo>
                  <a:pt x="5" y="11211"/>
                  <a:pt x="4" y="11212"/>
                  <a:pt x="3" y="11212"/>
                </a:cubicBezTo>
                <a:cubicBezTo>
                  <a:pt x="2" y="11212"/>
                  <a:pt x="1" y="11211"/>
                  <a:pt x="1" y="11210"/>
                </a:cubicBezTo>
                <a:lnTo>
                  <a:pt x="1" y="11202"/>
                </a:lnTo>
                <a:cubicBezTo>
                  <a:pt x="1" y="11201"/>
                  <a:pt x="2" y="11200"/>
                  <a:pt x="3" y="11200"/>
                </a:cubicBezTo>
                <a:cubicBezTo>
                  <a:pt x="4" y="11200"/>
                  <a:pt x="5" y="11201"/>
                  <a:pt x="5" y="11202"/>
                </a:cubicBezTo>
                <a:close/>
                <a:moveTo>
                  <a:pt x="5" y="11218"/>
                </a:moveTo>
                <a:lnTo>
                  <a:pt x="5" y="11226"/>
                </a:lnTo>
                <a:cubicBezTo>
                  <a:pt x="5" y="11227"/>
                  <a:pt x="4" y="11228"/>
                  <a:pt x="3" y="11228"/>
                </a:cubicBezTo>
                <a:cubicBezTo>
                  <a:pt x="2" y="11228"/>
                  <a:pt x="1" y="11227"/>
                  <a:pt x="1" y="11226"/>
                </a:cubicBezTo>
                <a:lnTo>
                  <a:pt x="1" y="11218"/>
                </a:lnTo>
                <a:cubicBezTo>
                  <a:pt x="1" y="11217"/>
                  <a:pt x="2" y="11216"/>
                  <a:pt x="3" y="11216"/>
                </a:cubicBezTo>
                <a:cubicBezTo>
                  <a:pt x="4" y="11216"/>
                  <a:pt x="5" y="11217"/>
                  <a:pt x="5" y="11218"/>
                </a:cubicBezTo>
                <a:close/>
                <a:moveTo>
                  <a:pt x="5" y="11234"/>
                </a:moveTo>
                <a:lnTo>
                  <a:pt x="5" y="11242"/>
                </a:lnTo>
                <a:cubicBezTo>
                  <a:pt x="5" y="11243"/>
                  <a:pt x="4" y="11244"/>
                  <a:pt x="3" y="11244"/>
                </a:cubicBezTo>
                <a:cubicBezTo>
                  <a:pt x="2" y="11244"/>
                  <a:pt x="1" y="11243"/>
                  <a:pt x="1" y="11242"/>
                </a:cubicBezTo>
                <a:lnTo>
                  <a:pt x="1" y="11234"/>
                </a:lnTo>
                <a:cubicBezTo>
                  <a:pt x="1" y="11233"/>
                  <a:pt x="2" y="11232"/>
                  <a:pt x="3" y="11232"/>
                </a:cubicBezTo>
                <a:cubicBezTo>
                  <a:pt x="4" y="11232"/>
                  <a:pt x="5" y="11233"/>
                  <a:pt x="5" y="11234"/>
                </a:cubicBezTo>
                <a:close/>
                <a:moveTo>
                  <a:pt x="5" y="11250"/>
                </a:moveTo>
                <a:lnTo>
                  <a:pt x="5" y="11258"/>
                </a:lnTo>
                <a:cubicBezTo>
                  <a:pt x="5" y="11259"/>
                  <a:pt x="4" y="11260"/>
                  <a:pt x="3" y="11260"/>
                </a:cubicBezTo>
                <a:cubicBezTo>
                  <a:pt x="1" y="11260"/>
                  <a:pt x="1" y="11259"/>
                  <a:pt x="1" y="11258"/>
                </a:cubicBezTo>
                <a:lnTo>
                  <a:pt x="1" y="11250"/>
                </a:lnTo>
                <a:cubicBezTo>
                  <a:pt x="1" y="11249"/>
                  <a:pt x="1" y="11248"/>
                  <a:pt x="3" y="11248"/>
                </a:cubicBezTo>
                <a:cubicBezTo>
                  <a:pt x="4" y="11248"/>
                  <a:pt x="5" y="11249"/>
                  <a:pt x="5" y="11250"/>
                </a:cubicBezTo>
                <a:close/>
                <a:moveTo>
                  <a:pt x="5" y="11266"/>
                </a:moveTo>
                <a:lnTo>
                  <a:pt x="5" y="11274"/>
                </a:lnTo>
                <a:cubicBezTo>
                  <a:pt x="5" y="11275"/>
                  <a:pt x="4" y="11276"/>
                  <a:pt x="3" y="11276"/>
                </a:cubicBezTo>
                <a:cubicBezTo>
                  <a:pt x="1" y="11276"/>
                  <a:pt x="1" y="11275"/>
                  <a:pt x="1" y="11274"/>
                </a:cubicBezTo>
                <a:lnTo>
                  <a:pt x="1" y="11266"/>
                </a:lnTo>
                <a:cubicBezTo>
                  <a:pt x="1" y="11265"/>
                  <a:pt x="1" y="11264"/>
                  <a:pt x="3" y="11264"/>
                </a:cubicBezTo>
                <a:cubicBezTo>
                  <a:pt x="4" y="11264"/>
                  <a:pt x="5" y="11265"/>
                  <a:pt x="5" y="11266"/>
                </a:cubicBezTo>
                <a:close/>
                <a:moveTo>
                  <a:pt x="5" y="11282"/>
                </a:moveTo>
                <a:lnTo>
                  <a:pt x="5" y="11290"/>
                </a:lnTo>
                <a:cubicBezTo>
                  <a:pt x="5" y="11291"/>
                  <a:pt x="4" y="11292"/>
                  <a:pt x="3" y="11292"/>
                </a:cubicBezTo>
                <a:cubicBezTo>
                  <a:pt x="1" y="11292"/>
                  <a:pt x="1" y="11291"/>
                  <a:pt x="1" y="11290"/>
                </a:cubicBezTo>
                <a:lnTo>
                  <a:pt x="1" y="11282"/>
                </a:lnTo>
                <a:cubicBezTo>
                  <a:pt x="1" y="11281"/>
                  <a:pt x="1" y="11280"/>
                  <a:pt x="3" y="11280"/>
                </a:cubicBezTo>
                <a:cubicBezTo>
                  <a:pt x="4" y="11280"/>
                  <a:pt x="5" y="11281"/>
                  <a:pt x="5" y="11282"/>
                </a:cubicBezTo>
                <a:close/>
                <a:moveTo>
                  <a:pt x="5" y="11298"/>
                </a:moveTo>
                <a:lnTo>
                  <a:pt x="5" y="11306"/>
                </a:lnTo>
                <a:cubicBezTo>
                  <a:pt x="5" y="11307"/>
                  <a:pt x="4" y="11308"/>
                  <a:pt x="3" y="11308"/>
                </a:cubicBezTo>
                <a:cubicBezTo>
                  <a:pt x="1" y="11308"/>
                  <a:pt x="1" y="11307"/>
                  <a:pt x="1" y="11306"/>
                </a:cubicBezTo>
                <a:lnTo>
                  <a:pt x="1" y="11298"/>
                </a:lnTo>
                <a:cubicBezTo>
                  <a:pt x="1" y="11297"/>
                  <a:pt x="1" y="11296"/>
                  <a:pt x="3" y="11296"/>
                </a:cubicBezTo>
                <a:cubicBezTo>
                  <a:pt x="4" y="11296"/>
                  <a:pt x="5" y="11297"/>
                  <a:pt x="5" y="11298"/>
                </a:cubicBezTo>
                <a:close/>
                <a:moveTo>
                  <a:pt x="5" y="11314"/>
                </a:moveTo>
                <a:lnTo>
                  <a:pt x="5" y="11322"/>
                </a:lnTo>
                <a:cubicBezTo>
                  <a:pt x="5" y="11323"/>
                  <a:pt x="4" y="11324"/>
                  <a:pt x="3" y="11324"/>
                </a:cubicBezTo>
                <a:cubicBezTo>
                  <a:pt x="1" y="11324"/>
                  <a:pt x="1" y="11323"/>
                  <a:pt x="1" y="11322"/>
                </a:cubicBezTo>
                <a:lnTo>
                  <a:pt x="1" y="11314"/>
                </a:lnTo>
                <a:cubicBezTo>
                  <a:pt x="1" y="11313"/>
                  <a:pt x="1" y="11312"/>
                  <a:pt x="3" y="11312"/>
                </a:cubicBezTo>
                <a:cubicBezTo>
                  <a:pt x="4" y="11312"/>
                  <a:pt x="5" y="11313"/>
                  <a:pt x="5" y="11314"/>
                </a:cubicBezTo>
                <a:close/>
                <a:moveTo>
                  <a:pt x="5" y="11330"/>
                </a:moveTo>
                <a:lnTo>
                  <a:pt x="5" y="11338"/>
                </a:lnTo>
                <a:cubicBezTo>
                  <a:pt x="5" y="11339"/>
                  <a:pt x="4" y="11340"/>
                  <a:pt x="3" y="11340"/>
                </a:cubicBezTo>
                <a:cubicBezTo>
                  <a:pt x="1" y="11340"/>
                  <a:pt x="1" y="11339"/>
                  <a:pt x="1" y="11338"/>
                </a:cubicBezTo>
                <a:lnTo>
                  <a:pt x="1" y="11330"/>
                </a:lnTo>
                <a:cubicBezTo>
                  <a:pt x="1" y="11329"/>
                  <a:pt x="1" y="11328"/>
                  <a:pt x="3" y="11328"/>
                </a:cubicBezTo>
                <a:cubicBezTo>
                  <a:pt x="4" y="11328"/>
                  <a:pt x="5" y="11329"/>
                  <a:pt x="5" y="11330"/>
                </a:cubicBezTo>
                <a:close/>
                <a:moveTo>
                  <a:pt x="5" y="11346"/>
                </a:moveTo>
                <a:lnTo>
                  <a:pt x="5" y="11354"/>
                </a:lnTo>
                <a:cubicBezTo>
                  <a:pt x="4" y="11355"/>
                  <a:pt x="4" y="11356"/>
                  <a:pt x="2" y="11356"/>
                </a:cubicBezTo>
                <a:cubicBezTo>
                  <a:pt x="1" y="11356"/>
                  <a:pt x="0" y="11355"/>
                  <a:pt x="0" y="11354"/>
                </a:cubicBezTo>
                <a:lnTo>
                  <a:pt x="1" y="11346"/>
                </a:lnTo>
                <a:cubicBezTo>
                  <a:pt x="1" y="11345"/>
                  <a:pt x="1" y="11344"/>
                  <a:pt x="3" y="11344"/>
                </a:cubicBezTo>
                <a:cubicBezTo>
                  <a:pt x="4" y="11344"/>
                  <a:pt x="5" y="11345"/>
                  <a:pt x="5" y="11346"/>
                </a:cubicBezTo>
                <a:close/>
                <a:moveTo>
                  <a:pt x="4" y="11362"/>
                </a:moveTo>
                <a:lnTo>
                  <a:pt x="4" y="11370"/>
                </a:lnTo>
                <a:cubicBezTo>
                  <a:pt x="4" y="11371"/>
                  <a:pt x="4" y="11372"/>
                  <a:pt x="2" y="11372"/>
                </a:cubicBezTo>
                <a:cubicBezTo>
                  <a:pt x="1" y="11372"/>
                  <a:pt x="0" y="11371"/>
                  <a:pt x="0" y="11370"/>
                </a:cubicBezTo>
                <a:lnTo>
                  <a:pt x="0" y="11362"/>
                </a:lnTo>
                <a:cubicBezTo>
                  <a:pt x="0" y="11361"/>
                  <a:pt x="1" y="11360"/>
                  <a:pt x="2" y="11360"/>
                </a:cubicBezTo>
                <a:cubicBezTo>
                  <a:pt x="4" y="11360"/>
                  <a:pt x="4" y="11361"/>
                  <a:pt x="4" y="11362"/>
                </a:cubicBezTo>
                <a:close/>
                <a:moveTo>
                  <a:pt x="4" y="11378"/>
                </a:moveTo>
                <a:lnTo>
                  <a:pt x="4" y="11386"/>
                </a:lnTo>
                <a:cubicBezTo>
                  <a:pt x="4" y="11387"/>
                  <a:pt x="4" y="11388"/>
                  <a:pt x="2" y="11388"/>
                </a:cubicBezTo>
                <a:cubicBezTo>
                  <a:pt x="1" y="11388"/>
                  <a:pt x="0" y="11387"/>
                  <a:pt x="0" y="11386"/>
                </a:cubicBezTo>
                <a:lnTo>
                  <a:pt x="0" y="11378"/>
                </a:lnTo>
                <a:cubicBezTo>
                  <a:pt x="0" y="11377"/>
                  <a:pt x="1" y="11376"/>
                  <a:pt x="2" y="11376"/>
                </a:cubicBezTo>
                <a:cubicBezTo>
                  <a:pt x="4" y="11376"/>
                  <a:pt x="4" y="11377"/>
                  <a:pt x="4" y="11378"/>
                </a:cubicBezTo>
                <a:close/>
                <a:moveTo>
                  <a:pt x="4" y="11394"/>
                </a:moveTo>
                <a:lnTo>
                  <a:pt x="4" y="11402"/>
                </a:lnTo>
                <a:cubicBezTo>
                  <a:pt x="4" y="11403"/>
                  <a:pt x="4" y="11404"/>
                  <a:pt x="2" y="11404"/>
                </a:cubicBezTo>
                <a:cubicBezTo>
                  <a:pt x="1" y="11404"/>
                  <a:pt x="0" y="11403"/>
                  <a:pt x="0" y="11402"/>
                </a:cubicBezTo>
                <a:lnTo>
                  <a:pt x="0" y="11394"/>
                </a:lnTo>
                <a:cubicBezTo>
                  <a:pt x="0" y="11393"/>
                  <a:pt x="1" y="11392"/>
                  <a:pt x="2" y="11392"/>
                </a:cubicBezTo>
                <a:cubicBezTo>
                  <a:pt x="4" y="11392"/>
                  <a:pt x="4" y="11393"/>
                  <a:pt x="4" y="11394"/>
                </a:cubicBezTo>
                <a:close/>
                <a:moveTo>
                  <a:pt x="4" y="11410"/>
                </a:moveTo>
                <a:lnTo>
                  <a:pt x="4" y="11418"/>
                </a:lnTo>
                <a:cubicBezTo>
                  <a:pt x="4" y="11419"/>
                  <a:pt x="4" y="11420"/>
                  <a:pt x="2" y="11420"/>
                </a:cubicBezTo>
                <a:cubicBezTo>
                  <a:pt x="1" y="11420"/>
                  <a:pt x="0" y="11419"/>
                  <a:pt x="0" y="11418"/>
                </a:cubicBezTo>
                <a:lnTo>
                  <a:pt x="0" y="11410"/>
                </a:lnTo>
                <a:cubicBezTo>
                  <a:pt x="0" y="11409"/>
                  <a:pt x="1" y="11408"/>
                  <a:pt x="2" y="11408"/>
                </a:cubicBezTo>
                <a:cubicBezTo>
                  <a:pt x="4" y="11408"/>
                  <a:pt x="4" y="11409"/>
                  <a:pt x="4" y="11410"/>
                </a:cubicBezTo>
                <a:close/>
                <a:moveTo>
                  <a:pt x="4" y="11426"/>
                </a:moveTo>
                <a:lnTo>
                  <a:pt x="4" y="11434"/>
                </a:lnTo>
                <a:cubicBezTo>
                  <a:pt x="4" y="11435"/>
                  <a:pt x="4" y="11436"/>
                  <a:pt x="2" y="11436"/>
                </a:cubicBezTo>
                <a:cubicBezTo>
                  <a:pt x="1" y="11436"/>
                  <a:pt x="0" y="11435"/>
                  <a:pt x="0" y="11434"/>
                </a:cubicBezTo>
                <a:lnTo>
                  <a:pt x="0" y="11426"/>
                </a:lnTo>
                <a:cubicBezTo>
                  <a:pt x="0" y="11425"/>
                  <a:pt x="1" y="11424"/>
                  <a:pt x="2" y="11424"/>
                </a:cubicBezTo>
                <a:cubicBezTo>
                  <a:pt x="4" y="11424"/>
                  <a:pt x="4" y="11425"/>
                  <a:pt x="4" y="11426"/>
                </a:cubicBezTo>
                <a:close/>
                <a:moveTo>
                  <a:pt x="4" y="11442"/>
                </a:moveTo>
                <a:lnTo>
                  <a:pt x="4" y="11450"/>
                </a:lnTo>
                <a:cubicBezTo>
                  <a:pt x="4" y="11451"/>
                  <a:pt x="4" y="11452"/>
                  <a:pt x="2" y="11452"/>
                </a:cubicBezTo>
                <a:cubicBezTo>
                  <a:pt x="1" y="11452"/>
                  <a:pt x="0" y="11451"/>
                  <a:pt x="0" y="11450"/>
                </a:cubicBezTo>
                <a:lnTo>
                  <a:pt x="0" y="11442"/>
                </a:lnTo>
                <a:cubicBezTo>
                  <a:pt x="0" y="11441"/>
                  <a:pt x="1" y="11440"/>
                  <a:pt x="2" y="11440"/>
                </a:cubicBezTo>
                <a:cubicBezTo>
                  <a:pt x="4" y="11440"/>
                  <a:pt x="4" y="11441"/>
                  <a:pt x="4" y="11442"/>
                </a:cubicBezTo>
                <a:close/>
                <a:moveTo>
                  <a:pt x="4" y="11458"/>
                </a:moveTo>
                <a:lnTo>
                  <a:pt x="4" y="11466"/>
                </a:lnTo>
                <a:cubicBezTo>
                  <a:pt x="4" y="11467"/>
                  <a:pt x="3" y="11468"/>
                  <a:pt x="2" y="11468"/>
                </a:cubicBezTo>
                <a:cubicBezTo>
                  <a:pt x="1" y="11468"/>
                  <a:pt x="0" y="11467"/>
                  <a:pt x="0" y="11466"/>
                </a:cubicBezTo>
                <a:lnTo>
                  <a:pt x="0" y="11458"/>
                </a:lnTo>
                <a:cubicBezTo>
                  <a:pt x="0" y="11457"/>
                  <a:pt x="1" y="11456"/>
                  <a:pt x="2" y="11456"/>
                </a:cubicBezTo>
                <a:cubicBezTo>
                  <a:pt x="4" y="11456"/>
                  <a:pt x="4" y="11457"/>
                  <a:pt x="4" y="11458"/>
                </a:cubicBezTo>
                <a:close/>
                <a:moveTo>
                  <a:pt x="4" y="11474"/>
                </a:moveTo>
                <a:lnTo>
                  <a:pt x="4" y="11482"/>
                </a:lnTo>
                <a:cubicBezTo>
                  <a:pt x="4" y="11483"/>
                  <a:pt x="3" y="11484"/>
                  <a:pt x="2" y="11484"/>
                </a:cubicBezTo>
                <a:cubicBezTo>
                  <a:pt x="1" y="11484"/>
                  <a:pt x="0" y="11483"/>
                  <a:pt x="0" y="11482"/>
                </a:cubicBezTo>
                <a:lnTo>
                  <a:pt x="0" y="11474"/>
                </a:lnTo>
                <a:cubicBezTo>
                  <a:pt x="0" y="11473"/>
                  <a:pt x="1" y="11472"/>
                  <a:pt x="2" y="11472"/>
                </a:cubicBezTo>
                <a:cubicBezTo>
                  <a:pt x="3" y="11472"/>
                  <a:pt x="4" y="11473"/>
                  <a:pt x="4" y="11474"/>
                </a:cubicBezTo>
                <a:close/>
                <a:moveTo>
                  <a:pt x="4" y="11490"/>
                </a:moveTo>
                <a:lnTo>
                  <a:pt x="4" y="11498"/>
                </a:lnTo>
                <a:cubicBezTo>
                  <a:pt x="4" y="11499"/>
                  <a:pt x="3" y="11500"/>
                  <a:pt x="2" y="11500"/>
                </a:cubicBezTo>
                <a:cubicBezTo>
                  <a:pt x="1" y="11500"/>
                  <a:pt x="0" y="11499"/>
                  <a:pt x="0" y="11498"/>
                </a:cubicBezTo>
                <a:lnTo>
                  <a:pt x="0" y="11490"/>
                </a:lnTo>
                <a:cubicBezTo>
                  <a:pt x="0" y="11489"/>
                  <a:pt x="1" y="11488"/>
                  <a:pt x="2" y="11488"/>
                </a:cubicBezTo>
                <a:cubicBezTo>
                  <a:pt x="3" y="11488"/>
                  <a:pt x="4" y="11489"/>
                  <a:pt x="4" y="11490"/>
                </a:cubicBezTo>
                <a:close/>
                <a:moveTo>
                  <a:pt x="4" y="11506"/>
                </a:moveTo>
                <a:lnTo>
                  <a:pt x="4" y="11514"/>
                </a:lnTo>
                <a:cubicBezTo>
                  <a:pt x="4" y="11515"/>
                  <a:pt x="3" y="11516"/>
                  <a:pt x="2" y="11516"/>
                </a:cubicBezTo>
                <a:cubicBezTo>
                  <a:pt x="1" y="11516"/>
                  <a:pt x="0" y="11515"/>
                  <a:pt x="0" y="11514"/>
                </a:cubicBezTo>
                <a:lnTo>
                  <a:pt x="0" y="11506"/>
                </a:lnTo>
                <a:cubicBezTo>
                  <a:pt x="0" y="11505"/>
                  <a:pt x="1" y="11504"/>
                  <a:pt x="2" y="11504"/>
                </a:cubicBezTo>
                <a:cubicBezTo>
                  <a:pt x="3" y="11504"/>
                  <a:pt x="4" y="11505"/>
                  <a:pt x="4" y="11506"/>
                </a:cubicBezTo>
                <a:close/>
                <a:moveTo>
                  <a:pt x="4" y="11522"/>
                </a:moveTo>
                <a:lnTo>
                  <a:pt x="4" y="11530"/>
                </a:lnTo>
                <a:cubicBezTo>
                  <a:pt x="4" y="11531"/>
                  <a:pt x="3" y="11532"/>
                  <a:pt x="2" y="11532"/>
                </a:cubicBezTo>
                <a:cubicBezTo>
                  <a:pt x="1" y="11532"/>
                  <a:pt x="0" y="11531"/>
                  <a:pt x="0" y="11530"/>
                </a:cubicBezTo>
                <a:lnTo>
                  <a:pt x="0" y="11522"/>
                </a:lnTo>
                <a:cubicBezTo>
                  <a:pt x="0" y="11521"/>
                  <a:pt x="1" y="11520"/>
                  <a:pt x="2" y="11520"/>
                </a:cubicBezTo>
                <a:cubicBezTo>
                  <a:pt x="3" y="11520"/>
                  <a:pt x="4" y="11521"/>
                  <a:pt x="4" y="11522"/>
                </a:cubicBezTo>
                <a:close/>
                <a:moveTo>
                  <a:pt x="4" y="11538"/>
                </a:moveTo>
                <a:lnTo>
                  <a:pt x="4" y="11546"/>
                </a:lnTo>
                <a:cubicBezTo>
                  <a:pt x="4" y="11547"/>
                  <a:pt x="3" y="11548"/>
                  <a:pt x="2" y="11548"/>
                </a:cubicBezTo>
                <a:cubicBezTo>
                  <a:pt x="1" y="11548"/>
                  <a:pt x="0" y="11547"/>
                  <a:pt x="0" y="11546"/>
                </a:cubicBezTo>
                <a:lnTo>
                  <a:pt x="0" y="11538"/>
                </a:lnTo>
                <a:cubicBezTo>
                  <a:pt x="0" y="11537"/>
                  <a:pt x="1" y="11536"/>
                  <a:pt x="2" y="11536"/>
                </a:cubicBezTo>
                <a:cubicBezTo>
                  <a:pt x="3" y="11536"/>
                  <a:pt x="4" y="11537"/>
                  <a:pt x="4" y="11538"/>
                </a:cubicBezTo>
                <a:close/>
                <a:moveTo>
                  <a:pt x="4" y="11554"/>
                </a:moveTo>
                <a:lnTo>
                  <a:pt x="4" y="11562"/>
                </a:lnTo>
                <a:cubicBezTo>
                  <a:pt x="4" y="11563"/>
                  <a:pt x="3" y="11564"/>
                  <a:pt x="2" y="11564"/>
                </a:cubicBezTo>
                <a:cubicBezTo>
                  <a:pt x="1" y="11564"/>
                  <a:pt x="0" y="11563"/>
                  <a:pt x="0" y="11562"/>
                </a:cubicBezTo>
                <a:lnTo>
                  <a:pt x="0" y="11554"/>
                </a:lnTo>
                <a:cubicBezTo>
                  <a:pt x="0" y="11553"/>
                  <a:pt x="1" y="11552"/>
                  <a:pt x="2" y="11552"/>
                </a:cubicBezTo>
                <a:cubicBezTo>
                  <a:pt x="3" y="11552"/>
                  <a:pt x="4" y="11553"/>
                  <a:pt x="4" y="11554"/>
                </a:cubicBezTo>
                <a:close/>
                <a:moveTo>
                  <a:pt x="4" y="11570"/>
                </a:moveTo>
                <a:lnTo>
                  <a:pt x="4" y="11578"/>
                </a:lnTo>
                <a:cubicBezTo>
                  <a:pt x="4" y="11579"/>
                  <a:pt x="3" y="11580"/>
                  <a:pt x="2" y="11580"/>
                </a:cubicBezTo>
                <a:cubicBezTo>
                  <a:pt x="1" y="11580"/>
                  <a:pt x="0" y="11579"/>
                  <a:pt x="0" y="11578"/>
                </a:cubicBezTo>
                <a:lnTo>
                  <a:pt x="0" y="11570"/>
                </a:lnTo>
                <a:cubicBezTo>
                  <a:pt x="0" y="11569"/>
                  <a:pt x="1" y="11568"/>
                  <a:pt x="2" y="11568"/>
                </a:cubicBezTo>
                <a:cubicBezTo>
                  <a:pt x="3" y="11568"/>
                  <a:pt x="4" y="11569"/>
                  <a:pt x="4" y="11570"/>
                </a:cubicBezTo>
                <a:close/>
                <a:moveTo>
                  <a:pt x="4" y="11586"/>
                </a:moveTo>
                <a:lnTo>
                  <a:pt x="4" y="11594"/>
                </a:lnTo>
                <a:cubicBezTo>
                  <a:pt x="4" y="11595"/>
                  <a:pt x="3" y="11596"/>
                  <a:pt x="2" y="11596"/>
                </a:cubicBezTo>
                <a:cubicBezTo>
                  <a:pt x="1" y="11596"/>
                  <a:pt x="0" y="11595"/>
                  <a:pt x="0" y="11594"/>
                </a:cubicBezTo>
                <a:lnTo>
                  <a:pt x="0" y="11586"/>
                </a:lnTo>
                <a:cubicBezTo>
                  <a:pt x="0" y="11585"/>
                  <a:pt x="1" y="11584"/>
                  <a:pt x="2" y="11584"/>
                </a:cubicBezTo>
                <a:cubicBezTo>
                  <a:pt x="3" y="11584"/>
                  <a:pt x="4" y="11585"/>
                  <a:pt x="4" y="11586"/>
                </a:cubicBezTo>
                <a:close/>
                <a:moveTo>
                  <a:pt x="4" y="11602"/>
                </a:moveTo>
                <a:lnTo>
                  <a:pt x="4" y="11610"/>
                </a:lnTo>
                <a:cubicBezTo>
                  <a:pt x="4" y="11611"/>
                  <a:pt x="3" y="11612"/>
                  <a:pt x="2" y="11612"/>
                </a:cubicBezTo>
                <a:cubicBezTo>
                  <a:pt x="1" y="11612"/>
                  <a:pt x="0" y="11611"/>
                  <a:pt x="0" y="11610"/>
                </a:cubicBezTo>
                <a:lnTo>
                  <a:pt x="0" y="11602"/>
                </a:lnTo>
                <a:cubicBezTo>
                  <a:pt x="0" y="11601"/>
                  <a:pt x="1" y="11600"/>
                  <a:pt x="2" y="11600"/>
                </a:cubicBezTo>
                <a:cubicBezTo>
                  <a:pt x="3" y="11600"/>
                  <a:pt x="4" y="11601"/>
                  <a:pt x="4" y="11602"/>
                </a:cubicBezTo>
                <a:close/>
                <a:moveTo>
                  <a:pt x="4" y="11618"/>
                </a:moveTo>
                <a:lnTo>
                  <a:pt x="4" y="11626"/>
                </a:lnTo>
                <a:cubicBezTo>
                  <a:pt x="4" y="11627"/>
                  <a:pt x="3" y="11628"/>
                  <a:pt x="2" y="11628"/>
                </a:cubicBezTo>
                <a:cubicBezTo>
                  <a:pt x="1" y="11628"/>
                  <a:pt x="0" y="11627"/>
                  <a:pt x="0" y="11626"/>
                </a:cubicBezTo>
                <a:lnTo>
                  <a:pt x="0" y="11618"/>
                </a:lnTo>
                <a:cubicBezTo>
                  <a:pt x="0" y="11617"/>
                  <a:pt x="1" y="11616"/>
                  <a:pt x="2" y="11616"/>
                </a:cubicBezTo>
                <a:cubicBezTo>
                  <a:pt x="3" y="11616"/>
                  <a:pt x="4" y="11617"/>
                  <a:pt x="4" y="11618"/>
                </a:cubicBezTo>
                <a:close/>
                <a:moveTo>
                  <a:pt x="4" y="11634"/>
                </a:moveTo>
                <a:lnTo>
                  <a:pt x="4" y="11642"/>
                </a:lnTo>
                <a:cubicBezTo>
                  <a:pt x="4" y="11643"/>
                  <a:pt x="3" y="11644"/>
                  <a:pt x="2" y="11644"/>
                </a:cubicBezTo>
                <a:cubicBezTo>
                  <a:pt x="1" y="11644"/>
                  <a:pt x="0" y="11643"/>
                  <a:pt x="0" y="11642"/>
                </a:cubicBezTo>
                <a:lnTo>
                  <a:pt x="0" y="11634"/>
                </a:lnTo>
                <a:cubicBezTo>
                  <a:pt x="0" y="11633"/>
                  <a:pt x="1" y="11632"/>
                  <a:pt x="2" y="11632"/>
                </a:cubicBezTo>
                <a:cubicBezTo>
                  <a:pt x="3" y="11632"/>
                  <a:pt x="4" y="11633"/>
                  <a:pt x="4" y="11634"/>
                </a:cubicBezTo>
                <a:close/>
                <a:moveTo>
                  <a:pt x="4" y="11650"/>
                </a:moveTo>
                <a:lnTo>
                  <a:pt x="4" y="11658"/>
                </a:lnTo>
                <a:cubicBezTo>
                  <a:pt x="4" y="11659"/>
                  <a:pt x="3" y="11660"/>
                  <a:pt x="2" y="11660"/>
                </a:cubicBezTo>
                <a:cubicBezTo>
                  <a:pt x="1" y="11660"/>
                  <a:pt x="0" y="11659"/>
                  <a:pt x="0" y="11658"/>
                </a:cubicBezTo>
                <a:lnTo>
                  <a:pt x="0" y="11650"/>
                </a:lnTo>
                <a:cubicBezTo>
                  <a:pt x="0" y="11649"/>
                  <a:pt x="1" y="11648"/>
                  <a:pt x="2" y="11648"/>
                </a:cubicBezTo>
                <a:cubicBezTo>
                  <a:pt x="3" y="11648"/>
                  <a:pt x="4" y="11649"/>
                  <a:pt x="4" y="11650"/>
                </a:cubicBezTo>
                <a:close/>
                <a:moveTo>
                  <a:pt x="4" y="11666"/>
                </a:moveTo>
                <a:lnTo>
                  <a:pt x="4" y="11674"/>
                </a:lnTo>
                <a:cubicBezTo>
                  <a:pt x="4" y="11675"/>
                  <a:pt x="3" y="11676"/>
                  <a:pt x="2" y="11676"/>
                </a:cubicBezTo>
                <a:cubicBezTo>
                  <a:pt x="1" y="11676"/>
                  <a:pt x="0" y="11675"/>
                  <a:pt x="0" y="11674"/>
                </a:cubicBezTo>
                <a:lnTo>
                  <a:pt x="0" y="11666"/>
                </a:lnTo>
                <a:cubicBezTo>
                  <a:pt x="0" y="11665"/>
                  <a:pt x="1" y="11664"/>
                  <a:pt x="2" y="11664"/>
                </a:cubicBezTo>
                <a:cubicBezTo>
                  <a:pt x="3" y="11664"/>
                  <a:pt x="4" y="11665"/>
                  <a:pt x="4" y="11666"/>
                </a:cubicBezTo>
                <a:close/>
                <a:moveTo>
                  <a:pt x="4" y="11682"/>
                </a:moveTo>
                <a:lnTo>
                  <a:pt x="4" y="11690"/>
                </a:lnTo>
                <a:cubicBezTo>
                  <a:pt x="4" y="11691"/>
                  <a:pt x="3" y="11692"/>
                  <a:pt x="2" y="11692"/>
                </a:cubicBezTo>
                <a:cubicBezTo>
                  <a:pt x="1" y="11692"/>
                  <a:pt x="0" y="11691"/>
                  <a:pt x="0" y="11690"/>
                </a:cubicBezTo>
                <a:lnTo>
                  <a:pt x="0" y="11682"/>
                </a:lnTo>
                <a:cubicBezTo>
                  <a:pt x="0" y="11681"/>
                  <a:pt x="1" y="11680"/>
                  <a:pt x="2" y="11680"/>
                </a:cubicBezTo>
                <a:cubicBezTo>
                  <a:pt x="3" y="11680"/>
                  <a:pt x="4" y="11681"/>
                  <a:pt x="4" y="11682"/>
                </a:cubicBezTo>
                <a:close/>
                <a:moveTo>
                  <a:pt x="4" y="11698"/>
                </a:moveTo>
                <a:lnTo>
                  <a:pt x="4" y="11706"/>
                </a:lnTo>
                <a:cubicBezTo>
                  <a:pt x="4" y="11707"/>
                  <a:pt x="3" y="11708"/>
                  <a:pt x="2" y="11708"/>
                </a:cubicBezTo>
                <a:cubicBezTo>
                  <a:pt x="1" y="11708"/>
                  <a:pt x="0" y="11707"/>
                  <a:pt x="0" y="11706"/>
                </a:cubicBezTo>
                <a:lnTo>
                  <a:pt x="0" y="11698"/>
                </a:lnTo>
                <a:cubicBezTo>
                  <a:pt x="0" y="11697"/>
                  <a:pt x="1" y="11696"/>
                  <a:pt x="2" y="11696"/>
                </a:cubicBezTo>
                <a:cubicBezTo>
                  <a:pt x="3" y="11696"/>
                  <a:pt x="4" y="11697"/>
                  <a:pt x="4" y="11698"/>
                </a:cubicBezTo>
                <a:close/>
                <a:moveTo>
                  <a:pt x="4" y="11714"/>
                </a:moveTo>
                <a:lnTo>
                  <a:pt x="4" y="11722"/>
                </a:lnTo>
                <a:cubicBezTo>
                  <a:pt x="4" y="11723"/>
                  <a:pt x="3" y="11724"/>
                  <a:pt x="2" y="11724"/>
                </a:cubicBezTo>
                <a:cubicBezTo>
                  <a:pt x="1" y="11724"/>
                  <a:pt x="0" y="11723"/>
                  <a:pt x="0" y="11722"/>
                </a:cubicBezTo>
                <a:lnTo>
                  <a:pt x="0" y="11714"/>
                </a:lnTo>
                <a:cubicBezTo>
                  <a:pt x="0" y="11713"/>
                  <a:pt x="1" y="11712"/>
                  <a:pt x="2" y="11712"/>
                </a:cubicBezTo>
                <a:cubicBezTo>
                  <a:pt x="3" y="11712"/>
                  <a:pt x="4" y="11713"/>
                  <a:pt x="4" y="11714"/>
                </a:cubicBezTo>
                <a:close/>
                <a:moveTo>
                  <a:pt x="4" y="11730"/>
                </a:moveTo>
                <a:lnTo>
                  <a:pt x="4" y="11738"/>
                </a:lnTo>
                <a:cubicBezTo>
                  <a:pt x="4" y="11739"/>
                  <a:pt x="3" y="11740"/>
                  <a:pt x="2" y="11740"/>
                </a:cubicBezTo>
                <a:cubicBezTo>
                  <a:pt x="1" y="11740"/>
                  <a:pt x="0" y="11739"/>
                  <a:pt x="0" y="11738"/>
                </a:cubicBezTo>
                <a:lnTo>
                  <a:pt x="0" y="11730"/>
                </a:lnTo>
                <a:cubicBezTo>
                  <a:pt x="0" y="11729"/>
                  <a:pt x="1" y="11728"/>
                  <a:pt x="2" y="11728"/>
                </a:cubicBezTo>
                <a:cubicBezTo>
                  <a:pt x="3" y="11728"/>
                  <a:pt x="4" y="11729"/>
                  <a:pt x="4" y="11730"/>
                </a:cubicBezTo>
                <a:close/>
                <a:moveTo>
                  <a:pt x="4" y="11746"/>
                </a:moveTo>
                <a:lnTo>
                  <a:pt x="4" y="11754"/>
                </a:lnTo>
                <a:cubicBezTo>
                  <a:pt x="4" y="11755"/>
                  <a:pt x="3" y="11756"/>
                  <a:pt x="2" y="11756"/>
                </a:cubicBezTo>
                <a:cubicBezTo>
                  <a:pt x="1" y="11756"/>
                  <a:pt x="0" y="11755"/>
                  <a:pt x="0" y="11754"/>
                </a:cubicBezTo>
                <a:lnTo>
                  <a:pt x="0" y="11746"/>
                </a:lnTo>
                <a:cubicBezTo>
                  <a:pt x="0" y="11745"/>
                  <a:pt x="1" y="11744"/>
                  <a:pt x="2" y="11744"/>
                </a:cubicBezTo>
                <a:cubicBezTo>
                  <a:pt x="3" y="11744"/>
                  <a:pt x="4" y="11745"/>
                  <a:pt x="4" y="11746"/>
                </a:cubicBezTo>
                <a:close/>
                <a:moveTo>
                  <a:pt x="4" y="11762"/>
                </a:moveTo>
                <a:lnTo>
                  <a:pt x="4" y="11770"/>
                </a:lnTo>
                <a:cubicBezTo>
                  <a:pt x="4" y="11771"/>
                  <a:pt x="3" y="11772"/>
                  <a:pt x="2" y="11772"/>
                </a:cubicBezTo>
                <a:cubicBezTo>
                  <a:pt x="1" y="11772"/>
                  <a:pt x="0" y="11771"/>
                  <a:pt x="0" y="11770"/>
                </a:cubicBezTo>
                <a:lnTo>
                  <a:pt x="0" y="11762"/>
                </a:lnTo>
                <a:cubicBezTo>
                  <a:pt x="0" y="11761"/>
                  <a:pt x="1" y="11760"/>
                  <a:pt x="2" y="11760"/>
                </a:cubicBezTo>
                <a:cubicBezTo>
                  <a:pt x="3" y="11760"/>
                  <a:pt x="4" y="11761"/>
                  <a:pt x="4" y="11762"/>
                </a:cubicBezTo>
                <a:close/>
                <a:moveTo>
                  <a:pt x="4" y="11778"/>
                </a:moveTo>
                <a:lnTo>
                  <a:pt x="4" y="11786"/>
                </a:lnTo>
                <a:cubicBezTo>
                  <a:pt x="4" y="11787"/>
                  <a:pt x="3" y="11788"/>
                  <a:pt x="2" y="11788"/>
                </a:cubicBezTo>
                <a:cubicBezTo>
                  <a:pt x="1" y="11788"/>
                  <a:pt x="0" y="11787"/>
                  <a:pt x="0" y="11786"/>
                </a:cubicBezTo>
                <a:lnTo>
                  <a:pt x="0" y="11778"/>
                </a:lnTo>
                <a:cubicBezTo>
                  <a:pt x="0" y="11777"/>
                  <a:pt x="1" y="11776"/>
                  <a:pt x="2" y="11776"/>
                </a:cubicBezTo>
                <a:cubicBezTo>
                  <a:pt x="3" y="11776"/>
                  <a:pt x="4" y="11777"/>
                  <a:pt x="4" y="11778"/>
                </a:cubicBezTo>
                <a:close/>
                <a:moveTo>
                  <a:pt x="4" y="11794"/>
                </a:moveTo>
                <a:lnTo>
                  <a:pt x="4" y="11802"/>
                </a:lnTo>
                <a:cubicBezTo>
                  <a:pt x="4" y="11803"/>
                  <a:pt x="3" y="11804"/>
                  <a:pt x="2" y="11804"/>
                </a:cubicBezTo>
                <a:cubicBezTo>
                  <a:pt x="1" y="11804"/>
                  <a:pt x="0" y="11803"/>
                  <a:pt x="0" y="11802"/>
                </a:cubicBezTo>
                <a:lnTo>
                  <a:pt x="0" y="11794"/>
                </a:lnTo>
                <a:cubicBezTo>
                  <a:pt x="0" y="11793"/>
                  <a:pt x="1" y="11792"/>
                  <a:pt x="2" y="11792"/>
                </a:cubicBezTo>
                <a:cubicBezTo>
                  <a:pt x="3" y="11792"/>
                  <a:pt x="4" y="11793"/>
                  <a:pt x="4" y="11794"/>
                </a:cubicBezTo>
                <a:close/>
                <a:moveTo>
                  <a:pt x="4" y="11810"/>
                </a:moveTo>
                <a:lnTo>
                  <a:pt x="4" y="11818"/>
                </a:lnTo>
                <a:cubicBezTo>
                  <a:pt x="4" y="11819"/>
                  <a:pt x="3" y="11820"/>
                  <a:pt x="2" y="11820"/>
                </a:cubicBezTo>
                <a:cubicBezTo>
                  <a:pt x="1" y="11820"/>
                  <a:pt x="0" y="11819"/>
                  <a:pt x="0" y="11818"/>
                </a:cubicBezTo>
                <a:lnTo>
                  <a:pt x="0" y="11810"/>
                </a:lnTo>
                <a:cubicBezTo>
                  <a:pt x="0" y="11809"/>
                  <a:pt x="1" y="11808"/>
                  <a:pt x="2" y="11808"/>
                </a:cubicBezTo>
                <a:cubicBezTo>
                  <a:pt x="3" y="11808"/>
                  <a:pt x="4" y="11809"/>
                  <a:pt x="4" y="11810"/>
                </a:cubicBezTo>
                <a:close/>
                <a:moveTo>
                  <a:pt x="4" y="11826"/>
                </a:moveTo>
                <a:lnTo>
                  <a:pt x="4" y="11834"/>
                </a:lnTo>
                <a:cubicBezTo>
                  <a:pt x="4" y="11835"/>
                  <a:pt x="3" y="11836"/>
                  <a:pt x="2" y="11836"/>
                </a:cubicBezTo>
                <a:cubicBezTo>
                  <a:pt x="1" y="11836"/>
                  <a:pt x="0" y="11835"/>
                  <a:pt x="0" y="11834"/>
                </a:cubicBezTo>
                <a:lnTo>
                  <a:pt x="0" y="11826"/>
                </a:lnTo>
                <a:cubicBezTo>
                  <a:pt x="0" y="11825"/>
                  <a:pt x="1" y="11824"/>
                  <a:pt x="2" y="11824"/>
                </a:cubicBezTo>
                <a:cubicBezTo>
                  <a:pt x="3" y="11824"/>
                  <a:pt x="4" y="11825"/>
                  <a:pt x="4" y="11826"/>
                </a:cubicBezTo>
                <a:close/>
                <a:moveTo>
                  <a:pt x="4" y="11842"/>
                </a:moveTo>
                <a:lnTo>
                  <a:pt x="4" y="11850"/>
                </a:lnTo>
                <a:cubicBezTo>
                  <a:pt x="4" y="11851"/>
                  <a:pt x="3" y="11852"/>
                  <a:pt x="2" y="11852"/>
                </a:cubicBezTo>
                <a:cubicBezTo>
                  <a:pt x="1" y="11852"/>
                  <a:pt x="0" y="11851"/>
                  <a:pt x="0" y="11850"/>
                </a:cubicBezTo>
                <a:lnTo>
                  <a:pt x="0" y="11842"/>
                </a:lnTo>
                <a:cubicBezTo>
                  <a:pt x="0" y="11841"/>
                  <a:pt x="1" y="11840"/>
                  <a:pt x="2" y="11840"/>
                </a:cubicBezTo>
                <a:cubicBezTo>
                  <a:pt x="3" y="11840"/>
                  <a:pt x="4" y="11841"/>
                  <a:pt x="4" y="11842"/>
                </a:cubicBezTo>
                <a:close/>
                <a:moveTo>
                  <a:pt x="4" y="11858"/>
                </a:moveTo>
                <a:lnTo>
                  <a:pt x="4" y="11866"/>
                </a:lnTo>
                <a:cubicBezTo>
                  <a:pt x="4" y="11867"/>
                  <a:pt x="3" y="11868"/>
                  <a:pt x="2" y="11868"/>
                </a:cubicBezTo>
                <a:cubicBezTo>
                  <a:pt x="1" y="11868"/>
                  <a:pt x="0" y="11867"/>
                  <a:pt x="0" y="11866"/>
                </a:cubicBezTo>
                <a:lnTo>
                  <a:pt x="0" y="11858"/>
                </a:lnTo>
                <a:cubicBezTo>
                  <a:pt x="0" y="11857"/>
                  <a:pt x="1" y="11856"/>
                  <a:pt x="2" y="11856"/>
                </a:cubicBezTo>
                <a:cubicBezTo>
                  <a:pt x="3" y="11856"/>
                  <a:pt x="4" y="11857"/>
                  <a:pt x="4" y="11858"/>
                </a:cubicBezTo>
                <a:close/>
                <a:moveTo>
                  <a:pt x="4" y="11874"/>
                </a:moveTo>
                <a:lnTo>
                  <a:pt x="4" y="11882"/>
                </a:lnTo>
                <a:cubicBezTo>
                  <a:pt x="4" y="11883"/>
                  <a:pt x="3" y="11884"/>
                  <a:pt x="2" y="11884"/>
                </a:cubicBezTo>
                <a:cubicBezTo>
                  <a:pt x="1" y="11884"/>
                  <a:pt x="0" y="11883"/>
                  <a:pt x="0" y="11882"/>
                </a:cubicBezTo>
                <a:lnTo>
                  <a:pt x="0" y="11874"/>
                </a:lnTo>
                <a:cubicBezTo>
                  <a:pt x="0" y="11873"/>
                  <a:pt x="1" y="11872"/>
                  <a:pt x="2" y="11872"/>
                </a:cubicBezTo>
                <a:cubicBezTo>
                  <a:pt x="3" y="11872"/>
                  <a:pt x="4" y="11873"/>
                  <a:pt x="4" y="11874"/>
                </a:cubicBezTo>
                <a:close/>
                <a:moveTo>
                  <a:pt x="4" y="11890"/>
                </a:moveTo>
                <a:lnTo>
                  <a:pt x="4" y="11898"/>
                </a:lnTo>
                <a:cubicBezTo>
                  <a:pt x="4" y="11899"/>
                  <a:pt x="3" y="11900"/>
                  <a:pt x="2" y="11900"/>
                </a:cubicBezTo>
                <a:cubicBezTo>
                  <a:pt x="1" y="11900"/>
                  <a:pt x="0" y="11899"/>
                  <a:pt x="0" y="11898"/>
                </a:cubicBezTo>
                <a:lnTo>
                  <a:pt x="0" y="11890"/>
                </a:lnTo>
                <a:cubicBezTo>
                  <a:pt x="0" y="11889"/>
                  <a:pt x="1" y="11888"/>
                  <a:pt x="2" y="11888"/>
                </a:cubicBezTo>
                <a:cubicBezTo>
                  <a:pt x="3" y="11888"/>
                  <a:pt x="4" y="11889"/>
                  <a:pt x="4" y="11890"/>
                </a:cubicBezTo>
                <a:close/>
                <a:moveTo>
                  <a:pt x="4" y="11906"/>
                </a:moveTo>
                <a:lnTo>
                  <a:pt x="4" y="11914"/>
                </a:lnTo>
                <a:cubicBezTo>
                  <a:pt x="4" y="11915"/>
                  <a:pt x="3" y="11916"/>
                  <a:pt x="2" y="11916"/>
                </a:cubicBezTo>
                <a:cubicBezTo>
                  <a:pt x="1" y="11916"/>
                  <a:pt x="0" y="11915"/>
                  <a:pt x="0" y="11914"/>
                </a:cubicBezTo>
                <a:lnTo>
                  <a:pt x="0" y="11906"/>
                </a:lnTo>
                <a:cubicBezTo>
                  <a:pt x="0" y="11905"/>
                  <a:pt x="1" y="11904"/>
                  <a:pt x="2" y="11904"/>
                </a:cubicBezTo>
                <a:cubicBezTo>
                  <a:pt x="3" y="11904"/>
                  <a:pt x="4" y="11905"/>
                  <a:pt x="4" y="11906"/>
                </a:cubicBezTo>
                <a:close/>
                <a:moveTo>
                  <a:pt x="4" y="11922"/>
                </a:moveTo>
                <a:lnTo>
                  <a:pt x="4" y="11930"/>
                </a:lnTo>
                <a:cubicBezTo>
                  <a:pt x="4" y="11931"/>
                  <a:pt x="3" y="11932"/>
                  <a:pt x="2" y="11932"/>
                </a:cubicBezTo>
                <a:cubicBezTo>
                  <a:pt x="1" y="11932"/>
                  <a:pt x="0" y="11931"/>
                  <a:pt x="0" y="11930"/>
                </a:cubicBezTo>
                <a:lnTo>
                  <a:pt x="0" y="11922"/>
                </a:lnTo>
                <a:cubicBezTo>
                  <a:pt x="0" y="11921"/>
                  <a:pt x="1" y="11920"/>
                  <a:pt x="2" y="11920"/>
                </a:cubicBezTo>
                <a:cubicBezTo>
                  <a:pt x="3" y="11920"/>
                  <a:pt x="4" y="11921"/>
                  <a:pt x="4" y="11922"/>
                </a:cubicBezTo>
                <a:close/>
                <a:moveTo>
                  <a:pt x="4" y="11938"/>
                </a:moveTo>
                <a:lnTo>
                  <a:pt x="4" y="11946"/>
                </a:lnTo>
                <a:cubicBezTo>
                  <a:pt x="4" y="11947"/>
                  <a:pt x="3" y="11948"/>
                  <a:pt x="2" y="11948"/>
                </a:cubicBezTo>
                <a:cubicBezTo>
                  <a:pt x="1" y="11948"/>
                  <a:pt x="0" y="11947"/>
                  <a:pt x="0" y="11946"/>
                </a:cubicBezTo>
                <a:lnTo>
                  <a:pt x="0" y="11938"/>
                </a:lnTo>
                <a:cubicBezTo>
                  <a:pt x="0" y="11937"/>
                  <a:pt x="1" y="11936"/>
                  <a:pt x="2" y="11936"/>
                </a:cubicBezTo>
                <a:cubicBezTo>
                  <a:pt x="3" y="11936"/>
                  <a:pt x="4" y="11937"/>
                  <a:pt x="4" y="11938"/>
                </a:cubicBezTo>
                <a:close/>
                <a:moveTo>
                  <a:pt x="4" y="11954"/>
                </a:moveTo>
                <a:lnTo>
                  <a:pt x="4" y="11962"/>
                </a:lnTo>
                <a:cubicBezTo>
                  <a:pt x="4" y="11963"/>
                  <a:pt x="3" y="11964"/>
                  <a:pt x="2" y="11964"/>
                </a:cubicBezTo>
                <a:cubicBezTo>
                  <a:pt x="1" y="11964"/>
                  <a:pt x="0" y="11963"/>
                  <a:pt x="0" y="11962"/>
                </a:cubicBezTo>
                <a:lnTo>
                  <a:pt x="0" y="11954"/>
                </a:lnTo>
                <a:cubicBezTo>
                  <a:pt x="0" y="11953"/>
                  <a:pt x="1" y="11952"/>
                  <a:pt x="2" y="11952"/>
                </a:cubicBezTo>
                <a:cubicBezTo>
                  <a:pt x="3" y="11952"/>
                  <a:pt x="4" y="11953"/>
                  <a:pt x="4" y="11954"/>
                </a:cubicBezTo>
                <a:close/>
                <a:moveTo>
                  <a:pt x="4" y="11970"/>
                </a:moveTo>
                <a:lnTo>
                  <a:pt x="4" y="11978"/>
                </a:lnTo>
                <a:cubicBezTo>
                  <a:pt x="4" y="11979"/>
                  <a:pt x="3" y="11980"/>
                  <a:pt x="2" y="11980"/>
                </a:cubicBezTo>
                <a:cubicBezTo>
                  <a:pt x="1" y="11980"/>
                  <a:pt x="0" y="11979"/>
                  <a:pt x="0" y="11978"/>
                </a:cubicBezTo>
                <a:lnTo>
                  <a:pt x="0" y="11970"/>
                </a:lnTo>
                <a:cubicBezTo>
                  <a:pt x="0" y="11969"/>
                  <a:pt x="1" y="11968"/>
                  <a:pt x="2" y="11968"/>
                </a:cubicBezTo>
                <a:cubicBezTo>
                  <a:pt x="3" y="11968"/>
                  <a:pt x="4" y="11969"/>
                  <a:pt x="4" y="11970"/>
                </a:cubicBezTo>
                <a:close/>
                <a:moveTo>
                  <a:pt x="4" y="11986"/>
                </a:moveTo>
                <a:lnTo>
                  <a:pt x="4" y="11994"/>
                </a:lnTo>
                <a:cubicBezTo>
                  <a:pt x="4" y="11995"/>
                  <a:pt x="3" y="11996"/>
                  <a:pt x="2" y="11996"/>
                </a:cubicBezTo>
                <a:cubicBezTo>
                  <a:pt x="1" y="11996"/>
                  <a:pt x="0" y="11995"/>
                  <a:pt x="0" y="11994"/>
                </a:cubicBezTo>
                <a:lnTo>
                  <a:pt x="0" y="11986"/>
                </a:lnTo>
                <a:cubicBezTo>
                  <a:pt x="0" y="11985"/>
                  <a:pt x="1" y="11984"/>
                  <a:pt x="2" y="11984"/>
                </a:cubicBezTo>
                <a:cubicBezTo>
                  <a:pt x="3" y="11984"/>
                  <a:pt x="4" y="11985"/>
                  <a:pt x="4" y="11986"/>
                </a:cubicBezTo>
                <a:close/>
                <a:moveTo>
                  <a:pt x="4" y="12002"/>
                </a:moveTo>
                <a:lnTo>
                  <a:pt x="4" y="12010"/>
                </a:lnTo>
                <a:cubicBezTo>
                  <a:pt x="4" y="12011"/>
                  <a:pt x="3" y="12012"/>
                  <a:pt x="2" y="12012"/>
                </a:cubicBezTo>
                <a:cubicBezTo>
                  <a:pt x="1" y="12012"/>
                  <a:pt x="0" y="12011"/>
                  <a:pt x="0" y="12010"/>
                </a:cubicBezTo>
                <a:lnTo>
                  <a:pt x="0" y="12002"/>
                </a:lnTo>
                <a:cubicBezTo>
                  <a:pt x="0" y="12001"/>
                  <a:pt x="1" y="12000"/>
                  <a:pt x="2" y="12000"/>
                </a:cubicBezTo>
                <a:cubicBezTo>
                  <a:pt x="3" y="12000"/>
                  <a:pt x="4" y="12001"/>
                  <a:pt x="4" y="12002"/>
                </a:cubicBezTo>
                <a:close/>
                <a:moveTo>
                  <a:pt x="4" y="12018"/>
                </a:moveTo>
                <a:lnTo>
                  <a:pt x="4" y="12026"/>
                </a:lnTo>
                <a:cubicBezTo>
                  <a:pt x="4" y="12027"/>
                  <a:pt x="3" y="12028"/>
                  <a:pt x="2" y="12028"/>
                </a:cubicBezTo>
                <a:cubicBezTo>
                  <a:pt x="1" y="12028"/>
                  <a:pt x="0" y="12027"/>
                  <a:pt x="0" y="12026"/>
                </a:cubicBezTo>
                <a:lnTo>
                  <a:pt x="0" y="12018"/>
                </a:lnTo>
                <a:cubicBezTo>
                  <a:pt x="0" y="12017"/>
                  <a:pt x="1" y="12016"/>
                  <a:pt x="2" y="12016"/>
                </a:cubicBezTo>
                <a:cubicBezTo>
                  <a:pt x="3" y="12016"/>
                  <a:pt x="4" y="12017"/>
                  <a:pt x="4" y="12018"/>
                </a:cubicBezTo>
                <a:close/>
                <a:moveTo>
                  <a:pt x="4" y="12034"/>
                </a:moveTo>
                <a:lnTo>
                  <a:pt x="4" y="12042"/>
                </a:lnTo>
                <a:cubicBezTo>
                  <a:pt x="4" y="12043"/>
                  <a:pt x="3" y="12044"/>
                  <a:pt x="2" y="12044"/>
                </a:cubicBezTo>
                <a:cubicBezTo>
                  <a:pt x="1" y="12044"/>
                  <a:pt x="0" y="12043"/>
                  <a:pt x="0" y="12042"/>
                </a:cubicBezTo>
                <a:lnTo>
                  <a:pt x="0" y="12034"/>
                </a:lnTo>
                <a:cubicBezTo>
                  <a:pt x="0" y="12033"/>
                  <a:pt x="1" y="12032"/>
                  <a:pt x="2" y="12032"/>
                </a:cubicBezTo>
                <a:cubicBezTo>
                  <a:pt x="3" y="12032"/>
                  <a:pt x="4" y="12033"/>
                  <a:pt x="4" y="12034"/>
                </a:cubicBezTo>
                <a:close/>
                <a:moveTo>
                  <a:pt x="4" y="12050"/>
                </a:moveTo>
                <a:lnTo>
                  <a:pt x="4" y="12058"/>
                </a:lnTo>
                <a:cubicBezTo>
                  <a:pt x="4" y="12059"/>
                  <a:pt x="3" y="12060"/>
                  <a:pt x="2" y="12060"/>
                </a:cubicBezTo>
                <a:cubicBezTo>
                  <a:pt x="1" y="12060"/>
                  <a:pt x="0" y="12059"/>
                  <a:pt x="0" y="12058"/>
                </a:cubicBezTo>
                <a:lnTo>
                  <a:pt x="0" y="12050"/>
                </a:lnTo>
                <a:cubicBezTo>
                  <a:pt x="0" y="12049"/>
                  <a:pt x="1" y="12048"/>
                  <a:pt x="2" y="12048"/>
                </a:cubicBezTo>
                <a:cubicBezTo>
                  <a:pt x="3" y="12048"/>
                  <a:pt x="4" y="12049"/>
                  <a:pt x="4" y="12050"/>
                </a:cubicBezTo>
                <a:close/>
                <a:moveTo>
                  <a:pt x="4" y="12066"/>
                </a:moveTo>
                <a:lnTo>
                  <a:pt x="4" y="12069"/>
                </a:lnTo>
                <a:cubicBezTo>
                  <a:pt x="4" y="12070"/>
                  <a:pt x="3" y="12071"/>
                  <a:pt x="2" y="12071"/>
                </a:cubicBezTo>
                <a:cubicBezTo>
                  <a:pt x="1" y="12071"/>
                  <a:pt x="0" y="12070"/>
                  <a:pt x="0" y="12069"/>
                </a:cubicBezTo>
                <a:lnTo>
                  <a:pt x="0" y="12066"/>
                </a:lnTo>
                <a:cubicBezTo>
                  <a:pt x="0" y="12065"/>
                  <a:pt x="1" y="12064"/>
                  <a:pt x="2" y="12064"/>
                </a:cubicBezTo>
                <a:cubicBezTo>
                  <a:pt x="3" y="12064"/>
                  <a:pt x="4" y="12065"/>
                  <a:pt x="4" y="12066"/>
                </a:cubicBezTo>
                <a:close/>
              </a:path>
            </a:pathLst>
          </a:custGeom>
          <a:solidFill>
            <a:srgbClr val="000000"/>
          </a:solidFill>
          <a:ln w="9525">
            <a:solidFill>
              <a:srgbClr val="000000"/>
            </a:solidFill>
            <a:prstDash val="lgDash"/>
            <a:bevel/>
            <a:headEnd/>
            <a:tailEnd/>
          </a:ln>
        </p:spPr>
        <p:txBody>
          <a:bodyPr wrap="none" anchor="ctr"/>
          <a:lstStyle/>
          <a:p>
            <a:endParaRPr lang="en-NZ"/>
          </a:p>
        </p:txBody>
      </p:sp>
      <p:sp>
        <p:nvSpPr>
          <p:cNvPr id="88302" name="Rectangle 270"/>
          <p:cNvSpPr>
            <a:spLocks noChangeArrowheads="1"/>
          </p:cNvSpPr>
          <p:nvPr/>
        </p:nvSpPr>
        <p:spPr bwMode="auto">
          <a:xfrm>
            <a:off x="9377364" y="2193926"/>
            <a:ext cx="6572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n of an </a:t>
            </a:r>
          </a:p>
        </p:txBody>
      </p:sp>
      <p:sp>
        <p:nvSpPr>
          <p:cNvPr id="88303" name="Rectangle 271"/>
          <p:cNvSpPr>
            <a:spLocks noChangeArrowheads="1"/>
          </p:cNvSpPr>
          <p:nvPr/>
        </p:nvSpPr>
        <p:spPr bwMode="auto">
          <a:xfrm>
            <a:off x="9477375" y="2354264"/>
            <a:ext cx="714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8</a:t>
            </a:r>
          </a:p>
        </p:txBody>
      </p:sp>
      <p:sp>
        <p:nvSpPr>
          <p:cNvPr id="88304" name="Rectangle 272"/>
          <p:cNvSpPr>
            <a:spLocks noChangeArrowheads="1"/>
          </p:cNvSpPr>
          <p:nvPr/>
        </p:nvSpPr>
        <p:spPr bwMode="auto">
          <a:xfrm>
            <a:off x="9548814" y="2354264"/>
            <a:ext cx="476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t>
            </a:r>
          </a:p>
        </p:txBody>
      </p:sp>
      <p:sp>
        <p:nvSpPr>
          <p:cNvPr id="88305" name="Rectangle 273"/>
          <p:cNvSpPr>
            <a:spLocks noChangeArrowheads="1"/>
          </p:cNvSpPr>
          <p:nvPr/>
        </p:nvSpPr>
        <p:spPr bwMode="auto">
          <a:xfrm>
            <a:off x="9590089" y="2354264"/>
            <a:ext cx="45878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port)</a:t>
            </a:r>
          </a:p>
        </p:txBody>
      </p:sp>
      <p:sp>
        <p:nvSpPr>
          <p:cNvPr id="88306" name="Rectangle 274"/>
          <p:cNvSpPr>
            <a:spLocks noChangeArrowheads="1"/>
          </p:cNvSpPr>
          <p:nvPr/>
        </p:nvSpPr>
        <p:spPr bwMode="auto">
          <a:xfrm>
            <a:off x="4681538" y="1698626"/>
            <a:ext cx="3492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n)</a:t>
            </a:r>
          </a:p>
        </p:txBody>
      </p:sp>
      <p:sp>
        <p:nvSpPr>
          <p:cNvPr id="88307" name="Rectangle 275"/>
          <p:cNvSpPr>
            <a:spLocks noChangeArrowheads="1"/>
          </p:cNvSpPr>
          <p:nvPr/>
        </p:nvSpPr>
        <p:spPr bwMode="auto">
          <a:xfrm>
            <a:off x="7558088" y="2214564"/>
            <a:ext cx="7937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Output Buffer</a:t>
            </a:r>
          </a:p>
        </p:txBody>
      </p:sp>
      <p:sp>
        <p:nvSpPr>
          <p:cNvPr id="88308" name="Rectangle 276"/>
          <p:cNvSpPr>
            <a:spLocks noChangeArrowheads="1"/>
          </p:cNvSpPr>
          <p:nvPr/>
        </p:nvSpPr>
        <p:spPr bwMode="auto">
          <a:xfrm>
            <a:off x="7747000" y="1735139"/>
            <a:ext cx="7000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Input Buffer</a:t>
            </a:r>
          </a:p>
        </p:txBody>
      </p:sp>
      <p:sp>
        <p:nvSpPr>
          <p:cNvPr id="88309" name="Line 277"/>
          <p:cNvSpPr>
            <a:spLocks noChangeShapeType="1"/>
          </p:cNvSpPr>
          <p:nvPr/>
        </p:nvSpPr>
        <p:spPr bwMode="auto">
          <a:xfrm>
            <a:off x="8977314" y="2371725"/>
            <a:ext cx="1587" cy="26431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10" name="Line 278"/>
          <p:cNvSpPr>
            <a:spLocks noChangeShapeType="1"/>
          </p:cNvSpPr>
          <p:nvPr/>
        </p:nvSpPr>
        <p:spPr bwMode="auto">
          <a:xfrm flipH="1">
            <a:off x="8208964" y="5014914"/>
            <a:ext cx="769937"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11" name="Line 279"/>
          <p:cNvSpPr>
            <a:spLocks noChangeShapeType="1"/>
          </p:cNvSpPr>
          <p:nvPr/>
        </p:nvSpPr>
        <p:spPr bwMode="auto">
          <a:xfrm flipV="1">
            <a:off x="8210550" y="4929188"/>
            <a:ext cx="84138" cy="87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12" name="Line 280"/>
          <p:cNvSpPr>
            <a:spLocks noChangeShapeType="1"/>
          </p:cNvSpPr>
          <p:nvPr/>
        </p:nvSpPr>
        <p:spPr bwMode="auto">
          <a:xfrm>
            <a:off x="8210550" y="5014914"/>
            <a:ext cx="84138" cy="8572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13" name="Rectangle 281"/>
          <p:cNvSpPr>
            <a:spLocks noChangeArrowheads="1"/>
          </p:cNvSpPr>
          <p:nvPr/>
        </p:nvSpPr>
        <p:spPr bwMode="auto">
          <a:xfrm>
            <a:off x="7607301" y="4559301"/>
            <a:ext cx="8921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lternate Input </a:t>
            </a:r>
          </a:p>
        </p:txBody>
      </p:sp>
      <p:sp>
        <p:nvSpPr>
          <p:cNvPr id="88314" name="Rectangle 282"/>
          <p:cNvSpPr>
            <a:spLocks noChangeArrowheads="1"/>
          </p:cNvSpPr>
          <p:nvPr/>
        </p:nvSpPr>
        <p:spPr bwMode="auto">
          <a:xfrm>
            <a:off x="7986713" y="4730751"/>
            <a:ext cx="5000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Function</a:t>
            </a:r>
          </a:p>
        </p:txBody>
      </p:sp>
      <p:sp>
        <p:nvSpPr>
          <p:cNvPr id="88315" name="Freeform 283"/>
          <p:cNvSpPr>
            <a:spLocks noChangeArrowheads="1"/>
          </p:cNvSpPr>
          <p:nvPr/>
        </p:nvSpPr>
        <p:spPr bwMode="auto">
          <a:xfrm>
            <a:off x="8959851" y="2351089"/>
            <a:ext cx="36513" cy="34925"/>
          </a:xfrm>
          <a:custGeom>
            <a:avLst/>
            <a:gdLst>
              <a:gd name="T0" fmla="*/ 17463 w 23"/>
              <a:gd name="T1" fmla="*/ 0 h 22"/>
              <a:gd name="T2" fmla="*/ 0 w 23"/>
              <a:gd name="T3" fmla="*/ 17463 h 22"/>
              <a:gd name="T4" fmla="*/ 17463 w 23"/>
              <a:gd name="T5" fmla="*/ 34925 h 22"/>
              <a:gd name="T6" fmla="*/ 36513 w 23"/>
              <a:gd name="T7" fmla="*/ 17463 h 22"/>
              <a:gd name="T8" fmla="*/ 17463 w 23"/>
              <a:gd name="T9" fmla="*/ 0 h 22"/>
              <a:gd name="T10" fmla="*/ 0 60000 65536"/>
              <a:gd name="T11" fmla="*/ 0 60000 65536"/>
              <a:gd name="T12" fmla="*/ 0 60000 65536"/>
              <a:gd name="T13" fmla="*/ 0 60000 65536"/>
              <a:gd name="T14" fmla="*/ 0 60000 65536"/>
              <a:gd name="T15" fmla="*/ 0 w 23"/>
              <a:gd name="T16" fmla="*/ 0 h 22"/>
              <a:gd name="T17" fmla="*/ 23 w 23"/>
              <a:gd name="T18" fmla="*/ 22 h 22"/>
            </a:gdLst>
            <a:ahLst/>
            <a:cxnLst>
              <a:cxn ang="T10">
                <a:pos x="T0" y="T1"/>
              </a:cxn>
              <a:cxn ang="T11">
                <a:pos x="T2" y="T3"/>
              </a:cxn>
              <a:cxn ang="T12">
                <a:pos x="T4" y="T5"/>
              </a:cxn>
              <a:cxn ang="T13">
                <a:pos x="T6" y="T7"/>
              </a:cxn>
              <a:cxn ang="T14">
                <a:pos x="T8" y="T9"/>
              </a:cxn>
            </a:cxnLst>
            <a:rect l="T15" t="T16" r="T17" b="T18"/>
            <a:pathLst>
              <a:path w="23" h="22">
                <a:moveTo>
                  <a:pt x="11" y="0"/>
                </a:moveTo>
                <a:cubicBezTo>
                  <a:pt x="6" y="0"/>
                  <a:pt x="0" y="5"/>
                  <a:pt x="0" y="11"/>
                </a:cubicBezTo>
                <a:cubicBezTo>
                  <a:pt x="0" y="17"/>
                  <a:pt x="6" y="22"/>
                  <a:pt x="11" y="22"/>
                </a:cubicBezTo>
                <a:cubicBezTo>
                  <a:pt x="18" y="22"/>
                  <a:pt x="23" y="17"/>
                  <a:pt x="23" y="11"/>
                </a:cubicBezTo>
                <a:cubicBezTo>
                  <a:pt x="23" y="5"/>
                  <a:pt x="18" y="0"/>
                  <a:pt x="11" y="0"/>
                </a:cubicBezTo>
              </a:path>
            </a:pathLst>
          </a:custGeom>
          <a:noFill/>
          <a:ln w="5544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NZ"/>
          </a:p>
        </p:txBody>
      </p:sp>
      <p:sp>
        <p:nvSpPr>
          <p:cNvPr id="88316" name="Rectangle 284"/>
          <p:cNvSpPr>
            <a:spLocks noChangeArrowheads="1"/>
          </p:cNvSpPr>
          <p:nvPr/>
        </p:nvSpPr>
        <p:spPr bwMode="auto">
          <a:xfrm>
            <a:off x="4375150" y="5184776"/>
            <a:ext cx="2046288" cy="265113"/>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17" name="Line 285"/>
          <p:cNvSpPr>
            <a:spLocks noChangeShapeType="1"/>
          </p:cNvSpPr>
          <p:nvPr/>
        </p:nvSpPr>
        <p:spPr bwMode="auto">
          <a:xfrm>
            <a:off x="4630739" y="5184776"/>
            <a:ext cx="1587"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18" name="Line 286"/>
          <p:cNvSpPr>
            <a:spLocks noChangeShapeType="1"/>
          </p:cNvSpPr>
          <p:nvPr/>
        </p:nvSpPr>
        <p:spPr bwMode="auto">
          <a:xfrm>
            <a:off x="4886325"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19" name="Line 287"/>
          <p:cNvSpPr>
            <a:spLocks noChangeShapeType="1"/>
          </p:cNvSpPr>
          <p:nvPr/>
        </p:nvSpPr>
        <p:spPr bwMode="auto">
          <a:xfrm>
            <a:off x="5397500"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0" name="Line 288"/>
          <p:cNvSpPr>
            <a:spLocks noChangeShapeType="1"/>
          </p:cNvSpPr>
          <p:nvPr/>
        </p:nvSpPr>
        <p:spPr bwMode="auto">
          <a:xfrm>
            <a:off x="5654675"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1" name="Line 289"/>
          <p:cNvSpPr>
            <a:spLocks noChangeShapeType="1"/>
          </p:cNvSpPr>
          <p:nvPr/>
        </p:nvSpPr>
        <p:spPr bwMode="auto">
          <a:xfrm>
            <a:off x="5143500"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2" name="Line 290"/>
          <p:cNvSpPr>
            <a:spLocks noChangeShapeType="1"/>
          </p:cNvSpPr>
          <p:nvPr/>
        </p:nvSpPr>
        <p:spPr bwMode="auto">
          <a:xfrm>
            <a:off x="5908675" y="5184776"/>
            <a:ext cx="1588"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3" name="Line 291"/>
          <p:cNvSpPr>
            <a:spLocks noChangeShapeType="1"/>
          </p:cNvSpPr>
          <p:nvPr/>
        </p:nvSpPr>
        <p:spPr bwMode="auto">
          <a:xfrm>
            <a:off x="6164264" y="5184776"/>
            <a:ext cx="1587" cy="257175"/>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4" name="Rectangle 292"/>
          <p:cNvSpPr>
            <a:spLocks noChangeArrowheads="1"/>
          </p:cNvSpPr>
          <p:nvPr/>
        </p:nvSpPr>
        <p:spPr bwMode="auto">
          <a:xfrm>
            <a:off x="4375150" y="5775326"/>
            <a:ext cx="2046288" cy="263525"/>
          </a:xfrm>
          <a:prstGeom prst="rect">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25" name="Line 293"/>
          <p:cNvSpPr>
            <a:spLocks noChangeShapeType="1"/>
          </p:cNvSpPr>
          <p:nvPr/>
        </p:nvSpPr>
        <p:spPr bwMode="auto">
          <a:xfrm>
            <a:off x="4630739" y="5775325"/>
            <a:ext cx="1587"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6" name="Line 294"/>
          <p:cNvSpPr>
            <a:spLocks noChangeShapeType="1"/>
          </p:cNvSpPr>
          <p:nvPr/>
        </p:nvSpPr>
        <p:spPr bwMode="auto">
          <a:xfrm>
            <a:off x="4886325"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7" name="Line 295"/>
          <p:cNvSpPr>
            <a:spLocks noChangeShapeType="1"/>
          </p:cNvSpPr>
          <p:nvPr/>
        </p:nvSpPr>
        <p:spPr bwMode="auto">
          <a:xfrm>
            <a:off x="5397500"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8" name="Line 296"/>
          <p:cNvSpPr>
            <a:spLocks noChangeShapeType="1"/>
          </p:cNvSpPr>
          <p:nvPr/>
        </p:nvSpPr>
        <p:spPr bwMode="auto">
          <a:xfrm>
            <a:off x="5654675"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29" name="Line 297"/>
          <p:cNvSpPr>
            <a:spLocks noChangeShapeType="1"/>
          </p:cNvSpPr>
          <p:nvPr/>
        </p:nvSpPr>
        <p:spPr bwMode="auto">
          <a:xfrm>
            <a:off x="5143500"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30" name="Line 298"/>
          <p:cNvSpPr>
            <a:spLocks noChangeShapeType="1"/>
          </p:cNvSpPr>
          <p:nvPr/>
        </p:nvSpPr>
        <p:spPr bwMode="auto">
          <a:xfrm>
            <a:off x="5908675" y="5775325"/>
            <a:ext cx="1588"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31" name="Line 299"/>
          <p:cNvSpPr>
            <a:spLocks noChangeShapeType="1"/>
          </p:cNvSpPr>
          <p:nvPr/>
        </p:nvSpPr>
        <p:spPr bwMode="auto">
          <a:xfrm>
            <a:off x="6164264" y="5775325"/>
            <a:ext cx="1587" cy="2555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32" name="Freeform 300"/>
          <p:cNvSpPr>
            <a:spLocks noChangeArrowheads="1"/>
          </p:cNvSpPr>
          <p:nvPr/>
        </p:nvSpPr>
        <p:spPr bwMode="auto">
          <a:xfrm>
            <a:off x="5908675" y="3224213"/>
            <a:ext cx="768350" cy="1962150"/>
          </a:xfrm>
          <a:custGeom>
            <a:avLst/>
            <a:gdLst>
              <a:gd name="T0" fmla="*/ 12638 w 4742"/>
              <a:gd name="T1" fmla="*/ 1932676 h 12116"/>
              <a:gd name="T2" fmla="*/ 24467 w 4742"/>
              <a:gd name="T3" fmla="*/ 1900448 h 12116"/>
              <a:gd name="T4" fmla="*/ 35971 w 4742"/>
              <a:gd name="T5" fmla="*/ 1869516 h 12116"/>
              <a:gd name="T6" fmla="*/ 47799 w 4742"/>
              <a:gd name="T7" fmla="*/ 1841338 h 12116"/>
              <a:gd name="T8" fmla="*/ 60762 w 4742"/>
              <a:gd name="T9" fmla="*/ 1809434 h 12116"/>
              <a:gd name="T10" fmla="*/ 71780 w 4742"/>
              <a:gd name="T11" fmla="*/ 1777692 h 12116"/>
              <a:gd name="T12" fmla="*/ 83122 w 4742"/>
              <a:gd name="T13" fmla="*/ 1748704 h 12116"/>
              <a:gd name="T14" fmla="*/ 96732 w 4742"/>
              <a:gd name="T15" fmla="*/ 1717772 h 12116"/>
              <a:gd name="T16" fmla="*/ 108561 w 4742"/>
              <a:gd name="T17" fmla="*/ 1685545 h 12116"/>
              <a:gd name="T18" fmla="*/ 120065 w 4742"/>
              <a:gd name="T19" fmla="*/ 1654613 h 12116"/>
              <a:gd name="T20" fmla="*/ 131731 w 4742"/>
              <a:gd name="T21" fmla="*/ 1626434 h 12116"/>
              <a:gd name="T22" fmla="*/ 144856 w 4742"/>
              <a:gd name="T23" fmla="*/ 1594530 h 12116"/>
              <a:gd name="T24" fmla="*/ 155874 w 4742"/>
              <a:gd name="T25" fmla="*/ 1562789 h 12116"/>
              <a:gd name="T26" fmla="*/ 167216 w 4742"/>
              <a:gd name="T27" fmla="*/ 1533800 h 12116"/>
              <a:gd name="T28" fmla="*/ 180664 w 4742"/>
              <a:gd name="T29" fmla="*/ 1502868 h 12116"/>
              <a:gd name="T30" fmla="*/ 192493 w 4742"/>
              <a:gd name="T31" fmla="*/ 1470641 h 12116"/>
              <a:gd name="T32" fmla="*/ 203997 w 4742"/>
              <a:gd name="T33" fmla="*/ 1439709 h 12116"/>
              <a:gd name="T34" fmla="*/ 215825 w 4742"/>
              <a:gd name="T35" fmla="*/ 1411530 h 12116"/>
              <a:gd name="T36" fmla="*/ 228950 w 4742"/>
              <a:gd name="T37" fmla="*/ 1379627 h 12116"/>
              <a:gd name="T38" fmla="*/ 239968 w 4742"/>
              <a:gd name="T39" fmla="*/ 1347885 h 12116"/>
              <a:gd name="T40" fmla="*/ 251148 w 4742"/>
              <a:gd name="T41" fmla="*/ 1318896 h 12116"/>
              <a:gd name="T42" fmla="*/ 264758 w 4742"/>
              <a:gd name="T43" fmla="*/ 1287965 h 12116"/>
              <a:gd name="T44" fmla="*/ 276587 w 4742"/>
              <a:gd name="T45" fmla="*/ 1255737 h 12116"/>
              <a:gd name="T46" fmla="*/ 288091 w 4742"/>
              <a:gd name="T47" fmla="*/ 1224805 h 12116"/>
              <a:gd name="T48" fmla="*/ 299919 w 4742"/>
              <a:gd name="T49" fmla="*/ 1196626 h 12116"/>
              <a:gd name="T50" fmla="*/ 312881 w 4742"/>
              <a:gd name="T51" fmla="*/ 1164723 h 12116"/>
              <a:gd name="T52" fmla="*/ 323900 w 4742"/>
              <a:gd name="T53" fmla="*/ 1132981 h 12116"/>
              <a:gd name="T54" fmla="*/ 335242 w 4742"/>
              <a:gd name="T55" fmla="*/ 1103993 h 12116"/>
              <a:gd name="T56" fmla="*/ 348852 w 4742"/>
              <a:gd name="T57" fmla="*/ 1073061 h 12116"/>
              <a:gd name="T58" fmla="*/ 360681 w 4742"/>
              <a:gd name="T59" fmla="*/ 1040833 h 12116"/>
              <a:gd name="T60" fmla="*/ 372023 w 4742"/>
              <a:gd name="T61" fmla="*/ 1009902 h 12116"/>
              <a:gd name="T62" fmla="*/ 383851 w 4742"/>
              <a:gd name="T63" fmla="*/ 981723 h 12116"/>
              <a:gd name="T64" fmla="*/ 396975 w 4742"/>
              <a:gd name="T65" fmla="*/ 949819 h 12116"/>
              <a:gd name="T66" fmla="*/ 407994 w 4742"/>
              <a:gd name="T67" fmla="*/ 918078 h 12116"/>
              <a:gd name="T68" fmla="*/ 419336 w 4742"/>
              <a:gd name="T69" fmla="*/ 889089 h 12116"/>
              <a:gd name="T70" fmla="*/ 432784 w 4742"/>
              <a:gd name="T71" fmla="*/ 857995 h 12116"/>
              <a:gd name="T72" fmla="*/ 444612 w 4742"/>
              <a:gd name="T73" fmla="*/ 825930 h 12116"/>
              <a:gd name="T74" fmla="*/ 456117 w 4742"/>
              <a:gd name="T75" fmla="*/ 794998 h 12116"/>
              <a:gd name="T76" fmla="*/ 467945 w 4742"/>
              <a:gd name="T77" fmla="*/ 766819 h 12116"/>
              <a:gd name="T78" fmla="*/ 481069 w 4742"/>
              <a:gd name="T79" fmla="*/ 734916 h 12116"/>
              <a:gd name="T80" fmla="*/ 492088 w 4742"/>
              <a:gd name="T81" fmla="*/ 703174 h 12116"/>
              <a:gd name="T82" fmla="*/ 503430 w 4742"/>
              <a:gd name="T83" fmla="*/ 674185 h 12116"/>
              <a:gd name="T84" fmla="*/ 516878 w 4742"/>
              <a:gd name="T85" fmla="*/ 643092 h 12116"/>
              <a:gd name="T86" fmla="*/ 528706 w 4742"/>
              <a:gd name="T87" fmla="*/ 611026 h 12116"/>
              <a:gd name="T88" fmla="*/ 540211 w 4742"/>
              <a:gd name="T89" fmla="*/ 580094 h 12116"/>
              <a:gd name="T90" fmla="*/ 552039 w 4742"/>
              <a:gd name="T91" fmla="*/ 551915 h 12116"/>
              <a:gd name="T92" fmla="*/ 565001 w 4742"/>
              <a:gd name="T93" fmla="*/ 520012 h 12116"/>
              <a:gd name="T94" fmla="*/ 576019 w 4742"/>
              <a:gd name="T95" fmla="*/ 488270 h 12116"/>
              <a:gd name="T96" fmla="*/ 587362 w 4742"/>
              <a:gd name="T97" fmla="*/ 459282 h 12116"/>
              <a:gd name="T98" fmla="*/ 600972 w 4742"/>
              <a:gd name="T99" fmla="*/ 428188 h 12116"/>
              <a:gd name="T100" fmla="*/ 612800 w 4742"/>
              <a:gd name="T101" fmla="*/ 396122 h 12116"/>
              <a:gd name="T102" fmla="*/ 624305 w 4742"/>
              <a:gd name="T103" fmla="*/ 365191 h 12116"/>
              <a:gd name="T104" fmla="*/ 636133 w 4742"/>
              <a:gd name="T105" fmla="*/ 337012 h 12116"/>
              <a:gd name="T106" fmla="*/ 649095 w 4742"/>
              <a:gd name="T107" fmla="*/ 305108 h 12116"/>
              <a:gd name="T108" fmla="*/ 660113 w 4742"/>
              <a:gd name="T109" fmla="*/ 273367 h 12116"/>
              <a:gd name="T110" fmla="*/ 671456 w 4742"/>
              <a:gd name="T111" fmla="*/ 244540 h 12116"/>
              <a:gd name="T112" fmla="*/ 685066 w 4742"/>
              <a:gd name="T113" fmla="*/ 213446 h 12116"/>
              <a:gd name="T114" fmla="*/ 696894 w 4742"/>
              <a:gd name="T115" fmla="*/ 181219 h 12116"/>
              <a:gd name="T116" fmla="*/ 708399 w 4742"/>
              <a:gd name="T117" fmla="*/ 150287 h 12116"/>
              <a:gd name="T118" fmla="*/ 720227 w 4742"/>
              <a:gd name="T119" fmla="*/ 122108 h 12116"/>
              <a:gd name="T120" fmla="*/ 733189 w 4742"/>
              <a:gd name="T121" fmla="*/ 90204 h 12116"/>
              <a:gd name="T122" fmla="*/ 744207 w 4742"/>
              <a:gd name="T123" fmla="*/ 58625 h 12116"/>
              <a:gd name="T124" fmla="*/ 755550 w 4742"/>
              <a:gd name="T125" fmla="*/ 29636 h 121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742"/>
              <a:gd name="T190" fmla="*/ 0 h 12116"/>
              <a:gd name="T191" fmla="*/ 4742 w 4742"/>
              <a:gd name="T192" fmla="*/ 12116 h 121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742" h="12116">
                <a:moveTo>
                  <a:pt x="1" y="12110"/>
                </a:moveTo>
                <a:lnTo>
                  <a:pt x="1" y="12110"/>
                </a:lnTo>
                <a:cubicBezTo>
                  <a:pt x="1" y="12108"/>
                  <a:pt x="3" y="12107"/>
                  <a:pt x="5" y="12108"/>
                </a:cubicBezTo>
                <a:cubicBezTo>
                  <a:pt x="8" y="12108"/>
                  <a:pt x="9" y="12110"/>
                  <a:pt x="8" y="12112"/>
                </a:cubicBezTo>
                <a:cubicBezTo>
                  <a:pt x="8" y="12115"/>
                  <a:pt x="6" y="12116"/>
                  <a:pt x="3" y="12115"/>
                </a:cubicBezTo>
                <a:cubicBezTo>
                  <a:pt x="1" y="12115"/>
                  <a:pt x="0" y="12113"/>
                  <a:pt x="1" y="12110"/>
                </a:cubicBezTo>
                <a:close/>
                <a:moveTo>
                  <a:pt x="6" y="12096"/>
                </a:moveTo>
                <a:lnTo>
                  <a:pt x="6" y="12096"/>
                </a:lnTo>
                <a:cubicBezTo>
                  <a:pt x="7" y="12093"/>
                  <a:pt x="9" y="12092"/>
                  <a:pt x="11" y="12093"/>
                </a:cubicBezTo>
                <a:cubicBezTo>
                  <a:pt x="13" y="12093"/>
                  <a:pt x="15" y="12095"/>
                  <a:pt x="14" y="12098"/>
                </a:cubicBezTo>
                <a:cubicBezTo>
                  <a:pt x="14" y="12100"/>
                  <a:pt x="11" y="12101"/>
                  <a:pt x="9" y="12100"/>
                </a:cubicBezTo>
                <a:cubicBezTo>
                  <a:pt x="7" y="12100"/>
                  <a:pt x="6" y="12098"/>
                  <a:pt x="6" y="12096"/>
                </a:cubicBezTo>
                <a:close/>
                <a:moveTo>
                  <a:pt x="12" y="12081"/>
                </a:moveTo>
                <a:lnTo>
                  <a:pt x="12" y="12081"/>
                </a:lnTo>
                <a:cubicBezTo>
                  <a:pt x="13" y="12079"/>
                  <a:pt x="15" y="12077"/>
                  <a:pt x="17" y="12078"/>
                </a:cubicBezTo>
                <a:cubicBezTo>
                  <a:pt x="19" y="12078"/>
                  <a:pt x="21" y="12080"/>
                  <a:pt x="20" y="12083"/>
                </a:cubicBezTo>
                <a:cubicBezTo>
                  <a:pt x="19" y="12085"/>
                  <a:pt x="17" y="12086"/>
                  <a:pt x="15" y="12086"/>
                </a:cubicBezTo>
                <a:cubicBezTo>
                  <a:pt x="13" y="12085"/>
                  <a:pt x="12" y="12083"/>
                  <a:pt x="12" y="12081"/>
                </a:cubicBezTo>
                <a:close/>
                <a:moveTo>
                  <a:pt x="18" y="12066"/>
                </a:moveTo>
                <a:lnTo>
                  <a:pt x="18" y="12066"/>
                </a:lnTo>
                <a:cubicBezTo>
                  <a:pt x="19" y="12064"/>
                  <a:pt x="21" y="12062"/>
                  <a:pt x="23" y="12063"/>
                </a:cubicBezTo>
                <a:cubicBezTo>
                  <a:pt x="25" y="12063"/>
                  <a:pt x="26" y="12066"/>
                  <a:pt x="26" y="12068"/>
                </a:cubicBezTo>
                <a:cubicBezTo>
                  <a:pt x="25" y="12070"/>
                  <a:pt x="23" y="12071"/>
                  <a:pt x="21" y="12071"/>
                </a:cubicBezTo>
                <a:cubicBezTo>
                  <a:pt x="19" y="12070"/>
                  <a:pt x="18" y="12068"/>
                  <a:pt x="18" y="12066"/>
                </a:cubicBezTo>
                <a:close/>
                <a:moveTo>
                  <a:pt x="24" y="12051"/>
                </a:moveTo>
                <a:lnTo>
                  <a:pt x="24" y="12051"/>
                </a:lnTo>
                <a:cubicBezTo>
                  <a:pt x="24" y="12049"/>
                  <a:pt x="27" y="12047"/>
                  <a:pt x="29" y="12048"/>
                </a:cubicBezTo>
                <a:cubicBezTo>
                  <a:pt x="31" y="12048"/>
                  <a:pt x="32" y="12051"/>
                  <a:pt x="32" y="12053"/>
                </a:cubicBezTo>
                <a:cubicBezTo>
                  <a:pt x="31" y="12055"/>
                  <a:pt x="29" y="12056"/>
                  <a:pt x="27" y="12056"/>
                </a:cubicBezTo>
                <a:cubicBezTo>
                  <a:pt x="25" y="12055"/>
                  <a:pt x="23" y="12053"/>
                  <a:pt x="24" y="12051"/>
                </a:cubicBezTo>
                <a:close/>
                <a:moveTo>
                  <a:pt x="30" y="12036"/>
                </a:moveTo>
                <a:lnTo>
                  <a:pt x="30" y="12036"/>
                </a:lnTo>
                <a:cubicBezTo>
                  <a:pt x="30" y="12034"/>
                  <a:pt x="32" y="12032"/>
                  <a:pt x="35" y="12033"/>
                </a:cubicBezTo>
                <a:cubicBezTo>
                  <a:pt x="37" y="12034"/>
                  <a:pt x="38" y="12036"/>
                  <a:pt x="37" y="12038"/>
                </a:cubicBezTo>
                <a:cubicBezTo>
                  <a:pt x="37" y="12040"/>
                  <a:pt x="35" y="12041"/>
                  <a:pt x="33" y="12041"/>
                </a:cubicBezTo>
                <a:cubicBezTo>
                  <a:pt x="30" y="12040"/>
                  <a:pt x="29" y="12038"/>
                  <a:pt x="30" y="12036"/>
                </a:cubicBezTo>
                <a:close/>
                <a:moveTo>
                  <a:pt x="36" y="12021"/>
                </a:moveTo>
                <a:lnTo>
                  <a:pt x="36" y="12021"/>
                </a:lnTo>
                <a:cubicBezTo>
                  <a:pt x="36" y="12019"/>
                  <a:pt x="38" y="12018"/>
                  <a:pt x="40" y="12018"/>
                </a:cubicBezTo>
                <a:cubicBezTo>
                  <a:pt x="43" y="12019"/>
                  <a:pt x="44" y="12021"/>
                  <a:pt x="43" y="12023"/>
                </a:cubicBezTo>
                <a:cubicBezTo>
                  <a:pt x="43" y="12025"/>
                  <a:pt x="41" y="12026"/>
                  <a:pt x="38" y="12026"/>
                </a:cubicBezTo>
                <a:cubicBezTo>
                  <a:pt x="36" y="12025"/>
                  <a:pt x="35" y="12023"/>
                  <a:pt x="36" y="12021"/>
                </a:cubicBezTo>
                <a:close/>
                <a:moveTo>
                  <a:pt x="41" y="12006"/>
                </a:moveTo>
                <a:lnTo>
                  <a:pt x="41" y="12006"/>
                </a:lnTo>
                <a:cubicBezTo>
                  <a:pt x="42" y="12004"/>
                  <a:pt x="44" y="12003"/>
                  <a:pt x="46" y="12003"/>
                </a:cubicBezTo>
                <a:cubicBezTo>
                  <a:pt x="48" y="12004"/>
                  <a:pt x="50" y="12006"/>
                  <a:pt x="49" y="12008"/>
                </a:cubicBezTo>
                <a:cubicBezTo>
                  <a:pt x="49" y="12010"/>
                  <a:pt x="46" y="12012"/>
                  <a:pt x="44" y="12011"/>
                </a:cubicBezTo>
                <a:cubicBezTo>
                  <a:pt x="42" y="12010"/>
                  <a:pt x="41" y="12008"/>
                  <a:pt x="41" y="12006"/>
                </a:cubicBezTo>
                <a:close/>
                <a:moveTo>
                  <a:pt x="47" y="11991"/>
                </a:moveTo>
                <a:lnTo>
                  <a:pt x="47" y="11991"/>
                </a:lnTo>
                <a:cubicBezTo>
                  <a:pt x="48" y="11989"/>
                  <a:pt x="50" y="11988"/>
                  <a:pt x="52" y="11988"/>
                </a:cubicBezTo>
                <a:cubicBezTo>
                  <a:pt x="54" y="11989"/>
                  <a:pt x="55" y="11991"/>
                  <a:pt x="55" y="11993"/>
                </a:cubicBezTo>
                <a:cubicBezTo>
                  <a:pt x="54" y="11995"/>
                  <a:pt x="52" y="11997"/>
                  <a:pt x="50" y="11996"/>
                </a:cubicBezTo>
                <a:cubicBezTo>
                  <a:pt x="48" y="11996"/>
                  <a:pt x="47" y="11993"/>
                  <a:pt x="47" y="11991"/>
                </a:cubicBezTo>
                <a:close/>
                <a:moveTo>
                  <a:pt x="53" y="11976"/>
                </a:moveTo>
                <a:lnTo>
                  <a:pt x="53" y="11976"/>
                </a:lnTo>
                <a:cubicBezTo>
                  <a:pt x="54" y="11974"/>
                  <a:pt x="56" y="11973"/>
                  <a:pt x="58" y="11973"/>
                </a:cubicBezTo>
                <a:cubicBezTo>
                  <a:pt x="60" y="11974"/>
                  <a:pt x="61" y="11976"/>
                  <a:pt x="61" y="11978"/>
                </a:cubicBezTo>
                <a:cubicBezTo>
                  <a:pt x="60" y="11980"/>
                  <a:pt x="58" y="11982"/>
                  <a:pt x="56" y="11981"/>
                </a:cubicBezTo>
                <a:cubicBezTo>
                  <a:pt x="54" y="11981"/>
                  <a:pt x="52" y="11978"/>
                  <a:pt x="53" y="11976"/>
                </a:cubicBezTo>
                <a:close/>
                <a:moveTo>
                  <a:pt x="59" y="11961"/>
                </a:moveTo>
                <a:lnTo>
                  <a:pt x="59" y="11961"/>
                </a:lnTo>
                <a:cubicBezTo>
                  <a:pt x="59" y="11959"/>
                  <a:pt x="62" y="11958"/>
                  <a:pt x="64" y="11958"/>
                </a:cubicBezTo>
                <a:cubicBezTo>
                  <a:pt x="66" y="11959"/>
                  <a:pt x="67" y="11961"/>
                  <a:pt x="67" y="11963"/>
                </a:cubicBezTo>
                <a:cubicBezTo>
                  <a:pt x="66" y="11965"/>
                  <a:pt x="64" y="11967"/>
                  <a:pt x="62" y="11966"/>
                </a:cubicBezTo>
                <a:cubicBezTo>
                  <a:pt x="60" y="11966"/>
                  <a:pt x="58" y="11964"/>
                  <a:pt x="59" y="11961"/>
                </a:cubicBezTo>
                <a:close/>
                <a:moveTo>
                  <a:pt x="65" y="11946"/>
                </a:moveTo>
                <a:lnTo>
                  <a:pt x="65" y="11946"/>
                </a:lnTo>
                <a:cubicBezTo>
                  <a:pt x="65" y="11944"/>
                  <a:pt x="67" y="11943"/>
                  <a:pt x="70" y="11944"/>
                </a:cubicBezTo>
                <a:cubicBezTo>
                  <a:pt x="72" y="11944"/>
                  <a:pt x="73" y="11946"/>
                  <a:pt x="72" y="11948"/>
                </a:cubicBezTo>
                <a:cubicBezTo>
                  <a:pt x="72" y="11951"/>
                  <a:pt x="70" y="11952"/>
                  <a:pt x="68" y="11951"/>
                </a:cubicBezTo>
                <a:cubicBezTo>
                  <a:pt x="65" y="11951"/>
                  <a:pt x="64" y="11949"/>
                  <a:pt x="65" y="11946"/>
                </a:cubicBezTo>
                <a:close/>
                <a:moveTo>
                  <a:pt x="71" y="11932"/>
                </a:moveTo>
                <a:lnTo>
                  <a:pt x="71" y="11932"/>
                </a:lnTo>
                <a:cubicBezTo>
                  <a:pt x="71" y="11929"/>
                  <a:pt x="73" y="11928"/>
                  <a:pt x="75" y="11929"/>
                </a:cubicBezTo>
                <a:cubicBezTo>
                  <a:pt x="77" y="11929"/>
                  <a:pt x="79" y="11931"/>
                  <a:pt x="78" y="11934"/>
                </a:cubicBezTo>
                <a:cubicBezTo>
                  <a:pt x="78" y="11936"/>
                  <a:pt x="76" y="11937"/>
                  <a:pt x="73" y="11936"/>
                </a:cubicBezTo>
                <a:cubicBezTo>
                  <a:pt x="71" y="11936"/>
                  <a:pt x="70" y="11934"/>
                  <a:pt x="71" y="11932"/>
                </a:cubicBezTo>
                <a:close/>
                <a:moveTo>
                  <a:pt x="76" y="11917"/>
                </a:moveTo>
                <a:lnTo>
                  <a:pt x="76" y="11917"/>
                </a:lnTo>
                <a:cubicBezTo>
                  <a:pt x="77" y="11915"/>
                  <a:pt x="79" y="11913"/>
                  <a:pt x="81" y="11914"/>
                </a:cubicBezTo>
                <a:cubicBezTo>
                  <a:pt x="83" y="11914"/>
                  <a:pt x="85" y="11916"/>
                  <a:pt x="84" y="11919"/>
                </a:cubicBezTo>
                <a:cubicBezTo>
                  <a:pt x="84" y="11921"/>
                  <a:pt x="81" y="11922"/>
                  <a:pt x="79" y="11922"/>
                </a:cubicBezTo>
                <a:cubicBezTo>
                  <a:pt x="77" y="11921"/>
                  <a:pt x="76" y="11919"/>
                  <a:pt x="76" y="11917"/>
                </a:cubicBezTo>
                <a:close/>
                <a:moveTo>
                  <a:pt x="82" y="11902"/>
                </a:moveTo>
                <a:lnTo>
                  <a:pt x="82" y="11902"/>
                </a:lnTo>
                <a:cubicBezTo>
                  <a:pt x="83" y="11900"/>
                  <a:pt x="85" y="11898"/>
                  <a:pt x="87" y="11899"/>
                </a:cubicBezTo>
                <a:cubicBezTo>
                  <a:pt x="89" y="11899"/>
                  <a:pt x="90" y="11902"/>
                  <a:pt x="90" y="11904"/>
                </a:cubicBezTo>
                <a:cubicBezTo>
                  <a:pt x="89" y="11906"/>
                  <a:pt x="87" y="11907"/>
                  <a:pt x="85" y="11907"/>
                </a:cubicBezTo>
                <a:cubicBezTo>
                  <a:pt x="83" y="11906"/>
                  <a:pt x="82" y="11904"/>
                  <a:pt x="82" y="11902"/>
                </a:cubicBezTo>
                <a:close/>
                <a:moveTo>
                  <a:pt x="88" y="11887"/>
                </a:moveTo>
                <a:lnTo>
                  <a:pt x="88" y="11887"/>
                </a:lnTo>
                <a:cubicBezTo>
                  <a:pt x="89" y="11885"/>
                  <a:pt x="91" y="11883"/>
                  <a:pt x="93" y="11884"/>
                </a:cubicBezTo>
                <a:cubicBezTo>
                  <a:pt x="95" y="11884"/>
                  <a:pt x="96" y="11887"/>
                  <a:pt x="96" y="11889"/>
                </a:cubicBezTo>
                <a:cubicBezTo>
                  <a:pt x="95" y="11891"/>
                  <a:pt x="93" y="11892"/>
                  <a:pt x="91" y="11892"/>
                </a:cubicBezTo>
                <a:cubicBezTo>
                  <a:pt x="89" y="11891"/>
                  <a:pt x="87" y="11889"/>
                  <a:pt x="88" y="11887"/>
                </a:cubicBezTo>
                <a:close/>
                <a:moveTo>
                  <a:pt x="94" y="11872"/>
                </a:moveTo>
                <a:lnTo>
                  <a:pt x="94" y="11872"/>
                </a:lnTo>
                <a:cubicBezTo>
                  <a:pt x="94" y="11870"/>
                  <a:pt x="97" y="11868"/>
                  <a:pt x="99" y="11869"/>
                </a:cubicBezTo>
                <a:cubicBezTo>
                  <a:pt x="101" y="11870"/>
                  <a:pt x="102" y="11872"/>
                  <a:pt x="102" y="11874"/>
                </a:cubicBezTo>
                <a:cubicBezTo>
                  <a:pt x="101" y="11876"/>
                  <a:pt x="99" y="11877"/>
                  <a:pt x="97" y="11877"/>
                </a:cubicBezTo>
                <a:cubicBezTo>
                  <a:pt x="95" y="11876"/>
                  <a:pt x="93" y="11874"/>
                  <a:pt x="94" y="11872"/>
                </a:cubicBezTo>
                <a:close/>
                <a:moveTo>
                  <a:pt x="100" y="11857"/>
                </a:moveTo>
                <a:lnTo>
                  <a:pt x="100" y="11857"/>
                </a:lnTo>
                <a:cubicBezTo>
                  <a:pt x="100" y="11855"/>
                  <a:pt x="102" y="11854"/>
                  <a:pt x="104" y="11854"/>
                </a:cubicBezTo>
                <a:cubicBezTo>
                  <a:pt x="107" y="11855"/>
                  <a:pt x="108" y="11857"/>
                  <a:pt x="107" y="11859"/>
                </a:cubicBezTo>
                <a:cubicBezTo>
                  <a:pt x="107" y="11861"/>
                  <a:pt x="105" y="11862"/>
                  <a:pt x="103" y="11862"/>
                </a:cubicBezTo>
                <a:cubicBezTo>
                  <a:pt x="100" y="11861"/>
                  <a:pt x="99" y="11859"/>
                  <a:pt x="100" y="11857"/>
                </a:cubicBezTo>
                <a:close/>
                <a:moveTo>
                  <a:pt x="105" y="11842"/>
                </a:moveTo>
                <a:lnTo>
                  <a:pt x="105" y="11842"/>
                </a:lnTo>
                <a:cubicBezTo>
                  <a:pt x="106" y="11840"/>
                  <a:pt x="108" y="11839"/>
                  <a:pt x="110" y="11839"/>
                </a:cubicBezTo>
                <a:cubicBezTo>
                  <a:pt x="112" y="11840"/>
                  <a:pt x="114" y="11842"/>
                  <a:pt x="113" y="11844"/>
                </a:cubicBezTo>
                <a:cubicBezTo>
                  <a:pt x="113" y="11846"/>
                  <a:pt x="111" y="11848"/>
                  <a:pt x="108" y="11847"/>
                </a:cubicBezTo>
                <a:cubicBezTo>
                  <a:pt x="106" y="11846"/>
                  <a:pt x="105" y="11844"/>
                  <a:pt x="105" y="11842"/>
                </a:cubicBezTo>
                <a:close/>
                <a:moveTo>
                  <a:pt x="111" y="11827"/>
                </a:moveTo>
                <a:lnTo>
                  <a:pt x="111" y="11827"/>
                </a:lnTo>
                <a:cubicBezTo>
                  <a:pt x="112" y="11825"/>
                  <a:pt x="114" y="11824"/>
                  <a:pt x="116" y="11824"/>
                </a:cubicBezTo>
                <a:cubicBezTo>
                  <a:pt x="118" y="11825"/>
                  <a:pt x="120" y="11827"/>
                  <a:pt x="119" y="11829"/>
                </a:cubicBezTo>
                <a:cubicBezTo>
                  <a:pt x="119" y="11831"/>
                  <a:pt x="116" y="11833"/>
                  <a:pt x="114" y="11832"/>
                </a:cubicBezTo>
                <a:cubicBezTo>
                  <a:pt x="112" y="11832"/>
                  <a:pt x="111" y="11829"/>
                  <a:pt x="111" y="11827"/>
                </a:cubicBezTo>
                <a:close/>
                <a:moveTo>
                  <a:pt x="117" y="11812"/>
                </a:moveTo>
                <a:lnTo>
                  <a:pt x="117" y="11812"/>
                </a:lnTo>
                <a:cubicBezTo>
                  <a:pt x="118" y="11810"/>
                  <a:pt x="120" y="11809"/>
                  <a:pt x="122" y="11809"/>
                </a:cubicBezTo>
                <a:cubicBezTo>
                  <a:pt x="124" y="11810"/>
                  <a:pt x="125" y="11812"/>
                  <a:pt x="125" y="11814"/>
                </a:cubicBezTo>
                <a:cubicBezTo>
                  <a:pt x="124" y="11816"/>
                  <a:pt x="122" y="11818"/>
                  <a:pt x="120" y="11817"/>
                </a:cubicBezTo>
                <a:cubicBezTo>
                  <a:pt x="118" y="11817"/>
                  <a:pt x="117" y="11814"/>
                  <a:pt x="117" y="11812"/>
                </a:cubicBezTo>
                <a:close/>
                <a:moveTo>
                  <a:pt x="123" y="11797"/>
                </a:moveTo>
                <a:lnTo>
                  <a:pt x="123" y="11797"/>
                </a:lnTo>
                <a:cubicBezTo>
                  <a:pt x="123" y="11795"/>
                  <a:pt x="126" y="11794"/>
                  <a:pt x="128" y="11794"/>
                </a:cubicBezTo>
                <a:cubicBezTo>
                  <a:pt x="130" y="11795"/>
                  <a:pt x="131" y="11797"/>
                  <a:pt x="131" y="11799"/>
                </a:cubicBezTo>
                <a:cubicBezTo>
                  <a:pt x="130" y="11801"/>
                  <a:pt x="128" y="11803"/>
                  <a:pt x="126" y="11802"/>
                </a:cubicBezTo>
                <a:cubicBezTo>
                  <a:pt x="124" y="11802"/>
                  <a:pt x="122" y="11800"/>
                  <a:pt x="123" y="11797"/>
                </a:cubicBezTo>
                <a:close/>
                <a:moveTo>
                  <a:pt x="129" y="11782"/>
                </a:moveTo>
                <a:lnTo>
                  <a:pt x="129" y="11782"/>
                </a:lnTo>
                <a:cubicBezTo>
                  <a:pt x="129" y="11780"/>
                  <a:pt x="131" y="11779"/>
                  <a:pt x="134" y="11780"/>
                </a:cubicBezTo>
                <a:cubicBezTo>
                  <a:pt x="136" y="11780"/>
                  <a:pt x="137" y="11782"/>
                  <a:pt x="137" y="11784"/>
                </a:cubicBezTo>
                <a:cubicBezTo>
                  <a:pt x="136" y="11787"/>
                  <a:pt x="134" y="11788"/>
                  <a:pt x="132" y="11787"/>
                </a:cubicBezTo>
                <a:cubicBezTo>
                  <a:pt x="130" y="11787"/>
                  <a:pt x="128" y="11785"/>
                  <a:pt x="129" y="11782"/>
                </a:cubicBezTo>
                <a:close/>
                <a:moveTo>
                  <a:pt x="135" y="11768"/>
                </a:moveTo>
                <a:lnTo>
                  <a:pt x="135" y="11768"/>
                </a:lnTo>
                <a:cubicBezTo>
                  <a:pt x="135" y="11765"/>
                  <a:pt x="137" y="11764"/>
                  <a:pt x="139" y="11765"/>
                </a:cubicBezTo>
                <a:cubicBezTo>
                  <a:pt x="142" y="11765"/>
                  <a:pt x="143" y="11767"/>
                  <a:pt x="142" y="11769"/>
                </a:cubicBezTo>
                <a:lnTo>
                  <a:pt x="142" y="11770"/>
                </a:lnTo>
                <a:cubicBezTo>
                  <a:pt x="142" y="11772"/>
                  <a:pt x="140" y="11773"/>
                  <a:pt x="138" y="11772"/>
                </a:cubicBezTo>
                <a:cubicBezTo>
                  <a:pt x="135" y="11772"/>
                  <a:pt x="134" y="11770"/>
                  <a:pt x="135" y="11768"/>
                </a:cubicBezTo>
                <a:close/>
                <a:moveTo>
                  <a:pt x="140" y="11753"/>
                </a:moveTo>
                <a:lnTo>
                  <a:pt x="140" y="11753"/>
                </a:lnTo>
                <a:cubicBezTo>
                  <a:pt x="141" y="11751"/>
                  <a:pt x="143" y="11749"/>
                  <a:pt x="145" y="11750"/>
                </a:cubicBezTo>
                <a:cubicBezTo>
                  <a:pt x="147" y="11750"/>
                  <a:pt x="149" y="11752"/>
                  <a:pt x="148" y="11755"/>
                </a:cubicBezTo>
                <a:cubicBezTo>
                  <a:pt x="148" y="11757"/>
                  <a:pt x="145" y="11758"/>
                  <a:pt x="143" y="11758"/>
                </a:cubicBezTo>
                <a:cubicBezTo>
                  <a:pt x="141" y="11757"/>
                  <a:pt x="140" y="11755"/>
                  <a:pt x="140" y="11753"/>
                </a:cubicBezTo>
                <a:close/>
                <a:moveTo>
                  <a:pt x="146" y="11738"/>
                </a:moveTo>
                <a:lnTo>
                  <a:pt x="146" y="11738"/>
                </a:lnTo>
                <a:cubicBezTo>
                  <a:pt x="147" y="11736"/>
                  <a:pt x="149" y="11734"/>
                  <a:pt x="151" y="11735"/>
                </a:cubicBezTo>
                <a:cubicBezTo>
                  <a:pt x="153" y="11735"/>
                  <a:pt x="155" y="11738"/>
                  <a:pt x="154" y="11740"/>
                </a:cubicBezTo>
                <a:cubicBezTo>
                  <a:pt x="153" y="11742"/>
                  <a:pt x="151" y="11743"/>
                  <a:pt x="149" y="11743"/>
                </a:cubicBezTo>
                <a:cubicBezTo>
                  <a:pt x="147" y="11742"/>
                  <a:pt x="146" y="11740"/>
                  <a:pt x="146" y="11738"/>
                </a:cubicBezTo>
                <a:close/>
                <a:moveTo>
                  <a:pt x="152" y="11723"/>
                </a:moveTo>
                <a:lnTo>
                  <a:pt x="152" y="11723"/>
                </a:lnTo>
                <a:cubicBezTo>
                  <a:pt x="153" y="11721"/>
                  <a:pt x="155" y="11719"/>
                  <a:pt x="157" y="11720"/>
                </a:cubicBezTo>
                <a:cubicBezTo>
                  <a:pt x="159" y="11720"/>
                  <a:pt x="160" y="11723"/>
                  <a:pt x="160" y="11725"/>
                </a:cubicBezTo>
                <a:cubicBezTo>
                  <a:pt x="159" y="11727"/>
                  <a:pt x="157" y="11728"/>
                  <a:pt x="155" y="11728"/>
                </a:cubicBezTo>
                <a:cubicBezTo>
                  <a:pt x="153" y="11727"/>
                  <a:pt x="152" y="11725"/>
                  <a:pt x="152" y="11723"/>
                </a:cubicBezTo>
                <a:close/>
                <a:moveTo>
                  <a:pt x="158" y="11708"/>
                </a:moveTo>
                <a:lnTo>
                  <a:pt x="158" y="11708"/>
                </a:lnTo>
                <a:cubicBezTo>
                  <a:pt x="158" y="11706"/>
                  <a:pt x="161" y="11704"/>
                  <a:pt x="163" y="11705"/>
                </a:cubicBezTo>
                <a:cubicBezTo>
                  <a:pt x="165" y="11706"/>
                  <a:pt x="166" y="11708"/>
                  <a:pt x="166" y="11710"/>
                </a:cubicBezTo>
                <a:cubicBezTo>
                  <a:pt x="165" y="11712"/>
                  <a:pt x="163" y="11713"/>
                  <a:pt x="161" y="11713"/>
                </a:cubicBezTo>
                <a:cubicBezTo>
                  <a:pt x="159" y="11712"/>
                  <a:pt x="157" y="11710"/>
                  <a:pt x="158" y="11708"/>
                </a:cubicBezTo>
                <a:close/>
                <a:moveTo>
                  <a:pt x="164" y="11693"/>
                </a:moveTo>
                <a:lnTo>
                  <a:pt x="164" y="11693"/>
                </a:lnTo>
                <a:cubicBezTo>
                  <a:pt x="164" y="11691"/>
                  <a:pt x="166" y="11690"/>
                  <a:pt x="169" y="11690"/>
                </a:cubicBezTo>
                <a:cubicBezTo>
                  <a:pt x="171" y="11691"/>
                  <a:pt x="172" y="11693"/>
                  <a:pt x="171" y="11695"/>
                </a:cubicBezTo>
                <a:cubicBezTo>
                  <a:pt x="171" y="11697"/>
                  <a:pt x="169" y="11698"/>
                  <a:pt x="167" y="11698"/>
                </a:cubicBezTo>
                <a:cubicBezTo>
                  <a:pt x="164" y="11697"/>
                  <a:pt x="163" y="11695"/>
                  <a:pt x="164" y="11693"/>
                </a:cubicBezTo>
                <a:close/>
                <a:moveTo>
                  <a:pt x="170" y="11678"/>
                </a:moveTo>
                <a:lnTo>
                  <a:pt x="170" y="11678"/>
                </a:lnTo>
                <a:cubicBezTo>
                  <a:pt x="170" y="11676"/>
                  <a:pt x="172" y="11675"/>
                  <a:pt x="174" y="11675"/>
                </a:cubicBezTo>
                <a:cubicBezTo>
                  <a:pt x="177" y="11676"/>
                  <a:pt x="178" y="11678"/>
                  <a:pt x="177" y="11680"/>
                </a:cubicBezTo>
                <a:cubicBezTo>
                  <a:pt x="177" y="11682"/>
                  <a:pt x="175" y="11683"/>
                  <a:pt x="172" y="11683"/>
                </a:cubicBezTo>
                <a:cubicBezTo>
                  <a:pt x="170" y="11682"/>
                  <a:pt x="169" y="11680"/>
                  <a:pt x="170" y="11678"/>
                </a:cubicBezTo>
                <a:close/>
                <a:moveTo>
                  <a:pt x="175" y="11663"/>
                </a:moveTo>
                <a:lnTo>
                  <a:pt x="175" y="11663"/>
                </a:lnTo>
                <a:cubicBezTo>
                  <a:pt x="176" y="11661"/>
                  <a:pt x="178" y="11660"/>
                  <a:pt x="180" y="11660"/>
                </a:cubicBezTo>
                <a:cubicBezTo>
                  <a:pt x="182" y="11661"/>
                  <a:pt x="184" y="11663"/>
                  <a:pt x="183" y="11665"/>
                </a:cubicBezTo>
                <a:cubicBezTo>
                  <a:pt x="183" y="11667"/>
                  <a:pt x="180" y="11669"/>
                  <a:pt x="178" y="11668"/>
                </a:cubicBezTo>
                <a:cubicBezTo>
                  <a:pt x="176" y="11668"/>
                  <a:pt x="175" y="11665"/>
                  <a:pt x="175" y="11663"/>
                </a:cubicBezTo>
                <a:close/>
                <a:moveTo>
                  <a:pt x="181" y="11648"/>
                </a:moveTo>
                <a:lnTo>
                  <a:pt x="181" y="11648"/>
                </a:lnTo>
                <a:cubicBezTo>
                  <a:pt x="182" y="11646"/>
                  <a:pt x="184" y="11645"/>
                  <a:pt x="186" y="11645"/>
                </a:cubicBezTo>
                <a:cubicBezTo>
                  <a:pt x="188" y="11646"/>
                  <a:pt x="189" y="11648"/>
                  <a:pt x="189" y="11650"/>
                </a:cubicBezTo>
                <a:cubicBezTo>
                  <a:pt x="188" y="11652"/>
                  <a:pt x="186" y="11654"/>
                  <a:pt x="184" y="11653"/>
                </a:cubicBezTo>
                <a:cubicBezTo>
                  <a:pt x="182" y="11653"/>
                  <a:pt x="181" y="11650"/>
                  <a:pt x="181" y="11648"/>
                </a:cubicBezTo>
                <a:close/>
                <a:moveTo>
                  <a:pt x="187" y="11633"/>
                </a:moveTo>
                <a:lnTo>
                  <a:pt x="187" y="11633"/>
                </a:lnTo>
                <a:cubicBezTo>
                  <a:pt x="188" y="11631"/>
                  <a:pt x="190" y="11630"/>
                  <a:pt x="192" y="11630"/>
                </a:cubicBezTo>
                <a:cubicBezTo>
                  <a:pt x="194" y="11631"/>
                  <a:pt x="195" y="11633"/>
                  <a:pt x="195" y="11635"/>
                </a:cubicBezTo>
                <a:cubicBezTo>
                  <a:pt x="194" y="11637"/>
                  <a:pt x="192" y="11639"/>
                  <a:pt x="190" y="11638"/>
                </a:cubicBezTo>
                <a:cubicBezTo>
                  <a:pt x="188" y="11638"/>
                  <a:pt x="186" y="11636"/>
                  <a:pt x="187" y="11633"/>
                </a:cubicBezTo>
                <a:close/>
                <a:moveTo>
                  <a:pt x="193" y="11618"/>
                </a:moveTo>
                <a:lnTo>
                  <a:pt x="193" y="11618"/>
                </a:lnTo>
                <a:cubicBezTo>
                  <a:pt x="193" y="11616"/>
                  <a:pt x="196" y="11615"/>
                  <a:pt x="198" y="11616"/>
                </a:cubicBezTo>
                <a:cubicBezTo>
                  <a:pt x="200" y="11616"/>
                  <a:pt x="201" y="11618"/>
                  <a:pt x="201" y="11620"/>
                </a:cubicBezTo>
                <a:cubicBezTo>
                  <a:pt x="200" y="11623"/>
                  <a:pt x="198" y="11624"/>
                  <a:pt x="196" y="11623"/>
                </a:cubicBezTo>
                <a:cubicBezTo>
                  <a:pt x="194" y="11623"/>
                  <a:pt x="192" y="11621"/>
                  <a:pt x="193" y="11618"/>
                </a:cubicBezTo>
                <a:close/>
                <a:moveTo>
                  <a:pt x="199" y="11604"/>
                </a:moveTo>
                <a:lnTo>
                  <a:pt x="199" y="11604"/>
                </a:lnTo>
                <a:cubicBezTo>
                  <a:pt x="199" y="11601"/>
                  <a:pt x="201" y="11600"/>
                  <a:pt x="204" y="11601"/>
                </a:cubicBezTo>
                <a:cubicBezTo>
                  <a:pt x="206" y="11601"/>
                  <a:pt x="207" y="11603"/>
                  <a:pt x="206" y="11605"/>
                </a:cubicBezTo>
                <a:cubicBezTo>
                  <a:pt x="206" y="11608"/>
                  <a:pt x="204" y="11609"/>
                  <a:pt x="202" y="11608"/>
                </a:cubicBezTo>
                <a:cubicBezTo>
                  <a:pt x="199" y="11608"/>
                  <a:pt x="198" y="11606"/>
                  <a:pt x="199" y="11604"/>
                </a:cubicBezTo>
                <a:close/>
                <a:moveTo>
                  <a:pt x="205" y="11589"/>
                </a:moveTo>
                <a:lnTo>
                  <a:pt x="205" y="11589"/>
                </a:lnTo>
                <a:cubicBezTo>
                  <a:pt x="205" y="11586"/>
                  <a:pt x="207" y="11585"/>
                  <a:pt x="209" y="11586"/>
                </a:cubicBezTo>
                <a:cubicBezTo>
                  <a:pt x="212" y="11586"/>
                  <a:pt x="213" y="11588"/>
                  <a:pt x="212" y="11591"/>
                </a:cubicBezTo>
                <a:cubicBezTo>
                  <a:pt x="212" y="11593"/>
                  <a:pt x="210" y="11594"/>
                  <a:pt x="207" y="11593"/>
                </a:cubicBezTo>
                <a:cubicBezTo>
                  <a:pt x="205" y="11593"/>
                  <a:pt x="204" y="11591"/>
                  <a:pt x="205" y="11589"/>
                </a:cubicBezTo>
                <a:close/>
                <a:moveTo>
                  <a:pt x="210" y="11574"/>
                </a:moveTo>
                <a:lnTo>
                  <a:pt x="210" y="11574"/>
                </a:lnTo>
                <a:cubicBezTo>
                  <a:pt x="211" y="11572"/>
                  <a:pt x="213" y="11570"/>
                  <a:pt x="215" y="11571"/>
                </a:cubicBezTo>
                <a:cubicBezTo>
                  <a:pt x="217" y="11571"/>
                  <a:pt x="219" y="11574"/>
                  <a:pt x="218" y="11576"/>
                </a:cubicBezTo>
                <a:cubicBezTo>
                  <a:pt x="218" y="11578"/>
                  <a:pt x="215" y="11579"/>
                  <a:pt x="213" y="11579"/>
                </a:cubicBezTo>
                <a:cubicBezTo>
                  <a:pt x="211" y="11578"/>
                  <a:pt x="210" y="11576"/>
                  <a:pt x="210" y="11574"/>
                </a:cubicBezTo>
                <a:close/>
                <a:moveTo>
                  <a:pt x="216" y="11559"/>
                </a:moveTo>
                <a:lnTo>
                  <a:pt x="216" y="11559"/>
                </a:lnTo>
                <a:cubicBezTo>
                  <a:pt x="217" y="11557"/>
                  <a:pt x="219" y="11555"/>
                  <a:pt x="221" y="11556"/>
                </a:cubicBezTo>
                <a:cubicBezTo>
                  <a:pt x="223" y="11556"/>
                  <a:pt x="224" y="11559"/>
                  <a:pt x="224" y="11561"/>
                </a:cubicBezTo>
                <a:cubicBezTo>
                  <a:pt x="223" y="11563"/>
                  <a:pt x="221" y="11564"/>
                  <a:pt x="219" y="11564"/>
                </a:cubicBezTo>
                <a:cubicBezTo>
                  <a:pt x="217" y="11563"/>
                  <a:pt x="216" y="11561"/>
                  <a:pt x="216" y="11559"/>
                </a:cubicBezTo>
                <a:close/>
                <a:moveTo>
                  <a:pt x="222" y="11544"/>
                </a:moveTo>
                <a:lnTo>
                  <a:pt x="222" y="11544"/>
                </a:lnTo>
                <a:cubicBezTo>
                  <a:pt x="223" y="11542"/>
                  <a:pt x="225" y="11540"/>
                  <a:pt x="227" y="11541"/>
                </a:cubicBezTo>
                <a:cubicBezTo>
                  <a:pt x="229" y="11542"/>
                  <a:pt x="230" y="11544"/>
                  <a:pt x="230" y="11546"/>
                </a:cubicBezTo>
                <a:cubicBezTo>
                  <a:pt x="229" y="11548"/>
                  <a:pt x="227" y="11549"/>
                  <a:pt x="225" y="11549"/>
                </a:cubicBezTo>
                <a:cubicBezTo>
                  <a:pt x="223" y="11548"/>
                  <a:pt x="221" y="11546"/>
                  <a:pt x="222" y="11544"/>
                </a:cubicBezTo>
                <a:close/>
                <a:moveTo>
                  <a:pt x="228" y="11529"/>
                </a:moveTo>
                <a:lnTo>
                  <a:pt x="228" y="11529"/>
                </a:lnTo>
                <a:cubicBezTo>
                  <a:pt x="228" y="11527"/>
                  <a:pt x="231" y="11526"/>
                  <a:pt x="233" y="11526"/>
                </a:cubicBezTo>
                <a:cubicBezTo>
                  <a:pt x="235" y="11527"/>
                  <a:pt x="236" y="11529"/>
                  <a:pt x="236" y="11531"/>
                </a:cubicBezTo>
                <a:cubicBezTo>
                  <a:pt x="235" y="11533"/>
                  <a:pt x="233" y="11534"/>
                  <a:pt x="231" y="11534"/>
                </a:cubicBezTo>
                <a:cubicBezTo>
                  <a:pt x="229" y="11533"/>
                  <a:pt x="227" y="11531"/>
                  <a:pt x="228" y="11529"/>
                </a:cubicBezTo>
                <a:close/>
                <a:moveTo>
                  <a:pt x="234" y="11514"/>
                </a:moveTo>
                <a:lnTo>
                  <a:pt x="234" y="11514"/>
                </a:lnTo>
                <a:cubicBezTo>
                  <a:pt x="234" y="11512"/>
                  <a:pt x="236" y="11511"/>
                  <a:pt x="238" y="11511"/>
                </a:cubicBezTo>
                <a:cubicBezTo>
                  <a:pt x="241" y="11512"/>
                  <a:pt x="242" y="11514"/>
                  <a:pt x="241" y="11516"/>
                </a:cubicBezTo>
                <a:cubicBezTo>
                  <a:pt x="241" y="11518"/>
                  <a:pt x="239" y="11519"/>
                  <a:pt x="237" y="11519"/>
                </a:cubicBezTo>
                <a:cubicBezTo>
                  <a:pt x="234" y="11518"/>
                  <a:pt x="233" y="11516"/>
                  <a:pt x="234" y="11514"/>
                </a:cubicBezTo>
                <a:close/>
                <a:moveTo>
                  <a:pt x="239" y="11499"/>
                </a:moveTo>
                <a:lnTo>
                  <a:pt x="239" y="11499"/>
                </a:lnTo>
                <a:cubicBezTo>
                  <a:pt x="240" y="11497"/>
                  <a:pt x="242" y="11496"/>
                  <a:pt x="244" y="11496"/>
                </a:cubicBezTo>
                <a:cubicBezTo>
                  <a:pt x="246" y="11497"/>
                  <a:pt x="248" y="11499"/>
                  <a:pt x="247" y="11501"/>
                </a:cubicBezTo>
                <a:cubicBezTo>
                  <a:pt x="247" y="11503"/>
                  <a:pt x="245" y="11505"/>
                  <a:pt x="242" y="11504"/>
                </a:cubicBezTo>
                <a:cubicBezTo>
                  <a:pt x="240" y="11503"/>
                  <a:pt x="239" y="11501"/>
                  <a:pt x="239" y="11499"/>
                </a:cubicBezTo>
                <a:close/>
                <a:moveTo>
                  <a:pt x="245" y="11484"/>
                </a:moveTo>
                <a:lnTo>
                  <a:pt x="245" y="11484"/>
                </a:lnTo>
                <a:cubicBezTo>
                  <a:pt x="246" y="11482"/>
                  <a:pt x="248" y="11481"/>
                  <a:pt x="250" y="11481"/>
                </a:cubicBezTo>
                <a:cubicBezTo>
                  <a:pt x="252" y="11482"/>
                  <a:pt x="254" y="11484"/>
                  <a:pt x="253" y="11486"/>
                </a:cubicBezTo>
                <a:cubicBezTo>
                  <a:pt x="253" y="11488"/>
                  <a:pt x="250" y="11490"/>
                  <a:pt x="248" y="11489"/>
                </a:cubicBezTo>
                <a:cubicBezTo>
                  <a:pt x="246" y="11489"/>
                  <a:pt x="245" y="11486"/>
                  <a:pt x="245" y="11484"/>
                </a:cubicBezTo>
                <a:close/>
                <a:moveTo>
                  <a:pt x="251" y="11469"/>
                </a:moveTo>
                <a:lnTo>
                  <a:pt x="251" y="11469"/>
                </a:lnTo>
                <a:cubicBezTo>
                  <a:pt x="252" y="11467"/>
                  <a:pt x="254" y="11466"/>
                  <a:pt x="256" y="11466"/>
                </a:cubicBezTo>
                <a:cubicBezTo>
                  <a:pt x="258" y="11467"/>
                  <a:pt x="259" y="11469"/>
                  <a:pt x="259" y="11471"/>
                </a:cubicBezTo>
                <a:cubicBezTo>
                  <a:pt x="258" y="11473"/>
                  <a:pt x="256" y="11475"/>
                  <a:pt x="254" y="11474"/>
                </a:cubicBezTo>
                <a:cubicBezTo>
                  <a:pt x="252" y="11474"/>
                  <a:pt x="251" y="11472"/>
                  <a:pt x="251" y="11469"/>
                </a:cubicBezTo>
                <a:close/>
                <a:moveTo>
                  <a:pt x="257" y="11454"/>
                </a:moveTo>
                <a:lnTo>
                  <a:pt x="257" y="11454"/>
                </a:lnTo>
                <a:cubicBezTo>
                  <a:pt x="257" y="11452"/>
                  <a:pt x="260" y="11451"/>
                  <a:pt x="262" y="11452"/>
                </a:cubicBezTo>
                <a:cubicBezTo>
                  <a:pt x="264" y="11452"/>
                  <a:pt x="265" y="11454"/>
                  <a:pt x="265" y="11456"/>
                </a:cubicBezTo>
                <a:cubicBezTo>
                  <a:pt x="264" y="11459"/>
                  <a:pt x="262" y="11460"/>
                  <a:pt x="260" y="11459"/>
                </a:cubicBezTo>
                <a:cubicBezTo>
                  <a:pt x="258" y="11459"/>
                  <a:pt x="256" y="11457"/>
                  <a:pt x="257" y="11454"/>
                </a:cubicBezTo>
                <a:close/>
                <a:moveTo>
                  <a:pt x="263" y="11440"/>
                </a:moveTo>
                <a:lnTo>
                  <a:pt x="263" y="11440"/>
                </a:lnTo>
                <a:cubicBezTo>
                  <a:pt x="263" y="11437"/>
                  <a:pt x="265" y="11436"/>
                  <a:pt x="268" y="11437"/>
                </a:cubicBezTo>
                <a:cubicBezTo>
                  <a:pt x="270" y="11437"/>
                  <a:pt x="271" y="11439"/>
                  <a:pt x="271" y="11441"/>
                </a:cubicBezTo>
                <a:cubicBezTo>
                  <a:pt x="270" y="11444"/>
                  <a:pt x="268" y="11445"/>
                  <a:pt x="266" y="11444"/>
                </a:cubicBezTo>
                <a:cubicBezTo>
                  <a:pt x="264" y="11444"/>
                  <a:pt x="262" y="11442"/>
                  <a:pt x="263" y="11440"/>
                </a:cubicBezTo>
                <a:close/>
                <a:moveTo>
                  <a:pt x="269" y="11425"/>
                </a:moveTo>
                <a:lnTo>
                  <a:pt x="269" y="11425"/>
                </a:lnTo>
                <a:cubicBezTo>
                  <a:pt x="269" y="11422"/>
                  <a:pt x="271" y="11421"/>
                  <a:pt x="273" y="11422"/>
                </a:cubicBezTo>
                <a:cubicBezTo>
                  <a:pt x="276" y="11422"/>
                  <a:pt x="277" y="11424"/>
                  <a:pt x="276" y="11427"/>
                </a:cubicBezTo>
                <a:cubicBezTo>
                  <a:pt x="276" y="11429"/>
                  <a:pt x="274" y="11430"/>
                  <a:pt x="272" y="11429"/>
                </a:cubicBezTo>
                <a:cubicBezTo>
                  <a:pt x="269" y="11429"/>
                  <a:pt x="268" y="11427"/>
                  <a:pt x="269" y="11425"/>
                </a:cubicBezTo>
                <a:close/>
                <a:moveTo>
                  <a:pt x="274" y="11410"/>
                </a:moveTo>
                <a:lnTo>
                  <a:pt x="274" y="11410"/>
                </a:lnTo>
                <a:cubicBezTo>
                  <a:pt x="275" y="11408"/>
                  <a:pt x="277" y="11406"/>
                  <a:pt x="279" y="11407"/>
                </a:cubicBezTo>
                <a:cubicBezTo>
                  <a:pt x="281" y="11407"/>
                  <a:pt x="283" y="11410"/>
                  <a:pt x="282" y="11412"/>
                </a:cubicBezTo>
                <a:cubicBezTo>
                  <a:pt x="282" y="11414"/>
                  <a:pt x="279" y="11415"/>
                  <a:pt x="277" y="11415"/>
                </a:cubicBezTo>
                <a:cubicBezTo>
                  <a:pt x="275" y="11414"/>
                  <a:pt x="274" y="11412"/>
                  <a:pt x="274" y="11410"/>
                </a:cubicBezTo>
                <a:close/>
                <a:moveTo>
                  <a:pt x="280" y="11395"/>
                </a:moveTo>
                <a:lnTo>
                  <a:pt x="280" y="11395"/>
                </a:lnTo>
                <a:cubicBezTo>
                  <a:pt x="281" y="11393"/>
                  <a:pt x="283" y="11391"/>
                  <a:pt x="285" y="11392"/>
                </a:cubicBezTo>
                <a:cubicBezTo>
                  <a:pt x="287" y="11392"/>
                  <a:pt x="289" y="11395"/>
                  <a:pt x="288" y="11397"/>
                </a:cubicBezTo>
                <a:cubicBezTo>
                  <a:pt x="287" y="11399"/>
                  <a:pt x="285" y="11400"/>
                  <a:pt x="283" y="11400"/>
                </a:cubicBezTo>
                <a:cubicBezTo>
                  <a:pt x="281" y="11399"/>
                  <a:pt x="280" y="11397"/>
                  <a:pt x="280" y="11395"/>
                </a:cubicBezTo>
                <a:close/>
                <a:moveTo>
                  <a:pt x="286" y="11380"/>
                </a:moveTo>
                <a:lnTo>
                  <a:pt x="286" y="11380"/>
                </a:lnTo>
                <a:cubicBezTo>
                  <a:pt x="287" y="11378"/>
                  <a:pt x="289" y="11376"/>
                  <a:pt x="291" y="11377"/>
                </a:cubicBezTo>
                <a:cubicBezTo>
                  <a:pt x="293" y="11378"/>
                  <a:pt x="294" y="11380"/>
                  <a:pt x="294" y="11382"/>
                </a:cubicBezTo>
                <a:cubicBezTo>
                  <a:pt x="293" y="11384"/>
                  <a:pt x="291" y="11385"/>
                  <a:pt x="289" y="11385"/>
                </a:cubicBezTo>
                <a:cubicBezTo>
                  <a:pt x="287" y="11384"/>
                  <a:pt x="286" y="11382"/>
                  <a:pt x="286" y="11380"/>
                </a:cubicBezTo>
                <a:close/>
                <a:moveTo>
                  <a:pt x="292" y="11365"/>
                </a:moveTo>
                <a:lnTo>
                  <a:pt x="292" y="11365"/>
                </a:lnTo>
                <a:cubicBezTo>
                  <a:pt x="292" y="11363"/>
                  <a:pt x="295" y="11362"/>
                  <a:pt x="297" y="11362"/>
                </a:cubicBezTo>
                <a:cubicBezTo>
                  <a:pt x="299" y="11363"/>
                  <a:pt x="300" y="11365"/>
                  <a:pt x="300" y="11367"/>
                </a:cubicBezTo>
                <a:cubicBezTo>
                  <a:pt x="299" y="11369"/>
                  <a:pt x="297" y="11370"/>
                  <a:pt x="295" y="11370"/>
                </a:cubicBezTo>
                <a:cubicBezTo>
                  <a:pt x="293" y="11369"/>
                  <a:pt x="291" y="11367"/>
                  <a:pt x="292" y="11365"/>
                </a:cubicBezTo>
                <a:close/>
                <a:moveTo>
                  <a:pt x="298" y="11350"/>
                </a:moveTo>
                <a:lnTo>
                  <a:pt x="298" y="11350"/>
                </a:lnTo>
                <a:cubicBezTo>
                  <a:pt x="298" y="11348"/>
                  <a:pt x="300" y="11347"/>
                  <a:pt x="303" y="11347"/>
                </a:cubicBezTo>
                <a:cubicBezTo>
                  <a:pt x="305" y="11348"/>
                  <a:pt x="306" y="11350"/>
                  <a:pt x="305" y="11352"/>
                </a:cubicBezTo>
                <a:cubicBezTo>
                  <a:pt x="305" y="11354"/>
                  <a:pt x="303" y="11355"/>
                  <a:pt x="301" y="11355"/>
                </a:cubicBezTo>
                <a:cubicBezTo>
                  <a:pt x="298" y="11354"/>
                  <a:pt x="297" y="11352"/>
                  <a:pt x="298" y="11350"/>
                </a:cubicBezTo>
                <a:close/>
                <a:moveTo>
                  <a:pt x="304" y="11335"/>
                </a:moveTo>
                <a:lnTo>
                  <a:pt x="304" y="11335"/>
                </a:lnTo>
                <a:cubicBezTo>
                  <a:pt x="304" y="11333"/>
                  <a:pt x="306" y="11332"/>
                  <a:pt x="308" y="11332"/>
                </a:cubicBezTo>
                <a:cubicBezTo>
                  <a:pt x="311" y="11333"/>
                  <a:pt x="312" y="11335"/>
                  <a:pt x="311" y="11337"/>
                </a:cubicBezTo>
                <a:cubicBezTo>
                  <a:pt x="311" y="11339"/>
                  <a:pt x="309" y="11341"/>
                  <a:pt x="306" y="11340"/>
                </a:cubicBezTo>
                <a:cubicBezTo>
                  <a:pt x="304" y="11339"/>
                  <a:pt x="303" y="11337"/>
                  <a:pt x="304" y="11335"/>
                </a:cubicBezTo>
                <a:close/>
                <a:moveTo>
                  <a:pt x="309" y="11320"/>
                </a:moveTo>
                <a:lnTo>
                  <a:pt x="309" y="11320"/>
                </a:lnTo>
                <a:cubicBezTo>
                  <a:pt x="310" y="11318"/>
                  <a:pt x="312" y="11317"/>
                  <a:pt x="314" y="11317"/>
                </a:cubicBezTo>
                <a:cubicBezTo>
                  <a:pt x="316" y="11318"/>
                  <a:pt x="318" y="11320"/>
                  <a:pt x="317" y="11322"/>
                </a:cubicBezTo>
                <a:cubicBezTo>
                  <a:pt x="317" y="11324"/>
                  <a:pt x="314" y="11326"/>
                  <a:pt x="312" y="11325"/>
                </a:cubicBezTo>
                <a:cubicBezTo>
                  <a:pt x="310" y="11325"/>
                  <a:pt x="309" y="11322"/>
                  <a:pt x="309" y="11320"/>
                </a:cubicBezTo>
                <a:close/>
                <a:moveTo>
                  <a:pt x="315" y="11305"/>
                </a:moveTo>
                <a:lnTo>
                  <a:pt x="315" y="11305"/>
                </a:lnTo>
                <a:cubicBezTo>
                  <a:pt x="316" y="11303"/>
                  <a:pt x="318" y="11302"/>
                  <a:pt x="320" y="11302"/>
                </a:cubicBezTo>
                <a:cubicBezTo>
                  <a:pt x="322" y="11303"/>
                  <a:pt x="324" y="11305"/>
                  <a:pt x="323" y="11307"/>
                </a:cubicBezTo>
                <a:cubicBezTo>
                  <a:pt x="322" y="11309"/>
                  <a:pt x="320" y="11311"/>
                  <a:pt x="318" y="11310"/>
                </a:cubicBezTo>
                <a:cubicBezTo>
                  <a:pt x="316" y="11310"/>
                  <a:pt x="315" y="11307"/>
                  <a:pt x="315" y="11305"/>
                </a:cubicBezTo>
                <a:close/>
                <a:moveTo>
                  <a:pt x="321" y="11290"/>
                </a:moveTo>
                <a:lnTo>
                  <a:pt x="321" y="11290"/>
                </a:lnTo>
                <a:cubicBezTo>
                  <a:pt x="322" y="11288"/>
                  <a:pt x="324" y="11287"/>
                  <a:pt x="326" y="11288"/>
                </a:cubicBezTo>
                <a:cubicBezTo>
                  <a:pt x="328" y="11288"/>
                  <a:pt x="329" y="11290"/>
                  <a:pt x="329" y="11292"/>
                </a:cubicBezTo>
                <a:cubicBezTo>
                  <a:pt x="328" y="11295"/>
                  <a:pt x="326" y="11296"/>
                  <a:pt x="324" y="11295"/>
                </a:cubicBezTo>
                <a:cubicBezTo>
                  <a:pt x="322" y="11295"/>
                  <a:pt x="320" y="11293"/>
                  <a:pt x="321" y="11290"/>
                </a:cubicBezTo>
                <a:close/>
                <a:moveTo>
                  <a:pt x="327" y="11276"/>
                </a:moveTo>
                <a:lnTo>
                  <a:pt x="327" y="11276"/>
                </a:lnTo>
                <a:cubicBezTo>
                  <a:pt x="327" y="11273"/>
                  <a:pt x="330" y="11272"/>
                  <a:pt x="332" y="11273"/>
                </a:cubicBezTo>
                <a:cubicBezTo>
                  <a:pt x="334" y="11273"/>
                  <a:pt x="335" y="11275"/>
                  <a:pt x="335" y="11277"/>
                </a:cubicBezTo>
                <a:cubicBezTo>
                  <a:pt x="334" y="11280"/>
                  <a:pt x="332" y="11281"/>
                  <a:pt x="330" y="11280"/>
                </a:cubicBezTo>
                <a:cubicBezTo>
                  <a:pt x="328" y="11280"/>
                  <a:pt x="326" y="11278"/>
                  <a:pt x="327" y="11276"/>
                </a:cubicBezTo>
                <a:close/>
                <a:moveTo>
                  <a:pt x="333" y="11261"/>
                </a:moveTo>
                <a:lnTo>
                  <a:pt x="333" y="11261"/>
                </a:lnTo>
                <a:cubicBezTo>
                  <a:pt x="333" y="11258"/>
                  <a:pt x="335" y="11257"/>
                  <a:pt x="338" y="11258"/>
                </a:cubicBezTo>
                <a:cubicBezTo>
                  <a:pt x="340" y="11258"/>
                  <a:pt x="341" y="11260"/>
                  <a:pt x="340" y="11263"/>
                </a:cubicBezTo>
                <a:cubicBezTo>
                  <a:pt x="340" y="11265"/>
                  <a:pt x="338" y="11266"/>
                  <a:pt x="336" y="11265"/>
                </a:cubicBezTo>
                <a:cubicBezTo>
                  <a:pt x="333" y="11265"/>
                  <a:pt x="332" y="11263"/>
                  <a:pt x="333" y="11261"/>
                </a:cubicBezTo>
                <a:close/>
                <a:moveTo>
                  <a:pt x="339" y="11246"/>
                </a:moveTo>
                <a:lnTo>
                  <a:pt x="339" y="11246"/>
                </a:lnTo>
                <a:cubicBezTo>
                  <a:pt x="339" y="11244"/>
                  <a:pt x="341" y="11242"/>
                  <a:pt x="343" y="11243"/>
                </a:cubicBezTo>
                <a:cubicBezTo>
                  <a:pt x="346" y="11243"/>
                  <a:pt x="347" y="11245"/>
                  <a:pt x="346" y="11248"/>
                </a:cubicBezTo>
                <a:cubicBezTo>
                  <a:pt x="346" y="11250"/>
                  <a:pt x="344" y="11251"/>
                  <a:pt x="341" y="11251"/>
                </a:cubicBezTo>
                <a:cubicBezTo>
                  <a:pt x="339" y="11250"/>
                  <a:pt x="338" y="11248"/>
                  <a:pt x="339" y="11246"/>
                </a:cubicBezTo>
                <a:close/>
                <a:moveTo>
                  <a:pt x="344" y="11231"/>
                </a:moveTo>
                <a:lnTo>
                  <a:pt x="344" y="11231"/>
                </a:lnTo>
                <a:cubicBezTo>
                  <a:pt x="345" y="11229"/>
                  <a:pt x="347" y="11227"/>
                  <a:pt x="349" y="11228"/>
                </a:cubicBezTo>
                <a:cubicBezTo>
                  <a:pt x="351" y="11228"/>
                  <a:pt x="353" y="11231"/>
                  <a:pt x="352" y="11233"/>
                </a:cubicBezTo>
                <a:cubicBezTo>
                  <a:pt x="352" y="11235"/>
                  <a:pt x="349" y="11236"/>
                  <a:pt x="347" y="11236"/>
                </a:cubicBezTo>
                <a:cubicBezTo>
                  <a:pt x="345" y="11235"/>
                  <a:pt x="344" y="11233"/>
                  <a:pt x="344" y="11231"/>
                </a:cubicBezTo>
                <a:close/>
                <a:moveTo>
                  <a:pt x="350" y="11216"/>
                </a:moveTo>
                <a:lnTo>
                  <a:pt x="350" y="11216"/>
                </a:lnTo>
                <a:cubicBezTo>
                  <a:pt x="351" y="11214"/>
                  <a:pt x="353" y="11212"/>
                  <a:pt x="355" y="11213"/>
                </a:cubicBezTo>
                <a:cubicBezTo>
                  <a:pt x="357" y="11214"/>
                  <a:pt x="358" y="11216"/>
                  <a:pt x="358" y="11218"/>
                </a:cubicBezTo>
                <a:cubicBezTo>
                  <a:pt x="357" y="11220"/>
                  <a:pt x="355" y="11221"/>
                  <a:pt x="353" y="11221"/>
                </a:cubicBezTo>
                <a:cubicBezTo>
                  <a:pt x="351" y="11220"/>
                  <a:pt x="350" y="11218"/>
                  <a:pt x="350" y="11216"/>
                </a:cubicBezTo>
                <a:close/>
                <a:moveTo>
                  <a:pt x="356" y="11201"/>
                </a:moveTo>
                <a:lnTo>
                  <a:pt x="356" y="11201"/>
                </a:lnTo>
                <a:cubicBezTo>
                  <a:pt x="357" y="11199"/>
                  <a:pt x="359" y="11198"/>
                  <a:pt x="361" y="11198"/>
                </a:cubicBezTo>
                <a:cubicBezTo>
                  <a:pt x="363" y="11199"/>
                  <a:pt x="364" y="11201"/>
                  <a:pt x="364" y="11203"/>
                </a:cubicBezTo>
                <a:cubicBezTo>
                  <a:pt x="363" y="11205"/>
                  <a:pt x="361" y="11206"/>
                  <a:pt x="359" y="11206"/>
                </a:cubicBezTo>
                <a:cubicBezTo>
                  <a:pt x="357" y="11205"/>
                  <a:pt x="355" y="11203"/>
                  <a:pt x="356" y="11201"/>
                </a:cubicBezTo>
                <a:close/>
                <a:moveTo>
                  <a:pt x="362" y="11186"/>
                </a:moveTo>
                <a:lnTo>
                  <a:pt x="362" y="11186"/>
                </a:lnTo>
                <a:cubicBezTo>
                  <a:pt x="362" y="11184"/>
                  <a:pt x="365" y="11183"/>
                  <a:pt x="367" y="11183"/>
                </a:cubicBezTo>
                <a:cubicBezTo>
                  <a:pt x="369" y="11184"/>
                  <a:pt x="370" y="11186"/>
                  <a:pt x="370" y="11188"/>
                </a:cubicBezTo>
                <a:cubicBezTo>
                  <a:pt x="369" y="11190"/>
                  <a:pt x="367" y="11191"/>
                  <a:pt x="365" y="11191"/>
                </a:cubicBezTo>
                <a:cubicBezTo>
                  <a:pt x="363" y="11190"/>
                  <a:pt x="361" y="11188"/>
                  <a:pt x="362" y="11186"/>
                </a:cubicBezTo>
                <a:close/>
                <a:moveTo>
                  <a:pt x="368" y="11171"/>
                </a:moveTo>
                <a:lnTo>
                  <a:pt x="368" y="11171"/>
                </a:lnTo>
                <a:cubicBezTo>
                  <a:pt x="368" y="11169"/>
                  <a:pt x="370" y="11168"/>
                  <a:pt x="372" y="11168"/>
                </a:cubicBezTo>
                <a:cubicBezTo>
                  <a:pt x="375" y="11169"/>
                  <a:pt x="376" y="11171"/>
                  <a:pt x="375" y="11173"/>
                </a:cubicBezTo>
                <a:cubicBezTo>
                  <a:pt x="375" y="11175"/>
                  <a:pt x="373" y="11177"/>
                  <a:pt x="371" y="11176"/>
                </a:cubicBezTo>
                <a:cubicBezTo>
                  <a:pt x="368" y="11175"/>
                  <a:pt x="367" y="11173"/>
                  <a:pt x="368" y="11171"/>
                </a:cubicBezTo>
                <a:close/>
                <a:moveTo>
                  <a:pt x="373" y="11156"/>
                </a:moveTo>
                <a:lnTo>
                  <a:pt x="373" y="11156"/>
                </a:lnTo>
                <a:cubicBezTo>
                  <a:pt x="374" y="11154"/>
                  <a:pt x="376" y="11153"/>
                  <a:pt x="378" y="11153"/>
                </a:cubicBezTo>
                <a:cubicBezTo>
                  <a:pt x="380" y="11154"/>
                  <a:pt x="382" y="11156"/>
                  <a:pt x="381" y="11158"/>
                </a:cubicBezTo>
                <a:cubicBezTo>
                  <a:pt x="381" y="11160"/>
                  <a:pt x="379" y="11162"/>
                  <a:pt x="376" y="11161"/>
                </a:cubicBezTo>
                <a:cubicBezTo>
                  <a:pt x="374" y="11161"/>
                  <a:pt x="373" y="11158"/>
                  <a:pt x="373" y="11156"/>
                </a:cubicBezTo>
                <a:close/>
                <a:moveTo>
                  <a:pt x="379" y="11141"/>
                </a:moveTo>
                <a:lnTo>
                  <a:pt x="379" y="11141"/>
                </a:lnTo>
                <a:cubicBezTo>
                  <a:pt x="380" y="11139"/>
                  <a:pt x="382" y="11138"/>
                  <a:pt x="384" y="11138"/>
                </a:cubicBezTo>
                <a:cubicBezTo>
                  <a:pt x="386" y="11139"/>
                  <a:pt x="388" y="11141"/>
                  <a:pt x="387" y="11143"/>
                </a:cubicBezTo>
                <a:cubicBezTo>
                  <a:pt x="387" y="11145"/>
                  <a:pt x="384" y="11147"/>
                  <a:pt x="382" y="11146"/>
                </a:cubicBezTo>
                <a:cubicBezTo>
                  <a:pt x="380" y="11146"/>
                  <a:pt x="379" y="11143"/>
                  <a:pt x="379" y="11141"/>
                </a:cubicBezTo>
                <a:close/>
                <a:moveTo>
                  <a:pt x="385" y="11126"/>
                </a:moveTo>
                <a:lnTo>
                  <a:pt x="385" y="11126"/>
                </a:lnTo>
                <a:cubicBezTo>
                  <a:pt x="386" y="11124"/>
                  <a:pt x="388" y="11123"/>
                  <a:pt x="390" y="11124"/>
                </a:cubicBezTo>
                <a:cubicBezTo>
                  <a:pt x="392" y="11124"/>
                  <a:pt x="393" y="11126"/>
                  <a:pt x="393" y="11128"/>
                </a:cubicBezTo>
                <a:cubicBezTo>
                  <a:pt x="392" y="11131"/>
                  <a:pt x="390" y="11132"/>
                  <a:pt x="388" y="11131"/>
                </a:cubicBezTo>
                <a:cubicBezTo>
                  <a:pt x="386" y="11131"/>
                  <a:pt x="385" y="11129"/>
                  <a:pt x="385" y="11126"/>
                </a:cubicBezTo>
                <a:close/>
                <a:moveTo>
                  <a:pt x="391" y="11112"/>
                </a:moveTo>
                <a:lnTo>
                  <a:pt x="391" y="11112"/>
                </a:lnTo>
                <a:cubicBezTo>
                  <a:pt x="391" y="11109"/>
                  <a:pt x="394" y="11108"/>
                  <a:pt x="396" y="11109"/>
                </a:cubicBezTo>
                <a:cubicBezTo>
                  <a:pt x="398" y="11109"/>
                  <a:pt x="399" y="11111"/>
                  <a:pt x="399" y="11113"/>
                </a:cubicBezTo>
                <a:cubicBezTo>
                  <a:pt x="398" y="11116"/>
                  <a:pt x="396" y="11117"/>
                  <a:pt x="394" y="11116"/>
                </a:cubicBezTo>
                <a:cubicBezTo>
                  <a:pt x="392" y="11116"/>
                  <a:pt x="390" y="11114"/>
                  <a:pt x="391" y="11112"/>
                </a:cubicBezTo>
                <a:close/>
                <a:moveTo>
                  <a:pt x="397" y="11097"/>
                </a:moveTo>
                <a:lnTo>
                  <a:pt x="397" y="11097"/>
                </a:lnTo>
                <a:cubicBezTo>
                  <a:pt x="397" y="11094"/>
                  <a:pt x="399" y="11093"/>
                  <a:pt x="402" y="11094"/>
                </a:cubicBezTo>
                <a:cubicBezTo>
                  <a:pt x="404" y="11094"/>
                  <a:pt x="405" y="11096"/>
                  <a:pt x="405" y="11099"/>
                </a:cubicBezTo>
                <a:cubicBezTo>
                  <a:pt x="404" y="11101"/>
                  <a:pt x="402" y="11102"/>
                  <a:pt x="400" y="11101"/>
                </a:cubicBezTo>
                <a:cubicBezTo>
                  <a:pt x="398" y="11101"/>
                  <a:pt x="396" y="11099"/>
                  <a:pt x="397" y="11097"/>
                </a:cubicBezTo>
                <a:close/>
                <a:moveTo>
                  <a:pt x="403" y="11082"/>
                </a:moveTo>
                <a:lnTo>
                  <a:pt x="403" y="11082"/>
                </a:lnTo>
                <a:cubicBezTo>
                  <a:pt x="403" y="11080"/>
                  <a:pt x="405" y="11078"/>
                  <a:pt x="407" y="11079"/>
                </a:cubicBezTo>
                <a:cubicBezTo>
                  <a:pt x="410" y="11079"/>
                  <a:pt x="411" y="11081"/>
                  <a:pt x="410" y="11084"/>
                </a:cubicBezTo>
                <a:cubicBezTo>
                  <a:pt x="410" y="11086"/>
                  <a:pt x="408" y="11087"/>
                  <a:pt x="406" y="11087"/>
                </a:cubicBezTo>
                <a:cubicBezTo>
                  <a:pt x="403" y="11086"/>
                  <a:pt x="402" y="11084"/>
                  <a:pt x="403" y="11082"/>
                </a:cubicBezTo>
                <a:close/>
                <a:moveTo>
                  <a:pt x="408" y="11067"/>
                </a:moveTo>
                <a:lnTo>
                  <a:pt x="408" y="11067"/>
                </a:lnTo>
                <a:cubicBezTo>
                  <a:pt x="409" y="11065"/>
                  <a:pt x="411" y="11063"/>
                  <a:pt x="413" y="11064"/>
                </a:cubicBezTo>
                <a:cubicBezTo>
                  <a:pt x="415" y="11064"/>
                  <a:pt x="417" y="11067"/>
                  <a:pt x="416" y="11069"/>
                </a:cubicBezTo>
                <a:cubicBezTo>
                  <a:pt x="416" y="11071"/>
                  <a:pt x="413" y="11072"/>
                  <a:pt x="411" y="11072"/>
                </a:cubicBezTo>
                <a:cubicBezTo>
                  <a:pt x="409" y="11071"/>
                  <a:pt x="408" y="11069"/>
                  <a:pt x="408" y="11067"/>
                </a:cubicBezTo>
                <a:close/>
                <a:moveTo>
                  <a:pt x="414" y="11052"/>
                </a:moveTo>
                <a:lnTo>
                  <a:pt x="414" y="11052"/>
                </a:lnTo>
                <a:cubicBezTo>
                  <a:pt x="415" y="11050"/>
                  <a:pt x="417" y="11048"/>
                  <a:pt x="419" y="11049"/>
                </a:cubicBezTo>
                <a:cubicBezTo>
                  <a:pt x="421" y="11049"/>
                  <a:pt x="423" y="11052"/>
                  <a:pt x="422" y="11054"/>
                </a:cubicBezTo>
                <a:cubicBezTo>
                  <a:pt x="421" y="11056"/>
                  <a:pt x="419" y="11057"/>
                  <a:pt x="417" y="11057"/>
                </a:cubicBezTo>
                <a:cubicBezTo>
                  <a:pt x="415" y="11056"/>
                  <a:pt x="414" y="11054"/>
                  <a:pt x="414" y="11052"/>
                </a:cubicBezTo>
                <a:close/>
                <a:moveTo>
                  <a:pt x="420" y="11037"/>
                </a:moveTo>
                <a:lnTo>
                  <a:pt x="420" y="11037"/>
                </a:lnTo>
                <a:cubicBezTo>
                  <a:pt x="421" y="11035"/>
                  <a:pt x="423" y="11034"/>
                  <a:pt x="425" y="11034"/>
                </a:cubicBezTo>
                <a:cubicBezTo>
                  <a:pt x="427" y="11035"/>
                  <a:pt x="428" y="11037"/>
                  <a:pt x="428" y="11039"/>
                </a:cubicBezTo>
                <a:cubicBezTo>
                  <a:pt x="427" y="11041"/>
                  <a:pt x="425" y="11042"/>
                  <a:pt x="423" y="11042"/>
                </a:cubicBezTo>
                <a:cubicBezTo>
                  <a:pt x="421" y="11041"/>
                  <a:pt x="420" y="11039"/>
                  <a:pt x="420" y="11037"/>
                </a:cubicBezTo>
                <a:close/>
                <a:moveTo>
                  <a:pt x="426" y="11022"/>
                </a:moveTo>
                <a:lnTo>
                  <a:pt x="426" y="11022"/>
                </a:lnTo>
                <a:cubicBezTo>
                  <a:pt x="426" y="11020"/>
                  <a:pt x="429" y="11019"/>
                  <a:pt x="431" y="11019"/>
                </a:cubicBezTo>
                <a:cubicBezTo>
                  <a:pt x="433" y="11020"/>
                  <a:pt x="434" y="11022"/>
                  <a:pt x="434" y="11024"/>
                </a:cubicBezTo>
                <a:cubicBezTo>
                  <a:pt x="433" y="11026"/>
                  <a:pt x="431" y="11027"/>
                  <a:pt x="429" y="11027"/>
                </a:cubicBezTo>
                <a:cubicBezTo>
                  <a:pt x="427" y="11026"/>
                  <a:pt x="425" y="11024"/>
                  <a:pt x="426" y="11022"/>
                </a:cubicBezTo>
                <a:close/>
                <a:moveTo>
                  <a:pt x="432" y="11007"/>
                </a:moveTo>
                <a:lnTo>
                  <a:pt x="432" y="11007"/>
                </a:lnTo>
                <a:cubicBezTo>
                  <a:pt x="432" y="11005"/>
                  <a:pt x="434" y="11004"/>
                  <a:pt x="437" y="11004"/>
                </a:cubicBezTo>
                <a:cubicBezTo>
                  <a:pt x="439" y="11005"/>
                  <a:pt x="440" y="11007"/>
                  <a:pt x="439" y="11009"/>
                </a:cubicBezTo>
                <a:cubicBezTo>
                  <a:pt x="439" y="11011"/>
                  <a:pt x="437" y="11013"/>
                  <a:pt x="435" y="11012"/>
                </a:cubicBezTo>
                <a:cubicBezTo>
                  <a:pt x="432" y="11011"/>
                  <a:pt x="431" y="11009"/>
                  <a:pt x="432" y="11007"/>
                </a:cubicBezTo>
                <a:close/>
                <a:moveTo>
                  <a:pt x="438" y="10992"/>
                </a:moveTo>
                <a:lnTo>
                  <a:pt x="438" y="10992"/>
                </a:lnTo>
                <a:cubicBezTo>
                  <a:pt x="438" y="10990"/>
                  <a:pt x="440" y="10989"/>
                  <a:pt x="442" y="10989"/>
                </a:cubicBezTo>
                <a:cubicBezTo>
                  <a:pt x="445" y="10990"/>
                  <a:pt x="446" y="10992"/>
                  <a:pt x="445" y="10994"/>
                </a:cubicBezTo>
                <a:cubicBezTo>
                  <a:pt x="445" y="10996"/>
                  <a:pt x="443" y="10998"/>
                  <a:pt x="440" y="10997"/>
                </a:cubicBezTo>
                <a:cubicBezTo>
                  <a:pt x="438" y="10997"/>
                  <a:pt x="437" y="10994"/>
                  <a:pt x="438" y="10992"/>
                </a:cubicBezTo>
                <a:close/>
                <a:moveTo>
                  <a:pt x="443" y="10977"/>
                </a:moveTo>
                <a:lnTo>
                  <a:pt x="443" y="10977"/>
                </a:lnTo>
                <a:cubicBezTo>
                  <a:pt x="444" y="10975"/>
                  <a:pt x="446" y="10974"/>
                  <a:pt x="448" y="10974"/>
                </a:cubicBezTo>
                <a:cubicBezTo>
                  <a:pt x="450" y="10975"/>
                  <a:pt x="452" y="10977"/>
                  <a:pt x="451" y="10979"/>
                </a:cubicBezTo>
                <a:cubicBezTo>
                  <a:pt x="451" y="10981"/>
                  <a:pt x="448" y="10983"/>
                  <a:pt x="446" y="10982"/>
                </a:cubicBezTo>
                <a:cubicBezTo>
                  <a:pt x="444" y="10982"/>
                  <a:pt x="443" y="10979"/>
                  <a:pt x="443" y="10977"/>
                </a:cubicBezTo>
                <a:close/>
                <a:moveTo>
                  <a:pt x="449" y="10962"/>
                </a:moveTo>
                <a:lnTo>
                  <a:pt x="449" y="10962"/>
                </a:lnTo>
                <a:cubicBezTo>
                  <a:pt x="450" y="10960"/>
                  <a:pt x="452" y="10959"/>
                  <a:pt x="454" y="10959"/>
                </a:cubicBezTo>
                <a:cubicBezTo>
                  <a:pt x="456" y="10960"/>
                  <a:pt x="458" y="10962"/>
                  <a:pt x="457" y="10964"/>
                </a:cubicBezTo>
                <a:cubicBezTo>
                  <a:pt x="456" y="10967"/>
                  <a:pt x="454" y="10968"/>
                  <a:pt x="452" y="10967"/>
                </a:cubicBezTo>
                <a:cubicBezTo>
                  <a:pt x="450" y="10967"/>
                  <a:pt x="449" y="10965"/>
                  <a:pt x="449" y="10962"/>
                </a:cubicBezTo>
                <a:close/>
                <a:moveTo>
                  <a:pt x="455" y="10948"/>
                </a:moveTo>
                <a:lnTo>
                  <a:pt x="455" y="10947"/>
                </a:lnTo>
                <a:cubicBezTo>
                  <a:pt x="456" y="10945"/>
                  <a:pt x="458" y="10944"/>
                  <a:pt x="460" y="10945"/>
                </a:cubicBezTo>
                <a:cubicBezTo>
                  <a:pt x="462" y="10945"/>
                  <a:pt x="463" y="10947"/>
                  <a:pt x="463" y="10949"/>
                </a:cubicBezTo>
                <a:cubicBezTo>
                  <a:pt x="462" y="10952"/>
                  <a:pt x="460" y="10953"/>
                  <a:pt x="458" y="10952"/>
                </a:cubicBezTo>
                <a:cubicBezTo>
                  <a:pt x="456" y="10952"/>
                  <a:pt x="454" y="10950"/>
                  <a:pt x="455" y="10948"/>
                </a:cubicBezTo>
                <a:close/>
                <a:moveTo>
                  <a:pt x="461" y="10933"/>
                </a:moveTo>
                <a:lnTo>
                  <a:pt x="461" y="10933"/>
                </a:lnTo>
                <a:cubicBezTo>
                  <a:pt x="461" y="10930"/>
                  <a:pt x="464" y="10929"/>
                  <a:pt x="466" y="10930"/>
                </a:cubicBezTo>
                <a:cubicBezTo>
                  <a:pt x="468" y="10930"/>
                  <a:pt x="469" y="10932"/>
                  <a:pt x="469" y="10935"/>
                </a:cubicBezTo>
                <a:cubicBezTo>
                  <a:pt x="468" y="10937"/>
                  <a:pt x="466" y="10938"/>
                  <a:pt x="464" y="10937"/>
                </a:cubicBezTo>
                <a:cubicBezTo>
                  <a:pt x="462" y="10937"/>
                  <a:pt x="460" y="10935"/>
                  <a:pt x="461" y="10933"/>
                </a:cubicBezTo>
                <a:close/>
                <a:moveTo>
                  <a:pt x="467" y="10918"/>
                </a:moveTo>
                <a:lnTo>
                  <a:pt x="467" y="10918"/>
                </a:lnTo>
                <a:cubicBezTo>
                  <a:pt x="467" y="10916"/>
                  <a:pt x="469" y="10914"/>
                  <a:pt x="472" y="10915"/>
                </a:cubicBezTo>
                <a:cubicBezTo>
                  <a:pt x="474" y="10915"/>
                  <a:pt x="475" y="10917"/>
                  <a:pt x="474" y="10920"/>
                </a:cubicBezTo>
                <a:cubicBezTo>
                  <a:pt x="474" y="10922"/>
                  <a:pt x="472" y="10923"/>
                  <a:pt x="470" y="10923"/>
                </a:cubicBezTo>
                <a:cubicBezTo>
                  <a:pt x="467" y="10922"/>
                  <a:pt x="466" y="10920"/>
                  <a:pt x="467" y="10918"/>
                </a:cubicBezTo>
                <a:close/>
                <a:moveTo>
                  <a:pt x="473" y="10903"/>
                </a:moveTo>
                <a:lnTo>
                  <a:pt x="473" y="10903"/>
                </a:lnTo>
                <a:cubicBezTo>
                  <a:pt x="473" y="10901"/>
                  <a:pt x="475" y="10899"/>
                  <a:pt x="477" y="10900"/>
                </a:cubicBezTo>
                <a:cubicBezTo>
                  <a:pt x="480" y="10900"/>
                  <a:pt x="481" y="10903"/>
                  <a:pt x="480" y="10905"/>
                </a:cubicBezTo>
                <a:cubicBezTo>
                  <a:pt x="480" y="10907"/>
                  <a:pt x="478" y="10908"/>
                  <a:pt x="475" y="10908"/>
                </a:cubicBezTo>
                <a:cubicBezTo>
                  <a:pt x="473" y="10907"/>
                  <a:pt x="472" y="10905"/>
                  <a:pt x="473" y="10903"/>
                </a:cubicBezTo>
                <a:close/>
                <a:moveTo>
                  <a:pt x="478" y="10888"/>
                </a:moveTo>
                <a:lnTo>
                  <a:pt x="478" y="10888"/>
                </a:lnTo>
                <a:cubicBezTo>
                  <a:pt x="479" y="10886"/>
                  <a:pt x="481" y="10884"/>
                  <a:pt x="483" y="10885"/>
                </a:cubicBezTo>
                <a:cubicBezTo>
                  <a:pt x="485" y="10885"/>
                  <a:pt x="487" y="10888"/>
                  <a:pt x="486" y="10890"/>
                </a:cubicBezTo>
                <a:cubicBezTo>
                  <a:pt x="486" y="10892"/>
                  <a:pt x="483" y="10893"/>
                  <a:pt x="481" y="10893"/>
                </a:cubicBezTo>
                <a:cubicBezTo>
                  <a:pt x="479" y="10892"/>
                  <a:pt x="478" y="10890"/>
                  <a:pt x="478" y="10888"/>
                </a:cubicBezTo>
                <a:close/>
                <a:moveTo>
                  <a:pt x="484" y="10873"/>
                </a:moveTo>
                <a:lnTo>
                  <a:pt x="484" y="10873"/>
                </a:lnTo>
                <a:cubicBezTo>
                  <a:pt x="485" y="10871"/>
                  <a:pt x="487" y="10870"/>
                  <a:pt x="489" y="10870"/>
                </a:cubicBezTo>
                <a:cubicBezTo>
                  <a:pt x="491" y="10871"/>
                  <a:pt x="492" y="10873"/>
                  <a:pt x="492" y="10875"/>
                </a:cubicBezTo>
                <a:cubicBezTo>
                  <a:pt x="491" y="10877"/>
                  <a:pt x="489" y="10878"/>
                  <a:pt x="487" y="10878"/>
                </a:cubicBezTo>
                <a:cubicBezTo>
                  <a:pt x="485" y="10877"/>
                  <a:pt x="484" y="10875"/>
                  <a:pt x="484" y="10873"/>
                </a:cubicBezTo>
                <a:close/>
                <a:moveTo>
                  <a:pt x="490" y="10858"/>
                </a:moveTo>
                <a:lnTo>
                  <a:pt x="490" y="10858"/>
                </a:lnTo>
                <a:cubicBezTo>
                  <a:pt x="491" y="10856"/>
                  <a:pt x="493" y="10855"/>
                  <a:pt x="495" y="10855"/>
                </a:cubicBezTo>
                <a:cubicBezTo>
                  <a:pt x="497" y="10856"/>
                  <a:pt x="498" y="10858"/>
                  <a:pt x="498" y="10860"/>
                </a:cubicBezTo>
                <a:cubicBezTo>
                  <a:pt x="497" y="10862"/>
                  <a:pt x="495" y="10863"/>
                  <a:pt x="493" y="10863"/>
                </a:cubicBezTo>
                <a:cubicBezTo>
                  <a:pt x="491" y="10862"/>
                  <a:pt x="489" y="10860"/>
                  <a:pt x="490" y="10858"/>
                </a:cubicBezTo>
                <a:close/>
                <a:moveTo>
                  <a:pt x="496" y="10843"/>
                </a:moveTo>
                <a:lnTo>
                  <a:pt x="496" y="10843"/>
                </a:lnTo>
                <a:cubicBezTo>
                  <a:pt x="496" y="10841"/>
                  <a:pt x="499" y="10840"/>
                  <a:pt x="501" y="10840"/>
                </a:cubicBezTo>
                <a:cubicBezTo>
                  <a:pt x="503" y="10841"/>
                  <a:pt x="504" y="10843"/>
                  <a:pt x="504" y="10845"/>
                </a:cubicBezTo>
                <a:cubicBezTo>
                  <a:pt x="503" y="10847"/>
                  <a:pt x="501" y="10849"/>
                  <a:pt x="499" y="10848"/>
                </a:cubicBezTo>
                <a:cubicBezTo>
                  <a:pt x="497" y="10847"/>
                  <a:pt x="495" y="10845"/>
                  <a:pt x="496" y="10843"/>
                </a:cubicBezTo>
                <a:close/>
                <a:moveTo>
                  <a:pt x="502" y="10828"/>
                </a:moveTo>
                <a:lnTo>
                  <a:pt x="502" y="10828"/>
                </a:lnTo>
                <a:cubicBezTo>
                  <a:pt x="502" y="10826"/>
                  <a:pt x="504" y="10825"/>
                  <a:pt x="506" y="10825"/>
                </a:cubicBezTo>
                <a:cubicBezTo>
                  <a:pt x="509" y="10826"/>
                  <a:pt x="510" y="10828"/>
                  <a:pt x="509" y="10830"/>
                </a:cubicBezTo>
                <a:cubicBezTo>
                  <a:pt x="509" y="10832"/>
                  <a:pt x="507" y="10834"/>
                  <a:pt x="505" y="10833"/>
                </a:cubicBezTo>
                <a:cubicBezTo>
                  <a:pt x="502" y="10833"/>
                  <a:pt x="501" y="10830"/>
                  <a:pt x="502" y="10828"/>
                </a:cubicBezTo>
                <a:close/>
                <a:moveTo>
                  <a:pt x="507" y="10813"/>
                </a:moveTo>
                <a:lnTo>
                  <a:pt x="507" y="10813"/>
                </a:lnTo>
                <a:cubicBezTo>
                  <a:pt x="508" y="10811"/>
                  <a:pt x="510" y="10810"/>
                  <a:pt x="512" y="10810"/>
                </a:cubicBezTo>
                <a:cubicBezTo>
                  <a:pt x="514" y="10811"/>
                  <a:pt x="516" y="10813"/>
                  <a:pt x="515" y="10815"/>
                </a:cubicBezTo>
                <a:cubicBezTo>
                  <a:pt x="515" y="10817"/>
                  <a:pt x="513" y="10819"/>
                  <a:pt x="510" y="10818"/>
                </a:cubicBezTo>
                <a:cubicBezTo>
                  <a:pt x="508" y="10818"/>
                  <a:pt x="507" y="10815"/>
                  <a:pt x="507" y="10813"/>
                </a:cubicBezTo>
                <a:close/>
                <a:moveTo>
                  <a:pt x="513" y="10798"/>
                </a:moveTo>
                <a:lnTo>
                  <a:pt x="513" y="10798"/>
                </a:lnTo>
                <a:cubicBezTo>
                  <a:pt x="514" y="10796"/>
                  <a:pt x="516" y="10795"/>
                  <a:pt x="518" y="10795"/>
                </a:cubicBezTo>
                <a:cubicBezTo>
                  <a:pt x="520" y="10796"/>
                  <a:pt x="522" y="10798"/>
                  <a:pt x="521" y="10800"/>
                </a:cubicBezTo>
                <a:cubicBezTo>
                  <a:pt x="521" y="10802"/>
                  <a:pt x="518" y="10804"/>
                  <a:pt x="516" y="10803"/>
                </a:cubicBezTo>
                <a:cubicBezTo>
                  <a:pt x="514" y="10803"/>
                  <a:pt x="513" y="10801"/>
                  <a:pt x="513" y="10798"/>
                </a:cubicBezTo>
                <a:close/>
                <a:moveTo>
                  <a:pt x="519" y="10783"/>
                </a:moveTo>
                <a:lnTo>
                  <a:pt x="519" y="10783"/>
                </a:lnTo>
                <a:cubicBezTo>
                  <a:pt x="520" y="10781"/>
                  <a:pt x="522" y="10780"/>
                  <a:pt x="524" y="10781"/>
                </a:cubicBezTo>
                <a:cubicBezTo>
                  <a:pt x="526" y="10781"/>
                  <a:pt x="527" y="10783"/>
                  <a:pt x="527" y="10785"/>
                </a:cubicBezTo>
                <a:cubicBezTo>
                  <a:pt x="526" y="10788"/>
                  <a:pt x="524" y="10789"/>
                  <a:pt x="522" y="10788"/>
                </a:cubicBezTo>
                <a:cubicBezTo>
                  <a:pt x="520" y="10788"/>
                  <a:pt x="519" y="10786"/>
                  <a:pt x="519" y="10783"/>
                </a:cubicBezTo>
                <a:close/>
                <a:moveTo>
                  <a:pt x="525" y="10769"/>
                </a:moveTo>
                <a:lnTo>
                  <a:pt x="525" y="10769"/>
                </a:lnTo>
                <a:cubicBezTo>
                  <a:pt x="525" y="10766"/>
                  <a:pt x="528" y="10765"/>
                  <a:pt x="530" y="10766"/>
                </a:cubicBezTo>
                <a:cubicBezTo>
                  <a:pt x="532" y="10766"/>
                  <a:pt x="533" y="10768"/>
                  <a:pt x="533" y="10771"/>
                </a:cubicBezTo>
                <a:cubicBezTo>
                  <a:pt x="532" y="10773"/>
                  <a:pt x="530" y="10774"/>
                  <a:pt x="528" y="10773"/>
                </a:cubicBezTo>
                <a:cubicBezTo>
                  <a:pt x="526" y="10773"/>
                  <a:pt x="524" y="10771"/>
                  <a:pt x="525" y="10769"/>
                </a:cubicBezTo>
                <a:close/>
                <a:moveTo>
                  <a:pt x="531" y="10754"/>
                </a:moveTo>
                <a:lnTo>
                  <a:pt x="531" y="10754"/>
                </a:lnTo>
                <a:cubicBezTo>
                  <a:pt x="531" y="10752"/>
                  <a:pt x="533" y="10750"/>
                  <a:pt x="536" y="10751"/>
                </a:cubicBezTo>
                <a:cubicBezTo>
                  <a:pt x="538" y="10751"/>
                  <a:pt x="539" y="10753"/>
                  <a:pt x="539" y="10756"/>
                </a:cubicBezTo>
                <a:cubicBezTo>
                  <a:pt x="538" y="10758"/>
                  <a:pt x="536" y="10759"/>
                  <a:pt x="534" y="10759"/>
                </a:cubicBezTo>
                <a:cubicBezTo>
                  <a:pt x="532" y="10758"/>
                  <a:pt x="530" y="10756"/>
                  <a:pt x="531" y="10754"/>
                </a:cubicBezTo>
                <a:close/>
                <a:moveTo>
                  <a:pt x="537" y="10739"/>
                </a:moveTo>
                <a:lnTo>
                  <a:pt x="537" y="10739"/>
                </a:lnTo>
                <a:cubicBezTo>
                  <a:pt x="537" y="10737"/>
                  <a:pt x="539" y="10735"/>
                  <a:pt x="541" y="10736"/>
                </a:cubicBezTo>
                <a:cubicBezTo>
                  <a:pt x="544" y="10736"/>
                  <a:pt x="545" y="10739"/>
                  <a:pt x="544" y="10741"/>
                </a:cubicBezTo>
                <a:cubicBezTo>
                  <a:pt x="544" y="10743"/>
                  <a:pt x="542" y="10744"/>
                  <a:pt x="540" y="10744"/>
                </a:cubicBezTo>
                <a:cubicBezTo>
                  <a:pt x="537" y="10743"/>
                  <a:pt x="536" y="10741"/>
                  <a:pt x="537" y="10739"/>
                </a:cubicBezTo>
                <a:close/>
                <a:moveTo>
                  <a:pt x="542" y="10724"/>
                </a:moveTo>
                <a:lnTo>
                  <a:pt x="542" y="10724"/>
                </a:lnTo>
                <a:cubicBezTo>
                  <a:pt x="543" y="10722"/>
                  <a:pt x="545" y="10720"/>
                  <a:pt x="547" y="10721"/>
                </a:cubicBezTo>
                <a:cubicBezTo>
                  <a:pt x="549" y="10721"/>
                  <a:pt x="551" y="10724"/>
                  <a:pt x="550" y="10726"/>
                </a:cubicBezTo>
                <a:cubicBezTo>
                  <a:pt x="550" y="10728"/>
                  <a:pt x="547" y="10729"/>
                  <a:pt x="545" y="10729"/>
                </a:cubicBezTo>
                <a:cubicBezTo>
                  <a:pt x="543" y="10728"/>
                  <a:pt x="542" y="10726"/>
                  <a:pt x="542" y="10724"/>
                </a:cubicBezTo>
                <a:close/>
                <a:moveTo>
                  <a:pt x="548" y="10709"/>
                </a:moveTo>
                <a:lnTo>
                  <a:pt x="548" y="10709"/>
                </a:lnTo>
                <a:cubicBezTo>
                  <a:pt x="549" y="10707"/>
                  <a:pt x="551" y="10705"/>
                  <a:pt x="553" y="10706"/>
                </a:cubicBezTo>
                <a:cubicBezTo>
                  <a:pt x="555" y="10707"/>
                  <a:pt x="557" y="10709"/>
                  <a:pt x="556" y="10711"/>
                </a:cubicBezTo>
                <a:cubicBezTo>
                  <a:pt x="555" y="10713"/>
                  <a:pt x="553" y="10714"/>
                  <a:pt x="551" y="10714"/>
                </a:cubicBezTo>
                <a:cubicBezTo>
                  <a:pt x="549" y="10713"/>
                  <a:pt x="548" y="10711"/>
                  <a:pt x="548" y="10709"/>
                </a:cubicBezTo>
                <a:close/>
                <a:moveTo>
                  <a:pt x="554" y="10694"/>
                </a:moveTo>
                <a:lnTo>
                  <a:pt x="554" y="10694"/>
                </a:lnTo>
                <a:cubicBezTo>
                  <a:pt x="555" y="10692"/>
                  <a:pt x="557" y="10691"/>
                  <a:pt x="559" y="10691"/>
                </a:cubicBezTo>
                <a:cubicBezTo>
                  <a:pt x="561" y="10692"/>
                  <a:pt x="562" y="10694"/>
                  <a:pt x="562" y="10696"/>
                </a:cubicBezTo>
                <a:cubicBezTo>
                  <a:pt x="561" y="10698"/>
                  <a:pt x="559" y="10699"/>
                  <a:pt x="557" y="10699"/>
                </a:cubicBezTo>
                <a:cubicBezTo>
                  <a:pt x="555" y="10698"/>
                  <a:pt x="554" y="10696"/>
                  <a:pt x="554" y="10694"/>
                </a:cubicBezTo>
                <a:close/>
                <a:moveTo>
                  <a:pt x="560" y="10679"/>
                </a:moveTo>
                <a:lnTo>
                  <a:pt x="560" y="10679"/>
                </a:lnTo>
                <a:cubicBezTo>
                  <a:pt x="560" y="10677"/>
                  <a:pt x="563" y="10676"/>
                  <a:pt x="565" y="10676"/>
                </a:cubicBezTo>
                <a:cubicBezTo>
                  <a:pt x="567" y="10677"/>
                  <a:pt x="568" y="10679"/>
                  <a:pt x="568" y="10681"/>
                </a:cubicBezTo>
                <a:cubicBezTo>
                  <a:pt x="567" y="10683"/>
                  <a:pt x="565" y="10685"/>
                  <a:pt x="563" y="10684"/>
                </a:cubicBezTo>
                <a:cubicBezTo>
                  <a:pt x="561" y="10683"/>
                  <a:pt x="559" y="10681"/>
                  <a:pt x="560" y="10679"/>
                </a:cubicBezTo>
                <a:close/>
                <a:moveTo>
                  <a:pt x="566" y="10664"/>
                </a:moveTo>
                <a:lnTo>
                  <a:pt x="566" y="10664"/>
                </a:lnTo>
                <a:cubicBezTo>
                  <a:pt x="566" y="10662"/>
                  <a:pt x="568" y="10661"/>
                  <a:pt x="571" y="10661"/>
                </a:cubicBezTo>
                <a:cubicBezTo>
                  <a:pt x="573" y="10662"/>
                  <a:pt x="574" y="10664"/>
                  <a:pt x="573" y="10666"/>
                </a:cubicBezTo>
                <a:cubicBezTo>
                  <a:pt x="573" y="10668"/>
                  <a:pt x="571" y="10670"/>
                  <a:pt x="569" y="10669"/>
                </a:cubicBezTo>
                <a:cubicBezTo>
                  <a:pt x="566" y="10669"/>
                  <a:pt x="565" y="10666"/>
                  <a:pt x="566" y="10664"/>
                </a:cubicBezTo>
                <a:close/>
                <a:moveTo>
                  <a:pt x="572" y="10649"/>
                </a:moveTo>
                <a:lnTo>
                  <a:pt x="572" y="10649"/>
                </a:lnTo>
                <a:cubicBezTo>
                  <a:pt x="572" y="10647"/>
                  <a:pt x="574" y="10646"/>
                  <a:pt x="576" y="10646"/>
                </a:cubicBezTo>
                <a:cubicBezTo>
                  <a:pt x="579" y="10647"/>
                  <a:pt x="580" y="10649"/>
                  <a:pt x="579" y="10651"/>
                </a:cubicBezTo>
                <a:cubicBezTo>
                  <a:pt x="579" y="10653"/>
                  <a:pt x="577" y="10655"/>
                  <a:pt x="574" y="10654"/>
                </a:cubicBezTo>
                <a:cubicBezTo>
                  <a:pt x="572" y="10654"/>
                  <a:pt x="571" y="10651"/>
                  <a:pt x="572" y="10649"/>
                </a:cubicBezTo>
                <a:close/>
                <a:moveTo>
                  <a:pt x="577" y="10634"/>
                </a:moveTo>
                <a:lnTo>
                  <a:pt x="577" y="10634"/>
                </a:lnTo>
                <a:cubicBezTo>
                  <a:pt x="578" y="10632"/>
                  <a:pt x="580" y="10631"/>
                  <a:pt x="582" y="10631"/>
                </a:cubicBezTo>
                <a:cubicBezTo>
                  <a:pt x="584" y="10632"/>
                  <a:pt x="586" y="10634"/>
                  <a:pt x="585" y="10636"/>
                </a:cubicBezTo>
                <a:cubicBezTo>
                  <a:pt x="585" y="10638"/>
                  <a:pt x="582" y="10640"/>
                  <a:pt x="580" y="10639"/>
                </a:cubicBezTo>
                <a:cubicBezTo>
                  <a:pt x="578" y="10639"/>
                  <a:pt x="577" y="10637"/>
                  <a:pt x="577" y="10634"/>
                </a:cubicBezTo>
                <a:close/>
                <a:moveTo>
                  <a:pt x="583" y="10619"/>
                </a:moveTo>
                <a:lnTo>
                  <a:pt x="583" y="10619"/>
                </a:lnTo>
                <a:cubicBezTo>
                  <a:pt x="584" y="10617"/>
                  <a:pt x="586" y="10616"/>
                  <a:pt x="588" y="10617"/>
                </a:cubicBezTo>
                <a:cubicBezTo>
                  <a:pt x="590" y="10617"/>
                  <a:pt x="592" y="10619"/>
                  <a:pt x="591" y="10621"/>
                </a:cubicBezTo>
                <a:cubicBezTo>
                  <a:pt x="590" y="10624"/>
                  <a:pt x="588" y="10625"/>
                  <a:pt x="586" y="10624"/>
                </a:cubicBezTo>
                <a:cubicBezTo>
                  <a:pt x="584" y="10624"/>
                  <a:pt x="583" y="10622"/>
                  <a:pt x="583" y="10619"/>
                </a:cubicBezTo>
                <a:close/>
                <a:moveTo>
                  <a:pt x="589" y="10605"/>
                </a:moveTo>
                <a:lnTo>
                  <a:pt x="589" y="10605"/>
                </a:lnTo>
                <a:cubicBezTo>
                  <a:pt x="590" y="10602"/>
                  <a:pt x="592" y="10601"/>
                  <a:pt x="594" y="10602"/>
                </a:cubicBezTo>
                <a:cubicBezTo>
                  <a:pt x="596" y="10602"/>
                  <a:pt x="597" y="10604"/>
                  <a:pt x="597" y="10607"/>
                </a:cubicBezTo>
                <a:cubicBezTo>
                  <a:pt x="596" y="10609"/>
                  <a:pt x="594" y="10610"/>
                  <a:pt x="592" y="10609"/>
                </a:cubicBezTo>
                <a:cubicBezTo>
                  <a:pt x="590" y="10609"/>
                  <a:pt x="588" y="10607"/>
                  <a:pt x="589" y="10605"/>
                </a:cubicBezTo>
                <a:close/>
                <a:moveTo>
                  <a:pt x="595" y="10590"/>
                </a:moveTo>
                <a:lnTo>
                  <a:pt x="595" y="10590"/>
                </a:lnTo>
                <a:cubicBezTo>
                  <a:pt x="595" y="10588"/>
                  <a:pt x="598" y="10586"/>
                  <a:pt x="600" y="10587"/>
                </a:cubicBezTo>
                <a:cubicBezTo>
                  <a:pt x="602" y="10587"/>
                  <a:pt x="603" y="10589"/>
                  <a:pt x="603" y="10592"/>
                </a:cubicBezTo>
                <a:cubicBezTo>
                  <a:pt x="602" y="10594"/>
                  <a:pt x="600" y="10595"/>
                  <a:pt x="598" y="10595"/>
                </a:cubicBezTo>
                <a:cubicBezTo>
                  <a:pt x="596" y="10594"/>
                  <a:pt x="594" y="10592"/>
                  <a:pt x="595" y="10590"/>
                </a:cubicBezTo>
                <a:close/>
                <a:moveTo>
                  <a:pt x="601" y="10575"/>
                </a:moveTo>
                <a:lnTo>
                  <a:pt x="601" y="10575"/>
                </a:lnTo>
                <a:cubicBezTo>
                  <a:pt x="601" y="10573"/>
                  <a:pt x="603" y="10571"/>
                  <a:pt x="606" y="10572"/>
                </a:cubicBezTo>
                <a:cubicBezTo>
                  <a:pt x="608" y="10572"/>
                  <a:pt x="609" y="10575"/>
                  <a:pt x="608" y="10577"/>
                </a:cubicBezTo>
                <a:cubicBezTo>
                  <a:pt x="608" y="10579"/>
                  <a:pt x="606" y="10580"/>
                  <a:pt x="604" y="10580"/>
                </a:cubicBezTo>
                <a:cubicBezTo>
                  <a:pt x="601" y="10579"/>
                  <a:pt x="600" y="10577"/>
                  <a:pt x="601" y="10575"/>
                </a:cubicBezTo>
                <a:close/>
                <a:moveTo>
                  <a:pt x="607" y="10560"/>
                </a:moveTo>
                <a:lnTo>
                  <a:pt x="607" y="10560"/>
                </a:lnTo>
                <a:cubicBezTo>
                  <a:pt x="607" y="10558"/>
                  <a:pt x="609" y="10556"/>
                  <a:pt x="611" y="10557"/>
                </a:cubicBezTo>
                <a:cubicBezTo>
                  <a:pt x="614" y="10557"/>
                  <a:pt x="615" y="10560"/>
                  <a:pt x="614" y="10562"/>
                </a:cubicBezTo>
                <a:cubicBezTo>
                  <a:pt x="614" y="10564"/>
                  <a:pt x="612" y="10565"/>
                  <a:pt x="609" y="10565"/>
                </a:cubicBezTo>
                <a:cubicBezTo>
                  <a:pt x="607" y="10564"/>
                  <a:pt x="606" y="10562"/>
                  <a:pt x="607" y="10560"/>
                </a:cubicBezTo>
                <a:close/>
                <a:moveTo>
                  <a:pt x="612" y="10545"/>
                </a:moveTo>
                <a:lnTo>
                  <a:pt x="612" y="10545"/>
                </a:lnTo>
                <a:cubicBezTo>
                  <a:pt x="613" y="10543"/>
                  <a:pt x="615" y="10541"/>
                  <a:pt x="617" y="10542"/>
                </a:cubicBezTo>
                <a:cubicBezTo>
                  <a:pt x="619" y="10543"/>
                  <a:pt x="621" y="10545"/>
                  <a:pt x="620" y="10547"/>
                </a:cubicBezTo>
                <a:cubicBezTo>
                  <a:pt x="620" y="10549"/>
                  <a:pt x="617" y="10550"/>
                  <a:pt x="615" y="10550"/>
                </a:cubicBezTo>
                <a:cubicBezTo>
                  <a:pt x="613" y="10549"/>
                  <a:pt x="612" y="10547"/>
                  <a:pt x="612" y="10545"/>
                </a:cubicBezTo>
                <a:close/>
                <a:moveTo>
                  <a:pt x="618" y="10530"/>
                </a:moveTo>
                <a:lnTo>
                  <a:pt x="618" y="10530"/>
                </a:lnTo>
                <a:cubicBezTo>
                  <a:pt x="619" y="10528"/>
                  <a:pt x="621" y="10527"/>
                  <a:pt x="623" y="10527"/>
                </a:cubicBezTo>
                <a:cubicBezTo>
                  <a:pt x="625" y="10528"/>
                  <a:pt x="626" y="10530"/>
                  <a:pt x="626" y="10532"/>
                </a:cubicBezTo>
                <a:cubicBezTo>
                  <a:pt x="625" y="10534"/>
                  <a:pt x="623" y="10535"/>
                  <a:pt x="621" y="10535"/>
                </a:cubicBezTo>
                <a:cubicBezTo>
                  <a:pt x="619" y="10534"/>
                  <a:pt x="618" y="10532"/>
                  <a:pt x="618" y="10530"/>
                </a:cubicBezTo>
                <a:close/>
                <a:moveTo>
                  <a:pt x="624" y="10515"/>
                </a:moveTo>
                <a:lnTo>
                  <a:pt x="624" y="10515"/>
                </a:lnTo>
                <a:cubicBezTo>
                  <a:pt x="625" y="10513"/>
                  <a:pt x="627" y="10512"/>
                  <a:pt x="629" y="10512"/>
                </a:cubicBezTo>
                <a:cubicBezTo>
                  <a:pt x="631" y="10513"/>
                  <a:pt x="632" y="10515"/>
                  <a:pt x="632" y="10517"/>
                </a:cubicBezTo>
                <a:cubicBezTo>
                  <a:pt x="631" y="10519"/>
                  <a:pt x="629" y="10520"/>
                  <a:pt x="627" y="10520"/>
                </a:cubicBezTo>
                <a:cubicBezTo>
                  <a:pt x="625" y="10519"/>
                  <a:pt x="623" y="10517"/>
                  <a:pt x="624" y="10515"/>
                </a:cubicBezTo>
                <a:close/>
                <a:moveTo>
                  <a:pt x="630" y="10500"/>
                </a:moveTo>
                <a:lnTo>
                  <a:pt x="630" y="10500"/>
                </a:lnTo>
                <a:cubicBezTo>
                  <a:pt x="630" y="10498"/>
                  <a:pt x="633" y="10497"/>
                  <a:pt x="635" y="10497"/>
                </a:cubicBezTo>
                <a:cubicBezTo>
                  <a:pt x="637" y="10498"/>
                  <a:pt x="638" y="10500"/>
                  <a:pt x="638" y="10502"/>
                </a:cubicBezTo>
                <a:cubicBezTo>
                  <a:pt x="637" y="10504"/>
                  <a:pt x="635" y="10506"/>
                  <a:pt x="633" y="10505"/>
                </a:cubicBezTo>
                <a:cubicBezTo>
                  <a:pt x="631" y="10505"/>
                  <a:pt x="629" y="10502"/>
                  <a:pt x="630" y="10500"/>
                </a:cubicBezTo>
                <a:close/>
                <a:moveTo>
                  <a:pt x="636" y="10485"/>
                </a:moveTo>
                <a:lnTo>
                  <a:pt x="636" y="10485"/>
                </a:lnTo>
                <a:cubicBezTo>
                  <a:pt x="636" y="10483"/>
                  <a:pt x="638" y="10482"/>
                  <a:pt x="640" y="10482"/>
                </a:cubicBezTo>
                <a:cubicBezTo>
                  <a:pt x="643" y="10483"/>
                  <a:pt x="644" y="10485"/>
                  <a:pt x="643" y="10487"/>
                </a:cubicBezTo>
                <a:cubicBezTo>
                  <a:pt x="643" y="10489"/>
                  <a:pt x="641" y="10491"/>
                  <a:pt x="639" y="10490"/>
                </a:cubicBezTo>
                <a:cubicBezTo>
                  <a:pt x="636" y="10490"/>
                  <a:pt x="635" y="10487"/>
                  <a:pt x="636" y="10485"/>
                </a:cubicBezTo>
                <a:close/>
                <a:moveTo>
                  <a:pt x="641" y="10470"/>
                </a:moveTo>
                <a:lnTo>
                  <a:pt x="641" y="10470"/>
                </a:lnTo>
                <a:cubicBezTo>
                  <a:pt x="642" y="10468"/>
                  <a:pt x="644" y="10467"/>
                  <a:pt x="646" y="10467"/>
                </a:cubicBezTo>
                <a:cubicBezTo>
                  <a:pt x="648" y="10468"/>
                  <a:pt x="650" y="10470"/>
                  <a:pt x="649" y="10472"/>
                </a:cubicBezTo>
                <a:cubicBezTo>
                  <a:pt x="649" y="10474"/>
                  <a:pt x="647" y="10476"/>
                  <a:pt x="644" y="10475"/>
                </a:cubicBezTo>
                <a:cubicBezTo>
                  <a:pt x="642" y="10475"/>
                  <a:pt x="641" y="10473"/>
                  <a:pt x="641" y="10470"/>
                </a:cubicBezTo>
                <a:close/>
                <a:moveTo>
                  <a:pt x="647" y="10455"/>
                </a:moveTo>
                <a:lnTo>
                  <a:pt x="647" y="10455"/>
                </a:lnTo>
                <a:cubicBezTo>
                  <a:pt x="648" y="10453"/>
                  <a:pt x="650" y="10452"/>
                  <a:pt x="652" y="10453"/>
                </a:cubicBezTo>
                <a:cubicBezTo>
                  <a:pt x="654" y="10453"/>
                  <a:pt x="656" y="10455"/>
                  <a:pt x="655" y="10457"/>
                </a:cubicBezTo>
                <a:cubicBezTo>
                  <a:pt x="655" y="10460"/>
                  <a:pt x="652" y="10461"/>
                  <a:pt x="650" y="10460"/>
                </a:cubicBezTo>
                <a:cubicBezTo>
                  <a:pt x="648" y="10460"/>
                  <a:pt x="647" y="10458"/>
                  <a:pt x="647" y="10455"/>
                </a:cubicBezTo>
                <a:close/>
                <a:moveTo>
                  <a:pt x="653" y="10441"/>
                </a:moveTo>
                <a:lnTo>
                  <a:pt x="653" y="10441"/>
                </a:lnTo>
                <a:cubicBezTo>
                  <a:pt x="654" y="10438"/>
                  <a:pt x="656" y="10437"/>
                  <a:pt x="658" y="10438"/>
                </a:cubicBezTo>
                <a:cubicBezTo>
                  <a:pt x="660" y="10438"/>
                  <a:pt x="661" y="10440"/>
                  <a:pt x="661" y="10442"/>
                </a:cubicBezTo>
                <a:lnTo>
                  <a:pt x="661" y="10443"/>
                </a:lnTo>
                <a:cubicBezTo>
                  <a:pt x="660" y="10445"/>
                  <a:pt x="658" y="10446"/>
                  <a:pt x="656" y="10445"/>
                </a:cubicBezTo>
                <a:cubicBezTo>
                  <a:pt x="654" y="10445"/>
                  <a:pt x="653" y="10443"/>
                  <a:pt x="653" y="10441"/>
                </a:cubicBezTo>
                <a:close/>
                <a:moveTo>
                  <a:pt x="659" y="10426"/>
                </a:moveTo>
                <a:lnTo>
                  <a:pt x="659" y="10426"/>
                </a:lnTo>
                <a:cubicBezTo>
                  <a:pt x="659" y="10423"/>
                  <a:pt x="662" y="10422"/>
                  <a:pt x="664" y="10423"/>
                </a:cubicBezTo>
                <a:cubicBezTo>
                  <a:pt x="666" y="10423"/>
                  <a:pt x="667" y="10425"/>
                  <a:pt x="667" y="10428"/>
                </a:cubicBezTo>
                <a:cubicBezTo>
                  <a:pt x="666" y="10430"/>
                  <a:pt x="664" y="10431"/>
                  <a:pt x="662" y="10431"/>
                </a:cubicBezTo>
                <a:cubicBezTo>
                  <a:pt x="660" y="10430"/>
                  <a:pt x="658" y="10428"/>
                  <a:pt x="659" y="10426"/>
                </a:cubicBezTo>
                <a:close/>
                <a:moveTo>
                  <a:pt x="665" y="10411"/>
                </a:moveTo>
                <a:lnTo>
                  <a:pt x="665" y="10411"/>
                </a:lnTo>
                <a:cubicBezTo>
                  <a:pt x="665" y="10409"/>
                  <a:pt x="667" y="10407"/>
                  <a:pt x="670" y="10408"/>
                </a:cubicBezTo>
                <a:cubicBezTo>
                  <a:pt x="672" y="10408"/>
                  <a:pt x="673" y="10411"/>
                  <a:pt x="673" y="10413"/>
                </a:cubicBezTo>
                <a:cubicBezTo>
                  <a:pt x="672" y="10415"/>
                  <a:pt x="670" y="10416"/>
                  <a:pt x="668" y="10416"/>
                </a:cubicBezTo>
                <a:cubicBezTo>
                  <a:pt x="666" y="10415"/>
                  <a:pt x="664" y="10413"/>
                  <a:pt x="665" y="10411"/>
                </a:cubicBezTo>
                <a:close/>
                <a:moveTo>
                  <a:pt x="671" y="10396"/>
                </a:moveTo>
                <a:lnTo>
                  <a:pt x="671" y="10396"/>
                </a:lnTo>
                <a:cubicBezTo>
                  <a:pt x="671" y="10394"/>
                  <a:pt x="673" y="10392"/>
                  <a:pt x="675" y="10393"/>
                </a:cubicBezTo>
                <a:cubicBezTo>
                  <a:pt x="678" y="10393"/>
                  <a:pt x="679" y="10396"/>
                  <a:pt x="678" y="10398"/>
                </a:cubicBezTo>
                <a:cubicBezTo>
                  <a:pt x="678" y="10400"/>
                  <a:pt x="676" y="10401"/>
                  <a:pt x="674" y="10401"/>
                </a:cubicBezTo>
                <a:cubicBezTo>
                  <a:pt x="671" y="10400"/>
                  <a:pt x="670" y="10398"/>
                  <a:pt x="671" y="10396"/>
                </a:cubicBezTo>
                <a:close/>
                <a:moveTo>
                  <a:pt x="676" y="10381"/>
                </a:moveTo>
                <a:lnTo>
                  <a:pt x="676" y="10381"/>
                </a:lnTo>
                <a:cubicBezTo>
                  <a:pt x="677" y="10379"/>
                  <a:pt x="679" y="10377"/>
                  <a:pt x="681" y="10378"/>
                </a:cubicBezTo>
                <a:cubicBezTo>
                  <a:pt x="683" y="10379"/>
                  <a:pt x="685" y="10381"/>
                  <a:pt x="684" y="10383"/>
                </a:cubicBezTo>
                <a:cubicBezTo>
                  <a:pt x="684" y="10385"/>
                  <a:pt x="681" y="10386"/>
                  <a:pt x="679" y="10386"/>
                </a:cubicBezTo>
                <a:cubicBezTo>
                  <a:pt x="677" y="10385"/>
                  <a:pt x="676" y="10383"/>
                  <a:pt x="676" y="10381"/>
                </a:cubicBezTo>
                <a:close/>
                <a:moveTo>
                  <a:pt x="682" y="10366"/>
                </a:moveTo>
                <a:lnTo>
                  <a:pt x="682" y="10366"/>
                </a:lnTo>
                <a:cubicBezTo>
                  <a:pt x="683" y="10364"/>
                  <a:pt x="685" y="10363"/>
                  <a:pt x="687" y="10363"/>
                </a:cubicBezTo>
                <a:cubicBezTo>
                  <a:pt x="689" y="10364"/>
                  <a:pt x="691" y="10366"/>
                  <a:pt x="690" y="10368"/>
                </a:cubicBezTo>
                <a:cubicBezTo>
                  <a:pt x="689" y="10370"/>
                  <a:pt x="687" y="10371"/>
                  <a:pt x="685" y="10371"/>
                </a:cubicBezTo>
                <a:cubicBezTo>
                  <a:pt x="683" y="10370"/>
                  <a:pt x="682" y="10368"/>
                  <a:pt x="682" y="10366"/>
                </a:cubicBezTo>
                <a:close/>
                <a:moveTo>
                  <a:pt x="688" y="10351"/>
                </a:moveTo>
                <a:lnTo>
                  <a:pt x="688" y="10351"/>
                </a:lnTo>
                <a:cubicBezTo>
                  <a:pt x="689" y="10349"/>
                  <a:pt x="691" y="10348"/>
                  <a:pt x="693" y="10348"/>
                </a:cubicBezTo>
                <a:cubicBezTo>
                  <a:pt x="695" y="10349"/>
                  <a:pt x="696" y="10351"/>
                  <a:pt x="696" y="10353"/>
                </a:cubicBezTo>
                <a:cubicBezTo>
                  <a:pt x="695" y="10355"/>
                  <a:pt x="693" y="10356"/>
                  <a:pt x="691" y="10356"/>
                </a:cubicBezTo>
                <a:cubicBezTo>
                  <a:pt x="689" y="10355"/>
                  <a:pt x="688" y="10353"/>
                  <a:pt x="688" y="10351"/>
                </a:cubicBezTo>
                <a:close/>
                <a:moveTo>
                  <a:pt x="694" y="10336"/>
                </a:moveTo>
                <a:lnTo>
                  <a:pt x="694" y="10336"/>
                </a:lnTo>
                <a:cubicBezTo>
                  <a:pt x="694" y="10334"/>
                  <a:pt x="697" y="10333"/>
                  <a:pt x="699" y="10333"/>
                </a:cubicBezTo>
                <a:cubicBezTo>
                  <a:pt x="701" y="10334"/>
                  <a:pt x="702" y="10336"/>
                  <a:pt x="702" y="10338"/>
                </a:cubicBezTo>
                <a:cubicBezTo>
                  <a:pt x="701" y="10340"/>
                  <a:pt x="699" y="10342"/>
                  <a:pt x="697" y="10341"/>
                </a:cubicBezTo>
                <a:cubicBezTo>
                  <a:pt x="695" y="10341"/>
                  <a:pt x="693" y="10338"/>
                  <a:pt x="694" y="10336"/>
                </a:cubicBezTo>
                <a:close/>
                <a:moveTo>
                  <a:pt x="700" y="10321"/>
                </a:moveTo>
                <a:lnTo>
                  <a:pt x="700" y="10321"/>
                </a:lnTo>
                <a:cubicBezTo>
                  <a:pt x="700" y="10319"/>
                  <a:pt x="702" y="10318"/>
                  <a:pt x="705" y="10318"/>
                </a:cubicBezTo>
                <a:cubicBezTo>
                  <a:pt x="707" y="10319"/>
                  <a:pt x="708" y="10321"/>
                  <a:pt x="707" y="10323"/>
                </a:cubicBezTo>
                <a:cubicBezTo>
                  <a:pt x="707" y="10325"/>
                  <a:pt x="705" y="10327"/>
                  <a:pt x="703" y="10326"/>
                </a:cubicBezTo>
                <a:cubicBezTo>
                  <a:pt x="700" y="10326"/>
                  <a:pt x="699" y="10323"/>
                  <a:pt x="700" y="10321"/>
                </a:cubicBezTo>
                <a:close/>
                <a:moveTo>
                  <a:pt x="706" y="10306"/>
                </a:moveTo>
                <a:lnTo>
                  <a:pt x="706" y="10306"/>
                </a:lnTo>
                <a:cubicBezTo>
                  <a:pt x="706" y="10304"/>
                  <a:pt x="708" y="10303"/>
                  <a:pt x="710" y="10303"/>
                </a:cubicBezTo>
                <a:cubicBezTo>
                  <a:pt x="713" y="10304"/>
                  <a:pt x="714" y="10306"/>
                  <a:pt x="713" y="10308"/>
                </a:cubicBezTo>
                <a:cubicBezTo>
                  <a:pt x="713" y="10310"/>
                  <a:pt x="711" y="10312"/>
                  <a:pt x="708" y="10311"/>
                </a:cubicBezTo>
                <a:cubicBezTo>
                  <a:pt x="706" y="10311"/>
                  <a:pt x="705" y="10309"/>
                  <a:pt x="706" y="10306"/>
                </a:cubicBezTo>
                <a:close/>
                <a:moveTo>
                  <a:pt x="711" y="10291"/>
                </a:moveTo>
                <a:lnTo>
                  <a:pt x="711" y="10291"/>
                </a:lnTo>
                <a:cubicBezTo>
                  <a:pt x="712" y="10289"/>
                  <a:pt x="714" y="10288"/>
                  <a:pt x="716" y="10289"/>
                </a:cubicBezTo>
                <a:cubicBezTo>
                  <a:pt x="718" y="10289"/>
                  <a:pt x="720" y="10291"/>
                  <a:pt x="719" y="10293"/>
                </a:cubicBezTo>
                <a:cubicBezTo>
                  <a:pt x="719" y="10296"/>
                  <a:pt x="716" y="10297"/>
                  <a:pt x="714" y="10296"/>
                </a:cubicBezTo>
                <a:cubicBezTo>
                  <a:pt x="712" y="10296"/>
                  <a:pt x="711" y="10294"/>
                  <a:pt x="711" y="10291"/>
                </a:cubicBezTo>
                <a:close/>
                <a:moveTo>
                  <a:pt x="717" y="10277"/>
                </a:moveTo>
                <a:lnTo>
                  <a:pt x="717" y="10277"/>
                </a:lnTo>
                <a:cubicBezTo>
                  <a:pt x="718" y="10274"/>
                  <a:pt x="720" y="10273"/>
                  <a:pt x="722" y="10274"/>
                </a:cubicBezTo>
                <a:cubicBezTo>
                  <a:pt x="724" y="10274"/>
                  <a:pt x="726" y="10276"/>
                  <a:pt x="725" y="10278"/>
                </a:cubicBezTo>
                <a:cubicBezTo>
                  <a:pt x="724" y="10281"/>
                  <a:pt x="722" y="10282"/>
                  <a:pt x="720" y="10281"/>
                </a:cubicBezTo>
                <a:cubicBezTo>
                  <a:pt x="718" y="10281"/>
                  <a:pt x="717" y="10279"/>
                  <a:pt x="717" y="10277"/>
                </a:cubicBezTo>
                <a:close/>
                <a:moveTo>
                  <a:pt x="723" y="10262"/>
                </a:moveTo>
                <a:lnTo>
                  <a:pt x="723" y="10262"/>
                </a:lnTo>
                <a:cubicBezTo>
                  <a:pt x="724" y="10259"/>
                  <a:pt x="726" y="10258"/>
                  <a:pt x="728" y="10259"/>
                </a:cubicBezTo>
                <a:cubicBezTo>
                  <a:pt x="730" y="10259"/>
                  <a:pt x="731" y="10261"/>
                  <a:pt x="731" y="10264"/>
                </a:cubicBezTo>
                <a:cubicBezTo>
                  <a:pt x="730" y="10266"/>
                  <a:pt x="728" y="10267"/>
                  <a:pt x="726" y="10266"/>
                </a:cubicBezTo>
                <a:cubicBezTo>
                  <a:pt x="724" y="10266"/>
                  <a:pt x="722" y="10264"/>
                  <a:pt x="723" y="10262"/>
                </a:cubicBezTo>
                <a:close/>
                <a:moveTo>
                  <a:pt x="729" y="10247"/>
                </a:moveTo>
                <a:lnTo>
                  <a:pt x="729" y="10247"/>
                </a:lnTo>
                <a:cubicBezTo>
                  <a:pt x="729" y="10245"/>
                  <a:pt x="732" y="10243"/>
                  <a:pt x="734" y="10244"/>
                </a:cubicBezTo>
                <a:cubicBezTo>
                  <a:pt x="736" y="10244"/>
                  <a:pt x="737" y="10247"/>
                  <a:pt x="737" y="10249"/>
                </a:cubicBezTo>
                <a:cubicBezTo>
                  <a:pt x="736" y="10251"/>
                  <a:pt x="734" y="10252"/>
                  <a:pt x="732" y="10252"/>
                </a:cubicBezTo>
                <a:cubicBezTo>
                  <a:pt x="730" y="10251"/>
                  <a:pt x="728" y="10249"/>
                  <a:pt x="729" y="10247"/>
                </a:cubicBezTo>
                <a:close/>
                <a:moveTo>
                  <a:pt x="735" y="10232"/>
                </a:moveTo>
                <a:lnTo>
                  <a:pt x="735" y="10232"/>
                </a:lnTo>
                <a:cubicBezTo>
                  <a:pt x="735" y="10230"/>
                  <a:pt x="737" y="10228"/>
                  <a:pt x="740" y="10229"/>
                </a:cubicBezTo>
                <a:cubicBezTo>
                  <a:pt x="742" y="10229"/>
                  <a:pt x="743" y="10232"/>
                  <a:pt x="742" y="10234"/>
                </a:cubicBezTo>
                <a:cubicBezTo>
                  <a:pt x="742" y="10236"/>
                  <a:pt x="740" y="10237"/>
                  <a:pt x="738" y="10237"/>
                </a:cubicBezTo>
                <a:cubicBezTo>
                  <a:pt x="735" y="10236"/>
                  <a:pt x="734" y="10234"/>
                  <a:pt x="735" y="10232"/>
                </a:cubicBezTo>
                <a:close/>
                <a:moveTo>
                  <a:pt x="741" y="10217"/>
                </a:moveTo>
                <a:lnTo>
                  <a:pt x="741" y="10217"/>
                </a:lnTo>
                <a:cubicBezTo>
                  <a:pt x="741" y="10215"/>
                  <a:pt x="743" y="10213"/>
                  <a:pt x="745" y="10214"/>
                </a:cubicBezTo>
                <a:cubicBezTo>
                  <a:pt x="748" y="10215"/>
                  <a:pt x="749" y="10217"/>
                  <a:pt x="748" y="10219"/>
                </a:cubicBezTo>
                <a:cubicBezTo>
                  <a:pt x="748" y="10221"/>
                  <a:pt x="746" y="10222"/>
                  <a:pt x="743" y="10222"/>
                </a:cubicBezTo>
                <a:cubicBezTo>
                  <a:pt x="741" y="10221"/>
                  <a:pt x="740" y="10219"/>
                  <a:pt x="741" y="10217"/>
                </a:cubicBezTo>
                <a:close/>
                <a:moveTo>
                  <a:pt x="746" y="10202"/>
                </a:moveTo>
                <a:lnTo>
                  <a:pt x="746" y="10202"/>
                </a:lnTo>
                <a:cubicBezTo>
                  <a:pt x="747" y="10200"/>
                  <a:pt x="749" y="10199"/>
                  <a:pt x="751" y="10199"/>
                </a:cubicBezTo>
                <a:cubicBezTo>
                  <a:pt x="753" y="10200"/>
                  <a:pt x="755" y="10202"/>
                  <a:pt x="754" y="10204"/>
                </a:cubicBezTo>
                <a:cubicBezTo>
                  <a:pt x="754" y="10206"/>
                  <a:pt x="751" y="10207"/>
                  <a:pt x="749" y="10207"/>
                </a:cubicBezTo>
                <a:cubicBezTo>
                  <a:pt x="747" y="10206"/>
                  <a:pt x="746" y="10204"/>
                  <a:pt x="746" y="10202"/>
                </a:cubicBezTo>
                <a:close/>
                <a:moveTo>
                  <a:pt x="752" y="10187"/>
                </a:moveTo>
                <a:lnTo>
                  <a:pt x="752" y="10187"/>
                </a:lnTo>
                <a:cubicBezTo>
                  <a:pt x="753" y="10185"/>
                  <a:pt x="755" y="10184"/>
                  <a:pt x="757" y="10184"/>
                </a:cubicBezTo>
                <a:cubicBezTo>
                  <a:pt x="759" y="10185"/>
                  <a:pt x="760" y="10187"/>
                  <a:pt x="760" y="10189"/>
                </a:cubicBezTo>
                <a:cubicBezTo>
                  <a:pt x="759" y="10191"/>
                  <a:pt x="757" y="10192"/>
                  <a:pt x="755" y="10192"/>
                </a:cubicBezTo>
                <a:cubicBezTo>
                  <a:pt x="753" y="10191"/>
                  <a:pt x="752" y="10189"/>
                  <a:pt x="752" y="10187"/>
                </a:cubicBezTo>
                <a:close/>
                <a:moveTo>
                  <a:pt x="758" y="10172"/>
                </a:moveTo>
                <a:lnTo>
                  <a:pt x="758" y="10172"/>
                </a:lnTo>
                <a:cubicBezTo>
                  <a:pt x="759" y="10170"/>
                  <a:pt x="761" y="10169"/>
                  <a:pt x="763" y="10169"/>
                </a:cubicBezTo>
                <a:cubicBezTo>
                  <a:pt x="765" y="10170"/>
                  <a:pt x="766" y="10172"/>
                  <a:pt x="766" y="10174"/>
                </a:cubicBezTo>
                <a:cubicBezTo>
                  <a:pt x="765" y="10176"/>
                  <a:pt x="763" y="10178"/>
                  <a:pt x="761" y="10177"/>
                </a:cubicBezTo>
                <a:cubicBezTo>
                  <a:pt x="759" y="10176"/>
                  <a:pt x="757" y="10174"/>
                  <a:pt x="758" y="10172"/>
                </a:cubicBezTo>
                <a:close/>
                <a:moveTo>
                  <a:pt x="764" y="10157"/>
                </a:moveTo>
                <a:lnTo>
                  <a:pt x="764" y="10157"/>
                </a:lnTo>
                <a:cubicBezTo>
                  <a:pt x="764" y="10155"/>
                  <a:pt x="767" y="10154"/>
                  <a:pt x="769" y="10154"/>
                </a:cubicBezTo>
                <a:cubicBezTo>
                  <a:pt x="771" y="10155"/>
                  <a:pt x="772" y="10157"/>
                  <a:pt x="772" y="10159"/>
                </a:cubicBezTo>
                <a:cubicBezTo>
                  <a:pt x="771" y="10161"/>
                  <a:pt x="769" y="10163"/>
                  <a:pt x="767" y="10162"/>
                </a:cubicBezTo>
                <a:cubicBezTo>
                  <a:pt x="765" y="10162"/>
                  <a:pt x="763" y="10159"/>
                  <a:pt x="764" y="10157"/>
                </a:cubicBezTo>
                <a:close/>
                <a:moveTo>
                  <a:pt x="770" y="10142"/>
                </a:moveTo>
                <a:lnTo>
                  <a:pt x="770" y="10142"/>
                </a:lnTo>
                <a:cubicBezTo>
                  <a:pt x="770" y="10140"/>
                  <a:pt x="772" y="10139"/>
                  <a:pt x="774" y="10139"/>
                </a:cubicBezTo>
                <a:cubicBezTo>
                  <a:pt x="777" y="10140"/>
                  <a:pt x="778" y="10142"/>
                  <a:pt x="777" y="10144"/>
                </a:cubicBezTo>
                <a:cubicBezTo>
                  <a:pt x="777" y="10146"/>
                  <a:pt x="775" y="10148"/>
                  <a:pt x="773" y="10147"/>
                </a:cubicBezTo>
                <a:cubicBezTo>
                  <a:pt x="770" y="10147"/>
                  <a:pt x="769" y="10145"/>
                  <a:pt x="770" y="10142"/>
                </a:cubicBezTo>
                <a:close/>
                <a:moveTo>
                  <a:pt x="775" y="10127"/>
                </a:moveTo>
                <a:lnTo>
                  <a:pt x="775" y="10127"/>
                </a:lnTo>
                <a:cubicBezTo>
                  <a:pt x="776" y="10125"/>
                  <a:pt x="778" y="10124"/>
                  <a:pt x="780" y="10125"/>
                </a:cubicBezTo>
                <a:cubicBezTo>
                  <a:pt x="782" y="10125"/>
                  <a:pt x="784" y="10127"/>
                  <a:pt x="783" y="10129"/>
                </a:cubicBezTo>
                <a:cubicBezTo>
                  <a:pt x="783" y="10132"/>
                  <a:pt x="781" y="10133"/>
                  <a:pt x="778" y="10132"/>
                </a:cubicBezTo>
                <a:cubicBezTo>
                  <a:pt x="776" y="10132"/>
                  <a:pt x="775" y="10130"/>
                  <a:pt x="775" y="10127"/>
                </a:cubicBezTo>
                <a:close/>
                <a:moveTo>
                  <a:pt x="781" y="10113"/>
                </a:moveTo>
                <a:lnTo>
                  <a:pt x="781" y="10113"/>
                </a:lnTo>
                <a:cubicBezTo>
                  <a:pt x="782" y="10110"/>
                  <a:pt x="784" y="10109"/>
                  <a:pt x="786" y="10110"/>
                </a:cubicBezTo>
                <a:cubicBezTo>
                  <a:pt x="788" y="10110"/>
                  <a:pt x="790" y="10112"/>
                  <a:pt x="789" y="10114"/>
                </a:cubicBezTo>
                <a:cubicBezTo>
                  <a:pt x="789" y="10117"/>
                  <a:pt x="786" y="10118"/>
                  <a:pt x="784" y="10117"/>
                </a:cubicBezTo>
                <a:cubicBezTo>
                  <a:pt x="782" y="10117"/>
                  <a:pt x="781" y="10115"/>
                  <a:pt x="781" y="10113"/>
                </a:cubicBezTo>
                <a:close/>
                <a:moveTo>
                  <a:pt x="787" y="10098"/>
                </a:moveTo>
                <a:lnTo>
                  <a:pt x="787" y="10098"/>
                </a:lnTo>
                <a:cubicBezTo>
                  <a:pt x="788" y="10095"/>
                  <a:pt x="790" y="10094"/>
                  <a:pt x="792" y="10095"/>
                </a:cubicBezTo>
                <a:cubicBezTo>
                  <a:pt x="794" y="10095"/>
                  <a:pt x="795" y="10097"/>
                  <a:pt x="795" y="10100"/>
                </a:cubicBezTo>
                <a:cubicBezTo>
                  <a:pt x="794" y="10102"/>
                  <a:pt x="792" y="10103"/>
                  <a:pt x="790" y="10102"/>
                </a:cubicBezTo>
                <a:cubicBezTo>
                  <a:pt x="788" y="10102"/>
                  <a:pt x="787" y="10100"/>
                  <a:pt x="787" y="10098"/>
                </a:cubicBezTo>
                <a:close/>
                <a:moveTo>
                  <a:pt x="793" y="10083"/>
                </a:moveTo>
                <a:lnTo>
                  <a:pt x="793" y="10083"/>
                </a:lnTo>
                <a:cubicBezTo>
                  <a:pt x="793" y="10081"/>
                  <a:pt x="796" y="10079"/>
                  <a:pt x="798" y="10080"/>
                </a:cubicBezTo>
                <a:cubicBezTo>
                  <a:pt x="800" y="10080"/>
                  <a:pt x="801" y="10083"/>
                  <a:pt x="801" y="10085"/>
                </a:cubicBezTo>
                <a:cubicBezTo>
                  <a:pt x="800" y="10087"/>
                  <a:pt x="798" y="10088"/>
                  <a:pt x="796" y="10088"/>
                </a:cubicBezTo>
                <a:cubicBezTo>
                  <a:pt x="794" y="10087"/>
                  <a:pt x="792" y="10085"/>
                  <a:pt x="793" y="10083"/>
                </a:cubicBezTo>
                <a:close/>
                <a:moveTo>
                  <a:pt x="799" y="10068"/>
                </a:moveTo>
                <a:lnTo>
                  <a:pt x="799" y="10068"/>
                </a:lnTo>
                <a:cubicBezTo>
                  <a:pt x="799" y="10066"/>
                  <a:pt x="801" y="10064"/>
                  <a:pt x="804" y="10065"/>
                </a:cubicBezTo>
                <a:cubicBezTo>
                  <a:pt x="806" y="10065"/>
                  <a:pt x="807" y="10068"/>
                  <a:pt x="807" y="10070"/>
                </a:cubicBezTo>
                <a:cubicBezTo>
                  <a:pt x="806" y="10072"/>
                  <a:pt x="804" y="10073"/>
                  <a:pt x="802" y="10073"/>
                </a:cubicBezTo>
                <a:cubicBezTo>
                  <a:pt x="800" y="10072"/>
                  <a:pt x="798" y="10070"/>
                  <a:pt x="799" y="10068"/>
                </a:cubicBezTo>
                <a:close/>
                <a:moveTo>
                  <a:pt x="805" y="10053"/>
                </a:moveTo>
                <a:lnTo>
                  <a:pt x="805" y="10053"/>
                </a:lnTo>
                <a:cubicBezTo>
                  <a:pt x="805" y="10051"/>
                  <a:pt x="807" y="10049"/>
                  <a:pt x="809" y="10050"/>
                </a:cubicBezTo>
                <a:cubicBezTo>
                  <a:pt x="812" y="10051"/>
                  <a:pt x="813" y="10053"/>
                  <a:pt x="812" y="10055"/>
                </a:cubicBezTo>
                <a:cubicBezTo>
                  <a:pt x="812" y="10057"/>
                  <a:pt x="810" y="10058"/>
                  <a:pt x="808" y="10058"/>
                </a:cubicBezTo>
                <a:cubicBezTo>
                  <a:pt x="805" y="10057"/>
                  <a:pt x="804" y="10055"/>
                  <a:pt x="805" y="10053"/>
                </a:cubicBezTo>
                <a:close/>
                <a:moveTo>
                  <a:pt x="810" y="10038"/>
                </a:moveTo>
                <a:lnTo>
                  <a:pt x="810" y="10038"/>
                </a:lnTo>
                <a:cubicBezTo>
                  <a:pt x="811" y="10036"/>
                  <a:pt x="813" y="10035"/>
                  <a:pt x="815" y="10035"/>
                </a:cubicBezTo>
                <a:cubicBezTo>
                  <a:pt x="817" y="10036"/>
                  <a:pt x="819" y="10038"/>
                  <a:pt x="818" y="10040"/>
                </a:cubicBezTo>
                <a:cubicBezTo>
                  <a:pt x="818" y="10042"/>
                  <a:pt x="815" y="10043"/>
                  <a:pt x="813" y="10043"/>
                </a:cubicBezTo>
                <a:cubicBezTo>
                  <a:pt x="811" y="10042"/>
                  <a:pt x="810" y="10040"/>
                  <a:pt x="810" y="10038"/>
                </a:cubicBezTo>
                <a:close/>
                <a:moveTo>
                  <a:pt x="816" y="10023"/>
                </a:moveTo>
                <a:lnTo>
                  <a:pt x="816" y="10023"/>
                </a:lnTo>
                <a:cubicBezTo>
                  <a:pt x="817" y="10021"/>
                  <a:pt x="819" y="10020"/>
                  <a:pt x="821" y="10020"/>
                </a:cubicBezTo>
                <a:cubicBezTo>
                  <a:pt x="823" y="10021"/>
                  <a:pt x="825" y="10023"/>
                  <a:pt x="824" y="10025"/>
                </a:cubicBezTo>
                <a:cubicBezTo>
                  <a:pt x="823" y="10027"/>
                  <a:pt x="821" y="10028"/>
                  <a:pt x="819" y="10028"/>
                </a:cubicBezTo>
                <a:cubicBezTo>
                  <a:pt x="817" y="10027"/>
                  <a:pt x="816" y="10025"/>
                  <a:pt x="816" y="10023"/>
                </a:cubicBezTo>
                <a:close/>
                <a:moveTo>
                  <a:pt x="822" y="10008"/>
                </a:moveTo>
                <a:lnTo>
                  <a:pt x="822" y="10008"/>
                </a:lnTo>
                <a:cubicBezTo>
                  <a:pt x="823" y="10006"/>
                  <a:pt x="825" y="10005"/>
                  <a:pt x="827" y="10005"/>
                </a:cubicBezTo>
                <a:cubicBezTo>
                  <a:pt x="829" y="10006"/>
                  <a:pt x="830" y="10008"/>
                  <a:pt x="830" y="10010"/>
                </a:cubicBezTo>
                <a:cubicBezTo>
                  <a:pt x="829" y="10012"/>
                  <a:pt x="827" y="10014"/>
                  <a:pt x="825" y="10013"/>
                </a:cubicBezTo>
                <a:cubicBezTo>
                  <a:pt x="823" y="10012"/>
                  <a:pt x="822" y="10010"/>
                  <a:pt x="822" y="10008"/>
                </a:cubicBezTo>
                <a:close/>
                <a:moveTo>
                  <a:pt x="828" y="9993"/>
                </a:moveTo>
                <a:lnTo>
                  <a:pt x="828" y="9993"/>
                </a:lnTo>
                <a:cubicBezTo>
                  <a:pt x="828" y="9991"/>
                  <a:pt x="831" y="9990"/>
                  <a:pt x="833" y="9990"/>
                </a:cubicBezTo>
                <a:cubicBezTo>
                  <a:pt x="835" y="9991"/>
                  <a:pt x="836" y="9993"/>
                  <a:pt x="836" y="9995"/>
                </a:cubicBezTo>
                <a:cubicBezTo>
                  <a:pt x="835" y="9997"/>
                  <a:pt x="833" y="9999"/>
                  <a:pt x="831" y="9998"/>
                </a:cubicBezTo>
                <a:cubicBezTo>
                  <a:pt x="829" y="9998"/>
                  <a:pt x="827" y="9995"/>
                  <a:pt x="828" y="9993"/>
                </a:cubicBezTo>
                <a:close/>
                <a:moveTo>
                  <a:pt x="834" y="9978"/>
                </a:moveTo>
                <a:lnTo>
                  <a:pt x="834" y="9978"/>
                </a:lnTo>
                <a:cubicBezTo>
                  <a:pt x="834" y="9976"/>
                  <a:pt x="836" y="9975"/>
                  <a:pt x="839" y="9975"/>
                </a:cubicBezTo>
                <a:cubicBezTo>
                  <a:pt x="841" y="9976"/>
                  <a:pt x="842" y="9978"/>
                  <a:pt x="841" y="9980"/>
                </a:cubicBezTo>
                <a:cubicBezTo>
                  <a:pt x="841" y="9982"/>
                  <a:pt x="839" y="9984"/>
                  <a:pt x="837" y="9983"/>
                </a:cubicBezTo>
                <a:cubicBezTo>
                  <a:pt x="834" y="9983"/>
                  <a:pt x="833" y="9980"/>
                  <a:pt x="834" y="9978"/>
                </a:cubicBezTo>
                <a:close/>
                <a:moveTo>
                  <a:pt x="840" y="9963"/>
                </a:moveTo>
                <a:lnTo>
                  <a:pt x="840" y="9963"/>
                </a:lnTo>
                <a:cubicBezTo>
                  <a:pt x="840" y="9961"/>
                  <a:pt x="842" y="9960"/>
                  <a:pt x="844" y="9961"/>
                </a:cubicBezTo>
                <a:cubicBezTo>
                  <a:pt x="847" y="9961"/>
                  <a:pt x="848" y="9963"/>
                  <a:pt x="847" y="9965"/>
                </a:cubicBezTo>
                <a:cubicBezTo>
                  <a:pt x="847" y="9968"/>
                  <a:pt x="845" y="9969"/>
                  <a:pt x="842" y="9968"/>
                </a:cubicBezTo>
                <a:cubicBezTo>
                  <a:pt x="840" y="9968"/>
                  <a:pt x="839" y="9966"/>
                  <a:pt x="840" y="9963"/>
                </a:cubicBezTo>
                <a:close/>
                <a:moveTo>
                  <a:pt x="845" y="9949"/>
                </a:moveTo>
                <a:lnTo>
                  <a:pt x="845" y="9949"/>
                </a:lnTo>
                <a:cubicBezTo>
                  <a:pt x="846" y="9946"/>
                  <a:pt x="848" y="9945"/>
                  <a:pt x="850" y="9946"/>
                </a:cubicBezTo>
                <a:cubicBezTo>
                  <a:pt x="852" y="9946"/>
                  <a:pt x="854" y="9948"/>
                  <a:pt x="853" y="9950"/>
                </a:cubicBezTo>
                <a:cubicBezTo>
                  <a:pt x="853" y="9953"/>
                  <a:pt x="850" y="9954"/>
                  <a:pt x="848" y="9953"/>
                </a:cubicBezTo>
                <a:cubicBezTo>
                  <a:pt x="846" y="9953"/>
                  <a:pt x="845" y="9951"/>
                  <a:pt x="845" y="9949"/>
                </a:cubicBezTo>
                <a:close/>
                <a:moveTo>
                  <a:pt x="851" y="9934"/>
                </a:moveTo>
                <a:lnTo>
                  <a:pt x="851" y="9934"/>
                </a:lnTo>
                <a:cubicBezTo>
                  <a:pt x="852" y="9931"/>
                  <a:pt x="854" y="9930"/>
                  <a:pt x="856" y="9931"/>
                </a:cubicBezTo>
                <a:cubicBezTo>
                  <a:pt x="858" y="9931"/>
                  <a:pt x="860" y="9933"/>
                  <a:pt x="859" y="9936"/>
                </a:cubicBezTo>
                <a:cubicBezTo>
                  <a:pt x="858" y="9938"/>
                  <a:pt x="856" y="9939"/>
                  <a:pt x="854" y="9938"/>
                </a:cubicBezTo>
                <a:cubicBezTo>
                  <a:pt x="852" y="9938"/>
                  <a:pt x="851" y="9936"/>
                  <a:pt x="851" y="9934"/>
                </a:cubicBezTo>
                <a:close/>
                <a:moveTo>
                  <a:pt x="857" y="9919"/>
                </a:moveTo>
                <a:lnTo>
                  <a:pt x="857" y="9919"/>
                </a:lnTo>
                <a:cubicBezTo>
                  <a:pt x="858" y="9917"/>
                  <a:pt x="860" y="9915"/>
                  <a:pt x="862" y="9916"/>
                </a:cubicBezTo>
                <a:cubicBezTo>
                  <a:pt x="864" y="9916"/>
                  <a:pt x="865" y="9918"/>
                  <a:pt x="865" y="9921"/>
                </a:cubicBezTo>
                <a:cubicBezTo>
                  <a:pt x="864" y="9923"/>
                  <a:pt x="862" y="9924"/>
                  <a:pt x="860" y="9924"/>
                </a:cubicBezTo>
                <a:cubicBezTo>
                  <a:pt x="858" y="9923"/>
                  <a:pt x="856" y="9921"/>
                  <a:pt x="857" y="9919"/>
                </a:cubicBezTo>
                <a:close/>
                <a:moveTo>
                  <a:pt x="863" y="9904"/>
                </a:moveTo>
                <a:lnTo>
                  <a:pt x="863" y="9904"/>
                </a:lnTo>
                <a:cubicBezTo>
                  <a:pt x="863" y="9902"/>
                  <a:pt x="866" y="9900"/>
                  <a:pt x="868" y="9901"/>
                </a:cubicBezTo>
                <a:cubicBezTo>
                  <a:pt x="870" y="9901"/>
                  <a:pt x="871" y="9904"/>
                  <a:pt x="871" y="9906"/>
                </a:cubicBezTo>
                <a:cubicBezTo>
                  <a:pt x="870" y="9908"/>
                  <a:pt x="868" y="9909"/>
                  <a:pt x="866" y="9909"/>
                </a:cubicBezTo>
                <a:cubicBezTo>
                  <a:pt x="864" y="9908"/>
                  <a:pt x="862" y="9906"/>
                  <a:pt x="863" y="9904"/>
                </a:cubicBezTo>
                <a:close/>
                <a:moveTo>
                  <a:pt x="869" y="9889"/>
                </a:moveTo>
                <a:lnTo>
                  <a:pt x="869" y="9889"/>
                </a:lnTo>
                <a:cubicBezTo>
                  <a:pt x="869" y="9887"/>
                  <a:pt x="871" y="9885"/>
                  <a:pt x="874" y="9886"/>
                </a:cubicBezTo>
                <a:cubicBezTo>
                  <a:pt x="876" y="9887"/>
                  <a:pt x="877" y="9889"/>
                  <a:pt x="876" y="9891"/>
                </a:cubicBezTo>
                <a:cubicBezTo>
                  <a:pt x="876" y="9893"/>
                  <a:pt x="874" y="9894"/>
                  <a:pt x="872" y="9894"/>
                </a:cubicBezTo>
                <a:cubicBezTo>
                  <a:pt x="869" y="9893"/>
                  <a:pt x="868" y="9891"/>
                  <a:pt x="869" y="9889"/>
                </a:cubicBezTo>
                <a:close/>
                <a:moveTo>
                  <a:pt x="875" y="9874"/>
                </a:moveTo>
                <a:lnTo>
                  <a:pt x="875" y="9874"/>
                </a:lnTo>
                <a:cubicBezTo>
                  <a:pt x="875" y="9872"/>
                  <a:pt x="877" y="9871"/>
                  <a:pt x="879" y="9871"/>
                </a:cubicBezTo>
                <a:cubicBezTo>
                  <a:pt x="882" y="9872"/>
                  <a:pt x="883" y="9874"/>
                  <a:pt x="882" y="9876"/>
                </a:cubicBezTo>
                <a:cubicBezTo>
                  <a:pt x="882" y="9878"/>
                  <a:pt x="880" y="9879"/>
                  <a:pt x="877" y="9879"/>
                </a:cubicBezTo>
                <a:cubicBezTo>
                  <a:pt x="875" y="9878"/>
                  <a:pt x="874" y="9876"/>
                  <a:pt x="875" y="9874"/>
                </a:cubicBezTo>
                <a:close/>
                <a:moveTo>
                  <a:pt x="880" y="9859"/>
                </a:moveTo>
                <a:lnTo>
                  <a:pt x="880" y="9859"/>
                </a:lnTo>
                <a:cubicBezTo>
                  <a:pt x="881" y="9857"/>
                  <a:pt x="883" y="9856"/>
                  <a:pt x="885" y="9856"/>
                </a:cubicBezTo>
                <a:cubicBezTo>
                  <a:pt x="887" y="9857"/>
                  <a:pt x="889" y="9859"/>
                  <a:pt x="888" y="9861"/>
                </a:cubicBezTo>
                <a:cubicBezTo>
                  <a:pt x="888" y="9863"/>
                  <a:pt x="885" y="9864"/>
                  <a:pt x="883" y="9864"/>
                </a:cubicBezTo>
                <a:cubicBezTo>
                  <a:pt x="881" y="9863"/>
                  <a:pt x="880" y="9861"/>
                  <a:pt x="880" y="9859"/>
                </a:cubicBezTo>
                <a:close/>
                <a:moveTo>
                  <a:pt x="886" y="9844"/>
                </a:moveTo>
                <a:lnTo>
                  <a:pt x="886" y="9844"/>
                </a:lnTo>
                <a:cubicBezTo>
                  <a:pt x="887" y="9842"/>
                  <a:pt x="889" y="9841"/>
                  <a:pt x="891" y="9841"/>
                </a:cubicBezTo>
                <a:cubicBezTo>
                  <a:pt x="893" y="9842"/>
                  <a:pt x="894" y="9844"/>
                  <a:pt x="894" y="9846"/>
                </a:cubicBezTo>
                <a:cubicBezTo>
                  <a:pt x="893" y="9848"/>
                  <a:pt x="891" y="9850"/>
                  <a:pt x="889" y="9849"/>
                </a:cubicBezTo>
                <a:cubicBezTo>
                  <a:pt x="887" y="9848"/>
                  <a:pt x="886" y="9846"/>
                  <a:pt x="886" y="9844"/>
                </a:cubicBezTo>
                <a:close/>
                <a:moveTo>
                  <a:pt x="892" y="9829"/>
                </a:moveTo>
                <a:lnTo>
                  <a:pt x="892" y="9829"/>
                </a:lnTo>
                <a:cubicBezTo>
                  <a:pt x="893" y="9827"/>
                  <a:pt x="895" y="9826"/>
                  <a:pt x="897" y="9826"/>
                </a:cubicBezTo>
                <a:cubicBezTo>
                  <a:pt x="899" y="9827"/>
                  <a:pt x="900" y="9829"/>
                  <a:pt x="900" y="9831"/>
                </a:cubicBezTo>
                <a:cubicBezTo>
                  <a:pt x="899" y="9833"/>
                  <a:pt x="897" y="9835"/>
                  <a:pt x="895" y="9834"/>
                </a:cubicBezTo>
                <a:cubicBezTo>
                  <a:pt x="893" y="9834"/>
                  <a:pt x="891" y="9831"/>
                  <a:pt x="892" y="9829"/>
                </a:cubicBezTo>
                <a:close/>
                <a:moveTo>
                  <a:pt x="898" y="9814"/>
                </a:moveTo>
                <a:lnTo>
                  <a:pt x="898" y="9814"/>
                </a:lnTo>
                <a:cubicBezTo>
                  <a:pt x="898" y="9812"/>
                  <a:pt x="901" y="9811"/>
                  <a:pt x="903" y="9811"/>
                </a:cubicBezTo>
                <a:cubicBezTo>
                  <a:pt x="905" y="9812"/>
                  <a:pt x="906" y="9814"/>
                  <a:pt x="906" y="9816"/>
                </a:cubicBezTo>
                <a:cubicBezTo>
                  <a:pt x="905" y="9818"/>
                  <a:pt x="903" y="9820"/>
                  <a:pt x="901" y="9819"/>
                </a:cubicBezTo>
                <a:cubicBezTo>
                  <a:pt x="899" y="9819"/>
                  <a:pt x="897" y="9816"/>
                  <a:pt x="898" y="9814"/>
                </a:cubicBezTo>
                <a:close/>
                <a:moveTo>
                  <a:pt x="904" y="9799"/>
                </a:moveTo>
                <a:lnTo>
                  <a:pt x="904" y="9799"/>
                </a:lnTo>
                <a:cubicBezTo>
                  <a:pt x="904" y="9797"/>
                  <a:pt x="906" y="9796"/>
                  <a:pt x="908" y="9797"/>
                </a:cubicBezTo>
                <a:cubicBezTo>
                  <a:pt x="911" y="9797"/>
                  <a:pt x="912" y="9799"/>
                  <a:pt x="911" y="9801"/>
                </a:cubicBezTo>
                <a:cubicBezTo>
                  <a:pt x="911" y="9804"/>
                  <a:pt x="909" y="9805"/>
                  <a:pt x="907" y="9804"/>
                </a:cubicBezTo>
                <a:cubicBezTo>
                  <a:pt x="904" y="9804"/>
                  <a:pt x="903" y="9802"/>
                  <a:pt x="904" y="9799"/>
                </a:cubicBezTo>
                <a:close/>
                <a:moveTo>
                  <a:pt x="909" y="9785"/>
                </a:moveTo>
                <a:lnTo>
                  <a:pt x="909" y="9785"/>
                </a:lnTo>
                <a:cubicBezTo>
                  <a:pt x="910" y="9782"/>
                  <a:pt x="912" y="9781"/>
                  <a:pt x="914" y="9782"/>
                </a:cubicBezTo>
                <a:cubicBezTo>
                  <a:pt x="916" y="9782"/>
                  <a:pt x="918" y="9784"/>
                  <a:pt x="917" y="9786"/>
                </a:cubicBezTo>
                <a:cubicBezTo>
                  <a:pt x="917" y="9789"/>
                  <a:pt x="915" y="9790"/>
                  <a:pt x="912" y="9789"/>
                </a:cubicBezTo>
                <a:cubicBezTo>
                  <a:pt x="910" y="9789"/>
                  <a:pt x="909" y="9787"/>
                  <a:pt x="909" y="9785"/>
                </a:cubicBezTo>
                <a:close/>
                <a:moveTo>
                  <a:pt x="915" y="9770"/>
                </a:moveTo>
                <a:lnTo>
                  <a:pt x="915" y="9770"/>
                </a:lnTo>
                <a:cubicBezTo>
                  <a:pt x="916" y="9767"/>
                  <a:pt x="918" y="9766"/>
                  <a:pt x="920" y="9767"/>
                </a:cubicBezTo>
                <a:cubicBezTo>
                  <a:pt x="922" y="9767"/>
                  <a:pt x="924" y="9769"/>
                  <a:pt x="923" y="9772"/>
                </a:cubicBezTo>
                <a:cubicBezTo>
                  <a:pt x="923" y="9774"/>
                  <a:pt x="920" y="9775"/>
                  <a:pt x="918" y="9774"/>
                </a:cubicBezTo>
                <a:cubicBezTo>
                  <a:pt x="916" y="9774"/>
                  <a:pt x="915" y="9772"/>
                  <a:pt x="915" y="9770"/>
                </a:cubicBezTo>
                <a:close/>
                <a:moveTo>
                  <a:pt x="921" y="9755"/>
                </a:moveTo>
                <a:lnTo>
                  <a:pt x="921" y="9755"/>
                </a:lnTo>
                <a:cubicBezTo>
                  <a:pt x="922" y="9753"/>
                  <a:pt x="924" y="9751"/>
                  <a:pt x="926" y="9752"/>
                </a:cubicBezTo>
                <a:cubicBezTo>
                  <a:pt x="928" y="9752"/>
                  <a:pt x="929" y="9754"/>
                  <a:pt x="929" y="9757"/>
                </a:cubicBezTo>
                <a:cubicBezTo>
                  <a:pt x="928" y="9759"/>
                  <a:pt x="926" y="9760"/>
                  <a:pt x="924" y="9760"/>
                </a:cubicBezTo>
                <a:cubicBezTo>
                  <a:pt x="922" y="9759"/>
                  <a:pt x="921" y="9757"/>
                  <a:pt x="921" y="9755"/>
                </a:cubicBezTo>
                <a:close/>
                <a:moveTo>
                  <a:pt x="927" y="9740"/>
                </a:moveTo>
                <a:lnTo>
                  <a:pt x="927" y="9740"/>
                </a:lnTo>
                <a:cubicBezTo>
                  <a:pt x="927" y="9738"/>
                  <a:pt x="930" y="9736"/>
                  <a:pt x="932" y="9737"/>
                </a:cubicBezTo>
                <a:cubicBezTo>
                  <a:pt x="934" y="9737"/>
                  <a:pt x="935" y="9740"/>
                  <a:pt x="935" y="9742"/>
                </a:cubicBezTo>
                <a:cubicBezTo>
                  <a:pt x="934" y="9744"/>
                  <a:pt x="932" y="9745"/>
                  <a:pt x="930" y="9745"/>
                </a:cubicBezTo>
                <a:cubicBezTo>
                  <a:pt x="928" y="9744"/>
                  <a:pt x="926" y="9742"/>
                  <a:pt x="927" y="9740"/>
                </a:cubicBezTo>
                <a:close/>
                <a:moveTo>
                  <a:pt x="933" y="9725"/>
                </a:moveTo>
                <a:lnTo>
                  <a:pt x="933" y="9725"/>
                </a:lnTo>
                <a:cubicBezTo>
                  <a:pt x="933" y="9723"/>
                  <a:pt x="935" y="9721"/>
                  <a:pt x="938" y="9722"/>
                </a:cubicBezTo>
                <a:cubicBezTo>
                  <a:pt x="940" y="9722"/>
                  <a:pt x="941" y="9725"/>
                  <a:pt x="941" y="9727"/>
                </a:cubicBezTo>
                <a:cubicBezTo>
                  <a:pt x="940" y="9729"/>
                  <a:pt x="938" y="9730"/>
                  <a:pt x="936" y="9730"/>
                </a:cubicBezTo>
                <a:cubicBezTo>
                  <a:pt x="934" y="9729"/>
                  <a:pt x="932" y="9727"/>
                  <a:pt x="933" y="9725"/>
                </a:cubicBezTo>
                <a:close/>
                <a:moveTo>
                  <a:pt x="939" y="9710"/>
                </a:moveTo>
                <a:lnTo>
                  <a:pt x="939" y="9710"/>
                </a:lnTo>
                <a:cubicBezTo>
                  <a:pt x="939" y="9708"/>
                  <a:pt x="941" y="9707"/>
                  <a:pt x="943" y="9707"/>
                </a:cubicBezTo>
                <a:cubicBezTo>
                  <a:pt x="946" y="9708"/>
                  <a:pt x="947" y="9710"/>
                  <a:pt x="946" y="9712"/>
                </a:cubicBezTo>
                <a:cubicBezTo>
                  <a:pt x="946" y="9714"/>
                  <a:pt x="944" y="9715"/>
                  <a:pt x="942" y="9715"/>
                </a:cubicBezTo>
                <a:cubicBezTo>
                  <a:pt x="939" y="9714"/>
                  <a:pt x="938" y="9712"/>
                  <a:pt x="939" y="9710"/>
                </a:cubicBezTo>
                <a:close/>
                <a:moveTo>
                  <a:pt x="944" y="9695"/>
                </a:moveTo>
                <a:lnTo>
                  <a:pt x="944" y="9695"/>
                </a:lnTo>
                <a:cubicBezTo>
                  <a:pt x="945" y="9693"/>
                  <a:pt x="947" y="9692"/>
                  <a:pt x="949" y="9692"/>
                </a:cubicBezTo>
                <a:cubicBezTo>
                  <a:pt x="951" y="9693"/>
                  <a:pt x="953" y="9695"/>
                  <a:pt x="952" y="9697"/>
                </a:cubicBezTo>
                <a:cubicBezTo>
                  <a:pt x="952" y="9699"/>
                  <a:pt x="949" y="9700"/>
                  <a:pt x="947" y="9700"/>
                </a:cubicBezTo>
                <a:cubicBezTo>
                  <a:pt x="945" y="9699"/>
                  <a:pt x="944" y="9697"/>
                  <a:pt x="944" y="9695"/>
                </a:cubicBezTo>
                <a:close/>
                <a:moveTo>
                  <a:pt x="950" y="9680"/>
                </a:moveTo>
                <a:lnTo>
                  <a:pt x="950" y="9680"/>
                </a:lnTo>
                <a:cubicBezTo>
                  <a:pt x="951" y="9678"/>
                  <a:pt x="953" y="9677"/>
                  <a:pt x="955" y="9677"/>
                </a:cubicBezTo>
                <a:cubicBezTo>
                  <a:pt x="957" y="9678"/>
                  <a:pt x="959" y="9680"/>
                  <a:pt x="958" y="9682"/>
                </a:cubicBezTo>
                <a:cubicBezTo>
                  <a:pt x="957" y="9684"/>
                  <a:pt x="955" y="9686"/>
                  <a:pt x="953" y="9685"/>
                </a:cubicBezTo>
                <a:cubicBezTo>
                  <a:pt x="951" y="9684"/>
                  <a:pt x="950" y="9682"/>
                  <a:pt x="950" y="9680"/>
                </a:cubicBezTo>
                <a:close/>
                <a:moveTo>
                  <a:pt x="956" y="9665"/>
                </a:moveTo>
                <a:lnTo>
                  <a:pt x="956" y="9665"/>
                </a:lnTo>
                <a:cubicBezTo>
                  <a:pt x="957" y="9663"/>
                  <a:pt x="959" y="9662"/>
                  <a:pt x="961" y="9662"/>
                </a:cubicBezTo>
                <a:cubicBezTo>
                  <a:pt x="963" y="9663"/>
                  <a:pt x="964" y="9665"/>
                  <a:pt x="964" y="9667"/>
                </a:cubicBezTo>
                <a:cubicBezTo>
                  <a:pt x="963" y="9669"/>
                  <a:pt x="961" y="9671"/>
                  <a:pt x="959" y="9670"/>
                </a:cubicBezTo>
                <a:cubicBezTo>
                  <a:pt x="957" y="9670"/>
                  <a:pt x="956" y="9667"/>
                  <a:pt x="956" y="9665"/>
                </a:cubicBezTo>
                <a:close/>
                <a:moveTo>
                  <a:pt x="962" y="9650"/>
                </a:moveTo>
                <a:lnTo>
                  <a:pt x="962" y="9650"/>
                </a:lnTo>
                <a:cubicBezTo>
                  <a:pt x="962" y="9648"/>
                  <a:pt x="965" y="9647"/>
                  <a:pt x="967" y="9647"/>
                </a:cubicBezTo>
                <a:cubicBezTo>
                  <a:pt x="969" y="9648"/>
                  <a:pt x="970" y="9650"/>
                  <a:pt x="970" y="9652"/>
                </a:cubicBezTo>
                <a:cubicBezTo>
                  <a:pt x="969" y="9654"/>
                  <a:pt x="967" y="9656"/>
                  <a:pt x="965" y="9655"/>
                </a:cubicBezTo>
                <a:cubicBezTo>
                  <a:pt x="963" y="9655"/>
                  <a:pt x="961" y="9652"/>
                  <a:pt x="962" y="9650"/>
                </a:cubicBezTo>
                <a:close/>
                <a:moveTo>
                  <a:pt x="968" y="9635"/>
                </a:moveTo>
                <a:lnTo>
                  <a:pt x="968" y="9635"/>
                </a:lnTo>
                <a:cubicBezTo>
                  <a:pt x="968" y="9633"/>
                  <a:pt x="970" y="9632"/>
                  <a:pt x="973" y="9632"/>
                </a:cubicBezTo>
                <a:cubicBezTo>
                  <a:pt x="975" y="9633"/>
                  <a:pt x="976" y="9635"/>
                  <a:pt x="975" y="9637"/>
                </a:cubicBezTo>
                <a:cubicBezTo>
                  <a:pt x="975" y="9639"/>
                  <a:pt x="973" y="9641"/>
                  <a:pt x="971" y="9640"/>
                </a:cubicBezTo>
                <a:cubicBezTo>
                  <a:pt x="968" y="9640"/>
                  <a:pt x="967" y="9638"/>
                  <a:pt x="968" y="9635"/>
                </a:cubicBezTo>
                <a:close/>
                <a:moveTo>
                  <a:pt x="974" y="9621"/>
                </a:moveTo>
                <a:lnTo>
                  <a:pt x="974" y="9620"/>
                </a:lnTo>
                <a:cubicBezTo>
                  <a:pt x="974" y="9618"/>
                  <a:pt x="976" y="9617"/>
                  <a:pt x="978" y="9618"/>
                </a:cubicBezTo>
                <a:cubicBezTo>
                  <a:pt x="981" y="9618"/>
                  <a:pt x="982" y="9620"/>
                  <a:pt x="981" y="9622"/>
                </a:cubicBezTo>
                <a:cubicBezTo>
                  <a:pt x="981" y="9625"/>
                  <a:pt x="979" y="9626"/>
                  <a:pt x="976" y="9625"/>
                </a:cubicBezTo>
                <a:cubicBezTo>
                  <a:pt x="974" y="9625"/>
                  <a:pt x="973" y="9623"/>
                  <a:pt x="974" y="9621"/>
                </a:cubicBezTo>
                <a:close/>
                <a:moveTo>
                  <a:pt x="979" y="9606"/>
                </a:moveTo>
                <a:lnTo>
                  <a:pt x="979" y="9606"/>
                </a:lnTo>
                <a:cubicBezTo>
                  <a:pt x="980" y="9603"/>
                  <a:pt x="982" y="9602"/>
                  <a:pt x="984" y="9603"/>
                </a:cubicBezTo>
                <a:cubicBezTo>
                  <a:pt x="986" y="9603"/>
                  <a:pt x="988" y="9605"/>
                  <a:pt x="987" y="9608"/>
                </a:cubicBezTo>
                <a:cubicBezTo>
                  <a:pt x="987" y="9610"/>
                  <a:pt x="984" y="9611"/>
                  <a:pt x="982" y="9610"/>
                </a:cubicBezTo>
                <a:cubicBezTo>
                  <a:pt x="980" y="9610"/>
                  <a:pt x="979" y="9608"/>
                  <a:pt x="979" y="9606"/>
                </a:cubicBezTo>
                <a:close/>
                <a:moveTo>
                  <a:pt x="985" y="9591"/>
                </a:moveTo>
                <a:lnTo>
                  <a:pt x="985" y="9591"/>
                </a:lnTo>
                <a:cubicBezTo>
                  <a:pt x="986" y="9589"/>
                  <a:pt x="988" y="9587"/>
                  <a:pt x="990" y="9588"/>
                </a:cubicBezTo>
                <a:cubicBezTo>
                  <a:pt x="992" y="9588"/>
                  <a:pt x="994" y="9590"/>
                  <a:pt x="993" y="9593"/>
                </a:cubicBezTo>
                <a:cubicBezTo>
                  <a:pt x="992" y="9595"/>
                  <a:pt x="990" y="9596"/>
                  <a:pt x="988" y="9596"/>
                </a:cubicBezTo>
                <a:cubicBezTo>
                  <a:pt x="986" y="9595"/>
                  <a:pt x="985" y="9593"/>
                  <a:pt x="985" y="9591"/>
                </a:cubicBezTo>
                <a:close/>
                <a:moveTo>
                  <a:pt x="991" y="9576"/>
                </a:moveTo>
                <a:lnTo>
                  <a:pt x="991" y="9576"/>
                </a:lnTo>
                <a:cubicBezTo>
                  <a:pt x="992" y="9574"/>
                  <a:pt x="994" y="9572"/>
                  <a:pt x="996" y="9573"/>
                </a:cubicBezTo>
                <a:cubicBezTo>
                  <a:pt x="998" y="9573"/>
                  <a:pt x="999" y="9576"/>
                  <a:pt x="999" y="9578"/>
                </a:cubicBezTo>
                <a:cubicBezTo>
                  <a:pt x="998" y="9580"/>
                  <a:pt x="996" y="9581"/>
                  <a:pt x="994" y="9581"/>
                </a:cubicBezTo>
                <a:cubicBezTo>
                  <a:pt x="992" y="9580"/>
                  <a:pt x="991" y="9578"/>
                  <a:pt x="991" y="9576"/>
                </a:cubicBezTo>
                <a:close/>
                <a:moveTo>
                  <a:pt x="997" y="9561"/>
                </a:moveTo>
                <a:lnTo>
                  <a:pt x="997" y="9561"/>
                </a:lnTo>
                <a:cubicBezTo>
                  <a:pt x="997" y="9559"/>
                  <a:pt x="1000" y="9557"/>
                  <a:pt x="1002" y="9558"/>
                </a:cubicBezTo>
                <a:cubicBezTo>
                  <a:pt x="1004" y="9558"/>
                  <a:pt x="1005" y="9561"/>
                  <a:pt x="1005" y="9563"/>
                </a:cubicBezTo>
                <a:cubicBezTo>
                  <a:pt x="1004" y="9565"/>
                  <a:pt x="1002" y="9566"/>
                  <a:pt x="1000" y="9566"/>
                </a:cubicBezTo>
                <a:cubicBezTo>
                  <a:pt x="998" y="9565"/>
                  <a:pt x="996" y="9563"/>
                  <a:pt x="997" y="9561"/>
                </a:cubicBezTo>
                <a:close/>
                <a:moveTo>
                  <a:pt x="1003" y="9546"/>
                </a:moveTo>
                <a:lnTo>
                  <a:pt x="1003" y="9546"/>
                </a:lnTo>
                <a:cubicBezTo>
                  <a:pt x="1003" y="9544"/>
                  <a:pt x="1005" y="9542"/>
                  <a:pt x="1008" y="9543"/>
                </a:cubicBezTo>
                <a:cubicBezTo>
                  <a:pt x="1010" y="9544"/>
                  <a:pt x="1011" y="9546"/>
                  <a:pt x="1010" y="9548"/>
                </a:cubicBezTo>
                <a:cubicBezTo>
                  <a:pt x="1010" y="9550"/>
                  <a:pt x="1008" y="9551"/>
                  <a:pt x="1006" y="9551"/>
                </a:cubicBezTo>
                <a:cubicBezTo>
                  <a:pt x="1003" y="9550"/>
                  <a:pt x="1002" y="9548"/>
                  <a:pt x="1003" y="9546"/>
                </a:cubicBezTo>
                <a:close/>
                <a:moveTo>
                  <a:pt x="1009" y="9531"/>
                </a:moveTo>
                <a:lnTo>
                  <a:pt x="1009" y="9531"/>
                </a:lnTo>
                <a:cubicBezTo>
                  <a:pt x="1009" y="9529"/>
                  <a:pt x="1011" y="9528"/>
                  <a:pt x="1013" y="9528"/>
                </a:cubicBezTo>
                <a:cubicBezTo>
                  <a:pt x="1016" y="9529"/>
                  <a:pt x="1017" y="9531"/>
                  <a:pt x="1016" y="9533"/>
                </a:cubicBezTo>
                <a:cubicBezTo>
                  <a:pt x="1016" y="9535"/>
                  <a:pt x="1014" y="9536"/>
                  <a:pt x="1011" y="9536"/>
                </a:cubicBezTo>
                <a:cubicBezTo>
                  <a:pt x="1009" y="9535"/>
                  <a:pt x="1008" y="9533"/>
                  <a:pt x="1009" y="9531"/>
                </a:cubicBezTo>
                <a:close/>
                <a:moveTo>
                  <a:pt x="1014" y="9516"/>
                </a:moveTo>
                <a:lnTo>
                  <a:pt x="1014" y="9516"/>
                </a:lnTo>
                <a:cubicBezTo>
                  <a:pt x="1015" y="9514"/>
                  <a:pt x="1017" y="9513"/>
                  <a:pt x="1019" y="9513"/>
                </a:cubicBezTo>
                <a:cubicBezTo>
                  <a:pt x="1021" y="9514"/>
                  <a:pt x="1023" y="9516"/>
                  <a:pt x="1022" y="9518"/>
                </a:cubicBezTo>
                <a:cubicBezTo>
                  <a:pt x="1022" y="9520"/>
                  <a:pt x="1019" y="9522"/>
                  <a:pt x="1017" y="9521"/>
                </a:cubicBezTo>
                <a:cubicBezTo>
                  <a:pt x="1015" y="9520"/>
                  <a:pt x="1014" y="9518"/>
                  <a:pt x="1014" y="9516"/>
                </a:cubicBezTo>
                <a:close/>
                <a:moveTo>
                  <a:pt x="1020" y="9501"/>
                </a:moveTo>
                <a:lnTo>
                  <a:pt x="1020" y="9501"/>
                </a:lnTo>
                <a:cubicBezTo>
                  <a:pt x="1021" y="9499"/>
                  <a:pt x="1023" y="9498"/>
                  <a:pt x="1025" y="9498"/>
                </a:cubicBezTo>
                <a:cubicBezTo>
                  <a:pt x="1027" y="9499"/>
                  <a:pt x="1028" y="9501"/>
                  <a:pt x="1028" y="9503"/>
                </a:cubicBezTo>
                <a:cubicBezTo>
                  <a:pt x="1027" y="9505"/>
                  <a:pt x="1025" y="9507"/>
                  <a:pt x="1023" y="9506"/>
                </a:cubicBezTo>
                <a:cubicBezTo>
                  <a:pt x="1021" y="9506"/>
                  <a:pt x="1020" y="9503"/>
                  <a:pt x="1020" y="9501"/>
                </a:cubicBezTo>
                <a:close/>
                <a:moveTo>
                  <a:pt x="1026" y="9486"/>
                </a:moveTo>
                <a:lnTo>
                  <a:pt x="1026" y="9486"/>
                </a:lnTo>
                <a:cubicBezTo>
                  <a:pt x="1027" y="9484"/>
                  <a:pt x="1029" y="9483"/>
                  <a:pt x="1031" y="9483"/>
                </a:cubicBezTo>
                <a:cubicBezTo>
                  <a:pt x="1033" y="9484"/>
                  <a:pt x="1034" y="9486"/>
                  <a:pt x="1034" y="9488"/>
                </a:cubicBezTo>
                <a:cubicBezTo>
                  <a:pt x="1033" y="9490"/>
                  <a:pt x="1031" y="9492"/>
                  <a:pt x="1029" y="9491"/>
                </a:cubicBezTo>
                <a:cubicBezTo>
                  <a:pt x="1027" y="9491"/>
                  <a:pt x="1025" y="9488"/>
                  <a:pt x="1026" y="9486"/>
                </a:cubicBezTo>
                <a:close/>
                <a:moveTo>
                  <a:pt x="1032" y="9471"/>
                </a:moveTo>
                <a:lnTo>
                  <a:pt x="1032" y="9471"/>
                </a:lnTo>
                <a:cubicBezTo>
                  <a:pt x="1032" y="9469"/>
                  <a:pt x="1035" y="9468"/>
                  <a:pt x="1037" y="9468"/>
                </a:cubicBezTo>
                <a:cubicBezTo>
                  <a:pt x="1039" y="9469"/>
                  <a:pt x="1040" y="9471"/>
                  <a:pt x="1040" y="9473"/>
                </a:cubicBezTo>
                <a:cubicBezTo>
                  <a:pt x="1039" y="9475"/>
                  <a:pt x="1037" y="9477"/>
                  <a:pt x="1035" y="9476"/>
                </a:cubicBezTo>
                <a:cubicBezTo>
                  <a:pt x="1033" y="9476"/>
                  <a:pt x="1031" y="9474"/>
                  <a:pt x="1032" y="9471"/>
                </a:cubicBezTo>
                <a:close/>
                <a:moveTo>
                  <a:pt x="1038" y="9456"/>
                </a:moveTo>
                <a:lnTo>
                  <a:pt x="1038" y="9456"/>
                </a:lnTo>
                <a:cubicBezTo>
                  <a:pt x="1038" y="9454"/>
                  <a:pt x="1040" y="9453"/>
                  <a:pt x="1042" y="9454"/>
                </a:cubicBezTo>
                <a:cubicBezTo>
                  <a:pt x="1045" y="9454"/>
                  <a:pt x="1046" y="9456"/>
                  <a:pt x="1045" y="9458"/>
                </a:cubicBezTo>
                <a:cubicBezTo>
                  <a:pt x="1045" y="9461"/>
                  <a:pt x="1043" y="9462"/>
                  <a:pt x="1041" y="9461"/>
                </a:cubicBezTo>
                <a:cubicBezTo>
                  <a:pt x="1038" y="9461"/>
                  <a:pt x="1037" y="9459"/>
                  <a:pt x="1038" y="9456"/>
                </a:cubicBezTo>
                <a:close/>
                <a:moveTo>
                  <a:pt x="1043" y="9442"/>
                </a:moveTo>
                <a:lnTo>
                  <a:pt x="1043" y="9442"/>
                </a:lnTo>
                <a:cubicBezTo>
                  <a:pt x="1044" y="9439"/>
                  <a:pt x="1046" y="9438"/>
                  <a:pt x="1048" y="9439"/>
                </a:cubicBezTo>
                <a:cubicBezTo>
                  <a:pt x="1050" y="9439"/>
                  <a:pt x="1052" y="9441"/>
                  <a:pt x="1051" y="9444"/>
                </a:cubicBezTo>
                <a:cubicBezTo>
                  <a:pt x="1051" y="9446"/>
                  <a:pt x="1049" y="9447"/>
                  <a:pt x="1046" y="9446"/>
                </a:cubicBezTo>
                <a:cubicBezTo>
                  <a:pt x="1044" y="9446"/>
                  <a:pt x="1043" y="9444"/>
                  <a:pt x="1043" y="9442"/>
                </a:cubicBezTo>
                <a:close/>
                <a:moveTo>
                  <a:pt x="1049" y="9427"/>
                </a:moveTo>
                <a:lnTo>
                  <a:pt x="1049" y="9427"/>
                </a:lnTo>
                <a:cubicBezTo>
                  <a:pt x="1050" y="9425"/>
                  <a:pt x="1052" y="9423"/>
                  <a:pt x="1054" y="9424"/>
                </a:cubicBezTo>
                <a:cubicBezTo>
                  <a:pt x="1056" y="9424"/>
                  <a:pt x="1058" y="9426"/>
                  <a:pt x="1057" y="9429"/>
                </a:cubicBezTo>
                <a:cubicBezTo>
                  <a:pt x="1057" y="9431"/>
                  <a:pt x="1054" y="9432"/>
                  <a:pt x="1052" y="9432"/>
                </a:cubicBezTo>
                <a:cubicBezTo>
                  <a:pt x="1050" y="9431"/>
                  <a:pt x="1049" y="9429"/>
                  <a:pt x="1049" y="9427"/>
                </a:cubicBezTo>
                <a:close/>
                <a:moveTo>
                  <a:pt x="1055" y="9412"/>
                </a:moveTo>
                <a:lnTo>
                  <a:pt x="1055" y="9412"/>
                </a:lnTo>
                <a:cubicBezTo>
                  <a:pt x="1056" y="9410"/>
                  <a:pt x="1058" y="9408"/>
                  <a:pt x="1060" y="9409"/>
                </a:cubicBezTo>
                <a:cubicBezTo>
                  <a:pt x="1062" y="9409"/>
                  <a:pt x="1063" y="9412"/>
                  <a:pt x="1063" y="9414"/>
                </a:cubicBezTo>
                <a:cubicBezTo>
                  <a:pt x="1062" y="9416"/>
                  <a:pt x="1060" y="9417"/>
                  <a:pt x="1058" y="9417"/>
                </a:cubicBezTo>
                <a:cubicBezTo>
                  <a:pt x="1056" y="9416"/>
                  <a:pt x="1055" y="9414"/>
                  <a:pt x="1055" y="9412"/>
                </a:cubicBezTo>
                <a:close/>
                <a:moveTo>
                  <a:pt x="1061" y="9397"/>
                </a:moveTo>
                <a:lnTo>
                  <a:pt x="1061" y="9397"/>
                </a:lnTo>
                <a:cubicBezTo>
                  <a:pt x="1061" y="9395"/>
                  <a:pt x="1064" y="9393"/>
                  <a:pt x="1066" y="9394"/>
                </a:cubicBezTo>
                <a:cubicBezTo>
                  <a:pt x="1068" y="9394"/>
                  <a:pt x="1069" y="9397"/>
                  <a:pt x="1069" y="9399"/>
                </a:cubicBezTo>
                <a:cubicBezTo>
                  <a:pt x="1068" y="9401"/>
                  <a:pt x="1066" y="9402"/>
                  <a:pt x="1064" y="9402"/>
                </a:cubicBezTo>
                <a:cubicBezTo>
                  <a:pt x="1062" y="9401"/>
                  <a:pt x="1060" y="9399"/>
                  <a:pt x="1061" y="9397"/>
                </a:cubicBezTo>
                <a:close/>
                <a:moveTo>
                  <a:pt x="1067" y="9382"/>
                </a:moveTo>
                <a:lnTo>
                  <a:pt x="1067" y="9382"/>
                </a:lnTo>
                <a:cubicBezTo>
                  <a:pt x="1067" y="9380"/>
                  <a:pt x="1069" y="9378"/>
                  <a:pt x="1072" y="9379"/>
                </a:cubicBezTo>
                <a:cubicBezTo>
                  <a:pt x="1074" y="9380"/>
                  <a:pt x="1075" y="9382"/>
                  <a:pt x="1075" y="9384"/>
                </a:cubicBezTo>
                <a:cubicBezTo>
                  <a:pt x="1074" y="9386"/>
                  <a:pt x="1072" y="9387"/>
                  <a:pt x="1070" y="9387"/>
                </a:cubicBezTo>
                <a:cubicBezTo>
                  <a:pt x="1068" y="9386"/>
                  <a:pt x="1066" y="9384"/>
                  <a:pt x="1067" y="9382"/>
                </a:cubicBezTo>
                <a:close/>
                <a:moveTo>
                  <a:pt x="1073" y="9367"/>
                </a:moveTo>
                <a:lnTo>
                  <a:pt x="1073" y="9367"/>
                </a:lnTo>
                <a:cubicBezTo>
                  <a:pt x="1073" y="9365"/>
                  <a:pt x="1075" y="9364"/>
                  <a:pt x="1077" y="9364"/>
                </a:cubicBezTo>
                <a:cubicBezTo>
                  <a:pt x="1080" y="9365"/>
                  <a:pt x="1081" y="9367"/>
                  <a:pt x="1080" y="9369"/>
                </a:cubicBezTo>
                <a:cubicBezTo>
                  <a:pt x="1080" y="9371"/>
                  <a:pt x="1078" y="9372"/>
                  <a:pt x="1076" y="9372"/>
                </a:cubicBezTo>
                <a:cubicBezTo>
                  <a:pt x="1073" y="9371"/>
                  <a:pt x="1072" y="9369"/>
                  <a:pt x="1073" y="9367"/>
                </a:cubicBezTo>
                <a:close/>
                <a:moveTo>
                  <a:pt x="1078" y="9352"/>
                </a:moveTo>
                <a:lnTo>
                  <a:pt x="1078" y="9352"/>
                </a:lnTo>
                <a:cubicBezTo>
                  <a:pt x="1079" y="9350"/>
                  <a:pt x="1081" y="9349"/>
                  <a:pt x="1083" y="9349"/>
                </a:cubicBezTo>
                <a:cubicBezTo>
                  <a:pt x="1085" y="9350"/>
                  <a:pt x="1087" y="9352"/>
                  <a:pt x="1086" y="9354"/>
                </a:cubicBezTo>
                <a:cubicBezTo>
                  <a:pt x="1086" y="9356"/>
                  <a:pt x="1083" y="9358"/>
                  <a:pt x="1081" y="9357"/>
                </a:cubicBezTo>
                <a:cubicBezTo>
                  <a:pt x="1079" y="9356"/>
                  <a:pt x="1078" y="9354"/>
                  <a:pt x="1078" y="9352"/>
                </a:cubicBezTo>
                <a:close/>
                <a:moveTo>
                  <a:pt x="1084" y="9337"/>
                </a:moveTo>
                <a:lnTo>
                  <a:pt x="1084" y="9337"/>
                </a:lnTo>
                <a:cubicBezTo>
                  <a:pt x="1085" y="9335"/>
                  <a:pt x="1087" y="9334"/>
                  <a:pt x="1089" y="9334"/>
                </a:cubicBezTo>
                <a:cubicBezTo>
                  <a:pt x="1091" y="9335"/>
                  <a:pt x="1093" y="9337"/>
                  <a:pt x="1092" y="9339"/>
                </a:cubicBezTo>
                <a:cubicBezTo>
                  <a:pt x="1091" y="9341"/>
                  <a:pt x="1089" y="9343"/>
                  <a:pt x="1087" y="9342"/>
                </a:cubicBezTo>
                <a:cubicBezTo>
                  <a:pt x="1085" y="9342"/>
                  <a:pt x="1084" y="9339"/>
                  <a:pt x="1084" y="9337"/>
                </a:cubicBezTo>
                <a:close/>
                <a:moveTo>
                  <a:pt x="1090" y="9322"/>
                </a:moveTo>
                <a:lnTo>
                  <a:pt x="1090" y="9322"/>
                </a:lnTo>
                <a:cubicBezTo>
                  <a:pt x="1091" y="9320"/>
                  <a:pt x="1093" y="9319"/>
                  <a:pt x="1095" y="9319"/>
                </a:cubicBezTo>
                <a:cubicBezTo>
                  <a:pt x="1097" y="9320"/>
                  <a:pt x="1098" y="9322"/>
                  <a:pt x="1098" y="9324"/>
                </a:cubicBezTo>
                <a:cubicBezTo>
                  <a:pt x="1097" y="9326"/>
                  <a:pt x="1095" y="9328"/>
                  <a:pt x="1093" y="9327"/>
                </a:cubicBezTo>
                <a:cubicBezTo>
                  <a:pt x="1091" y="9327"/>
                  <a:pt x="1090" y="9324"/>
                  <a:pt x="1090" y="9322"/>
                </a:cubicBezTo>
                <a:close/>
                <a:moveTo>
                  <a:pt x="1096" y="9307"/>
                </a:moveTo>
                <a:lnTo>
                  <a:pt x="1096" y="9307"/>
                </a:lnTo>
                <a:cubicBezTo>
                  <a:pt x="1096" y="9305"/>
                  <a:pt x="1099" y="9304"/>
                  <a:pt x="1101" y="9304"/>
                </a:cubicBezTo>
                <a:cubicBezTo>
                  <a:pt x="1103" y="9305"/>
                  <a:pt x="1104" y="9307"/>
                  <a:pt x="1104" y="9309"/>
                </a:cubicBezTo>
                <a:cubicBezTo>
                  <a:pt x="1103" y="9311"/>
                  <a:pt x="1101" y="9313"/>
                  <a:pt x="1099" y="9312"/>
                </a:cubicBezTo>
                <a:cubicBezTo>
                  <a:pt x="1097" y="9312"/>
                  <a:pt x="1095" y="9310"/>
                  <a:pt x="1096" y="9307"/>
                </a:cubicBezTo>
                <a:close/>
                <a:moveTo>
                  <a:pt x="1102" y="9292"/>
                </a:moveTo>
                <a:lnTo>
                  <a:pt x="1102" y="9292"/>
                </a:lnTo>
                <a:cubicBezTo>
                  <a:pt x="1102" y="9290"/>
                  <a:pt x="1104" y="9289"/>
                  <a:pt x="1107" y="9290"/>
                </a:cubicBezTo>
                <a:cubicBezTo>
                  <a:pt x="1109" y="9290"/>
                  <a:pt x="1110" y="9292"/>
                  <a:pt x="1109" y="9294"/>
                </a:cubicBezTo>
                <a:cubicBezTo>
                  <a:pt x="1109" y="9297"/>
                  <a:pt x="1107" y="9298"/>
                  <a:pt x="1105" y="9297"/>
                </a:cubicBezTo>
                <a:cubicBezTo>
                  <a:pt x="1103" y="9297"/>
                  <a:pt x="1101" y="9295"/>
                  <a:pt x="1102" y="9292"/>
                </a:cubicBezTo>
                <a:close/>
                <a:moveTo>
                  <a:pt x="1108" y="9278"/>
                </a:moveTo>
                <a:lnTo>
                  <a:pt x="1108" y="9278"/>
                </a:lnTo>
                <a:cubicBezTo>
                  <a:pt x="1108" y="9275"/>
                  <a:pt x="1110" y="9274"/>
                  <a:pt x="1112" y="9275"/>
                </a:cubicBezTo>
                <a:cubicBezTo>
                  <a:pt x="1115" y="9275"/>
                  <a:pt x="1116" y="9277"/>
                  <a:pt x="1115" y="9280"/>
                </a:cubicBezTo>
                <a:cubicBezTo>
                  <a:pt x="1115" y="9282"/>
                  <a:pt x="1113" y="9283"/>
                  <a:pt x="1110" y="9282"/>
                </a:cubicBezTo>
                <a:cubicBezTo>
                  <a:pt x="1108" y="9282"/>
                  <a:pt x="1107" y="9280"/>
                  <a:pt x="1108" y="9278"/>
                </a:cubicBezTo>
                <a:close/>
                <a:moveTo>
                  <a:pt x="1113" y="9263"/>
                </a:moveTo>
                <a:lnTo>
                  <a:pt x="1113" y="9263"/>
                </a:lnTo>
                <a:cubicBezTo>
                  <a:pt x="1114" y="9261"/>
                  <a:pt x="1116" y="9259"/>
                  <a:pt x="1118" y="9260"/>
                </a:cubicBezTo>
                <a:cubicBezTo>
                  <a:pt x="1120" y="9260"/>
                  <a:pt x="1122" y="9262"/>
                  <a:pt x="1121" y="9265"/>
                </a:cubicBezTo>
                <a:cubicBezTo>
                  <a:pt x="1121" y="9267"/>
                  <a:pt x="1118" y="9268"/>
                  <a:pt x="1116" y="9268"/>
                </a:cubicBezTo>
                <a:cubicBezTo>
                  <a:pt x="1114" y="9267"/>
                  <a:pt x="1113" y="9265"/>
                  <a:pt x="1113" y="9263"/>
                </a:cubicBezTo>
                <a:close/>
                <a:moveTo>
                  <a:pt x="1119" y="9248"/>
                </a:moveTo>
                <a:lnTo>
                  <a:pt x="1119" y="9248"/>
                </a:lnTo>
                <a:cubicBezTo>
                  <a:pt x="1120" y="9246"/>
                  <a:pt x="1122" y="9244"/>
                  <a:pt x="1124" y="9245"/>
                </a:cubicBezTo>
                <a:cubicBezTo>
                  <a:pt x="1126" y="9245"/>
                  <a:pt x="1128" y="9248"/>
                  <a:pt x="1127" y="9250"/>
                </a:cubicBezTo>
                <a:cubicBezTo>
                  <a:pt x="1126" y="9252"/>
                  <a:pt x="1124" y="9253"/>
                  <a:pt x="1122" y="9253"/>
                </a:cubicBezTo>
                <a:cubicBezTo>
                  <a:pt x="1120" y="9252"/>
                  <a:pt x="1119" y="9250"/>
                  <a:pt x="1119" y="9248"/>
                </a:cubicBezTo>
                <a:close/>
                <a:moveTo>
                  <a:pt x="1125" y="9233"/>
                </a:moveTo>
                <a:lnTo>
                  <a:pt x="1125" y="9233"/>
                </a:lnTo>
                <a:cubicBezTo>
                  <a:pt x="1126" y="9231"/>
                  <a:pt x="1128" y="9229"/>
                  <a:pt x="1130" y="9230"/>
                </a:cubicBezTo>
                <a:cubicBezTo>
                  <a:pt x="1132" y="9230"/>
                  <a:pt x="1133" y="9233"/>
                  <a:pt x="1133" y="9235"/>
                </a:cubicBezTo>
                <a:cubicBezTo>
                  <a:pt x="1132" y="9237"/>
                  <a:pt x="1130" y="9238"/>
                  <a:pt x="1128" y="9238"/>
                </a:cubicBezTo>
                <a:cubicBezTo>
                  <a:pt x="1126" y="9237"/>
                  <a:pt x="1125" y="9235"/>
                  <a:pt x="1125" y="9233"/>
                </a:cubicBezTo>
                <a:close/>
                <a:moveTo>
                  <a:pt x="1131" y="9218"/>
                </a:moveTo>
                <a:lnTo>
                  <a:pt x="1131" y="9218"/>
                </a:lnTo>
                <a:cubicBezTo>
                  <a:pt x="1131" y="9216"/>
                  <a:pt x="1134" y="9214"/>
                  <a:pt x="1136" y="9215"/>
                </a:cubicBezTo>
                <a:cubicBezTo>
                  <a:pt x="1138" y="9216"/>
                  <a:pt x="1139" y="9218"/>
                  <a:pt x="1139" y="9220"/>
                </a:cubicBezTo>
                <a:cubicBezTo>
                  <a:pt x="1138" y="9222"/>
                  <a:pt x="1136" y="9223"/>
                  <a:pt x="1134" y="9223"/>
                </a:cubicBezTo>
                <a:cubicBezTo>
                  <a:pt x="1132" y="9222"/>
                  <a:pt x="1130" y="9220"/>
                  <a:pt x="1131" y="9218"/>
                </a:cubicBezTo>
                <a:close/>
                <a:moveTo>
                  <a:pt x="1137" y="9203"/>
                </a:moveTo>
                <a:lnTo>
                  <a:pt x="1137" y="9203"/>
                </a:lnTo>
                <a:cubicBezTo>
                  <a:pt x="1137" y="9201"/>
                  <a:pt x="1139" y="9200"/>
                  <a:pt x="1142" y="9200"/>
                </a:cubicBezTo>
                <a:cubicBezTo>
                  <a:pt x="1144" y="9201"/>
                  <a:pt x="1145" y="9203"/>
                  <a:pt x="1144" y="9205"/>
                </a:cubicBezTo>
                <a:cubicBezTo>
                  <a:pt x="1144" y="9207"/>
                  <a:pt x="1142" y="9208"/>
                  <a:pt x="1140" y="9208"/>
                </a:cubicBezTo>
                <a:cubicBezTo>
                  <a:pt x="1137" y="9207"/>
                  <a:pt x="1136" y="9205"/>
                  <a:pt x="1137" y="9203"/>
                </a:cubicBezTo>
                <a:close/>
                <a:moveTo>
                  <a:pt x="1143" y="9188"/>
                </a:moveTo>
                <a:lnTo>
                  <a:pt x="1143" y="9188"/>
                </a:lnTo>
                <a:cubicBezTo>
                  <a:pt x="1143" y="9186"/>
                  <a:pt x="1145" y="9185"/>
                  <a:pt x="1147" y="9185"/>
                </a:cubicBezTo>
                <a:cubicBezTo>
                  <a:pt x="1150" y="9186"/>
                  <a:pt x="1151" y="9188"/>
                  <a:pt x="1150" y="9190"/>
                </a:cubicBezTo>
                <a:cubicBezTo>
                  <a:pt x="1150" y="9192"/>
                  <a:pt x="1148" y="9193"/>
                  <a:pt x="1145" y="9193"/>
                </a:cubicBezTo>
                <a:cubicBezTo>
                  <a:pt x="1143" y="9192"/>
                  <a:pt x="1142" y="9190"/>
                  <a:pt x="1143" y="9188"/>
                </a:cubicBezTo>
                <a:close/>
                <a:moveTo>
                  <a:pt x="1148" y="9173"/>
                </a:moveTo>
                <a:lnTo>
                  <a:pt x="1148" y="9173"/>
                </a:lnTo>
                <a:cubicBezTo>
                  <a:pt x="1149" y="9171"/>
                  <a:pt x="1151" y="9170"/>
                  <a:pt x="1153" y="9170"/>
                </a:cubicBezTo>
                <a:cubicBezTo>
                  <a:pt x="1155" y="9171"/>
                  <a:pt x="1157" y="9173"/>
                  <a:pt x="1156" y="9175"/>
                </a:cubicBezTo>
                <a:cubicBezTo>
                  <a:pt x="1156" y="9177"/>
                  <a:pt x="1153" y="9179"/>
                  <a:pt x="1151" y="9178"/>
                </a:cubicBezTo>
                <a:cubicBezTo>
                  <a:pt x="1149" y="9178"/>
                  <a:pt x="1148" y="9175"/>
                  <a:pt x="1148" y="9173"/>
                </a:cubicBezTo>
                <a:close/>
                <a:moveTo>
                  <a:pt x="1154" y="9158"/>
                </a:moveTo>
                <a:lnTo>
                  <a:pt x="1154" y="9158"/>
                </a:lnTo>
                <a:cubicBezTo>
                  <a:pt x="1155" y="9156"/>
                  <a:pt x="1157" y="9155"/>
                  <a:pt x="1159" y="9155"/>
                </a:cubicBezTo>
                <a:cubicBezTo>
                  <a:pt x="1161" y="9156"/>
                  <a:pt x="1162" y="9158"/>
                  <a:pt x="1162" y="9160"/>
                </a:cubicBezTo>
                <a:cubicBezTo>
                  <a:pt x="1161" y="9162"/>
                  <a:pt x="1159" y="9164"/>
                  <a:pt x="1157" y="9163"/>
                </a:cubicBezTo>
                <a:cubicBezTo>
                  <a:pt x="1155" y="9163"/>
                  <a:pt x="1154" y="9160"/>
                  <a:pt x="1154" y="9158"/>
                </a:cubicBezTo>
                <a:close/>
                <a:moveTo>
                  <a:pt x="1160" y="9143"/>
                </a:moveTo>
                <a:lnTo>
                  <a:pt x="1160" y="9143"/>
                </a:lnTo>
                <a:cubicBezTo>
                  <a:pt x="1161" y="9141"/>
                  <a:pt x="1163" y="9140"/>
                  <a:pt x="1165" y="9140"/>
                </a:cubicBezTo>
                <a:cubicBezTo>
                  <a:pt x="1167" y="9141"/>
                  <a:pt x="1168" y="9143"/>
                  <a:pt x="1168" y="9145"/>
                </a:cubicBezTo>
                <a:cubicBezTo>
                  <a:pt x="1167" y="9147"/>
                  <a:pt x="1165" y="9149"/>
                  <a:pt x="1163" y="9148"/>
                </a:cubicBezTo>
                <a:cubicBezTo>
                  <a:pt x="1161" y="9148"/>
                  <a:pt x="1159" y="9146"/>
                  <a:pt x="1160" y="9143"/>
                </a:cubicBezTo>
                <a:close/>
                <a:moveTo>
                  <a:pt x="1166" y="9128"/>
                </a:moveTo>
                <a:lnTo>
                  <a:pt x="1166" y="9128"/>
                </a:lnTo>
                <a:cubicBezTo>
                  <a:pt x="1166" y="9126"/>
                  <a:pt x="1169" y="9125"/>
                  <a:pt x="1171" y="9126"/>
                </a:cubicBezTo>
                <a:cubicBezTo>
                  <a:pt x="1173" y="9126"/>
                  <a:pt x="1174" y="9128"/>
                  <a:pt x="1174" y="9130"/>
                </a:cubicBezTo>
                <a:cubicBezTo>
                  <a:pt x="1173" y="9133"/>
                  <a:pt x="1171" y="9134"/>
                  <a:pt x="1169" y="9133"/>
                </a:cubicBezTo>
                <a:cubicBezTo>
                  <a:pt x="1167" y="9133"/>
                  <a:pt x="1165" y="9131"/>
                  <a:pt x="1166" y="9128"/>
                </a:cubicBezTo>
                <a:close/>
                <a:moveTo>
                  <a:pt x="1172" y="9114"/>
                </a:moveTo>
                <a:lnTo>
                  <a:pt x="1172" y="9114"/>
                </a:lnTo>
                <a:cubicBezTo>
                  <a:pt x="1172" y="9111"/>
                  <a:pt x="1174" y="9110"/>
                  <a:pt x="1177" y="9111"/>
                </a:cubicBezTo>
                <a:cubicBezTo>
                  <a:pt x="1179" y="9111"/>
                  <a:pt x="1180" y="9113"/>
                  <a:pt x="1179" y="9115"/>
                </a:cubicBezTo>
                <a:cubicBezTo>
                  <a:pt x="1179" y="9118"/>
                  <a:pt x="1177" y="9119"/>
                  <a:pt x="1175" y="9118"/>
                </a:cubicBezTo>
                <a:cubicBezTo>
                  <a:pt x="1172" y="9118"/>
                  <a:pt x="1171" y="9116"/>
                  <a:pt x="1172" y="9114"/>
                </a:cubicBezTo>
                <a:close/>
                <a:moveTo>
                  <a:pt x="1177" y="9099"/>
                </a:moveTo>
                <a:lnTo>
                  <a:pt x="1177" y="9099"/>
                </a:lnTo>
                <a:cubicBezTo>
                  <a:pt x="1178" y="9096"/>
                  <a:pt x="1180" y="9095"/>
                  <a:pt x="1182" y="9096"/>
                </a:cubicBezTo>
                <a:cubicBezTo>
                  <a:pt x="1184" y="9096"/>
                  <a:pt x="1186" y="9098"/>
                  <a:pt x="1185" y="9101"/>
                </a:cubicBezTo>
                <a:cubicBezTo>
                  <a:pt x="1185" y="9103"/>
                  <a:pt x="1183" y="9104"/>
                  <a:pt x="1180" y="9103"/>
                </a:cubicBezTo>
                <a:cubicBezTo>
                  <a:pt x="1178" y="9103"/>
                  <a:pt x="1177" y="9101"/>
                  <a:pt x="1177" y="9099"/>
                </a:cubicBezTo>
                <a:close/>
                <a:moveTo>
                  <a:pt x="1183" y="9084"/>
                </a:moveTo>
                <a:lnTo>
                  <a:pt x="1183" y="9084"/>
                </a:lnTo>
                <a:cubicBezTo>
                  <a:pt x="1184" y="9082"/>
                  <a:pt x="1186" y="9080"/>
                  <a:pt x="1188" y="9081"/>
                </a:cubicBezTo>
                <a:cubicBezTo>
                  <a:pt x="1190" y="9081"/>
                  <a:pt x="1192" y="9084"/>
                  <a:pt x="1191" y="9086"/>
                </a:cubicBezTo>
                <a:cubicBezTo>
                  <a:pt x="1191" y="9088"/>
                  <a:pt x="1188" y="9089"/>
                  <a:pt x="1186" y="9089"/>
                </a:cubicBezTo>
                <a:cubicBezTo>
                  <a:pt x="1184" y="9088"/>
                  <a:pt x="1183" y="9086"/>
                  <a:pt x="1183" y="9084"/>
                </a:cubicBezTo>
                <a:close/>
                <a:moveTo>
                  <a:pt x="1189" y="9069"/>
                </a:moveTo>
                <a:lnTo>
                  <a:pt x="1189" y="9069"/>
                </a:lnTo>
                <a:cubicBezTo>
                  <a:pt x="1190" y="9067"/>
                  <a:pt x="1192" y="9065"/>
                  <a:pt x="1194" y="9066"/>
                </a:cubicBezTo>
                <a:cubicBezTo>
                  <a:pt x="1196" y="9066"/>
                  <a:pt x="1197" y="9069"/>
                  <a:pt x="1197" y="9071"/>
                </a:cubicBezTo>
                <a:cubicBezTo>
                  <a:pt x="1196" y="9073"/>
                  <a:pt x="1194" y="9074"/>
                  <a:pt x="1192" y="9074"/>
                </a:cubicBezTo>
                <a:cubicBezTo>
                  <a:pt x="1190" y="9073"/>
                  <a:pt x="1189" y="9071"/>
                  <a:pt x="1189" y="9069"/>
                </a:cubicBezTo>
                <a:close/>
                <a:moveTo>
                  <a:pt x="1195" y="9054"/>
                </a:moveTo>
                <a:lnTo>
                  <a:pt x="1195" y="9054"/>
                </a:lnTo>
                <a:cubicBezTo>
                  <a:pt x="1195" y="9052"/>
                  <a:pt x="1198" y="9050"/>
                  <a:pt x="1200" y="9051"/>
                </a:cubicBezTo>
                <a:cubicBezTo>
                  <a:pt x="1202" y="9052"/>
                  <a:pt x="1203" y="9054"/>
                  <a:pt x="1203" y="9056"/>
                </a:cubicBezTo>
                <a:cubicBezTo>
                  <a:pt x="1202" y="9058"/>
                  <a:pt x="1200" y="9059"/>
                  <a:pt x="1198" y="9059"/>
                </a:cubicBezTo>
                <a:cubicBezTo>
                  <a:pt x="1196" y="9058"/>
                  <a:pt x="1194" y="9056"/>
                  <a:pt x="1195" y="9054"/>
                </a:cubicBezTo>
                <a:close/>
                <a:moveTo>
                  <a:pt x="1201" y="9039"/>
                </a:moveTo>
                <a:lnTo>
                  <a:pt x="1201" y="9039"/>
                </a:lnTo>
                <a:cubicBezTo>
                  <a:pt x="1201" y="9037"/>
                  <a:pt x="1203" y="9036"/>
                  <a:pt x="1206" y="9036"/>
                </a:cubicBezTo>
                <a:cubicBezTo>
                  <a:pt x="1208" y="9037"/>
                  <a:pt x="1209" y="9039"/>
                  <a:pt x="1209" y="9041"/>
                </a:cubicBezTo>
                <a:cubicBezTo>
                  <a:pt x="1208" y="9043"/>
                  <a:pt x="1206" y="9044"/>
                  <a:pt x="1204" y="9044"/>
                </a:cubicBezTo>
                <a:cubicBezTo>
                  <a:pt x="1202" y="9043"/>
                  <a:pt x="1200" y="9041"/>
                  <a:pt x="1201" y="9039"/>
                </a:cubicBezTo>
                <a:close/>
                <a:moveTo>
                  <a:pt x="1207" y="9024"/>
                </a:moveTo>
                <a:lnTo>
                  <a:pt x="1207" y="9024"/>
                </a:lnTo>
                <a:cubicBezTo>
                  <a:pt x="1207" y="9022"/>
                  <a:pt x="1209" y="9021"/>
                  <a:pt x="1211" y="9021"/>
                </a:cubicBezTo>
                <a:cubicBezTo>
                  <a:pt x="1214" y="9022"/>
                  <a:pt x="1215" y="9024"/>
                  <a:pt x="1214" y="9026"/>
                </a:cubicBezTo>
                <a:cubicBezTo>
                  <a:pt x="1214" y="9028"/>
                  <a:pt x="1212" y="9029"/>
                  <a:pt x="1210" y="9029"/>
                </a:cubicBezTo>
                <a:cubicBezTo>
                  <a:pt x="1207" y="9028"/>
                  <a:pt x="1206" y="9026"/>
                  <a:pt x="1207" y="9024"/>
                </a:cubicBezTo>
                <a:close/>
                <a:moveTo>
                  <a:pt x="1212" y="9009"/>
                </a:moveTo>
                <a:lnTo>
                  <a:pt x="1212" y="9009"/>
                </a:lnTo>
                <a:cubicBezTo>
                  <a:pt x="1213" y="9007"/>
                  <a:pt x="1215" y="9006"/>
                  <a:pt x="1217" y="9006"/>
                </a:cubicBezTo>
                <a:cubicBezTo>
                  <a:pt x="1219" y="9007"/>
                  <a:pt x="1221" y="9009"/>
                  <a:pt x="1220" y="9011"/>
                </a:cubicBezTo>
                <a:cubicBezTo>
                  <a:pt x="1220" y="9013"/>
                  <a:pt x="1217" y="9015"/>
                  <a:pt x="1215" y="9014"/>
                </a:cubicBezTo>
                <a:cubicBezTo>
                  <a:pt x="1213" y="9014"/>
                  <a:pt x="1212" y="9011"/>
                  <a:pt x="1212" y="9009"/>
                </a:cubicBezTo>
                <a:close/>
                <a:moveTo>
                  <a:pt x="1218" y="8994"/>
                </a:moveTo>
                <a:lnTo>
                  <a:pt x="1218" y="8994"/>
                </a:lnTo>
                <a:cubicBezTo>
                  <a:pt x="1219" y="8992"/>
                  <a:pt x="1221" y="8991"/>
                  <a:pt x="1223" y="8991"/>
                </a:cubicBezTo>
                <a:cubicBezTo>
                  <a:pt x="1225" y="8992"/>
                  <a:pt x="1227" y="8994"/>
                  <a:pt x="1226" y="8996"/>
                </a:cubicBezTo>
                <a:cubicBezTo>
                  <a:pt x="1225" y="8998"/>
                  <a:pt x="1223" y="9000"/>
                  <a:pt x="1221" y="8999"/>
                </a:cubicBezTo>
                <a:cubicBezTo>
                  <a:pt x="1219" y="8999"/>
                  <a:pt x="1218" y="8996"/>
                  <a:pt x="1218" y="8994"/>
                </a:cubicBezTo>
                <a:close/>
                <a:moveTo>
                  <a:pt x="1224" y="8979"/>
                </a:moveTo>
                <a:lnTo>
                  <a:pt x="1224" y="8979"/>
                </a:lnTo>
                <a:cubicBezTo>
                  <a:pt x="1225" y="8977"/>
                  <a:pt x="1227" y="8976"/>
                  <a:pt x="1229" y="8976"/>
                </a:cubicBezTo>
                <a:cubicBezTo>
                  <a:pt x="1231" y="8977"/>
                  <a:pt x="1232" y="8979"/>
                  <a:pt x="1232" y="8981"/>
                </a:cubicBezTo>
                <a:cubicBezTo>
                  <a:pt x="1231" y="8983"/>
                  <a:pt x="1229" y="8985"/>
                  <a:pt x="1227" y="8984"/>
                </a:cubicBezTo>
                <a:cubicBezTo>
                  <a:pt x="1225" y="8984"/>
                  <a:pt x="1224" y="8982"/>
                  <a:pt x="1224" y="8979"/>
                </a:cubicBezTo>
                <a:close/>
                <a:moveTo>
                  <a:pt x="1230" y="8964"/>
                </a:moveTo>
                <a:lnTo>
                  <a:pt x="1230" y="8964"/>
                </a:lnTo>
                <a:cubicBezTo>
                  <a:pt x="1230" y="8962"/>
                  <a:pt x="1233" y="8961"/>
                  <a:pt x="1235" y="8962"/>
                </a:cubicBezTo>
                <a:cubicBezTo>
                  <a:pt x="1237" y="8962"/>
                  <a:pt x="1238" y="8964"/>
                  <a:pt x="1238" y="8966"/>
                </a:cubicBezTo>
                <a:cubicBezTo>
                  <a:pt x="1237" y="8969"/>
                  <a:pt x="1235" y="8970"/>
                  <a:pt x="1233" y="8969"/>
                </a:cubicBezTo>
                <a:cubicBezTo>
                  <a:pt x="1231" y="8969"/>
                  <a:pt x="1229" y="8967"/>
                  <a:pt x="1230" y="8964"/>
                </a:cubicBezTo>
                <a:close/>
                <a:moveTo>
                  <a:pt x="1236" y="8950"/>
                </a:moveTo>
                <a:lnTo>
                  <a:pt x="1236" y="8950"/>
                </a:lnTo>
                <a:cubicBezTo>
                  <a:pt x="1236" y="8947"/>
                  <a:pt x="1238" y="8946"/>
                  <a:pt x="1241" y="8947"/>
                </a:cubicBezTo>
                <a:cubicBezTo>
                  <a:pt x="1243" y="8947"/>
                  <a:pt x="1244" y="8949"/>
                  <a:pt x="1244" y="8951"/>
                </a:cubicBezTo>
                <a:cubicBezTo>
                  <a:pt x="1243" y="8954"/>
                  <a:pt x="1241" y="8955"/>
                  <a:pt x="1239" y="8954"/>
                </a:cubicBezTo>
                <a:cubicBezTo>
                  <a:pt x="1237" y="8954"/>
                  <a:pt x="1235" y="8952"/>
                  <a:pt x="1236" y="8950"/>
                </a:cubicBezTo>
                <a:close/>
                <a:moveTo>
                  <a:pt x="1242" y="8935"/>
                </a:moveTo>
                <a:lnTo>
                  <a:pt x="1242" y="8935"/>
                </a:lnTo>
                <a:cubicBezTo>
                  <a:pt x="1242" y="8932"/>
                  <a:pt x="1244" y="8931"/>
                  <a:pt x="1246" y="8932"/>
                </a:cubicBezTo>
                <a:cubicBezTo>
                  <a:pt x="1249" y="8932"/>
                  <a:pt x="1250" y="8934"/>
                  <a:pt x="1249" y="8937"/>
                </a:cubicBezTo>
                <a:cubicBezTo>
                  <a:pt x="1249" y="8939"/>
                  <a:pt x="1247" y="8940"/>
                  <a:pt x="1244" y="8939"/>
                </a:cubicBezTo>
                <a:cubicBezTo>
                  <a:pt x="1242" y="8939"/>
                  <a:pt x="1241" y="8937"/>
                  <a:pt x="1242" y="8935"/>
                </a:cubicBezTo>
                <a:close/>
                <a:moveTo>
                  <a:pt x="1247" y="8920"/>
                </a:moveTo>
                <a:lnTo>
                  <a:pt x="1247" y="8920"/>
                </a:lnTo>
                <a:cubicBezTo>
                  <a:pt x="1248" y="8918"/>
                  <a:pt x="1250" y="8916"/>
                  <a:pt x="1252" y="8917"/>
                </a:cubicBezTo>
                <a:cubicBezTo>
                  <a:pt x="1254" y="8917"/>
                  <a:pt x="1256" y="8920"/>
                  <a:pt x="1255" y="8922"/>
                </a:cubicBezTo>
                <a:cubicBezTo>
                  <a:pt x="1255" y="8924"/>
                  <a:pt x="1252" y="8925"/>
                  <a:pt x="1250" y="8925"/>
                </a:cubicBezTo>
                <a:cubicBezTo>
                  <a:pt x="1248" y="8924"/>
                  <a:pt x="1247" y="8922"/>
                  <a:pt x="1247" y="8920"/>
                </a:cubicBezTo>
                <a:close/>
                <a:moveTo>
                  <a:pt x="1253" y="8905"/>
                </a:moveTo>
                <a:lnTo>
                  <a:pt x="1253" y="8905"/>
                </a:lnTo>
                <a:cubicBezTo>
                  <a:pt x="1254" y="8903"/>
                  <a:pt x="1256" y="8901"/>
                  <a:pt x="1258" y="8902"/>
                </a:cubicBezTo>
                <a:cubicBezTo>
                  <a:pt x="1260" y="8902"/>
                  <a:pt x="1262" y="8905"/>
                  <a:pt x="1261" y="8907"/>
                </a:cubicBezTo>
                <a:cubicBezTo>
                  <a:pt x="1260" y="8909"/>
                  <a:pt x="1258" y="8910"/>
                  <a:pt x="1256" y="8910"/>
                </a:cubicBezTo>
                <a:cubicBezTo>
                  <a:pt x="1254" y="8909"/>
                  <a:pt x="1253" y="8907"/>
                  <a:pt x="1253" y="8905"/>
                </a:cubicBezTo>
                <a:close/>
                <a:moveTo>
                  <a:pt x="1259" y="8890"/>
                </a:moveTo>
                <a:lnTo>
                  <a:pt x="1259" y="8890"/>
                </a:lnTo>
                <a:cubicBezTo>
                  <a:pt x="1260" y="8888"/>
                  <a:pt x="1262" y="8886"/>
                  <a:pt x="1264" y="8887"/>
                </a:cubicBezTo>
                <a:cubicBezTo>
                  <a:pt x="1266" y="8888"/>
                  <a:pt x="1267" y="8890"/>
                  <a:pt x="1267" y="8892"/>
                </a:cubicBezTo>
                <a:cubicBezTo>
                  <a:pt x="1266" y="8894"/>
                  <a:pt x="1264" y="8895"/>
                  <a:pt x="1262" y="8895"/>
                </a:cubicBezTo>
                <a:cubicBezTo>
                  <a:pt x="1260" y="8894"/>
                  <a:pt x="1259" y="8892"/>
                  <a:pt x="1259" y="8890"/>
                </a:cubicBezTo>
                <a:close/>
                <a:moveTo>
                  <a:pt x="1265" y="8875"/>
                </a:moveTo>
                <a:lnTo>
                  <a:pt x="1265" y="8875"/>
                </a:lnTo>
                <a:cubicBezTo>
                  <a:pt x="1265" y="8873"/>
                  <a:pt x="1268" y="8872"/>
                  <a:pt x="1270" y="8872"/>
                </a:cubicBezTo>
                <a:cubicBezTo>
                  <a:pt x="1272" y="8873"/>
                  <a:pt x="1273" y="8875"/>
                  <a:pt x="1273" y="8877"/>
                </a:cubicBezTo>
                <a:cubicBezTo>
                  <a:pt x="1272" y="8879"/>
                  <a:pt x="1270" y="8880"/>
                  <a:pt x="1268" y="8880"/>
                </a:cubicBezTo>
                <a:cubicBezTo>
                  <a:pt x="1266" y="8879"/>
                  <a:pt x="1264" y="8877"/>
                  <a:pt x="1265" y="8875"/>
                </a:cubicBezTo>
                <a:close/>
                <a:moveTo>
                  <a:pt x="1271" y="8860"/>
                </a:moveTo>
                <a:lnTo>
                  <a:pt x="1271" y="8860"/>
                </a:lnTo>
                <a:cubicBezTo>
                  <a:pt x="1271" y="8858"/>
                  <a:pt x="1273" y="8857"/>
                  <a:pt x="1276" y="8857"/>
                </a:cubicBezTo>
                <a:cubicBezTo>
                  <a:pt x="1278" y="8858"/>
                  <a:pt x="1279" y="8860"/>
                  <a:pt x="1278" y="8862"/>
                </a:cubicBezTo>
                <a:cubicBezTo>
                  <a:pt x="1278" y="8864"/>
                  <a:pt x="1276" y="8865"/>
                  <a:pt x="1274" y="8865"/>
                </a:cubicBezTo>
                <a:cubicBezTo>
                  <a:pt x="1271" y="8864"/>
                  <a:pt x="1270" y="8862"/>
                  <a:pt x="1271" y="8860"/>
                </a:cubicBezTo>
                <a:close/>
                <a:moveTo>
                  <a:pt x="1277" y="8845"/>
                </a:moveTo>
                <a:lnTo>
                  <a:pt x="1277" y="8845"/>
                </a:lnTo>
                <a:cubicBezTo>
                  <a:pt x="1277" y="8843"/>
                  <a:pt x="1279" y="8842"/>
                  <a:pt x="1281" y="8842"/>
                </a:cubicBezTo>
                <a:cubicBezTo>
                  <a:pt x="1284" y="8843"/>
                  <a:pt x="1285" y="8845"/>
                  <a:pt x="1284" y="8847"/>
                </a:cubicBezTo>
                <a:cubicBezTo>
                  <a:pt x="1284" y="8849"/>
                  <a:pt x="1282" y="8851"/>
                  <a:pt x="1279" y="8850"/>
                </a:cubicBezTo>
                <a:cubicBezTo>
                  <a:pt x="1277" y="8849"/>
                  <a:pt x="1276" y="8847"/>
                  <a:pt x="1277" y="8845"/>
                </a:cubicBezTo>
                <a:close/>
                <a:moveTo>
                  <a:pt x="1282" y="8830"/>
                </a:moveTo>
                <a:lnTo>
                  <a:pt x="1282" y="8830"/>
                </a:lnTo>
                <a:cubicBezTo>
                  <a:pt x="1283" y="8828"/>
                  <a:pt x="1285" y="8827"/>
                  <a:pt x="1287" y="8827"/>
                </a:cubicBezTo>
                <a:cubicBezTo>
                  <a:pt x="1289" y="8828"/>
                  <a:pt x="1291" y="8830"/>
                  <a:pt x="1290" y="8832"/>
                </a:cubicBezTo>
                <a:cubicBezTo>
                  <a:pt x="1290" y="8834"/>
                  <a:pt x="1287" y="8836"/>
                  <a:pt x="1285" y="8835"/>
                </a:cubicBezTo>
                <a:cubicBezTo>
                  <a:pt x="1283" y="8835"/>
                  <a:pt x="1282" y="8832"/>
                  <a:pt x="1282" y="8830"/>
                </a:cubicBezTo>
                <a:close/>
                <a:moveTo>
                  <a:pt x="1288" y="8815"/>
                </a:moveTo>
                <a:lnTo>
                  <a:pt x="1288" y="8815"/>
                </a:lnTo>
                <a:cubicBezTo>
                  <a:pt x="1289" y="8813"/>
                  <a:pt x="1291" y="8812"/>
                  <a:pt x="1293" y="8812"/>
                </a:cubicBezTo>
                <a:cubicBezTo>
                  <a:pt x="1295" y="8813"/>
                  <a:pt x="1297" y="8815"/>
                  <a:pt x="1296" y="8817"/>
                </a:cubicBezTo>
                <a:cubicBezTo>
                  <a:pt x="1295" y="8819"/>
                  <a:pt x="1293" y="8821"/>
                  <a:pt x="1291" y="8820"/>
                </a:cubicBezTo>
                <a:cubicBezTo>
                  <a:pt x="1289" y="8820"/>
                  <a:pt x="1288" y="8817"/>
                  <a:pt x="1288" y="8815"/>
                </a:cubicBezTo>
                <a:close/>
                <a:moveTo>
                  <a:pt x="1294" y="8800"/>
                </a:moveTo>
                <a:lnTo>
                  <a:pt x="1294" y="8800"/>
                </a:lnTo>
                <a:cubicBezTo>
                  <a:pt x="1295" y="8798"/>
                  <a:pt x="1297" y="8797"/>
                  <a:pt x="1299" y="8798"/>
                </a:cubicBezTo>
                <a:cubicBezTo>
                  <a:pt x="1301" y="8798"/>
                  <a:pt x="1302" y="8800"/>
                  <a:pt x="1302" y="8802"/>
                </a:cubicBezTo>
                <a:cubicBezTo>
                  <a:pt x="1301" y="8805"/>
                  <a:pt x="1299" y="8806"/>
                  <a:pt x="1297" y="8805"/>
                </a:cubicBezTo>
                <a:cubicBezTo>
                  <a:pt x="1295" y="8805"/>
                  <a:pt x="1293" y="8803"/>
                  <a:pt x="1294" y="8800"/>
                </a:cubicBezTo>
                <a:close/>
                <a:moveTo>
                  <a:pt x="1300" y="8786"/>
                </a:moveTo>
                <a:lnTo>
                  <a:pt x="1300" y="8786"/>
                </a:lnTo>
                <a:cubicBezTo>
                  <a:pt x="1300" y="8783"/>
                  <a:pt x="1303" y="8782"/>
                  <a:pt x="1305" y="8783"/>
                </a:cubicBezTo>
                <a:cubicBezTo>
                  <a:pt x="1307" y="8783"/>
                  <a:pt x="1308" y="8785"/>
                  <a:pt x="1308" y="8787"/>
                </a:cubicBezTo>
                <a:cubicBezTo>
                  <a:pt x="1307" y="8790"/>
                  <a:pt x="1305" y="8791"/>
                  <a:pt x="1303" y="8790"/>
                </a:cubicBezTo>
                <a:cubicBezTo>
                  <a:pt x="1301" y="8790"/>
                  <a:pt x="1299" y="8788"/>
                  <a:pt x="1300" y="8786"/>
                </a:cubicBezTo>
                <a:close/>
                <a:moveTo>
                  <a:pt x="1306" y="8771"/>
                </a:moveTo>
                <a:lnTo>
                  <a:pt x="1306" y="8771"/>
                </a:lnTo>
                <a:cubicBezTo>
                  <a:pt x="1306" y="8768"/>
                  <a:pt x="1308" y="8767"/>
                  <a:pt x="1311" y="8768"/>
                </a:cubicBezTo>
                <a:cubicBezTo>
                  <a:pt x="1313" y="8768"/>
                  <a:pt x="1314" y="8770"/>
                  <a:pt x="1313" y="8773"/>
                </a:cubicBezTo>
                <a:cubicBezTo>
                  <a:pt x="1313" y="8775"/>
                  <a:pt x="1311" y="8776"/>
                  <a:pt x="1309" y="8775"/>
                </a:cubicBezTo>
                <a:cubicBezTo>
                  <a:pt x="1306" y="8775"/>
                  <a:pt x="1305" y="8773"/>
                  <a:pt x="1306" y="8771"/>
                </a:cubicBezTo>
                <a:close/>
                <a:moveTo>
                  <a:pt x="1312" y="8756"/>
                </a:moveTo>
                <a:lnTo>
                  <a:pt x="1312" y="8756"/>
                </a:lnTo>
                <a:cubicBezTo>
                  <a:pt x="1312" y="8754"/>
                  <a:pt x="1314" y="8752"/>
                  <a:pt x="1316" y="8753"/>
                </a:cubicBezTo>
                <a:cubicBezTo>
                  <a:pt x="1319" y="8753"/>
                  <a:pt x="1320" y="8756"/>
                  <a:pt x="1319" y="8758"/>
                </a:cubicBezTo>
                <a:cubicBezTo>
                  <a:pt x="1319" y="8760"/>
                  <a:pt x="1317" y="8761"/>
                  <a:pt x="1314" y="8761"/>
                </a:cubicBezTo>
                <a:cubicBezTo>
                  <a:pt x="1312" y="8760"/>
                  <a:pt x="1311" y="8758"/>
                  <a:pt x="1312" y="8756"/>
                </a:cubicBezTo>
                <a:close/>
                <a:moveTo>
                  <a:pt x="1317" y="8741"/>
                </a:moveTo>
                <a:lnTo>
                  <a:pt x="1317" y="8741"/>
                </a:lnTo>
                <a:cubicBezTo>
                  <a:pt x="1318" y="8739"/>
                  <a:pt x="1320" y="8737"/>
                  <a:pt x="1322" y="8738"/>
                </a:cubicBezTo>
                <a:cubicBezTo>
                  <a:pt x="1324" y="8738"/>
                  <a:pt x="1326" y="8741"/>
                  <a:pt x="1325" y="8743"/>
                </a:cubicBezTo>
                <a:cubicBezTo>
                  <a:pt x="1325" y="8745"/>
                  <a:pt x="1322" y="8746"/>
                  <a:pt x="1320" y="8746"/>
                </a:cubicBezTo>
                <a:cubicBezTo>
                  <a:pt x="1318" y="8745"/>
                  <a:pt x="1317" y="8743"/>
                  <a:pt x="1317" y="8741"/>
                </a:cubicBezTo>
                <a:close/>
                <a:moveTo>
                  <a:pt x="1323" y="8726"/>
                </a:moveTo>
                <a:lnTo>
                  <a:pt x="1323" y="8726"/>
                </a:lnTo>
                <a:cubicBezTo>
                  <a:pt x="1324" y="8724"/>
                  <a:pt x="1326" y="8722"/>
                  <a:pt x="1328" y="8723"/>
                </a:cubicBezTo>
                <a:cubicBezTo>
                  <a:pt x="1330" y="8724"/>
                  <a:pt x="1331" y="8726"/>
                  <a:pt x="1331" y="8728"/>
                </a:cubicBezTo>
                <a:cubicBezTo>
                  <a:pt x="1330" y="8730"/>
                  <a:pt x="1328" y="8731"/>
                  <a:pt x="1326" y="8731"/>
                </a:cubicBezTo>
                <a:cubicBezTo>
                  <a:pt x="1324" y="8730"/>
                  <a:pt x="1323" y="8728"/>
                  <a:pt x="1323" y="8726"/>
                </a:cubicBezTo>
                <a:close/>
                <a:moveTo>
                  <a:pt x="1329" y="8711"/>
                </a:moveTo>
                <a:lnTo>
                  <a:pt x="1329" y="8711"/>
                </a:lnTo>
                <a:cubicBezTo>
                  <a:pt x="1330" y="8709"/>
                  <a:pt x="1332" y="8708"/>
                  <a:pt x="1334" y="8708"/>
                </a:cubicBezTo>
                <a:cubicBezTo>
                  <a:pt x="1336" y="8709"/>
                  <a:pt x="1337" y="8711"/>
                  <a:pt x="1337" y="8713"/>
                </a:cubicBezTo>
                <a:cubicBezTo>
                  <a:pt x="1336" y="8715"/>
                  <a:pt x="1334" y="8716"/>
                  <a:pt x="1332" y="8716"/>
                </a:cubicBezTo>
                <a:cubicBezTo>
                  <a:pt x="1330" y="8715"/>
                  <a:pt x="1328" y="8713"/>
                  <a:pt x="1329" y="8711"/>
                </a:cubicBezTo>
                <a:close/>
                <a:moveTo>
                  <a:pt x="1335" y="8696"/>
                </a:moveTo>
                <a:lnTo>
                  <a:pt x="1335" y="8696"/>
                </a:lnTo>
                <a:cubicBezTo>
                  <a:pt x="1335" y="8694"/>
                  <a:pt x="1338" y="8693"/>
                  <a:pt x="1340" y="8693"/>
                </a:cubicBezTo>
                <a:cubicBezTo>
                  <a:pt x="1342" y="8694"/>
                  <a:pt x="1343" y="8696"/>
                  <a:pt x="1343" y="8698"/>
                </a:cubicBezTo>
                <a:cubicBezTo>
                  <a:pt x="1342" y="8700"/>
                  <a:pt x="1340" y="8701"/>
                  <a:pt x="1338" y="8701"/>
                </a:cubicBezTo>
                <a:cubicBezTo>
                  <a:pt x="1336" y="8700"/>
                  <a:pt x="1334" y="8698"/>
                  <a:pt x="1335" y="8696"/>
                </a:cubicBezTo>
                <a:close/>
                <a:moveTo>
                  <a:pt x="1341" y="8681"/>
                </a:moveTo>
                <a:lnTo>
                  <a:pt x="1341" y="8681"/>
                </a:lnTo>
                <a:cubicBezTo>
                  <a:pt x="1341" y="8679"/>
                  <a:pt x="1343" y="8678"/>
                  <a:pt x="1346" y="8678"/>
                </a:cubicBezTo>
                <a:cubicBezTo>
                  <a:pt x="1348" y="8679"/>
                  <a:pt x="1349" y="8681"/>
                  <a:pt x="1348" y="8683"/>
                </a:cubicBezTo>
                <a:cubicBezTo>
                  <a:pt x="1348" y="8685"/>
                  <a:pt x="1346" y="8687"/>
                  <a:pt x="1344" y="8686"/>
                </a:cubicBezTo>
                <a:cubicBezTo>
                  <a:pt x="1341" y="8685"/>
                  <a:pt x="1340" y="8683"/>
                  <a:pt x="1341" y="8681"/>
                </a:cubicBezTo>
                <a:close/>
                <a:moveTo>
                  <a:pt x="1346" y="8666"/>
                </a:moveTo>
                <a:lnTo>
                  <a:pt x="1346" y="8666"/>
                </a:lnTo>
                <a:cubicBezTo>
                  <a:pt x="1347" y="8664"/>
                  <a:pt x="1349" y="8663"/>
                  <a:pt x="1351" y="8663"/>
                </a:cubicBezTo>
                <a:cubicBezTo>
                  <a:pt x="1353" y="8664"/>
                  <a:pt x="1355" y="8666"/>
                  <a:pt x="1354" y="8668"/>
                </a:cubicBezTo>
                <a:cubicBezTo>
                  <a:pt x="1354" y="8670"/>
                  <a:pt x="1352" y="8672"/>
                  <a:pt x="1349" y="8671"/>
                </a:cubicBezTo>
                <a:cubicBezTo>
                  <a:pt x="1347" y="8671"/>
                  <a:pt x="1346" y="8668"/>
                  <a:pt x="1346" y="8666"/>
                </a:cubicBezTo>
                <a:close/>
                <a:moveTo>
                  <a:pt x="1352" y="8651"/>
                </a:moveTo>
                <a:lnTo>
                  <a:pt x="1352" y="8651"/>
                </a:lnTo>
                <a:cubicBezTo>
                  <a:pt x="1353" y="8649"/>
                  <a:pt x="1355" y="8648"/>
                  <a:pt x="1357" y="8648"/>
                </a:cubicBezTo>
                <a:cubicBezTo>
                  <a:pt x="1359" y="8649"/>
                  <a:pt x="1361" y="8651"/>
                  <a:pt x="1360" y="8653"/>
                </a:cubicBezTo>
                <a:cubicBezTo>
                  <a:pt x="1360" y="8655"/>
                  <a:pt x="1357" y="8657"/>
                  <a:pt x="1355" y="8656"/>
                </a:cubicBezTo>
                <a:cubicBezTo>
                  <a:pt x="1353" y="8656"/>
                  <a:pt x="1352" y="8653"/>
                  <a:pt x="1352" y="8651"/>
                </a:cubicBezTo>
                <a:close/>
                <a:moveTo>
                  <a:pt x="1358" y="8636"/>
                </a:moveTo>
                <a:lnTo>
                  <a:pt x="1358" y="8636"/>
                </a:lnTo>
                <a:cubicBezTo>
                  <a:pt x="1359" y="8634"/>
                  <a:pt x="1361" y="8633"/>
                  <a:pt x="1363" y="8634"/>
                </a:cubicBezTo>
                <a:cubicBezTo>
                  <a:pt x="1365" y="8634"/>
                  <a:pt x="1366" y="8636"/>
                  <a:pt x="1366" y="8638"/>
                </a:cubicBezTo>
                <a:cubicBezTo>
                  <a:pt x="1365" y="8641"/>
                  <a:pt x="1363" y="8642"/>
                  <a:pt x="1361" y="8641"/>
                </a:cubicBezTo>
                <a:cubicBezTo>
                  <a:pt x="1359" y="8641"/>
                  <a:pt x="1358" y="8639"/>
                  <a:pt x="1358" y="8636"/>
                </a:cubicBezTo>
                <a:close/>
                <a:moveTo>
                  <a:pt x="1364" y="8622"/>
                </a:moveTo>
                <a:lnTo>
                  <a:pt x="1364" y="8622"/>
                </a:lnTo>
                <a:cubicBezTo>
                  <a:pt x="1365" y="8619"/>
                  <a:pt x="1367" y="8618"/>
                  <a:pt x="1369" y="8619"/>
                </a:cubicBezTo>
                <a:cubicBezTo>
                  <a:pt x="1371" y="8619"/>
                  <a:pt x="1372" y="8621"/>
                  <a:pt x="1372" y="8623"/>
                </a:cubicBezTo>
                <a:cubicBezTo>
                  <a:pt x="1371" y="8626"/>
                  <a:pt x="1369" y="8627"/>
                  <a:pt x="1367" y="8626"/>
                </a:cubicBezTo>
                <a:cubicBezTo>
                  <a:pt x="1365" y="8626"/>
                  <a:pt x="1363" y="8624"/>
                  <a:pt x="1364" y="8622"/>
                </a:cubicBezTo>
                <a:close/>
                <a:moveTo>
                  <a:pt x="1370" y="8607"/>
                </a:moveTo>
                <a:lnTo>
                  <a:pt x="1370" y="8607"/>
                </a:lnTo>
                <a:cubicBezTo>
                  <a:pt x="1370" y="8604"/>
                  <a:pt x="1373" y="8603"/>
                  <a:pt x="1375" y="8604"/>
                </a:cubicBezTo>
                <a:cubicBezTo>
                  <a:pt x="1377" y="8604"/>
                  <a:pt x="1378" y="8606"/>
                  <a:pt x="1378" y="8609"/>
                </a:cubicBezTo>
                <a:cubicBezTo>
                  <a:pt x="1377" y="8611"/>
                  <a:pt x="1375" y="8612"/>
                  <a:pt x="1373" y="8611"/>
                </a:cubicBezTo>
                <a:cubicBezTo>
                  <a:pt x="1371" y="8611"/>
                  <a:pt x="1369" y="8609"/>
                  <a:pt x="1370" y="8607"/>
                </a:cubicBezTo>
                <a:close/>
                <a:moveTo>
                  <a:pt x="1376" y="8592"/>
                </a:moveTo>
                <a:lnTo>
                  <a:pt x="1376" y="8592"/>
                </a:lnTo>
                <a:cubicBezTo>
                  <a:pt x="1376" y="8590"/>
                  <a:pt x="1378" y="8588"/>
                  <a:pt x="1380" y="8589"/>
                </a:cubicBezTo>
                <a:cubicBezTo>
                  <a:pt x="1383" y="8589"/>
                  <a:pt x="1384" y="8591"/>
                  <a:pt x="1383" y="8594"/>
                </a:cubicBezTo>
                <a:cubicBezTo>
                  <a:pt x="1383" y="8596"/>
                  <a:pt x="1381" y="8597"/>
                  <a:pt x="1379" y="8597"/>
                </a:cubicBezTo>
                <a:cubicBezTo>
                  <a:pt x="1376" y="8596"/>
                  <a:pt x="1375" y="8594"/>
                  <a:pt x="1376" y="8592"/>
                </a:cubicBezTo>
                <a:close/>
                <a:moveTo>
                  <a:pt x="1381" y="8577"/>
                </a:moveTo>
                <a:lnTo>
                  <a:pt x="1381" y="8577"/>
                </a:lnTo>
                <a:cubicBezTo>
                  <a:pt x="1382" y="8575"/>
                  <a:pt x="1384" y="8573"/>
                  <a:pt x="1386" y="8574"/>
                </a:cubicBezTo>
                <a:cubicBezTo>
                  <a:pt x="1388" y="8574"/>
                  <a:pt x="1390" y="8577"/>
                  <a:pt x="1389" y="8579"/>
                </a:cubicBezTo>
                <a:cubicBezTo>
                  <a:pt x="1389" y="8581"/>
                  <a:pt x="1387" y="8582"/>
                  <a:pt x="1384" y="8582"/>
                </a:cubicBezTo>
                <a:cubicBezTo>
                  <a:pt x="1382" y="8581"/>
                  <a:pt x="1381" y="8579"/>
                  <a:pt x="1381" y="8577"/>
                </a:cubicBezTo>
                <a:close/>
                <a:moveTo>
                  <a:pt x="1387" y="8562"/>
                </a:moveTo>
                <a:lnTo>
                  <a:pt x="1387" y="8562"/>
                </a:lnTo>
                <a:cubicBezTo>
                  <a:pt x="1388" y="8560"/>
                  <a:pt x="1390" y="8558"/>
                  <a:pt x="1392" y="8559"/>
                </a:cubicBezTo>
                <a:cubicBezTo>
                  <a:pt x="1394" y="8559"/>
                  <a:pt x="1396" y="8562"/>
                  <a:pt x="1395" y="8564"/>
                </a:cubicBezTo>
                <a:cubicBezTo>
                  <a:pt x="1395" y="8566"/>
                  <a:pt x="1392" y="8567"/>
                  <a:pt x="1390" y="8567"/>
                </a:cubicBezTo>
                <a:cubicBezTo>
                  <a:pt x="1388" y="8566"/>
                  <a:pt x="1387" y="8564"/>
                  <a:pt x="1387" y="8562"/>
                </a:cubicBezTo>
                <a:close/>
                <a:moveTo>
                  <a:pt x="1393" y="8547"/>
                </a:moveTo>
                <a:lnTo>
                  <a:pt x="1393" y="8547"/>
                </a:lnTo>
                <a:cubicBezTo>
                  <a:pt x="1394" y="8545"/>
                  <a:pt x="1396" y="8544"/>
                  <a:pt x="1398" y="8544"/>
                </a:cubicBezTo>
                <a:cubicBezTo>
                  <a:pt x="1400" y="8545"/>
                  <a:pt x="1401" y="8547"/>
                  <a:pt x="1401" y="8549"/>
                </a:cubicBezTo>
                <a:cubicBezTo>
                  <a:pt x="1400" y="8551"/>
                  <a:pt x="1398" y="8552"/>
                  <a:pt x="1396" y="8552"/>
                </a:cubicBezTo>
                <a:cubicBezTo>
                  <a:pt x="1394" y="8551"/>
                  <a:pt x="1393" y="8549"/>
                  <a:pt x="1393" y="8547"/>
                </a:cubicBezTo>
                <a:close/>
                <a:moveTo>
                  <a:pt x="1399" y="8532"/>
                </a:moveTo>
                <a:lnTo>
                  <a:pt x="1399" y="8532"/>
                </a:lnTo>
                <a:cubicBezTo>
                  <a:pt x="1399" y="8530"/>
                  <a:pt x="1402" y="8529"/>
                  <a:pt x="1404" y="8529"/>
                </a:cubicBezTo>
                <a:cubicBezTo>
                  <a:pt x="1406" y="8530"/>
                  <a:pt x="1407" y="8532"/>
                  <a:pt x="1407" y="8534"/>
                </a:cubicBezTo>
                <a:cubicBezTo>
                  <a:pt x="1406" y="8536"/>
                  <a:pt x="1404" y="8537"/>
                  <a:pt x="1402" y="8537"/>
                </a:cubicBezTo>
                <a:cubicBezTo>
                  <a:pt x="1400" y="8536"/>
                  <a:pt x="1398" y="8534"/>
                  <a:pt x="1399" y="8532"/>
                </a:cubicBezTo>
                <a:close/>
                <a:moveTo>
                  <a:pt x="1405" y="8517"/>
                </a:moveTo>
                <a:lnTo>
                  <a:pt x="1405" y="8517"/>
                </a:lnTo>
                <a:cubicBezTo>
                  <a:pt x="1405" y="8515"/>
                  <a:pt x="1407" y="8514"/>
                  <a:pt x="1410" y="8514"/>
                </a:cubicBezTo>
                <a:cubicBezTo>
                  <a:pt x="1412" y="8515"/>
                  <a:pt x="1413" y="8517"/>
                  <a:pt x="1413" y="8519"/>
                </a:cubicBezTo>
                <a:cubicBezTo>
                  <a:pt x="1412" y="8521"/>
                  <a:pt x="1410" y="8523"/>
                  <a:pt x="1408" y="8522"/>
                </a:cubicBezTo>
                <a:cubicBezTo>
                  <a:pt x="1406" y="8521"/>
                  <a:pt x="1404" y="8519"/>
                  <a:pt x="1405" y="8517"/>
                </a:cubicBezTo>
                <a:close/>
                <a:moveTo>
                  <a:pt x="1411" y="8502"/>
                </a:moveTo>
                <a:lnTo>
                  <a:pt x="1411" y="8502"/>
                </a:lnTo>
                <a:cubicBezTo>
                  <a:pt x="1411" y="8500"/>
                  <a:pt x="1413" y="8499"/>
                  <a:pt x="1415" y="8499"/>
                </a:cubicBezTo>
                <a:cubicBezTo>
                  <a:pt x="1418" y="8500"/>
                  <a:pt x="1419" y="8502"/>
                  <a:pt x="1418" y="8504"/>
                </a:cubicBezTo>
                <a:cubicBezTo>
                  <a:pt x="1418" y="8506"/>
                  <a:pt x="1416" y="8508"/>
                  <a:pt x="1414" y="8507"/>
                </a:cubicBezTo>
                <a:cubicBezTo>
                  <a:pt x="1411" y="8507"/>
                  <a:pt x="1410" y="8504"/>
                  <a:pt x="1411" y="8502"/>
                </a:cubicBezTo>
                <a:close/>
                <a:moveTo>
                  <a:pt x="1416" y="8487"/>
                </a:moveTo>
                <a:lnTo>
                  <a:pt x="1416" y="8487"/>
                </a:lnTo>
                <a:cubicBezTo>
                  <a:pt x="1417" y="8485"/>
                  <a:pt x="1419" y="8484"/>
                  <a:pt x="1421" y="8484"/>
                </a:cubicBezTo>
                <a:cubicBezTo>
                  <a:pt x="1423" y="8485"/>
                  <a:pt x="1425" y="8487"/>
                  <a:pt x="1424" y="8489"/>
                </a:cubicBezTo>
                <a:cubicBezTo>
                  <a:pt x="1424" y="8491"/>
                  <a:pt x="1421" y="8493"/>
                  <a:pt x="1419" y="8492"/>
                </a:cubicBezTo>
                <a:cubicBezTo>
                  <a:pt x="1417" y="8492"/>
                  <a:pt x="1416" y="8489"/>
                  <a:pt x="1416" y="8487"/>
                </a:cubicBezTo>
                <a:close/>
                <a:moveTo>
                  <a:pt x="1422" y="8472"/>
                </a:moveTo>
                <a:lnTo>
                  <a:pt x="1422" y="8472"/>
                </a:lnTo>
                <a:cubicBezTo>
                  <a:pt x="1423" y="8470"/>
                  <a:pt x="1425" y="8469"/>
                  <a:pt x="1427" y="8470"/>
                </a:cubicBezTo>
                <a:cubicBezTo>
                  <a:pt x="1429" y="8470"/>
                  <a:pt x="1431" y="8472"/>
                  <a:pt x="1430" y="8474"/>
                </a:cubicBezTo>
                <a:cubicBezTo>
                  <a:pt x="1429" y="8477"/>
                  <a:pt x="1427" y="8478"/>
                  <a:pt x="1425" y="8477"/>
                </a:cubicBezTo>
                <a:cubicBezTo>
                  <a:pt x="1423" y="8477"/>
                  <a:pt x="1422" y="8475"/>
                  <a:pt x="1422" y="8472"/>
                </a:cubicBezTo>
                <a:close/>
                <a:moveTo>
                  <a:pt x="1428" y="8458"/>
                </a:moveTo>
                <a:lnTo>
                  <a:pt x="1428" y="8458"/>
                </a:lnTo>
                <a:cubicBezTo>
                  <a:pt x="1429" y="8455"/>
                  <a:pt x="1431" y="8454"/>
                  <a:pt x="1433" y="8455"/>
                </a:cubicBezTo>
                <a:cubicBezTo>
                  <a:pt x="1435" y="8455"/>
                  <a:pt x="1436" y="8457"/>
                  <a:pt x="1436" y="8459"/>
                </a:cubicBezTo>
                <a:cubicBezTo>
                  <a:pt x="1435" y="8462"/>
                  <a:pt x="1433" y="8463"/>
                  <a:pt x="1431" y="8462"/>
                </a:cubicBezTo>
                <a:cubicBezTo>
                  <a:pt x="1429" y="8462"/>
                  <a:pt x="1428" y="8460"/>
                  <a:pt x="1428" y="8458"/>
                </a:cubicBezTo>
                <a:close/>
                <a:moveTo>
                  <a:pt x="1434" y="8443"/>
                </a:moveTo>
                <a:lnTo>
                  <a:pt x="1434" y="8443"/>
                </a:lnTo>
                <a:cubicBezTo>
                  <a:pt x="1434" y="8440"/>
                  <a:pt x="1437" y="8439"/>
                  <a:pt x="1439" y="8440"/>
                </a:cubicBezTo>
                <a:cubicBezTo>
                  <a:pt x="1441" y="8440"/>
                  <a:pt x="1442" y="8442"/>
                  <a:pt x="1442" y="8445"/>
                </a:cubicBezTo>
                <a:cubicBezTo>
                  <a:pt x="1441" y="8447"/>
                  <a:pt x="1439" y="8448"/>
                  <a:pt x="1437" y="8447"/>
                </a:cubicBezTo>
                <a:cubicBezTo>
                  <a:pt x="1435" y="8447"/>
                  <a:pt x="1433" y="8445"/>
                  <a:pt x="1434" y="8443"/>
                </a:cubicBezTo>
                <a:close/>
                <a:moveTo>
                  <a:pt x="1440" y="8428"/>
                </a:moveTo>
                <a:lnTo>
                  <a:pt x="1440" y="8428"/>
                </a:lnTo>
                <a:cubicBezTo>
                  <a:pt x="1440" y="8426"/>
                  <a:pt x="1442" y="8424"/>
                  <a:pt x="1445" y="8425"/>
                </a:cubicBezTo>
                <a:cubicBezTo>
                  <a:pt x="1447" y="8425"/>
                  <a:pt x="1448" y="8427"/>
                  <a:pt x="1447" y="8430"/>
                </a:cubicBezTo>
                <a:cubicBezTo>
                  <a:pt x="1447" y="8432"/>
                  <a:pt x="1445" y="8433"/>
                  <a:pt x="1443" y="8433"/>
                </a:cubicBezTo>
                <a:cubicBezTo>
                  <a:pt x="1441" y="8432"/>
                  <a:pt x="1439" y="8430"/>
                  <a:pt x="1440" y="8428"/>
                </a:cubicBezTo>
                <a:close/>
                <a:moveTo>
                  <a:pt x="1446" y="8413"/>
                </a:moveTo>
                <a:lnTo>
                  <a:pt x="1446" y="8413"/>
                </a:lnTo>
                <a:cubicBezTo>
                  <a:pt x="1446" y="8411"/>
                  <a:pt x="1448" y="8409"/>
                  <a:pt x="1450" y="8410"/>
                </a:cubicBezTo>
                <a:cubicBezTo>
                  <a:pt x="1453" y="8410"/>
                  <a:pt x="1454" y="8413"/>
                  <a:pt x="1453" y="8415"/>
                </a:cubicBezTo>
                <a:cubicBezTo>
                  <a:pt x="1453" y="8417"/>
                  <a:pt x="1451" y="8418"/>
                  <a:pt x="1448" y="8418"/>
                </a:cubicBezTo>
                <a:cubicBezTo>
                  <a:pt x="1446" y="8417"/>
                  <a:pt x="1445" y="8415"/>
                  <a:pt x="1446" y="8413"/>
                </a:cubicBezTo>
                <a:close/>
                <a:moveTo>
                  <a:pt x="1451" y="8398"/>
                </a:moveTo>
                <a:lnTo>
                  <a:pt x="1451" y="8398"/>
                </a:lnTo>
                <a:cubicBezTo>
                  <a:pt x="1452" y="8396"/>
                  <a:pt x="1454" y="8394"/>
                  <a:pt x="1456" y="8395"/>
                </a:cubicBezTo>
                <a:cubicBezTo>
                  <a:pt x="1458" y="8395"/>
                  <a:pt x="1460" y="8398"/>
                  <a:pt x="1459" y="8400"/>
                </a:cubicBezTo>
                <a:cubicBezTo>
                  <a:pt x="1459" y="8402"/>
                  <a:pt x="1456" y="8403"/>
                  <a:pt x="1454" y="8403"/>
                </a:cubicBezTo>
                <a:cubicBezTo>
                  <a:pt x="1452" y="8402"/>
                  <a:pt x="1451" y="8400"/>
                  <a:pt x="1451" y="8398"/>
                </a:cubicBezTo>
                <a:close/>
                <a:moveTo>
                  <a:pt x="1457" y="8383"/>
                </a:moveTo>
                <a:lnTo>
                  <a:pt x="1457" y="8383"/>
                </a:lnTo>
                <a:cubicBezTo>
                  <a:pt x="1458" y="8381"/>
                  <a:pt x="1460" y="8380"/>
                  <a:pt x="1462" y="8380"/>
                </a:cubicBezTo>
                <a:cubicBezTo>
                  <a:pt x="1464" y="8381"/>
                  <a:pt x="1466" y="8383"/>
                  <a:pt x="1465" y="8385"/>
                </a:cubicBezTo>
                <a:cubicBezTo>
                  <a:pt x="1464" y="8387"/>
                  <a:pt x="1462" y="8388"/>
                  <a:pt x="1460" y="8388"/>
                </a:cubicBezTo>
                <a:cubicBezTo>
                  <a:pt x="1458" y="8387"/>
                  <a:pt x="1457" y="8385"/>
                  <a:pt x="1457" y="8383"/>
                </a:cubicBezTo>
                <a:close/>
                <a:moveTo>
                  <a:pt x="1463" y="8368"/>
                </a:moveTo>
                <a:lnTo>
                  <a:pt x="1463" y="8368"/>
                </a:lnTo>
                <a:cubicBezTo>
                  <a:pt x="1464" y="8366"/>
                  <a:pt x="1466" y="8365"/>
                  <a:pt x="1468" y="8365"/>
                </a:cubicBezTo>
                <a:cubicBezTo>
                  <a:pt x="1470" y="8366"/>
                  <a:pt x="1471" y="8368"/>
                  <a:pt x="1471" y="8370"/>
                </a:cubicBezTo>
                <a:cubicBezTo>
                  <a:pt x="1470" y="8372"/>
                  <a:pt x="1468" y="8373"/>
                  <a:pt x="1466" y="8373"/>
                </a:cubicBezTo>
                <a:cubicBezTo>
                  <a:pt x="1464" y="8372"/>
                  <a:pt x="1463" y="8370"/>
                  <a:pt x="1463" y="8368"/>
                </a:cubicBezTo>
                <a:close/>
                <a:moveTo>
                  <a:pt x="1469" y="8353"/>
                </a:moveTo>
                <a:lnTo>
                  <a:pt x="1469" y="8353"/>
                </a:lnTo>
                <a:cubicBezTo>
                  <a:pt x="1469" y="8351"/>
                  <a:pt x="1472" y="8350"/>
                  <a:pt x="1474" y="8350"/>
                </a:cubicBezTo>
                <a:cubicBezTo>
                  <a:pt x="1476" y="8351"/>
                  <a:pt x="1477" y="8353"/>
                  <a:pt x="1477" y="8355"/>
                </a:cubicBezTo>
                <a:cubicBezTo>
                  <a:pt x="1476" y="8357"/>
                  <a:pt x="1474" y="8359"/>
                  <a:pt x="1472" y="8358"/>
                </a:cubicBezTo>
                <a:cubicBezTo>
                  <a:pt x="1470" y="8357"/>
                  <a:pt x="1468" y="8355"/>
                  <a:pt x="1469" y="8353"/>
                </a:cubicBezTo>
                <a:close/>
                <a:moveTo>
                  <a:pt x="1475" y="8338"/>
                </a:moveTo>
                <a:lnTo>
                  <a:pt x="1475" y="8338"/>
                </a:lnTo>
                <a:cubicBezTo>
                  <a:pt x="1475" y="8336"/>
                  <a:pt x="1477" y="8335"/>
                  <a:pt x="1480" y="8335"/>
                </a:cubicBezTo>
                <a:cubicBezTo>
                  <a:pt x="1482" y="8336"/>
                  <a:pt x="1483" y="8338"/>
                  <a:pt x="1482" y="8340"/>
                </a:cubicBezTo>
                <a:cubicBezTo>
                  <a:pt x="1482" y="8342"/>
                  <a:pt x="1480" y="8344"/>
                  <a:pt x="1478" y="8343"/>
                </a:cubicBezTo>
                <a:cubicBezTo>
                  <a:pt x="1475" y="8343"/>
                  <a:pt x="1474" y="8340"/>
                  <a:pt x="1475" y="8338"/>
                </a:cubicBezTo>
                <a:close/>
                <a:moveTo>
                  <a:pt x="1481" y="8323"/>
                </a:moveTo>
                <a:lnTo>
                  <a:pt x="1481" y="8323"/>
                </a:lnTo>
                <a:cubicBezTo>
                  <a:pt x="1481" y="8321"/>
                  <a:pt x="1483" y="8320"/>
                  <a:pt x="1485" y="8320"/>
                </a:cubicBezTo>
                <a:cubicBezTo>
                  <a:pt x="1488" y="8321"/>
                  <a:pt x="1489" y="8323"/>
                  <a:pt x="1488" y="8325"/>
                </a:cubicBezTo>
                <a:cubicBezTo>
                  <a:pt x="1488" y="8327"/>
                  <a:pt x="1486" y="8329"/>
                  <a:pt x="1483" y="8328"/>
                </a:cubicBezTo>
                <a:cubicBezTo>
                  <a:pt x="1481" y="8328"/>
                  <a:pt x="1480" y="8325"/>
                  <a:pt x="1481" y="8323"/>
                </a:cubicBezTo>
                <a:close/>
                <a:moveTo>
                  <a:pt x="1486" y="8308"/>
                </a:moveTo>
                <a:lnTo>
                  <a:pt x="1486" y="8308"/>
                </a:lnTo>
                <a:cubicBezTo>
                  <a:pt x="1487" y="8306"/>
                  <a:pt x="1489" y="8305"/>
                  <a:pt x="1491" y="8305"/>
                </a:cubicBezTo>
                <a:cubicBezTo>
                  <a:pt x="1493" y="8306"/>
                  <a:pt x="1495" y="8308"/>
                  <a:pt x="1494" y="8310"/>
                </a:cubicBezTo>
                <a:cubicBezTo>
                  <a:pt x="1494" y="8312"/>
                  <a:pt x="1491" y="8314"/>
                  <a:pt x="1489" y="8313"/>
                </a:cubicBezTo>
                <a:cubicBezTo>
                  <a:pt x="1487" y="8313"/>
                  <a:pt x="1486" y="8311"/>
                  <a:pt x="1486" y="8308"/>
                </a:cubicBezTo>
                <a:close/>
                <a:moveTo>
                  <a:pt x="1492" y="8293"/>
                </a:moveTo>
                <a:lnTo>
                  <a:pt x="1492" y="8293"/>
                </a:lnTo>
                <a:cubicBezTo>
                  <a:pt x="1493" y="8291"/>
                  <a:pt x="1495" y="8290"/>
                  <a:pt x="1497" y="8291"/>
                </a:cubicBezTo>
                <a:cubicBezTo>
                  <a:pt x="1499" y="8291"/>
                  <a:pt x="1500" y="8293"/>
                  <a:pt x="1500" y="8295"/>
                </a:cubicBezTo>
                <a:cubicBezTo>
                  <a:pt x="1499" y="8298"/>
                  <a:pt x="1497" y="8299"/>
                  <a:pt x="1495" y="8298"/>
                </a:cubicBezTo>
                <a:cubicBezTo>
                  <a:pt x="1493" y="8298"/>
                  <a:pt x="1492" y="8296"/>
                  <a:pt x="1492" y="8293"/>
                </a:cubicBezTo>
                <a:close/>
                <a:moveTo>
                  <a:pt x="1498" y="8279"/>
                </a:moveTo>
                <a:lnTo>
                  <a:pt x="1498" y="8279"/>
                </a:lnTo>
                <a:cubicBezTo>
                  <a:pt x="1499" y="8276"/>
                  <a:pt x="1501" y="8275"/>
                  <a:pt x="1503" y="8276"/>
                </a:cubicBezTo>
                <a:cubicBezTo>
                  <a:pt x="1505" y="8276"/>
                  <a:pt x="1506" y="8278"/>
                  <a:pt x="1506" y="8281"/>
                </a:cubicBezTo>
                <a:cubicBezTo>
                  <a:pt x="1505" y="8283"/>
                  <a:pt x="1503" y="8284"/>
                  <a:pt x="1501" y="8283"/>
                </a:cubicBezTo>
                <a:cubicBezTo>
                  <a:pt x="1499" y="8283"/>
                  <a:pt x="1497" y="8281"/>
                  <a:pt x="1498" y="8279"/>
                </a:cubicBezTo>
                <a:close/>
                <a:moveTo>
                  <a:pt x="1504" y="8264"/>
                </a:moveTo>
                <a:lnTo>
                  <a:pt x="1504" y="8264"/>
                </a:lnTo>
                <a:cubicBezTo>
                  <a:pt x="1504" y="8262"/>
                  <a:pt x="1507" y="8260"/>
                  <a:pt x="1509" y="8261"/>
                </a:cubicBezTo>
                <a:cubicBezTo>
                  <a:pt x="1511" y="8261"/>
                  <a:pt x="1512" y="8263"/>
                  <a:pt x="1512" y="8266"/>
                </a:cubicBezTo>
                <a:cubicBezTo>
                  <a:pt x="1511" y="8268"/>
                  <a:pt x="1509" y="8269"/>
                  <a:pt x="1507" y="8269"/>
                </a:cubicBezTo>
                <a:cubicBezTo>
                  <a:pt x="1505" y="8268"/>
                  <a:pt x="1503" y="8266"/>
                  <a:pt x="1504" y="8264"/>
                </a:cubicBezTo>
                <a:close/>
                <a:moveTo>
                  <a:pt x="1510" y="8249"/>
                </a:moveTo>
                <a:lnTo>
                  <a:pt x="1510" y="8249"/>
                </a:lnTo>
                <a:cubicBezTo>
                  <a:pt x="1510" y="8247"/>
                  <a:pt x="1512" y="8245"/>
                  <a:pt x="1515" y="8246"/>
                </a:cubicBezTo>
                <a:cubicBezTo>
                  <a:pt x="1517" y="8246"/>
                  <a:pt x="1518" y="8249"/>
                  <a:pt x="1517" y="8251"/>
                </a:cubicBezTo>
                <a:cubicBezTo>
                  <a:pt x="1517" y="8253"/>
                  <a:pt x="1515" y="8254"/>
                  <a:pt x="1513" y="8254"/>
                </a:cubicBezTo>
                <a:cubicBezTo>
                  <a:pt x="1510" y="8253"/>
                  <a:pt x="1509" y="8251"/>
                  <a:pt x="1510" y="8249"/>
                </a:cubicBezTo>
                <a:close/>
                <a:moveTo>
                  <a:pt x="1516" y="8234"/>
                </a:moveTo>
                <a:lnTo>
                  <a:pt x="1516" y="8234"/>
                </a:lnTo>
                <a:cubicBezTo>
                  <a:pt x="1516" y="8232"/>
                  <a:pt x="1518" y="8230"/>
                  <a:pt x="1520" y="8231"/>
                </a:cubicBezTo>
                <a:cubicBezTo>
                  <a:pt x="1522" y="8231"/>
                  <a:pt x="1524" y="8234"/>
                  <a:pt x="1523" y="8236"/>
                </a:cubicBezTo>
                <a:cubicBezTo>
                  <a:pt x="1523" y="8238"/>
                  <a:pt x="1521" y="8239"/>
                  <a:pt x="1518" y="8239"/>
                </a:cubicBezTo>
                <a:cubicBezTo>
                  <a:pt x="1516" y="8238"/>
                  <a:pt x="1515" y="8236"/>
                  <a:pt x="1516" y="8234"/>
                </a:cubicBezTo>
                <a:close/>
                <a:moveTo>
                  <a:pt x="1521" y="8219"/>
                </a:moveTo>
                <a:lnTo>
                  <a:pt x="1521" y="8219"/>
                </a:lnTo>
                <a:cubicBezTo>
                  <a:pt x="1522" y="8217"/>
                  <a:pt x="1524" y="8215"/>
                  <a:pt x="1526" y="8216"/>
                </a:cubicBezTo>
                <a:cubicBezTo>
                  <a:pt x="1528" y="8217"/>
                  <a:pt x="1530" y="8219"/>
                  <a:pt x="1529" y="8221"/>
                </a:cubicBezTo>
                <a:cubicBezTo>
                  <a:pt x="1529" y="8223"/>
                  <a:pt x="1526" y="8224"/>
                  <a:pt x="1524" y="8224"/>
                </a:cubicBezTo>
                <a:cubicBezTo>
                  <a:pt x="1522" y="8223"/>
                  <a:pt x="1521" y="8221"/>
                  <a:pt x="1521" y="8219"/>
                </a:cubicBezTo>
                <a:close/>
                <a:moveTo>
                  <a:pt x="1527" y="8204"/>
                </a:moveTo>
                <a:lnTo>
                  <a:pt x="1527" y="8204"/>
                </a:lnTo>
                <a:cubicBezTo>
                  <a:pt x="1528" y="8202"/>
                  <a:pt x="1530" y="8201"/>
                  <a:pt x="1532" y="8201"/>
                </a:cubicBezTo>
                <a:cubicBezTo>
                  <a:pt x="1534" y="8202"/>
                  <a:pt x="1535" y="8204"/>
                  <a:pt x="1535" y="8206"/>
                </a:cubicBezTo>
                <a:cubicBezTo>
                  <a:pt x="1534" y="8208"/>
                  <a:pt x="1532" y="8209"/>
                  <a:pt x="1530" y="8209"/>
                </a:cubicBezTo>
                <a:cubicBezTo>
                  <a:pt x="1528" y="8208"/>
                  <a:pt x="1527" y="8206"/>
                  <a:pt x="1527" y="8204"/>
                </a:cubicBezTo>
                <a:close/>
                <a:moveTo>
                  <a:pt x="1533" y="8189"/>
                </a:moveTo>
                <a:lnTo>
                  <a:pt x="1533" y="8189"/>
                </a:lnTo>
                <a:cubicBezTo>
                  <a:pt x="1534" y="8187"/>
                  <a:pt x="1536" y="8186"/>
                  <a:pt x="1538" y="8186"/>
                </a:cubicBezTo>
                <a:cubicBezTo>
                  <a:pt x="1540" y="8187"/>
                  <a:pt x="1541" y="8189"/>
                  <a:pt x="1541" y="8191"/>
                </a:cubicBezTo>
                <a:cubicBezTo>
                  <a:pt x="1540" y="8193"/>
                  <a:pt x="1538" y="8195"/>
                  <a:pt x="1536" y="8194"/>
                </a:cubicBezTo>
                <a:cubicBezTo>
                  <a:pt x="1534" y="8193"/>
                  <a:pt x="1532" y="8191"/>
                  <a:pt x="1533" y="8189"/>
                </a:cubicBezTo>
                <a:close/>
                <a:moveTo>
                  <a:pt x="1539" y="8174"/>
                </a:moveTo>
                <a:lnTo>
                  <a:pt x="1539" y="8174"/>
                </a:lnTo>
                <a:cubicBezTo>
                  <a:pt x="1539" y="8172"/>
                  <a:pt x="1542" y="8171"/>
                  <a:pt x="1544" y="8171"/>
                </a:cubicBezTo>
                <a:cubicBezTo>
                  <a:pt x="1546" y="8172"/>
                  <a:pt x="1547" y="8174"/>
                  <a:pt x="1547" y="8176"/>
                </a:cubicBezTo>
                <a:cubicBezTo>
                  <a:pt x="1546" y="8178"/>
                  <a:pt x="1544" y="8180"/>
                  <a:pt x="1542" y="8179"/>
                </a:cubicBezTo>
                <a:cubicBezTo>
                  <a:pt x="1540" y="8179"/>
                  <a:pt x="1538" y="8176"/>
                  <a:pt x="1539" y="8174"/>
                </a:cubicBezTo>
                <a:close/>
                <a:moveTo>
                  <a:pt x="1545" y="8159"/>
                </a:moveTo>
                <a:lnTo>
                  <a:pt x="1545" y="8159"/>
                </a:lnTo>
                <a:cubicBezTo>
                  <a:pt x="1545" y="8157"/>
                  <a:pt x="1547" y="8156"/>
                  <a:pt x="1549" y="8156"/>
                </a:cubicBezTo>
                <a:cubicBezTo>
                  <a:pt x="1552" y="8157"/>
                  <a:pt x="1553" y="8159"/>
                  <a:pt x="1552" y="8161"/>
                </a:cubicBezTo>
                <a:cubicBezTo>
                  <a:pt x="1552" y="8163"/>
                  <a:pt x="1550" y="8165"/>
                  <a:pt x="1548" y="8164"/>
                </a:cubicBezTo>
                <a:cubicBezTo>
                  <a:pt x="1545" y="8164"/>
                  <a:pt x="1544" y="8161"/>
                  <a:pt x="1545" y="8159"/>
                </a:cubicBezTo>
                <a:close/>
                <a:moveTo>
                  <a:pt x="1550" y="8144"/>
                </a:moveTo>
                <a:lnTo>
                  <a:pt x="1550" y="8144"/>
                </a:lnTo>
                <a:cubicBezTo>
                  <a:pt x="1551" y="8142"/>
                  <a:pt x="1553" y="8141"/>
                  <a:pt x="1555" y="8141"/>
                </a:cubicBezTo>
                <a:cubicBezTo>
                  <a:pt x="1557" y="8142"/>
                  <a:pt x="1559" y="8144"/>
                  <a:pt x="1558" y="8146"/>
                </a:cubicBezTo>
                <a:cubicBezTo>
                  <a:pt x="1558" y="8148"/>
                  <a:pt x="1556" y="8150"/>
                  <a:pt x="1553" y="8149"/>
                </a:cubicBezTo>
                <a:cubicBezTo>
                  <a:pt x="1551" y="8149"/>
                  <a:pt x="1550" y="8147"/>
                  <a:pt x="1550" y="8144"/>
                </a:cubicBezTo>
                <a:close/>
                <a:moveTo>
                  <a:pt x="1556" y="8129"/>
                </a:moveTo>
                <a:lnTo>
                  <a:pt x="1556" y="8129"/>
                </a:lnTo>
                <a:cubicBezTo>
                  <a:pt x="1557" y="8127"/>
                  <a:pt x="1559" y="8126"/>
                  <a:pt x="1561" y="8127"/>
                </a:cubicBezTo>
                <a:cubicBezTo>
                  <a:pt x="1563" y="8127"/>
                  <a:pt x="1565" y="8129"/>
                  <a:pt x="1564" y="8131"/>
                </a:cubicBezTo>
                <a:cubicBezTo>
                  <a:pt x="1564" y="8134"/>
                  <a:pt x="1561" y="8135"/>
                  <a:pt x="1559" y="8134"/>
                </a:cubicBezTo>
                <a:cubicBezTo>
                  <a:pt x="1557" y="8134"/>
                  <a:pt x="1556" y="8132"/>
                  <a:pt x="1556" y="8129"/>
                </a:cubicBezTo>
                <a:close/>
                <a:moveTo>
                  <a:pt x="1562" y="8115"/>
                </a:moveTo>
                <a:lnTo>
                  <a:pt x="1562" y="8115"/>
                </a:lnTo>
                <a:cubicBezTo>
                  <a:pt x="1563" y="8112"/>
                  <a:pt x="1565" y="8111"/>
                  <a:pt x="1567" y="8112"/>
                </a:cubicBezTo>
                <a:cubicBezTo>
                  <a:pt x="1569" y="8112"/>
                  <a:pt x="1570" y="8114"/>
                  <a:pt x="1570" y="8117"/>
                </a:cubicBezTo>
                <a:cubicBezTo>
                  <a:pt x="1569" y="8119"/>
                  <a:pt x="1567" y="8120"/>
                  <a:pt x="1565" y="8119"/>
                </a:cubicBezTo>
                <a:cubicBezTo>
                  <a:pt x="1563" y="8119"/>
                  <a:pt x="1562" y="8117"/>
                  <a:pt x="1562" y="8115"/>
                </a:cubicBezTo>
                <a:close/>
                <a:moveTo>
                  <a:pt x="1568" y="8100"/>
                </a:moveTo>
                <a:lnTo>
                  <a:pt x="1568" y="8100"/>
                </a:lnTo>
                <a:cubicBezTo>
                  <a:pt x="1568" y="8098"/>
                  <a:pt x="1571" y="8096"/>
                  <a:pt x="1573" y="8097"/>
                </a:cubicBezTo>
                <a:cubicBezTo>
                  <a:pt x="1575" y="8097"/>
                  <a:pt x="1576" y="8099"/>
                  <a:pt x="1576" y="8102"/>
                </a:cubicBezTo>
                <a:cubicBezTo>
                  <a:pt x="1575" y="8104"/>
                  <a:pt x="1573" y="8105"/>
                  <a:pt x="1571" y="8105"/>
                </a:cubicBezTo>
                <a:cubicBezTo>
                  <a:pt x="1569" y="8104"/>
                  <a:pt x="1567" y="8102"/>
                  <a:pt x="1568" y="8100"/>
                </a:cubicBezTo>
                <a:close/>
                <a:moveTo>
                  <a:pt x="1574" y="8085"/>
                </a:moveTo>
                <a:lnTo>
                  <a:pt x="1574" y="8085"/>
                </a:lnTo>
                <a:cubicBezTo>
                  <a:pt x="1574" y="8083"/>
                  <a:pt x="1576" y="8081"/>
                  <a:pt x="1579" y="8082"/>
                </a:cubicBezTo>
                <a:cubicBezTo>
                  <a:pt x="1581" y="8082"/>
                  <a:pt x="1582" y="8085"/>
                  <a:pt x="1582" y="8087"/>
                </a:cubicBezTo>
                <a:cubicBezTo>
                  <a:pt x="1581" y="8089"/>
                  <a:pt x="1579" y="8090"/>
                  <a:pt x="1577" y="8090"/>
                </a:cubicBezTo>
                <a:cubicBezTo>
                  <a:pt x="1575" y="8089"/>
                  <a:pt x="1573" y="8087"/>
                  <a:pt x="1574" y="8085"/>
                </a:cubicBezTo>
                <a:close/>
                <a:moveTo>
                  <a:pt x="1580" y="8070"/>
                </a:moveTo>
                <a:lnTo>
                  <a:pt x="1580" y="8070"/>
                </a:lnTo>
                <a:cubicBezTo>
                  <a:pt x="1580" y="8068"/>
                  <a:pt x="1582" y="8066"/>
                  <a:pt x="1584" y="8067"/>
                </a:cubicBezTo>
                <a:cubicBezTo>
                  <a:pt x="1587" y="8067"/>
                  <a:pt x="1588" y="8070"/>
                  <a:pt x="1587" y="8072"/>
                </a:cubicBezTo>
                <a:cubicBezTo>
                  <a:pt x="1587" y="8074"/>
                  <a:pt x="1585" y="8075"/>
                  <a:pt x="1583" y="8075"/>
                </a:cubicBezTo>
                <a:cubicBezTo>
                  <a:pt x="1580" y="8074"/>
                  <a:pt x="1579" y="8072"/>
                  <a:pt x="1580" y="8070"/>
                </a:cubicBezTo>
                <a:close/>
                <a:moveTo>
                  <a:pt x="1585" y="8055"/>
                </a:moveTo>
                <a:lnTo>
                  <a:pt x="1585" y="8055"/>
                </a:lnTo>
                <a:cubicBezTo>
                  <a:pt x="1586" y="8053"/>
                  <a:pt x="1588" y="8051"/>
                  <a:pt x="1590" y="8052"/>
                </a:cubicBezTo>
                <a:cubicBezTo>
                  <a:pt x="1592" y="8053"/>
                  <a:pt x="1594" y="8055"/>
                  <a:pt x="1593" y="8057"/>
                </a:cubicBezTo>
                <a:cubicBezTo>
                  <a:pt x="1593" y="8059"/>
                  <a:pt x="1590" y="8060"/>
                  <a:pt x="1588" y="8060"/>
                </a:cubicBezTo>
                <a:cubicBezTo>
                  <a:pt x="1586" y="8059"/>
                  <a:pt x="1585" y="8057"/>
                  <a:pt x="1585" y="8055"/>
                </a:cubicBezTo>
                <a:close/>
                <a:moveTo>
                  <a:pt x="1591" y="8040"/>
                </a:moveTo>
                <a:lnTo>
                  <a:pt x="1591" y="8040"/>
                </a:lnTo>
                <a:cubicBezTo>
                  <a:pt x="1592" y="8038"/>
                  <a:pt x="1594" y="8037"/>
                  <a:pt x="1596" y="8037"/>
                </a:cubicBezTo>
                <a:cubicBezTo>
                  <a:pt x="1598" y="8038"/>
                  <a:pt x="1600" y="8040"/>
                  <a:pt x="1599" y="8042"/>
                </a:cubicBezTo>
                <a:cubicBezTo>
                  <a:pt x="1598" y="8044"/>
                  <a:pt x="1596" y="8045"/>
                  <a:pt x="1594" y="8045"/>
                </a:cubicBezTo>
                <a:cubicBezTo>
                  <a:pt x="1592" y="8044"/>
                  <a:pt x="1591" y="8042"/>
                  <a:pt x="1591" y="8040"/>
                </a:cubicBezTo>
                <a:close/>
                <a:moveTo>
                  <a:pt x="1597" y="8025"/>
                </a:moveTo>
                <a:lnTo>
                  <a:pt x="1597" y="8025"/>
                </a:lnTo>
                <a:cubicBezTo>
                  <a:pt x="1598" y="8023"/>
                  <a:pt x="1600" y="8022"/>
                  <a:pt x="1602" y="8022"/>
                </a:cubicBezTo>
                <a:cubicBezTo>
                  <a:pt x="1604" y="8023"/>
                  <a:pt x="1605" y="8025"/>
                  <a:pt x="1605" y="8027"/>
                </a:cubicBezTo>
                <a:cubicBezTo>
                  <a:pt x="1604" y="8029"/>
                  <a:pt x="1602" y="8031"/>
                  <a:pt x="1600" y="8030"/>
                </a:cubicBezTo>
                <a:cubicBezTo>
                  <a:pt x="1598" y="8029"/>
                  <a:pt x="1597" y="8027"/>
                  <a:pt x="1597" y="8025"/>
                </a:cubicBezTo>
                <a:close/>
                <a:moveTo>
                  <a:pt x="1603" y="8010"/>
                </a:moveTo>
                <a:lnTo>
                  <a:pt x="1603" y="8010"/>
                </a:lnTo>
                <a:cubicBezTo>
                  <a:pt x="1603" y="8008"/>
                  <a:pt x="1606" y="8007"/>
                  <a:pt x="1608" y="8007"/>
                </a:cubicBezTo>
                <a:cubicBezTo>
                  <a:pt x="1610" y="8008"/>
                  <a:pt x="1611" y="8010"/>
                  <a:pt x="1611" y="8012"/>
                </a:cubicBezTo>
                <a:cubicBezTo>
                  <a:pt x="1610" y="8014"/>
                  <a:pt x="1608" y="8016"/>
                  <a:pt x="1606" y="8015"/>
                </a:cubicBezTo>
                <a:cubicBezTo>
                  <a:pt x="1604" y="8015"/>
                  <a:pt x="1602" y="8012"/>
                  <a:pt x="1603" y="8010"/>
                </a:cubicBezTo>
                <a:close/>
                <a:moveTo>
                  <a:pt x="1609" y="7995"/>
                </a:moveTo>
                <a:lnTo>
                  <a:pt x="1609" y="7995"/>
                </a:lnTo>
                <a:cubicBezTo>
                  <a:pt x="1609" y="7993"/>
                  <a:pt x="1611" y="7992"/>
                  <a:pt x="1614" y="7992"/>
                </a:cubicBezTo>
                <a:cubicBezTo>
                  <a:pt x="1616" y="7993"/>
                  <a:pt x="1617" y="7995"/>
                  <a:pt x="1617" y="7997"/>
                </a:cubicBezTo>
                <a:cubicBezTo>
                  <a:pt x="1616" y="7999"/>
                  <a:pt x="1614" y="8001"/>
                  <a:pt x="1612" y="8000"/>
                </a:cubicBezTo>
                <a:cubicBezTo>
                  <a:pt x="1610" y="8000"/>
                  <a:pt x="1608" y="7997"/>
                  <a:pt x="1609" y="7995"/>
                </a:cubicBezTo>
                <a:close/>
                <a:moveTo>
                  <a:pt x="1615" y="7980"/>
                </a:moveTo>
                <a:lnTo>
                  <a:pt x="1615" y="7980"/>
                </a:lnTo>
                <a:cubicBezTo>
                  <a:pt x="1615" y="7978"/>
                  <a:pt x="1617" y="7977"/>
                  <a:pt x="1619" y="7977"/>
                </a:cubicBezTo>
                <a:cubicBezTo>
                  <a:pt x="1622" y="7978"/>
                  <a:pt x="1623" y="7980"/>
                  <a:pt x="1622" y="7982"/>
                </a:cubicBezTo>
                <a:cubicBezTo>
                  <a:pt x="1622" y="7984"/>
                  <a:pt x="1620" y="7986"/>
                  <a:pt x="1617" y="7985"/>
                </a:cubicBezTo>
                <a:cubicBezTo>
                  <a:pt x="1615" y="7985"/>
                  <a:pt x="1614" y="7983"/>
                  <a:pt x="1615" y="7980"/>
                </a:cubicBezTo>
                <a:close/>
                <a:moveTo>
                  <a:pt x="1620" y="7965"/>
                </a:moveTo>
                <a:lnTo>
                  <a:pt x="1620" y="7965"/>
                </a:lnTo>
                <a:cubicBezTo>
                  <a:pt x="1621" y="7963"/>
                  <a:pt x="1623" y="7962"/>
                  <a:pt x="1625" y="7963"/>
                </a:cubicBezTo>
                <a:cubicBezTo>
                  <a:pt x="1627" y="7963"/>
                  <a:pt x="1629" y="7965"/>
                  <a:pt x="1628" y="7967"/>
                </a:cubicBezTo>
                <a:cubicBezTo>
                  <a:pt x="1628" y="7970"/>
                  <a:pt x="1625" y="7971"/>
                  <a:pt x="1623" y="7970"/>
                </a:cubicBezTo>
                <a:cubicBezTo>
                  <a:pt x="1621" y="7970"/>
                  <a:pt x="1620" y="7968"/>
                  <a:pt x="1620" y="7965"/>
                </a:cubicBezTo>
                <a:close/>
                <a:moveTo>
                  <a:pt x="1626" y="7951"/>
                </a:moveTo>
                <a:lnTo>
                  <a:pt x="1626" y="7951"/>
                </a:lnTo>
                <a:cubicBezTo>
                  <a:pt x="1627" y="7948"/>
                  <a:pt x="1629" y="7947"/>
                  <a:pt x="1631" y="7948"/>
                </a:cubicBezTo>
                <a:cubicBezTo>
                  <a:pt x="1633" y="7948"/>
                  <a:pt x="1635" y="7950"/>
                  <a:pt x="1634" y="7952"/>
                </a:cubicBezTo>
                <a:lnTo>
                  <a:pt x="1634" y="7953"/>
                </a:lnTo>
                <a:cubicBezTo>
                  <a:pt x="1633" y="7955"/>
                  <a:pt x="1631" y="7956"/>
                  <a:pt x="1629" y="7955"/>
                </a:cubicBezTo>
                <a:cubicBezTo>
                  <a:pt x="1627" y="7955"/>
                  <a:pt x="1626" y="7953"/>
                  <a:pt x="1626" y="7951"/>
                </a:cubicBezTo>
                <a:close/>
                <a:moveTo>
                  <a:pt x="1632" y="7936"/>
                </a:moveTo>
                <a:lnTo>
                  <a:pt x="1632" y="7936"/>
                </a:lnTo>
                <a:cubicBezTo>
                  <a:pt x="1633" y="7934"/>
                  <a:pt x="1635" y="7932"/>
                  <a:pt x="1637" y="7933"/>
                </a:cubicBezTo>
                <a:cubicBezTo>
                  <a:pt x="1639" y="7933"/>
                  <a:pt x="1640" y="7935"/>
                  <a:pt x="1640" y="7938"/>
                </a:cubicBezTo>
                <a:cubicBezTo>
                  <a:pt x="1639" y="7940"/>
                  <a:pt x="1637" y="7941"/>
                  <a:pt x="1635" y="7941"/>
                </a:cubicBezTo>
                <a:cubicBezTo>
                  <a:pt x="1633" y="7940"/>
                  <a:pt x="1632" y="7938"/>
                  <a:pt x="1632" y="7936"/>
                </a:cubicBezTo>
                <a:close/>
                <a:moveTo>
                  <a:pt x="1638" y="7921"/>
                </a:moveTo>
                <a:lnTo>
                  <a:pt x="1638" y="7921"/>
                </a:lnTo>
                <a:cubicBezTo>
                  <a:pt x="1638" y="7919"/>
                  <a:pt x="1641" y="7917"/>
                  <a:pt x="1643" y="7918"/>
                </a:cubicBezTo>
                <a:cubicBezTo>
                  <a:pt x="1645" y="7918"/>
                  <a:pt x="1646" y="7921"/>
                  <a:pt x="1646" y="7923"/>
                </a:cubicBezTo>
                <a:cubicBezTo>
                  <a:pt x="1645" y="7925"/>
                  <a:pt x="1643" y="7926"/>
                  <a:pt x="1641" y="7926"/>
                </a:cubicBezTo>
                <a:cubicBezTo>
                  <a:pt x="1639" y="7925"/>
                  <a:pt x="1637" y="7923"/>
                  <a:pt x="1638" y="7921"/>
                </a:cubicBezTo>
                <a:close/>
                <a:moveTo>
                  <a:pt x="1644" y="7906"/>
                </a:moveTo>
                <a:lnTo>
                  <a:pt x="1644" y="7906"/>
                </a:lnTo>
                <a:cubicBezTo>
                  <a:pt x="1644" y="7904"/>
                  <a:pt x="1646" y="7902"/>
                  <a:pt x="1649" y="7903"/>
                </a:cubicBezTo>
                <a:cubicBezTo>
                  <a:pt x="1651" y="7903"/>
                  <a:pt x="1652" y="7906"/>
                  <a:pt x="1651" y="7908"/>
                </a:cubicBezTo>
                <a:cubicBezTo>
                  <a:pt x="1651" y="7910"/>
                  <a:pt x="1649" y="7911"/>
                  <a:pt x="1647" y="7911"/>
                </a:cubicBezTo>
                <a:cubicBezTo>
                  <a:pt x="1644" y="7910"/>
                  <a:pt x="1643" y="7908"/>
                  <a:pt x="1644" y="7906"/>
                </a:cubicBezTo>
                <a:close/>
                <a:moveTo>
                  <a:pt x="1650" y="7891"/>
                </a:moveTo>
                <a:lnTo>
                  <a:pt x="1650" y="7891"/>
                </a:lnTo>
                <a:cubicBezTo>
                  <a:pt x="1650" y="7889"/>
                  <a:pt x="1652" y="7887"/>
                  <a:pt x="1654" y="7888"/>
                </a:cubicBezTo>
                <a:cubicBezTo>
                  <a:pt x="1657" y="7889"/>
                  <a:pt x="1658" y="7891"/>
                  <a:pt x="1657" y="7893"/>
                </a:cubicBezTo>
                <a:cubicBezTo>
                  <a:pt x="1657" y="7895"/>
                  <a:pt x="1655" y="7896"/>
                  <a:pt x="1652" y="7896"/>
                </a:cubicBezTo>
                <a:cubicBezTo>
                  <a:pt x="1650" y="7895"/>
                  <a:pt x="1649" y="7893"/>
                  <a:pt x="1650" y="7891"/>
                </a:cubicBezTo>
                <a:close/>
                <a:moveTo>
                  <a:pt x="1655" y="7876"/>
                </a:moveTo>
                <a:lnTo>
                  <a:pt x="1655" y="7876"/>
                </a:lnTo>
                <a:cubicBezTo>
                  <a:pt x="1656" y="7874"/>
                  <a:pt x="1658" y="7873"/>
                  <a:pt x="1660" y="7873"/>
                </a:cubicBezTo>
                <a:cubicBezTo>
                  <a:pt x="1662" y="7874"/>
                  <a:pt x="1664" y="7876"/>
                  <a:pt x="1663" y="7878"/>
                </a:cubicBezTo>
                <a:cubicBezTo>
                  <a:pt x="1663" y="7880"/>
                  <a:pt x="1660" y="7881"/>
                  <a:pt x="1658" y="7881"/>
                </a:cubicBezTo>
                <a:cubicBezTo>
                  <a:pt x="1656" y="7880"/>
                  <a:pt x="1655" y="7878"/>
                  <a:pt x="1655" y="7876"/>
                </a:cubicBezTo>
                <a:close/>
                <a:moveTo>
                  <a:pt x="1661" y="7861"/>
                </a:moveTo>
                <a:lnTo>
                  <a:pt x="1661" y="7861"/>
                </a:lnTo>
                <a:cubicBezTo>
                  <a:pt x="1662" y="7859"/>
                  <a:pt x="1664" y="7858"/>
                  <a:pt x="1666" y="7858"/>
                </a:cubicBezTo>
                <a:cubicBezTo>
                  <a:pt x="1668" y="7859"/>
                  <a:pt x="1670" y="7861"/>
                  <a:pt x="1669" y="7863"/>
                </a:cubicBezTo>
                <a:cubicBezTo>
                  <a:pt x="1668" y="7865"/>
                  <a:pt x="1666" y="7866"/>
                  <a:pt x="1664" y="7866"/>
                </a:cubicBezTo>
                <a:cubicBezTo>
                  <a:pt x="1662" y="7865"/>
                  <a:pt x="1661" y="7863"/>
                  <a:pt x="1661" y="7861"/>
                </a:cubicBezTo>
                <a:close/>
                <a:moveTo>
                  <a:pt x="1667" y="7846"/>
                </a:moveTo>
                <a:lnTo>
                  <a:pt x="1667" y="7846"/>
                </a:lnTo>
                <a:cubicBezTo>
                  <a:pt x="1668" y="7844"/>
                  <a:pt x="1670" y="7843"/>
                  <a:pt x="1672" y="7843"/>
                </a:cubicBezTo>
                <a:cubicBezTo>
                  <a:pt x="1674" y="7844"/>
                  <a:pt x="1675" y="7846"/>
                  <a:pt x="1675" y="7848"/>
                </a:cubicBezTo>
                <a:cubicBezTo>
                  <a:pt x="1674" y="7850"/>
                  <a:pt x="1672" y="7852"/>
                  <a:pt x="1670" y="7851"/>
                </a:cubicBezTo>
                <a:cubicBezTo>
                  <a:pt x="1668" y="7851"/>
                  <a:pt x="1666" y="7848"/>
                  <a:pt x="1667" y="7846"/>
                </a:cubicBezTo>
                <a:close/>
                <a:moveTo>
                  <a:pt x="1673" y="7831"/>
                </a:moveTo>
                <a:lnTo>
                  <a:pt x="1673" y="7831"/>
                </a:lnTo>
                <a:cubicBezTo>
                  <a:pt x="1673" y="7829"/>
                  <a:pt x="1676" y="7828"/>
                  <a:pt x="1678" y="7828"/>
                </a:cubicBezTo>
                <a:cubicBezTo>
                  <a:pt x="1680" y="7829"/>
                  <a:pt x="1681" y="7831"/>
                  <a:pt x="1681" y="7833"/>
                </a:cubicBezTo>
                <a:cubicBezTo>
                  <a:pt x="1680" y="7835"/>
                  <a:pt x="1678" y="7837"/>
                  <a:pt x="1676" y="7836"/>
                </a:cubicBezTo>
                <a:cubicBezTo>
                  <a:pt x="1674" y="7836"/>
                  <a:pt x="1672" y="7833"/>
                  <a:pt x="1673" y="7831"/>
                </a:cubicBezTo>
                <a:close/>
                <a:moveTo>
                  <a:pt x="1679" y="7816"/>
                </a:moveTo>
                <a:lnTo>
                  <a:pt x="1679" y="7816"/>
                </a:lnTo>
                <a:cubicBezTo>
                  <a:pt x="1679" y="7814"/>
                  <a:pt x="1681" y="7813"/>
                  <a:pt x="1684" y="7813"/>
                </a:cubicBezTo>
                <a:cubicBezTo>
                  <a:pt x="1686" y="7814"/>
                  <a:pt x="1687" y="7816"/>
                  <a:pt x="1686" y="7818"/>
                </a:cubicBezTo>
                <a:cubicBezTo>
                  <a:pt x="1686" y="7820"/>
                  <a:pt x="1684" y="7822"/>
                  <a:pt x="1682" y="7821"/>
                </a:cubicBezTo>
                <a:cubicBezTo>
                  <a:pt x="1679" y="7821"/>
                  <a:pt x="1678" y="7819"/>
                  <a:pt x="1679" y="7816"/>
                </a:cubicBezTo>
                <a:close/>
                <a:moveTo>
                  <a:pt x="1685" y="7801"/>
                </a:moveTo>
                <a:lnTo>
                  <a:pt x="1685" y="7801"/>
                </a:lnTo>
                <a:cubicBezTo>
                  <a:pt x="1685" y="7799"/>
                  <a:pt x="1687" y="7798"/>
                  <a:pt x="1689" y="7799"/>
                </a:cubicBezTo>
                <a:cubicBezTo>
                  <a:pt x="1692" y="7799"/>
                  <a:pt x="1693" y="7801"/>
                  <a:pt x="1692" y="7803"/>
                </a:cubicBezTo>
                <a:cubicBezTo>
                  <a:pt x="1692" y="7806"/>
                  <a:pt x="1690" y="7807"/>
                  <a:pt x="1687" y="7806"/>
                </a:cubicBezTo>
                <a:cubicBezTo>
                  <a:pt x="1685" y="7806"/>
                  <a:pt x="1684" y="7804"/>
                  <a:pt x="1685" y="7801"/>
                </a:cubicBezTo>
                <a:close/>
                <a:moveTo>
                  <a:pt x="1690" y="7787"/>
                </a:moveTo>
                <a:lnTo>
                  <a:pt x="1690" y="7787"/>
                </a:lnTo>
                <a:cubicBezTo>
                  <a:pt x="1691" y="7784"/>
                  <a:pt x="1693" y="7783"/>
                  <a:pt x="1695" y="7784"/>
                </a:cubicBezTo>
                <a:cubicBezTo>
                  <a:pt x="1697" y="7784"/>
                  <a:pt x="1699" y="7786"/>
                  <a:pt x="1698" y="7788"/>
                </a:cubicBezTo>
                <a:cubicBezTo>
                  <a:pt x="1698" y="7791"/>
                  <a:pt x="1695" y="7792"/>
                  <a:pt x="1693" y="7791"/>
                </a:cubicBezTo>
                <a:cubicBezTo>
                  <a:pt x="1691" y="7791"/>
                  <a:pt x="1690" y="7789"/>
                  <a:pt x="1690" y="7787"/>
                </a:cubicBezTo>
                <a:close/>
                <a:moveTo>
                  <a:pt x="1696" y="7772"/>
                </a:moveTo>
                <a:lnTo>
                  <a:pt x="1696" y="7772"/>
                </a:lnTo>
                <a:cubicBezTo>
                  <a:pt x="1697" y="7769"/>
                  <a:pt x="1699" y="7768"/>
                  <a:pt x="1701" y="7769"/>
                </a:cubicBezTo>
                <a:cubicBezTo>
                  <a:pt x="1703" y="7769"/>
                  <a:pt x="1704" y="7771"/>
                  <a:pt x="1704" y="7774"/>
                </a:cubicBezTo>
                <a:cubicBezTo>
                  <a:pt x="1703" y="7776"/>
                  <a:pt x="1701" y="7777"/>
                  <a:pt x="1699" y="7776"/>
                </a:cubicBezTo>
                <a:cubicBezTo>
                  <a:pt x="1697" y="7776"/>
                  <a:pt x="1696" y="7774"/>
                  <a:pt x="1696" y="7772"/>
                </a:cubicBezTo>
                <a:close/>
                <a:moveTo>
                  <a:pt x="1702" y="7757"/>
                </a:moveTo>
                <a:lnTo>
                  <a:pt x="1702" y="7757"/>
                </a:lnTo>
                <a:cubicBezTo>
                  <a:pt x="1703" y="7755"/>
                  <a:pt x="1705" y="7753"/>
                  <a:pt x="1707" y="7754"/>
                </a:cubicBezTo>
                <a:cubicBezTo>
                  <a:pt x="1709" y="7754"/>
                  <a:pt x="1710" y="7757"/>
                  <a:pt x="1710" y="7759"/>
                </a:cubicBezTo>
                <a:cubicBezTo>
                  <a:pt x="1709" y="7761"/>
                  <a:pt x="1707" y="7762"/>
                  <a:pt x="1705" y="7762"/>
                </a:cubicBezTo>
                <a:cubicBezTo>
                  <a:pt x="1703" y="7761"/>
                  <a:pt x="1701" y="7759"/>
                  <a:pt x="1702" y="7757"/>
                </a:cubicBezTo>
                <a:close/>
                <a:moveTo>
                  <a:pt x="1708" y="7742"/>
                </a:moveTo>
                <a:lnTo>
                  <a:pt x="1708" y="7742"/>
                </a:lnTo>
                <a:cubicBezTo>
                  <a:pt x="1708" y="7740"/>
                  <a:pt x="1711" y="7738"/>
                  <a:pt x="1713" y="7739"/>
                </a:cubicBezTo>
                <a:cubicBezTo>
                  <a:pt x="1715" y="7739"/>
                  <a:pt x="1716" y="7742"/>
                  <a:pt x="1716" y="7744"/>
                </a:cubicBezTo>
                <a:cubicBezTo>
                  <a:pt x="1715" y="7746"/>
                  <a:pt x="1713" y="7747"/>
                  <a:pt x="1711" y="7747"/>
                </a:cubicBezTo>
                <a:cubicBezTo>
                  <a:pt x="1709" y="7746"/>
                  <a:pt x="1707" y="7744"/>
                  <a:pt x="1708" y="7742"/>
                </a:cubicBezTo>
                <a:close/>
                <a:moveTo>
                  <a:pt x="1714" y="7727"/>
                </a:moveTo>
                <a:lnTo>
                  <a:pt x="1714" y="7727"/>
                </a:lnTo>
                <a:cubicBezTo>
                  <a:pt x="1714" y="7725"/>
                  <a:pt x="1716" y="7723"/>
                  <a:pt x="1719" y="7724"/>
                </a:cubicBezTo>
                <a:cubicBezTo>
                  <a:pt x="1721" y="7725"/>
                  <a:pt x="1722" y="7727"/>
                  <a:pt x="1721" y="7729"/>
                </a:cubicBezTo>
                <a:cubicBezTo>
                  <a:pt x="1721" y="7731"/>
                  <a:pt x="1719" y="7732"/>
                  <a:pt x="1717" y="7732"/>
                </a:cubicBezTo>
                <a:cubicBezTo>
                  <a:pt x="1714" y="7731"/>
                  <a:pt x="1713" y="7729"/>
                  <a:pt x="1714" y="7727"/>
                </a:cubicBezTo>
                <a:close/>
                <a:moveTo>
                  <a:pt x="1719" y="7712"/>
                </a:moveTo>
                <a:lnTo>
                  <a:pt x="1719" y="7712"/>
                </a:lnTo>
                <a:cubicBezTo>
                  <a:pt x="1720" y="7710"/>
                  <a:pt x="1722" y="7709"/>
                  <a:pt x="1724" y="7709"/>
                </a:cubicBezTo>
                <a:cubicBezTo>
                  <a:pt x="1726" y="7710"/>
                  <a:pt x="1728" y="7712"/>
                  <a:pt x="1727" y="7714"/>
                </a:cubicBezTo>
                <a:cubicBezTo>
                  <a:pt x="1727" y="7716"/>
                  <a:pt x="1725" y="7717"/>
                  <a:pt x="1722" y="7717"/>
                </a:cubicBezTo>
                <a:cubicBezTo>
                  <a:pt x="1720" y="7716"/>
                  <a:pt x="1719" y="7714"/>
                  <a:pt x="1719" y="7712"/>
                </a:cubicBezTo>
                <a:close/>
                <a:moveTo>
                  <a:pt x="1725" y="7697"/>
                </a:moveTo>
                <a:lnTo>
                  <a:pt x="1725" y="7697"/>
                </a:lnTo>
                <a:cubicBezTo>
                  <a:pt x="1726" y="7695"/>
                  <a:pt x="1728" y="7694"/>
                  <a:pt x="1730" y="7694"/>
                </a:cubicBezTo>
                <a:cubicBezTo>
                  <a:pt x="1732" y="7695"/>
                  <a:pt x="1734" y="7697"/>
                  <a:pt x="1733" y="7699"/>
                </a:cubicBezTo>
                <a:cubicBezTo>
                  <a:pt x="1733" y="7701"/>
                  <a:pt x="1730" y="7702"/>
                  <a:pt x="1728" y="7702"/>
                </a:cubicBezTo>
                <a:cubicBezTo>
                  <a:pt x="1726" y="7701"/>
                  <a:pt x="1725" y="7699"/>
                  <a:pt x="1725" y="7697"/>
                </a:cubicBezTo>
                <a:close/>
                <a:moveTo>
                  <a:pt x="1731" y="7682"/>
                </a:moveTo>
                <a:lnTo>
                  <a:pt x="1731" y="7682"/>
                </a:lnTo>
                <a:cubicBezTo>
                  <a:pt x="1732" y="7680"/>
                  <a:pt x="1734" y="7679"/>
                  <a:pt x="1736" y="7679"/>
                </a:cubicBezTo>
                <a:cubicBezTo>
                  <a:pt x="1738" y="7680"/>
                  <a:pt x="1739" y="7682"/>
                  <a:pt x="1739" y="7684"/>
                </a:cubicBezTo>
                <a:cubicBezTo>
                  <a:pt x="1738" y="7686"/>
                  <a:pt x="1736" y="7688"/>
                  <a:pt x="1734" y="7687"/>
                </a:cubicBezTo>
                <a:cubicBezTo>
                  <a:pt x="1732" y="7686"/>
                  <a:pt x="1731" y="7684"/>
                  <a:pt x="1731" y="7682"/>
                </a:cubicBezTo>
                <a:close/>
                <a:moveTo>
                  <a:pt x="1737" y="7667"/>
                </a:moveTo>
                <a:lnTo>
                  <a:pt x="1737" y="7667"/>
                </a:lnTo>
                <a:cubicBezTo>
                  <a:pt x="1738" y="7665"/>
                  <a:pt x="1740" y="7664"/>
                  <a:pt x="1742" y="7664"/>
                </a:cubicBezTo>
                <a:cubicBezTo>
                  <a:pt x="1744" y="7665"/>
                  <a:pt x="1745" y="7667"/>
                  <a:pt x="1745" y="7669"/>
                </a:cubicBezTo>
                <a:cubicBezTo>
                  <a:pt x="1744" y="7671"/>
                  <a:pt x="1742" y="7673"/>
                  <a:pt x="1740" y="7672"/>
                </a:cubicBezTo>
                <a:cubicBezTo>
                  <a:pt x="1738" y="7672"/>
                  <a:pt x="1736" y="7669"/>
                  <a:pt x="1737" y="7667"/>
                </a:cubicBezTo>
                <a:close/>
                <a:moveTo>
                  <a:pt x="1743" y="7652"/>
                </a:moveTo>
                <a:lnTo>
                  <a:pt x="1743" y="7652"/>
                </a:lnTo>
                <a:cubicBezTo>
                  <a:pt x="1743" y="7650"/>
                  <a:pt x="1746" y="7649"/>
                  <a:pt x="1748" y="7649"/>
                </a:cubicBezTo>
                <a:cubicBezTo>
                  <a:pt x="1750" y="7650"/>
                  <a:pt x="1751" y="7652"/>
                  <a:pt x="1751" y="7654"/>
                </a:cubicBezTo>
                <a:cubicBezTo>
                  <a:pt x="1750" y="7656"/>
                  <a:pt x="1748" y="7658"/>
                  <a:pt x="1746" y="7657"/>
                </a:cubicBezTo>
                <a:cubicBezTo>
                  <a:pt x="1744" y="7657"/>
                  <a:pt x="1742" y="7655"/>
                  <a:pt x="1743" y="7652"/>
                </a:cubicBezTo>
                <a:close/>
                <a:moveTo>
                  <a:pt x="1749" y="7637"/>
                </a:moveTo>
                <a:lnTo>
                  <a:pt x="1749" y="7637"/>
                </a:lnTo>
                <a:cubicBezTo>
                  <a:pt x="1749" y="7635"/>
                  <a:pt x="1751" y="7634"/>
                  <a:pt x="1753" y="7635"/>
                </a:cubicBezTo>
                <a:cubicBezTo>
                  <a:pt x="1756" y="7635"/>
                  <a:pt x="1757" y="7637"/>
                  <a:pt x="1756" y="7639"/>
                </a:cubicBezTo>
                <a:cubicBezTo>
                  <a:pt x="1756" y="7642"/>
                  <a:pt x="1754" y="7643"/>
                  <a:pt x="1752" y="7642"/>
                </a:cubicBezTo>
                <a:cubicBezTo>
                  <a:pt x="1749" y="7642"/>
                  <a:pt x="1748" y="7640"/>
                  <a:pt x="1749" y="7637"/>
                </a:cubicBezTo>
                <a:close/>
                <a:moveTo>
                  <a:pt x="1754" y="7623"/>
                </a:moveTo>
                <a:lnTo>
                  <a:pt x="1754" y="7623"/>
                </a:lnTo>
                <a:cubicBezTo>
                  <a:pt x="1755" y="7620"/>
                  <a:pt x="1757" y="7619"/>
                  <a:pt x="1759" y="7620"/>
                </a:cubicBezTo>
                <a:cubicBezTo>
                  <a:pt x="1761" y="7620"/>
                  <a:pt x="1763" y="7622"/>
                  <a:pt x="1762" y="7624"/>
                </a:cubicBezTo>
                <a:cubicBezTo>
                  <a:pt x="1762" y="7627"/>
                  <a:pt x="1760" y="7628"/>
                  <a:pt x="1757" y="7627"/>
                </a:cubicBezTo>
                <a:cubicBezTo>
                  <a:pt x="1755" y="7627"/>
                  <a:pt x="1754" y="7625"/>
                  <a:pt x="1754" y="7623"/>
                </a:cubicBezTo>
                <a:close/>
                <a:moveTo>
                  <a:pt x="1760" y="7608"/>
                </a:moveTo>
                <a:lnTo>
                  <a:pt x="1760" y="7608"/>
                </a:lnTo>
                <a:cubicBezTo>
                  <a:pt x="1761" y="7605"/>
                  <a:pt x="1763" y="7604"/>
                  <a:pt x="1765" y="7605"/>
                </a:cubicBezTo>
                <a:cubicBezTo>
                  <a:pt x="1767" y="7605"/>
                  <a:pt x="1769" y="7607"/>
                  <a:pt x="1768" y="7610"/>
                </a:cubicBezTo>
                <a:cubicBezTo>
                  <a:pt x="1768" y="7612"/>
                  <a:pt x="1765" y="7613"/>
                  <a:pt x="1763" y="7612"/>
                </a:cubicBezTo>
                <a:cubicBezTo>
                  <a:pt x="1761" y="7612"/>
                  <a:pt x="1760" y="7610"/>
                  <a:pt x="1760" y="7608"/>
                </a:cubicBezTo>
                <a:close/>
                <a:moveTo>
                  <a:pt x="1766" y="7593"/>
                </a:moveTo>
                <a:lnTo>
                  <a:pt x="1766" y="7593"/>
                </a:lnTo>
                <a:cubicBezTo>
                  <a:pt x="1767" y="7591"/>
                  <a:pt x="1769" y="7589"/>
                  <a:pt x="1771" y="7590"/>
                </a:cubicBezTo>
                <a:cubicBezTo>
                  <a:pt x="1773" y="7590"/>
                  <a:pt x="1774" y="7593"/>
                  <a:pt x="1774" y="7595"/>
                </a:cubicBezTo>
                <a:cubicBezTo>
                  <a:pt x="1773" y="7597"/>
                  <a:pt x="1771" y="7598"/>
                  <a:pt x="1769" y="7598"/>
                </a:cubicBezTo>
                <a:cubicBezTo>
                  <a:pt x="1767" y="7597"/>
                  <a:pt x="1766" y="7595"/>
                  <a:pt x="1766" y="7593"/>
                </a:cubicBezTo>
                <a:close/>
                <a:moveTo>
                  <a:pt x="1772" y="7578"/>
                </a:moveTo>
                <a:lnTo>
                  <a:pt x="1772" y="7578"/>
                </a:lnTo>
                <a:cubicBezTo>
                  <a:pt x="1772" y="7576"/>
                  <a:pt x="1775" y="7574"/>
                  <a:pt x="1777" y="7575"/>
                </a:cubicBezTo>
                <a:cubicBezTo>
                  <a:pt x="1779" y="7575"/>
                  <a:pt x="1780" y="7578"/>
                  <a:pt x="1780" y="7580"/>
                </a:cubicBezTo>
                <a:cubicBezTo>
                  <a:pt x="1779" y="7582"/>
                  <a:pt x="1777" y="7583"/>
                  <a:pt x="1775" y="7583"/>
                </a:cubicBezTo>
                <a:cubicBezTo>
                  <a:pt x="1773" y="7582"/>
                  <a:pt x="1771" y="7580"/>
                  <a:pt x="1772" y="7578"/>
                </a:cubicBezTo>
                <a:close/>
                <a:moveTo>
                  <a:pt x="1778" y="7563"/>
                </a:moveTo>
                <a:lnTo>
                  <a:pt x="1778" y="7563"/>
                </a:lnTo>
                <a:cubicBezTo>
                  <a:pt x="1778" y="7561"/>
                  <a:pt x="1780" y="7559"/>
                  <a:pt x="1783" y="7560"/>
                </a:cubicBezTo>
                <a:cubicBezTo>
                  <a:pt x="1785" y="7561"/>
                  <a:pt x="1786" y="7563"/>
                  <a:pt x="1786" y="7565"/>
                </a:cubicBezTo>
                <a:cubicBezTo>
                  <a:pt x="1785" y="7567"/>
                  <a:pt x="1783" y="7568"/>
                  <a:pt x="1781" y="7568"/>
                </a:cubicBezTo>
                <a:cubicBezTo>
                  <a:pt x="1779" y="7567"/>
                  <a:pt x="1777" y="7565"/>
                  <a:pt x="1778" y="7563"/>
                </a:cubicBezTo>
                <a:close/>
                <a:moveTo>
                  <a:pt x="1784" y="7548"/>
                </a:moveTo>
                <a:lnTo>
                  <a:pt x="1784" y="7548"/>
                </a:lnTo>
                <a:cubicBezTo>
                  <a:pt x="1784" y="7546"/>
                  <a:pt x="1786" y="7545"/>
                  <a:pt x="1788" y="7545"/>
                </a:cubicBezTo>
                <a:cubicBezTo>
                  <a:pt x="1791" y="7546"/>
                  <a:pt x="1792" y="7548"/>
                  <a:pt x="1791" y="7550"/>
                </a:cubicBezTo>
                <a:cubicBezTo>
                  <a:pt x="1791" y="7552"/>
                  <a:pt x="1789" y="7553"/>
                  <a:pt x="1787" y="7553"/>
                </a:cubicBezTo>
                <a:cubicBezTo>
                  <a:pt x="1784" y="7552"/>
                  <a:pt x="1783" y="7550"/>
                  <a:pt x="1784" y="7548"/>
                </a:cubicBezTo>
                <a:close/>
                <a:moveTo>
                  <a:pt x="1789" y="7533"/>
                </a:moveTo>
                <a:lnTo>
                  <a:pt x="1789" y="7533"/>
                </a:lnTo>
                <a:cubicBezTo>
                  <a:pt x="1790" y="7531"/>
                  <a:pt x="1792" y="7530"/>
                  <a:pt x="1794" y="7530"/>
                </a:cubicBezTo>
                <a:cubicBezTo>
                  <a:pt x="1796" y="7531"/>
                  <a:pt x="1798" y="7533"/>
                  <a:pt x="1797" y="7535"/>
                </a:cubicBezTo>
                <a:cubicBezTo>
                  <a:pt x="1797" y="7537"/>
                  <a:pt x="1794" y="7538"/>
                  <a:pt x="1792" y="7538"/>
                </a:cubicBezTo>
                <a:cubicBezTo>
                  <a:pt x="1790" y="7537"/>
                  <a:pt x="1789" y="7535"/>
                  <a:pt x="1789" y="7533"/>
                </a:cubicBezTo>
                <a:close/>
                <a:moveTo>
                  <a:pt x="1795" y="7518"/>
                </a:moveTo>
                <a:lnTo>
                  <a:pt x="1795" y="7518"/>
                </a:lnTo>
                <a:cubicBezTo>
                  <a:pt x="1796" y="7516"/>
                  <a:pt x="1798" y="7515"/>
                  <a:pt x="1800" y="7515"/>
                </a:cubicBezTo>
                <a:cubicBezTo>
                  <a:pt x="1802" y="7516"/>
                  <a:pt x="1804" y="7518"/>
                  <a:pt x="1803" y="7520"/>
                </a:cubicBezTo>
                <a:cubicBezTo>
                  <a:pt x="1802" y="7522"/>
                  <a:pt x="1800" y="7524"/>
                  <a:pt x="1798" y="7523"/>
                </a:cubicBezTo>
                <a:cubicBezTo>
                  <a:pt x="1796" y="7522"/>
                  <a:pt x="1795" y="7520"/>
                  <a:pt x="1795" y="7518"/>
                </a:cubicBezTo>
                <a:close/>
                <a:moveTo>
                  <a:pt x="1801" y="7503"/>
                </a:moveTo>
                <a:lnTo>
                  <a:pt x="1801" y="7503"/>
                </a:lnTo>
                <a:cubicBezTo>
                  <a:pt x="1802" y="7501"/>
                  <a:pt x="1804" y="7500"/>
                  <a:pt x="1806" y="7500"/>
                </a:cubicBezTo>
                <a:cubicBezTo>
                  <a:pt x="1808" y="7501"/>
                  <a:pt x="1809" y="7503"/>
                  <a:pt x="1809" y="7505"/>
                </a:cubicBezTo>
                <a:cubicBezTo>
                  <a:pt x="1808" y="7507"/>
                  <a:pt x="1806" y="7509"/>
                  <a:pt x="1804" y="7508"/>
                </a:cubicBezTo>
                <a:cubicBezTo>
                  <a:pt x="1802" y="7508"/>
                  <a:pt x="1801" y="7505"/>
                  <a:pt x="1801" y="7503"/>
                </a:cubicBezTo>
                <a:close/>
                <a:moveTo>
                  <a:pt x="1807" y="7488"/>
                </a:moveTo>
                <a:lnTo>
                  <a:pt x="1807" y="7488"/>
                </a:lnTo>
                <a:cubicBezTo>
                  <a:pt x="1807" y="7486"/>
                  <a:pt x="1810" y="7485"/>
                  <a:pt x="1812" y="7485"/>
                </a:cubicBezTo>
                <a:cubicBezTo>
                  <a:pt x="1814" y="7486"/>
                  <a:pt x="1815" y="7488"/>
                  <a:pt x="1815" y="7490"/>
                </a:cubicBezTo>
                <a:cubicBezTo>
                  <a:pt x="1814" y="7492"/>
                  <a:pt x="1812" y="7494"/>
                  <a:pt x="1810" y="7493"/>
                </a:cubicBezTo>
                <a:cubicBezTo>
                  <a:pt x="1808" y="7493"/>
                  <a:pt x="1806" y="7490"/>
                  <a:pt x="1807" y="7488"/>
                </a:cubicBezTo>
                <a:close/>
                <a:moveTo>
                  <a:pt x="1813" y="7473"/>
                </a:moveTo>
                <a:lnTo>
                  <a:pt x="1813" y="7473"/>
                </a:lnTo>
                <a:cubicBezTo>
                  <a:pt x="1813" y="7471"/>
                  <a:pt x="1815" y="7470"/>
                  <a:pt x="1818" y="7471"/>
                </a:cubicBezTo>
                <a:cubicBezTo>
                  <a:pt x="1820" y="7471"/>
                  <a:pt x="1821" y="7473"/>
                  <a:pt x="1820" y="7475"/>
                </a:cubicBezTo>
                <a:cubicBezTo>
                  <a:pt x="1820" y="7478"/>
                  <a:pt x="1818" y="7479"/>
                  <a:pt x="1816" y="7478"/>
                </a:cubicBezTo>
                <a:cubicBezTo>
                  <a:pt x="1814" y="7478"/>
                  <a:pt x="1812" y="7476"/>
                  <a:pt x="1813" y="7473"/>
                </a:cubicBezTo>
                <a:close/>
                <a:moveTo>
                  <a:pt x="1819" y="7459"/>
                </a:moveTo>
                <a:lnTo>
                  <a:pt x="1819" y="7459"/>
                </a:lnTo>
                <a:cubicBezTo>
                  <a:pt x="1819" y="7456"/>
                  <a:pt x="1821" y="7455"/>
                  <a:pt x="1823" y="7456"/>
                </a:cubicBezTo>
                <a:cubicBezTo>
                  <a:pt x="1826" y="7456"/>
                  <a:pt x="1827" y="7458"/>
                  <a:pt x="1826" y="7460"/>
                </a:cubicBezTo>
                <a:cubicBezTo>
                  <a:pt x="1826" y="7463"/>
                  <a:pt x="1824" y="7464"/>
                  <a:pt x="1821" y="7463"/>
                </a:cubicBezTo>
                <a:cubicBezTo>
                  <a:pt x="1819" y="7463"/>
                  <a:pt x="1818" y="7461"/>
                  <a:pt x="1819" y="7459"/>
                </a:cubicBezTo>
                <a:close/>
                <a:moveTo>
                  <a:pt x="1824" y="7444"/>
                </a:moveTo>
                <a:lnTo>
                  <a:pt x="1824" y="7444"/>
                </a:lnTo>
                <a:cubicBezTo>
                  <a:pt x="1825" y="7441"/>
                  <a:pt x="1827" y="7440"/>
                  <a:pt x="1829" y="7441"/>
                </a:cubicBezTo>
                <a:cubicBezTo>
                  <a:pt x="1831" y="7441"/>
                  <a:pt x="1833" y="7443"/>
                  <a:pt x="1832" y="7446"/>
                </a:cubicBezTo>
                <a:cubicBezTo>
                  <a:pt x="1832" y="7448"/>
                  <a:pt x="1829" y="7449"/>
                  <a:pt x="1827" y="7448"/>
                </a:cubicBezTo>
                <a:cubicBezTo>
                  <a:pt x="1825" y="7448"/>
                  <a:pt x="1824" y="7446"/>
                  <a:pt x="1824" y="7444"/>
                </a:cubicBezTo>
                <a:close/>
                <a:moveTo>
                  <a:pt x="1830" y="7429"/>
                </a:moveTo>
                <a:lnTo>
                  <a:pt x="1830" y="7429"/>
                </a:lnTo>
                <a:cubicBezTo>
                  <a:pt x="1831" y="7427"/>
                  <a:pt x="1833" y="7425"/>
                  <a:pt x="1835" y="7426"/>
                </a:cubicBezTo>
                <a:cubicBezTo>
                  <a:pt x="1837" y="7426"/>
                  <a:pt x="1839" y="7428"/>
                  <a:pt x="1838" y="7431"/>
                </a:cubicBezTo>
                <a:cubicBezTo>
                  <a:pt x="1837" y="7433"/>
                  <a:pt x="1835" y="7434"/>
                  <a:pt x="1833" y="7434"/>
                </a:cubicBezTo>
                <a:cubicBezTo>
                  <a:pt x="1831" y="7433"/>
                  <a:pt x="1830" y="7431"/>
                  <a:pt x="1830" y="7429"/>
                </a:cubicBezTo>
                <a:close/>
                <a:moveTo>
                  <a:pt x="1836" y="7414"/>
                </a:moveTo>
                <a:lnTo>
                  <a:pt x="1836" y="7414"/>
                </a:lnTo>
                <a:cubicBezTo>
                  <a:pt x="1837" y="7412"/>
                  <a:pt x="1839" y="7410"/>
                  <a:pt x="1841" y="7411"/>
                </a:cubicBezTo>
                <a:cubicBezTo>
                  <a:pt x="1843" y="7411"/>
                  <a:pt x="1844" y="7414"/>
                  <a:pt x="1844" y="7416"/>
                </a:cubicBezTo>
                <a:cubicBezTo>
                  <a:pt x="1843" y="7418"/>
                  <a:pt x="1841" y="7419"/>
                  <a:pt x="1839" y="7419"/>
                </a:cubicBezTo>
                <a:cubicBezTo>
                  <a:pt x="1837" y="7418"/>
                  <a:pt x="1836" y="7416"/>
                  <a:pt x="1836" y="7414"/>
                </a:cubicBezTo>
                <a:close/>
                <a:moveTo>
                  <a:pt x="1842" y="7399"/>
                </a:moveTo>
                <a:lnTo>
                  <a:pt x="1842" y="7399"/>
                </a:lnTo>
                <a:cubicBezTo>
                  <a:pt x="1842" y="7397"/>
                  <a:pt x="1845" y="7395"/>
                  <a:pt x="1847" y="7396"/>
                </a:cubicBezTo>
                <a:cubicBezTo>
                  <a:pt x="1849" y="7397"/>
                  <a:pt x="1850" y="7399"/>
                  <a:pt x="1850" y="7401"/>
                </a:cubicBezTo>
                <a:cubicBezTo>
                  <a:pt x="1849" y="7403"/>
                  <a:pt x="1847" y="7404"/>
                  <a:pt x="1845" y="7404"/>
                </a:cubicBezTo>
                <a:cubicBezTo>
                  <a:pt x="1843" y="7403"/>
                  <a:pt x="1841" y="7401"/>
                  <a:pt x="1842" y="7399"/>
                </a:cubicBezTo>
                <a:close/>
                <a:moveTo>
                  <a:pt x="1848" y="7384"/>
                </a:moveTo>
                <a:lnTo>
                  <a:pt x="1848" y="7384"/>
                </a:lnTo>
                <a:cubicBezTo>
                  <a:pt x="1848" y="7382"/>
                  <a:pt x="1850" y="7381"/>
                  <a:pt x="1853" y="7381"/>
                </a:cubicBezTo>
                <a:cubicBezTo>
                  <a:pt x="1855" y="7382"/>
                  <a:pt x="1856" y="7384"/>
                  <a:pt x="1855" y="7386"/>
                </a:cubicBezTo>
                <a:cubicBezTo>
                  <a:pt x="1855" y="7388"/>
                  <a:pt x="1853" y="7389"/>
                  <a:pt x="1851" y="7389"/>
                </a:cubicBezTo>
                <a:cubicBezTo>
                  <a:pt x="1848" y="7388"/>
                  <a:pt x="1847" y="7386"/>
                  <a:pt x="1848" y="7384"/>
                </a:cubicBezTo>
                <a:close/>
                <a:moveTo>
                  <a:pt x="1854" y="7369"/>
                </a:moveTo>
                <a:lnTo>
                  <a:pt x="1854" y="7369"/>
                </a:lnTo>
                <a:cubicBezTo>
                  <a:pt x="1854" y="7367"/>
                  <a:pt x="1856" y="7366"/>
                  <a:pt x="1858" y="7366"/>
                </a:cubicBezTo>
                <a:cubicBezTo>
                  <a:pt x="1861" y="7367"/>
                  <a:pt x="1862" y="7369"/>
                  <a:pt x="1861" y="7371"/>
                </a:cubicBezTo>
                <a:cubicBezTo>
                  <a:pt x="1861" y="7373"/>
                  <a:pt x="1859" y="7374"/>
                  <a:pt x="1856" y="7374"/>
                </a:cubicBezTo>
                <a:cubicBezTo>
                  <a:pt x="1854" y="7373"/>
                  <a:pt x="1853" y="7371"/>
                  <a:pt x="1854" y="7369"/>
                </a:cubicBezTo>
                <a:close/>
                <a:moveTo>
                  <a:pt x="1859" y="7354"/>
                </a:moveTo>
                <a:lnTo>
                  <a:pt x="1859" y="7354"/>
                </a:lnTo>
                <a:cubicBezTo>
                  <a:pt x="1860" y="7352"/>
                  <a:pt x="1862" y="7351"/>
                  <a:pt x="1864" y="7351"/>
                </a:cubicBezTo>
                <a:cubicBezTo>
                  <a:pt x="1866" y="7352"/>
                  <a:pt x="1868" y="7354"/>
                  <a:pt x="1867" y="7356"/>
                </a:cubicBezTo>
                <a:cubicBezTo>
                  <a:pt x="1867" y="7358"/>
                  <a:pt x="1864" y="7360"/>
                  <a:pt x="1862" y="7359"/>
                </a:cubicBezTo>
                <a:cubicBezTo>
                  <a:pt x="1860" y="7358"/>
                  <a:pt x="1859" y="7356"/>
                  <a:pt x="1859" y="7354"/>
                </a:cubicBezTo>
                <a:close/>
                <a:moveTo>
                  <a:pt x="1865" y="7339"/>
                </a:moveTo>
                <a:lnTo>
                  <a:pt x="1865" y="7339"/>
                </a:lnTo>
                <a:cubicBezTo>
                  <a:pt x="1866" y="7337"/>
                  <a:pt x="1868" y="7336"/>
                  <a:pt x="1870" y="7336"/>
                </a:cubicBezTo>
                <a:cubicBezTo>
                  <a:pt x="1872" y="7337"/>
                  <a:pt x="1873" y="7339"/>
                  <a:pt x="1873" y="7341"/>
                </a:cubicBezTo>
                <a:cubicBezTo>
                  <a:pt x="1872" y="7343"/>
                  <a:pt x="1870" y="7345"/>
                  <a:pt x="1868" y="7344"/>
                </a:cubicBezTo>
                <a:cubicBezTo>
                  <a:pt x="1866" y="7344"/>
                  <a:pt x="1865" y="7341"/>
                  <a:pt x="1865" y="7339"/>
                </a:cubicBezTo>
                <a:close/>
                <a:moveTo>
                  <a:pt x="1871" y="7324"/>
                </a:moveTo>
                <a:lnTo>
                  <a:pt x="1871" y="7324"/>
                </a:lnTo>
                <a:cubicBezTo>
                  <a:pt x="1872" y="7322"/>
                  <a:pt x="1874" y="7321"/>
                  <a:pt x="1876" y="7321"/>
                </a:cubicBezTo>
                <a:cubicBezTo>
                  <a:pt x="1878" y="7322"/>
                  <a:pt x="1879" y="7324"/>
                  <a:pt x="1879" y="7326"/>
                </a:cubicBezTo>
                <a:cubicBezTo>
                  <a:pt x="1878" y="7328"/>
                  <a:pt x="1876" y="7330"/>
                  <a:pt x="1874" y="7329"/>
                </a:cubicBezTo>
                <a:cubicBezTo>
                  <a:pt x="1872" y="7329"/>
                  <a:pt x="1870" y="7326"/>
                  <a:pt x="1871" y="7324"/>
                </a:cubicBezTo>
                <a:close/>
                <a:moveTo>
                  <a:pt x="1877" y="7309"/>
                </a:moveTo>
                <a:lnTo>
                  <a:pt x="1877" y="7309"/>
                </a:lnTo>
                <a:cubicBezTo>
                  <a:pt x="1877" y="7307"/>
                  <a:pt x="1880" y="7306"/>
                  <a:pt x="1882" y="7307"/>
                </a:cubicBezTo>
                <a:cubicBezTo>
                  <a:pt x="1884" y="7307"/>
                  <a:pt x="1885" y="7309"/>
                  <a:pt x="1885" y="7311"/>
                </a:cubicBezTo>
                <a:cubicBezTo>
                  <a:pt x="1884" y="7314"/>
                  <a:pt x="1882" y="7315"/>
                  <a:pt x="1880" y="7314"/>
                </a:cubicBezTo>
                <a:cubicBezTo>
                  <a:pt x="1878" y="7314"/>
                  <a:pt x="1876" y="7312"/>
                  <a:pt x="1877" y="7309"/>
                </a:cubicBezTo>
                <a:close/>
                <a:moveTo>
                  <a:pt x="1883" y="7295"/>
                </a:moveTo>
                <a:lnTo>
                  <a:pt x="1883" y="7295"/>
                </a:lnTo>
                <a:cubicBezTo>
                  <a:pt x="1883" y="7292"/>
                  <a:pt x="1885" y="7291"/>
                  <a:pt x="1888" y="7292"/>
                </a:cubicBezTo>
                <a:cubicBezTo>
                  <a:pt x="1890" y="7292"/>
                  <a:pt x="1891" y="7294"/>
                  <a:pt x="1890" y="7296"/>
                </a:cubicBezTo>
                <a:cubicBezTo>
                  <a:pt x="1890" y="7299"/>
                  <a:pt x="1888" y="7300"/>
                  <a:pt x="1886" y="7299"/>
                </a:cubicBezTo>
                <a:cubicBezTo>
                  <a:pt x="1883" y="7299"/>
                  <a:pt x="1882" y="7297"/>
                  <a:pt x="1883" y="7295"/>
                </a:cubicBezTo>
                <a:close/>
                <a:moveTo>
                  <a:pt x="1889" y="7280"/>
                </a:moveTo>
                <a:lnTo>
                  <a:pt x="1889" y="7280"/>
                </a:lnTo>
                <a:cubicBezTo>
                  <a:pt x="1889" y="7277"/>
                  <a:pt x="1891" y="7276"/>
                  <a:pt x="1893" y="7277"/>
                </a:cubicBezTo>
                <a:cubicBezTo>
                  <a:pt x="1895" y="7277"/>
                  <a:pt x="1897" y="7279"/>
                  <a:pt x="1896" y="7282"/>
                </a:cubicBezTo>
                <a:cubicBezTo>
                  <a:pt x="1896" y="7284"/>
                  <a:pt x="1894" y="7285"/>
                  <a:pt x="1891" y="7284"/>
                </a:cubicBezTo>
                <a:cubicBezTo>
                  <a:pt x="1889" y="7284"/>
                  <a:pt x="1888" y="7282"/>
                  <a:pt x="1889" y="7280"/>
                </a:cubicBezTo>
                <a:close/>
                <a:moveTo>
                  <a:pt x="1894" y="7265"/>
                </a:moveTo>
                <a:lnTo>
                  <a:pt x="1894" y="7265"/>
                </a:lnTo>
                <a:cubicBezTo>
                  <a:pt x="1895" y="7263"/>
                  <a:pt x="1897" y="7261"/>
                  <a:pt x="1899" y="7262"/>
                </a:cubicBezTo>
                <a:cubicBezTo>
                  <a:pt x="1901" y="7262"/>
                  <a:pt x="1903" y="7264"/>
                  <a:pt x="1902" y="7267"/>
                </a:cubicBezTo>
                <a:cubicBezTo>
                  <a:pt x="1902" y="7269"/>
                  <a:pt x="1899" y="7270"/>
                  <a:pt x="1897" y="7270"/>
                </a:cubicBezTo>
                <a:cubicBezTo>
                  <a:pt x="1895" y="7269"/>
                  <a:pt x="1894" y="7267"/>
                  <a:pt x="1894" y="7265"/>
                </a:cubicBezTo>
                <a:close/>
                <a:moveTo>
                  <a:pt x="1900" y="7250"/>
                </a:moveTo>
                <a:lnTo>
                  <a:pt x="1900" y="7250"/>
                </a:lnTo>
                <a:cubicBezTo>
                  <a:pt x="1901" y="7248"/>
                  <a:pt x="1903" y="7246"/>
                  <a:pt x="1905" y="7247"/>
                </a:cubicBezTo>
                <a:cubicBezTo>
                  <a:pt x="1907" y="7247"/>
                  <a:pt x="1908" y="7250"/>
                  <a:pt x="1908" y="7252"/>
                </a:cubicBezTo>
                <a:cubicBezTo>
                  <a:pt x="1907" y="7254"/>
                  <a:pt x="1905" y="7255"/>
                  <a:pt x="1903" y="7255"/>
                </a:cubicBezTo>
                <a:cubicBezTo>
                  <a:pt x="1901" y="7254"/>
                  <a:pt x="1900" y="7252"/>
                  <a:pt x="1900" y="7250"/>
                </a:cubicBezTo>
                <a:close/>
                <a:moveTo>
                  <a:pt x="1906" y="7235"/>
                </a:moveTo>
                <a:lnTo>
                  <a:pt x="1906" y="7235"/>
                </a:lnTo>
                <a:cubicBezTo>
                  <a:pt x="1907" y="7233"/>
                  <a:pt x="1909" y="7231"/>
                  <a:pt x="1911" y="7232"/>
                </a:cubicBezTo>
                <a:cubicBezTo>
                  <a:pt x="1913" y="7232"/>
                  <a:pt x="1914" y="7235"/>
                  <a:pt x="1914" y="7237"/>
                </a:cubicBezTo>
                <a:cubicBezTo>
                  <a:pt x="1913" y="7239"/>
                  <a:pt x="1911" y="7240"/>
                  <a:pt x="1909" y="7240"/>
                </a:cubicBezTo>
                <a:cubicBezTo>
                  <a:pt x="1907" y="7239"/>
                  <a:pt x="1905" y="7237"/>
                  <a:pt x="1906" y="7235"/>
                </a:cubicBezTo>
                <a:close/>
                <a:moveTo>
                  <a:pt x="1912" y="7220"/>
                </a:moveTo>
                <a:lnTo>
                  <a:pt x="1912" y="7220"/>
                </a:lnTo>
                <a:cubicBezTo>
                  <a:pt x="1912" y="7218"/>
                  <a:pt x="1915" y="7217"/>
                  <a:pt x="1917" y="7217"/>
                </a:cubicBezTo>
                <a:cubicBezTo>
                  <a:pt x="1919" y="7218"/>
                  <a:pt x="1920" y="7220"/>
                  <a:pt x="1920" y="7222"/>
                </a:cubicBezTo>
                <a:cubicBezTo>
                  <a:pt x="1919" y="7224"/>
                  <a:pt x="1917" y="7225"/>
                  <a:pt x="1915" y="7225"/>
                </a:cubicBezTo>
                <a:cubicBezTo>
                  <a:pt x="1913" y="7224"/>
                  <a:pt x="1911" y="7222"/>
                  <a:pt x="1912" y="7220"/>
                </a:cubicBezTo>
                <a:close/>
                <a:moveTo>
                  <a:pt x="1918" y="7205"/>
                </a:moveTo>
                <a:lnTo>
                  <a:pt x="1918" y="7205"/>
                </a:lnTo>
                <a:cubicBezTo>
                  <a:pt x="1918" y="7203"/>
                  <a:pt x="1920" y="7202"/>
                  <a:pt x="1922" y="7202"/>
                </a:cubicBezTo>
                <a:cubicBezTo>
                  <a:pt x="1925" y="7203"/>
                  <a:pt x="1926" y="7205"/>
                  <a:pt x="1925" y="7207"/>
                </a:cubicBezTo>
                <a:cubicBezTo>
                  <a:pt x="1925" y="7209"/>
                  <a:pt x="1923" y="7210"/>
                  <a:pt x="1921" y="7210"/>
                </a:cubicBezTo>
                <a:cubicBezTo>
                  <a:pt x="1918" y="7209"/>
                  <a:pt x="1917" y="7207"/>
                  <a:pt x="1918" y="7205"/>
                </a:cubicBezTo>
                <a:close/>
                <a:moveTo>
                  <a:pt x="1923" y="7190"/>
                </a:moveTo>
                <a:lnTo>
                  <a:pt x="1923" y="7190"/>
                </a:lnTo>
                <a:cubicBezTo>
                  <a:pt x="1924" y="7188"/>
                  <a:pt x="1926" y="7187"/>
                  <a:pt x="1928" y="7187"/>
                </a:cubicBezTo>
                <a:cubicBezTo>
                  <a:pt x="1930" y="7188"/>
                  <a:pt x="1932" y="7190"/>
                  <a:pt x="1931" y="7192"/>
                </a:cubicBezTo>
                <a:cubicBezTo>
                  <a:pt x="1931" y="7194"/>
                  <a:pt x="1929" y="7196"/>
                  <a:pt x="1926" y="7195"/>
                </a:cubicBezTo>
                <a:cubicBezTo>
                  <a:pt x="1924" y="7194"/>
                  <a:pt x="1923" y="7192"/>
                  <a:pt x="1923" y="7190"/>
                </a:cubicBezTo>
                <a:close/>
                <a:moveTo>
                  <a:pt x="1929" y="7175"/>
                </a:moveTo>
                <a:lnTo>
                  <a:pt x="1929" y="7175"/>
                </a:lnTo>
                <a:cubicBezTo>
                  <a:pt x="1930" y="7173"/>
                  <a:pt x="1932" y="7172"/>
                  <a:pt x="1934" y="7172"/>
                </a:cubicBezTo>
                <a:cubicBezTo>
                  <a:pt x="1936" y="7173"/>
                  <a:pt x="1938" y="7175"/>
                  <a:pt x="1937" y="7177"/>
                </a:cubicBezTo>
                <a:cubicBezTo>
                  <a:pt x="1937" y="7179"/>
                  <a:pt x="1934" y="7181"/>
                  <a:pt x="1932" y="7180"/>
                </a:cubicBezTo>
                <a:cubicBezTo>
                  <a:pt x="1930" y="7180"/>
                  <a:pt x="1929" y="7177"/>
                  <a:pt x="1929" y="7175"/>
                </a:cubicBezTo>
                <a:close/>
                <a:moveTo>
                  <a:pt x="1935" y="7160"/>
                </a:moveTo>
                <a:lnTo>
                  <a:pt x="1935" y="7160"/>
                </a:lnTo>
                <a:cubicBezTo>
                  <a:pt x="1936" y="7158"/>
                  <a:pt x="1938" y="7157"/>
                  <a:pt x="1940" y="7157"/>
                </a:cubicBezTo>
                <a:cubicBezTo>
                  <a:pt x="1942" y="7158"/>
                  <a:pt x="1943" y="7160"/>
                  <a:pt x="1943" y="7162"/>
                </a:cubicBezTo>
                <a:cubicBezTo>
                  <a:pt x="1942" y="7164"/>
                  <a:pt x="1940" y="7166"/>
                  <a:pt x="1938" y="7165"/>
                </a:cubicBezTo>
                <a:cubicBezTo>
                  <a:pt x="1936" y="7165"/>
                  <a:pt x="1935" y="7162"/>
                  <a:pt x="1935" y="7160"/>
                </a:cubicBezTo>
                <a:close/>
                <a:moveTo>
                  <a:pt x="1941" y="7145"/>
                </a:moveTo>
                <a:lnTo>
                  <a:pt x="1941" y="7145"/>
                </a:lnTo>
                <a:cubicBezTo>
                  <a:pt x="1941" y="7143"/>
                  <a:pt x="1944" y="7142"/>
                  <a:pt x="1946" y="7142"/>
                </a:cubicBezTo>
                <a:cubicBezTo>
                  <a:pt x="1948" y="7143"/>
                  <a:pt x="1949" y="7145"/>
                  <a:pt x="1949" y="7147"/>
                </a:cubicBezTo>
                <a:cubicBezTo>
                  <a:pt x="1948" y="7150"/>
                  <a:pt x="1946" y="7151"/>
                  <a:pt x="1944" y="7150"/>
                </a:cubicBezTo>
                <a:cubicBezTo>
                  <a:pt x="1942" y="7150"/>
                  <a:pt x="1940" y="7148"/>
                  <a:pt x="1941" y="7145"/>
                </a:cubicBezTo>
                <a:close/>
                <a:moveTo>
                  <a:pt x="1947" y="7131"/>
                </a:moveTo>
                <a:lnTo>
                  <a:pt x="1947" y="7130"/>
                </a:lnTo>
                <a:cubicBezTo>
                  <a:pt x="1947" y="7128"/>
                  <a:pt x="1949" y="7127"/>
                  <a:pt x="1952" y="7128"/>
                </a:cubicBezTo>
                <a:cubicBezTo>
                  <a:pt x="1954" y="7128"/>
                  <a:pt x="1955" y="7130"/>
                  <a:pt x="1955" y="7132"/>
                </a:cubicBezTo>
                <a:cubicBezTo>
                  <a:pt x="1954" y="7135"/>
                  <a:pt x="1952" y="7136"/>
                  <a:pt x="1950" y="7135"/>
                </a:cubicBezTo>
                <a:cubicBezTo>
                  <a:pt x="1948" y="7135"/>
                  <a:pt x="1946" y="7133"/>
                  <a:pt x="1947" y="7131"/>
                </a:cubicBezTo>
                <a:close/>
                <a:moveTo>
                  <a:pt x="1953" y="7116"/>
                </a:moveTo>
                <a:lnTo>
                  <a:pt x="1953" y="7116"/>
                </a:lnTo>
                <a:cubicBezTo>
                  <a:pt x="1953" y="7113"/>
                  <a:pt x="1955" y="7112"/>
                  <a:pt x="1957" y="7113"/>
                </a:cubicBezTo>
                <a:cubicBezTo>
                  <a:pt x="1960" y="7113"/>
                  <a:pt x="1961" y="7115"/>
                  <a:pt x="1960" y="7118"/>
                </a:cubicBezTo>
                <a:cubicBezTo>
                  <a:pt x="1960" y="7120"/>
                  <a:pt x="1958" y="7121"/>
                  <a:pt x="1956" y="7120"/>
                </a:cubicBezTo>
                <a:cubicBezTo>
                  <a:pt x="1953" y="7120"/>
                  <a:pt x="1952" y="7118"/>
                  <a:pt x="1953" y="7116"/>
                </a:cubicBezTo>
                <a:close/>
                <a:moveTo>
                  <a:pt x="1958" y="7101"/>
                </a:moveTo>
                <a:lnTo>
                  <a:pt x="1958" y="7101"/>
                </a:lnTo>
                <a:cubicBezTo>
                  <a:pt x="1959" y="7099"/>
                  <a:pt x="1961" y="7097"/>
                  <a:pt x="1963" y="7098"/>
                </a:cubicBezTo>
                <a:cubicBezTo>
                  <a:pt x="1965" y="7098"/>
                  <a:pt x="1967" y="7100"/>
                  <a:pt x="1966" y="7103"/>
                </a:cubicBezTo>
                <a:cubicBezTo>
                  <a:pt x="1966" y="7105"/>
                  <a:pt x="1963" y="7106"/>
                  <a:pt x="1961" y="7106"/>
                </a:cubicBezTo>
                <a:cubicBezTo>
                  <a:pt x="1959" y="7105"/>
                  <a:pt x="1958" y="7103"/>
                  <a:pt x="1958" y="7101"/>
                </a:cubicBezTo>
                <a:close/>
                <a:moveTo>
                  <a:pt x="1964" y="7086"/>
                </a:moveTo>
                <a:lnTo>
                  <a:pt x="1964" y="7086"/>
                </a:lnTo>
                <a:cubicBezTo>
                  <a:pt x="1965" y="7084"/>
                  <a:pt x="1967" y="7082"/>
                  <a:pt x="1969" y="7083"/>
                </a:cubicBezTo>
                <a:cubicBezTo>
                  <a:pt x="1971" y="7083"/>
                  <a:pt x="1973" y="7086"/>
                  <a:pt x="1972" y="7088"/>
                </a:cubicBezTo>
                <a:cubicBezTo>
                  <a:pt x="1971" y="7090"/>
                  <a:pt x="1969" y="7091"/>
                  <a:pt x="1967" y="7091"/>
                </a:cubicBezTo>
                <a:cubicBezTo>
                  <a:pt x="1965" y="7090"/>
                  <a:pt x="1964" y="7088"/>
                  <a:pt x="1964" y="7086"/>
                </a:cubicBezTo>
                <a:close/>
                <a:moveTo>
                  <a:pt x="1970" y="7071"/>
                </a:moveTo>
                <a:lnTo>
                  <a:pt x="1970" y="7071"/>
                </a:lnTo>
                <a:cubicBezTo>
                  <a:pt x="1971" y="7069"/>
                  <a:pt x="1973" y="7067"/>
                  <a:pt x="1975" y="7068"/>
                </a:cubicBezTo>
                <a:cubicBezTo>
                  <a:pt x="1977" y="7068"/>
                  <a:pt x="1978" y="7071"/>
                  <a:pt x="1978" y="7073"/>
                </a:cubicBezTo>
                <a:cubicBezTo>
                  <a:pt x="1977" y="7075"/>
                  <a:pt x="1975" y="7076"/>
                  <a:pt x="1973" y="7076"/>
                </a:cubicBezTo>
                <a:cubicBezTo>
                  <a:pt x="1971" y="7075"/>
                  <a:pt x="1970" y="7073"/>
                  <a:pt x="1970" y="7071"/>
                </a:cubicBezTo>
                <a:close/>
                <a:moveTo>
                  <a:pt x="1976" y="7056"/>
                </a:moveTo>
                <a:lnTo>
                  <a:pt x="1976" y="7056"/>
                </a:lnTo>
                <a:cubicBezTo>
                  <a:pt x="1976" y="7054"/>
                  <a:pt x="1979" y="7053"/>
                  <a:pt x="1981" y="7053"/>
                </a:cubicBezTo>
                <a:cubicBezTo>
                  <a:pt x="1983" y="7054"/>
                  <a:pt x="1984" y="7056"/>
                  <a:pt x="1984" y="7058"/>
                </a:cubicBezTo>
                <a:cubicBezTo>
                  <a:pt x="1983" y="7060"/>
                  <a:pt x="1981" y="7061"/>
                  <a:pt x="1979" y="7061"/>
                </a:cubicBezTo>
                <a:cubicBezTo>
                  <a:pt x="1977" y="7060"/>
                  <a:pt x="1975" y="7058"/>
                  <a:pt x="1976" y="7056"/>
                </a:cubicBezTo>
                <a:close/>
                <a:moveTo>
                  <a:pt x="1982" y="7041"/>
                </a:moveTo>
                <a:lnTo>
                  <a:pt x="1982" y="7041"/>
                </a:lnTo>
                <a:cubicBezTo>
                  <a:pt x="1982" y="7039"/>
                  <a:pt x="1984" y="7038"/>
                  <a:pt x="1987" y="7038"/>
                </a:cubicBezTo>
                <a:cubicBezTo>
                  <a:pt x="1989" y="7039"/>
                  <a:pt x="1990" y="7041"/>
                  <a:pt x="1990" y="7043"/>
                </a:cubicBezTo>
                <a:cubicBezTo>
                  <a:pt x="1989" y="7045"/>
                  <a:pt x="1987" y="7046"/>
                  <a:pt x="1985" y="7046"/>
                </a:cubicBezTo>
                <a:cubicBezTo>
                  <a:pt x="1983" y="7045"/>
                  <a:pt x="1981" y="7043"/>
                  <a:pt x="1982" y="7041"/>
                </a:cubicBezTo>
                <a:close/>
                <a:moveTo>
                  <a:pt x="1988" y="7026"/>
                </a:moveTo>
                <a:lnTo>
                  <a:pt x="1988" y="7026"/>
                </a:lnTo>
                <a:cubicBezTo>
                  <a:pt x="1988" y="7024"/>
                  <a:pt x="1990" y="7023"/>
                  <a:pt x="1992" y="7023"/>
                </a:cubicBezTo>
                <a:cubicBezTo>
                  <a:pt x="1995" y="7024"/>
                  <a:pt x="1996" y="7026"/>
                  <a:pt x="1995" y="7028"/>
                </a:cubicBezTo>
                <a:cubicBezTo>
                  <a:pt x="1995" y="7030"/>
                  <a:pt x="1993" y="7032"/>
                  <a:pt x="1990" y="7031"/>
                </a:cubicBezTo>
                <a:cubicBezTo>
                  <a:pt x="1988" y="7030"/>
                  <a:pt x="1987" y="7028"/>
                  <a:pt x="1988" y="7026"/>
                </a:cubicBezTo>
                <a:close/>
                <a:moveTo>
                  <a:pt x="1993" y="7011"/>
                </a:moveTo>
                <a:lnTo>
                  <a:pt x="1993" y="7011"/>
                </a:lnTo>
                <a:cubicBezTo>
                  <a:pt x="1994" y="7009"/>
                  <a:pt x="1996" y="7008"/>
                  <a:pt x="1998" y="7008"/>
                </a:cubicBezTo>
                <a:cubicBezTo>
                  <a:pt x="2000" y="7009"/>
                  <a:pt x="2002" y="7011"/>
                  <a:pt x="2001" y="7013"/>
                </a:cubicBezTo>
                <a:cubicBezTo>
                  <a:pt x="2001" y="7015"/>
                  <a:pt x="1998" y="7017"/>
                  <a:pt x="1996" y="7016"/>
                </a:cubicBezTo>
                <a:cubicBezTo>
                  <a:pt x="1994" y="7016"/>
                  <a:pt x="1993" y="7013"/>
                  <a:pt x="1993" y="7011"/>
                </a:cubicBezTo>
                <a:close/>
                <a:moveTo>
                  <a:pt x="1999" y="6996"/>
                </a:moveTo>
                <a:lnTo>
                  <a:pt x="1999" y="6996"/>
                </a:lnTo>
                <a:cubicBezTo>
                  <a:pt x="2000" y="6994"/>
                  <a:pt x="2002" y="6993"/>
                  <a:pt x="2004" y="6993"/>
                </a:cubicBezTo>
                <a:cubicBezTo>
                  <a:pt x="2006" y="6994"/>
                  <a:pt x="2008" y="6996"/>
                  <a:pt x="2007" y="6998"/>
                </a:cubicBezTo>
                <a:cubicBezTo>
                  <a:pt x="2006" y="7000"/>
                  <a:pt x="2004" y="7002"/>
                  <a:pt x="2002" y="7001"/>
                </a:cubicBezTo>
                <a:cubicBezTo>
                  <a:pt x="2000" y="7001"/>
                  <a:pt x="1999" y="6998"/>
                  <a:pt x="1999" y="6996"/>
                </a:cubicBezTo>
                <a:close/>
                <a:moveTo>
                  <a:pt x="2005" y="6981"/>
                </a:moveTo>
                <a:lnTo>
                  <a:pt x="2005" y="6981"/>
                </a:lnTo>
                <a:cubicBezTo>
                  <a:pt x="2006" y="6979"/>
                  <a:pt x="2008" y="6978"/>
                  <a:pt x="2010" y="6978"/>
                </a:cubicBezTo>
                <a:cubicBezTo>
                  <a:pt x="2012" y="6979"/>
                  <a:pt x="2013" y="6981"/>
                  <a:pt x="2013" y="6983"/>
                </a:cubicBezTo>
                <a:cubicBezTo>
                  <a:pt x="2012" y="6985"/>
                  <a:pt x="2010" y="6987"/>
                  <a:pt x="2008" y="6986"/>
                </a:cubicBezTo>
                <a:cubicBezTo>
                  <a:pt x="2006" y="6986"/>
                  <a:pt x="2005" y="6984"/>
                  <a:pt x="2005" y="6981"/>
                </a:cubicBezTo>
                <a:close/>
                <a:moveTo>
                  <a:pt x="2011" y="6966"/>
                </a:moveTo>
                <a:lnTo>
                  <a:pt x="2011" y="6966"/>
                </a:lnTo>
                <a:cubicBezTo>
                  <a:pt x="2011" y="6964"/>
                  <a:pt x="2014" y="6963"/>
                  <a:pt x="2016" y="6964"/>
                </a:cubicBezTo>
                <a:cubicBezTo>
                  <a:pt x="2018" y="6964"/>
                  <a:pt x="2019" y="6966"/>
                  <a:pt x="2019" y="6968"/>
                </a:cubicBezTo>
                <a:cubicBezTo>
                  <a:pt x="2018" y="6971"/>
                  <a:pt x="2016" y="6972"/>
                  <a:pt x="2014" y="6971"/>
                </a:cubicBezTo>
                <a:cubicBezTo>
                  <a:pt x="2012" y="6971"/>
                  <a:pt x="2010" y="6969"/>
                  <a:pt x="2011" y="6966"/>
                </a:cubicBezTo>
                <a:close/>
                <a:moveTo>
                  <a:pt x="2017" y="6952"/>
                </a:moveTo>
                <a:lnTo>
                  <a:pt x="2017" y="6952"/>
                </a:lnTo>
                <a:cubicBezTo>
                  <a:pt x="2017" y="6949"/>
                  <a:pt x="2019" y="6948"/>
                  <a:pt x="2022" y="6949"/>
                </a:cubicBezTo>
                <a:cubicBezTo>
                  <a:pt x="2024" y="6949"/>
                  <a:pt x="2025" y="6951"/>
                  <a:pt x="2024" y="6954"/>
                </a:cubicBezTo>
                <a:cubicBezTo>
                  <a:pt x="2024" y="6956"/>
                  <a:pt x="2022" y="6957"/>
                  <a:pt x="2020" y="6956"/>
                </a:cubicBezTo>
                <a:cubicBezTo>
                  <a:pt x="2017" y="6956"/>
                  <a:pt x="2016" y="6954"/>
                  <a:pt x="2017" y="6952"/>
                </a:cubicBezTo>
                <a:close/>
                <a:moveTo>
                  <a:pt x="2023" y="6937"/>
                </a:moveTo>
                <a:lnTo>
                  <a:pt x="2023" y="6937"/>
                </a:lnTo>
                <a:cubicBezTo>
                  <a:pt x="2023" y="6935"/>
                  <a:pt x="2025" y="6933"/>
                  <a:pt x="2027" y="6934"/>
                </a:cubicBezTo>
                <a:cubicBezTo>
                  <a:pt x="2030" y="6934"/>
                  <a:pt x="2031" y="6936"/>
                  <a:pt x="2030" y="6939"/>
                </a:cubicBezTo>
                <a:cubicBezTo>
                  <a:pt x="2030" y="6941"/>
                  <a:pt x="2028" y="6942"/>
                  <a:pt x="2025" y="6942"/>
                </a:cubicBezTo>
                <a:cubicBezTo>
                  <a:pt x="2023" y="6941"/>
                  <a:pt x="2022" y="6939"/>
                  <a:pt x="2023" y="6937"/>
                </a:cubicBezTo>
                <a:close/>
                <a:moveTo>
                  <a:pt x="2028" y="6922"/>
                </a:moveTo>
                <a:lnTo>
                  <a:pt x="2028" y="6922"/>
                </a:lnTo>
                <a:cubicBezTo>
                  <a:pt x="2029" y="6920"/>
                  <a:pt x="2031" y="6918"/>
                  <a:pt x="2033" y="6919"/>
                </a:cubicBezTo>
                <a:cubicBezTo>
                  <a:pt x="2035" y="6919"/>
                  <a:pt x="2037" y="6922"/>
                  <a:pt x="2036" y="6924"/>
                </a:cubicBezTo>
                <a:cubicBezTo>
                  <a:pt x="2036" y="6926"/>
                  <a:pt x="2033" y="6927"/>
                  <a:pt x="2031" y="6927"/>
                </a:cubicBezTo>
                <a:cubicBezTo>
                  <a:pt x="2029" y="6926"/>
                  <a:pt x="2028" y="6924"/>
                  <a:pt x="2028" y="6922"/>
                </a:cubicBezTo>
                <a:close/>
                <a:moveTo>
                  <a:pt x="2034" y="6907"/>
                </a:moveTo>
                <a:lnTo>
                  <a:pt x="2034" y="6907"/>
                </a:lnTo>
                <a:cubicBezTo>
                  <a:pt x="2035" y="6905"/>
                  <a:pt x="2037" y="6903"/>
                  <a:pt x="2039" y="6904"/>
                </a:cubicBezTo>
                <a:cubicBezTo>
                  <a:pt x="2041" y="6904"/>
                  <a:pt x="2043" y="6907"/>
                  <a:pt x="2042" y="6909"/>
                </a:cubicBezTo>
                <a:cubicBezTo>
                  <a:pt x="2041" y="6911"/>
                  <a:pt x="2039" y="6912"/>
                  <a:pt x="2037" y="6912"/>
                </a:cubicBezTo>
                <a:cubicBezTo>
                  <a:pt x="2035" y="6911"/>
                  <a:pt x="2034" y="6909"/>
                  <a:pt x="2034" y="6907"/>
                </a:cubicBezTo>
                <a:close/>
                <a:moveTo>
                  <a:pt x="2040" y="6892"/>
                </a:moveTo>
                <a:lnTo>
                  <a:pt x="2040" y="6892"/>
                </a:lnTo>
                <a:cubicBezTo>
                  <a:pt x="2041" y="6890"/>
                  <a:pt x="2043" y="6888"/>
                  <a:pt x="2045" y="6889"/>
                </a:cubicBezTo>
                <a:cubicBezTo>
                  <a:pt x="2047" y="6890"/>
                  <a:pt x="2048" y="6892"/>
                  <a:pt x="2048" y="6894"/>
                </a:cubicBezTo>
                <a:cubicBezTo>
                  <a:pt x="2047" y="6896"/>
                  <a:pt x="2045" y="6897"/>
                  <a:pt x="2043" y="6897"/>
                </a:cubicBezTo>
                <a:cubicBezTo>
                  <a:pt x="2041" y="6896"/>
                  <a:pt x="2039" y="6894"/>
                  <a:pt x="2040" y="6892"/>
                </a:cubicBezTo>
                <a:close/>
                <a:moveTo>
                  <a:pt x="2046" y="6877"/>
                </a:moveTo>
                <a:lnTo>
                  <a:pt x="2046" y="6877"/>
                </a:lnTo>
                <a:cubicBezTo>
                  <a:pt x="2046" y="6875"/>
                  <a:pt x="2049" y="6874"/>
                  <a:pt x="2051" y="6874"/>
                </a:cubicBezTo>
                <a:cubicBezTo>
                  <a:pt x="2053" y="6875"/>
                  <a:pt x="2054" y="6877"/>
                  <a:pt x="2054" y="6879"/>
                </a:cubicBezTo>
                <a:cubicBezTo>
                  <a:pt x="2053" y="6881"/>
                  <a:pt x="2051" y="6882"/>
                  <a:pt x="2049" y="6882"/>
                </a:cubicBezTo>
                <a:cubicBezTo>
                  <a:pt x="2047" y="6881"/>
                  <a:pt x="2045" y="6879"/>
                  <a:pt x="2046" y="6877"/>
                </a:cubicBezTo>
                <a:close/>
                <a:moveTo>
                  <a:pt x="2052" y="6862"/>
                </a:moveTo>
                <a:lnTo>
                  <a:pt x="2052" y="6862"/>
                </a:lnTo>
                <a:cubicBezTo>
                  <a:pt x="2052" y="6860"/>
                  <a:pt x="2054" y="6859"/>
                  <a:pt x="2057" y="6859"/>
                </a:cubicBezTo>
                <a:cubicBezTo>
                  <a:pt x="2059" y="6860"/>
                  <a:pt x="2060" y="6862"/>
                  <a:pt x="2059" y="6864"/>
                </a:cubicBezTo>
                <a:cubicBezTo>
                  <a:pt x="2059" y="6866"/>
                  <a:pt x="2057" y="6868"/>
                  <a:pt x="2055" y="6867"/>
                </a:cubicBezTo>
                <a:cubicBezTo>
                  <a:pt x="2052" y="6866"/>
                  <a:pt x="2051" y="6864"/>
                  <a:pt x="2052" y="6862"/>
                </a:cubicBezTo>
                <a:close/>
                <a:moveTo>
                  <a:pt x="2058" y="6847"/>
                </a:moveTo>
                <a:lnTo>
                  <a:pt x="2058" y="6847"/>
                </a:lnTo>
                <a:cubicBezTo>
                  <a:pt x="2058" y="6845"/>
                  <a:pt x="2060" y="6844"/>
                  <a:pt x="2062" y="6844"/>
                </a:cubicBezTo>
                <a:cubicBezTo>
                  <a:pt x="2065" y="6845"/>
                  <a:pt x="2066" y="6847"/>
                  <a:pt x="2065" y="6849"/>
                </a:cubicBezTo>
                <a:cubicBezTo>
                  <a:pt x="2065" y="6851"/>
                  <a:pt x="2063" y="6853"/>
                  <a:pt x="2060" y="6852"/>
                </a:cubicBezTo>
                <a:cubicBezTo>
                  <a:pt x="2058" y="6852"/>
                  <a:pt x="2057" y="6849"/>
                  <a:pt x="2058" y="6847"/>
                </a:cubicBezTo>
                <a:close/>
                <a:moveTo>
                  <a:pt x="2063" y="6832"/>
                </a:moveTo>
                <a:lnTo>
                  <a:pt x="2063" y="6832"/>
                </a:lnTo>
                <a:cubicBezTo>
                  <a:pt x="2064" y="6830"/>
                  <a:pt x="2066" y="6829"/>
                  <a:pt x="2068" y="6829"/>
                </a:cubicBezTo>
                <a:cubicBezTo>
                  <a:pt x="2070" y="6830"/>
                  <a:pt x="2072" y="6832"/>
                  <a:pt x="2071" y="6834"/>
                </a:cubicBezTo>
                <a:cubicBezTo>
                  <a:pt x="2071" y="6836"/>
                  <a:pt x="2068" y="6838"/>
                  <a:pt x="2066" y="6837"/>
                </a:cubicBezTo>
                <a:cubicBezTo>
                  <a:pt x="2064" y="6837"/>
                  <a:pt x="2063" y="6834"/>
                  <a:pt x="2063" y="6832"/>
                </a:cubicBezTo>
                <a:close/>
                <a:moveTo>
                  <a:pt x="2069" y="6817"/>
                </a:moveTo>
                <a:lnTo>
                  <a:pt x="2069" y="6817"/>
                </a:lnTo>
                <a:cubicBezTo>
                  <a:pt x="2070" y="6815"/>
                  <a:pt x="2072" y="6814"/>
                  <a:pt x="2074" y="6814"/>
                </a:cubicBezTo>
                <a:cubicBezTo>
                  <a:pt x="2076" y="6815"/>
                  <a:pt x="2077" y="6817"/>
                  <a:pt x="2077" y="6819"/>
                </a:cubicBezTo>
                <a:cubicBezTo>
                  <a:pt x="2076" y="6821"/>
                  <a:pt x="2074" y="6823"/>
                  <a:pt x="2072" y="6822"/>
                </a:cubicBezTo>
                <a:cubicBezTo>
                  <a:pt x="2070" y="6822"/>
                  <a:pt x="2069" y="6820"/>
                  <a:pt x="2069" y="6817"/>
                </a:cubicBezTo>
                <a:close/>
                <a:moveTo>
                  <a:pt x="2075" y="6802"/>
                </a:moveTo>
                <a:lnTo>
                  <a:pt x="2075" y="6802"/>
                </a:lnTo>
                <a:cubicBezTo>
                  <a:pt x="2076" y="6800"/>
                  <a:pt x="2078" y="6799"/>
                  <a:pt x="2080" y="6800"/>
                </a:cubicBezTo>
                <a:cubicBezTo>
                  <a:pt x="2082" y="6800"/>
                  <a:pt x="2083" y="6802"/>
                  <a:pt x="2083" y="6804"/>
                </a:cubicBezTo>
                <a:cubicBezTo>
                  <a:pt x="2082" y="6807"/>
                  <a:pt x="2080" y="6808"/>
                  <a:pt x="2078" y="6807"/>
                </a:cubicBezTo>
                <a:cubicBezTo>
                  <a:pt x="2076" y="6807"/>
                  <a:pt x="2074" y="6805"/>
                  <a:pt x="2075" y="6802"/>
                </a:cubicBezTo>
                <a:close/>
                <a:moveTo>
                  <a:pt x="2081" y="6788"/>
                </a:moveTo>
                <a:lnTo>
                  <a:pt x="2081" y="6788"/>
                </a:lnTo>
                <a:cubicBezTo>
                  <a:pt x="2081" y="6785"/>
                  <a:pt x="2084" y="6784"/>
                  <a:pt x="2086" y="6785"/>
                </a:cubicBezTo>
                <a:cubicBezTo>
                  <a:pt x="2088" y="6785"/>
                  <a:pt x="2089" y="6787"/>
                  <a:pt x="2089" y="6790"/>
                </a:cubicBezTo>
                <a:cubicBezTo>
                  <a:pt x="2088" y="6792"/>
                  <a:pt x="2086" y="6793"/>
                  <a:pt x="2084" y="6792"/>
                </a:cubicBezTo>
                <a:cubicBezTo>
                  <a:pt x="2082" y="6792"/>
                  <a:pt x="2080" y="6790"/>
                  <a:pt x="2081" y="6788"/>
                </a:cubicBezTo>
                <a:close/>
                <a:moveTo>
                  <a:pt x="2087" y="6773"/>
                </a:moveTo>
                <a:lnTo>
                  <a:pt x="2087" y="6773"/>
                </a:lnTo>
                <a:cubicBezTo>
                  <a:pt x="2087" y="6771"/>
                  <a:pt x="2089" y="6769"/>
                  <a:pt x="2092" y="6770"/>
                </a:cubicBezTo>
                <a:cubicBezTo>
                  <a:pt x="2094" y="6770"/>
                  <a:pt x="2095" y="6772"/>
                  <a:pt x="2094" y="6775"/>
                </a:cubicBezTo>
                <a:cubicBezTo>
                  <a:pt x="2094" y="6777"/>
                  <a:pt x="2092" y="6778"/>
                  <a:pt x="2090" y="6778"/>
                </a:cubicBezTo>
                <a:cubicBezTo>
                  <a:pt x="2087" y="6777"/>
                  <a:pt x="2086" y="6775"/>
                  <a:pt x="2087" y="6773"/>
                </a:cubicBezTo>
                <a:close/>
                <a:moveTo>
                  <a:pt x="2092" y="6758"/>
                </a:moveTo>
                <a:lnTo>
                  <a:pt x="2092" y="6758"/>
                </a:lnTo>
                <a:cubicBezTo>
                  <a:pt x="2093" y="6756"/>
                  <a:pt x="2095" y="6754"/>
                  <a:pt x="2097" y="6755"/>
                </a:cubicBezTo>
                <a:cubicBezTo>
                  <a:pt x="2099" y="6755"/>
                  <a:pt x="2101" y="6758"/>
                  <a:pt x="2100" y="6760"/>
                </a:cubicBezTo>
                <a:cubicBezTo>
                  <a:pt x="2100" y="6762"/>
                  <a:pt x="2098" y="6763"/>
                  <a:pt x="2095" y="6763"/>
                </a:cubicBezTo>
                <a:cubicBezTo>
                  <a:pt x="2093" y="6762"/>
                  <a:pt x="2092" y="6760"/>
                  <a:pt x="2092" y="6758"/>
                </a:cubicBezTo>
                <a:close/>
                <a:moveTo>
                  <a:pt x="2098" y="6743"/>
                </a:moveTo>
                <a:lnTo>
                  <a:pt x="2098" y="6743"/>
                </a:lnTo>
                <a:cubicBezTo>
                  <a:pt x="2099" y="6741"/>
                  <a:pt x="2101" y="6739"/>
                  <a:pt x="2103" y="6740"/>
                </a:cubicBezTo>
                <a:cubicBezTo>
                  <a:pt x="2105" y="6740"/>
                  <a:pt x="2107" y="6743"/>
                  <a:pt x="2106" y="6745"/>
                </a:cubicBezTo>
                <a:cubicBezTo>
                  <a:pt x="2106" y="6747"/>
                  <a:pt x="2103" y="6748"/>
                  <a:pt x="2101" y="6748"/>
                </a:cubicBezTo>
                <a:cubicBezTo>
                  <a:pt x="2099" y="6747"/>
                  <a:pt x="2098" y="6745"/>
                  <a:pt x="2098" y="6743"/>
                </a:cubicBezTo>
                <a:close/>
                <a:moveTo>
                  <a:pt x="2104" y="6728"/>
                </a:moveTo>
                <a:lnTo>
                  <a:pt x="2104" y="6728"/>
                </a:lnTo>
                <a:cubicBezTo>
                  <a:pt x="2105" y="6726"/>
                  <a:pt x="2107" y="6724"/>
                  <a:pt x="2109" y="6725"/>
                </a:cubicBezTo>
                <a:cubicBezTo>
                  <a:pt x="2111" y="6726"/>
                  <a:pt x="2112" y="6728"/>
                  <a:pt x="2112" y="6730"/>
                </a:cubicBezTo>
                <a:cubicBezTo>
                  <a:pt x="2111" y="6732"/>
                  <a:pt x="2109" y="6733"/>
                  <a:pt x="2107" y="6733"/>
                </a:cubicBezTo>
                <a:cubicBezTo>
                  <a:pt x="2105" y="6732"/>
                  <a:pt x="2104" y="6730"/>
                  <a:pt x="2104" y="6728"/>
                </a:cubicBezTo>
                <a:close/>
                <a:moveTo>
                  <a:pt x="2110" y="6713"/>
                </a:moveTo>
                <a:lnTo>
                  <a:pt x="2110" y="6713"/>
                </a:lnTo>
                <a:cubicBezTo>
                  <a:pt x="2111" y="6711"/>
                  <a:pt x="2113" y="6710"/>
                  <a:pt x="2115" y="6710"/>
                </a:cubicBezTo>
                <a:cubicBezTo>
                  <a:pt x="2117" y="6711"/>
                  <a:pt x="2118" y="6713"/>
                  <a:pt x="2118" y="6715"/>
                </a:cubicBezTo>
                <a:cubicBezTo>
                  <a:pt x="2117" y="6717"/>
                  <a:pt x="2115" y="6718"/>
                  <a:pt x="2113" y="6718"/>
                </a:cubicBezTo>
                <a:cubicBezTo>
                  <a:pt x="2111" y="6717"/>
                  <a:pt x="2109" y="6715"/>
                  <a:pt x="2110" y="6713"/>
                </a:cubicBezTo>
                <a:close/>
                <a:moveTo>
                  <a:pt x="2116" y="6698"/>
                </a:moveTo>
                <a:lnTo>
                  <a:pt x="2116" y="6698"/>
                </a:lnTo>
                <a:cubicBezTo>
                  <a:pt x="2116" y="6696"/>
                  <a:pt x="2119" y="6695"/>
                  <a:pt x="2121" y="6695"/>
                </a:cubicBezTo>
                <a:cubicBezTo>
                  <a:pt x="2123" y="6696"/>
                  <a:pt x="2124" y="6698"/>
                  <a:pt x="2124" y="6700"/>
                </a:cubicBezTo>
                <a:cubicBezTo>
                  <a:pt x="2123" y="6702"/>
                  <a:pt x="2121" y="6703"/>
                  <a:pt x="2119" y="6703"/>
                </a:cubicBezTo>
                <a:cubicBezTo>
                  <a:pt x="2117" y="6702"/>
                  <a:pt x="2115" y="6700"/>
                  <a:pt x="2116" y="6698"/>
                </a:cubicBezTo>
                <a:close/>
                <a:moveTo>
                  <a:pt x="2122" y="6683"/>
                </a:moveTo>
                <a:lnTo>
                  <a:pt x="2122" y="6683"/>
                </a:lnTo>
                <a:cubicBezTo>
                  <a:pt x="2122" y="6681"/>
                  <a:pt x="2124" y="6680"/>
                  <a:pt x="2126" y="6680"/>
                </a:cubicBezTo>
                <a:cubicBezTo>
                  <a:pt x="2129" y="6681"/>
                  <a:pt x="2130" y="6683"/>
                  <a:pt x="2129" y="6685"/>
                </a:cubicBezTo>
                <a:cubicBezTo>
                  <a:pt x="2129" y="6687"/>
                  <a:pt x="2127" y="6689"/>
                  <a:pt x="2125" y="6688"/>
                </a:cubicBezTo>
                <a:cubicBezTo>
                  <a:pt x="2122" y="6688"/>
                  <a:pt x="2121" y="6685"/>
                  <a:pt x="2122" y="6683"/>
                </a:cubicBezTo>
                <a:close/>
                <a:moveTo>
                  <a:pt x="2127" y="6668"/>
                </a:moveTo>
                <a:lnTo>
                  <a:pt x="2127" y="6668"/>
                </a:lnTo>
                <a:cubicBezTo>
                  <a:pt x="2128" y="6666"/>
                  <a:pt x="2130" y="6665"/>
                  <a:pt x="2132" y="6665"/>
                </a:cubicBezTo>
                <a:cubicBezTo>
                  <a:pt x="2134" y="6666"/>
                  <a:pt x="2136" y="6668"/>
                  <a:pt x="2135" y="6670"/>
                </a:cubicBezTo>
                <a:cubicBezTo>
                  <a:pt x="2135" y="6672"/>
                  <a:pt x="2133" y="6674"/>
                  <a:pt x="2130" y="6673"/>
                </a:cubicBezTo>
                <a:cubicBezTo>
                  <a:pt x="2128" y="6673"/>
                  <a:pt x="2127" y="6670"/>
                  <a:pt x="2127" y="6668"/>
                </a:cubicBezTo>
                <a:close/>
                <a:moveTo>
                  <a:pt x="2133" y="6653"/>
                </a:moveTo>
                <a:lnTo>
                  <a:pt x="2133" y="6653"/>
                </a:lnTo>
                <a:cubicBezTo>
                  <a:pt x="2134" y="6651"/>
                  <a:pt x="2136" y="6650"/>
                  <a:pt x="2138" y="6650"/>
                </a:cubicBezTo>
                <a:cubicBezTo>
                  <a:pt x="2140" y="6651"/>
                  <a:pt x="2142" y="6653"/>
                  <a:pt x="2141" y="6655"/>
                </a:cubicBezTo>
                <a:cubicBezTo>
                  <a:pt x="2141" y="6657"/>
                  <a:pt x="2138" y="6659"/>
                  <a:pt x="2136" y="6658"/>
                </a:cubicBezTo>
                <a:cubicBezTo>
                  <a:pt x="2134" y="6658"/>
                  <a:pt x="2133" y="6656"/>
                  <a:pt x="2133" y="6653"/>
                </a:cubicBezTo>
                <a:close/>
                <a:moveTo>
                  <a:pt x="2139" y="6638"/>
                </a:moveTo>
                <a:lnTo>
                  <a:pt x="2139" y="6638"/>
                </a:lnTo>
                <a:cubicBezTo>
                  <a:pt x="2140" y="6636"/>
                  <a:pt x="2142" y="6635"/>
                  <a:pt x="2144" y="6636"/>
                </a:cubicBezTo>
                <a:cubicBezTo>
                  <a:pt x="2146" y="6636"/>
                  <a:pt x="2147" y="6638"/>
                  <a:pt x="2147" y="6640"/>
                </a:cubicBezTo>
                <a:cubicBezTo>
                  <a:pt x="2146" y="6643"/>
                  <a:pt x="2144" y="6644"/>
                  <a:pt x="2142" y="6643"/>
                </a:cubicBezTo>
                <a:cubicBezTo>
                  <a:pt x="2140" y="6643"/>
                  <a:pt x="2139" y="6641"/>
                  <a:pt x="2139" y="6638"/>
                </a:cubicBezTo>
                <a:close/>
                <a:moveTo>
                  <a:pt x="2145" y="6624"/>
                </a:moveTo>
                <a:lnTo>
                  <a:pt x="2145" y="6624"/>
                </a:lnTo>
                <a:cubicBezTo>
                  <a:pt x="2145" y="6621"/>
                  <a:pt x="2148" y="6620"/>
                  <a:pt x="2150" y="6621"/>
                </a:cubicBezTo>
                <a:cubicBezTo>
                  <a:pt x="2152" y="6621"/>
                  <a:pt x="2153" y="6623"/>
                  <a:pt x="2153" y="6625"/>
                </a:cubicBezTo>
                <a:lnTo>
                  <a:pt x="2153" y="6626"/>
                </a:lnTo>
                <a:cubicBezTo>
                  <a:pt x="2152" y="6628"/>
                  <a:pt x="2150" y="6629"/>
                  <a:pt x="2148" y="6628"/>
                </a:cubicBezTo>
                <a:cubicBezTo>
                  <a:pt x="2146" y="6628"/>
                  <a:pt x="2144" y="6626"/>
                  <a:pt x="2145" y="6624"/>
                </a:cubicBezTo>
                <a:close/>
                <a:moveTo>
                  <a:pt x="2151" y="6609"/>
                </a:moveTo>
                <a:lnTo>
                  <a:pt x="2151" y="6609"/>
                </a:lnTo>
                <a:cubicBezTo>
                  <a:pt x="2151" y="6606"/>
                  <a:pt x="2153" y="6605"/>
                  <a:pt x="2156" y="6606"/>
                </a:cubicBezTo>
                <a:cubicBezTo>
                  <a:pt x="2158" y="6606"/>
                  <a:pt x="2159" y="6608"/>
                  <a:pt x="2159" y="6611"/>
                </a:cubicBezTo>
                <a:cubicBezTo>
                  <a:pt x="2158" y="6613"/>
                  <a:pt x="2156" y="6614"/>
                  <a:pt x="2154" y="6614"/>
                </a:cubicBezTo>
                <a:cubicBezTo>
                  <a:pt x="2152" y="6613"/>
                  <a:pt x="2150" y="6611"/>
                  <a:pt x="2151" y="6609"/>
                </a:cubicBezTo>
                <a:close/>
                <a:moveTo>
                  <a:pt x="2157" y="6594"/>
                </a:moveTo>
                <a:lnTo>
                  <a:pt x="2157" y="6594"/>
                </a:lnTo>
                <a:cubicBezTo>
                  <a:pt x="2157" y="6592"/>
                  <a:pt x="2159" y="6590"/>
                  <a:pt x="2161" y="6591"/>
                </a:cubicBezTo>
                <a:cubicBezTo>
                  <a:pt x="2164" y="6591"/>
                  <a:pt x="2165" y="6594"/>
                  <a:pt x="2164" y="6596"/>
                </a:cubicBezTo>
                <a:cubicBezTo>
                  <a:pt x="2164" y="6598"/>
                  <a:pt x="2162" y="6599"/>
                  <a:pt x="2160" y="6599"/>
                </a:cubicBezTo>
                <a:cubicBezTo>
                  <a:pt x="2157" y="6598"/>
                  <a:pt x="2156" y="6596"/>
                  <a:pt x="2157" y="6594"/>
                </a:cubicBezTo>
                <a:close/>
                <a:moveTo>
                  <a:pt x="2162" y="6579"/>
                </a:moveTo>
                <a:lnTo>
                  <a:pt x="2162" y="6579"/>
                </a:lnTo>
                <a:cubicBezTo>
                  <a:pt x="2163" y="6577"/>
                  <a:pt x="2165" y="6575"/>
                  <a:pt x="2167" y="6576"/>
                </a:cubicBezTo>
                <a:cubicBezTo>
                  <a:pt x="2169" y="6576"/>
                  <a:pt x="2171" y="6579"/>
                  <a:pt x="2170" y="6581"/>
                </a:cubicBezTo>
                <a:cubicBezTo>
                  <a:pt x="2170" y="6583"/>
                  <a:pt x="2167" y="6584"/>
                  <a:pt x="2165" y="6584"/>
                </a:cubicBezTo>
                <a:cubicBezTo>
                  <a:pt x="2163" y="6583"/>
                  <a:pt x="2162" y="6581"/>
                  <a:pt x="2162" y="6579"/>
                </a:cubicBezTo>
                <a:close/>
                <a:moveTo>
                  <a:pt x="2168" y="6564"/>
                </a:moveTo>
                <a:lnTo>
                  <a:pt x="2168" y="6564"/>
                </a:lnTo>
                <a:cubicBezTo>
                  <a:pt x="2169" y="6562"/>
                  <a:pt x="2171" y="6560"/>
                  <a:pt x="2173" y="6561"/>
                </a:cubicBezTo>
                <a:cubicBezTo>
                  <a:pt x="2175" y="6562"/>
                  <a:pt x="2177" y="6564"/>
                  <a:pt x="2176" y="6566"/>
                </a:cubicBezTo>
                <a:cubicBezTo>
                  <a:pt x="2175" y="6568"/>
                  <a:pt x="2173" y="6569"/>
                  <a:pt x="2171" y="6569"/>
                </a:cubicBezTo>
                <a:cubicBezTo>
                  <a:pt x="2169" y="6568"/>
                  <a:pt x="2168" y="6566"/>
                  <a:pt x="2168" y="6564"/>
                </a:cubicBezTo>
                <a:close/>
                <a:moveTo>
                  <a:pt x="2174" y="6549"/>
                </a:moveTo>
                <a:lnTo>
                  <a:pt x="2174" y="6549"/>
                </a:lnTo>
                <a:cubicBezTo>
                  <a:pt x="2175" y="6547"/>
                  <a:pt x="2177" y="6546"/>
                  <a:pt x="2179" y="6546"/>
                </a:cubicBezTo>
                <a:cubicBezTo>
                  <a:pt x="2181" y="6547"/>
                  <a:pt x="2182" y="6549"/>
                  <a:pt x="2182" y="6551"/>
                </a:cubicBezTo>
                <a:cubicBezTo>
                  <a:pt x="2181" y="6553"/>
                  <a:pt x="2179" y="6554"/>
                  <a:pt x="2177" y="6554"/>
                </a:cubicBezTo>
                <a:cubicBezTo>
                  <a:pt x="2175" y="6553"/>
                  <a:pt x="2174" y="6551"/>
                  <a:pt x="2174" y="6549"/>
                </a:cubicBezTo>
                <a:close/>
                <a:moveTo>
                  <a:pt x="2180" y="6534"/>
                </a:moveTo>
                <a:lnTo>
                  <a:pt x="2180" y="6534"/>
                </a:lnTo>
                <a:cubicBezTo>
                  <a:pt x="2180" y="6532"/>
                  <a:pt x="2183" y="6531"/>
                  <a:pt x="2185" y="6531"/>
                </a:cubicBezTo>
                <a:cubicBezTo>
                  <a:pt x="2187" y="6532"/>
                  <a:pt x="2188" y="6534"/>
                  <a:pt x="2188" y="6536"/>
                </a:cubicBezTo>
                <a:cubicBezTo>
                  <a:pt x="2187" y="6538"/>
                  <a:pt x="2185" y="6539"/>
                  <a:pt x="2183" y="6539"/>
                </a:cubicBezTo>
                <a:cubicBezTo>
                  <a:pt x="2181" y="6538"/>
                  <a:pt x="2179" y="6536"/>
                  <a:pt x="2180" y="6534"/>
                </a:cubicBezTo>
                <a:close/>
                <a:moveTo>
                  <a:pt x="2186" y="6519"/>
                </a:moveTo>
                <a:lnTo>
                  <a:pt x="2186" y="6519"/>
                </a:lnTo>
                <a:cubicBezTo>
                  <a:pt x="2186" y="6517"/>
                  <a:pt x="2188" y="6516"/>
                  <a:pt x="2191" y="6516"/>
                </a:cubicBezTo>
                <a:cubicBezTo>
                  <a:pt x="2193" y="6517"/>
                  <a:pt x="2194" y="6519"/>
                  <a:pt x="2193" y="6521"/>
                </a:cubicBezTo>
                <a:cubicBezTo>
                  <a:pt x="2193" y="6523"/>
                  <a:pt x="2191" y="6525"/>
                  <a:pt x="2189" y="6524"/>
                </a:cubicBezTo>
                <a:cubicBezTo>
                  <a:pt x="2187" y="6524"/>
                  <a:pt x="2185" y="6521"/>
                  <a:pt x="2186" y="6519"/>
                </a:cubicBezTo>
                <a:close/>
                <a:moveTo>
                  <a:pt x="2192" y="6504"/>
                </a:moveTo>
                <a:lnTo>
                  <a:pt x="2192" y="6504"/>
                </a:lnTo>
                <a:cubicBezTo>
                  <a:pt x="2192" y="6502"/>
                  <a:pt x="2194" y="6501"/>
                  <a:pt x="2196" y="6501"/>
                </a:cubicBezTo>
                <a:cubicBezTo>
                  <a:pt x="2199" y="6502"/>
                  <a:pt x="2200" y="6504"/>
                  <a:pt x="2199" y="6506"/>
                </a:cubicBezTo>
                <a:cubicBezTo>
                  <a:pt x="2199" y="6508"/>
                  <a:pt x="2197" y="6510"/>
                  <a:pt x="2194" y="6509"/>
                </a:cubicBezTo>
                <a:cubicBezTo>
                  <a:pt x="2192" y="6509"/>
                  <a:pt x="2191" y="6506"/>
                  <a:pt x="2192" y="6504"/>
                </a:cubicBezTo>
                <a:close/>
                <a:moveTo>
                  <a:pt x="2197" y="6489"/>
                </a:moveTo>
                <a:lnTo>
                  <a:pt x="2197" y="6489"/>
                </a:lnTo>
                <a:cubicBezTo>
                  <a:pt x="2198" y="6487"/>
                  <a:pt x="2200" y="6486"/>
                  <a:pt x="2202" y="6486"/>
                </a:cubicBezTo>
                <a:cubicBezTo>
                  <a:pt x="2204" y="6487"/>
                  <a:pt x="2206" y="6489"/>
                  <a:pt x="2205" y="6491"/>
                </a:cubicBezTo>
                <a:cubicBezTo>
                  <a:pt x="2205" y="6493"/>
                  <a:pt x="2202" y="6495"/>
                  <a:pt x="2200" y="6494"/>
                </a:cubicBezTo>
                <a:cubicBezTo>
                  <a:pt x="2198" y="6494"/>
                  <a:pt x="2197" y="6492"/>
                  <a:pt x="2197" y="6489"/>
                </a:cubicBezTo>
                <a:close/>
                <a:moveTo>
                  <a:pt x="2203" y="6474"/>
                </a:moveTo>
                <a:lnTo>
                  <a:pt x="2203" y="6474"/>
                </a:lnTo>
                <a:cubicBezTo>
                  <a:pt x="2204" y="6472"/>
                  <a:pt x="2206" y="6471"/>
                  <a:pt x="2208" y="6472"/>
                </a:cubicBezTo>
                <a:cubicBezTo>
                  <a:pt x="2210" y="6472"/>
                  <a:pt x="2212" y="6474"/>
                  <a:pt x="2211" y="6476"/>
                </a:cubicBezTo>
                <a:cubicBezTo>
                  <a:pt x="2210" y="6479"/>
                  <a:pt x="2208" y="6480"/>
                  <a:pt x="2206" y="6479"/>
                </a:cubicBezTo>
                <a:cubicBezTo>
                  <a:pt x="2204" y="6479"/>
                  <a:pt x="2203" y="6477"/>
                  <a:pt x="2203" y="6474"/>
                </a:cubicBezTo>
                <a:close/>
                <a:moveTo>
                  <a:pt x="2209" y="6460"/>
                </a:moveTo>
                <a:lnTo>
                  <a:pt x="2209" y="6460"/>
                </a:lnTo>
                <a:cubicBezTo>
                  <a:pt x="2210" y="6457"/>
                  <a:pt x="2212" y="6456"/>
                  <a:pt x="2214" y="6457"/>
                </a:cubicBezTo>
                <a:cubicBezTo>
                  <a:pt x="2216" y="6457"/>
                  <a:pt x="2217" y="6459"/>
                  <a:pt x="2217" y="6461"/>
                </a:cubicBezTo>
                <a:cubicBezTo>
                  <a:pt x="2216" y="6464"/>
                  <a:pt x="2214" y="6465"/>
                  <a:pt x="2212" y="6464"/>
                </a:cubicBezTo>
                <a:cubicBezTo>
                  <a:pt x="2210" y="6464"/>
                  <a:pt x="2209" y="6462"/>
                  <a:pt x="2209" y="6460"/>
                </a:cubicBezTo>
                <a:close/>
                <a:moveTo>
                  <a:pt x="2215" y="6445"/>
                </a:moveTo>
                <a:lnTo>
                  <a:pt x="2215" y="6445"/>
                </a:lnTo>
                <a:cubicBezTo>
                  <a:pt x="2215" y="6442"/>
                  <a:pt x="2218" y="6441"/>
                  <a:pt x="2220" y="6442"/>
                </a:cubicBezTo>
                <a:cubicBezTo>
                  <a:pt x="2222" y="6442"/>
                  <a:pt x="2223" y="6444"/>
                  <a:pt x="2223" y="6447"/>
                </a:cubicBezTo>
                <a:cubicBezTo>
                  <a:pt x="2222" y="6449"/>
                  <a:pt x="2220" y="6450"/>
                  <a:pt x="2218" y="6449"/>
                </a:cubicBezTo>
                <a:cubicBezTo>
                  <a:pt x="2216" y="6449"/>
                  <a:pt x="2214" y="6447"/>
                  <a:pt x="2215" y="6445"/>
                </a:cubicBezTo>
                <a:close/>
                <a:moveTo>
                  <a:pt x="2221" y="6430"/>
                </a:moveTo>
                <a:lnTo>
                  <a:pt x="2221" y="6430"/>
                </a:lnTo>
                <a:cubicBezTo>
                  <a:pt x="2221" y="6428"/>
                  <a:pt x="2223" y="6426"/>
                  <a:pt x="2226" y="6427"/>
                </a:cubicBezTo>
                <a:cubicBezTo>
                  <a:pt x="2228" y="6427"/>
                  <a:pt x="2229" y="6430"/>
                  <a:pt x="2228" y="6432"/>
                </a:cubicBezTo>
                <a:cubicBezTo>
                  <a:pt x="2228" y="6434"/>
                  <a:pt x="2226" y="6435"/>
                  <a:pt x="2224" y="6435"/>
                </a:cubicBezTo>
                <a:cubicBezTo>
                  <a:pt x="2221" y="6434"/>
                  <a:pt x="2220" y="6432"/>
                  <a:pt x="2221" y="6430"/>
                </a:cubicBezTo>
                <a:close/>
                <a:moveTo>
                  <a:pt x="2227" y="6415"/>
                </a:moveTo>
                <a:lnTo>
                  <a:pt x="2227" y="6415"/>
                </a:lnTo>
                <a:cubicBezTo>
                  <a:pt x="2227" y="6413"/>
                  <a:pt x="2229" y="6411"/>
                  <a:pt x="2231" y="6412"/>
                </a:cubicBezTo>
                <a:cubicBezTo>
                  <a:pt x="2234" y="6412"/>
                  <a:pt x="2235" y="6415"/>
                  <a:pt x="2234" y="6417"/>
                </a:cubicBezTo>
                <a:cubicBezTo>
                  <a:pt x="2234" y="6419"/>
                  <a:pt x="2232" y="6420"/>
                  <a:pt x="2229" y="6420"/>
                </a:cubicBezTo>
                <a:cubicBezTo>
                  <a:pt x="2227" y="6419"/>
                  <a:pt x="2226" y="6417"/>
                  <a:pt x="2227" y="6415"/>
                </a:cubicBezTo>
                <a:close/>
                <a:moveTo>
                  <a:pt x="2232" y="6400"/>
                </a:moveTo>
                <a:lnTo>
                  <a:pt x="2232" y="6400"/>
                </a:lnTo>
                <a:cubicBezTo>
                  <a:pt x="2233" y="6398"/>
                  <a:pt x="2235" y="6396"/>
                  <a:pt x="2237" y="6397"/>
                </a:cubicBezTo>
                <a:cubicBezTo>
                  <a:pt x="2239" y="6398"/>
                  <a:pt x="2241" y="6400"/>
                  <a:pt x="2240" y="6402"/>
                </a:cubicBezTo>
                <a:cubicBezTo>
                  <a:pt x="2240" y="6404"/>
                  <a:pt x="2237" y="6405"/>
                  <a:pt x="2235" y="6405"/>
                </a:cubicBezTo>
                <a:cubicBezTo>
                  <a:pt x="2233" y="6404"/>
                  <a:pt x="2232" y="6402"/>
                  <a:pt x="2232" y="6400"/>
                </a:cubicBezTo>
                <a:close/>
                <a:moveTo>
                  <a:pt x="2238" y="6385"/>
                </a:moveTo>
                <a:lnTo>
                  <a:pt x="2238" y="6385"/>
                </a:lnTo>
                <a:cubicBezTo>
                  <a:pt x="2239" y="6383"/>
                  <a:pt x="2241" y="6382"/>
                  <a:pt x="2243" y="6382"/>
                </a:cubicBezTo>
                <a:cubicBezTo>
                  <a:pt x="2245" y="6383"/>
                  <a:pt x="2246" y="6385"/>
                  <a:pt x="2246" y="6387"/>
                </a:cubicBezTo>
                <a:cubicBezTo>
                  <a:pt x="2245" y="6389"/>
                  <a:pt x="2243" y="6390"/>
                  <a:pt x="2241" y="6390"/>
                </a:cubicBezTo>
                <a:cubicBezTo>
                  <a:pt x="2239" y="6389"/>
                  <a:pt x="2238" y="6387"/>
                  <a:pt x="2238" y="6385"/>
                </a:cubicBezTo>
                <a:close/>
                <a:moveTo>
                  <a:pt x="2244" y="6370"/>
                </a:moveTo>
                <a:lnTo>
                  <a:pt x="2244" y="6370"/>
                </a:lnTo>
                <a:cubicBezTo>
                  <a:pt x="2245" y="6368"/>
                  <a:pt x="2247" y="6367"/>
                  <a:pt x="2249" y="6367"/>
                </a:cubicBezTo>
                <a:cubicBezTo>
                  <a:pt x="2251" y="6368"/>
                  <a:pt x="2252" y="6370"/>
                  <a:pt x="2252" y="6372"/>
                </a:cubicBezTo>
                <a:cubicBezTo>
                  <a:pt x="2251" y="6374"/>
                  <a:pt x="2249" y="6375"/>
                  <a:pt x="2247" y="6375"/>
                </a:cubicBezTo>
                <a:cubicBezTo>
                  <a:pt x="2245" y="6374"/>
                  <a:pt x="2243" y="6372"/>
                  <a:pt x="2244" y="6370"/>
                </a:cubicBezTo>
                <a:close/>
                <a:moveTo>
                  <a:pt x="2250" y="6355"/>
                </a:moveTo>
                <a:lnTo>
                  <a:pt x="2250" y="6355"/>
                </a:lnTo>
                <a:cubicBezTo>
                  <a:pt x="2250" y="6353"/>
                  <a:pt x="2253" y="6352"/>
                  <a:pt x="2255" y="6352"/>
                </a:cubicBezTo>
                <a:cubicBezTo>
                  <a:pt x="2257" y="6353"/>
                  <a:pt x="2258" y="6355"/>
                  <a:pt x="2258" y="6357"/>
                </a:cubicBezTo>
                <a:cubicBezTo>
                  <a:pt x="2257" y="6359"/>
                  <a:pt x="2255" y="6361"/>
                  <a:pt x="2253" y="6360"/>
                </a:cubicBezTo>
                <a:cubicBezTo>
                  <a:pt x="2251" y="6359"/>
                  <a:pt x="2249" y="6357"/>
                  <a:pt x="2250" y="6355"/>
                </a:cubicBezTo>
                <a:close/>
                <a:moveTo>
                  <a:pt x="2256" y="6340"/>
                </a:moveTo>
                <a:lnTo>
                  <a:pt x="2256" y="6340"/>
                </a:lnTo>
                <a:cubicBezTo>
                  <a:pt x="2256" y="6338"/>
                  <a:pt x="2258" y="6337"/>
                  <a:pt x="2261" y="6337"/>
                </a:cubicBezTo>
                <a:cubicBezTo>
                  <a:pt x="2263" y="6338"/>
                  <a:pt x="2264" y="6340"/>
                  <a:pt x="2263" y="6342"/>
                </a:cubicBezTo>
                <a:cubicBezTo>
                  <a:pt x="2263" y="6344"/>
                  <a:pt x="2261" y="6346"/>
                  <a:pt x="2259" y="6345"/>
                </a:cubicBezTo>
                <a:cubicBezTo>
                  <a:pt x="2256" y="6345"/>
                  <a:pt x="2255" y="6342"/>
                  <a:pt x="2256" y="6340"/>
                </a:cubicBezTo>
                <a:close/>
                <a:moveTo>
                  <a:pt x="2262" y="6325"/>
                </a:moveTo>
                <a:lnTo>
                  <a:pt x="2262" y="6325"/>
                </a:lnTo>
                <a:cubicBezTo>
                  <a:pt x="2262" y="6323"/>
                  <a:pt x="2264" y="6322"/>
                  <a:pt x="2266" y="6322"/>
                </a:cubicBezTo>
                <a:cubicBezTo>
                  <a:pt x="2268" y="6323"/>
                  <a:pt x="2270" y="6325"/>
                  <a:pt x="2269" y="6327"/>
                </a:cubicBezTo>
                <a:cubicBezTo>
                  <a:pt x="2269" y="6329"/>
                  <a:pt x="2267" y="6331"/>
                  <a:pt x="2264" y="6330"/>
                </a:cubicBezTo>
                <a:cubicBezTo>
                  <a:pt x="2262" y="6330"/>
                  <a:pt x="2261" y="6328"/>
                  <a:pt x="2262" y="6325"/>
                </a:cubicBezTo>
                <a:close/>
                <a:moveTo>
                  <a:pt x="2267" y="6310"/>
                </a:moveTo>
                <a:lnTo>
                  <a:pt x="2267" y="6310"/>
                </a:lnTo>
                <a:cubicBezTo>
                  <a:pt x="2268" y="6308"/>
                  <a:pt x="2270" y="6307"/>
                  <a:pt x="2272" y="6308"/>
                </a:cubicBezTo>
                <a:cubicBezTo>
                  <a:pt x="2274" y="6308"/>
                  <a:pt x="2276" y="6310"/>
                  <a:pt x="2275" y="6312"/>
                </a:cubicBezTo>
                <a:cubicBezTo>
                  <a:pt x="2275" y="6315"/>
                  <a:pt x="2272" y="6316"/>
                  <a:pt x="2270" y="6315"/>
                </a:cubicBezTo>
                <a:cubicBezTo>
                  <a:pt x="2268" y="6315"/>
                  <a:pt x="2267" y="6313"/>
                  <a:pt x="2267" y="6310"/>
                </a:cubicBezTo>
                <a:close/>
                <a:moveTo>
                  <a:pt x="2273" y="6296"/>
                </a:moveTo>
                <a:lnTo>
                  <a:pt x="2273" y="6296"/>
                </a:lnTo>
                <a:cubicBezTo>
                  <a:pt x="2274" y="6293"/>
                  <a:pt x="2276" y="6292"/>
                  <a:pt x="2278" y="6293"/>
                </a:cubicBezTo>
                <a:cubicBezTo>
                  <a:pt x="2280" y="6293"/>
                  <a:pt x="2281" y="6295"/>
                  <a:pt x="2281" y="6297"/>
                </a:cubicBezTo>
                <a:cubicBezTo>
                  <a:pt x="2280" y="6300"/>
                  <a:pt x="2278" y="6301"/>
                  <a:pt x="2276" y="6300"/>
                </a:cubicBezTo>
                <a:cubicBezTo>
                  <a:pt x="2274" y="6300"/>
                  <a:pt x="2273" y="6298"/>
                  <a:pt x="2273" y="6296"/>
                </a:cubicBezTo>
                <a:close/>
                <a:moveTo>
                  <a:pt x="2279" y="6281"/>
                </a:moveTo>
                <a:lnTo>
                  <a:pt x="2279" y="6281"/>
                </a:lnTo>
                <a:cubicBezTo>
                  <a:pt x="2280" y="6278"/>
                  <a:pt x="2282" y="6277"/>
                  <a:pt x="2284" y="6278"/>
                </a:cubicBezTo>
                <a:cubicBezTo>
                  <a:pt x="2286" y="6278"/>
                  <a:pt x="2287" y="6280"/>
                  <a:pt x="2287" y="6283"/>
                </a:cubicBezTo>
                <a:cubicBezTo>
                  <a:pt x="2286" y="6285"/>
                  <a:pt x="2284" y="6286"/>
                  <a:pt x="2282" y="6285"/>
                </a:cubicBezTo>
                <a:cubicBezTo>
                  <a:pt x="2280" y="6285"/>
                  <a:pt x="2278" y="6283"/>
                  <a:pt x="2279" y="6281"/>
                </a:cubicBezTo>
                <a:close/>
                <a:moveTo>
                  <a:pt x="2285" y="6266"/>
                </a:moveTo>
                <a:lnTo>
                  <a:pt x="2285" y="6266"/>
                </a:lnTo>
                <a:cubicBezTo>
                  <a:pt x="2285" y="6264"/>
                  <a:pt x="2288" y="6262"/>
                  <a:pt x="2290" y="6263"/>
                </a:cubicBezTo>
                <a:cubicBezTo>
                  <a:pt x="2292" y="6263"/>
                  <a:pt x="2293" y="6266"/>
                  <a:pt x="2293" y="6268"/>
                </a:cubicBezTo>
                <a:cubicBezTo>
                  <a:pt x="2292" y="6270"/>
                  <a:pt x="2290" y="6271"/>
                  <a:pt x="2288" y="6271"/>
                </a:cubicBezTo>
                <a:cubicBezTo>
                  <a:pt x="2286" y="6270"/>
                  <a:pt x="2284" y="6268"/>
                  <a:pt x="2285" y="6266"/>
                </a:cubicBezTo>
                <a:close/>
                <a:moveTo>
                  <a:pt x="2291" y="6251"/>
                </a:moveTo>
                <a:lnTo>
                  <a:pt x="2291" y="6251"/>
                </a:lnTo>
                <a:cubicBezTo>
                  <a:pt x="2291" y="6249"/>
                  <a:pt x="2293" y="6247"/>
                  <a:pt x="2295" y="6248"/>
                </a:cubicBezTo>
                <a:cubicBezTo>
                  <a:pt x="2298" y="6248"/>
                  <a:pt x="2299" y="6251"/>
                  <a:pt x="2298" y="6253"/>
                </a:cubicBezTo>
                <a:cubicBezTo>
                  <a:pt x="2298" y="6255"/>
                  <a:pt x="2296" y="6256"/>
                  <a:pt x="2294" y="6256"/>
                </a:cubicBezTo>
                <a:cubicBezTo>
                  <a:pt x="2291" y="6255"/>
                  <a:pt x="2290" y="6253"/>
                  <a:pt x="2291" y="6251"/>
                </a:cubicBezTo>
                <a:close/>
                <a:moveTo>
                  <a:pt x="2296" y="6236"/>
                </a:moveTo>
                <a:lnTo>
                  <a:pt x="2296" y="6236"/>
                </a:lnTo>
                <a:cubicBezTo>
                  <a:pt x="2297" y="6234"/>
                  <a:pt x="2299" y="6232"/>
                  <a:pt x="2301" y="6233"/>
                </a:cubicBezTo>
                <a:cubicBezTo>
                  <a:pt x="2303" y="6234"/>
                  <a:pt x="2305" y="6236"/>
                  <a:pt x="2304" y="6238"/>
                </a:cubicBezTo>
                <a:cubicBezTo>
                  <a:pt x="2304" y="6240"/>
                  <a:pt x="2302" y="6241"/>
                  <a:pt x="2299" y="6241"/>
                </a:cubicBezTo>
                <a:cubicBezTo>
                  <a:pt x="2297" y="6240"/>
                  <a:pt x="2296" y="6238"/>
                  <a:pt x="2296" y="6236"/>
                </a:cubicBezTo>
                <a:close/>
                <a:moveTo>
                  <a:pt x="2302" y="6221"/>
                </a:moveTo>
                <a:lnTo>
                  <a:pt x="2302" y="6221"/>
                </a:lnTo>
                <a:cubicBezTo>
                  <a:pt x="2303" y="6219"/>
                  <a:pt x="2305" y="6218"/>
                  <a:pt x="2307" y="6218"/>
                </a:cubicBezTo>
                <a:cubicBezTo>
                  <a:pt x="2309" y="6219"/>
                  <a:pt x="2311" y="6221"/>
                  <a:pt x="2310" y="6223"/>
                </a:cubicBezTo>
                <a:cubicBezTo>
                  <a:pt x="2310" y="6225"/>
                  <a:pt x="2307" y="6226"/>
                  <a:pt x="2305" y="6226"/>
                </a:cubicBezTo>
                <a:cubicBezTo>
                  <a:pt x="2303" y="6225"/>
                  <a:pt x="2302" y="6223"/>
                  <a:pt x="2302" y="6221"/>
                </a:cubicBezTo>
                <a:close/>
                <a:moveTo>
                  <a:pt x="2308" y="6206"/>
                </a:moveTo>
                <a:lnTo>
                  <a:pt x="2308" y="6206"/>
                </a:lnTo>
                <a:cubicBezTo>
                  <a:pt x="2309" y="6204"/>
                  <a:pt x="2311" y="6203"/>
                  <a:pt x="2313" y="6203"/>
                </a:cubicBezTo>
                <a:cubicBezTo>
                  <a:pt x="2315" y="6204"/>
                  <a:pt x="2316" y="6206"/>
                  <a:pt x="2316" y="6208"/>
                </a:cubicBezTo>
                <a:cubicBezTo>
                  <a:pt x="2315" y="6210"/>
                  <a:pt x="2313" y="6211"/>
                  <a:pt x="2311" y="6211"/>
                </a:cubicBezTo>
                <a:cubicBezTo>
                  <a:pt x="2309" y="6210"/>
                  <a:pt x="2308" y="6208"/>
                  <a:pt x="2308" y="6206"/>
                </a:cubicBezTo>
                <a:close/>
                <a:moveTo>
                  <a:pt x="2314" y="6191"/>
                </a:moveTo>
                <a:lnTo>
                  <a:pt x="2314" y="6191"/>
                </a:lnTo>
                <a:cubicBezTo>
                  <a:pt x="2314" y="6189"/>
                  <a:pt x="2317" y="6188"/>
                  <a:pt x="2319" y="6188"/>
                </a:cubicBezTo>
                <a:cubicBezTo>
                  <a:pt x="2321" y="6189"/>
                  <a:pt x="2322" y="6191"/>
                  <a:pt x="2322" y="6193"/>
                </a:cubicBezTo>
                <a:cubicBezTo>
                  <a:pt x="2321" y="6195"/>
                  <a:pt x="2319" y="6197"/>
                  <a:pt x="2317" y="6196"/>
                </a:cubicBezTo>
                <a:cubicBezTo>
                  <a:pt x="2315" y="6195"/>
                  <a:pt x="2313" y="6193"/>
                  <a:pt x="2314" y="6191"/>
                </a:cubicBezTo>
                <a:close/>
                <a:moveTo>
                  <a:pt x="2320" y="6176"/>
                </a:moveTo>
                <a:lnTo>
                  <a:pt x="2320" y="6176"/>
                </a:lnTo>
                <a:cubicBezTo>
                  <a:pt x="2320" y="6174"/>
                  <a:pt x="2322" y="6173"/>
                  <a:pt x="2325" y="6173"/>
                </a:cubicBezTo>
                <a:cubicBezTo>
                  <a:pt x="2327" y="6174"/>
                  <a:pt x="2328" y="6176"/>
                  <a:pt x="2328" y="6178"/>
                </a:cubicBezTo>
                <a:cubicBezTo>
                  <a:pt x="2327" y="6180"/>
                  <a:pt x="2325" y="6182"/>
                  <a:pt x="2323" y="6181"/>
                </a:cubicBezTo>
                <a:cubicBezTo>
                  <a:pt x="2321" y="6181"/>
                  <a:pt x="2319" y="6178"/>
                  <a:pt x="2320" y="6176"/>
                </a:cubicBezTo>
                <a:close/>
                <a:moveTo>
                  <a:pt x="2326" y="6161"/>
                </a:moveTo>
                <a:lnTo>
                  <a:pt x="2326" y="6161"/>
                </a:lnTo>
                <a:cubicBezTo>
                  <a:pt x="2326" y="6159"/>
                  <a:pt x="2328" y="6158"/>
                  <a:pt x="2330" y="6158"/>
                </a:cubicBezTo>
                <a:cubicBezTo>
                  <a:pt x="2333" y="6159"/>
                  <a:pt x="2334" y="6161"/>
                  <a:pt x="2333" y="6163"/>
                </a:cubicBezTo>
                <a:cubicBezTo>
                  <a:pt x="2333" y="6165"/>
                  <a:pt x="2331" y="6167"/>
                  <a:pt x="2329" y="6166"/>
                </a:cubicBezTo>
                <a:cubicBezTo>
                  <a:pt x="2326" y="6166"/>
                  <a:pt x="2325" y="6163"/>
                  <a:pt x="2326" y="6161"/>
                </a:cubicBezTo>
                <a:close/>
                <a:moveTo>
                  <a:pt x="2331" y="6146"/>
                </a:moveTo>
                <a:lnTo>
                  <a:pt x="2331" y="6146"/>
                </a:lnTo>
                <a:cubicBezTo>
                  <a:pt x="2332" y="6144"/>
                  <a:pt x="2334" y="6143"/>
                  <a:pt x="2336" y="6144"/>
                </a:cubicBezTo>
                <a:cubicBezTo>
                  <a:pt x="2338" y="6144"/>
                  <a:pt x="2340" y="6146"/>
                  <a:pt x="2339" y="6148"/>
                </a:cubicBezTo>
                <a:cubicBezTo>
                  <a:pt x="2339" y="6151"/>
                  <a:pt x="2336" y="6152"/>
                  <a:pt x="2334" y="6151"/>
                </a:cubicBezTo>
                <a:cubicBezTo>
                  <a:pt x="2332" y="6151"/>
                  <a:pt x="2331" y="6149"/>
                  <a:pt x="2331" y="6146"/>
                </a:cubicBezTo>
                <a:close/>
                <a:moveTo>
                  <a:pt x="2337" y="6132"/>
                </a:moveTo>
                <a:lnTo>
                  <a:pt x="2337" y="6132"/>
                </a:lnTo>
                <a:cubicBezTo>
                  <a:pt x="2338" y="6129"/>
                  <a:pt x="2340" y="6128"/>
                  <a:pt x="2342" y="6129"/>
                </a:cubicBezTo>
                <a:cubicBezTo>
                  <a:pt x="2344" y="6129"/>
                  <a:pt x="2346" y="6131"/>
                  <a:pt x="2345" y="6133"/>
                </a:cubicBezTo>
                <a:cubicBezTo>
                  <a:pt x="2344" y="6136"/>
                  <a:pt x="2342" y="6137"/>
                  <a:pt x="2340" y="6136"/>
                </a:cubicBezTo>
                <a:cubicBezTo>
                  <a:pt x="2338" y="6136"/>
                  <a:pt x="2337" y="6134"/>
                  <a:pt x="2337" y="6132"/>
                </a:cubicBezTo>
                <a:close/>
                <a:moveTo>
                  <a:pt x="2343" y="6117"/>
                </a:moveTo>
                <a:lnTo>
                  <a:pt x="2343" y="6117"/>
                </a:lnTo>
                <a:cubicBezTo>
                  <a:pt x="2344" y="6114"/>
                  <a:pt x="2346" y="6113"/>
                  <a:pt x="2348" y="6114"/>
                </a:cubicBezTo>
                <a:cubicBezTo>
                  <a:pt x="2350" y="6114"/>
                  <a:pt x="2351" y="6116"/>
                  <a:pt x="2351" y="6119"/>
                </a:cubicBezTo>
                <a:cubicBezTo>
                  <a:pt x="2350" y="6121"/>
                  <a:pt x="2348" y="6122"/>
                  <a:pt x="2346" y="6121"/>
                </a:cubicBezTo>
                <a:cubicBezTo>
                  <a:pt x="2344" y="6121"/>
                  <a:pt x="2343" y="6119"/>
                  <a:pt x="2343" y="6117"/>
                </a:cubicBezTo>
                <a:close/>
                <a:moveTo>
                  <a:pt x="2349" y="6102"/>
                </a:moveTo>
                <a:lnTo>
                  <a:pt x="2349" y="6102"/>
                </a:lnTo>
                <a:cubicBezTo>
                  <a:pt x="2349" y="6100"/>
                  <a:pt x="2352" y="6098"/>
                  <a:pt x="2354" y="6099"/>
                </a:cubicBezTo>
                <a:cubicBezTo>
                  <a:pt x="2356" y="6099"/>
                  <a:pt x="2357" y="6101"/>
                  <a:pt x="2357" y="6104"/>
                </a:cubicBezTo>
                <a:cubicBezTo>
                  <a:pt x="2356" y="6106"/>
                  <a:pt x="2354" y="6107"/>
                  <a:pt x="2352" y="6107"/>
                </a:cubicBezTo>
                <a:cubicBezTo>
                  <a:pt x="2350" y="6106"/>
                  <a:pt x="2348" y="6104"/>
                  <a:pt x="2349" y="6102"/>
                </a:cubicBezTo>
                <a:close/>
                <a:moveTo>
                  <a:pt x="2355" y="6087"/>
                </a:moveTo>
                <a:lnTo>
                  <a:pt x="2355" y="6087"/>
                </a:lnTo>
                <a:cubicBezTo>
                  <a:pt x="2355" y="6085"/>
                  <a:pt x="2357" y="6083"/>
                  <a:pt x="2360" y="6084"/>
                </a:cubicBezTo>
                <a:cubicBezTo>
                  <a:pt x="2362" y="6084"/>
                  <a:pt x="2363" y="6087"/>
                  <a:pt x="2363" y="6089"/>
                </a:cubicBezTo>
                <a:cubicBezTo>
                  <a:pt x="2362" y="6091"/>
                  <a:pt x="2360" y="6092"/>
                  <a:pt x="2358" y="6092"/>
                </a:cubicBezTo>
                <a:cubicBezTo>
                  <a:pt x="2356" y="6091"/>
                  <a:pt x="2354" y="6089"/>
                  <a:pt x="2355" y="6087"/>
                </a:cubicBezTo>
                <a:close/>
                <a:moveTo>
                  <a:pt x="2361" y="6072"/>
                </a:moveTo>
                <a:lnTo>
                  <a:pt x="2361" y="6072"/>
                </a:lnTo>
                <a:cubicBezTo>
                  <a:pt x="2361" y="6070"/>
                  <a:pt x="2363" y="6068"/>
                  <a:pt x="2365" y="6069"/>
                </a:cubicBezTo>
                <a:cubicBezTo>
                  <a:pt x="2368" y="6070"/>
                  <a:pt x="2369" y="6072"/>
                  <a:pt x="2368" y="6074"/>
                </a:cubicBezTo>
                <a:cubicBezTo>
                  <a:pt x="2368" y="6076"/>
                  <a:pt x="2366" y="6077"/>
                  <a:pt x="2363" y="6077"/>
                </a:cubicBezTo>
                <a:cubicBezTo>
                  <a:pt x="2361" y="6076"/>
                  <a:pt x="2360" y="6074"/>
                  <a:pt x="2361" y="6072"/>
                </a:cubicBezTo>
                <a:close/>
                <a:moveTo>
                  <a:pt x="2366" y="6057"/>
                </a:moveTo>
                <a:lnTo>
                  <a:pt x="2366" y="6057"/>
                </a:lnTo>
                <a:cubicBezTo>
                  <a:pt x="2367" y="6055"/>
                  <a:pt x="2369" y="6054"/>
                  <a:pt x="2371" y="6054"/>
                </a:cubicBezTo>
                <a:cubicBezTo>
                  <a:pt x="2373" y="6055"/>
                  <a:pt x="2375" y="6057"/>
                  <a:pt x="2374" y="6059"/>
                </a:cubicBezTo>
                <a:cubicBezTo>
                  <a:pt x="2374" y="6061"/>
                  <a:pt x="2371" y="6062"/>
                  <a:pt x="2369" y="6062"/>
                </a:cubicBezTo>
                <a:cubicBezTo>
                  <a:pt x="2367" y="6061"/>
                  <a:pt x="2366" y="6059"/>
                  <a:pt x="2366" y="6057"/>
                </a:cubicBezTo>
                <a:close/>
                <a:moveTo>
                  <a:pt x="2372" y="6042"/>
                </a:moveTo>
                <a:lnTo>
                  <a:pt x="2372" y="6042"/>
                </a:lnTo>
                <a:cubicBezTo>
                  <a:pt x="2373" y="6040"/>
                  <a:pt x="2375" y="6039"/>
                  <a:pt x="2377" y="6039"/>
                </a:cubicBezTo>
                <a:cubicBezTo>
                  <a:pt x="2379" y="6040"/>
                  <a:pt x="2381" y="6042"/>
                  <a:pt x="2380" y="6044"/>
                </a:cubicBezTo>
                <a:cubicBezTo>
                  <a:pt x="2379" y="6046"/>
                  <a:pt x="2377" y="6047"/>
                  <a:pt x="2375" y="6047"/>
                </a:cubicBezTo>
                <a:cubicBezTo>
                  <a:pt x="2373" y="6046"/>
                  <a:pt x="2372" y="6044"/>
                  <a:pt x="2372" y="6042"/>
                </a:cubicBezTo>
                <a:close/>
                <a:moveTo>
                  <a:pt x="2378" y="6027"/>
                </a:moveTo>
                <a:lnTo>
                  <a:pt x="2378" y="6027"/>
                </a:lnTo>
                <a:cubicBezTo>
                  <a:pt x="2379" y="6025"/>
                  <a:pt x="2381" y="6024"/>
                  <a:pt x="2383" y="6024"/>
                </a:cubicBezTo>
                <a:cubicBezTo>
                  <a:pt x="2385" y="6025"/>
                  <a:pt x="2386" y="6027"/>
                  <a:pt x="2386" y="6029"/>
                </a:cubicBezTo>
                <a:cubicBezTo>
                  <a:pt x="2385" y="6031"/>
                  <a:pt x="2383" y="6033"/>
                  <a:pt x="2381" y="6032"/>
                </a:cubicBezTo>
                <a:cubicBezTo>
                  <a:pt x="2379" y="6031"/>
                  <a:pt x="2378" y="6029"/>
                  <a:pt x="2378" y="6027"/>
                </a:cubicBezTo>
                <a:close/>
                <a:moveTo>
                  <a:pt x="2384" y="6012"/>
                </a:moveTo>
                <a:lnTo>
                  <a:pt x="2384" y="6012"/>
                </a:lnTo>
                <a:cubicBezTo>
                  <a:pt x="2384" y="6010"/>
                  <a:pt x="2387" y="6009"/>
                  <a:pt x="2389" y="6009"/>
                </a:cubicBezTo>
                <a:cubicBezTo>
                  <a:pt x="2391" y="6010"/>
                  <a:pt x="2392" y="6012"/>
                  <a:pt x="2392" y="6014"/>
                </a:cubicBezTo>
                <a:cubicBezTo>
                  <a:pt x="2391" y="6016"/>
                  <a:pt x="2389" y="6018"/>
                  <a:pt x="2387" y="6017"/>
                </a:cubicBezTo>
                <a:cubicBezTo>
                  <a:pt x="2385" y="6017"/>
                  <a:pt x="2383" y="6014"/>
                  <a:pt x="2384" y="6012"/>
                </a:cubicBezTo>
                <a:close/>
                <a:moveTo>
                  <a:pt x="2390" y="5997"/>
                </a:moveTo>
                <a:lnTo>
                  <a:pt x="2390" y="5997"/>
                </a:lnTo>
                <a:cubicBezTo>
                  <a:pt x="2390" y="5995"/>
                  <a:pt x="2392" y="5994"/>
                  <a:pt x="2395" y="5994"/>
                </a:cubicBezTo>
                <a:cubicBezTo>
                  <a:pt x="2397" y="5995"/>
                  <a:pt x="2398" y="5997"/>
                  <a:pt x="2397" y="5999"/>
                </a:cubicBezTo>
                <a:cubicBezTo>
                  <a:pt x="2397" y="6001"/>
                  <a:pt x="2395" y="6003"/>
                  <a:pt x="2393" y="6002"/>
                </a:cubicBezTo>
                <a:cubicBezTo>
                  <a:pt x="2390" y="6002"/>
                  <a:pt x="2389" y="5999"/>
                  <a:pt x="2390" y="5997"/>
                </a:cubicBezTo>
                <a:close/>
                <a:moveTo>
                  <a:pt x="2396" y="5982"/>
                </a:moveTo>
                <a:lnTo>
                  <a:pt x="2396" y="5982"/>
                </a:lnTo>
                <a:cubicBezTo>
                  <a:pt x="2396" y="5980"/>
                  <a:pt x="2398" y="5979"/>
                  <a:pt x="2400" y="5980"/>
                </a:cubicBezTo>
                <a:cubicBezTo>
                  <a:pt x="2403" y="5980"/>
                  <a:pt x="2404" y="5982"/>
                  <a:pt x="2403" y="5984"/>
                </a:cubicBezTo>
                <a:cubicBezTo>
                  <a:pt x="2403" y="5987"/>
                  <a:pt x="2401" y="5988"/>
                  <a:pt x="2398" y="5987"/>
                </a:cubicBezTo>
                <a:cubicBezTo>
                  <a:pt x="2396" y="5987"/>
                  <a:pt x="2395" y="5985"/>
                  <a:pt x="2396" y="5982"/>
                </a:cubicBezTo>
                <a:close/>
                <a:moveTo>
                  <a:pt x="2401" y="5968"/>
                </a:moveTo>
                <a:lnTo>
                  <a:pt x="2401" y="5968"/>
                </a:lnTo>
                <a:cubicBezTo>
                  <a:pt x="2402" y="5965"/>
                  <a:pt x="2404" y="5964"/>
                  <a:pt x="2406" y="5965"/>
                </a:cubicBezTo>
                <a:cubicBezTo>
                  <a:pt x="2408" y="5965"/>
                  <a:pt x="2410" y="5967"/>
                  <a:pt x="2409" y="5969"/>
                </a:cubicBezTo>
                <a:cubicBezTo>
                  <a:pt x="2409" y="5972"/>
                  <a:pt x="2406" y="5973"/>
                  <a:pt x="2404" y="5972"/>
                </a:cubicBezTo>
                <a:cubicBezTo>
                  <a:pt x="2402" y="5972"/>
                  <a:pt x="2401" y="5970"/>
                  <a:pt x="2401" y="5968"/>
                </a:cubicBezTo>
                <a:close/>
                <a:moveTo>
                  <a:pt x="2407" y="5953"/>
                </a:moveTo>
                <a:lnTo>
                  <a:pt x="2407" y="5953"/>
                </a:lnTo>
                <a:cubicBezTo>
                  <a:pt x="2408" y="5950"/>
                  <a:pt x="2410" y="5949"/>
                  <a:pt x="2412" y="5950"/>
                </a:cubicBezTo>
                <a:cubicBezTo>
                  <a:pt x="2414" y="5950"/>
                  <a:pt x="2416" y="5952"/>
                  <a:pt x="2415" y="5955"/>
                </a:cubicBezTo>
                <a:cubicBezTo>
                  <a:pt x="2414" y="5957"/>
                  <a:pt x="2412" y="5958"/>
                  <a:pt x="2410" y="5957"/>
                </a:cubicBezTo>
                <a:cubicBezTo>
                  <a:pt x="2408" y="5957"/>
                  <a:pt x="2407" y="5955"/>
                  <a:pt x="2407" y="5953"/>
                </a:cubicBezTo>
                <a:close/>
                <a:moveTo>
                  <a:pt x="2413" y="5938"/>
                </a:moveTo>
                <a:lnTo>
                  <a:pt x="2413" y="5938"/>
                </a:lnTo>
                <a:cubicBezTo>
                  <a:pt x="2414" y="5936"/>
                  <a:pt x="2416" y="5934"/>
                  <a:pt x="2418" y="5935"/>
                </a:cubicBezTo>
                <a:cubicBezTo>
                  <a:pt x="2420" y="5935"/>
                  <a:pt x="2421" y="5937"/>
                  <a:pt x="2421" y="5940"/>
                </a:cubicBezTo>
                <a:cubicBezTo>
                  <a:pt x="2420" y="5942"/>
                  <a:pt x="2418" y="5943"/>
                  <a:pt x="2416" y="5943"/>
                </a:cubicBezTo>
                <a:cubicBezTo>
                  <a:pt x="2414" y="5942"/>
                  <a:pt x="2412" y="5940"/>
                  <a:pt x="2413" y="5938"/>
                </a:cubicBezTo>
                <a:close/>
                <a:moveTo>
                  <a:pt x="2419" y="5923"/>
                </a:moveTo>
                <a:lnTo>
                  <a:pt x="2419" y="5923"/>
                </a:lnTo>
                <a:cubicBezTo>
                  <a:pt x="2419" y="5921"/>
                  <a:pt x="2422" y="5919"/>
                  <a:pt x="2424" y="5920"/>
                </a:cubicBezTo>
                <a:cubicBezTo>
                  <a:pt x="2426" y="5920"/>
                  <a:pt x="2427" y="5923"/>
                  <a:pt x="2427" y="5925"/>
                </a:cubicBezTo>
                <a:cubicBezTo>
                  <a:pt x="2426" y="5927"/>
                  <a:pt x="2424" y="5928"/>
                  <a:pt x="2422" y="5928"/>
                </a:cubicBezTo>
                <a:cubicBezTo>
                  <a:pt x="2420" y="5927"/>
                  <a:pt x="2418" y="5925"/>
                  <a:pt x="2419" y="5923"/>
                </a:cubicBezTo>
                <a:close/>
                <a:moveTo>
                  <a:pt x="2425" y="5908"/>
                </a:moveTo>
                <a:lnTo>
                  <a:pt x="2425" y="5908"/>
                </a:lnTo>
                <a:cubicBezTo>
                  <a:pt x="2425" y="5906"/>
                  <a:pt x="2427" y="5904"/>
                  <a:pt x="2430" y="5905"/>
                </a:cubicBezTo>
                <a:cubicBezTo>
                  <a:pt x="2432" y="5905"/>
                  <a:pt x="2433" y="5908"/>
                  <a:pt x="2432" y="5910"/>
                </a:cubicBezTo>
                <a:cubicBezTo>
                  <a:pt x="2432" y="5912"/>
                  <a:pt x="2430" y="5913"/>
                  <a:pt x="2428" y="5913"/>
                </a:cubicBezTo>
                <a:cubicBezTo>
                  <a:pt x="2425" y="5912"/>
                  <a:pt x="2424" y="5910"/>
                  <a:pt x="2425" y="5908"/>
                </a:cubicBezTo>
                <a:close/>
                <a:moveTo>
                  <a:pt x="2431" y="5893"/>
                </a:moveTo>
                <a:lnTo>
                  <a:pt x="2431" y="5893"/>
                </a:lnTo>
                <a:cubicBezTo>
                  <a:pt x="2431" y="5891"/>
                  <a:pt x="2433" y="5890"/>
                  <a:pt x="2435" y="5890"/>
                </a:cubicBezTo>
                <a:cubicBezTo>
                  <a:pt x="2438" y="5891"/>
                  <a:pt x="2439" y="5893"/>
                  <a:pt x="2438" y="5895"/>
                </a:cubicBezTo>
                <a:cubicBezTo>
                  <a:pt x="2438" y="5897"/>
                  <a:pt x="2436" y="5898"/>
                  <a:pt x="2433" y="5898"/>
                </a:cubicBezTo>
                <a:cubicBezTo>
                  <a:pt x="2431" y="5897"/>
                  <a:pt x="2430" y="5895"/>
                  <a:pt x="2431" y="5893"/>
                </a:cubicBezTo>
                <a:close/>
                <a:moveTo>
                  <a:pt x="2436" y="5878"/>
                </a:moveTo>
                <a:lnTo>
                  <a:pt x="2436" y="5878"/>
                </a:lnTo>
                <a:cubicBezTo>
                  <a:pt x="2437" y="5876"/>
                  <a:pt x="2439" y="5875"/>
                  <a:pt x="2441" y="5875"/>
                </a:cubicBezTo>
                <a:cubicBezTo>
                  <a:pt x="2443" y="5876"/>
                  <a:pt x="2445" y="5878"/>
                  <a:pt x="2444" y="5880"/>
                </a:cubicBezTo>
                <a:cubicBezTo>
                  <a:pt x="2444" y="5882"/>
                  <a:pt x="2441" y="5883"/>
                  <a:pt x="2439" y="5883"/>
                </a:cubicBezTo>
                <a:cubicBezTo>
                  <a:pt x="2437" y="5882"/>
                  <a:pt x="2436" y="5880"/>
                  <a:pt x="2436" y="5878"/>
                </a:cubicBezTo>
                <a:close/>
                <a:moveTo>
                  <a:pt x="2442" y="5863"/>
                </a:moveTo>
                <a:lnTo>
                  <a:pt x="2442" y="5863"/>
                </a:lnTo>
                <a:cubicBezTo>
                  <a:pt x="2443" y="5861"/>
                  <a:pt x="2445" y="5860"/>
                  <a:pt x="2447" y="5860"/>
                </a:cubicBezTo>
                <a:cubicBezTo>
                  <a:pt x="2449" y="5861"/>
                  <a:pt x="2450" y="5863"/>
                  <a:pt x="2450" y="5865"/>
                </a:cubicBezTo>
                <a:cubicBezTo>
                  <a:pt x="2449" y="5867"/>
                  <a:pt x="2447" y="5869"/>
                  <a:pt x="2445" y="5868"/>
                </a:cubicBezTo>
                <a:cubicBezTo>
                  <a:pt x="2443" y="5867"/>
                  <a:pt x="2442" y="5865"/>
                  <a:pt x="2442" y="5863"/>
                </a:cubicBezTo>
                <a:close/>
                <a:moveTo>
                  <a:pt x="2448" y="5848"/>
                </a:moveTo>
                <a:lnTo>
                  <a:pt x="2448" y="5848"/>
                </a:lnTo>
                <a:cubicBezTo>
                  <a:pt x="2449" y="5846"/>
                  <a:pt x="2451" y="5845"/>
                  <a:pt x="2453" y="5845"/>
                </a:cubicBezTo>
                <a:cubicBezTo>
                  <a:pt x="2455" y="5846"/>
                  <a:pt x="2456" y="5848"/>
                  <a:pt x="2456" y="5850"/>
                </a:cubicBezTo>
                <a:cubicBezTo>
                  <a:pt x="2455" y="5852"/>
                  <a:pt x="2453" y="5854"/>
                  <a:pt x="2451" y="5853"/>
                </a:cubicBezTo>
                <a:cubicBezTo>
                  <a:pt x="2449" y="5853"/>
                  <a:pt x="2447" y="5850"/>
                  <a:pt x="2448" y="5848"/>
                </a:cubicBezTo>
                <a:close/>
                <a:moveTo>
                  <a:pt x="2454" y="5833"/>
                </a:moveTo>
                <a:lnTo>
                  <a:pt x="2454" y="5833"/>
                </a:lnTo>
                <a:cubicBezTo>
                  <a:pt x="2454" y="5831"/>
                  <a:pt x="2457" y="5830"/>
                  <a:pt x="2459" y="5830"/>
                </a:cubicBezTo>
                <a:cubicBezTo>
                  <a:pt x="2461" y="5831"/>
                  <a:pt x="2462" y="5833"/>
                  <a:pt x="2462" y="5835"/>
                </a:cubicBezTo>
                <a:cubicBezTo>
                  <a:pt x="2461" y="5837"/>
                  <a:pt x="2459" y="5839"/>
                  <a:pt x="2457" y="5838"/>
                </a:cubicBezTo>
                <a:cubicBezTo>
                  <a:pt x="2455" y="5838"/>
                  <a:pt x="2453" y="5835"/>
                  <a:pt x="2454" y="5833"/>
                </a:cubicBezTo>
                <a:close/>
                <a:moveTo>
                  <a:pt x="2460" y="5818"/>
                </a:moveTo>
                <a:lnTo>
                  <a:pt x="2460" y="5818"/>
                </a:lnTo>
                <a:cubicBezTo>
                  <a:pt x="2460" y="5816"/>
                  <a:pt x="2462" y="5815"/>
                  <a:pt x="2465" y="5815"/>
                </a:cubicBezTo>
                <a:cubicBezTo>
                  <a:pt x="2467" y="5816"/>
                  <a:pt x="2468" y="5818"/>
                  <a:pt x="2467" y="5820"/>
                </a:cubicBezTo>
                <a:cubicBezTo>
                  <a:pt x="2467" y="5822"/>
                  <a:pt x="2465" y="5824"/>
                  <a:pt x="2463" y="5823"/>
                </a:cubicBezTo>
                <a:cubicBezTo>
                  <a:pt x="2460" y="5823"/>
                  <a:pt x="2459" y="5821"/>
                  <a:pt x="2460" y="5818"/>
                </a:cubicBezTo>
                <a:close/>
                <a:moveTo>
                  <a:pt x="2465" y="5804"/>
                </a:moveTo>
                <a:lnTo>
                  <a:pt x="2465" y="5803"/>
                </a:lnTo>
                <a:cubicBezTo>
                  <a:pt x="2466" y="5801"/>
                  <a:pt x="2468" y="5800"/>
                  <a:pt x="2470" y="5801"/>
                </a:cubicBezTo>
                <a:cubicBezTo>
                  <a:pt x="2472" y="5801"/>
                  <a:pt x="2474" y="5803"/>
                  <a:pt x="2473" y="5805"/>
                </a:cubicBezTo>
                <a:cubicBezTo>
                  <a:pt x="2473" y="5808"/>
                  <a:pt x="2471" y="5809"/>
                  <a:pt x="2468" y="5808"/>
                </a:cubicBezTo>
                <a:cubicBezTo>
                  <a:pt x="2466" y="5808"/>
                  <a:pt x="2465" y="5806"/>
                  <a:pt x="2465" y="5804"/>
                </a:cubicBezTo>
                <a:close/>
                <a:moveTo>
                  <a:pt x="2471" y="5789"/>
                </a:moveTo>
                <a:lnTo>
                  <a:pt x="2471" y="5789"/>
                </a:lnTo>
                <a:cubicBezTo>
                  <a:pt x="2472" y="5786"/>
                  <a:pt x="2474" y="5785"/>
                  <a:pt x="2476" y="5786"/>
                </a:cubicBezTo>
                <a:cubicBezTo>
                  <a:pt x="2478" y="5786"/>
                  <a:pt x="2480" y="5788"/>
                  <a:pt x="2479" y="5791"/>
                </a:cubicBezTo>
                <a:cubicBezTo>
                  <a:pt x="2479" y="5793"/>
                  <a:pt x="2476" y="5794"/>
                  <a:pt x="2474" y="5793"/>
                </a:cubicBezTo>
                <a:cubicBezTo>
                  <a:pt x="2472" y="5793"/>
                  <a:pt x="2471" y="5791"/>
                  <a:pt x="2471" y="5789"/>
                </a:cubicBezTo>
                <a:close/>
                <a:moveTo>
                  <a:pt x="2477" y="5774"/>
                </a:moveTo>
                <a:lnTo>
                  <a:pt x="2477" y="5774"/>
                </a:lnTo>
                <a:cubicBezTo>
                  <a:pt x="2478" y="5772"/>
                  <a:pt x="2480" y="5770"/>
                  <a:pt x="2482" y="5771"/>
                </a:cubicBezTo>
                <a:cubicBezTo>
                  <a:pt x="2484" y="5771"/>
                  <a:pt x="2485" y="5773"/>
                  <a:pt x="2485" y="5776"/>
                </a:cubicBezTo>
                <a:cubicBezTo>
                  <a:pt x="2484" y="5778"/>
                  <a:pt x="2482" y="5779"/>
                  <a:pt x="2480" y="5779"/>
                </a:cubicBezTo>
                <a:cubicBezTo>
                  <a:pt x="2478" y="5778"/>
                  <a:pt x="2477" y="5776"/>
                  <a:pt x="2477" y="5774"/>
                </a:cubicBezTo>
                <a:close/>
                <a:moveTo>
                  <a:pt x="2483" y="5759"/>
                </a:moveTo>
                <a:lnTo>
                  <a:pt x="2483" y="5759"/>
                </a:lnTo>
                <a:cubicBezTo>
                  <a:pt x="2484" y="5757"/>
                  <a:pt x="2486" y="5755"/>
                  <a:pt x="2488" y="5756"/>
                </a:cubicBezTo>
                <a:cubicBezTo>
                  <a:pt x="2490" y="5756"/>
                  <a:pt x="2491" y="5759"/>
                  <a:pt x="2491" y="5761"/>
                </a:cubicBezTo>
                <a:cubicBezTo>
                  <a:pt x="2490" y="5763"/>
                  <a:pt x="2488" y="5764"/>
                  <a:pt x="2486" y="5764"/>
                </a:cubicBezTo>
                <a:cubicBezTo>
                  <a:pt x="2484" y="5763"/>
                  <a:pt x="2482" y="5761"/>
                  <a:pt x="2483" y="5759"/>
                </a:cubicBezTo>
                <a:close/>
                <a:moveTo>
                  <a:pt x="2489" y="5744"/>
                </a:moveTo>
                <a:lnTo>
                  <a:pt x="2489" y="5744"/>
                </a:lnTo>
                <a:cubicBezTo>
                  <a:pt x="2489" y="5742"/>
                  <a:pt x="2492" y="5740"/>
                  <a:pt x="2494" y="5741"/>
                </a:cubicBezTo>
                <a:cubicBezTo>
                  <a:pt x="2496" y="5741"/>
                  <a:pt x="2497" y="5744"/>
                  <a:pt x="2497" y="5746"/>
                </a:cubicBezTo>
                <a:cubicBezTo>
                  <a:pt x="2496" y="5748"/>
                  <a:pt x="2494" y="5749"/>
                  <a:pt x="2492" y="5749"/>
                </a:cubicBezTo>
                <a:cubicBezTo>
                  <a:pt x="2490" y="5748"/>
                  <a:pt x="2488" y="5746"/>
                  <a:pt x="2489" y="5744"/>
                </a:cubicBezTo>
                <a:close/>
                <a:moveTo>
                  <a:pt x="2495" y="5729"/>
                </a:moveTo>
                <a:lnTo>
                  <a:pt x="2495" y="5729"/>
                </a:lnTo>
                <a:cubicBezTo>
                  <a:pt x="2495" y="5727"/>
                  <a:pt x="2497" y="5725"/>
                  <a:pt x="2499" y="5726"/>
                </a:cubicBezTo>
                <a:cubicBezTo>
                  <a:pt x="2502" y="5727"/>
                  <a:pt x="2503" y="5729"/>
                  <a:pt x="2502" y="5731"/>
                </a:cubicBezTo>
                <a:cubicBezTo>
                  <a:pt x="2502" y="5733"/>
                  <a:pt x="2500" y="5734"/>
                  <a:pt x="2498" y="5734"/>
                </a:cubicBezTo>
                <a:cubicBezTo>
                  <a:pt x="2495" y="5733"/>
                  <a:pt x="2494" y="5731"/>
                  <a:pt x="2495" y="5729"/>
                </a:cubicBezTo>
                <a:close/>
                <a:moveTo>
                  <a:pt x="2500" y="5714"/>
                </a:moveTo>
                <a:lnTo>
                  <a:pt x="2500" y="5714"/>
                </a:lnTo>
                <a:cubicBezTo>
                  <a:pt x="2501" y="5712"/>
                  <a:pt x="2503" y="5711"/>
                  <a:pt x="2505" y="5711"/>
                </a:cubicBezTo>
                <a:cubicBezTo>
                  <a:pt x="2507" y="5712"/>
                  <a:pt x="2509" y="5714"/>
                  <a:pt x="2508" y="5716"/>
                </a:cubicBezTo>
                <a:cubicBezTo>
                  <a:pt x="2508" y="5718"/>
                  <a:pt x="2506" y="5719"/>
                  <a:pt x="2503" y="5719"/>
                </a:cubicBezTo>
                <a:cubicBezTo>
                  <a:pt x="2501" y="5718"/>
                  <a:pt x="2500" y="5716"/>
                  <a:pt x="2500" y="5714"/>
                </a:cubicBezTo>
                <a:close/>
                <a:moveTo>
                  <a:pt x="2506" y="5699"/>
                </a:moveTo>
                <a:lnTo>
                  <a:pt x="2506" y="5699"/>
                </a:lnTo>
                <a:cubicBezTo>
                  <a:pt x="2507" y="5697"/>
                  <a:pt x="2509" y="5696"/>
                  <a:pt x="2511" y="5696"/>
                </a:cubicBezTo>
                <a:cubicBezTo>
                  <a:pt x="2513" y="5697"/>
                  <a:pt x="2515" y="5699"/>
                  <a:pt x="2514" y="5701"/>
                </a:cubicBezTo>
                <a:cubicBezTo>
                  <a:pt x="2514" y="5703"/>
                  <a:pt x="2511" y="5705"/>
                  <a:pt x="2509" y="5704"/>
                </a:cubicBezTo>
                <a:cubicBezTo>
                  <a:pt x="2507" y="5703"/>
                  <a:pt x="2506" y="5701"/>
                  <a:pt x="2506" y="5699"/>
                </a:cubicBezTo>
                <a:close/>
                <a:moveTo>
                  <a:pt x="2512" y="5684"/>
                </a:moveTo>
                <a:lnTo>
                  <a:pt x="2512" y="5684"/>
                </a:lnTo>
                <a:cubicBezTo>
                  <a:pt x="2513" y="5682"/>
                  <a:pt x="2515" y="5681"/>
                  <a:pt x="2517" y="5681"/>
                </a:cubicBezTo>
                <a:cubicBezTo>
                  <a:pt x="2519" y="5682"/>
                  <a:pt x="2520" y="5684"/>
                  <a:pt x="2520" y="5686"/>
                </a:cubicBezTo>
                <a:cubicBezTo>
                  <a:pt x="2519" y="5688"/>
                  <a:pt x="2517" y="5690"/>
                  <a:pt x="2515" y="5689"/>
                </a:cubicBezTo>
                <a:cubicBezTo>
                  <a:pt x="2513" y="5689"/>
                  <a:pt x="2512" y="5686"/>
                  <a:pt x="2512" y="5684"/>
                </a:cubicBezTo>
                <a:close/>
                <a:moveTo>
                  <a:pt x="2518" y="5669"/>
                </a:moveTo>
                <a:lnTo>
                  <a:pt x="2518" y="5669"/>
                </a:lnTo>
                <a:cubicBezTo>
                  <a:pt x="2518" y="5667"/>
                  <a:pt x="2521" y="5666"/>
                  <a:pt x="2523" y="5666"/>
                </a:cubicBezTo>
                <a:cubicBezTo>
                  <a:pt x="2525" y="5667"/>
                  <a:pt x="2526" y="5669"/>
                  <a:pt x="2526" y="5671"/>
                </a:cubicBezTo>
                <a:cubicBezTo>
                  <a:pt x="2525" y="5673"/>
                  <a:pt x="2523" y="5675"/>
                  <a:pt x="2521" y="5674"/>
                </a:cubicBezTo>
                <a:cubicBezTo>
                  <a:pt x="2519" y="5674"/>
                  <a:pt x="2517" y="5671"/>
                  <a:pt x="2518" y="5669"/>
                </a:cubicBezTo>
                <a:close/>
                <a:moveTo>
                  <a:pt x="2524" y="5654"/>
                </a:moveTo>
                <a:lnTo>
                  <a:pt x="2524" y="5654"/>
                </a:lnTo>
                <a:cubicBezTo>
                  <a:pt x="2524" y="5652"/>
                  <a:pt x="2526" y="5651"/>
                  <a:pt x="2529" y="5651"/>
                </a:cubicBezTo>
                <a:cubicBezTo>
                  <a:pt x="2531" y="5652"/>
                  <a:pt x="2532" y="5654"/>
                  <a:pt x="2532" y="5656"/>
                </a:cubicBezTo>
                <a:cubicBezTo>
                  <a:pt x="2531" y="5658"/>
                  <a:pt x="2529" y="5660"/>
                  <a:pt x="2527" y="5659"/>
                </a:cubicBezTo>
                <a:cubicBezTo>
                  <a:pt x="2525" y="5659"/>
                  <a:pt x="2523" y="5657"/>
                  <a:pt x="2524" y="5654"/>
                </a:cubicBezTo>
                <a:close/>
                <a:moveTo>
                  <a:pt x="2530" y="5639"/>
                </a:moveTo>
                <a:lnTo>
                  <a:pt x="2530" y="5639"/>
                </a:lnTo>
                <a:cubicBezTo>
                  <a:pt x="2530" y="5637"/>
                  <a:pt x="2532" y="5636"/>
                  <a:pt x="2534" y="5637"/>
                </a:cubicBezTo>
                <a:cubicBezTo>
                  <a:pt x="2537" y="5637"/>
                  <a:pt x="2538" y="5639"/>
                  <a:pt x="2537" y="5641"/>
                </a:cubicBezTo>
                <a:cubicBezTo>
                  <a:pt x="2537" y="5644"/>
                  <a:pt x="2535" y="5645"/>
                  <a:pt x="2533" y="5644"/>
                </a:cubicBezTo>
                <a:cubicBezTo>
                  <a:pt x="2530" y="5644"/>
                  <a:pt x="2529" y="5642"/>
                  <a:pt x="2530" y="5639"/>
                </a:cubicBezTo>
                <a:close/>
                <a:moveTo>
                  <a:pt x="2535" y="5625"/>
                </a:moveTo>
                <a:lnTo>
                  <a:pt x="2535" y="5625"/>
                </a:lnTo>
                <a:cubicBezTo>
                  <a:pt x="2536" y="5622"/>
                  <a:pt x="2538" y="5621"/>
                  <a:pt x="2540" y="5622"/>
                </a:cubicBezTo>
                <a:cubicBezTo>
                  <a:pt x="2542" y="5622"/>
                  <a:pt x="2544" y="5624"/>
                  <a:pt x="2543" y="5627"/>
                </a:cubicBezTo>
                <a:cubicBezTo>
                  <a:pt x="2543" y="5629"/>
                  <a:pt x="2540" y="5630"/>
                  <a:pt x="2538" y="5629"/>
                </a:cubicBezTo>
                <a:cubicBezTo>
                  <a:pt x="2536" y="5629"/>
                  <a:pt x="2535" y="5627"/>
                  <a:pt x="2535" y="5625"/>
                </a:cubicBezTo>
                <a:close/>
                <a:moveTo>
                  <a:pt x="2541" y="5610"/>
                </a:moveTo>
                <a:lnTo>
                  <a:pt x="2541" y="5610"/>
                </a:lnTo>
                <a:cubicBezTo>
                  <a:pt x="2542" y="5608"/>
                  <a:pt x="2544" y="5606"/>
                  <a:pt x="2546" y="5607"/>
                </a:cubicBezTo>
                <a:cubicBezTo>
                  <a:pt x="2548" y="5607"/>
                  <a:pt x="2550" y="5609"/>
                  <a:pt x="2549" y="5612"/>
                </a:cubicBezTo>
                <a:cubicBezTo>
                  <a:pt x="2548" y="5614"/>
                  <a:pt x="2546" y="5615"/>
                  <a:pt x="2544" y="5615"/>
                </a:cubicBezTo>
                <a:cubicBezTo>
                  <a:pt x="2542" y="5614"/>
                  <a:pt x="2541" y="5612"/>
                  <a:pt x="2541" y="5610"/>
                </a:cubicBezTo>
                <a:close/>
                <a:moveTo>
                  <a:pt x="2547" y="5595"/>
                </a:moveTo>
                <a:lnTo>
                  <a:pt x="2547" y="5595"/>
                </a:lnTo>
                <a:cubicBezTo>
                  <a:pt x="2548" y="5593"/>
                  <a:pt x="2550" y="5591"/>
                  <a:pt x="2552" y="5592"/>
                </a:cubicBezTo>
                <a:cubicBezTo>
                  <a:pt x="2554" y="5592"/>
                  <a:pt x="2555" y="5595"/>
                  <a:pt x="2555" y="5597"/>
                </a:cubicBezTo>
                <a:cubicBezTo>
                  <a:pt x="2554" y="5599"/>
                  <a:pt x="2552" y="5600"/>
                  <a:pt x="2550" y="5600"/>
                </a:cubicBezTo>
                <a:cubicBezTo>
                  <a:pt x="2548" y="5599"/>
                  <a:pt x="2547" y="5597"/>
                  <a:pt x="2547" y="5595"/>
                </a:cubicBezTo>
                <a:close/>
                <a:moveTo>
                  <a:pt x="2553" y="5580"/>
                </a:moveTo>
                <a:lnTo>
                  <a:pt x="2553" y="5580"/>
                </a:lnTo>
                <a:cubicBezTo>
                  <a:pt x="2553" y="5578"/>
                  <a:pt x="2556" y="5576"/>
                  <a:pt x="2558" y="5577"/>
                </a:cubicBezTo>
                <a:cubicBezTo>
                  <a:pt x="2560" y="5577"/>
                  <a:pt x="2561" y="5580"/>
                  <a:pt x="2561" y="5582"/>
                </a:cubicBezTo>
                <a:cubicBezTo>
                  <a:pt x="2560" y="5584"/>
                  <a:pt x="2558" y="5585"/>
                  <a:pt x="2556" y="5585"/>
                </a:cubicBezTo>
                <a:cubicBezTo>
                  <a:pt x="2554" y="5584"/>
                  <a:pt x="2552" y="5582"/>
                  <a:pt x="2553" y="5580"/>
                </a:cubicBezTo>
                <a:close/>
                <a:moveTo>
                  <a:pt x="2559" y="5565"/>
                </a:moveTo>
                <a:lnTo>
                  <a:pt x="2559" y="5565"/>
                </a:lnTo>
                <a:cubicBezTo>
                  <a:pt x="2559" y="5563"/>
                  <a:pt x="2561" y="5561"/>
                  <a:pt x="2564" y="5562"/>
                </a:cubicBezTo>
                <a:cubicBezTo>
                  <a:pt x="2566" y="5563"/>
                  <a:pt x="2567" y="5565"/>
                  <a:pt x="2566" y="5567"/>
                </a:cubicBezTo>
                <a:cubicBezTo>
                  <a:pt x="2566" y="5569"/>
                  <a:pt x="2564" y="5570"/>
                  <a:pt x="2562" y="5570"/>
                </a:cubicBezTo>
                <a:cubicBezTo>
                  <a:pt x="2560" y="5569"/>
                  <a:pt x="2558" y="5567"/>
                  <a:pt x="2559" y="5565"/>
                </a:cubicBezTo>
                <a:close/>
                <a:moveTo>
                  <a:pt x="2565" y="5550"/>
                </a:moveTo>
                <a:lnTo>
                  <a:pt x="2565" y="5550"/>
                </a:lnTo>
                <a:cubicBezTo>
                  <a:pt x="2565" y="5548"/>
                  <a:pt x="2567" y="5547"/>
                  <a:pt x="2569" y="5547"/>
                </a:cubicBezTo>
                <a:cubicBezTo>
                  <a:pt x="2572" y="5548"/>
                  <a:pt x="2573" y="5550"/>
                  <a:pt x="2572" y="5552"/>
                </a:cubicBezTo>
                <a:cubicBezTo>
                  <a:pt x="2572" y="5554"/>
                  <a:pt x="2570" y="5555"/>
                  <a:pt x="2567" y="5555"/>
                </a:cubicBezTo>
                <a:cubicBezTo>
                  <a:pt x="2565" y="5554"/>
                  <a:pt x="2564" y="5552"/>
                  <a:pt x="2565" y="5550"/>
                </a:cubicBezTo>
                <a:close/>
                <a:moveTo>
                  <a:pt x="2570" y="5535"/>
                </a:moveTo>
                <a:lnTo>
                  <a:pt x="2570" y="5535"/>
                </a:lnTo>
                <a:cubicBezTo>
                  <a:pt x="2571" y="5533"/>
                  <a:pt x="2573" y="5532"/>
                  <a:pt x="2575" y="5532"/>
                </a:cubicBezTo>
                <a:cubicBezTo>
                  <a:pt x="2577" y="5533"/>
                  <a:pt x="2579" y="5535"/>
                  <a:pt x="2578" y="5537"/>
                </a:cubicBezTo>
                <a:cubicBezTo>
                  <a:pt x="2578" y="5539"/>
                  <a:pt x="2575" y="5541"/>
                  <a:pt x="2573" y="5540"/>
                </a:cubicBezTo>
                <a:cubicBezTo>
                  <a:pt x="2571" y="5539"/>
                  <a:pt x="2570" y="5537"/>
                  <a:pt x="2570" y="5535"/>
                </a:cubicBezTo>
                <a:close/>
                <a:moveTo>
                  <a:pt x="2576" y="5520"/>
                </a:moveTo>
                <a:lnTo>
                  <a:pt x="2576" y="5520"/>
                </a:lnTo>
                <a:cubicBezTo>
                  <a:pt x="2577" y="5518"/>
                  <a:pt x="2579" y="5517"/>
                  <a:pt x="2581" y="5517"/>
                </a:cubicBezTo>
                <a:cubicBezTo>
                  <a:pt x="2583" y="5518"/>
                  <a:pt x="2585" y="5520"/>
                  <a:pt x="2584" y="5522"/>
                </a:cubicBezTo>
                <a:cubicBezTo>
                  <a:pt x="2583" y="5524"/>
                  <a:pt x="2581" y="5526"/>
                  <a:pt x="2579" y="5525"/>
                </a:cubicBezTo>
                <a:cubicBezTo>
                  <a:pt x="2577" y="5525"/>
                  <a:pt x="2576" y="5522"/>
                  <a:pt x="2576" y="5520"/>
                </a:cubicBezTo>
                <a:close/>
                <a:moveTo>
                  <a:pt x="2582" y="5505"/>
                </a:moveTo>
                <a:lnTo>
                  <a:pt x="2582" y="5505"/>
                </a:lnTo>
                <a:cubicBezTo>
                  <a:pt x="2583" y="5503"/>
                  <a:pt x="2585" y="5502"/>
                  <a:pt x="2587" y="5502"/>
                </a:cubicBezTo>
                <a:cubicBezTo>
                  <a:pt x="2589" y="5503"/>
                  <a:pt x="2590" y="5505"/>
                  <a:pt x="2590" y="5507"/>
                </a:cubicBezTo>
                <a:cubicBezTo>
                  <a:pt x="2589" y="5509"/>
                  <a:pt x="2587" y="5511"/>
                  <a:pt x="2585" y="5510"/>
                </a:cubicBezTo>
                <a:cubicBezTo>
                  <a:pt x="2583" y="5510"/>
                  <a:pt x="2582" y="5507"/>
                  <a:pt x="2582" y="5505"/>
                </a:cubicBezTo>
                <a:close/>
                <a:moveTo>
                  <a:pt x="2588" y="5490"/>
                </a:moveTo>
                <a:lnTo>
                  <a:pt x="2588" y="5490"/>
                </a:lnTo>
                <a:cubicBezTo>
                  <a:pt x="2588" y="5488"/>
                  <a:pt x="2591" y="5487"/>
                  <a:pt x="2593" y="5487"/>
                </a:cubicBezTo>
                <a:cubicBezTo>
                  <a:pt x="2595" y="5488"/>
                  <a:pt x="2596" y="5490"/>
                  <a:pt x="2596" y="5492"/>
                </a:cubicBezTo>
                <a:cubicBezTo>
                  <a:pt x="2595" y="5494"/>
                  <a:pt x="2593" y="5496"/>
                  <a:pt x="2591" y="5495"/>
                </a:cubicBezTo>
                <a:cubicBezTo>
                  <a:pt x="2589" y="5495"/>
                  <a:pt x="2587" y="5493"/>
                  <a:pt x="2588" y="5490"/>
                </a:cubicBezTo>
                <a:close/>
                <a:moveTo>
                  <a:pt x="2594" y="5475"/>
                </a:moveTo>
                <a:lnTo>
                  <a:pt x="2594" y="5475"/>
                </a:lnTo>
                <a:cubicBezTo>
                  <a:pt x="2594" y="5473"/>
                  <a:pt x="2596" y="5472"/>
                  <a:pt x="2599" y="5473"/>
                </a:cubicBezTo>
                <a:cubicBezTo>
                  <a:pt x="2601" y="5473"/>
                  <a:pt x="2602" y="5475"/>
                  <a:pt x="2601" y="5477"/>
                </a:cubicBezTo>
                <a:cubicBezTo>
                  <a:pt x="2601" y="5480"/>
                  <a:pt x="2599" y="5481"/>
                  <a:pt x="2597" y="5480"/>
                </a:cubicBezTo>
                <a:cubicBezTo>
                  <a:pt x="2594" y="5480"/>
                  <a:pt x="2593" y="5478"/>
                  <a:pt x="2594" y="5475"/>
                </a:cubicBezTo>
                <a:close/>
                <a:moveTo>
                  <a:pt x="2600" y="5461"/>
                </a:moveTo>
                <a:lnTo>
                  <a:pt x="2600" y="5461"/>
                </a:lnTo>
                <a:cubicBezTo>
                  <a:pt x="2600" y="5458"/>
                  <a:pt x="2602" y="5457"/>
                  <a:pt x="2604" y="5458"/>
                </a:cubicBezTo>
                <a:cubicBezTo>
                  <a:pt x="2607" y="5458"/>
                  <a:pt x="2608" y="5460"/>
                  <a:pt x="2607" y="5463"/>
                </a:cubicBezTo>
                <a:cubicBezTo>
                  <a:pt x="2607" y="5465"/>
                  <a:pt x="2605" y="5466"/>
                  <a:pt x="2602" y="5465"/>
                </a:cubicBezTo>
                <a:cubicBezTo>
                  <a:pt x="2600" y="5465"/>
                  <a:pt x="2599" y="5463"/>
                  <a:pt x="2600" y="5461"/>
                </a:cubicBezTo>
                <a:close/>
                <a:moveTo>
                  <a:pt x="2605" y="5446"/>
                </a:moveTo>
                <a:lnTo>
                  <a:pt x="2605" y="5446"/>
                </a:lnTo>
                <a:cubicBezTo>
                  <a:pt x="2606" y="5444"/>
                  <a:pt x="2608" y="5442"/>
                  <a:pt x="2610" y="5443"/>
                </a:cubicBezTo>
                <a:cubicBezTo>
                  <a:pt x="2612" y="5443"/>
                  <a:pt x="2614" y="5445"/>
                  <a:pt x="2613" y="5448"/>
                </a:cubicBezTo>
                <a:cubicBezTo>
                  <a:pt x="2613" y="5450"/>
                  <a:pt x="2610" y="5451"/>
                  <a:pt x="2608" y="5451"/>
                </a:cubicBezTo>
                <a:cubicBezTo>
                  <a:pt x="2606" y="5450"/>
                  <a:pt x="2605" y="5448"/>
                  <a:pt x="2605" y="5446"/>
                </a:cubicBezTo>
                <a:close/>
                <a:moveTo>
                  <a:pt x="2611" y="5431"/>
                </a:moveTo>
                <a:lnTo>
                  <a:pt x="2611" y="5431"/>
                </a:lnTo>
                <a:cubicBezTo>
                  <a:pt x="2612" y="5429"/>
                  <a:pt x="2614" y="5427"/>
                  <a:pt x="2616" y="5428"/>
                </a:cubicBezTo>
                <a:cubicBezTo>
                  <a:pt x="2618" y="5428"/>
                  <a:pt x="2619" y="5431"/>
                  <a:pt x="2619" y="5433"/>
                </a:cubicBezTo>
                <a:cubicBezTo>
                  <a:pt x="2618" y="5435"/>
                  <a:pt x="2616" y="5436"/>
                  <a:pt x="2614" y="5436"/>
                </a:cubicBezTo>
                <a:cubicBezTo>
                  <a:pt x="2612" y="5435"/>
                  <a:pt x="2611" y="5433"/>
                  <a:pt x="2611" y="5431"/>
                </a:cubicBezTo>
                <a:close/>
                <a:moveTo>
                  <a:pt x="2617" y="5416"/>
                </a:moveTo>
                <a:lnTo>
                  <a:pt x="2617" y="5416"/>
                </a:lnTo>
                <a:cubicBezTo>
                  <a:pt x="2618" y="5414"/>
                  <a:pt x="2620" y="5412"/>
                  <a:pt x="2622" y="5413"/>
                </a:cubicBezTo>
                <a:cubicBezTo>
                  <a:pt x="2624" y="5413"/>
                  <a:pt x="2625" y="5416"/>
                  <a:pt x="2625" y="5418"/>
                </a:cubicBezTo>
                <a:cubicBezTo>
                  <a:pt x="2624" y="5420"/>
                  <a:pt x="2622" y="5421"/>
                  <a:pt x="2620" y="5421"/>
                </a:cubicBezTo>
                <a:cubicBezTo>
                  <a:pt x="2618" y="5420"/>
                  <a:pt x="2616" y="5418"/>
                  <a:pt x="2617" y="5416"/>
                </a:cubicBezTo>
                <a:close/>
                <a:moveTo>
                  <a:pt x="2623" y="5401"/>
                </a:moveTo>
                <a:lnTo>
                  <a:pt x="2623" y="5401"/>
                </a:lnTo>
                <a:cubicBezTo>
                  <a:pt x="2623" y="5399"/>
                  <a:pt x="2626" y="5397"/>
                  <a:pt x="2628" y="5398"/>
                </a:cubicBezTo>
                <a:cubicBezTo>
                  <a:pt x="2630" y="5399"/>
                  <a:pt x="2631" y="5401"/>
                  <a:pt x="2631" y="5403"/>
                </a:cubicBezTo>
                <a:cubicBezTo>
                  <a:pt x="2630" y="5405"/>
                  <a:pt x="2628" y="5406"/>
                  <a:pt x="2626" y="5406"/>
                </a:cubicBezTo>
                <a:cubicBezTo>
                  <a:pt x="2624" y="5405"/>
                  <a:pt x="2622" y="5403"/>
                  <a:pt x="2623" y="5401"/>
                </a:cubicBezTo>
                <a:close/>
                <a:moveTo>
                  <a:pt x="2629" y="5386"/>
                </a:moveTo>
                <a:lnTo>
                  <a:pt x="2629" y="5386"/>
                </a:lnTo>
                <a:cubicBezTo>
                  <a:pt x="2629" y="5384"/>
                  <a:pt x="2631" y="5383"/>
                  <a:pt x="2634" y="5383"/>
                </a:cubicBezTo>
                <a:cubicBezTo>
                  <a:pt x="2636" y="5384"/>
                  <a:pt x="2637" y="5386"/>
                  <a:pt x="2636" y="5388"/>
                </a:cubicBezTo>
                <a:cubicBezTo>
                  <a:pt x="2636" y="5390"/>
                  <a:pt x="2634" y="5391"/>
                  <a:pt x="2632" y="5391"/>
                </a:cubicBezTo>
                <a:cubicBezTo>
                  <a:pt x="2629" y="5390"/>
                  <a:pt x="2628" y="5388"/>
                  <a:pt x="2629" y="5386"/>
                </a:cubicBezTo>
                <a:close/>
                <a:moveTo>
                  <a:pt x="2635" y="5371"/>
                </a:moveTo>
                <a:lnTo>
                  <a:pt x="2635" y="5371"/>
                </a:lnTo>
                <a:cubicBezTo>
                  <a:pt x="2635" y="5369"/>
                  <a:pt x="2637" y="5368"/>
                  <a:pt x="2639" y="5368"/>
                </a:cubicBezTo>
                <a:cubicBezTo>
                  <a:pt x="2641" y="5369"/>
                  <a:pt x="2643" y="5371"/>
                  <a:pt x="2642" y="5373"/>
                </a:cubicBezTo>
                <a:cubicBezTo>
                  <a:pt x="2642" y="5375"/>
                  <a:pt x="2640" y="5376"/>
                  <a:pt x="2637" y="5376"/>
                </a:cubicBezTo>
                <a:cubicBezTo>
                  <a:pt x="2635" y="5375"/>
                  <a:pt x="2634" y="5373"/>
                  <a:pt x="2635" y="5371"/>
                </a:cubicBezTo>
                <a:close/>
                <a:moveTo>
                  <a:pt x="2640" y="5356"/>
                </a:moveTo>
                <a:lnTo>
                  <a:pt x="2640" y="5356"/>
                </a:lnTo>
                <a:cubicBezTo>
                  <a:pt x="2641" y="5354"/>
                  <a:pt x="2643" y="5353"/>
                  <a:pt x="2645" y="5353"/>
                </a:cubicBezTo>
                <a:cubicBezTo>
                  <a:pt x="2647" y="5354"/>
                  <a:pt x="2649" y="5356"/>
                  <a:pt x="2648" y="5358"/>
                </a:cubicBezTo>
                <a:cubicBezTo>
                  <a:pt x="2648" y="5360"/>
                  <a:pt x="2645" y="5362"/>
                  <a:pt x="2643" y="5361"/>
                </a:cubicBezTo>
                <a:cubicBezTo>
                  <a:pt x="2641" y="5361"/>
                  <a:pt x="2640" y="5358"/>
                  <a:pt x="2640" y="5356"/>
                </a:cubicBezTo>
                <a:close/>
                <a:moveTo>
                  <a:pt x="2646" y="5341"/>
                </a:moveTo>
                <a:lnTo>
                  <a:pt x="2646" y="5341"/>
                </a:lnTo>
                <a:cubicBezTo>
                  <a:pt x="2647" y="5339"/>
                  <a:pt x="2649" y="5338"/>
                  <a:pt x="2651" y="5338"/>
                </a:cubicBezTo>
                <a:cubicBezTo>
                  <a:pt x="2653" y="5339"/>
                  <a:pt x="2654" y="5341"/>
                  <a:pt x="2654" y="5343"/>
                </a:cubicBezTo>
                <a:cubicBezTo>
                  <a:pt x="2653" y="5345"/>
                  <a:pt x="2651" y="5347"/>
                  <a:pt x="2649" y="5346"/>
                </a:cubicBezTo>
                <a:cubicBezTo>
                  <a:pt x="2647" y="5346"/>
                  <a:pt x="2646" y="5343"/>
                  <a:pt x="2646" y="5341"/>
                </a:cubicBezTo>
                <a:close/>
                <a:moveTo>
                  <a:pt x="2652" y="5326"/>
                </a:moveTo>
                <a:lnTo>
                  <a:pt x="2652" y="5326"/>
                </a:lnTo>
                <a:cubicBezTo>
                  <a:pt x="2653" y="5324"/>
                  <a:pt x="2655" y="5323"/>
                  <a:pt x="2657" y="5323"/>
                </a:cubicBezTo>
                <a:cubicBezTo>
                  <a:pt x="2659" y="5324"/>
                  <a:pt x="2660" y="5326"/>
                  <a:pt x="2660" y="5328"/>
                </a:cubicBezTo>
                <a:cubicBezTo>
                  <a:pt x="2659" y="5330"/>
                  <a:pt x="2657" y="5332"/>
                  <a:pt x="2655" y="5331"/>
                </a:cubicBezTo>
                <a:cubicBezTo>
                  <a:pt x="2653" y="5331"/>
                  <a:pt x="2651" y="5329"/>
                  <a:pt x="2652" y="5326"/>
                </a:cubicBezTo>
                <a:close/>
                <a:moveTo>
                  <a:pt x="2658" y="5311"/>
                </a:moveTo>
                <a:lnTo>
                  <a:pt x="2658" y="5311"/>
                </a:lnTo>
                <a:cubicBezTo>
                  <a:pt x="2658" y="5309"/>
                  <a:pt x="2661" y="5308"/>
                  <a:pt x="2663" y="5309"/>
                </a:cubicBezTo>
                <a:cubicBezTo>
                  <a:pt x="2665" y="5309"/>
                  <a:pt x="2666" y="5311"/>
                  <a:pt x="2666" y="5313"/>
                </a:cubicBezTo>
                <a:cubicBezTo>
                  <a:pt x="2665" y="5316"/>
                  <a:pt x="2663" y="5317"/>
                  <a:pt x="2661" y="5316"/>
                </a:cubicBezTo>
                <a:cubicBezTo>
                  <a:pt x="2659" y="5316"/>
                  <a:pt x="2657" y="5314"/>
                  <a:pt x="2658" y="5311"/>
                </a:cubicBezTo>
                <a:close/>
                <a:moveTo>
                  <a:pt x="2664" y="5297"/>
                </a:moveTo>
                <a:lnTo>
                  <a:pt x="2664" y="5297"/>
                </a:lnTo>
                <a:cubicBezTo>
                  <a:pt x="2664" y="5294"/>
                  <a:pt x="2666" y="5293"/>
                  <a:pt x="2668" y="5294"/>
                </a:cubicBezTo>
                <a:cubicBezTo>
                  <a:pt x="2671" y="5294"/>
                  <a:pt x="2672" y="5296"/>
                  <a:pt x="2671" y="5298"/>
                </a:cubicBezTo>
                <a:cubicBezTo>
                  <a:pt x="2671" y="5301"/>
                  <a:pt x="2669" y="5302"/>
                  <a:pt x="2667" y="5301"/>
                </a:cubicBezTo>
                <a:cubicBezTo>
                  <a:pt x="2664" y="5301"/>
                  <a:pt x="2663" y="5299"/>
                  <a:pt x="2664" y="5297"/>
                </a:cubicBezTo>
                <a:close/>
                <a:moveTo>
                  <a:pt x="2669" y="5282"/>
                </a:moveTo>
                <a:lnTo>
                  <a:pt x="2669" y="5282"/>
                </a:lnTo>
                <a:cubicBezTo>
                  <a:pt x="2670" y="5279"/>
                  <a:pt x="2672" y="5278"/>
                  <a:pt x="2674" y="5279"/>
                </a:cubicBezTo>
                <a:cubicBezTo>
                  <a:pt x="2676" y="5279"/>
                  <a:pt x="2678" y="5281"/>
                  <a:pt x="2677" y="5284"/>
                </a:cubicBezTo>
                <a:cubicBezTo>
                  <a:pt x="2677" y="5286"/>
                  <a:pt x="2675" y="5287"/>
                  <a:pt x="2672" y="5286"/>
                </a:cubicBezTo>
                <a:cubicBezTo>
                  <a:pt x="2670" y="5286"/>
                  <a:pt x="2669" y="5284"/>
                  <a:pt x="2669" y="5282"/>
                </a:cubicBezTo>
                <a:close/>
                <a:moveTo>
                  <a:pt x="2675" y="5267"/>
                </a:moveTo>
                <a:lnTo>
                  <a:pt x="2675" y="5267"/>
                </a:lnTo>
                <a:cubicBezTo>
                  <a:pt x="2676" y="5265"/>
                  <a:pt x="2678" y="5263"/>
                  <a:pt x="2680" y="5264"/>
                </a:cubicBezTo>
                <a:cubicBezTo>
                  <a:pt x="2682" y="5264"/>
                  <a:pt x="2684" y="5267"/>
                  <a:pt x="2683" y="5269"/>
                </a:cubicBezTo>
                <a:cubicBezTo>
                  <a:pt x="2683" y="5271"/>
                  <a:pt x="2680" y="5272"/>
                  <a:pt x="2678" y="5272"/>
                </a:cubicBezTo>
                <a:cubicBezTo>
                  <a:pt x="2676" y="5271"/>
                  <a:pt x="2675" y="5269"/>
                  <a:pt x="2675" y="5267"/>
                </a:cubicBezTo>
                <a:close/>
                <a:moveTo>
                  <a:pt x="2681" y="5252"/>
                </a:moveTo>
                <a:lnTo>
                  <a:pt x="2681" y="5252"/>
                </a:lnTo>
                <a:cubicBezTo>
                  <a:pt x="2682" y="5250"/>
                  <a:pt x="2684" y="5248"/>
                  <a:pt x="2686" y="5249"/>
                </a:cubicBezTo>
                <a:cubicBezTo>
                  <a:pt x="2688" y="5249"/>
                  <a:pt x="2689" y="5252"/>
                  <a:pt x="2689" y="5254"/>
                </a:cubicBezTo>
                <a:cubicBezTo>
                  <a:pt x="2688" y="5256"/>
                  <a:pt x="2686" y="5257"/>
                  <a:pt x="2684" y="5257"/>
                </a:cubicBezTo>
                <a:cubicBezTo>
                  <a:pt x="2682" y="5256"/>
                  <a:pt x="2681" y="5254"/>
                  <a:pt x="2681" y="5252"/>
                </a:cubicBezTo>
                <a:close/>
                <a:moveTo>
                  <a:pt x="2687" y="5237"/>
                </a:moveTo>
                <a:lnTo>
                  <a:pt x="2687" y="5237"/>
                </a:lnTo>
                <a:cubicBezTo>
                  <a:pt x="2687" y="5235"/>
                  <a:pt x="2690" y="5233"/>
                  <a:pt x="2692" y="5234"/>
                </a:cubicBezTo>
                <a:cubicBezTo>
                  <a:pt x="2694" y="5235"/>
                  <a:pt x="2695" y="5237"/>
                  <a:pt x="2695" y="5239"/>
                </a:cubicBezTo>
                <a:cubicBezTo>
                  <a:pt x="2694" y="5241"/>
                  <a:pt x="2692" y="5242"/>
                  <a:pt x="2690" y="5242"/>
                </a:cubicBezTo>
                <a:cubicBezTo>
                  <a:pt x="2688" y="5241"/>
                  <a:pt x="2686" y="5239"/>
                  <a:pt x="2687" y="5237"/>
                </a:cubicBezTo>
                <a:close/>
                <a:moveTo>
                  <a:pt x="2693" y="5222"/>
                </a:moveTo>
                <a:lnTo>
                  <a:pt x="2693" y="5222"/>
                </a:lnTo>
                <a:cubicBezTo>
                  <a:pt x="2693" y="5220"/>
                  <a:pt x="2695" y="5219"/>
                  <a:pt x="2698" y="5219"/>
                </a:cubicBezTo>
                <a:cubicBezTo>
                  <a:pt x="2700" y="5220"/>
                  <a:pt x="2701" y="5222"/>
                  <a:pt x="2701" y="5224"/>
                </a:cubicBezTo>
                <a:cubicBezTo>
                  <a:pt x="2700" y="5226"/>
                  <a:pt x="2698" y="5227"/>
                  <a:pt x="2696" y="5227"/>
                </a:cubicBezTo>
                <a:cubicBezTo>
                  <a:pt x="2694" y="5226"/>
                  <a:pt x="2692" y="5224"/>
                  <a:pt x="2693" y="5222"/>
                </a:cubicBezTo>
                <a:close/>
                <a:moveTo>
                  <a:pt x="2699" y="5207"/>
                </a:moveTo>
                <a:lnTo>
                  <a:pt x="2699" y="5207"/>
                </a:lnTo>
                <a:cubicBezTo>
                  <a:pt x="2699" y="5205"/>
                  <a:pt x="2701" y="5204"/>
                  <a:pt x="2703" y="5204"/>
                </a:cubicBezTo>
                <a:cubicBezTo>
                  <a:pt x="2706" y="5205"/>
                  <a:pt x="2707" y="5207"/>
                  <a:pt x="2706" y="5209"/>
                </a:cubicBezTo>
                <a:cubicBezTo>
                  <a:pt x="2706" y="5211"/>
                  <a:pt x="2704" y="5212"/>
                  <a:pt x="2702" y="5212"/>
                </a:cubicBezTo>
                <a:cubicBezTo>
                  <a:pt x="2699" y="5211"/>
                  <a:pt x="2698" y="5209"/>
                  <a:pt x="2699" y="5207"/>
                </a:cubicBezTo>
                <a:close/>
                <a:moveTo>
                  <a:pt x="2704" y="5192"/>
                </a:moveTo>
                <a:lnTo>
                  <a:pt x="2704" y="5192"/>
                </a:lnTo>
                <a:cubicBezTo>
                  <a:pt x="2705" y="5190"/>
                  <a:pt x="2707" y="5189"/>
                  <a:pt x="2709" y="5189"/>
                </a:cubicBezTo>
                <a:cubicBezTo>
                  <a:pt x="2711" y="5190"/>
                  <a:pt x="2713" y="5192"/>
                  <a:pt x="2712" y="5194"/>
                </a:cubicBezTo>
                <a:cubicBezTo>
                  <a:pt x="2712" y="5196"/>
                  <a:pt x="2709" y="5198"/>
                  <a:pt x="2707" y="5197"/>
                </a:cubicBezTo>
                <a:cubicBezTo>
                  <a:pt x="2705" y="5197"/>
                  <a:pt x="2704" y="5194"/>
                  <a:pt x="2704" y="5192"/>
                </a:cubicBezTo>
                <a:close/>
                <a:moveTo>
                  <a:pt x="2710" y="5177"/>
                </a:moveTo>
                <a:lnTo>
                  <a:pt x="2710" y="5177"/>
                </a:lnTo>
                <a:cubicBezTo>
                  <a:pt x="2711" y="5175"/>
                  <a:pt x="2713" y="5174"/>
                  <a:pt x="2715" y="5174"/>
                </a:cubicBezTo>
                <a:cubicBezTo>
                  <a:pt x="2717" y="5175"/>
                  <a:pt x="2719" y="5177"/>
                  <a:pt x="2718" y="5179"/>
                </a:cubicBezTo>
                <a:cubicBezTo>
                  <a:pt x="2717" y="5181"/>
                  <a:pt x="2715" y="5183"/>
                  <a:pt x="2713" y="5182"/>
                </a:cubicBezTo>
                <a:cubicBezTo>
                  <a:pt x="2711" y="5182"/>
                  <a:pt x="2710" y="5179"/>
                  <a:pt x="2710" y="5177"/>
                </a:cubicBezTo>
                <a:close/>
                <a:moveTo>
                  <a:pt x="2716" y="5162"/>
                </a:moveTo>
                <a:lnTo>
                  <a:pt x="2716" y="5162"/>
                </a:lnTo>
                <a:cubicBezTo>
                  <a:pt x="2717" y="5160"/>
                  <a:pt x="2719" y="5159"/>
                  <a:pt x="2721" y="5159"/>
                </a:cubicBezTo>
                <a:cubicBezTo>
                  <a:pt x="2723" y="5160"/>
                  <a:pt x="2724" y="5162"/>
                  <a:pt x="2724" y="5164"/>
                </a:cubicBezTo>
                <a:cubicBezTo>
                  <a:pt x="2723" y="5166"/>
                  <a:pt x="2721" y="5168"/>
                  <a:pt x="2719" y="5167"/>
                </a:cubicBezTo>
                <a:cubicBezTo>
                  <a:pt x="2717" y="5167"/>
                  <a:pt x="2716" y="5165"/>
                  <a:pt x="2716" y="5162"/>
                </a:cubicBezTo>
                <a:close/>
                <a:moveTo>
                  <a:pt x="2722" y="5147"/>
                </a:moveTo>
                <a:lnTo>
                  <a:pt x="2722" y="5147"/>
                </a:lnTo>
                <a:cubicBezTo>
                  <a:pt x="2722" y="5145"/>
                  <a:pt x="2725" y="5144"/>
                  <a:pt x="2727" y="5145"/>
                </a:cubicBezTo>
                <a:cubicBezTo>
                  <a:pt x="2729" y="5145"/>
                  <a:pt x="2730" y="5147"/>
                  <a:pt x="2730" y="5149"/>
                </a:cubicBezTo>
                <a:cubicBezTo>
                  <a:pt x="2729" y="5152"/>
                  <a:pt x="2727" y="5153"/>
                  <a:pt x="2725" y="5152"/>
                </a:cubicBezTo>
                <a:cubicBezTo>
                  <a:pt x="2723" y="5152"/>
                  <a:pt x="2721" y="5150"/>
                  <a:pt x="2722" y="5147"/>
                </a:cubicBezTo>
                <a:close/>
                <a:moveTo>
                  <a:pt x="2728" y="5133"/>
                </a:moveTo>
                <a:lnTo>
                  <a:pt x="2728" y="5133"/>
                </a:lnTo>
                <a:cubicBezTo>
                  <a:pt x="2728" y="5130"/>
                  <a:pt x="2730" y="5129"/>
                  <a:pt x="2733" y="5130"/>
                </a:cubicBezTo>
                <a:cubicBezTo>
                  <a:pt x="2735" y="5130"/>
                  <a:pt x="2736" y="5132"/>
                  <a:pt x="2736" y="5134"/>
                </a:cubicBezTo>
                <a:cubicBezTo>
                  <a:pt x="2735" y="5137"/>
                  <a:pt x="2733" y="5138"/>
                  <a:pt x="2731" y="5137"/>
                </a:cubicBezTo>
                <a:cubicBezTo>
                  <a:pt x="2729" y="5137"/>
                  <a:pt x="2727" y="5135"/>
                  <a:pt x="2728" y="5133"/>
                </a:cubicBezTo>
                <a:close/>
                <a:moveTo>
                  <a:pt x="2734" y="5118"/>
                </a:moveTo>
                <a:lnTo>
                  <a:pt x="2734" y="5118"/>
                </a:lnTo>
                <a:cubicBezTo>
                  <a:pt x="2734" y="5115"/>
                  <a:pt x="2736" y="5114"/>
                  <a:pt x="2738" y="5115"/>
                </a:cubicBezTo>
                <a:cubicBezTo>
                  <a:pt x="2741" y="5115"/>
                  <a:pt x="2742" y="5117"/>
                  <a:pt x="2741" y="5120"/>
                </a:cubicBezTo>
                <a:cubicBezTo>
                  <a:pt x="2741" y="5122"/>
                  <a:pt x="2739" y="5123"/>
                  <a:pt x="2736" y="5122"/>
                </a:cubicBezTo>
                <a:cubicBezTo>
                  <a:pt x="2734" y="5122"/>
                  <a:pt x="2733" y="5120"/>
                  <a:pt x="2734" y="5118"/>
                </a:cubicBezTo>
                <a:close/>
                <a:moveTo>
                  <a:pt x="2739" y="5103"/>
                </a:moveTo>
                <a:lnTo>
                  <a:pt x="2739" y="5103"/>
                </a:lnTo>
                <a:cubicBezTo>
                  <a:pt x="2740" y="5101"/>
                  <a:pt x="2742" y="5099"/>
                  <a:pt x="2744" y="5100"/>
                </a:cubicBezTo>
                <a:cubicBezTo>
                  <a:pt x="2746" y="5100"/>
                  <a:pt x="2748" y="5103"/>
                  <a:pt x="2747" y="5105"/>
                </a:cubicBezTo>
                <a:cubicBezTo>
                  <a:pt x="2747" y="5107"/>
                  <a:pt x="2744" y="5108"/>
                  <a:pt x="2742" y="5108"/>
                </a:cubicBezTo>
                <a:cubicBezTo>
                  <a:pt x="2740" y="5107"/>
                  <a:pt x="2739" y="5105"/>
                  <a:pt x="2739" y="5103"/>
                </a:cubicBezTo>
                <a:close/>
                <a:moveTo>
                  <a:pt x="2745" y="5088"/>
                </a:moveTo>
                <a:lnTo>
                  <a:pt x="2745" y="5088"/>
                </a:lnTo>
                <a:cubicBezTo>
                  <a:pt x="2746" y="5086"/>
                  <a:pt x="2748" y="5084"/>
                  <a:pt x="2750" y="5085"/>
                </a:cubicBezTo>
                <a:cubicBezTo>
                  <a:pt x="2752" y="5085"/>
                  <a:pt x="2754" y="5088"/>
                  <a:pt x="2753" y="5090"/>
                </a:cubicBezTo>
                <a:cubicBezTo>
                  <a:pt x="2752" y="5092"/>
                  <a:pt x="2750" y="5093"/>
                  <a:pt x="2748" y="5093"/>
                </a:cubicBezTo>
                <a:cubicBezTo>
                  <a:pt x="2746" y="5092"/>
                  <a:pt x="2745" y="5090"/>
                  <a:pt x="2745" y="5088"/>
                </a:cubicBezTo>
                <a:close/>
                <a:moveTo>
                  <a:pt x="2751" y="5073"/>
                </a:moveTo>
                <a:lnTo>
                  <a:pt x="2751" y="5073"/>
                </a:lnTo>
                <a:cubicBezTo>
                  <a:pt x="2752" y="5071"/>
                  <a:pt x="2754" y="5069"/>
                  <a:pt x="2756" y="5070"/>
                </a:cubicBezTo>
                <a:cubicBezTo>
                  <a:pt x="2758" y="5071"/>
                  <a:pt x="2759" y="5073"/>
                  <a:pt x="2759" y="5075"/>
                </a:cubicBezTo>
                <a:cubicBezTo>
                  <a:pt x="2758" y="5077"/>
                  <a:pt x="2756" y="5078"/>
                  <a:pt x="2754" y="5078"/>
                </a:cubicBezTo>
                <a:cubicBezTo>
                  <a:pt x="2752" y="5077"/>
                  <a:pt x="2751" y="5075"/>
                  <a:pt x="2751" y="5073"/>
                </a:cubicBezTo>
                <a:close/>
                <a:moveTo>
                  <a:pt x="2757" y="5058"/>
                </a:moveTo>
                <a:lnTo>
                  <a:pt x="2757" y="5058"/>
                </a:lnTo>
                <a:cubicBezTo>
                  <a:pt x="2757" y="5056"/>
                  <a:pt x="2760" y="5055"/>
                  <a:pt x="2762" y="5055"/>
                </a:cubicBezTo>
                <a:cubicBezTo>
                  <a:pt x="2764" y="5056"/>
                  <a:pt x="2765" y="5058"/>
                  <a:pt x="2765" y="5060"/>
                </a:cubicBezTo>
                <a:cubicBezTo>
                  <a:pt x="2764" y="5062"/>
                  <a:pt x="2762" y="5063"/>
                  <a:pt x="2760" y="5063"/>
                </a:cubicBezTo>
                <a:cubicBezTo>
                  <a:pt x="2758" y="5062"/>
                  <a:pt x="2756" y="5060"/>
                  <a:pt x="2757" y="5058"/>
                </a:cubicBezTo>
                <a:close/>
                <a:moveTo>
                  <a:pt x="2763" y="5043"/>
                </a:moveTo>
                <a:lnTo>
                  <a:pt x="2763" y="5043"/>
                </a:lnTo>
                <a:cubicBezTo>
                  <a:pt x="2763" y="5041"/>
                  <a:pt x="2765" y="5040"/>
                  <a:pt x="2768" y="5040"/>
                </a:cubicBezTo>
                <a:cubicBezTo>
                  <a:pt x="2770" y="5041"/>
                  <a:pt x="2771" y="5043"/>
                  <a:pt x="2770" y="5045"/>
                </a:cubicBezTo>
                <a:cubicBezTo>
                  <a:pt x="2770" y="5047"/>
                  <a:pt x="2768" y="5048"/>
                  <a:pt x="2766" y="5048"/>
                </a:cubicBezTo>
                <a:cubicBezTo>
                  <a:pt x="2763" y="5047"/>
                  <a:pt x="2762" y="5045"/>
                  <a:pt x="2763" y="5043"/>
                </a:cubicBezTo>
                <a:close/>
                <a:moveTo>
                  <a:pt x="2769" y="5028"/>
                </a:moveTo>
                <a:lnTo>
                  <a:pt x="2769" y="5028"/>
                </a:lnTo>
                <a:cubicBezTo>
                  <a:pt x="2769" y="5026"/>
                  <a:pt x="2771" y="5025"/>
                  <a:pt x="2773" y="5025"/>
                </a:cubicBezTo>
                <a:cubicBezTo>
                  <a:pt x="2776" y="5026"/>
                  <a:pt x="2777" y="5028"/>
                  <a:pt x="2776" y="5030"/>
                </a:cubicBezTo>
                <a:cubicBezTo>
                  <a:pt x="2776" y="5032"/>
                  <a:pt x="2774" y="5034"/>
                  <a:pt x="2771" y="5033"/>
                </a:cubicBezTo>
                <a:cubicBezTo>
                  <a:pt x="2769" y="5032"/>
                  <a:pt x="2768" y="5030"/>
                  <a:pt x="2769" y="5028"/>
                </a:cubicBezTo>
                <a:close/>
                <a:moveTo>
                  <a:pt x="2774" y="5013"/>
                </a:moveTo>
                <a:lnTo>
                  <a:pt x="2774" y="5013"/>
                </a:lnTo>
                <a:cubicBezTo>
                  <a:pt x="2775" y="5011"/>
                  <a:pt x="2777" y="5010"/>
                  <a:pt x="2779" y="5010"/>
                </a:cubicBezTo>
                <a:cubicBezTo>
                  <a:pt x="2781" y="5011"/>
                  <a:pt x="2783" y="5013"/>
                  <a:pt x="2782" y="5015"/>
                </a:cubicBezTo>
                <a:cubicBezTo>
                  <a:pt x="2782" y="5017"/>
                  <a:pt x="2779" y="5019"/>
                  <a:pt x="2777" y="5018"/>
                </a:cubicBezTo>
                <a:cubicBezTo>
                  <a:pt x="2775" y="5018"/>
                  <a:pt x="2774" y="5015"/>
                  <a:pt x="2774" y="5013"/>
                </a:cubicBezTo>
                <a:close/>
                <a:moveTo>
                  <a:pt x="2780" y="4998"/>
                </a:moveTo>
                <a:lnTo>
                  <a:pt x="2780" y="4998"/>
                </a:lnTo>
                <a:cubicBezTo>
                  <a:pt x="2781" y="4996"/>
                  <a:pt x="2783" y="4995"/>
                  <a:pt x="2785" y="4995"/>
                </a:cubicBezTo>
                <a:cubicBezTo>
                  <a:pt x="2787" y="4996"/>
                  <a:pt x="2789" y="4998"/>
                  <a:pt x="2788" y="5000"/>
                </a:cubicBezTo>
                <a:cubicBezTo>
                  <a:pt x="2787" y="5002"/>
                  <a:pt x="2785" y="5004"/>
                  <a:pt x="2783" y="5003"/>
                </a:cubicBezTo>
                <a:cubicBezTo>
                  <a:pt x="2781" y="5003"/>
                  <a:pt x="2780" y="5000"/>
                  <a:pt x="2780" y="4998"/>
                </a:cubicBezTo>
                <a:close/>
                <a:moveTo>
                  <a:pt x="2786" y="4983"/>
                </a:moveTo>
                <a:lnTo>
                  <a:pt x="2786" y="4983"/>
                </a:lnTo>
                <a:cubicBezTo>
                  <a:pt x="2787" y="4981"/>
                  <a:pt x="2789" y="4980"/>
                  <a:pt x="2791" y="4981"/>
                </a:cubicBezTo>
                <a:cubicBezTo>
                  <a:pt x="2793" y="4981"/>
                  <a:pt x="2794" y="4983"/>
                  <a:pt x="2794" y="4985"/>
                </a:cubicBezTo>
                <a:cubicBezTo>
                  <a:pt x="2793" y="4988"/>
                  <a:pt x="2791" y="4989"/>
                  <a:pt x="2789" y="4988"/>
                </a:cubicBezTo>
                <a:cubicBezTo>
                  <a:pt x="2787" y="4988"/>
                  <a:pt x="2785" y="4986"/>
                  <a:pt x="2786" y="4983"/>
                </a:cubicBezTo>
                <a:close/>
                <a:moveTo>
                  <a:pt x="2792" y="4969"/>
                </a:moveTo>
                <a:lnTo>
                  <a:pt x="2792" y="4969"/>
                </a:lnTo>
                <a:cubicBezTo>
                  <a:pt x="2792" y="4966"/>
                  <a:pt x="2795" y="4965"/>
                  <a:pt x="2797" y="4966"/>
                </a:cubicBezTo>
                <a:cubicBezTo>
                  <a:pt x="2799" y="4966"/>
                  <a:pt x="2800" y="4968"/>
                  <a:pt x="2800" y="4970"/>
                </a:cubicBezTo>
                <a:cubicBezTo>
                  <a:pt x="2799" y="4973"/>
                  <a:pt x="2797" y="4974"/>
                  <a:pt x="2795" y="4973"/>
                </a:cubicBezTo>
                <a:cubicBezTo>
                  <a:pt x="2793" y="4973"/>
                  <a:pt x="2791" y="4971"/>
                  <a:pt x="2792" y="4969"/>
                </a:cubicBezTo>
                <a:close/>
                <a:moveTo>
                  <a:pt x="2798" y="4954"/>
                </a:moveTo>
                <a:lnTo>
                  <a:pt x="2798" y="4954"/>
                </a:lnTo>
                <a:cubicBezTo>
                  <a:pt x="2798" y="4951"/>
                  <a:pt x="2800" y="4950"/>
                  <a:pt x="2803" y="4951"/>
                </a:cubicBezTo>
                <a:cubicBezTo>
                  <a:pt x="2805" y="4951"/>
                  <a:pt x="2806" y="4953"/>
                  <a:pt x="2805" y="4956"/>
                </a:cubicBezTo>
                <a:cubicBezTo>
                  <a:pt x="2805" y="4958"/>
                  <a:pt x="2803" y="4959"/>
                  <a:pt x="2801" y="4958"/>
                </a:cubicBezTo>
                <a:cubicBezTo>
                  <a:pt x="2798" y="4958"/>
                  <a:pt x="2797" y="4956"/>
                  <a:pt x="2798" y="4954"/>
                </a:cubicBezTo>
                <a:close/>
                <a:moveTo>
                  <a:pt x="2804" y="4939"/>
                </a:moveTo>
                <a:lnTo>
                  <a:pt x="2804" y="4939"/>
                </a:lnTo>
                <a:cubicBezTo>
                  <a:pt x="2804" y="4937"/>
                  <a:pt x="2806" y="4935"/>
                  <a:pt x="2808" y="4936"/>
                </a:cubicBezTo>
                <a:cubicBezTo>
                  <a:pt x="2811" y="4936"/>
                  <a:pt x="2812" y="4939"/>
                  <a:pt x="2811" y="4941"/>
                </a:cubicBezTo>
                <a:cubicBezTo>
                  <a:pt x="2811" y="4943"/>
                  <a:pt x="2809" y="4944"/>
                  <a:pt x="2806" y="4944"/>
                </a:cubicBezTo>
                <a:cubicBezTo>
                  <a:pt x="2804" y="4943"/>
                  <a:pt x="2803" y="4941"/>
                  <a:pt x="2804" y="4939"/>
                </a:cubicBezTo>
                <a:close/>
                <a:moveTo>
                  <a:pt x="2809" y="4924"/>
                </a:moveTo>
                <a:lnTo>
                  <a:pt x="2809" y="4924"/>
                </a:lnTo>
                <a:cubicBezTo>
                  <a:pt x="2810" y="4922"/>
                  <a:pt x="2812" y="4920"/>
                  <a:pt x="2814" y="4921"/>
                </a:cubicBezTo>
                <a:cubicBezTo>
                  <a:pt x="2816" y="4921"/>
                  <a:pt x="2818" y="4924"/>
                  <a:pt x="2817" y="4926"/>
                </a:cubicBezTo>
                <a:cubicBezTo>
                  <a:pt x="2817" y="4928"/>
                  <a:pt x="2814" y="4929"/>
                  <a:pt x="2812" y="4929"/>
                </a:cubicBezTo>
                <a:cubicBezTo>
                  <a:pt x="2810" y="4928"/>
                  <a:pt x="2809" y="4926"/>
                  <a:pt x="2809" y="4924"/>
                </a:cubicBezTo>
                <a:close/>
                <a:moveTo>
                  <a:pt x="2815" y="4909"/>
                </a:moveTo>
                <a:lnTo>
                  <a:pt x="2815" y="4909"/>
                </a:lnTo>
                <a:cubicBezTo>
                  <a:pt x="2816" y="4907"/>
                  <a:pt x="2818" y="4905"/>
                  <a:pt x="2820" y="4906"/>
                </a:cubicBezTo>
                <a:cubicBezTo>
                  <a:pt x="2822" y="4907"/>
                  <a:pt x="2823" y="4909"/>
                  <a:pt x="2823" y="4911"/>
                </a:cubicBezTo>
                <a:cubicBezTo>
                  <a:pt x="2822" y="4913"/>
                  <a:pt x="2820" y="4914"/>
                  <a:pt x="2818" y="4914"/>
                </a:cubicBezTo>
                <a:cubicBezTo>
                  <a:pt x="2816" y="4913"/>
                  <a:pt x="2815" y="4911"/>
                  <a:pt x="2815" y="4909"/>
                </a:cubicBezTo>
                <a:close/>
                <a:moveTo>
                  <a:pt x="2821" y="4894"/>
                </a:moveTo>
                <a:lnTo>
                  <a:pt x="2821" y="4894"/>
                </a:lnTo>
                <a:cubicBezTo>
                  <a:pt x="2822" y="4892"/>
                  <a:pt x="2824" y="4891"/>
                  <a:pt x="2826" y="4891"/>
                </a:cubicBezTo>
                <a:cubicBezTo>
                  <a:pt x="2828" y="4892"/>
                  <a:pt x="2829" y="4894"/>
                  <a:pt x="2829" y="4896"/>
                </a:cubicBezTo>
                <a:cubicBezTo>
                  <a:pt x="2828" y="4898"/>
                  <a:pt x="2826" y="4899"/>
                  <a:pt x="2824" y="4899"/>
                </a:cubicBezTo>
                <a:cubicBezTo>
                  <a:pt x="2822" y="4898"/>
                  <a:pt x="2820" y="4896"/>
                  <a:pt x="2821" y="4894"/>
                </a:cubicBezTo>
                <a:close/>
                <a:moveTo>
                  <a:pt x="2827" y="4879"/>
                </a:moveTo>
                <a:lnTo>
                  <a:pt x="2827" y="4879"/>
                </a:lnTo>
                <a:cubicBezTo>
                  <a:pt x="2827" y="4877"/>
                  <a:pt x="2830" y="4876"/>
                  <a:pt x="2832" y="4876"/>
                </a:cubicBezTo>
                <a:cubicBezTo>
                  <a:pt x="2834" y="4877"/>
                  <a:pt x="2835" y="4879"/>
                  <a:pt x="2835" y="4881"/>
                </a:cubicBezTo>
                <a:cubicBezTo>
                  <a:pt x="2834" y="4883"/>
                  <a:pt x="2832" y="4884"/>
                  <a:pt x="2830" y="4884"/>
                </a:cubicBezTo>
                <a:cubicBezTo>
                  <a:pt x="2828" y="4883"/>
                  <a:pt x="2826" y="4881"/>
                  <a:pt x="2827" y="4879"/>
                </a:cubicBezTo>
                <a:close/>
                <a:moveTo>
                  <a:pt x="2833" y="4864"/>
                </a:moveTo>
                <a:lnTo>
                  <a:pt x="2833" y="4864"/>
                </a:lnTo>
                <a:cubicBezTo>
                  <a:pt x="2833" y="4862"/>
                  <a:pt x="2835" y="4861"/>
                  <a:pt x="2838" y="4861"/>
                </a:cubicBezTo>
                <a:cubicBezTo>
                  <a:pt x="2840" y="4862"/>
                  <a:pt x="2841" y="4864"/>
                  <a:pt x="2840" y="4866"/>
                </a:cubicBezTo>
                <a:cubicBezTo>
                  <a:pt x="2840" y="4868"/>
                  <a:pt x="2838" y="4870"/>
                  <a:pt x="2836" y="4869"/>
                </a:cubicBezTo>
                <a:cubicBezTo>
                  <a:pt x="2833" y="4868"/>
                  <a:pt x="2832" y="4866"/>
                  <a:pt x="2833" y="4864"/>
                </a:cubicBezTo>
                <a:close/>
                <a:moveTo>
                  <a:pt x="2838" y="4849"/>
                </a:moveTo>
                <a:lnTo>
                  <a:pt x="2838" y="4849"/>
                </a:lnTo>
                <a:cubicBezTo>
                  <a:pt x="2839" y="4847"/>
                  <a:pt x="2841" y="4846"/>
                  <a:pt x="2843" y="4846"/>
                </a:cubicBezTo>
                <a:cubicBezTo>
                  <a:pt x="2845" y="4847"/>
                  <a:pt x="2847" y="4849"/>
                  <a:pt x="2846" y="4851"/>
                </a:cubicBezTo>
                <a:cubicBezTo>
                  <a:pt x="2846" y="4853"/>
                  <a:pt x="2844" y="4855"/>
                  <a:pt x="2841" y="4854"/>
                </a:cubicBezTo>
                <a:cubicBezTo>
                  <a:pt x="2839" y="4854"/>
                  <a:pt x="2838" y="4851"/>
                  <a:pt x="2838" y="4849"/>
                </a:cubicBezTo>
                <a:close/>
                <a:moveTo>
                  <a:pt x="2844" y="4834"/>
                </a:moveTo>
                <a:lnTo>
                  <a:pt x="2844" y="4834"/>
                </a:lnTo>
                <a:cubicBezTo>
                  <a:pt x="2845" y="4832"/>
                  <a:pt x="2847" y="4831"/>
                  <a:pt x="2849" y="4831"/>
                </a:cubicBezTo>
                <a:cubicBezTo>
                  <a:pt x="2851" y="4832"/>
                  <a:pt x="2853" y="4834"/>
                  <a:pt x="2852" y="4836"/>
                </a:cubicBezTo>
                <a:cubicBezTo>
                  <a:pt x="2852" y="4838"/>
                  <a:pt x="2849" y="4840"/>
                  <a:pt x="2847" y="4839"/>
                </a:cubicBezTo>
                <a:cubicBezTo>
                  <a:pt x="2845" y="4839"/>
                  <a:pt x="2844" y="4836"/>
                  <a:pt x="2844" y="4834"/>
                </a:cubicBezTo>
                <a:close/>
                <a:moveTo>
                  <a:pt x="2850" y="4819"/>
                </a:moveTo>
                <a:lnTo>
                  <a:pt x="2850" y="4819"/>
                </a:lnTo>
                <a:cubicBezTo>
                  <a:pt x="2851" y="4817"/>
                  <a:pt x="2853" y="4816"/>
                  <a:pt x="2855" y="4817"/>
                </a:cubicBezTo>
                <a:cubicBezTo>
                  <a:pt x="2857" y="4817"/>
                  <a:pt x="2858" y="4819"/>
                  <a:pt x="2858" y="4821"/>
                </a:cubicBezTo>
                <a:cubicBezTo>
                  <a:pt x="2857" y="4824"/>
                  <a:pt x="2855" y="4825"/>
                  <a:pt x="2853" y="4824"/>
                </a:cubicBezTo>
                <a:cubicBezTo>
                  <a:pt x="2851" y="4824"/>
                  <a:pt x="2850" y="4822"/>
                  <a:pt x="2850" y="4819"/>
                </a:cubicBezTo>
                <a:close/>
                <a:moveTo>
                  <a:pt x="2856" y="4805"/>
                </a:moveTo>
                <a:lnTo>
                  <a:pt x="2856" y="4805"/>
                </a:lnTo>
                <a:cubicBezTo>
                  <a:pt x="2857" y="4802"/>
                  <a:pt x="2859" y="4801"/>
                  <a:pt x="2861" y="4802"/>
                </a:cubicBezTo>
                <a:cubicBezTo>
                  <a:pt x="2863" y="4802"/>
                  <a:pt x="2864" y="4804"/>
                  <a:pt x="2864" y="4806"/>
                </a:cubicBezTo>
                <a:cubicBezTo>
                  <a:pt x="2863" y="4809"/>
                  <a:pt x="2861" y="4810"/>
                  <a:pt x="2859" y="4809"/>
                </a:cubicBezTo>
                <a:cubicBezTo>
                  <a:pt x="2857" y="4809"/>
                  <a:pt x="2855" y="4807"/>
                  <a:pt x="2856" y="4805"/>
                </a:cubicBezTo>
                <a:close/>
                <a:moveTo>
                  <a:pt x="2862" y="4790"/>
                </a:moveTo>
                <a:lnTo>
                  <a:pt x="2862" y="4790"/>
                </a:lnTo>
                <a:cubicBezTo>
                  <a:pt x="2862" y="4787"/>
                  <a:pt x="2865" y="4786"/>
                  <a:pt x="2867" y="4787"/>
                </a:cubicBezTo>
                <a:cubicBezTo>
                  <a:pt x="2869" y="4787"/>
                  <a:pt x="2870" y="4789"/>
                  <a:pt x="2870" y="4792"/>
                </a:cubicBezTo>
                <a:cubicBezTo>
                  <a:pt x="2869" y="4794"/>
                  <a:pt x="2867" y="4795"/>
                  <a:pt x="2865" y="4794"/>
                </a:cubicBezTo>
                <a:cubicBezTo>
                  <a:pt x="2863" y="4794"/>
                  <a:pt x="2861" y="4792"/>
                  <a:pt x="2862" y="4790"/>
                </a:cubicBezTo>
                <a:close/>
                <a:moveTo>
                  <a:pt x="2868" y="4775"/>
                </a:moveTo>
                <a:lnTo>
                  <a:pt x="2868" y="4775"/>
                </a:lnTo>
                <a:cubicBezTo>
                  <a:pt x="2868" y="4773"/>
                  <a:pt x="2870" y="4771"/>
                  <a:pt x="2872" y="4772"/>
                </a:cubicBezTo>
                <a:cubicBezTo>
                  <a:pt x="2875" y="4772"/>
                  <a:pt x="2876" y="4774"/>
                  <a:pt x="2875" y="4777"/>
                </a:cubicBezTo>
                <a:cubicBezTo>
                  <a:pt x="2875" y="4779"/>
                  <a:pt x="2873" y="4780"/>
                  <a:pt x="2871" y="4780"/>
                </a:cubicBezTo>
                <a:cubicBezTo>
                  <a:pt x="2868" y="4779"/>
                  <a:pt x="2867" y="4777"/>
                  <a:pt x="2868" y="4775"/>
                </a:cubicBezTo>
                <a:close/>
                <a:moveTo>
                  <a:pt x="2873" y="4760"/>
                </a:moveTo>
                <a:lnTo>
                  <a:pt x="2873" y="4760"/>
                </a:lnTo>
                <a:cubicBezTo>
                  <a:pt x="2874" y="4758"/>
                  <a:pt x="2876" y="4756"/>
                  <a:pt x="2878" y="4757"/>
                </a:cubicBezTo>
                <a:cubicBezTo>
                  <a:pt x="2880" y="4757"/>
                  <a:pt x="2882" y="4760"/>
                  <a:pt x="2881" y="4762"/>
                </a:cubicBezTo>
                <a:cubicBezTo>
                  <a:pt x="2881" y="4764"/>
                  <a:pt x="2879" y="4765"/>
                  <a:pt x="2876" y="4765"/>
                </a:cubicBezTo>
                <a:cubicBezTo>
                  <a:pt x="2874" y="4764"/>
                  <a:pt x="2873" y="4762"/>
                  <a:pt x="2873" y="4760"/>
                </a:cubicBezTo>
                <a:close/>
                <a:moveTo>
                  <a:pt x="2879" y="4745"/>
                </a:moveTo>
                <a:lnTo>
                  <a:pt x="2879" y="4745"/>
                </a:lnTo>
                <a:cubicBezTo>
                  <a:pt x="2880" y="4743"/>
                  <a:pt x="2882" y="4741"/>
                  <a:pt x="2884" y="4742"/>
                </a:cubicBezTo>
                <a:cubicBezTo>
                  <a:pt x="2886" y="4742"/>
                  <a:pt x="2888" y="4745"/>
                  <a:pt x="2887" y="4747"/>
                </a:cubicBezTo>
                <a:cubicBezTo>
                  <a:pt x="2887" y="4749"/>
                  <a:pt x="2884" y="4750"/>
                  <a:pt x="2882" y="4750"/>
                </a:cubicBezTo>
                <a:cubicBezTo>
                  <a:pt x="2880" y="4749"/>
                  <a:pt x="2879" y="4747"/>
                  <a:pt x="2879" y="4745"/>
                </a:cubicBezTo>
                <a:close/>
                <a:moveTo>
                  <a:pt x="2885" y="4730"/>
                </a:moveTo>
                <a:lnTo>
                  <a:pt x="2885" y="4730"/>
                </a:lnTo>
                <a:cubicBezTo>
                  <a:pt x="2886" y="4728"/>
                  <a:pt x="2888" y="4727"/>
                  <a:pt x="2890" y="4727"/>
                </a:cubicBezTo>
                <a:cubicBezTo>
                  <a:pt x="2892" y="4728"/>
                  <a:pt x="2893" y="4730"/>
                  <a:pt x="2893" y="4732"/>
                </a:cubicBezTo>
                <a:cubicBezTo>
                  <a:pt x="2892" y="4734"/>
                  <a:pt x="2890" y="4735"/>
                  <a:pt x="2888" y="4735"/>
                </a:cubicBezTo>
                <a:cubicBezTo>
                  <a:pt x="2886" y="4734"/>
                  <a:pt x="2885" y="4732"/>
                  <a:pt x="2885" y="4730"/>
                </a:cubicBezTo>
                <a:close/>
                <a:moveTo>
                  <a:pt x="2891" y="4715"/>
                </a:moveTo>
                <a:lnTo>
                  <a:pt x="2891" y="4715"/>
                </a:lnTo>
                <a:cubicBezTo>
                  <a:pt x="2891" y="4713"/>
                  <a:pt x="2894" y="4712"/>
                  <a:pt x="2896" y="4712"/>
                </a:cubicBezTo>
                <a:cubicBezTo>
                  <a:pt x="2898" y="4713"/>
                  <a:pt x="2899" y="4715"/>
                  <a:pt x="2899" y="4717"/>
                </a:cubicBezTo>
                <a:cubicBezTo>
                  <a:pt x="2898" y="4719"/>
                  <a:pt x="2896" y="4720"/>
                  <a:pt x="2894" y="4720"/>
                </a:cubicBezTo>
                <a:cubicBezTo>
                  <a:pt x="2892" y="4719"/>
                  <a:pt x="2890" y="4717"/>
                  <a:pt x="2891" y="4715"/>
                </a:cubicBezTo>
                <a:close/>
                <a:moveTo>
                  <a:pt x="2897" y="4700"/>
                </a:moveTo>
                <a:lnTo>
                  <a:pt x="2897" y="4700"/>
                </a:lnTo>
                <a:cubicBezTo>
                  <a:pt x="2897" y="4698"/>
                  <a:pt x="2899" y="4697"/>
                  <a:pt x="2902" y="4697"/>
                </a:cubicBezTo>
                <a:cubicBezTo>
                  <a:pt x="2904" y="4698"/>
                  <a:pt x="2905" y="4700"/>
                  <a:pt x="2905" y="4702"/>
                </a:cubicBezTo>
                <a:cubicBezTo>
                  <a:pt x="2904" y="4704"/>
                  <a:pt x="2902" y="4706"/>
                  <a:pt x="2900" y="4705"/>
                </a:cubicBezTo>
                <a:cubicBezTo>
                  <a:pt x="2898" y="4704"/>
                  <a:pt x="2896" y="4702"/>
                  <a:pt x="2897" y="4700"/>
                </a:cubicBezTo>
                <a:close/>
                <a:moveTo>
                  <a:pt x="2903" y="4685"/>
                </a:moveTo>
                <a:lnTo>
                  <a:pt x="2903" y="4685"/>
                </a:lnTo>
                <a:cubicBezTo>
                  <a:pt x="2903" y="4683"/>
                  <a:pt x="2905" y="4682"/>
                  <a:pt x="2907" y="4682"/>
                </a:cubicBezTo>
                <a:cubicBezTo>
                  <a:pt x="2910" y="4683"/>
                  <a:pt x="2911" y="4685"/>
                  <a:pt x="2910" y="4687"/>
                </a:cubicBezTo>
                <a:cubicBezTo>
                  <a:pt x="2910" y="4689"/>
                  <a:pt x="2908" y="4691"/>
                  <a:pt x="2906" y="4690"/>
                </a:cubicBezTo>
                <a:cubicBezTo>
                  <a:pt x="2903" y="4690"/>
                  <a:pt x="2902" y="4687"/>
                  <a:pt x="2903" y="4685"/>
                </a:cubicBezTo>
                <a:close/>
                <a:moveTo>
                  <a:pt x="2908" y="4670"/>
                </a:moveTo>
                <a:lnTo>
                  <a:pt x="2908" y="4670"/>
                </a:lnTo>
                <a:cubicBezTo>
                  <a:pt x="2909" y="4668"/>
                  <a:pt x="2911" y="4667"/>
                  <a:pt x="2913" y="4667"/>
                </a:cubicBezTo>
                <a:cubicBezTo>
                  <a:pt x="2915" y="4668"/>
                  <a:pt x="2917" y="4670"/>
                  <a:pt x="2916" y="4672"/>
                </a:cubicBezTo>
                <a:cubicBezTo>
                  <a:pt x="2916" y="4674"/>
                  <a:pt x="2913" y="4676"/>
                  <a:pt x="2911" y="4675"/>
                </a:cubicBezTo>
                <a:cubicBezTo>
                  <a:pt x="2909" y="4675"/>
                  <a:pt x="2908" y="4672"/>
                  <a:pt x="2908" y="4670"/>
                </a:cubicBezTo>
                <a:close/>
                <a:moveTo>
                  <a:pt x="2914" y="4655"/>
                </a:moveTo>
                <a:lnTo>
                  <a:pt x="2914" y="4655"/>
                </a:lnTo>
                <a:cubicBezTo>
                  <a:pt x="2915" y="4653"/>
                  <a:pt x="2917" y="4652"/>
                  <a:pt x="2919" y="4653"/>
                </a:cubicBezTo>
                <a:cubicBezTo>
                  <a:pt x="2921" y="4653"/>
                  <a:pt x="2923" y="4655"/>
                  <a:pt x="2922" y="4657"/>
                </a:cubicBezTo>
                <a:cubicBezTo>
                  <a:pt x="2921" y="4660"/>
                  <a:pt x="2919" y="4661"/>
                  <a:pt x="2917" y="4660"/>
                </a:cubicBezTo>
                <a:cubicBezTo>
                  <a:pt x="2915" y="4660"/>
                  <a:pt x="2914" y="4658"/>
                  <a:pt x="2914" y="4655"/>
                </a:cubicBezTo>
                <a:close/>
                <a:moveTo>
                  <a:pt x="2920" y="4641"/>
                </a:moveTo>
                <a:lnTo>
                  <a:pt x="2920" y="4641"/>
                </a:lnTo>
                <a:cubicBezTo>
                  <a:pt x="2921" y="4638"/>
                  <a:pt x="2923" y="4637"/>
                  <a:pt x="2925" y="4638"/>
                </a:cubicBezTo>
                <a:cubicBezTo>
                  <a:pt x="2927" y="4638"/>
                  <a:pt x="2928" y="4640"/>
                  <a:pt x="2928" y="4642"/>
                </a:cubicBezTo>
                <a:cubicBezTo>
                  <a:pt x="2927" y="4645"/>
                  <a:pt x="2925" y="4646"/>
                  <a:pt x="2923" y="4645"/>
                </a:cubicBezTo>
                <a:cubicBezTo>
                  <a:pt x="2921" y="4645"/>
                  <a:pt x="2920" y="4643"/>
                  <a:pt x="2920" y="4641"/>
                </a:cubicBezTo>
                <a:close/>
                <a:moveTo>
                  <a:pt x="2926" y="4626"/>
                </a:moveTo>
                <a:lnTo>
                  <a:pt x="2926" y="4626"/>
                </a:lnTo>
                <a:cubicBezTo>
                  <a:pt x="2926" y="4623"/>
                  <a:pt x="2929" y="4622"/>
                  <a:pt x="2931" y="4623"/>
                </a:cubicBezTo>
                <a:cubicBezTo>
                  <a:pt x="2933" y="4623"/>
                  <a:pt x="2934" y="4625"/>
                  <a:pt x="2934" y="4628"/>
                </a:cubicBezTo>
                <a:cubicBezTo>
                  <a:pt x="2933" y="4630"/>
                  <a:pt x="2931" y="4631"/>
                  <a:pt x="2929" y="4630"/>
                </a:cubicBezTo>
                <a:cubicBezTo>
                  <a:pt x="2927" y="4630"/>
                  <a:pt x="2925" y="4628"/>
                  <a:pt x="2926" y="4626"/>
                </a:cubicBezTo>
                <a:close/>
                <a:moveTo>
                  <a:pt x="2932" y="4611"/>
                </a:moveTo>
                <a:lnTo>
                  <a:pt x="2932" y="4611"/>
                </a:lnTo>
                <a:cubicBezTo>
                  <a:pt x="2932" y="4609"/>
                  <a:pt x="2934" y="4607"/>
                  <a:pt x="2937" y="4608"/>
                </a:cubicBezTo>
                <a:cubicBezTo>
                  <a:pt x="2939" y="4608"/>
                  <a:pt x="2940" y="4610"/>
                  <a:pt x="2939" y="4613"/>
                </a:cubicBezTo>
                <a:cubicBezTo>
                  <a:pt x="2939" y="4615"/>
                  <a:pt x="2937" y="4616"/>
                  <a:pt x="2935" y="4616"/>
                </a:cubicBezTo>
                <a:cubicBezTo>
                  <a:pt x="2933" y="4615"/>
                  <a:pt x="2931" y="4613"/>
                  <a:pt x="2932" y="4611"/>
                </a:cubicBezTo>
                <a:close/>
                <a:moveTo>
                  <a:pt x="2938" y="4596"/>
                </a:moveTo>
                <a:lnTo>
                  <a:pt x="2938" y="4596"/>
                </a:lnTo>
                <a:cubicBezTo>
                  <a:pt x="2938" y="4594"/>
                  <a:pt x="2940" y="4592"/>
                  <a:pt x="2942" y="4593"/>
                </a:cubicBezTo>
                <a:cubicBezTo>
                  <a:pt x="2945" y="4593"/>
                  <a:pt x="2946" y="4596"/>
                  <a:pt x="2945" y="4598"/>
                </a:cubicBezTo>
                <a:cubicBezTo>
                  <a:pt x="2945" y="4600"/>
                  <a:pt x="2943" y="4601"/>
                  <a:pt x="2940" y="4601"/>
                </a:cubicBezTo>
                <a:cubicBezTo>
                  <a:pt x="2938" y="4600"/>
                  <a:pt x="2937" y="4598"/>
                  <a:pt x="2938" y="4596"/>
                </a:cubicBezTo>
                <a:close/>
                <a:moveTo>
                  <a:pt x="2943" y="4581"/>
                </a:moveTo>
                <a:lnTo>
                  <a:pt x="2943" y="4581"/>
                </a:lnTo>
                <a:cubicBezTo>
                  <a:pt x="2944" y="4579"/>
                  <a:pt x="2946" y="4577"/>
                  <a:pt x="2948" y="4578"/>
                </a:cubicBezTo>
                <a:cubicBezTo>
                  <a:pt x="2950" y="4578"/>
                  <a:pt x="2952" y="4581"/>
                  <a:pt x="2951" y="4583"/>
                </a:cubicBezTo>
                <a:cubicBezTo>
                  <a:pt x="2951" y="4585"/>
                  <a:pt x="2948" y="4586"/>
                  <a:pt x="2946" y="4586"/>
                </a:cubicBezTo>
                <a:cubicBezTo>
                  <a:pt x="2944" y="4585"/>
                  <a:pt x="2943" y="4583"/>
                  <a:pt x="2943" y="4581"/>
                </a:cubicBezTo>
                <a:close/>
                <a:moveTo>
                  <a:pt x="2949" y="4566"/>
                </a:moveTo>
                <a:lnTo>
                  <a:pt x="2949" y="4566"/>
                </a:lnTo>
                <a:cubicBezTo>
                  <a:pt x="2950" y="4564"/>
                  <a:pt x="2952" y="4563"/>
                  <a:pt x="2954" y="4563"/>
                </a:cubicBezTo>
                <a:cubicBezTo>
                  <a:pt x="2956" y="4564"/>
                  <a:pt x="2958" y="4566"/>
                  <a:pt x="2957" y="4568"/>
                </a:cubicBezTo>
                <a:cubicBezTo>
                  <a:pt x="2956" y="4570"/>
                  <a:pt x="2954" y="4571"/>
                  <a:pt x="2952" y="4571"/>
                </a:cubicBezTo>
                <a:cubicBezTo>
                  <a:pt x="2950" y="4570"/>
                  <a:pt x="2949" y="4568"/>
                  <a:pt x="2949" y="4566"/>
                </a:cubicBezTo>
                <a:close/>
                <a:moveTo>
                  <a:pt x="2955" y="4551"/>
                </a:moveTo>
                <a:lnTo>
                  <a:pt x="2955" y="4551"/>
                </a:lnTo>
                <a:cubicBezTo>
                  <a:pt x="2956" y="4549"/>
                  <a:pt x="2958" y="4548"/>
                  <a:pt x="2960" y="4548"/>
                </a:cubicBezTo>
                <a:cubicBezTo>
                  <a:pt x="2962" y="4549"/>
                  <a:pt x="2963" y="4551"/>
                  <a:pt x="2963" y="4553"/>
                </a:cubicBezTo>
                <a:cubicBezTo>
                  <a:pt x="2962" y="4555"/>
                  <a:pt x="2960" y="4556"/>
                  <a:pt x="2958" y="4556"/>
                </a:cubicBezTo>
                <a:cubicBezTo>
                  <a:pt x="2956" y="4555"/>
                  <a:pt x="2955" y="4553"/>
                  <a:pt x="2955" y="4551"/>
                </a:cubicBezTo>
                <a:close/>
                <a:moveTo>
                  <a:pt x="2961" y="4536"/>
                </a:moveTo>
                <a:lnTo>
                  <a:pt x="2961" y="4536"/>
                </a:lnTo>
                <a:cubicBezTo>
                  <a:pt x="2961" y="4534"/>
                  <a:pt x="2964" y="4533"/>
                  <a:pt x="2966" y="4533"/>
                </a:cubicBezTo>
                <a:cubicBezTo>
                  <a:pt x="2968" y="4534"/>
                  <a:pt x="2969" y="4536"/>
                  <a:pt x="2969" y="4538"/>
                </a:cubicBezTo>
                <a:cubicBezTo>
                  <a:pt x="2968" y="4540"/>
                  <a:pt x="2966" y="4542"/>
                  <a:pt x="2964" y="4541"/>
                </a:cubicBezTo>
                <a:cubicBezTo>
                  <a:pt x="2962" y="4540"/>
                  <a:pt x="2960" y="4538"/>
                  <a:pt x="2961" y="4536"/>
                </a:cubicBezTo>
                <a:close/>
                <a:moveTo>
                  <a:pt x="2967" y="4521"/>
                </a:moveTo>
                <a:lnTo>
                  <a:pt x="2967" y="4521"/>
                </a:lnTo>
                <a:cubicBezTo>
                  <a:pt x="2967" y="4519"/>
                  <a:pt x="2969" y="4518"/>
                  <a:pt x="2972" y="4518"/>
                </a:cubicBezTo>
                <a:cubicBezTo>
                  <a:pt x="2974" y="4519"/>
                  <a:pt x="2975" y="4521"/>
                  <a:pt x="2974" y="4523"/>
                </a:cubicBezTo>
                <a:cubicBezTo>
                  <a:pt x="2974" y="4525"/>
                  <a:pt x="2972" y="4527"/>
                  <a:pt x="2970" y="4526"/>
                </a:cubicBezTo>
                <a:cubicBezTo>
                  <a:pt x="2967" y="4526"/>
                  <a:pt x="2966" y="4523"/>
                  <a:pt x="2967" y="4521"/>
                </a:cubicBezTo>
                <a:close/>
                <a:moveTo>
                  <a:pt x="2973" y="4506"/>
                </a:moveTo>
                <a:lnTo>
                  <a:pt x="2973" y="4506"/>
                </a:lnTo>
                <a:cubicBezTo>
                  <a:pt x="2973" y="4504"/>
                  <a:pt x="2975" y="4503"/>
                  <a:pt x="2977" y="4503"/>
                </a:cubicBezTo>
                <a:cubicBezTo>
                  <a:pt x="2980" y="4504"/>
                  <a:pt x="2981" y="4506"/>
                  <a:pt x="2980" y="4508"/>
                </a:cubicBezTo>
                <a:cubicBezTo>
                  <a:pt x="2980" y="4510"/>
                  <a:pt x="2978" y="4512"/>
                  <a:pt x="2975" y="4511"/>
                </a:cubicBezTo>
                <a:cubicBezTo>
                  <a:pt x="2973" y="4511"/>
                  <a:pt x="2972" y="4508"/>
                  <a:pt x="2973" y="4506"/>
                </a:cubicBezTo>
                <a:close/>
                <a:moveTo>
                  <a:pt x="2978" y="4491"/>
                </a:moveTo>
                <a:lnTo>
                  <a:pt x="2978" y="4491"/>
                </a:lnTo>
                <a:cubicBezTo>
                  <a:pt x="2979" y="4489"/>
                  <a:pt x="2981" y="4488"/>
                  <a:pt x="2983" y="4488"/>
                </a:cubicBezTo>
                <a:cubicBezTo>
                  <a:pt x="2985" y="4489"/>
                  <a:pt x="2987" y="4491"/>
                  <a:pt x="2986" y="4493"/>
                </a:cubicBezTo>
                <a:cubicBezTo>
                  <a:pt x="2986" y="4495"/>
                  <a:pt x="2983" y="4497"/>
                  <a:pt x="2981" y="4496"/>
                </a:cubicBezTo>
                <a:cubicBezTo>
                  <a:pt x="2979" y="4496"/>
                  <a:pt x="2978" y="4494"/>
                  <a:pt x="2978" y="4491"/>
                </a:cubicBezTo>
                <a:close/>
                <a:moveTo>
                  <a:pt x="2984" y="4476"/>
                </a:moveTo>
                <a:lnTo>
                  <a:pt x="2984" y="4476"/>
                </a:lnTo>
                <a:cubicBezTo>
                  <a:pt x="2985" y="4474"/>
                  <a:pt x="2987" y="4473"/>
                  <a:pt x="2989" y="4474"/>
                </a:cubicBezTo>
                <a:cubicBezTo>
                  <a:pt x="2991" y="4474"/>
                  <a:pt x="2992" y="4476"/>
                  <a:pt x="2992" y="4478"/>
                </a:cubicBezTo>
                <a:cubicBezTo>
                  <a:pt x="2991" y="4481"/>
                  <a:pt x="2989" y="4482"/>
                  <a:pt x="2987" y="4481"/>
                </a:cubicBezTo>
                <a:cubicBezTo>
                  <a:pt x="2985" y="4481"/>
                  <a:pt x="2984" y="4479"/>
                  <a:pt x="2984" y="4476"/>
                </a:cubicBezTo>
                <a:close/>
                <a:moveTo>
                  <a:pt x="2990" y="4462"/>
                </a:moveTo>
                <a:lnTo>
                  <a:pt x="2990" y="4462"/>
                </a:lnTo>
                <a:cubicBezTo>
                  <a:pt x="2991" y="4459"/>
                  <a:pt x="2993" y="4458"/>
                  <a:pt x="2995" y="4459"/>
                </a:cubicBezTo>
                <a:cubicBezTo>
                  <a:pt x="2997" y="4459"/>
                  <a:pt x="2998" y="4461"/>
                  <a:pt x="2998" y="4464"/>
                </a:cubicBezTo>
                <a:cubicBezTo>
                  <a:pt x="2997" y="4466"/>
                  <a:pt x="2995" y="4467"/>
                  <a:pt x="2993" y="4466"/>
                </a:cubicBezTo>
                <a:cubicBezTo>
                  <a:pt x="2991" y="4466"/>
                  <a:pt x="2989" y="4464"/>
                  <a:pt x="2990" y="4462"/>
                </a:cubicBezTo>
                <a:close/>
                <a:moveTo>
                  <a:pt x="2996" y="4447"/>
                </a:moveTo>
                <a:lnTo>
                  <a:pt x="2996" y="4447"/>
                </a:lnTo>
                <a:cubicBezTo>
                  <a:pt x="2996" y="4445"/>
                  <a:pt x="2999" y="4443"/>
                  <a:pt x="3001" y="4444"/>
                </a:cubicBezTo>
                <a:cubicBezTo>
                  <a:pt x="3003" y="4444"/>
                  <a:pt x="3004" y="4446"/>
                  <a:pt x="3004" y="4449"/>
                </a:cubicBezTo>
                <a:cubicBezTo>
                  <a:pt x="3003" y="4451"/>
                  <a:pt x="3001" y="4452"/>
                  <a:pt x="2999" y="4452"/>
                </a:cubicBezTo>
                <a:cubicBezTo>
                  <a:pt x="2997" y="4451"/>
                  <a:pt x="2995" y="4449"/>
                  <a:pt x="2996" y="4447"/>
                </a:cubicBezTo>
                <a:close/>
                <a:moveTo>
                  <a:pt x="3002" y="4432"/>
                </a:moveTo>
                <a:lnTo>
                  <a:pt x="3002" y="4432"/>
                </a:lnTo>
                <a:cubicBezTo>
                  <a:pt x="3002" y="4430"/>
                  <a:pt x="3004" y="4428"/>
                  <a:pt x="3007" y="4429"/>
                </a:cubicBezTo>
                <a:cubicBezTo>
                  <a:pt x="3009" y="4429"/>
                  <a:pt x="3010" y="4432"/>
                  <a:pt x="3009" y="4434"/>
                </a:cubicBezTo>
                <a:cubicBezTo>
                  <a:pt x="3009" y="4436"/>
                  <a:pt x="3007" y="4437"/>
                  <a:pt x="3005" y="4437"/>
                </a:cubicBezTo>
                <a:cubicBezTo>
                  <a:pt x="3002" y="4436"/>
                  <a:pt x="3001" y="4434"/>
                  <a:pt x="3002" y="4432"/>
                </a:cubicBezTo>
                <a:close/>
                <a:moveTo>
                  <a:pt x="3008" y="4417"/>
                </a:moveTo>
                <a:lnTo>
                  <a:pt x="3008" y="4417"/>
                </a:lnTo>
                <a:cubicBezTo>
                  <a:pt x="3008" y="4415"/>
                  <a:pt x="3010" y="4413"/>
                  <a:pt x="3012" y="4414"/>
                </a:cubicBezTo>
                <a:cubicBezTo>
                  <a:pt x="3014" y="4414"/>
                  <a:pt x="3016" y="4417"/>
                  <a:pt x="3015" y="4419"/>
                </a:cubicBezTo>
                <a:cubicBezTo>
                  <a:pt x="3015" y="4421"/>
                  <a:pt x="3013" y="4422"/>
                  <a:pt x="3010" y="4422"/>
                </a:cubicBezTo>
                <a:cubicBezTo>
                  <a:pt x="3008" y="4421"/>
                  <a:pt x="3007" y="4419"/>
                  <a:pt x="3008" y="4417"/>
                </a:cubicBezTo>
                <a:close/>
                <a:moveTo>
                  <a:pt x="3013" y="4402"/>
                </a:moveTo>
                <a:lnTo>
                  <a:pt x="3013" y="4402"/>
                </a:lnTo>
                <a:cubicBezTo>
                  <a:pt x="3014" y="4400"/>
                  <a:pt x="3016" y="4398"/>
                  <a:pt x="3018" y="4399"/>
                </a:cubicBezTo>
                <a:cubicBezTo>
                  <a:pt x="3020" y="4400"/>
                  <a:pt x="3022" y="4402"/>
                  <a:pt x="3021" y="4404"/>
                </a:cubicBezTo>
                <a:cubicBezTo>
                  <a:pt x="3021" y="4406"/>
                  <a:pt x="3018" y="4407"/>
                  <a:pt x="3016" y="4407"/>
                </a:cubicBezTo>
                <a:cubicBezTo>
                  <a:pt x="3014" y="4406"/>
                  <a:pt x="3013" y="4404"/>
                  <a:pt x="3013" y="4402"/>
                </a:cubicBezTo>
                <a:close/>
                <a:moveTo>
                  <a:pt x="3019" y="4387"/>
                </a:moveTo>
                <a:lnTo>
                  <a:pt x="3019" y="4387"/>
                </a:lnTo>
                <a:cubicBezTo>
                  <a:pt x="3020" y="4385"/>
                  <a:pt x="3022" y="4384"/>
                  <a:pt x="3024" y="4384"/>
                </a:cubicBezTo>
                <a:cubicBezTo>
                  <a:pt x="3026" y="4385"/>
                  <a:pt x="3027" y="4387"/>
                  <a:pt x="3027" y="4389"/>
                </a:cubicBezTo>
                <a:cubicBezTo>
                  <a:pt x="3026" y="4391"/>
                  <a:pt x="3024" y="4392"/>
                  <a:pt x="3022" y="4392"/>
                </a:cubicBezTo>
                <a:cubicBezTo>
                  <a:pt x="3020" y="4391"/>
                  <a:pt x="3019" y="4389"/>
                  <a:pt x="3019" y="4387"/>
                </a:cubicBezTo>
                <a:close/>
                <a:moveTo>
                  <a:pt x="3025" y="4372"/>
                </a:moveTo>
                <a:lnTo>
                  <a:pt x="3025" y="4372"/>
                </a:lnTo>
                <a:cubicBezTo>
                  <a:pt x="3026" y="4370"/>
                  <a:pt x="3028" y="4369"/>
                  <a:pt x="3030" y="4369"/>
                </a:cubicBezTo>
                <a:cubicBezTo>
                  <a:pt x="3032" y="4370"/>
                  <a:pt x="3033" y="4372"/>
                  <a:pt x="3033" y="4374"/>
                </a:cubicBezTo>
                <a:cubicBezTo>
                  <a:pt x="3032" y="4376"/>
                  <a:pt x="3030" y="4378"/>
                  <a:pt x="3028" y="4377"/>
                </a:cubicBezTo>
                <a:cubicBezTo>
                  <a:pt x="3026" y="4376"/>
                  <a:pt x="3024" y="4374"/>
                  <a:pt x="3025" y="4372"/>
                </a:cubicBezTo>
                <a:close/>
                <a:moveTo>
                  <a:pt x="3031" y="4357"/>
                </a:moveTo>
                <a:lnTo>
                  <a:pt x="3031" y="4357"/>
                </a:lnTo>
                <a:cubicBezTo>
                  <a:pt x="3031" y="4355"/>
                  <a:pt x="3034" y="4354"/>
                  <a:pt x="3036" y="4354"/>
                </a:cubicBezTo>
                <a:cubicBezTo>
                  <a:pt x="3038" y="4355"/>
                  <a:pt x="3039" y="4357"/>
                  <a:pt x="3039" y="4359"/>
                </a:cubicBezTo>
                <a:cubicBezTo>
                  <a:pt x="3038" y="4361"/>
                  <a:pt x="3036" y="4363"/>
                  <a:pt x="3034" y="4362"/>
                </a:cubicBezTo>
                <a:cubicBezTo>
                  <a:pt x="3032" y="4362"/>
                  <a:pt x="3030" y="4359"/>
                  <a:pt x="3031" y="4357"/>
                </a:cubicBezTo>
                <a:close/>
                <a:moveTo>
                  <a:pt x="3037" y="4342"/>
                </a:moveTo>
                <a:lnTo>
                  <a:pt x="3037" y="4342"/>
                </a:lnTo>
                <a:cubicBezTo>
                  <a:pt x="3037" y="4340"/>
                  <a:pt x="3039" y="4339"/>
                  <a:pt x="3041" y="4339"/>
                </a:cubicBezTo>
                <a:cubicBezTo>
                  <a:pt x="3044" y="4340"/>
                  <a:pt x="3045" y="4342"/>
                  <a:pt x="3044" y="4344"/>
                </a:cubicBezTo>
                <a:cubicBezTo>
                  <a:pt x="3044" y="4346"/>
                  <a:pt x="3042" y="4348"/>
                  <a:pt x="3040" y="4347"/>
                </a:cubicBezTo>
                <a:cubicBezTo>
                  <a:pt x="3037" y="4347"/>
                  <a:pt x="3036" y="4344"/>
                  <a:pt x="3037" y="4342"/>
                </a:cubicBezTo>
                <a:close/>
                <a:moveTo>
                  <a:pt x="3042" y="4327"/>
                </a:moveTo>
                <a:lnTo>
                  <a:pt x="3042" y="4327"/>
                </a:lnTo>
                <a:cubicBezTo>
                  <a:pt x="3043" y="4325"/>
                  <a:pt x="3045" y="4324"/>
                  <a:pt x="3047" y="4324"/>
                </a:cubicBezTo>
                <a:cubicBezTo>
                  <a:pt x="3049" y="4325"/>
                  <a:pt x="3051" y="4327"/>
                  <a:pt x="3050" y="4329"/>
                </a:cubicBezTo>
                <a:cubicBezTo>
                  <a:pt x="3050" y="4331"/>
                  <a:pt x="3048" y="4333"/>
                  <a:pt x="3045" y="4332"/>
                </a:cubicBezTo>
                <a:cubicBezTo>
                  <a:pt x="3043" y="4332"/>
                  <a:pt x="3042" y="4330"/>
                  <a:pt x="3042" y="4327"/>
                </a:cubicBezTo>
                <a:close/>
                <a:moveTo>
                  <a:pt x="3048" y="4312"/>
                </a:moveTo>
                <a:lnTo>
                  <a:pt x="3048" y="4312"/>
                </a:lnTo>
                <a:cubicBezTo>
                  <a:pt x="3049" y="4310"/>
                  <a:pt x="3051" y="4309"/>
                  <a:pt x="3053" y="4310"/>
                </a:cubicBezTo>
                <a:cubicBezTo>
                  <a:pt x="3055" y="4310"/>
                  <a:pt x="3057" y="4312"/>
                  <a:pt x="3056" y="4314"/>
                </a:cubicBezTo>
                <a:cubicBezTo>
                  <a:pt x="3056" y="4317"/>
                  <a:pt x="3053" y="4318"/>
                  <a:pt x="3051" y="4317"/>
                </a:cubicBezTo>
                <a:cubicBezTo>
                  <a:pt x="3049" y="4317"/>
                  <a:pt x="3048" y="4315"/>
                  <a:pt x="3048" y="4312"/>
                </a:cubicBezTo>
                <a:close/>
                <a:moveTo>
                  <a:pt x="3054" y="4298"/>
                </a:moveTo>
                <a:lnTo>
                  <a:pt x="3054" y="4298"/>
                </a:lnTo>
                <a:cubicBezTo>
                  <a:pt x="3055" y="4295"/>
                  <a:pt x="3057" y="4294"/>
                  <a:pt x="3059" y="4295"/>
                </a:cubicBezTo>
                <a:cubicBezTo>
                  <a:pt x="3061" y="4295"/>
                  <a:pt x="3062" y="4297"/>
                  <a:pt x="3062" y="4300"/>
                </a:cubicBezTo>
                <a:cubicBezTo>
                  <a:pt x="3061" y="4302"/>
                  <a:pt x="3059" y="4303"/>
                  <a:pt x="3057" y="4302"/>
                </a:cubicBezTo>
                <a:cubicBezTo>
                  <a:pt x="3055" y="4302"/>
                  <a:pt x="3054" y="4300"/>
                  <a:pt x="3054" y="4298"/>
                </a:cubicBezTo>
                <a:close/>
                <a:moveTo>
                  <a:pt x="3060" y="4283"/>
                </a:moveTo>
                <a:lnTo>
                  <a:pt x="3060" y="4283"/>
                </a:lnTo>
                <a:cubicBezTo>
                  <a:pt x="3060" y="4281"/>
                  <a:pt x="3063" y="4279"/>
                  <a:pt x="3065" y="4280"/>
                </a:cubicBezTo>
                <a:cubicBezTo>
                  <a:pt x="3067" y="4280"/>
                  <a:pt x="3068" y="4282"/>
                  <a:pt x="3068" y="4285"/>
                </a:cubicBezTo>
                <a:cubicBezTo>
                  <a:pt x="3067" y="4287"/>
                  <a:pt x="3065" y="4288"/>
                  <a:pt x="3063" y="4288"/>
                </a:cubicBezTo>
                <a:cubicBezTo>
                  <a:pt x="3061" y="4287"/>
                  <a:pt x="3059" y="4285"/>
                  <a:pt x="3060" y="4283"/>
                </a:cubicBezTo>
                <a:close/>
                <a:moveTo>
                  <a:pt x="3066" y="4268"/>
                </a:moveTo>
                <a:lnTo>
                  <a:pt x="3066" y="4268"/>
                </a:lnTo>
                <a:cubicBezTo>
                  <a:pt x="3066" y="4266"/>
                  <a:pt x="3068" y="4264"/>
                  <a:pt x="3071" y="4265"/>
                </a:cubicBezTo>
                <a:cubicBezTo>
                  <a:pt x="3073" y="4265"/>
                  <a:pt x="3074" y="4268"/>
                  <a:pt x="3074" y="4270"/>
                </a:cubicBezTo>
                <a:cubicBezTo>
                  <a:pt x="3073" y="4272"/>
                  <a:pt x="3071" y="4273"/>
                  <a:pt x="3069" y="4273"/>
                </a:cubicBezTo>
                <a:cubicBezTo>
                  <a:pt x="3067" y="4272"/>
                  <a:pt x="3065" y="4270"/>
                  <a:pt x="3066" y="4268"/>
                </a:cubicBezTo>
                <a:close/>
                <a:moveTo>
                  <a:pt x="3072" y="4253"/>
                </a:moveTo>
                <a:lnTo>
                  <a:pt x="3072" y="4253"/>
                </a:lnTo>
                <a:cubicBezTo>
                  <a:pt x="3072" y="4251"/>
                  <a:pt x="3074" y="4249"/>
                  <a:pt x="3076" y="4250"/>
                </a:cubicBezTo>
                <a:cubicBezTo>
                  <a:pt x="3079" y="4250"/>
                  <a:pt x="3080" y="4253"/>
                  <a:pt x="3079" y="4255"/>
                </a:cubicBezTo>
                <a:cubicBezTo>
                  <a:pt x="3079" y="4257"/>
                  <a:pt x="3077" y="4258"/>
                  <a:pt x="3075" y="4258"/>
                </a:cubicBezTo>
                <a:cubicBezTo>
                  <a:pt x="3072" y="4257"/>
                  <a:pt x="3071" y="4255"/>
                  <a:pt x="3072" y="4253"/>
                </a:cubicBezTo>
                <a:close/>
                <a:moveTo>
                  <a:pt x="3077" y="4238"/>
                </a:moveTo>
                <a:lnTo>
                  <a:pt x="3077" y="4238"/>
                </a:lnTo>
                <a:cubicBezTo>
                  <a:pt x="3078" y="4236"/>
                  <a:pt x="3080" y="4234"/>
                  <a:pt x="3082" y="4235"/>
                </a:cubicBezTo>
                <a:cubicBezTo>
                  <a:pt x="3084" y="4236"/>
                  <a:pt x="3086" y="4238"/>
                  <a:pt x="3085" y="4240"/>
                </a:cubicBezTo>
                <a:cubicBezTo>
                  <a:pt x="3085" y="4242"/>
                  <a:pt x="3082" y="4243"/>
                  <a:pt x="3080" y="4243"/>
                </a:cubicBezTo>
                <a:cubicBezTo>
                  <a:pt x="3078" y="4242"/>
                  <a:pt x="3077" y="4240"/>
                  <a:pt x="3077" y="4238"/>
                </a:cubicBezTo>
                <a:close/>
                <a:moveTo>
                  <a:pt x="3083" y="4223"/>
                </a:moveTo>
                <a:lnTo>
                  <a:pt x="3083" y="4223"/>
                </a:lnTo>
                <a:cubicBezTo>
                  <a:pt x="3084" y="4221"/>
                  <a:pt x="3086" y="4220"/>
                  <a:pt x="3088" y="4220"/>
                </a:cubicBezTo>
                <a:cubicBezTo>
                  <a:pt x="3090" y="4221"/>
                  <a:pt x="3092" y="4223"/>
                  <a:pt x="3091" y="4225"/>
                </a:cubicBezTo>
                <a:cubicBezTo>
                  <a:pt x="3090" y="4227"/>
                  <a:pt x="3088" y="4228"/>
                  <a:pt x="3086" y="4228"/>
                </a:cubicBezTo>
                <a:cubicBezTo>
                  <a:pt x="3084" y="4227"/>
                  <a:pt x="3083" y="4225"/>
                  <a:pt x="3083" y="4223"/>
                </a:cubicBezTo>
                <a:close/>
                <a:moveTo>
                  <a:pt x="3089" y="4208"/>
                </a:moveTo>
                <a:lnTo>
                  <a:pt x="3089" y="4208"/>
                </a:lnTo>
                <a:cubicBezTo>
                  <a:pt x="3090" y="4206"/>
                  <a:pt x="3092" y="4205"/>
                  <a:pt x="3094" y="4205"/>
                </a:cubicBezTo>
                <a:cubicBezTo>
                  <a:pt x="3096" y="4206"/>
                  <a:pt x="3097" y="4208"/>
                  <a:pt x="3097" y="4210"/>
                </a:cubicBezTo>
                <a:cubicBezTo>
                  <a:pt x="3096" y="4212"/>
                  <a:pt x="3094" y="4214"/>
                  <a:pt x="3092" y="4213"/>
                </a:cubicBezTo>
                <a:cubicBezTo>
                  <a:pt x="3090" y="4212"/>
                  <a:pt x="3089" y="4210"/>
                  <a:pt x="3089" y="4208"/>
                </a:cubicBezTo>
                <a:close/>
                <a:moveTo>
                  <a:pt x="3095" y="4193"/>
                </a:moveTo>
                <a:lnTo>
                  <a:pt x="3095" y="4193"/>
                </a:lnTo>
                <a:cubicBezTo>
                  <a:pt x="3095" y="4191"/>
                  <a:pt x="3098" y="4190"/>
                  <a:pt x="3100" y="4190"/>
                </a:cubicBezTo>
                <a:cubicBezTo>
                  <a:pt x="3102" y="4191"/>
                  <a:pt x="3103" y="4193"/>
                  <a:pt x="3103" y="4195"/>
                </a:cubicBezTo>
                <a:cubicBezTo>
                  <a:pt x="3102" y="4197"/>
                  <a:pt x="3100" y="4199"/>
                  <a:pt x="3098" y="4198"/>
                </a:cubicBezTo>
                <a:cubicBezTo>
                  <a:pt x="3096" y="4198"/>
                  <a:pt x="3094" y="4195"/>
                  <a:pt x="3095" y="4193"/>
                </a:cubicBezTo>
                <a:close/>
                <a:moveTo>
                  <a:pt x="3101" y="4178"/>
                </a:moveTo>
                <a:lnTo>
                  <a:pt x="3101" y="4178"/>
                </a:lnTo>
                <a:cubicBezTo>
                  <a:pt x="3101" y="4176"/>
                  <a:pt x="3103" y="4175"/>
                  <a:pt x="3106" y="4175"/>
                </a:cubicBezTo>
                <a:cubicBezTo>
                  <a:pt x="3108" y="4176"/>
                  <a:pt x="3109" y="4178"/>
                  <a:pt x="3109" y="4180"/>
                </a:cubicBezTo>
                <a:cubicBezTo>
                  <a:pt x="3108" y="4182"/>
                  <a:pt x="3106" y="4184"/>
                  <a:pt x="3104" y="4183"/>
                </a:cubicBezTo>
                <a:cubicBezTo>
                  <a:pt x="3102" y="4183"/>
                  <a:pt x="3100" y="4180"/>
                  <a:pt x="3101" y="4178"/>
                </a:cubicBezTo>
                <a:close/>
                <a:moveTo>
                  <a:pt x="3107" y="4163"/>
                </a:moveTo>
                <a:lnTo>
                  <a:pt x="3107" y="4163"/>
                </a:lnTo>
                <a:cubicBezTo>
                  <a:pt x="3107" y="4161"/>
                  <a:pt x="3109" y="4160"/>
                  <a:pt x="3111" y="4160"/>
                </a:cubicBezTo>
                <a:cubicBezTo>
                  <a:pt x="3114" y="4161"/>
                  <a:pt x="3115" y="4163"/>
                  <a:pt x="3114" y="4165"/>
                </a:cubicBezTo>
                <a:cubicBezTo>
                  <a:pt x="3114" y="4167"/>
                  <a:pt x="3112" y="4169"/>
                  <a:pt x="3109" y="4168"/>
                </a:cubicBezTo>
                <a:cubicBezTo>
                  <a:pt x="3107" y="4168"/>
                  <a:pt x="3106" y="4166"/>
                  <a:pt x="3107" y="4163"/>
                </a:cubicBezTo>
                <a:close/>
                <a:moveTo>
                  <a:pt x="3112" y="4148"/>
                </a:moveTo>
                <a:lnTo>
                  <a:pt x="3112" y="4148"/>
                </a:lnTo>
                <a:cubicBezTo>
                  <a:pt x="3113" y="4146"/>
                  <a:pt x="3115" y="4145"/>
                  <a:pt x="3117" y="4146"/>
                </a:cubicBezTo>
                <a:cubicBezTo>
                  <a:pt x="3119" y="4146"/>
                  <a:pt x="3121" y="4148"/>
                  <a:pt x="3120" y="4150"/>
                </a:cubicBezTo>
                <a:cubicBezTo>
                  <a:pt x="3120" y="4153"/>
                  <a:pt x="3117" y="4154"/>
                  <a:pt x="3115" y="4153"/>
                </a:cubicBezTo>
                <a:cubicBezTo>
                  <a:pt x="3113" y="4153"/>
                  <a:pt x="3112" y="4151"/>
                  <a:pt x="3112" y="4148"/>
                </a:cubicBezTo>
                <a:close/>
                <a:moveTo>
                  <a:pt x="3118" y="4134"/>
                </a:moveTo>
                <a:lnTo>
                  <a:pt x="3118" y="4134"/>
                </a:lnTo>
                <a:cubicBezTo>
                  <a:pt x="3119" y="4131"/>
                  <a:pt x="3121" y="4130"/>
                  <a:pt x="3123" y="4131"/>
                </a:cubicBezTo>
                <a:cubicBezTo>
                  <a:pt x="3125" y="4131"/>
                  <a:pt x="3127" y="4133"/>
                  <a:pt x="3126" y="4135"/>
                </a:cubicBezTo>
                <a:lnTo>
                  <a:pt x="3126" y="4136"/>
                </a:lnTo>
                <a:cubicBezTo>
                  <a:pt x="3125" y="4138"/>
                  <a:pt x="3123" y="4139"/>
                  <a:pt x="3121" y="4138"/>
                </a:cubicBezTo>
                <a:cubicBezTo>
                  <a:pt x="3119" y="4138"/>
                  <a:pt x="3118" y="4136"/>
                  <a:pt x="3118" y="4134"/>
                </a:cubicBezTo>
                <a:close/>
                <a:moveTo>
                  <a:pt x="3124" y="4119"/>
                </a:moveTo>
                <a:lnTo>
                  <a:pt x="3124" y="4119"/>
                </a:lnTo>
                <a:cubicBezTo>
                  <a:pt x="3125" y="4117"/>
                  <a:pt x="3127" y="4115"/>
                  <a:pt x="3129" y="4116"/>
                </a:cubicBezTo>
                <a:cubicBezTo>
                  <a:pt x="3131" y="4116"/>
                  <a:pt x="3132" y="4118"/>
                  <a:pt x="3132" y="4121"/>
                </a:cubicBezTo>
                <a:cubicBezTo>
                  <a:pt x="3131" y="4123"/>
                  <a:pt x="3129" y="4124"/>
                  <a:pt x="3127" y="4124"/>
                </a:cubicBezTo>
                <a:cubicBezTo>
                  <a:pt x="3125" y="4123"/>
                  <a:pt x="3124" y="4121"/>
                  <a:pt x="3124" y="4119"/>
                </a:cubicBezTo>
                <a:close/>
                <a:moveTo>
                  <a:pt x="3130" y="4104"/>
                </a:moveTo>
                <a:lnTo>
                  <a:pt x="3130" y="4104"/>
                </a:lnTo>
                <a:cubicBezTo>
                  <a:pt x="3130" y="4102"/>
                  <a:pt x="3133" y="4100"/>
                  <a:pt x="3135" y="4101"/>
                </a:cubicBezTo>
                <a:cubicBezTo>
                  <a:pt x="3137" y="4101"/>
                  <a:pt x="3138" y="4104"/>
                  <a:pt x="3138" y="4106"/>
                </a:cubicBezTo>
                <a:cubicBezTo>
                  <a:pt x="3137" y="4108"/>
                  <a:pt x="3135" y="4109"/>
                  <a:pt x="3133" y="4109"/>
                </a:cubicBezTo>
                <a:cubicBezTo>
                  <a:pt x="3131" y="4108"/>
                  <a:pt x="3129" y="4106"/>
                  <a:pt x="3130" y="4104"/>
                </a:cubicBezTo>
                <a:close/>
                <a:moveTo>
                  <a:pt x="3136" y="4089"/>
                </a:moveTo>
                <a:lnTo>
                  <a:pt x="3136" y="4089"/>
                </a:lnTo>
                <a:cubicBezTo>
                  <a:pt x="3136" y="4087"/>
                  <a:pt x="3138" y="4085"/>
                  <a:pt x="3141" y="4086"/>
                </a:cubicBezTo>
                <a:cubicBezTo>
                  <a:pt x="3143" y="4086"/>
                  <a:pt x="3144" y="4089"/>
                  <a:pt x="3143" y="4091"/>
                </a:cubicBezTo>
                <a:cubicBezTo>
                  <a:pt x="3143" y="4093"/>
                  <a:pt x="3141" y="4094"/>
                  <a:pt x="3139" y="4094"/>
                </a:cubicBezTo>
                <a:cubicBezTo>
                  <a:pt x="3136" y="4093"/>
                  <a:pt x="3135" y="4091"/>
                  <a:pt x="3136" y="4089"/>
                </a:cubicBezTo>
                <a:close/>
                <a:moveTo>
                  <a:pt x="3142" y="4074"/>
                </a:moveTo>
                <a:lnTo>
                  <a:pt x="3142" y="4074"/>
                </a:lnTo>
                <a:cubicBezTo>
                  <a:pt x="3142" y="4072"/>
                  <a:pt x="3144" y="4070"/>
                  <a:pt x="3146" y="4071"/>
                </a:cubicBezTo>
                <a:cubicBezTo>
                  <a:pt x="3149" y="4072"/>
                  <a:pt x="3150" y="4074"/>
                  <a:pt x="3149" y="4076"/>
                </a:cubicBezTo>
                <a:cubicBezTo>
                  <a:pt x="3149" y="4078"/>
                  <a:pt x="3147" y="4079"/>
                  <a:pt x="3144" y="4079"/>
                </a:cubicBezTo>
                <a:cubicBezTo>
                  <a:pt x="3142" y="4078"/>
                  <a:pt x="3141" y="4076"/>
                  <a:pt x="3142" y="4074"/>
                </a:cubicBezTo>
                <a:close/>
                <a:moveTo>
                  <a:pt x="3147" y="4059"/>
                </a:moveTo>
                <a:lnTo>
                  <a:pt x="3147" y="4059"/>
                </a:lnTo>
                <a:cubicBezTo>
                  <a:pt x="3148" y="4057"/>
                  <a:pt x="3150" y="4056"/>
                  <a:pt x="3152" y="4056"/>
                </a:cubicBezTo>
                <a:cubicBezTo>
                  <a:pt x="3154" y="4057"/>
                  <a:pt x="3156" y="4059"/>
                  <a:pt x="3155" y="4061"/>
                </a:cubicBezTo>
                <a:cubicBezTo>
                  <a:pt x="3155" y="4063"/>
                  <a:pt x="3152" y="4064"/>
                  <a:pt x="3150" y="4064"/>
                </a:cubicBezTo>
                <a:cubicBezTo>
                  <a:pt x="3148" y="4063"/>
                  <a:pt x="3147" y="4061"/>
                  <a:pt x="3147" y="4059"/>
                </a:cubicBezTo>
                <a:close/>
                <a:moveTo>
                  <a:pt x="3153" y="4044"/>
                </a:moveTo>
                <a:lnTo>
                  <a:pt x="3153" y="4044"/>
                </a:lnTo>
                <a:cubicBezTo>
                  <a:pt x="3154" y="4042"/>
                  <a:pt x="3156" y="4041"/>
                  <a:pt x="3158" y="4041"/>
                </a:cubicBezTo>
                <a:cubicBezTo>
                  <a:pt x="3160" y="4042"/>
                  <a:pt x="3162" y="4044"/>
                  <a:pt x="3161" y="4046"/>
                </a:cubicBezTo>
                <a:cubicBezTo>
                  <a:pt x="3160" y="4048"/>
                  <a:pt x="3158" y="4049"/>
                  <a:pt x="3156" y="4049"/>
                </a:cubicBezTo>
                <a:cubicBezTo>
                  <a:pt x="3154" y="4048"/>
                  <a:pt x="3153" y="4046"/>
                  <a:pt x="3153" y="4044"/>
                </a:cubicBezTo>
                <a:close/>
                <a:moveTo>
                  <a:pt x="3159" y="4029"/>
                </a:moveTo>
                <a:lnTo>
                  <a:pt x="3159" y="4029"/>
                </a:lnTo>
                <a:cubicBezTo>
                  <a:pt x="3160" y="4027"/>
                  <a:pt x="3162" y="4026"/>
                  <a:pt x="3164" y="4026"/>
                </a:cubicBezTo>
                <a:cubicBezTo>
                  <a:pt x="3166" y="4027"/>
                  <a:pt x="3167" y="4029"/>
                  <a:pt x="3167" y="4031"/>
                </a:cubicBezTo>
                <a:cubicBezTo>
                  <a:pt x="3166" y="4033"/>
                  <a:pt x="3164" y="4035"/>
                  <a:pt x="3162" y="4034"/>
                </a:cubicBezTo>
                <a:cubicBezTo>
                  <a:pt x="3160" y="4034"/>
                  <a:pt x="3158" y="4031"/>
                  <a:pt x="3159" y="4029"/>
                </a:cubicBezTo>
                <a:close/>
                <a:moveTo>
                  <a:pt x="3165" y="4014"/>
                </a:moveTo>
                <a:lnTo>
                  <a:pt x="3165" y="4014"/>
                </a:lnTo>
                <a:cubicBezTo>
                  <a:pt x="3165" y="4012"/>
                  <a:pt x="3168" y="4011"/>
                  <a:pt x="3170" y="4011"/>
                </a:cubicBezTo>
                <a:cubicBezTo>
                  <a:pt x="3172" y="4012"/>
                  <a:pt x="3173" y="4014"/>
                  <a:pt x="3173" y="4016"/>
                </a:cubicBezTo>
                <a:cubicBezTo>
                  <a:pt x="3172" y="4018"/>
                  <a:pt x="3170" y="4020"/>
                  <a:pt x="3168" y="4019"/>
                </a:cubicBezTo>
                <a:cubicBezTo>
                  <a:pt x="3166" y="4019"/>
                  <a:pt x="3164" y="4016"/>
                  <a:pt x="3165" y="4014"/>
                </a:cubicBezTo>
                <a:close/>
                <a:moveTo>
                  <a:pt x="3171" y="3999"/>
                </a:moveTo>
                <a:lnTo>
                  <a:pt x="3171" y="3999"/>
                </a:lnTo>
                <a:cubicBezTo>
                  <a:pt x="3171" y="3997"/>
                  <a:pt x="3173" y="3996"/>
                  <a:pt x="3176" y="3996"/>
                </a:cubicBezTo>
                <a:cubicBezTo>
                  <a:pt x="3178" y="3997"/>
                  <a:pt x="3179" y="3999"/>
                  <a:pt x="3178" y="4001"/>
                </a:cubicBezTo>
                <a:cubicBezTo>
                  <a:pt x="3178" y="4003"/>
                  <a:pt x="3176" y="4005"/>
                  <a:pt x="3174" y="4004"/>
                </a:cubicBezTo>
                <a:cubicBezTo>
                  <a:pt x="3171" y="4004"/>
                  <a:pt x="3170" y="4002"/>
                  <a:pt x="3171" y="3999"/>
                </a:cubicBezTo>
                <a:close/>
                <a:moveTo>
                  <a:pt x="3177" y="3984"/>
                </a:moveTo>
                <a:lnTo>
                  <a:pt x="3177" y="3984"/>
                </a:lnTo>
                <a:cubicBezTo>
                  <a:pt x="3177" y="3982"/>
                  <a:pt x="3179" y="3981"/>
                  <a:pt x="3181" y="3982"/>
                </a:cubicBezTo>
                <a:cubicBezTo>
                  <a:pt x="3184" y="3982"/>
                  <a:pt x="3185" y="3984"/>
                  <a:pt x="3184" y="3986"/>
                </a:cubicBezTo>
                <a:cubicBezTo>
                  <a:pt x="3184" y="3989"/>
                  <a:pt x="3182" y="3990"/>
                  <a:pt x="3179" y="3989"/>
                </a:cubicBezTo>
                <a:cubicBezTo>
                  <a:pt x="3177" y="3989"/>
                  <a:pt x="3176" y="3987"/>
                  <a:pt x="3177" y="3984"/>
                </a:cubicBezTo>
                <a:close/>
                <a:moveTo>
                  <a:pt x="3182" y="3970"/>
                </a:moveTo>
                <a:lnTo>
                  <a:pt x="3182" y="3970"/>
                </a:lnTo>
                <a:cubicBezTo>
                  <a:pt x="3183" y="3967"/>
                  <a:pt x="3185" y="3966"/>
                  <a:pt x="3187" y="3967"/>
                </a:cubicBezTo>
                <a:cubicBezTo>
                  <a:pt x="3189" y="3967"/>
                  <a:pt x="3191" y="3969"/>
                  <a:pt x="3190" y="3971"/>
                </a:cubicBezTo>
                <a:cubicBezTo>
                  <a:pt x="3190" y="3974"/>
                  <a:pt x="3187" y="3975"/>
                  <a:pt x="3185" y="3974"/>
                </a:cubicBezTo>
                <a:cubicBezTo>
                  <a:pt x="3183" y="3974"/>
                  <a:pt x="3182" y="3972"/>
                  <a:pt x="3182" y="3970"/>
                </a:cubicBezTo>
                <a:close/>
                <a:moveTo>
                  <a:pt x="3188" y="3955"/>
                </a:moveTo>
                <a:lnTo>
                  <a:pt x="3188" y="3955"/>
                </a:lnTo>
                <a:cubicBezTo>
                  <a:pt x="3189" y="3952"/>
                  <a:pt x="3191" y="3951"/>
                  <a:pt x="3193" y="3952"/>
                </a:cubicBezTo>
                <a:cubicBezTo>
                  <a:pt x="3195" y="3952"/>
                  <a:pt x="3196" y="3954"/>
                  <a:pt x="3196" y="3957"/>
                </a:cubicBezTo>
                <a:cubicBezTo>
                  <a:pt x="3195" y="3959"/>
                  <a:pt x="3193" y="3960"/>
                  <a:pt x="3191" y="3959"/>
                </a:cubicBezTo>
                <a:cubicBezTo>
                  <a:pt x="3189" y="3959"/>
                  <a:pt x="3188" y="3957"/>
                  <a:pt x="3188" y="3955"/>
                </a:cubicBezTo>
                <a:close/>
                <a:moveTo>
                  <a:pt x="3194" y="3940"/>
                </a:moveTo>
                <a:lnTo>
                  <a:pt x="3194" y="3940"/>
                </a:lnTo>
                <a:cubicBezTo>
                  <a:pt x="3195" y="3938"/>
                  <a:pt x="3197" y="3936"/>
                  <a:pt x="3199" y="3937"/>
                </a:cubicBezTo>
                <a:cubicBezTo>
                  <a:pt x="3201" y="3937"/>
                  <a:pt x="3202" y="3940"/>
                  <a:pt x="3202" y="3942"/>
                </a:cubicBezTo>
                <a:cubicBezTo>
                  <a:pt x="3201" y="3944"/>
                  <a:pt x="3199" y="3945"/>
                  <a:pt x="3197" y="3945"/>
                </a:cubicBezTo>
                <a:cubicBezTo>
                  <a:pt x="3195" y="3944"/>
                  <a:pt x="3193" y="3942"/>
                  <a:pt x="3194" y="3940"/>
                </a:cubicBezTo>
                <a:close/>
                <a:moveTo>
                  <a:pt x="3200" y="3925"/>
                </a:moveTo>
                <a:lnTo>
                  <a:pt x="3200" y="3925"/>
                </a:lnTo>
                <a:cubicBezTo>
                  <a:pt x="3200" y="3923"/>
                  <a:pt x="3203" y="3921"/>
                  <a:pt x="3205" y="3922"/>
                </a:cubicBezTo>
                <a:cubicBezTo>
                  <a:pt x="3207" y="3922"/>
                  <a:pt x="3208" y="3925"/>
                  <a:pt x="3208" y="3927"/>
                </a:cubicBezTo>
                <a:cubicBezTo>
                  <a:pt x="3207" y="3929"/>
                  <a:pt x="3205" y="3930"/>
                  <a:pt x="3203" y="3930"/>
                </a:cubicBezTo>
                <a:cubicBezTo>
                  <a:pt x="3201" y="3929"/>
                  <a:pt x="3199" y="3927"/>
                  <a:pt x="3200" y="3925"/>
                </a:cubicBezTo>
                <a:close/>
                <a:moveTo>
                  <a:pt x="3206" y="3910"/>
                </a:moveTo>
                <a:lnTo>
                  <a:pt x="3206" y="3910"/>
                </a:lnTo>
                <a:cubicBezTo>
                  <a:pt x="3206" y="3908"/>
                  <a:pt x="3208" y="3906"/>
                  <a:pt x="3211" y="3907"/>
                </a:cubicBezTo>
                <a:cubicBezTo>
                  <a:pt x="3213" y="3908"/>
                  <a:pt x="3214" y="3910"/>
                  <a:pt x="3213" y="3912"/>
                </a:cubicBezTo>
                <a:cubicBezTo>
                  <a:pt x="3213" y="3914"/>
                  <a:pt x="3211" y="3915"/>
                  <a:pt x="3209" y="3915"/>
                </a:cubicBezTo>
                <a:cubicBezTo>
                  <a:pt x="3206" y="3914"/>
                  <a:pt x="3205" y="3912"/>
                  <a:pt x="3206" y="3910"/>
                </a:cubicBezTo>
                <a:close/>
                <a:moveTo>
                  <a:pt x="3211" y="3895"/>
                </a:moveTo>
                <a:lnTo>
                  <a:pt x="3211" y="3895"/>
                </a:lnTo>
                <a:cubicBezTo>
                  <a:pt x="3212" y="3893"/>
                  <a:pt x="3214" y="3892"/>
                  <a:pt x="3216" y="3892"/>
                </a:cubicBezTo>
                <a:cubicBezTo>
                  <a:pt x="3218" y="3893"/>
                  <a:pt x="3220" y="3895"/>
                  <a:pt x="3219" y="3897"/>
                </a:cubicBezTo>
                <a:cubicBezTo>
                  <a:pt x="3219" y="3899"/>
                  <a:pt x="3217" y="3900"/>
                  <a:pt x="3214" y="3900"/>
                </a:cubicBezTo>
                <a:cubicBezTo>
                  <a:pt x="3212" y="3899"/>
                  <a:pt x="3211" y="3897"/>
                  <a:pt x="3211" y="3895"/>
                </a:cubicBezTo>
                <a:close/>
                <a:moveTo>
                  <a:pt x="3217" y="3880"/>
                </a:moveTo>
                <a:lnTo>
                  <a:pt x="3217" y="3880"/>
                </a:lnTo>
                <a:cubicBezTo>
                  <a:pt x="3218" y="3878"/>
                  <a:pt x="3220" y="3877"/>
                  <a:pt x="3222" y="3877"/>
                </a:cubicBezTo>
                <a:cubicBezTo>
                  <a:pt x="3224" y="3878"/>
                  <a:pt x="3226" y="3880"/>
                  <a:pt x="3225" y="3882"/>
                </a:cubicBezTo>
                <a:cubicBezTo>
                  <a:pt x="3225" y="3884"/>
                  <a:pt x="3222" y="3885"/>
                  <a:pt x="3220" y="3885"/>
                </a:cubicBezTo>
                <a:cubicBezTo>
                  <a:pt x="3218" y="3884"/>
                  <a:pt x="3217" y="3882"/>
                  <a:pt x="3217" y="3880"/>
                </a:cubicBezTo>
                <a:close/>
                <a:moveTo>
                  <a:pt x="3223" y="3865"/>
                </a:moveTo>
                <a:lnTo>
                  <a:pt x="3223" y="3865"/>
                </a:lnTo>
                <a:cubicBezTo>
                  <a:pt x="3224" y="3863"/>
                  <a:pt x="3226" y="3862"/>
                  <a:pt x="3228" y="3862"/>
                </a:cubicBezTo>
                <a:cubicBezTo>
                  <a:pt x="3230" y="3863"/>
                  <a:pt x="3231" y="3865"/>
                  <a:pt x="3231" y="3867"/>
                </a:cubicBezTo>
                <a:cubicBezTo>
                  <a:pt x="3230" y="3869"/>
                  <a:pt x="3228" y="3871"/>
                  <a:pt x="3226" y="3870"/>
                </a:cubicBezTo>
                <a:cubicBezTo>
                  <a:pt x="3224" y="3869"/>
                  <a:pt x="3223" y="3867"/>
                  <a:pt x="3223" y="3865"/>
                </a:cubicBezTo>
                <a:close/>
                <a:moveTo>
                  <a:pt x="3229" y="3850"/>
                </a:moveTo>
                <a:lnTo>
                  <a:pt x="3229" y="3850"/>
                </a:lnTo>
                <a:cubicBezTo>
                  <a:pt x="3230" y="3848"/>
                  <a:pt x="3232" y="3847"/>
                  <a:pt x="3234" y="3847"/>
                </a:cubicBezTo>
                <a:cubicBezTo>
                  <a:pt x="3236" y="3848"/>
                  <a:pt x="3237" y="3850"/>
                  <a:pt x="3237" y="3852"/>
                </a:cubicBezTo>
                <a:cubicBezTo>
                  <a:pt x="3236" y="3854"/>
                  <a:pt x="3234" y="3856"/>
                  <a:pt x="3232" y="3855"/>
                </a:cubicBezTo>
                <a:cubicBezTo>
                  <a:pt x="3230" y="3855"/>
                  <a:pt x="3228" y="3852"/>
                  <a:pt x="3229" y="3850"/>
                </a:cubicBezTo>
                <a:close/>
                <a:moveTo>
                  <a:pt x="3235" y="3835"/>
                </a:moveTo>
                <a:lnTo>
                  <a:pt x="3235" y="3835"/>
                </a:lnTo>
                <a:cubicBezTo>
                  <a:pt x="3235" y="3833"/>
                  <a:pt x="3238" y="3832"/>
                  <a:pt x="3240" y="3832"/>
                </a:cubicBezTo>
                <a:cubicBezTo>
                  <a:pt x="3242" y="3833"/>
                  <a:pt x="3243" y="3835"/>
                  <a:pt x="3243" y="3837"/>
                </a:cubicBezTo>
                <a:cubicBezTo>
                  <a:pt x="3242" y="3839"/>
                  <a:pt x="3240" y="3841"/>
                  <a:pt x="3238" y="3840"/>
                </a:cubicBezTo>
                <a:cubicBezTo>
                  <a:pt x="3236" y="3840"/>
                  <a:pt x="3234" y="3838"/>
                  <a:pt x="3235" y="3835"/>
                </a:cubicBezTo>
                <a:close/>
                <a:moveTo>
                  <a:pt x="3241" y="3820"/>
                </a:moveTo>
                <a:lnTo>
                  <a:pt x="3241" y="3820"/>
                </a:lnTo>
                <a:cubicBezTo>
                  <a:pt x="3241" y="3818"/>
                  <a:pt x="3243" y="3817"/>
                  <a:pt x="3245" y="3818"/>
                </a:cubicBezTo>
                <a:cubicBezTo>
                  <a:pt x="3248" y="3818"/>
                  <a:pt x="3249" y="3820"/>
                  <a:pt x="3248" y="3822"/>
                </a:cubicBezTo>
                <a:cubicBezTo>
                  <a:pt x="3248" y="3825"/>
                  <a:pt x="3246" y="3826"/>
                  <a:pt x="3244" y="3825"/>
                </a:cubicBezTo>
                <a:cubicBezTo>
                  <a:pt x="3241" y="3825"/>
                  <a:pt x="3240" y="3823"/>
                  <a:pt x="3241" y="3820"/>
                </a:cubicBezTo>
                <a:close/>
                <a:moveTo>
                  <a:pt x="3246" y="3806"/>
                </a:moveTo>
                <a:lnTo>
                  <a:pt x="3246" y="3806"/>
                </a:lnTo>
                <a:cubicBezTo>
                  <a:pt x="3247" y="3803"/>
                  <a:pt x="3249" y="3802"/>
                  <a:pt x="3251" y="3803"/>
                </a:cubicBezTo>
                <a:cubicBezTo>
                  <a:pt x="3253" y="3803"/>
                  <a:pt x="3255" y="3805"/>
                  <a:pt x="3254" y="3807"/>
                </a:cubicBezTo>
                <a:cubicBezTo>
                  <a:pt x="3254" y="3810"/>
                  <a:pt x="3252" y="3811"/>
                  <a:pt x="3249" y="3810"/>
                </a:cubicBezTo>
                <a:cubicBezTo>
                  <a:pt x="3247" y="3810"/>
                  <a:pt x="3246" y="3808"/>
                  <a:pt x="3246" y="3806"/>
                </a:cubicBezTo>
                <a:close/>
                <a:moveTo>
                  <a:pt x="3252" y="3791"/>
                </a:moveTo>
                <a:lnTo>
                  <a:pt x="3252" y="3791"/>
                </a:lnTo>
                <a:cubicBezTo>
                  <a:pt x="3253" y="3788"/>
                  <a:pt x="3255" y="3787"/>
                  <a:pt x="3257" y="3788"/>
                </a:cubicBezTo>
                <a:cubicBezTo>
                  <a:pt x="3259" y="3788"/>
                  <a:pt x="3261" y="3790"/>
                  <a:pt x="3260" y="3793"/>
                </a:cubicBezTo>
                <a:cubicBezTo>
                  <a:pt x="3260" y="3795"/>
                  <a:pt x="3257" y="3796"/>
                  <a:pt x="3255" y="3795"/>
                </a:cubicBezTo>
                <a:cubicBezTo>
                  <a:pt x="3253" y="3795"/>
                  <a:pt x="3252" y="3793"/>
                  <a:pt x="3252" y="3791"/>
                </a:cubicBezTo>
                <a:close/>
                <a:moveTo>
                  <a:pt x="3258" y="3776"/>
                </a:moveTo>
                <a:lnTo>
                  <a:pt x="3258" y="3776"/>
                </a:lnTo>
                <a:cubicBezTo>
                  <a:pt x="3259" y="3774"/>
                  <a:pt x="3261" y="3772"/>
                  <a:pt x="3263" y="3773"/>
                </a:cubicBezTo>
                <a:cubicBezTo>
                  <a:pt x="3265" y="3773"/>
                  <a:pt x="3266" y="3776"/>
                  <a:pt x="3266" y="3778"/>
                </a:cubicBezTo>
                <a:cubicBezTo>
                  <a:pt x="3265" y="3780"/>
                  <a:pt x="3263" y="3781"/>
                  <a:pt x="3261" y="3781"/>
                </a:cubicBezTo>
                <a:cubicBezTo>
                  <a:pt x="3259" y="3780"/>
                  <a:pt x="3258" y="3778"/>
                  <a:pt x="3258" y="3776"/>
                </a:cubicBezTo>
                <a:close/>
                <a:moveTo>
                  <a:pt x="3264" y="3761"/>
                </a:moveTo>
                <a:lnTo>
                  <a:pt x="3264" y="3761"/>
                </a:lnTo>
                <a:cubicBezTo>
                  <a:pt x="3264" y="3759"/>
                  <a:pt x="3267" y="3757"/>
                  <a:pt x="3269" y="3758"/>
                </a:cubicBezTo>
                <a:cubicBezTo>
                  <a:pt x="3271" y="3758"/>
                  <a:pt x="3272" y="3761"/>
                  <a:pt x="3272" y="3763"/>
                </a:cubicBezTo>
                <a:cubicBezTo>
                  <a:pt x="3271" y="3765"/>
                  <a:pt x="3269" y="3766"/>
                  <a:pt x="3267" y="3766"/>
                </a:cubicBezTo>
                <a:cubicBezTo>
                  <a:pt x="3265" y="3765"/>
                  <a:pt x="3263" y="3763"/>
                  <a:pt x="3264" y="3761"/>
                </a:cubicBezTo>
                <a:close/>
                <a:moveTo>
                  <a:pt x="3270" y="3746"/>
                </a:moveTo>
                <a:lnTo>
                  <a:pt x="3270" y="3746"/>
                </a:lnTo>
                <a:cubicBezTo>
                  <a:pt x="3270" y="3744"/>
                  <a:pt x="3272" y="3742"/>
                  <a:pt x="3275" y="3743"/>
                </a:cubicBezTo>
                <a:cubicBezTo>
                  <a:pt x="3277" y="3744"/>
                  <a:pt x="3278" y="3746"/>
                  <a:pt x="3278" y="3748"/>
                </a:cubicBezTo>
                <a:cubicBezTo>
                  <a:pt x="3277" y="3750"/>
                  <a:pt x="3275" y="3751"/>
                  <a:pt x="3273" y="3751"/>
                </a:cubicBezTo>
                <a:cubicBezTo>
                  <a:pt x="3271" y="3750"/>
                  <a:pt x="3269" y="3748"/>
                  <a:pt x="3270" y="3746"/>
                </a:cubicBezTo>
                <a:close/>
                <a:moveTo>
                  <a:pt x="3276" y="3731"/>
                </a:moveTo>
                <a:lnTo>
                  <a:pt x="3276" y="3731"/>
                </a:lnTo>
                <a:cubicBezTo>
                  <a:pt x="3276" y="3729"/>
                  <a:pt x="3278" y="3728"/>
                  <a:pt x="3280" y="3728"/>
                </a:cubicBezTo>
                <a:cubicBezTo>
                  <a:pt x="3283" y="3729"/>
                  <a:pt x="3284" y="3731"/>
                  <a:pt x="3283" y="3733"/>
                </a:cubicBezTo>
                <a:cubicBezTo>
                  <a:pt x="3283" y="3735"/>
                  <a:pt x="3281" y="3736"/>
                  <a:pt x="3279" y="3736"/>
                </a:cubicBezTo>
                <a:cubicBezTo>
                  <a:pt x="3276" y="3735"/>
                  <a:pt x="3275" y="3733"/>
                  <a:pt x="3276" y="3731"/>
                </a:cubicBezTo>
                <a:close/>
                <a:moveTo>
                  <a:pt x="3281" y="3716"/>
                </a:moveTo>
                <a:lnTo>
                  <a:pt x="3281" y="3716"/>
                </a:lnTo>
                <a:cubicBezTo>
                  <a:pt x="3282" y="3714"/>
                  <a:pt x="3284" y="3713"/>
                  <a:pt x="3286" y="3713"/>
                </a:cubicBezTo>
                <a:cubicBezTo>
                  <a:pt x="3288" y="3714"/>
                  <a:pt x="3290" y="3716"/>
                  <a:pt x="3289" y="3718"/>
                </a:cubicBezTo>
                <a:cubicBezTo>
                  <a:pt x="3289" y="3720"/>
                  <a:pt x="3286" y="3721"/>
                  <a:pt x="3284" y="3721"/>
                </a:cubicBezTo>
                <a:cubicBezTo>
                  <a:pt x="3282" y="3720"/>
                  <a:pt x="3281" y="3718"/>
                  <a:pt x="3281" y="3716"/>
                </a:cubicBezTo>
                <a:close/>
                <a:moveTo>
                  <a:pt x="3287" y="3701"/>
                </a:moveTo>
                <a:lnTo>
                  <a:pt x="3287" y="3701"/>
                </a:lnTo>
                <a:cubicBezTo>
                  <a:pt x="3288" y="3699"/>
                  <a:pt x="3290" y="3698"/>
                  <a:pt x="3292" y="3698"/>
                </a:cubicBezTo>
                <a:cubicBezTo>
                  <a:pt x="3294" y="3699"/>
                  <a:pt x="3296" y="3701"/>
                  <a:pt x="3295" y="3703"/>
                </a:cubicBezTo>
                <a:cubicBezTo>
                  <a:pt x="3294" y="3705"/>
                  <a:pt x="3292" y="3707"/>
                  <a:pt x="3290" y="3706"/>
                </a:cubicBezTo>
                <a:cubicBezTo>
                  <a:pt x="3288" y="3705"/>
                  <a:pt x="3287" y="3703"/>
                  <a:pt x="3287" y="3701"/>
                </a:cubicBezTo>
                <a:close/>
                <a:moveTo>
                  <a:pt x="3293" y="3686"/>
                </a:moveTo>
                <a:lnTo>
                  <a:pt x="3293" y="3686"/>
                </a:lnTo>
                <a:cubicBezTo>
                  <a:pt x="3294" y="3684"/>
                  <a:pt x="3296" y="3683"/>
                  <a:pt x="3298" y="3683"/>
                </a:cubicBezTo>
                <a:cubicBezTo>
                  <a:pt x="3300" y="3684"/>
                  <a:pt x="3301" y="3686"/>
                  <a:pt x="3301" y="3688"/>
                </a:cubicBezTo>
                <a:cubicBezTo>
                  <a:pt x="3300" y="3690"/>
                  <a:pt x="3298" y="3692"/>
                  <a:pt x="3296" y="3691"/>
                </a:cubicBezTo>
                <a:cubicBezTo>
                  <a:pt x="3294" y="3691"/>
                  <a:pt x="3293" y="3688"/>
                  <a:pt x="3293" y="3686"/>
                </a:cubicBezTo>
                <a:close/>
                <a:moveTo>
                  <a:pt x="3299" y="3671"/>
                </a:moveTo>
                <a:lnTo>
                  <a:pt x="3299" y="3671"/>
                </a:lnTo>
                <a:cubicBezTo>
                  <a:pt x="3299" y="3669"/>
                  <a:pt x="3302" y="3668"/>
                  <a:pt x="3304" y="3668"/>
                </a:cubicBezTo>
                <a:cubicBezTo>
                  <a:pt x="3306" y="3669"/>
                  <a:pt x="3307" y="3671"/>
                  <a:pt x="3307" y="3673"/>
                </a:cubicBezTo>
                <a:cubicBezTo>
                  <a:pt x="3306" y="3675"/>
                  <a:pt x="3304" y="3677"/>
                  <a:pt x="3302" y="3676"/>
                </a:cubicBezTo>
                <a:cubicBezTo>
                  <a:pt x="3300" y="3676"/>
                  <a:pt x="3298" y="3673"/>
                  <a:pt x="3299" y="3671"/>
                </a:cubicBezTo>
                <a:close/>
                <a:moveTo>
                  <a:pt x="3305" y="3656"/>
                </a:moveTo>
                <a:lnTo>
                  <a:pt x="3305" y="3656"/>
                </a:lnTo>
                <a:cubicBezTo>
                  <a:pt x="3305" y="3654"/>
                  <a:pt x="3307" y="3653"/>
                  <a:pt x="3310" y="3654"/>
                </a:cubicBezTo>
                <a:cubicBezTo>
                  <a:pt x="3312" y="3654"/>
                  <a:pt x="3313" y="3656"/>
                  <a:pt x="3312" y="3658"/>
                </a:cubicBezTo>
                <a:cubicBezTo>
                  <a:pt x="3312" y="3661"/>
                  <a:pt x="3310" y="3662"/>
                  <a:pt x="3308" y="3661"/>
                </a:cubicBezTo>
                <a:cubicBezTo>
                  <a:pt x="3306" y="3661"/>
                  <a:pt x="3304" y="3659"/>
                  <a:pt x="3305" y="3656"/>
                </a:cubicBezTo>
                <a:close/>
                <a:moveTo>
                  <a:pt x="3311" y="3642"/>
                </a:moveTo>
                <a:lnTo>
                  <a:pt x="3311" y="3642"/>
                </a:lnTo>
                <a:cubicBezTo>
                  <a:pt x="3311" y="3639"/>
                  <a:pt x="3313" y="3638"/>
                  <a:pt x="3315" y="3639"/>
                </a:cubicBezTo>
                <a:cubicBezTo>
                  <a:pt x="3318" y="3639"/>
                  <a:pt x="3319" y="3641"/>
                  <a:pt x="3318" y="3643"/>
                </a:cubicBezTo>
                <a:cubicBezTo>
                  <a:pt x="3318" y="3646"/>
                  <a:pt x="3316" y="3647"/>
                  <a:pt x="3313" y="3646"/>
                </a:cubicBezTo>
                <a:cubicBezTo>
                  <a:pt x="3311" y="3646"/>
                  <a:pt x="3310" y="3644"/>
                  <a:pt x="3311" y="3642"/>
                </a:cubicBezTo>
                <a:close/>
                <a:moveTo>
                  <a:pt x="3316" y="3627"/>
                </a:moveTo>
                <a:lnTo>
                  <a:pt x="3316" y="3627"/>
                </a:lnTo>
                <a:cubicBezTo>
                  <a:pt x="3317" y="3624"/>
                  <a:pt x="3319" y="3623"/>
                  <a:pt x="3321" y="3624"/>
                </a:cubicBezTo>
                <a:cubicBezTo>
                  <a:pt x="3323" y="3624"/>
                  <a:pt x="3325" y="3626"/>
                  <a:pt x="3324" y="3629"/>
                </a:cubicBezTo>
                <a:cubicBezTo>
                  <a:pt x="3324" y="3631"/>
                  <a:pt x="3321" y="3632"/>
                  <a:pt x="3319" y="3631"/>
                </a:cubicBezTo>
                <a:cubicBezTo>
                  <a:pt x="3317" y="3631"/>
                  <a:pt x="3316" y="3629"/>
                  <a:pt x="3316" y="3627"/>
                </a:cubicBezTo>
                <a:close/>
                <a:moveTo>
                  <a:pt x="3322" y="3612"/>
                </a:moveTo>
                <a:lnTo>
                  <a:pt x="3322" y="3612"/>
                </a:lnTo>
                <a:cubicBezTo>
                  <a:pt x="3323" y="3610"/>
                  <a:pt x="3325" y="3608"/>
                  <a:pt x="3327" y="3609"/>
                </a:cubicBezTo>
                <a:cubicBezTo>
                  <a:pt x="3329" y="3609"/>
                  <a:pt x="3331" y="3611"/>
                  <a:pt x="3330" y="3614"/>
                </a:cubicBezTo>
                <a:cubicBezTo>
                  <a:pt x="3329" y="3616"/>
                  <a:pt x="3327" y="3617"/>
                  <a:pt x="3325" y="3617"/>
                </a:cubicBezTo>
                <a:cubicBezTo>
                  <a:pt x="3323" y="3616"/>
                  <a:pt x="3322" y="3614"/>
                  <a:pt x="3322" y="3612"/>
                </a:cubicBezTo>
                <a:close/>
                <a:moveTo>
                  <a:pt x="3328" y="3597"/>
                </a:moveTo>
                <a:lnTo>
                  <a:pt x="3328" y="3597"/>
                </a:lnTo>
                <a:cubicBezTo>
                  <a:pt x="3329" y="3595"/>
                  <a:pt x="3331" y="3593"/>
                  <a:pt x="3333" y="3594"/>
                </a:cubicBezTo>
                <a:cubicBezTo>
                  <a:pt x="3335" y="3594"/>
                  <a:pt x="3336" y="3597"/>
                  <a:pt x="3336" y="3599"/>
                </a:cubicBezTo>
                <a:cubicBezTo>
                  <a:pt x="3335" y="3601"/>
                  <a:pt x="3333" y="3602"/>
                  <a:pt x="3331" y="3602"/>
                </a:cubicBezTo>
                <a:cubicBezTo>
                  <a:pt x="3329" y="3601"/>
                  <a:pt x="3328" y="3599"/>
                  <a:pt x="3328" y="3597"/>
                </a:cubicBezTo>
                <a:close/>
                <a:moveTo>
                  <a:pt x="3334" y="3582"/>
                </a:moveTo>
                <a:lnTo>
                  <a:pt x="3334" y="3582"/>
                </a:lnTo>
                <a:cubicBezTo>
                  <a:pt x="3334" y="3580"/>
                  <a:pt x="3337" y="3578"/>
                  <a:pt x="3339" y="3579"/>
                </a:cubicBezTo>
                <a:cubicBezTo>
                  <a:pt x="3341" y="3580"/>
                  <a:pt x="3342" y="3582"/>
                  <a:pt x="3342" y="3584"/>
                </a:cubicBezTo>
                <a:cubicBezTo>
                  <a:pt x="3341" y="3586"/>
                  <a:pt x="3339" y="3587"/>
                  <a:pt x="3337" y="3587"/>
                </a:cubicBezTo>
                <a:cubicBezTo>
                  <a:pt x="3335" y="3586"/>
                  <a:pt x="3333" y="3584"/>
                  <a:pt x="3334" y="3582"/>
                </a:cubicBezTo>
                <a:close/>
                <a:moveTo>
                  <a:pt x="3340" y="3567"/>
                </a:moveTo>
                <a:lnTo>
                  <a:pt x="3340" y="3567"/>
                </a:lnTo>
                <a:cubicBezTo>
                  <a:pt x="3340" y="3565"/>
                  <a:pt x="3342" y="3564"/>
                  <a:pt x="3345" y="3564"/>
                </a:cubicBezTo>
                <a:cubicBezTo>
                  <a:pt x="3347" y="3565"/>
                  <a:pt x="3348" y="3567"/>
                  <a:pt x="3347" y="3569"/>
                </a:cubicBezTo>
                <a:cubicBezTo>
                  <a:pt x="3347" y="3571"/>
                  <a:pt x="3345" y="3572"/>
                  <a:pt x="3343" y="3572"/>
                </a:cubicBezTo>
                <a:cubicBezTo>
                  <a:pt x="3340" y="3571"/>
                  <a:pt x="3339" y="3569"/>
                  <a:pt x="3340" y="3567"/>
                </a:cubicBezTo>
                <a:close/>
                <a:moveTo>
                  <a:pt x="3346" y="3552"/>
                </a:moveTo>
                <a:lnTo>
                  <a:pt x="3346" y="3552"/>
                </a:lnTo>
                <a:cubicBezTo>
                  <a:pt x="3346" y="3550"/>
                  <a:pt x="3348" y="3549"/>
                  <a:pt x="3350" y="3549"/>
                </a:cubicBezTo>
                <a:cubicBezTo>
                  <a:pt x="3353" y="3550"/>
                  <a:pt x="3354" y="3552"/>
                  <a:pt x="3353" y="3554"/>
                </a:cubicBezTo>
                <a:cubicBezTo>
                  <a:pt x="3353" y="3556"/>
                  <a:pt x="3351" y="3557"/>
                  <a:pt x="3348" y="3557"/>
                </a:cubicBezTo>
                <a:cubicBezTo>
                  <a:pt x="3346" y="3556"/>
                  <a:pt x="3345" y="3554"/>
                  <a:pt x="3346" y="3552"/>
                </a:cubicBezTo>
                <a:close/>
                <a:moveTo>
                  <a:pt x="3351" y="3537"/>
                </a:moveTo>
                <a:lnTo>
                  <a:pt x="3351" y="3537"/>
                </a:lnTo>
                <a:cubicBezTo>
                  <a:pt x="3352" y="3535"/>
                  <a:pt x="3354" y="3534"/>
                  <a:pt x="3356" y="3534"/>
                </a:cubicBezTo>
                <a:cubicBezTo>
                  <a:pt x="3358" y="3535"/>
                  <a:pt x="3360" y="3537"/>
                  <a:pt x="3359" y="3539"/>
                </a:cubicBezTo>
                <a:cubicBezTo>
                  <a:pt x="3359" y="3541"/>
                  <a:pt x="3356" y="3543"/>
                  <a:pt x="3354" y="3542"/>
                </a:cubicBezTo>
                <a:cubicBezTo>
                  <a:pt x="3352" y="3541"/>
                  <a:pt x="3351" y="3539"/>
                  <a:pt x="3351" y="3537"/>
                </a:cubicBezTo>
                <a:close/>
                <a:moveTo>
                  <a:pt x="3357" y="3522"/>
                </a:moveTo>
                <a:lnTo>
                  <a:pt x="3357" y="3522"/>
                </a:lnTo>
                <a:cubicBezTo>
                  <a:pt x="3358" y="3520"/>
                  <a:pt x="3360" y="3519"/>
                  <a:pt x="3362" y="3519"/>
                </a:cubicBezTo>
                <a:cubicBezTo>
                  <a:pt x="3364" y="3520"/>
                  <a:pt x="3365" y="3522"/>
                  <a:pt x="3365" y="3524"/>
                </a:cubicBezTo>
                <a:cubicBezTo>
                  <a:pt x="3364" y="3526"/>
                  <a:pt x="3362" y="3528"/>
                  <a:pt x="3360" y="3527"/>
                </a:cubicBezTo>
                <a:cubicBezTo>
                  <a:pt x="3358" y="3527"/>
                  <a:pt x="3357" y="3524"/>
                  <a:pt x="3357" y="3522"/>
                </a:cubicBezTo>
                <a:close/>
                <a:moveTo>
                  <a:pt x="3363" y="3507"/>
                </a:moveTo>
                <a:lnTo>
                  <a:pt x="3363" y="3507"/>
                </a:lnTo>
                <a:cubicBezTo>
                  <a:pt x="3364" y="3505"/>
                  <a:pt x="3366" y="3504"/>
                  <a:pt x="3368" y="3504"/>
                </a:cubicBezTo>
                <a:cubicBezTo>
                  <a:pt x="3370" y="3505"/>
                  <a:pt x="3371" y="3507"/>
                  <a:pt x="3371" y="3509"/>
                </a:cubicBezTo>
                <a:cubicBezTo>
                  <a:pt x="3370" y="3511"/>
                  <a:pt x="3368" y="3513"/>
                  <a:pt x="3366" y="3512"/>
                </a:cubicBezTo>
                <a:cubicBezTo>
                  <a:pt x="3364" y="3512"/>
                  <a:pt x="3362" y="3509"/>
                  <a:pt x="3363" y="3507"/>
                </a:cubicBezTo>
                <a:close/>
                <a:moveTo>
                  <a:pt x="3369" y="3492"/>
                </a:moveTo>
                <a:lnTo>
                  <a:pt x="3369" y="3492"/>
                </a:lnTo>
                <a:cubicBezTo>
                  <a:pt x="3369" y="3490"/>
                  <a:pt x="3372" y="3489"/>
                  <a:pt x="3374" y="3490"/>
                </a:cubicBezTo>
                <a:cubicBezTo>
                  <a:pt x="3376" y="3490"/>
                  <a:pt x="3377" y="3492"/>
                  <a:pt x="3377" y="3494"/>
                </a:cubicBezTo>
                <a:cubicBezTo>
                  <a:pt x="3376" y="3497"/>
                  <a:pt x="3374" y="3498"/>
                  <a:pt x="3372" y="3497"/>
                </a:cubicBezTo>
                <a:cubicBezTo>
                  <a:pt x="3370" y="3497"/>
                  <a:pt x="3368" y="3495"/>
                  <a:pt x="3369" y="3492"/>
                </a:cubicBezTo>
                <a:close/>
                <a:moveTo>
                  <a:pt x="3375" y="3478"/>
                </a:moveTo>
                <a:lnTo>
                  <a:pt x="3375" y="3478"/>
                </a:lnTo>
                <a:cubicBezTo>
                  <a:pt x="3375" y="3475"/>
                  <a:pt x="3377" y="3474"/>
                  <a:pt x="3380" y="3475"/>
                </a:cubicBezTo>
                <a:cubicBezTo>
                  <a:pt x="3382" y="3475"/>
                  <a:pt x="3383" y="3477"/>
                  <a:pt x="3382" y="3479"/>
                </a:cubicBezTo>
                <a:cubicBezTo>
                  <a:pt x="3382" y="3482"/>
                  <a:pt x="3380" y="3483"/>
                  <a:pt x="3378" y="3482"/>
                </a:cubicBezTo>
                <a:cubicBezTo>
                  <a:pt x="3375" y="3482"/>
                  <a:pt x="3374" y="3480"/>
                  <a:pt x="3375" y="3478"/>
                </a:cubicBezTo>
                <a:close/>
                <a:moveTo>
                  <a:pt x="3381" y="3463"/>
                </a:moveTo>
                <a:lnTo>
                  <a:pt x="3381" y="3463"/>
                </a:lnTo>
                <a:cubicBezTo>
                  <a:pt x="3381" y="3460"/>
                  <a:pt x="3383" y="3459"/>
                  <a:pt x="3385" y="3460"/>
                </a:cubicBezTo>
                <a:cubicBezTo>
                  <a:pt x="3387" y="3460"/>
                  <a:pt x="3389" y="3462"/>
                  <a:pt x="3388" y="3465"/>
                </a:cubicBezTo>
                <a:cubicBezTo>
                  <a:pt x="3388" y="3467"/>
                  <a:pt x="3386" y="3468"/>
                  <a:pt x="3383" y="3467"/>
                </a:cubicBezTo>
                <a:cubicBezTo>
                  <a:pt x="3381" y="3467"/>
                  <a:pt x="3380" y="3465"/>
                  <a:pt x="3381" y="3463"/>
                </a:cubicBezTo>
                <a:close/>
                <a:moveTo>
                  <a:pt x="3386" y="3448"/>
                </a:moveTo>
                <a:lnTo>
                  <a:pt x="3386" y="3448"/>
                </a:lnTo>
                <a:cubicBezTo>
                  <a:pt x="3387" y="3446"/>
                  <a:pt x="3389" y="3444"/>
                  <a:pt x="3391" y="3445"/>
                </a:cubicBezTo>
                <a:cubicBezTo>
                  <a:pt x="3393" y="3445"/>
                  <a:pt x="3395" y="3447"/>
                  <a:pt x="3394" y="3450"/>
                </a:cubicBezTo>
                <a:cubicBezTo>
                  <a:pt x="3394" y="3452"/>
                  <a:pt x="3391" y="3453"/>
                  <a:pt x="3389" y="3453"/>
                </a:cubicBezTo>
                <a:cubicBezTo>
                  <a:pt x="3387" y="3452"/>
                  <a:pt x="3386" y="3450"/>
                  <a:pt x="3386" y="3448"/>
                </a:cubicBezTo>
                <a:close/>
                <a:moveTo>
                  <a:pt x="3392" y="3433"/>
                </a:moveTo>
                <a:lnTo>
                  <a:pt x="3392" y="3433"/>
                </a:lnTo>
                <a:cubicBezTo>
                  <a:pt x="3393" y="3431"/>
                  <a:pt x="3395" y="3429"/>
                  <a:pt x="3397" y="3430"/>
                </a:cubicBezTo>
                <a:cubicBezTo>
                  <a:pt x="3399" y="3430"/>
                  <a:pt x="3400" y="3433"/>
                  <a:pt x="3400" y="3435"/>
                </a:cubicBezTo>
                <a:cubicBezTo>
                  <a:pt x="3399" y="3437"/>
                  <a:pt x="3397" y="3438"/>
                  <a:pt x="3395" y="3438"/>
                </a:cubicBezTo>
                <a:cubicBezTo>
                  <a:pt x="3393" y="3437"/>
                  <a:pt x="3392" y="3435"/>
                  <a:pt x="3392" y="3433"/>
                </a:cubicBezTo>
                <a:close/>
                <a:moveTo>
                  <a:pt x="3398" y="3418"/>
                </a:moveTo>
                <a:lnTo>
                  <a:pt x="3398" y="3418"/>
                </a:lnTo>
                <a:cubicBezTo>
                  <a:pt x="3399" y="3416"/>
                  <a:pt x="3401" y="3414"/>
                  <a:pt x="3403" y="3415"/>
                </a:cubicBezTo>
                <a:cubicBezTo>
                  <a:pt x="3405" y="3415"/>
                  <a:pt x="3406" y="3418"/>
                  <a:pt x="3406" y="3420"/>
                </a:cubicBezTo>
                <a:cubicBezTo>
                  <a:pt x="3405" y="3422"/>
                  <a:pt x="3403" y="3423"/>
                  <a:pt x="3401" y="3423"/>
                </a:cubicBezTo>
                <a:cubicBezTo>
                  <a:pt x="3399" y="3422"/>
                  <a:pt x="3397" y="3420"/>
                  <a:pt x="3398" y="3418"/>
                </a:cubicBezTo>
                <a:close/>
                <a:moveTo>
                  <a:pt x="3404" y="3403"/>
                </a:moveTo>
                <a:lnTo>
                  <a:pt x="3404" y="3403"/>
                </a:lnTo>
                <a:cubicBezTo>
                  <a:pt x="3404" y="3401"/>
                  <a:pt x="3407" y="3400"/>
                  <a:pt x="3409" y="3400"/>
                </a:cubicBezTo>
                <a:cubicBezTo>
                  <a:pt x="3411" y="3401"/>
                  <a:pt x="3412" y="3403"/>
                  <a:pt x="3412" y="3405"/>
                </a:cubicBezTo>
                <a:cubicBezTo>
                  <a:pt x="3411" y="3407"/>
                  <a:pt x="3409" y="3408"/>
                  <a:pt x="3407" y="3408"/>
                </a:cubicBezTo>
                <a:cubicBezTo>
                  <a:pt x="3405" y="3407"/>
                  <a:pt x="3403" y="3405"/>
                  <a:pt x="3404" y="3403"/>
                </a:cubicBezTo>
                <a:close/>
                <a:moveTo>
                  <a:pt x="3410" y="3388"/>
                </a:moveTo>
                <a:lnTo>
                  <a:pt x="3410" y="3388"/>
                </a:lnTo>
                <a:cubicBezTo>
                  <a:pt x="3410" y="3386"/>
                  <a:pt x="3412" y="3385"/>
                  <a:pt x="3414" y="3385"/>
                </a:cubicBezTo>
                <a:cubicBezTo>
                  <a:pt x="3417" y="3386"/>
                  <a:pt x="3418" y="3388"/>
                  <a:pt x="3417" y="3390"/>
                </a:cubicBezTo>
                <a:cubicBezTo>
                  <a:pt x="3417" y="3392"/>
                  <a:pt x="3415" y="3393"/>
                  <a:pt x="3413" y="3393"/>
                </a:cubicBezTo>
                <a:cubicBezTo>
                  <a:pt x="3410" y="3392"/>
                  <a:pt x="3409" y="3390"/>
                  <a:pt x="3410" y="3388"/>
                </a:cubicBezTo>
                <a:close/>
                <a:moveTo>
                  <a:pt x="3415" y="3373"/>
                </a:moveTo>
                <a:lnTo>
                  <a:pt x="3415" y="3373"/>
                </a:lnTo>
                <a:cubicBezTo>
                  <a:pt x="3416" y="3371"/>
                  <a:pt x="3418" y="3370"/>
                  <a:pt x="3420" y="3370"/>
                </a:cubicBezTo>
                <a:cubicBezTo>
                  <a:pt x="3422" y="3371"/>
                  <a:pt x="3424" y="3373"/>
                  <a:pt x="3423" y="3375"/>
                </a:cubicBezTo>
                <a:cubicBezTo>
                  <a:pt x="3423" y="3377"/>
                  <a:pt x="3421" y="3379"/>
                  <a:pt x="3418" y="3378"/>
                </a:cubicBezTo>
                <a:cubicBezTo>
                  <a:pt x="3416" y="3377"/>
                  <a:pt x="3415" y="3375"/>
                  <a:pt x="3415" y="3373"/>
                </a:cubicBezTo>
                <a:close/>
                <a:moveTo>
                  <a:pt x="3421" y="3358"/>
                </a:moveTo>
                <a:lnTo>
                  <a:pt x="3421" y="3358"/>
                </a:lnTo>
                <a:cubicBezTo>
                  <a:pt x="3422" y="3356"/>
                  <a:pt x="3424" y="3355"/>
                  <a:pt x="3426" y="3355"/>
                </a:cubicBezTo>
                <a:cubicBezTo>
                  <a:pt x="3428" y="3356"/>
                  <a:pt x="3430" y="3358"/>
                  <a:pt x="3429" y="3360"/>
                </a:cubicBezTo>
                <a:cubicBezTo>
                  <a:pt x="3429" y="3362"/>
                  <a:pt x="3426" y="3364"/>
                  <a:pt x="3424" y="3363"/>
                </a:cubicBezTo>
                <a:cubicBezTo>
                  <a:pt x="3422" y="3363"/>
                  <a:pt x="3421" y="3360"/>
                  <a:pt x="3421" y="3358"/>
                </a:cubicBezTo>
                <a:close/>
                <a:moveTo>
                  <a:pt x="3427" y="3343"/>
                </a:moveTo>
                <a:lnTo>
                  <a:pt x="3427" y="3343"/>
                </a:lnTo>
                <a:cubicBezTo>
                  <a:pt x="3428" y="3341"/>
                  <a:pt x="3430" y="3340"/>
                  <a:pt x="3432" y="3340"/>
                </a:cubicBezTo>
                <a:cubicBezTo>
                  <a:pt x="3434" y="3341"/>
                  <a:pt x="3435" y="3343"/>
                  <a:pt x="3435" y="3345"/>
                </a:cubicBezTo>
                <a:cubicBezTo>
                  <a:pt x="3434" y="3347"/>
                  <a:pt x="3432" y="3349"/>
                  <a:pt x="3430" y="3348"/>
                </a:cubicBezTo>
                <a:cubicBezTo>
                  <a:pt x="3428" y="3348"/>
                  <a:pt x="3427" y="3345"/>
                  <a:pt x="3427" y="3343"/>
                </a:cubicBezTo>
                <a:close/>
                <a:moveTo>
                  <a:pt x="3433" y="3328"/>
                </a:moveTo>
                <a:lnTo>
                  <a:pt x="3433" y="3328"/>
                </a:lnTo>
                <a:cubicBezTo>
                  <a:pt x="3433" y="3326"/>
                  <a:pt x="3436" y="3325"/>
                  <a:pt x="3438" y="3325"/>
                </a:cubicBezTo>
                <a:cubicBezTo>
                  <a:pt x="3440" y="3326"/>
                  <a:pt x="3441" y="3328"/>
                  <a:pt x="3441" y="3330"/>
                </a:cubicBezTo>
                <a:cubicBezTo>
                  <a:pt x="3440" y="3333"/>
                  <a:pt x="3438" y="3334"/>
                  <a:pt x="3436" y="3333"/>
                </a:cubicBezTo>
                <a:cubicBezTo>
                  <a:pt x="3434" y="3333"/>
                  <a:pt x="3432" y="3331"/>
                  <a:pt x="3433" y="3328"/>
                </a:cubicBezTo>
                <a:close/>
                <a:moveTo>
                  <a:pt x="3439" y="3314"/>
                </a:moveTo>
                <a:lnTo>
                  <a:pt x="3439" y="3313"/>
                </a:lnTo>
                <a:cubicBezTo>
                  <a:pt x="3439" y="3311"/>
                  <a:pt x="3441" y="3310"/>
                  <a:pt x="3444" y="3311"/>
                </a:cubicBezTo>
                <a:cubicBezTo>
                  <a:pt x="3446" y="3311"/>
                  <a:pt x="3447" y="3313"/>
                  <a:pt x="3447" y="3315"/>
                </a:cubicBezTo>
                <a:cubicBezTo>
                  <a:pt x="3446" y="3318"/>
                  <a:pt x="3444" y="3319"/>
                  <a:pt x="3442" y="3318"/>
                </a:cubicBezTo>
                <a:cubicBezTo>
                  <a:pt x="3440" y="3318"/>
                  <a:pt x="3438" y="3316"/>
                  <a:pt x="3439" y="3314"/>
                </a:cubicBezTo>
                <a:close/>
                <a:moveTo>
                  <a:pt x="3445" y="3299"/>
                </a:moveTo>
                <a:lnTo>
                  <a:pt x="3445" y="3299"/>
                </a:lnTo>
                <a:cubicBezTo>
                  <a:pt x="3445" y="3296"/>
                  <a:pt x="3447" y="3295"/>
                  <a:pt x="3449" y="3296"/>
                </a:cubicBezTo>
                <a:cubicBezTo>
                  <a:pt x="3452" y="3296"/>
                  <a:pt x="3453" y="3298"/>
                  <a:pt x="3452" y="3301"/>
                </a:cubicBezTo>
                <a:cubicBezTo>
                  <a:pt x="3452" y="3303"/>
                  <a:pt x="3450" y="3304"/>
                  <a:pt x="3448" y="3303"/>
                </a:cubicBezTo>
                <a:cubicBezTo>
                  <a:pt x="3445" y="3303"/>
                  <a:pt x="3444" y="3301"/>
                  <a:pt x="3445" y="3299"/>
                </a:cubicBezTo>
                <a:close/>
                <a:moveTo>
                  <a:pt x="3450" y="3284"/>
                </a:moveTo>
                <a:lnTo>
                  <a:pt x="3450" y="3284"/>
                </a:lnTo>
                <a:cubicBezTo>
                  <a:pt x="3451" y="3282"/>
                  <a:pt x="3453" y="3280"/>
                  <a:pt x="3455" y="3281"/>
                </a:cubicBezTo>
                <a:cubicBezTo>
                  <a:pt x="3457" y="3281"/>
                  <a:pt x="3459" y="3283"/>
                  <a:pt x="3458" y="3286"/>
                </a:cubicBezTo>
                <a:cubicBezTo>
                  <a:pt x="3458" y="3288"/>
                  <a:pt x="3455" y="3289"/>
                  <a:pt x="3453" y="3289"/>
                </a:cubicBezTo>
                <a:cubicBezTo>
                  <a:pt x="3451" y="3288"/>
                  <a:pt x="3450" y="3286"/>
                  <a:pt x="3450" y="3284"/>
                </a:cubicBezTo>
                <a:close/>
                <a:moveTo>
                  <a:pt x="3456" y="3269"/>
                </a:moveTo>
                <a:lnTo>
                  <a:pt x="3456" y="3269"/>
                </a:lnTo>
                <a:cubicBezTo>
                  <a:pt x="3457" y="3267"/>
                  <a:pt x="3459" y="3265"/>
                  <a:pt x="3461" y="3266"/>
                </a:cubicBezTo>
                <a:cubicBezTo>
                  <a:pt x="3463" y="3266"/>
                  <a:pt x="3465" y="3269"/>
                  <a:pt x="3464" y="3271"/>
                </a:cubicBezTo>
                <a:cubicBezTo>
                  <a:pt x="3463" y="3273"/>
                  <a:pt x="3461" y="3274"/>
                  <a:pt x="3459" y="3274"/>
                </a:cubicBezTo>
                <a:cubicBezTo>
                  <a:pt x="3457" y="3273"/>
                  <a:pt x="3456" y="3271"/>
                  <a:pt x="3456" y="3269"/>
                </a:cubicBezTo>
                <a:close/>
                <a:moveTo>
                  <a:pt x="3462" y="3254"/>
                </a:moveTo>
                <a:lnTo>
                  <a:pt x="3462" y="3254"/>
                </a:lnTo>
                <a:cubicBezTo>
                  <a:pt x="3463" y="3252"/>
                  <a:pt x="3465" y="3250"/>
                  <a:pt x="3467" y="3251"/>
                </a:cubicBezTo>
                <a:cubicBezTo>
                  <a:pt x="3469" y="3251"/>
                  <a:pt x="3470" y="3254"/>
                  <a:pt x="3470" y="3256"/>
                </a:cubicBezTo>
                <a:cubicBezTo>
                  <a:pt x="3469" y="3258"/>
                  <a:pt x="3467" y="3259"/>
                  <a:pt x="3465" y="3259"/>
                </a:cubicBezTo>
                <a:cubicBezTo>
                  <a:pt x="3463" y="3258"/>
                  <a:pt x="3462" y="3256"/>
                  <a:pt x="3462" y="3254"/>
                </a:cubicBezTo>
                <a:close/>
                <a:moveTo>
                  <a:pt x="3468" y="3239"/>
                </a:moveTo>
                <a:lnTo>
                  <a:pt x="3468" y="3239"/>
                </a:lnTo>
                <a:cubicBezTo>
                  <a:pt x="3468" y="3237"/>
                  <a:pt x="3471" y="3236"/>
                  <a:pt x="3473" y="3236"/>
                </a:cubicBezTo>
                <a:cubicBezTo>
                  <a:pt x="3475" y="3237"/>
                  <a:pt x="3476" y="3239"/>
                  <a:pt x="3476" y="3241"/>
                </a:cubicBezTo>
                <a:cubicBezTo>
                  <a:pt x="3475" y="3243"/>
                  <a:pt x="3473" y="3244"/>
                  <a:pt x="3471" y="3244"/>
                </a:cubicBezTo>
                <a:cubicBezTo>
                  <a:pt x="3469" y="3243"/>
                  <a:pt x="3467" y="3241"/>
                  <a:pt x="3468" y="3239"/>
                </a:cubicBezTo>
                <a:close/>
                <a:moveTo>
                  <a:pt x="3474" y="3224"/>
                </a:moveTo>
                <a:lnTo>
                  <a:pt x="3474" y="3224"/>
                </a:lnTo>
                <a:cubicBezTo>
                  <a:pt x="3474" y="3222"/>
                  <a:pt x="3476" y="3221"/>
                  <a:pt x="3479" y="3221"/>
                </a:cubicBezTo>
                <a:cubicBezTo>
                  <a:pt x="3481" y="3222"/>
                  <a:pt x="3482" y="3224"/>
                  <a:pt x="3482" y="3226"/>
                </a:cubicBezTo>
                <a:cubicBezTo>
                  <a:pt x="3481" y="3228"/>
                  <a:pt x="3479" y="3229"/>
                  <a:pt x="3477" y="3229"/>
                </a:cubicBezTo>
                <a:cubicBezTo>
                  <a:pt x="3475" y="3228"/>
                  <a:pt x="3473" y="3226"/>
                  <a:pt x="3474" y="3224"/>
                </a:cubicBezTo>
                <a:close/>
                <a:moveTo>
                  <a:pt x="3480" y="3209"/>
                </a:moveTo>
                <a:lnTo>
                  <a:pt x="3480" y="3209"/>
                </a:lnTo>
                <a:cubicBezTo>
                  <a:pt x="3480" y="3207"/>
                  <a:pt x="3482" y="3206"/>
                  <a:pt x="3484" y="3206"/>
                </a:cubicBezTo>
                <a:cubicBezTo>
                  <a:pt x="3487" y="3207"/>
                  <a:pt x="3488" y="3209"/>
                  <a:pt x="3487" y="3211"/>
                </a:cubicBezTo>
                <a:cubicBezTo>
                  <a:pt x="3487" y="3213"/>
                  <a:pt x="3485" y="3215"/>
                  <a:pt x="3482" y="3214"/>
                </a:cubicBezTo>
                <a:cubicBezTo>
                  <a:pt x="3480" y="3213"/>
                  <a:pt x="3479" y="3211"/>
                  <a:pt x="3480" y="3209"/>
                </a:cubicBezTo>
                <a:close/>
                <a:moveTo>
                  <a:pt x="3485" y="3194"/>
                </a:moveTo>
                <a:lnTo>
                  <a:pt x="3485" y="3194"/>
                </a:lnTo>
                <a:cubicBezTo>
                  <a:pt x="3486" y="3192"/>
                  <a:pt x="3488" y="3191"/>
                  <a:pt x="3490" y="3191"/>
                </a:cubicBezTo>
                <a:cubicBezTo>
                  <a:pt x="3492" y="3192"/>
                  <a:pt x="3494" y="3194"/>
                  <a:pt x="3493" y="3196"/>
                </a:cubicBezTo>
                <a:cubicBezTo>
                  <a:pt x="3493" y="3198"/>
                  <a:pt x="3490" y="3200"/>
                  <a:pt x="3488" y="3199"/>
                </a:cubicBezTo>
                <a:cubicBezTo>
                  <a:pt x="3486" y="3199"/>
                  <a:pt x="3485" y="3196"/>
                  <a:pt x="3485" y="3194"/>
                </a:cubicBezTo>
                <a:close/>
                <a:moveTo>
                  <a:pt x="3491" y="3179"/>
                </a:moveTo>
                <a:lnTo>
                  <a:pt x="3491" y="3179"/>
                </a:lnTo>
                <a:cubicBezTo>
                  <a:pt x="3492" y="3177"/>
                  <a:pt x="3494" y="3176"/>
                  <a:pt x="3496" y="3176"/>
                </a:cubicBezTo>
                <a:cubicBezTo>
                  <a:pt x="3498" y="3177"/>
                  <a:pt x="3500" y="3179"/>
                  <a:pt x="3499" y="3181"/>
                </a:cubicBezTo>
                <a:cubicBezTo>
                  <a:pt x="3498" y="3183"/>
                  <a:pt x="3496" y="3185"/>
                  <a:pt x="3494" y="3184"/>
                </a:cubicBezTo>
                <a:cubicBezTo>
                  <a:pt x="3492" y="3184"/>
                  <a:pt x="3491" y="3181"/>
                  <a:pt x="3491" y="3179"/>
                </a:cubicBezTo>
                <a:close/>
                <a:moveTo>
                  <a:pt x="3497" y="3164"/>
                </a:moveTo>
                <a:lnTo>
                  <a:pt x="3497" y="3164"/>
                </a:lnTo>
                <a:cubicBezTo>
                  <a:pt x="3498" y="3162"/>
                  <a:pt x="3500" y="3161"/>
                  <a:pt x="3502" y="3161"/>
                </a:cubicBezTo>
                <a:cubicBezTo>
                  <a:pt x="3504" y="3162"/>
                  <a:pt x="3505" y="3164"/>
                  <a:pt x="3505" y="3166"/>
                </a:cubicBezTo>
                <a:cubicBezTo>
                  <a:pt x="3504" y="3168"/>
                  <a:pt x="3502" y="3170"/>
                  <a:pt x="3500" y="3169"/>
                </a:cubicBezTo>
                <a:cubicBezTo>
                  <a:pt x="3498" y="3169"/>
                  <a:pt x="3497" y="3167"/>
                  <a:pt x="3497" y="3164"/>
                </a:cubicBezTo>
                <a:close/>
                <a:moveTo>
                  <a:pt x="3503" y="3149"/>
                </a:moveTo>
                <a:lnTo>
                  <a:pt x="3503" y="3149"/>
                </a:lnTo>
                <a:cubicBezTo>
                  <a:pt x="3503" y="3147"/>
                  <a:pt x="3506" y="3146"/>
                  <a:pt x="3508" y="3147"/>
                </a:cubicBezTo>
                <a:cubicBezTo>
                  <a:pt x="3510" y="3147"/>
                  <a:pt x="3511" y="3149"/>
                  <a:pt x="3511" y="3151"/>
                </a:cubicBezTo>
                <a:cubicBezTo>
                  <a:pt x="3510" y="3154"/>
                  <a:pt x="3508" y="3155"/>
                  <a:pt x="3506" y="3154"/>
                </a:cubicBezTo>
                <a:cubicBezTo>
                  <a:pt x="3504" y="3154"/>
                  <a:pt x="3502" y="3152"/>
                  <a:pt x="3503" y="3149"/>
                </a:cubicBezTo>
                <a:close/>
                <a:moveTo>
                  <a:pt x="3509" y="3135"/>
                </a:moveTo>
                <a:lnTo>
                  <a:pt x="3509" y="3135"/>
                </a:lnTo>
                <a:cubicBezTo>
                  <a:pt x="3509" y="3132"/>
                  <a:pt x="3511" y="3131"/>
                  <a:pt x="3514" y="3132"/>
                </a:cubicBezTo>
                <a:cubicBezTo>
                  <a:pt x="3516" y="3132"/>
                  <a:pt x="3517" y="3134"/>
                  <a:pt x="3516" y="3137"/>
                </a:cubicBezTo>
                <a:cubicBezTo>
                  <a:pt x="3516" y="3139"/>
                  <a:pt x="3514" y="3140"/>
                  <a:pt x="3512" y="3139"/>
                </a:cubicBezTo>
                <a:cubicBezTo>
                  <a:pt x="3510" y="3139"/>
                  <a:pt x="3508" y="3137"/>
                  <a:pt x="3509" y="3135"/>
                </a:cubicBezTo>
                <a:close/>
                <a:moveTo>
                  <a:pt x="3515" y="3120"/>
                </a:moveTo>
                <a:lnTo>
                  <a:pt x="3515" y="3120"/>
                </a:lnTo>
                <a:cubicBezTo>
                  <a:pt x="3515" y="3118"/>
                  <a:pt x="3517" y="3116"/>
                  <a:pt x="3519" y="3117"/>
                </a:cubicBezTo>
                <a:cubicBezTo>
                  <a:pt x="3522" y="3117"/>
                  <a:pt x="3523" y="3119"/>
                  <a:pt x="3522" y="3122"/>
                </a:cubicBezTo>
                <a:cubicBezTo>
                  <a:pt x="3522" y="3124"/>
                  <a:pt x="3520" y="3125"/>
                  <a:pt x="3517" y="3125"/>
                </a:cubicBezTo>
                <a:cubicBezTo>
                  <a:pt x="3515" y="3124"/>
                  <a:pt x="3514" y="3122"/>
                  <a:pt x="3515" y="3120"/>
                </a:cubicBezTo>
                <a:close/>
                <a:moveTo>
                  <a:pt x="3520" y="3105"/>
                </a:moveTo>
                <a:lnTo>
                  <a:pt x="3520" y="3105"/>
                </a:lnTo>
                <a:cubicBezTo>
                  <a:pt x="3521" y="3103"/>
                  <a:pt x="3523" y="3101"/>
                  <a:pt x="3525" y="3102"/>
                </a:cubicBezTo>
                <a:cubicBezTo>
                  <a:pt x="3527" y="3102"/>
                  <a:pt x="3529" y="3105"/>
                  <a:pt x="3528" y="3107"/>
                </a:cubicBezTo>
                <a:cubicBezTo>
                  <a:pt x="3528" y="3109"/>
                  <a:pt x="3525" y="3110"/>
                  <a:pt x="3523" y="3110"/>
                </a:cubicBezTo>
                <a:cubicBezTo>
                  <a:pt x="3521" y="3109"/>
                  <a:pt x="3520" y="3107"/>
                  <a:pt x="3520" y="3105"/>
                </a:cubicBezTo>
                <a:close/>
                <a:moveTo>
                  <a:pt x="3526" y="3090"/>
                </a:moveTo>
                <a:lnTo>
                  <a:pt x="3526" y="3090"/>
                </a:lnTo>
                <a:cubicBezTo>
                  <a:pt x="3527" y="3088"/>
                  <a:pt x="3529" y="3086"/>
                  <a:pt x="3531" y="3087"/>
                </a:cubicBezTo>
                <a:cubicBezTo>
                  <a:pt x="3533" y="3087"/>
                  <a:pt x="3535" y="3090"/>
                  <a:pt x="3534" y="3092"/>
                </a:cubicBezTo>
                <a:cubicBezTo>
                  <a:pt x="3533" y="3094"/>
                  <a:pt x="3531" y="3095"/>
                  <a:pt x="3529" y="3095"/>
                </a:cubicBezTo>
                <a:cubicBezTo>
                  <a:pt x="3527" y="3094"/>
                  <a:pt x="3526" y="3092"/>
                  <a:pt x="3526" y="3090"/>
                </a:cubicBezTo>
                <a:close/>
                <a:moveTo>
                  <a:pt x="3532" y="3075"/>
                </a:moveTo>
                <a:lnTo>
                  <a:pt x="3532" y="3075"/>
                </a:lnTo>
                <a:cubicBezTo>
                  <a:pt x="3533" y="3073"/>
                  <a:pt x="3535" y="3071"/>
                  <a:pt x="3537" y="3072"/>
                </a:cubicBezTo>
                <a:cubicBezTo>
                  <a:pt x="3539" y="3073"/>
                  <a:pt x="3540" y="3075"/>
                  <a:pt x="3540" y="3077"/>
                </a:cubicBezTo>
                <a:cubicBezTo>
                  <a:pt x="3539" y="3079"/>
                  <a:pt x="3537" y="3080"/>
                  <a:pt x="3535" y="3080"/>
                </a:cubicBezTo>
                <a:cubicBezTo>
                  <a:pt x="3533" y="3079"/>
                  <a:pt x="3532" y="3077"/>
                  <a:pt x="3532" y="3075"/>
                </a:cubicBezTo>
                <a:close/>
                <a:moveTo>
                  <a:pt x="3538" y="3060"/>
                </a:moveTo>
                <a:lnTo>
                  <a:pt x="3538" y="3060"/>
                </a:lnTo>
                <a:cubicBezTo>
                  <a:pt x="3538" y="3058"/>
                  <a:pt x="3541" y="3057"/>
                  <a:pt x="3543" y="3057"/>
                </a:cubicBezTo>
                <a:cubicBezTo>
                  <a:pt x="3545" y="3058"/>
                  <a:pt x="3546" y="3060"/>
                  <a:pt x="3546" y="3062"/>
                </a:cubicBezTo>
                <a:cubicBezTo>
                  <a:pt x="3545" y="3064"/>
                  <a:pt x="3543" y="3065"/>
                  <a:pt x="3541" y="3065"/>
                </a:cubicBezTo>
                <a:cubicBezTo>
                  <a:pt x="3539" y="3064"/>
                  <a:pt x="3537" y="3062"/>
                  <a:pt x="3538" y="3060"/>
                </a:cubicBezTo>
                <a:close/>
                <a:moveTo>
                  <a:pt x="3544" y="3045"/>
                </a:moveTo>
                <a:lnTo>
                  <a:pt x="3544" y="3045"/>
                </a:lnTo>
                <a:cubicBezTo>
                  <a:pt x="3544" y="3043"/>
                  <a:pt x="3546" y="3042"/>
                  <a:pt x="3549" y="3042"/>
                </a:cubicBezTo>
                <a:cubicBezTo>
                  <a:pt x="3551" y="3043"/>
                  <a:pt x="3552" y="3045"/>
                  <a:pt x="3551" y="3047"/>
                </a:cubicBezTo>
                <a:cubicBezTo>
                  <a:pt x="3551" y="3049"/>
                  <a:pt x="3549" y="3051"/>
                  <a:pt x="3547" y="3050"/>
                </a:cubicBezTo>
                <a:cubicBezTo>
                  <a:pt x="3544" y="3049"/>
                  <a:pt x="3543" y="3047"/>
                  <a:pt x="3544" y="3045"/>
                </a:cubicBezTo>
                <a:close/>
                <a:moveTo>
                  <a:pt x="3550" y="3030"/>
                </a:moveTo>
                <a:lnTo>
                  <a:pt x="3550" y="3030"/>
                </a:lnTo>
                <a:cubicBezTo>
                  <a:pt x="3550" y="3028"/>
                  <a:pt x="3552" y="3027"/>
                  <a:pt x="3554" y="3027"/>
                </a:cubicBezTo>
                <a:cubicBezTo>
                  <a:pt x="3557" y="3028"/>
                  <a:pt x="3558" y="3030"/>
                  <a:pt x="3557" y="3032"/>
                </a:cubicBezTo>
                <a:cubicBezTo>
                  <a:pt x="3557" y="3034"/>
                  <a:pt x="3555" y="3036"/>
                  <a:pt x="3552" y="3035"/>
                </a:cubicBezTo>
                <a:cubicBezTo>
                  <a:pt x="3550" y="3035"/>
                  <a:pt x="3549" y="3032"/>
                  <a:pt x="3550" y="3030"/>
                </a:cubicBezTo>
                <a:close/>
                <a:moveTo>
                  <a:pt x="3555" y="3015"/>
                </a:moveTo>
                <a:lnTo>
                  <a:pt x="3555" y="3015"/>
                </a:lnTo>
                <a:cubicBezTo>
                  <a:pt x="3556" y="3013"/>
                  <a:pt x="3558" y="3012"/>
                  <a:pt x="3560" y="3012"/>
                </a:cubicBezTo>
                <a:cubicBezTo>
                  <a:pt x="3562" y="3013"/>
                  <a:pt x="3564" y="3015"/>
                  <a:pt x="3563" y="3017"/>
                </a:cubicBezTo>
                <a:cubicBezTo>
                  <a:pt x="3563" y="3019"/>
                  <a:pt x="3560" y="3021"/>
                  <a:pt x="3558" y="3020"/>
                </a:cubicBezTo>
                <a:cubicBezTo>
                  <a:pt x="3556" y="3020"/>
                  <a:pt x="3555" y="3017"/>
                  <a:pt x="3555" y="3015"/>
                </a:cubicBezTo>
                <a:close/>
                <a:moveTo>
                  <a:pt x="3561" y="3000"/>
                </a:moveTo>
                <a:lnTo>
                  <a:pt x="3561" y="3000"/>
                </a:lnTo>
                <a:cubicBezTo>
                  <a:pt x="3562" y="2998"/>
                  <a:pt x="3564" y="2997"/>
                  <a:pt x="3566" y="2997"/>
                </a:cubicBezTo>
                <a:cubicBezTo>
                  <a:pt x="3568" y="2998"/>
                  <a:pt x="3570" y="3000"/>
                  <a:pt x="3569" y="3002"/>
                </a:cubicBezTo>
                <a:cubicBezTo>
                  <a:pt x="3568" y="3004"/>
                  <a:pt x="3566" y="3006"/>
                  <a:pt x="3564" y="3005"/>
                </a:cubicBezTo>
                <a:cubicBezTo>
                  <a:pt x="3562" y="3005"/>
                  <a:pt x="3561" y="3003"/>
                  <a:pt x="3561" y="3000"/>
                </a:cubicBezTo>
                <a:close/>
                <a:moveTo>
                  <a:pt x="3567" y="2985"/>
                </a:moveTo>
                <a:lnTo>
                  <a:pt x="3567" y="2985"/>
                </a:lnTo>
                <a:cubicBezTo>
                  <a:pt x="3568" y="2983"/>
                  <a:pt x="3570" y="2982"/>
                  <a:pt x="3572" y="2983"/>
                </a:cubicBezTo>
                <a:cubicBezTo>
                  <a:pt x="3574" y="2983"/>
                  <a:pt x="3575" y="2985"/>
                  <a:pt x="3575" y="2987"/>
                </a:cubicBezTo>
                <a:cubicBezTo>
                  <a:pt x="3574" y="2990"/>
                  <a:pt x="3572" y="2991"/>
                  <a:pt x="3570" y="2990"/>
                </a:cubicBezTo>
                <a:cubicBezTo>
                  <a:pt x="3568" y="2990"/>
                  <a:pt x="3567" y="2988"/>
                  <a:pt x="3567" y="2985"/>
                </a:cubicBezTo>
                <a:close/>
                <a:moveTo>
                  <a:pt x="3573" y="2971"/>
                </a:moveTo>
                <a:lnTo>
                  <a:pt x="3573" y="2971"/>
                </a:lnTo>
                <a:cubicBezTo>
                  <a:pt x="3573" y="2968"/>
                  <a:pt x="3576" y="2967"/>
                  <a:pt x="3578" y="2968"/>
                </a:cubicBezTo>
                <a:cubicBezTo>
                  <a:pt x="3580" y="2968"/>
                  <a:pt x="3581" y="2970"/>
                  <a:pt x="3581" y="2973"/>
                </a:cubicBezTo>
                <a:cubicBezTo>
                  <a:pt x="3580" y="2975"/>
                  <a:pt x="3578" y="2976"/>
                  <a:pt x="3576" y="2975"/>
                </a:cubicBezTo>
                <a:cubicBezTo>
                  <a:pt x="3574" y="2975"/>
                  <a:pt x="3572" y="2973"/>
                  <a:pt x="3573" y="2971"/>
                </a:cubicBezTo>
                <a:close/>
                <a:moveTo>
                  <a:pt x="3579" y="2956"/>
                </a:moveTo>
                <a:lnTo>
                  <a:pt x="3579" y="2956"/>
                </a:lnTo>
                <a:cubicBezTo>
                  <a:pt x="3579" y="2954"/>
                  <a:pt x="3581" y="2952"/>
                  <a:pt x="3584" y="2953"/>
                </a:cubicBezTo>
                <a:cubicBezTo>
                  <a:pt x="3586" y="2953"/>
                  <a:pt x="3587" y="2955"/>
                  <a:pt x="3586" y="2958"/>
                </a:cubicBezTo>
                <a:cubicBezTo>
                  <a:pt x="3586" y="2960"/>
                  <a:pt x="3584" y="2961"/>
                  <a:pt x="3582" y="2961"/>
                </a:cubicBezTo>
                <a:cubicBezTo>
                  <a:pt x="3579" y="2960"/>
                  <a:pt x="3578" y="2958"/>
                  <a:pt x="3579" y="2956"/>
                </a:cubicBezTo>
                <a:close/>
                <a:moveTo>
                  <a:pt x="3585" y="2941"/>
                </a:moveTo>
                <a:lnTo>
                  <a:pt x="3585" y="2941"/>
                </a:lnTo>
                <a:cubicBezTo>
                  <a:pt x="3585" y="2939"/>
                  <a:pt x="3587" y="2937"/>
                  <a:pt x="3589" y="2938"/>
                </a:cubicBezTo>
                <a:cubicBezTo>
                  <a:pt x="3592" y="2938"/>
                  <a:pt x="3593" y="2941"/>
                  <a:pt x="3592" y="2943"/>
                </a:cubicBezTo>
                <a:cubicBezTo>
                  <a:pt x="3592" y="2945"/>
                  <a:pt x="3590" y="2946"/>
                  <a:pt x="3587" y="2946"/>
                </a:cubicBezTo>
                <a:cubicBezTo>
                  <a:pt x="3585" y="2945"/>
                  <a:pt x="3584" y="2943"/>
                  <a:pt x="3585" y="2941"/>
                </a:cubicBezTo>
                <a:close/>
                <a:moveTo>
                  <a:pt x="3590" y="2926"/>
                </a:moveTo>
                <a:lnTo>
                  <a:pt x="3590" y="2926"/>
                </a:lnTo>
                <a:cubicBezTo>
                  <a:pt x="3591" y="2924"/>
                  <a:pt x="3593" y="2922"/>
                  <a:pt x="3595" y="2923"/>
                </a:cubicBezTo>
                <a:cubicBezTo>
                  <a:pt x="3597" y="2923"/>
                  <a:pt x="3599" y="2926"/>
                  <a:pt x="3598" y="2928"/>
                </a:cubicBezTo>
                <a:cubicBezTo>
                  <a:pt x="3598" y="2930"/>
                  <a:pt x="3595" y="2931"/>
                  <a:pt x="3593" y="2931"/>
                </a:cubicBezTo>
                <a:cubicBezTo>
                  <a:pt x="3591" y="2930"/>
                  <a:pt x="3590" y="2928"/>
                  <a:pt x="3590" y="2926"/>
                </a:cubicBezTo>
                <a:close/>
                <a:moveTo>
                  <a:pt x="3596" y="2911"/>
                </a:moveTo>
                <a:lnTo>
                  <a:pt x="3596" y="2911"/>
                </a:lnTo>
                <a:cubicBezTo>
                  <a:pt x="3597" y="2909"/>
                  <a:pt x="3599" y="2907"/>
                  <a:pt x="3601" y="2908"/>
                </a:cubicBezTo>
                <a:cubicBezTo>
                  <a:pt x="3603" y="2909"/>
                  <a:pt x="3604" y="2911"/>
                  <a:pt x="3604" y="2913"/>
                </a:cubicBezTo>
                <a:cubicBezTo>
                  <a:pt x="3603" y="2915"/>
                  <a:pt x="3601" y="2916"/>
                  <a:pt x="3599" y="2916"/>
                </a:cubicBezTo>
                <a:cubicBezTo>
                  <a:pt x="3597" y="2915"/>
                  <a:pt x="3596" y="2913"/>
                  <a:pt x="3596" y="2911"/>
                </a:cubicBezTo>
                <a:close/>
                <a:moveTo>
                  <a:pt x="3602" y="2896"/>
                </a:moveTo>
                <a:lnTo>
                  <a:pt x="3602" y="2896"/>
                </a:lnTo>
                <a:cubicBezTo>
                  <a:pt x="3603" y="2894"/>
                  <a:pt x="3605" y="2893"/>
                  <a:pt x="3607" y="2893"/>
                </a:cubicBezTo>
                <a:cubicBezTo>
                  <a:pt x="3609" y="2894"/>
                  <a:pt x="3610" y="2896"/>
                  <a:pt x="3610" y="2898"/>
                </a:cubicBezTo>
                <a:cubicBezTo>
                  <a:pt x="3609" y="2900"/>
                  <a:pt x="3607" y="2901"/>
                  <a:pt x="3605" y="2901"/>
                </a:cubicBezTo>
                <a:cubicBezTo>
                  <a:pt x="3603" y="2900"/>
                  <a:pt x="3601" y="2898"/>
                  <a:pt x="3602" y="2896"/>
                </a:cubicBezTo>
                <a:close/>
                <a:moveTo>
                  <a:pt x="3608" y="2881"/>
                </a:moveTo>
                <a:lnTo>
                  <a:pt x="3608" y="2881"/>
                </a:lnTo>
                <a:cubicBezTo>
                  <a:pt x="3608" y="2879"/>
                  <a:pt x="3611" y="2878"/>
                  <a:pt x="3613" y="2878"/>
                </a:cubicBezTo>
                <a:cubicBezTo>
                  <a:pt x="3615" y="2879"/>
                  <a:pt x="3616" y="2881"/>
                  <a:pt x="3616" y="2883"/>
                </a:cubicBezTo>
                <a:cubicBezTo>
                  <a:pt x="3615" y="2885"/>
                  <a:pt x="3613" y="2886"/>
                  <a:pt x="3611" y="2886"/>
                </a:cubicBezTo>
                <a:cubicBezTo>
                  <a:pt x="3609" y="2885"/>
                  <a:pt x="3607" y="2883"/>
                  <a:pt x="3608" y="2881"/>
                </a:cubicBezTo>
                <a:close/>
                <a:moveTo>
                  <a:pt x="3614" y="2866"/>
                </a:moveTo>
                <a:lnTo>
                  <a:pt x="3614" y="2866"/>
                </a:lnTo>
                <a:cubicBezTo>
                  <a:pt x="3614" y="2864"/>
                  <a:pt x="3616" y="2863"/>
                  <a:pt x="3619" y="2863"/>
                </a:cubicBezTo>
                <a:cubicBezTo>
                  <a:pt x="3621" y="2864"/>
                  <a:pt x="3622" y="2866"/>
                  <a:pt x="3621" y="2868"/>
                </a:cubicBezTo>
                <a:cubicBezTo>
                  <a:pt x="3621" y="2870"/>
                  <a:pt x="3619" y="2872"/>
                  <a:pt x="3617" y="2871"/>
                </a:cubicBezTo>
                <a:cubicBezTo>
                  <a:pt x="3614" y="2871"/>
                  <a:pt x="3613" y="2868"/>
                  <a:pt x="3614" y="2866"/>
                </a:cubicBezTo>
                <a:close/>
                <a:moveTo>
                  <a:pt x="3620" y="2851"/>
                </a:moveTo>
                <a:lnTo>
                  <a:pt x="3620" y="2851"/>
                </a:lnTo>
                <a:cubicBezTo>
                  <a:pt x="3620" y="2849"/>
                  <a:pt x="3622" y="2848"/>
                  <a:pt x="3624" y="2848"/>
                </a:cubicBezTo>
                <a:cubicBezTo>
                  <a:pt x="3627" y="2849"/>
                  <a:pt x="3628" y="2851"/>
                  <a:pt x="3627" y="2853"/>
                </a:cubicBezTo>
                <a:cubicBezTo>
                  <a:pt x="3627" y="2855"/>
                  <a:pt x="3625" y="2857"/>
                  <a:pt x="3622" y="2856"/>
                </a:cubicBezTo>
                <a:cubicBezTo>
                  <a:pt x="3620" y="2856"/>
                  <a:pt x="3619" y="2853"/>
                  <a:pt x="3620" y="2851"/>
                </a:cubicBezTo>
                <a:close/>
                <a:moveTo>
                  <a:pt x="3625" y="2836"/>
                </a:moveTo>
                <a:lnTo>
                  <a:pt x="3625" y="2836"/>
                </a:lnTo>
                <a:cubicBezTo>
                  <a:pt x="3626" y="2834"/>
                  <a:pt x="3628" y="2833"/>
                  <a:pt x="3630" y="2833"/>
                </a:cubicBezTo>
                <a:cubicBezTo>
                  <a:pt x="3632" y="2834"/>
                  <a:pt x="3634" y="2836"/>
                  <a:pt x="3633" y="2838"/>
                </a:cubicBezTo>
                <a:cubicBezTo>
                  <a:pt x="3633" y="2840"/>
                  <a:pt x="3630" y="2842"/>
                  <a:pt x="3628" y="2841"/>
                </a:cubicBezTo>
                <a:cubicBezTo>
                  <a:pt x="3626" y="2841"/>
                  <a:pt x="3625" y="2839"/>
                  <a:pt x="3625" y="2836"/>
                </a:cubicBezTo>
                <a:close/>
                <a:moveTo>
                  <a:pt x="3631" y="2821"/>
                </a:moveTo>
                <a:lnTo>
                  <a:pt x="3631" y="2821"/>
                </a:lnTo>
                <a:cubicBezTo>
                  <a:pt x="3632" y="2819"/>
                  <a:pt x="3634" y="2818"/>
                  <a:pt x="3636" y="2819"/>
                </a:cubicBezTo>
                <a:cubicBezTo>
                  <a:pt x="3638" y="2819"/>
                  <a:pt x="3639" y="2821"/>
                  <a:pt x="3639" y="2823"/>
                </a:cubicBezTo>
                <a:cubicBezTo>
                  <a:pt x="3638" y="2826"/>
                  <a:pt x="3636" y="2827"/>
                  <a:pt x="3634" y="2826"/>
                </a:cubicBezTo>
                <a:cubicBezTo>
                  <a:pt x="3632" y="2826"/>
                  <a:pt x="3631" y="2824"/>
                  <a:pt x="3631" y="2821"/>
                </a:cubicBezTo>
                <a:close/>
                <a:moveTo>
                  <a:pt x="3637" y="2807"/>
                </a:moveTo>
                <a:lnTo>
                  <a:pt x="3637" y="2807"/>
                </a:lnTo>
                <a:cubicBezTo>
                  <a:pt x="3638" y="2804"/>
                  <a:pt x="3640" y="2803"/>
                  <a:pt x="3642" y="2804"/>
                </a:cubicBezTo>
                <a:cubicBezTo>
                  <a:pt x="3644" y="2804"/>
                  <a:pt x="3645" y="2806"/>
                  <a:pt x="3645" y="2808"/>
                </a:cubicBezTo>
                <a:lnTo>
                  <a:pt x="3645" y="2809"/>
                </a:lnTo>
                <a:cubicBezTo>
                  <a:pt x="3644" y="2811"/>
                  <a:pt x="3642" y="2812"/>
                  <a:pt x="3640" y="2811"/>
                </a:cubicBezTo>
                <a:cubicBezTo>
                  <a:pt x="3638" y="2811"/>
                  <a:pt x="3636" y="2809"/>
                  <a:pt x="3637" y="2807"/>
                </a:cubicBezTo>
                <a:close/>
                <a:moveTo>
                  <a:pt x="3643" y="2792"/>
                </a:moveTo>
                <a:lnTo>
                  <a:pt x="3643" y="2792"/>
                </a:lnTo>
                <a:cubicBezTo>
                  <a:pt x="3643" y="2789"/>
                  <a:pt x="3646" y="2788"/>
                  <a:pt x="3648" y="2789"/>
                </a:cubicBezTo>
                <a:cubicBezTo>
                  <a:pt x="3650" y="2789"/>
                  <a:pt x="3651" y="2791"/>
                  <a:pt x="3651" y="2794"/>
                </a:cubicBezTo>
                <a:cubicBezTo>
                  <a:pt x="3650" y="2796"/>
                  <a:pt x="3648" y="2797"/>
                  <a:pt x="3646" y="2797"/>
                </a:cubicBezTo>
                <a:cubicBezTo>
                  <a:pt x="3644" y="2796"/>
                  <a:pt x="3642" y="2794"/>
                  <a:pt x="3643" y="2792"/>
                </a:cubicBezTo>
                <a:close/>
                <a:moveTo>
                  <a:pt x="3649" y="2777"/>
                </a:moveTo>
                <a:lnTo>
                  <a:pt x="3649" y="2777"/>
                </a:lnTo>
                <a:cubicBezTo>
                  <a:pt x="3649" y="2775"/>
                  <a:pt x="3651" y="2773"/>
                  <a:pt x="3654" y="2774"/>
                </a:cubicBezTo>
                <a:cubicBezTo>
                  <a:pt x="3656" y="2774"/>
                  <a:pt x="3657" y="2777"/>
                  <a:pt x="3656" y="2779"/>
                </a:cubicBezTo>
                <a:cubicBezTo>
                  <a:pt x="3656" y="2781"/>
                  <a:pt x="3654" y="2782"/>
                  <a:pt x="3652" y="2782"/>
                </a:cubicBezTo>
                <a:cubicBezTo>
                  <a:pt x="3649" y="2781"/>
                  <a:pt x="3648" y="2779"/>
                  <a:pt x="3649" y="2777"/>
                </a:cubicBezTo>
                <a:close/>
                <a:moveTo>
                  <a:pt x="3654" y="2762"/>
                </a:moveTo>
                <a:lnTo>
                  <a:pt x="3654" y="2762"/>
                </a:lnTo>
                <a:cubicBezTo>
                  <a:pt x="3655" y="2760"/>
                  <a:pt x="3657" y="2758"/>
                  <a:pt x="3659" y="2759"/>
                </a:cubicBezTo>
                <a:cubicBezTo>
                  <a:pt x="3661" y="2759"/>
                  <a:pt x="3663" y="2762"/>
                  <a:pt x="3662" y="2764"/>
                </a:cubicBezTo>
                <a:cubicBezTo>
                  <a:pt x="3662" y="2766"/>
                  <a:pt x="3660" y="2767"/>
                  <a:pt x="3657" y="2767"/>
                </a:cubicBezTo>
                <a:cubicBezTo>
                  <a:pt x="3655" y="2766"/>
                  <a:pt x="3654" y="2764"/>
                  <a:pt x="3654" y="2762"/>
                </a:cubicBezTo>
                <a:close/>
                <a:moveTo>
                  <a:pt x="3660" y="2747"/>
                </a:moveTo>
                <a:lnTo>
                  <a:pt x="3660" y="2747"/>
                </a:lnTo>
                <a:cubicBezTo>
                  <a:pt x="3661" y="2745"/>
                  <a:pt x="3663" y="2743"/>
                  <a:pt x="3665" y="2744"/>
                </a:cubicBezTo>
                <a:cubicBezTo>
                  <a:pt x="3667" y="2745"/>
                  <a:pt x="3669" y="2747"/>
                  <a:pt x="3668" y="2749"/>
                </a:cubicBezTo>
                <a:cubicBezTo>
                  <a:pt x="3668" y="2751"/>
                  <a:pt x="3665" y="2752"/>
                  <a:pt x="3663" y="2752"/>
                </a:cubicBezTo>
                <a:cubicBezTo>
                  <a:pt x="3661" y="2751"/>
                  <a:pt x="3660" y="2749"/>
                  <a:pt x="3660" y="2747"/>
                </a:cubicBezTo>
                <a:close/>
                <a:moveTo>
                  <a:pt x="3666" y="2732"/>
                </a:moveTo>
                <a:lnTo>
                  <a:pt x="3666" y="2732"/>
                </a:lnTo>
                <a:cubicBezTo>
                  <a:pt x="3667" y="2730"/>
                  <a:pt x="3669" y="2729"/>
                  <a:pt x="3671" y="2729"/>
                </a:cubicBezTo>
                <a:cubicBezTo>
                  <a:pt x="3673" y="2730"/>
                  <a:pt x="3674" y="2732"/>
                  <a:pt x="3674" y="2734"/>
                </a:cubicBezTo>
                <a:cubicBezTo>
                  <a:pt x="3673" y="2736"/>
                  <a:pt x="3671" y="2737"/>
                  <a:pt x="3669" y="2737"/>
                </a:cubicBezTo>
                <a:cubicBezTo>
                  <a:pt x="3667" y="2736"/>
                  <a:pt x="3666" y="2734"/>
                  <a:pt x="3666" y="2732"/>
                </a:cubicBezTo>
                <a:close/>
                <a:moveTo>
                  <a:pt x="3672" y="2717"/>
                </a:moveTo>
                <a:lnTo>
                  <a:pt x="3672" y="2717"/>
                </a:lnTo>
                <a:cubicBezTo>
                  <a:pt x="3673" y="2715"/>
                  <a:pt x="3675" y="2714"/>
                  <a:pt x="3677" y="2714"/>
                </a:cubicBezTo>
                <a:cubicBezTo>
                  <a:pt x="3679" y="2715"/>
                  <a:pt x="3680" y="2717"/>
                  <a:pt x="3680" y="2719"/>
                </a:cubicBezTo>
                <a:cubicBezTo>
                  <a:pt x="3679" y="2721"/>
                  <a:pt x="3677" y="2722"/>
                  <a:pt x="3675" y="2722"/>
                </a:cubicBezTo>
                <a:cubicBezTo>
                  <a:pt x="3673" y="2721"/>
                  <a:pt x="3671" y="2719"/>
                  <a:pt x="3672" y="2717"/>
                </a:cubicBezTo>
                <a:close/>
                <a:moveTo>
                  <a:pt x="3678" y="2702"/>
                </a:moveTo>
                <a:lnTo>
                  <a:pt x="3678" y="2702"/>
                </a:lnTo>
                <a:cubicBezTo>
                  <a:pt x="3678" y="2700"/>
                  <a:pt x="3681" y="2699"/>
                  <a:pt x="3683" y="2699"/>
                </a:cubicBezTo>
                <a:cubicBezTo>
                  <a:pt x="3685" y="2700"/>
                  <a:pt x="3686" y="2702"/>
                  <a:pt x="3686" y="2704"/>
                </a:cubicBezTo>
                <a:cubicBezTo>
                  <a:pt x="3685" y="2706"/>
                  <a:pt x="3683" y="2708"/>
                  <a:pt x="3681" y="2707"/>
                </a:cubicBezTo>
                <a:cubicBezTo>
                  <a:pt x="3679" y="2707"/>
                  <a:pt x="3677" y="2704"/>
                  <a:pt x="3678" y="2702"/>
                </a:cubicBezTo>
                <a:close/>
                <a:moveTo>
                  <a:pt x="3684" y="2687"/>
                </a:moveTo>
                <a:lnTo>
                  <a:pt x="3684" y="2687"/>
                </a:lnTo>
                <a:cubicBezTo>
                  <a:pt x="3684" y="2685"/>
                  <a:pt x="3686" y="2684"/>
                  <a:pt x="3688" y="2684"/>
                </a:cubicBezTo>
                <a:cubicBezTo>
                  <a:pt x="3691" y="2685"/>
                  <a:pt x="3692" y="2687"/>
                  <a:pt x="3691" y="2689"/>
                </a:cubicBezTo>
                <a:cubicBezTo>
                  <a:pt x="3691" y="2691"/>
                  <a:pt x="3689" y="2693"/>
                  <a:pt x="3687" y="2692"/>
                </a:cubicBezTo>
                <a:cubicBezTo>
                  <a:pt x="3684" y="2692"/>
                  <a:pt x="3683" y="2689"/>
                  <a:pt x="3684" y="2687"/>
                </a:cubicBezTo>
                <a:close/>
                <a:moveTo>
                  <a:pt x="3689" y="2672"/>
                </a:moveTo>
                <a:lnTo>
                  <a:pt x="3689" y="2672"/>
                </a:lnTo>
                <a:cubicBezTo>
                  <a:pt x="3690" y="2670"/>
                  <a:pt x="3692" y="2669"/>
                  <a:pt x="3694" y="2669"/>
                </a:cubicBezTo>
                <a:cubicBezTo>
                  <a:pt x="3696" y="2670"/>
                  <a:pt x="3698" y="2672"/>
                  <a:pt x="3697" y="2674"/>
                </a:cubicBezTo>
                <a:cubicBezTo>
                  <a:pt x="3697" y="2676"/>
                  <a:pt x="3695" y="2678"/>
                  <a:pt x="3692" y="2677"/>
                </a:cubicBezTo>
                <a:cubicBezTo>
                  <a:pt x="3690" y="2677"/>
                  <a:pt x="3689" y="2675"/>
                  <a:pt x="3689" y="2672"/>
                </a:cubicBezTo>
                <a:close/>
                <a:moveTo>
                  <a:pt x="3695" y="2657"/>
                </a:moveTo>
                <a:lnTo>
                  <a:pt x="3695" y="2657"/>
                </a:lnTo>
                <a:cubicBezTo>
                  <a:pt x="3696" y="2655"/>
                  <a:pt x="3698" y="2654"/>
                  <a:pt x="3700" y="2655"/>
                </a:cubicBezTo>
                <a:cubicBezTo>
                  <a:pt x="3702" y="2655"/>
                  <a:pt x="3704" y="2657"/>
                  <a:pt x="3703" y="2659"/>
                </a:cubicBezTo>
                <a:cubicBezTo>
                  <a:pt x="3703" y="2662"/>
                  <a:pt x="3700" y="2663"/>
                  <a:pt x="3698" y="2662"/>
                </a:cubicBezTo>
                <a:cubicBezTo>
                  <a:pt x="3696" y="2662"/>
                  <a:pt x="3695" y="2660"/>
                  <a:pt x="3695" y="2657"/>
                </a:cubicBezTo>
                <a:close/>
                <a:moveTo>
                  <a:pt x="3701" y="2643"/>
                </a:moveTo>
                <a:lnTo>
                  <a:pt x="3701" y="2643"/>
                </a:lnTo>
                <a:cubicBezTo>
                  <a:pt x="3702" y="2640"/>
                  <a:pt x="3704" y="2639"/>
                  <a:pt x="3706" y="2640"/>
                </a:cubicBezTo>
                <a:cubicBezTo>
                  <a:pt x="3708" y="2640"/>
                  <a:pt x="3709" y="2642"/>
                  <a:pt x="3709" y="2644"/>
                </a:cubicBezTo>
                <a:cubicBezTo>
                  <a:pt x="3708" y="2647"/>
                  <a:pt x="3706" y="2648"/>
                  <a:pt x="3704" y="2647"/>
                </a:cubicBezTo>
                <a:cubicBezTo>
                  <a:pt x="3702" y="2647"/>
                  <a:pt x="3701" y="2645"/>
                  <a:pt x="3701" y="2643"/>
                </a:cubicBezTo>
                <a:close/>
                <a:moveTo>
                  <a:pt x="3707" y="2628"/>
                </a:moveTo>
                <a:lnTo>
                  <a:pt x="3707" y="2628"/>
                </a:lnTo>
                <a:cubicBezTo>
                  <a:pt x="3707" y="2625"/>
                  <a:pt x="3710" y="2624"/>
                  <a:pt x="3712" y="2625"/>
                </a:cubicBezTo>
                <a:cubicBezTo>
                  <a:pt x="3714" y="2625"/>
                  <a:pt x="3715" y="2627"/>
                  <a:pt x="3715" y="2630"/>
                </a:cubicBezTo>
                <a:cubicBezTo>
                  <a:pt x="3714" y="2632"/>
                  <a:pt x="3712" y="2633"/>
                  <a:pt x="3710" y="2632"/>
                </a:cubicBezTo>
                <a:cubicBezTo>
                  <a:pt x="3708" y="2632"/>
                  <a:pt x="3706" y="2630"/>
                  <a:pt x="3707" y="2628"/>
                </a:cubicBezTo>
                <a:close/>
                <a:moveTo>
                  <a:pt x="3713" y="2613"/>
                </a:moveTo>
                <a:lnTo>
                  <a:pt x="3713" y="2613"/>
                </a:lnTo>
                <a:cubicBezTo>
                  <a:pt x="3713" y="2611"/>
                  <a:pt x="3715" y="2609"/>
                  <a:pt x="3718" y="2610"/>
                </a:cubicBezTo>
                <a:cubicBezTo>
                  <a:pt x="3720" y="2610"/>
                  <a:pt x="3721" y="2613"/>
                  <a:pt x="3721" y="2615"/>
                </a:cubicBezTo>
                <a:cubicBezTo>
                  <a:pt x="3720" y="2617"/>
                  <a:pt x="3718" y="2618"/>
                  <a:pt x="3716" y="2618"/>
                </a:cubicBezTo>
                <a:cubicBezTo>
                  <a:pt x="3714" y="2617"/>
                  <a:pt x="3712" y="2615"/>
                  <a:pt x="3713" y="2613"/>
                </a:cubicBezTo>
                <a:close/>
                <a:moveTo>
                  <a:pt x="3719" y="2598"/>
                </a:moveTo>
                <a:lnTo>
                  <a:pt x="3719" y="2598"/>
                </a:lnTo>
                <a:cubicBezTo>
                  <a:pt x="3719" y="2596"/>
                  <a:pt x="3721" y="2594"/>
                  <a:pt x="3723" y="2595"/>
                </a:cubicBezTo>
                <a:cubicBezTo>
                  <a:pt x="3726" y="2595"/>
                  <a:pt x="3727" y="2598"/>
                  <a:pt x="3726" y="2600"/>
                </a:cubicBezTo>
                <a:cubicBezTo>
                  <a:pt x="3726" y="2602"/>
                  <a:pt x="3724" y="2603"/>
                  <a:pt x="3722" y="2603"/>
                </a:cubicBezTo>
                <a:cubicBezTo>
                  <a:pt x="3719" y="2602"/>
                  <a:pt x="3718" y="2600"/>
                  <a:pt x="3719" y="2598"/>
                </a:cubicBezTo>
                <a:close/>
                <a:moveTo>
                  <a:pt x="3724" y="2583"/>
                </a:moveTo>
                <a:lnTo>
                  <a:pt x="3724" y="2583"/>
                </a:lnTo>
                <a:cubicBezTo>
                  <a:pt x="3725" y="2581"/>
                  <a:pt x="3727" y="2579"/>
                  <a:pt x="3729" y="2580"/>
                </a:cubicBezTo>
                <a:cubicBezTo>
                  <a:pt x="3731" y="2581"/>
                  <a:pt x="3733" y="2583"/>
                  <a:pt x="3732" y="2585"/>
                </a:cubicBezTo>
                <a:cubicBezTo>
                  <a:pt x="3732" y="2587"/>
                  <a:pt x="3730" y="2588"/>
                  <a:pt x="3727" y="2588"/>
                </a:cubicBezTo>
                <a:cubicBezTo>
                  <a:pt x="3725" y="2587"/>
                  <a:pt x="3724" y="2585"/>
                  <a:pt x="3724" y="2583"/>
                </a:cubicBezTo>
                <a:close/>
                <a:moveTo>
                  <a:pt x="3730" y="2568"/>
                </a:moveTo>
                <a:lnTo>
                  <a:pt x="3730" y="2568"/>
                </a:lnTo>
                <a:cubicBezTo>
                  <a:pt x="3731" y="2566"/>
                  <a:pt x="3733" y="2565"/>
                  <a:pt x="3735" y="2565"/>
                </a:cubicBezTo>
                <a:cubicBezTo>
                  <a:pt x="3737" y="2566"/>
                  <a:pt x="3739" y="2568"/>
                  <a:pt x="3738" y="2570"/>
                </a:cubicBezTo>
                <a:cubicBezTo>
                  <a:pt x="3738" y="2572"/>
                  <a:pt x="3735" y="2573"/>
                  <a:pt x="3733" y="2573"/>
                </a:cubicBezTo>
                <a:cubicBezTo>
                  <a:pt x="3731" y="2572"/>
                  <a:pt x="3730" y="2570"/>
                  <a:pt x="3730" y="2568"/>
                </a:cubicBezTo>
                <a:close/>
                <a:moveTo>
                  <a:pt x="3736" y="2553"/>
                </a:moveTo>
                <a:lnTo>
                  <a:pt x="3736" y="2553"/>
                </a:lnTo>
                <a:cubicBezTo>
                  <a:pt x="3737" y="2551"/>
                  <a:pt x="3739" y="2550"/>
                  <a:pt x="3741" y="2550"/>
                </a:cubicBezTo>
                <a:cubicBezTo>
                  <a:pt x="3743" y="2551"/>
                  <a:pt x="3744" y="2553"/>
                  <a:pt x="3744" y="2555"/>
                </a:cubicBezTo>
                <a:cubicBezTo>
                  <a:pt x="3743" y="2557"/>
                  <a:pt x="3741" y="2558"/>
                  <a:pt x="3739" y="2558"/>
                </a:cubicBezTo>
                <a:cubicBezTo>
                  <a:pt x="3737" y="2557"/>
                  <a:pt x="3736" y="2555"/>
                  <a:pt x="3736" y="2553"/>
                </a:cubicBezTo>
                <a:close/>
                <a:moveTo>
                  <a:pt x="3742" y="2538"/>
                </a:moveTo>
                <a:lnTo>
                  <a:pt x="3742" y="2538"/>
                </a:lnTo>
                <a:cubicBezTo>
                  <a:pt x="3742" y="2536"/>
                  <a:pt x="3745" y="2535"/>
                  <a:pt x="3747" y="2535"/>
                </a:cubicBezTo>
                <a:cubicBezTo>
                  <a:pt x="3749" y="2536"/>
                  <a:pt x="3750" y="2538"/>
                  <a:pt x="3750" y="2540"/>
                </a:cubicBezTo>
                <a:cubicBezTo>
                  <a:pt x="3749" y="2542"/>
                  <a:pt x="3747" y="2544"/>
                  <a:pt x="3745" y="2543"/>
                </a:cubicBezTo>
                <a:cubicBezTo>
                  <a:pt x="3743" y="2542"/>
                  <a:pt x="3741" y="2540"/>
                  <a:pt x="3742" y="2538"/>
                </a:cubicBezTo>
                <a:close/>
                <a:moveTo>
                  <a:pt x="3748" y="2523"/>
                </a:moveTo>
                <a:lnTo>
                  <a:pt x="3748" y="2523"/>
                </a:lnTo>
                <a:cubicBezTo>
                  <a:pt x="3748" y="2521"/>
                  <a:pt x="3750" y="2520"/>
                  <a:pt x="3753" y="2520"/>
                </a:cubicBezTo>
                <a:cubicBezTo>
                  <a:pt x="3755" y="2521"/>
                  <a:pt x="3756" y="2523"/>
                  <a:pt x="3756" y="2525"/>
                </a:cubicBezTo>
                <a:cubicBezTo>
                  <a:pt x="3755" y="2527"/>
                  <a:pt x="3753" y="2529"/>
                  <a:pt x="3751" y="2528"/>
                </a:cubicBezTo>
                <a:cubicBezTo>
                  <a:pt x="3749" y="2528"/>
                  <a:pt x="3747" y="2525"/>
                  <a:pt x="3748" y="2523"/>
                </a:cubicBezTo>
                <a:close/>
                <a:moveTo>
                  <a:pt x="3754" y="2508"/>
                </a:moveTo>
                <a:lnTo>
                  <a:pt x="3754" y="2508"/>
                </a:lnTo>
                <a:cubicBezTo>
                  <a:pt x="3754" y="2506"/>
                  <a:pt x="3756" y="2505"/>
                  <a:pt x="3758" y="2505"/>
                </a:cubicBezTo>
                <a:cubicBezTo>
                  <a:pt x="3761" y="2506"/>
                  <a:pt x="3762" y="2508"/>
                  <a:pt x="3761" y="2510"/>
                </a:cubicBezTo>
                <a:cubicBezTo>
                  <a:pt x="3761" y="2512"/>
                  <a:pt x="3759" y="2514"/>
                  <a:pt x="3757" y="2513"/>
                </a:cubicBezTo>
                <a:cubicBezTo>
                  <a:pt x="3754" y="2513"/>
                  <a:pt x="3753" y="2511"/>
                  <a:pt x="3754" y="2508"/>
                </a:cubicBezTo>
                <a:close/>
                <a:moveTo>
                  <a:pt x="3759" y="2493"/>
                </a:moveTo>
                <a:lnTo>
                  <a:pt x="3759" y="2493"/>
                </a:lnTo>
                <a:cubicBezTo>
                  <a:pt x="3760" y="2491"/>
                  <a:pt x="3762" y="2490"/>
                  <a:pt x="3764" y="2491"/>
                </a:cubicBezTo>
                <a:cubicBezTo>
                  <a:pt x="3766" y="2491"/>
                  <a:pt x="3768" y="2493"/>
                  <a:pt x="3767" y="2495"/>
                </a:cubicBezTo>
                <a:cubicBezTo>
                  <a:pt x="3767" y="2498"/>
                  <a:pt x="3764" y="2499"/>
                  <a:pt x="3762" y="2498"/>
                </a:cubicBezTo>
                <a:cubicBezTo>
                  <a:pt x="3760" y="2498"/>
                  <a:pt x="3759" y="2496"/>
                  <a:pt x="3759" y="2493"/>
                </a:cubicBezTo>
                <a:close/>
                <a:moveTo>
                  <a:pt x="3765" y="2479"/>
                </a:moveTo>
                <a:lnTo>
                  <a:pt x="3765" y="2479"/>
                </a:lnTo>
                <a:cubicBezTo>
                  <a:pt x="3766" y="2476"/>
                  <a:pt x="3768" y="2475"/>
                  <a:pt x="3770" y="2476"/>
                </a:cubicBezTo>
                <a:cubicBezTo>
                  <a:pt x="3772" y="2476"/>
                  <a:pt x="3774" y="2478"/>
                  <a:pt x="3773" y="2480"/>
                </a:cubicBezTo>
                <a:cubicBezTo>
                  <a:pt x="3772" y="2483"/>
                  <a:pt x="3770" y="2484"/>
                  <a:pt x="3768" y="2483"/>
                </a:cubicBezTo>
                <a:cubicBezTo>
                  <a:pt x="3766" y="2483"/>
                  <a:pt x="3765" y="2481"/>
                  <a:pt x="3765" y="2479"/>
                </a:cubicBezTo>
                <a:close/>
                <a:moveTo>
                  <a:pt x="3771" y="2464"/>
                </a:moveTo>
                <a:lnTo>
                  <a:pt x="3771" y="2464"/>
                </a:lnTo>
                <a:cubicBezTo>
                  <a:pt x="3772" y="2461"/>
                  <a:pt x="3774" y="2460"/>
                  <a:pt x="3776" y="2461"/>
                </a:cubicBezTo>
                <a:cubicBezTo>
                  <a:pt x="3778" y="2461"/>
                  <a:pt x="3779" y="2463"/>
                  <a:pt x="3779" y="2466"/>
                </a:cubicBezTo>
                <a:cubicBezTo>
                  <a:pt x="3778" y="2468"/>
                  <a:pt x="3776" y="2469"/>
                  <a:pt x="3774" y="2468"/>
                </a:cubicBezTo>
                <a:cubicBezTo>
                  <a:pt x="3772" y="2468"/>
                  <a:pt x="3771" y="2466"/>
                  <a:pt x="3771" y="2464"/>
                </a:cubicBezTo>
                <a:close/>
                <a:moveTo>
                  <a:pt x="3777" y="2449"/>
                </a:moveTo>
                <a:lnTo>
                  <a:pt x="3777" y="2449"/>
                </a:lnTo>
                <a:cubicBezTo>
                  <a:pt x="3777" y="2447"/>
                  <a:pt x="3780" y="2445"/>
                  <a:pt x="3782" y="2446"/>
                </a:cubicBezTo>
                <a:cubicBezTo>
                  <a:pt x="3784" y="2446"/>
                  <a:pt x="3785" y="2449"/>
                  <a:pt x="3785" y="2451"/>
                </a:cubicBezTo>
                <a:cubicBezTo>
                  <a:pt x="3784" y="2453"/>
                  <a:pt x="3782" y="2454"/>
                  <a:pt x="3780" y="2454"/>
                </a:cubicBezTo>
                <a:cubicBezTo>
                  <a:pt x="3778" y="2453"/>
                  <a:pt x="3776" y="2451"/>
                  <a:pt x="3777" y="2449"/>
                </a:cubicBezTo>
                <a:close/>
                <a:moveTo>
                  <a:pt x="3783" y="2434"/>
                </a:moveTo>
                <a:lnTo>
                  <a:pt x="3783" y="2434"/>
                </a:lnTo>
                <a:cubicBezTo>
                  <a:pt x="3783" y="2432"/>
                  <a:pt x="3785" y="2430"/>
                  <a:pt x="3788" y="2431"/>
                </a:cubicBezTo>
                <a:cubicBezTo>
                  <a:pt x="3790" y="2431"/>
                  <a:pt x="3791" y="2434"/>
                  <a:pt x="3791" y="2436"/>
                </a:cubicBezTo>
                <a:cubicBezTo>
                  <a:pt x="3790" y="2438"/>
                  <a:pt x="3788" y="2439"/>
                  <a:pt x="3786" y="2439"/>
                </a:cubicBezTo>
                <a:cubicBezTo>
                  <a:pt x="3784" y="2438"/>
                  <a:pt x="3782" y="2436"/>
                  <a:pt x="3783" y="2434"/>
                </a:cubicBezTo>
                <a:close/>
                <a:moveTo>
                  <a:pt x="3789" y="2419"/>
                </a:moveTo>
                <a:lnTo>
                  <a:pt x="3789" y="2419"/>
                </a:lnTo>
                <a:cubicBezTo>
                  <a:pt x="3789" y="2417"/>
                  <a:pt x="3791" y="2415"/>
                  <a:pt x="3793" y="2416"/>
                </a:cubicBezTo>
                <a:cubicBezTo>
                  <a:pt x="3796" y="2417"/>
                  <a:pt x="3797" y="2419"/>
                  <a:pt x="3796" y="2421"/>
                </a:cubicBezTo>
                <a:cubicBezTo>
                  <a:pt x="3796" y="2423"/>
                  <a:pt x="3794" y="2424"/>
                  <a:pt x="3791" y="2424"/>
                </a:cubicBezTo>
                <a:cubicBezTo>
                  <a:pt x="3789" y="2423"/>
                  <a:pt x="3788" y="2421"/>
                  <a:pt x="3789" y="2419"/>
                </a:cubicBezTo>
                <a:close/>
                <a:moveTo>
                  <a:pt x="3794" y="2404"/>
                </a:moveTo>
                <a:lnTo>
                  <a:pt x="3794" y="2404"/>
                </a:lnTo>
                <a:cubicBezTo>
                  <a:pt x="3795" y="2402"/>
                  <a:pt x="3797" y="2401"/>
                  <a:pt x="3799" y="2401"/>
                </a:cubicBezTo>
                <a:cubicBezTo>
                  <a:pt x="3801" y="2402"/>
                  <a:pt x="3803" y="2404"/>
                  <a:pt x="3802" y="2406"/>
                </a:cubicBezTo>
                <a:cubicBezTo>
                  <a:pt x="3802" y="2408"/>
                  <a:pt x="3799" y="2409"/>
                  <a:pt x="3797" y="2409"/>
                </a:cubicBezTo>
                <a:cubicBezTo>
                  <a:pt x="3795" y="2408"/>
                  <a:pt x="3794" y="2406"/>
                  <a:pt x="3794" y="2404"/>
                </a:cubicBezTo>
                <a:close/>
                <a:moveTo>
                  <a:pt x="3800" y="2389"/>
                </a:moveTo>
                <a:lnTo>
                  <a:pt x="3800" y="2389"/>
                </a:lnTo>
                <a:cubicBezTo>
                  <a:pt x="3801" y="2387"/>
                  <a:pt x="3803" y="2386"/>
                  <a:pt x="3805" y="2386"/>
                </a:cubicBezTo>
                <a:cubicBezTo>
                  <a:pt x="3807" y="2387"/>
                  <a:pt x="3809" y="2389"/>
                  <a:pt x="3808" y="2391"/>
                </a:cubicBezTo>
                <a:cubicBezTo>
                  <a:pt x="3807" y="2393"/>
                  <a:pt x="3805" y="2394"/>
                  <a:pt x="3803" y="2394"/>
                </a:cubicBezTo>
                <a:cubicBezTo>
                  <a:pt x="3801" y="2393"/>
                  <a:pt x="3800" y="2391"/>
                  <a:pt x="3800" y="2389"/>
                </a:cubicBezTo>
                <a:close/>
                <a:moveTo>
                  <a:pt x="3806" y="2374"/>
                </a:moveTo>
                <a:lnTo>
                  <a:pt x="3806" y="2374"/>
                </a:lnTo>
                <a:cubicBezTo>
                  <a:pt x="3807" y="2372"/>
                  <a:pt x="3809" y="2371"/>
                  <a:pt x="3811" y="2371"/>
                </a:cubicBezTo>
                <a:cubicBezTo>
                  <a:pt x="3813" y="2372"/>
                  <a:pt x="3814" y="2374"/>
                  <a:pt x="3814" y="2376"/>
                </a:cubicBezTo>
                <a:cubicBezTo>
                  <a:pt x="3813" y="2378"/>
                  <a:pt x="3811" y="2380"/>
                  <a:pt x="3809" y="2379"/>
                </a:cubicBezTo>
                <a:cubicBezTo>
                  <a:pt x="3807" y="2379"/>
                  <a:pt x="3806" y="2376"/>
                  <a:pt x="3806" y="2374"/>
                </a:cubicBezTo>
                <a:close/>
                <a:moveTo>
                  <a:pt x="3812" y="2359"/>
                </a:moveTo>
                <a:lnTo>
                  <a:pt x="3812" y="2359"/>
                </a:lnTo>
                <a:cubicBezTo>
                  <a:pt x="3812" y="2357"/>
                  <a:pt x="3815" y="2356"/>
                  <a:pt x="3817" y="2356"/>
                </a:cubicBezTo>
                <a:cubicBezTo>
                  <a:pt x="3819" y="2357"/>
                  <a:pt x="3820" y="2359"/>
                  <a:pt x="3820" y="2361"/>
                </a:cubicBezTo>
                <a:cubicBezTo>
                  <a:pt x="3819" y="2363"/>
                  <a:pt x="3817" y="2365"/>
                  <a:pt x="3815" y="2364"/>
                </a:cubicBezTo>
                <a:cubicBezTo>
                  <a:pt x="3813" y="2364"/>
                  <a:pt x="3811" y="2361"/>
                  <a:pt x="3812" y="2359"/>
                </a:cubicBezTo>
                <a:close/>
                <a:moveTo>
                  <a:pt x="3818" y="2344"/>
                </a:moveTo>
                <a:lnTo>
                  <a:pt x="3818" y="2344"/>
                </a:lnTo>
                <a:cubicBezTo>
                  <a:pt x="3818" y="2342"/>
                  <a:pt x="3820" y="2341"/>
                  <a:pt x="3823" y="2341"/>
                </a:cubicBezTo>
                <a:cubicBezTo>
                  <a:pt x="3825" y="2342"/>
                  <a:pt x="3826" y="2344"/>
                  <a:pt x="3825" y="2346"/>
                </a:cubicBezTo>
                <a:cubicBezTo>
                  <a:pt x="3825" y="2348"/>
                  <a:pt x="3823" y="2350"/>
                  <a:pt x="3821" y="2349"/>
                </a:cubicBezTo>
                <a:cubicBezTo>
                  <a:pt x="3818" y="2349"/>
                  <a:pt x="3817" y="2347"/>
                  <a:pt x="3818" y="2344"/>
                </a:cubicBezTo>
                <a:close/>
                <a:moveTo>
                  <a:pt x="3824" y="2329"/>
                </a:moveTo>
                <a:lnTo>
                  <a:pt x="3824" y="2329"/>
                </a:lnTo>
                <a:cubicBezTo>
                  <a:pt x="3824" y="2327"/>
                  <a:pt x="3826" y="2326"/>
                  <a:pt x="3828" y="2327"/>
                </a:cubicBezTo>
                <a:cubicBezTo>
                  <a:pt x="3831" y="2327"/>
                  <a:pt x="3832" y="2329"/>
                  <a:pt x="3831" y="2331"/>
                </a:cubicBezTo>
                <a:cubicBezTo>
                  <a:pt x="3831" y="2334"/>
                  <a:pt x="3829" y="2335"/>
                  <a:pt x="3826" y="2334"/>
                </a:cubicBezTo>
                <a:cubicBezTo>
                  <a:pt x="3824" y="2334"/>
                  <a:pt x="3823" y="2332"/>
                  <a:pt x="3824" y="2329"/>
                </a:cubicBezTo>
                <a:close/>
                <a:moveTo>
                  <a:pt x="3829" y="2315"/>
                </a:moveTo>
                <a:lnTo>
                  <a:pt x="3829" y="2315"/>
                </a:lnTo>
                <a:cubicBezTo>
                  <a:pt x="3830" y="2312"/>
                  <a:pt x="3832" y="2311"/>
                  <a:pt x="3834" y="2312"/>
                </a:cubicBezTo>
                <a:cubicBezTo>
                  <a:pt x="3836" y="2312"/>
                  <a:pt x="3838" y="2314"/>
                  <a:pt x="3837" y="2316"/>
                </a:cubicBezTo>
                <a:cubicBezTo>
                  <a:pt x="3837" y="2319"/>
                  <a:pt x="3834" y="2320"/>
                  <a:pt x="3832" y="2319"/>
                </a:cubicBezTo>
                <a:cubicBezTo>
                  <a:pt x="3830" y="2319"/>
                  <a:pt x="3829" y="2317"/>
                  <a:pt x="3829" y="2315"/>
                </a:cubicBezTo>
                <a:close/>
                <a:moveTo>
                  <a:pt x="3835" y="2300"/>
                </a:moveTo>
                <a:lnTo>
                  <a:pt x="3835" y="2300"/>
                </a:lnTo>
                <a:cubicBezTo>
                  <a:pt x="3836" y="2297"/>
                  <a:pt x="3838" y="2296"/>
                  <a:pt x="3840" y="2297"/>
                </a:cubicBezTo>
                <a:cubicBezTo>
                  <a:pt x="3842" y="2297"/>
                  <a:pt x="3844" y="2299"/>
                  <a:pt x="3843" y="2302"/>
                </a:cubicBezTo>
                <a:cubicBezTo>
                  <a:pt x="3842" y="2304"/>
                  <a:pt x="3840" y="2305"/>
                  <a:pt x="3838" y="2304"/>
                </a:cubicBezTo>
                <a:cubicBezTo>
                  <a:pt x="3836" y="2304"/>
                  <a:pt x="3835" y="2302"/>
                  <a:pt x="3835" y="2300"/>
                </a:cubicBezTo>
                <a:close/>
                <a:moveTo>
                  <a:pt x="3841" y="2285"/>
                </a:moveTo>
                <a:lnTo>
                  <a:pt x="3841" y="2285"/>
                </a:lnTo>
                <a:cubicBezTo>
                  <a:pt x="3842" y="2283"/>
                  <a:pt x="3844" y="2281"/>
                  <a:pt x="3846" y="2282"/>
                </a:cubicBezTo>
                <a:cubicBezTo>
                  <a:pt x="3848" y="2282"/>
                  <a:pt x="3849" y="2285"/>
                  <a:pt x="3849" y="2287"/>
                </a:cubicBezTo>
                <a:cubicBezTo>
                  <a:pt x="3848" y="2289"/>
                  <a:pt x="3846" y="2290"/>
                  <a:pt x="3844" y="2290"/>
                </a:cubicBezTo>
                <a:cubicBezTo>
                  <a:pt x="3842" y="2289"/>
                  <a:pt x="3841" y="2287"/>
                  <a:pt x="3841" y="2285"/>
                </a:cubicBezTo>
                <a:close/>
                <a:moveTo>
                  <a:pt x="3847" y="2270"/>
                </a:moveTo>
                <a:lnTo>
                  <a:pt x="3847" y="2270"/>
                </a:lnTo>
                <a:cubicBezTo>
                  <a:pt x="3847" y="2268"/>
                  <a:pt x="3850" y="2266"/>
                  <a:pt x="3852" y="2267"/>
                </a:cubicBezTo>
                <a:cubicBezTo>
                  <a:pt x="3854" y="2267"/>
                  <a:pt x="3855" y="2270"/>
                  <a:pt x="3855" y="2272"/>
                </a:cubicBezTo>
                <a:cubicBezTo>
                  <a:pt x="3854" y="2274"/>
                  <a:pt x="3852" y="2275"/>
                  <a:pt x="3850" y="2275"/>
                </a:cubicBezTo>
                <a:cubicBezTo>
                  <a:pt x="3848" y="2274"/>
                  <a:pt x="3846" y="2272"/>
                  <a:pt x="3847" y="2270"/>
                </a:cubicBezTo>
                <a:close/>
                <a:moveTo>
                  <a:pt x="3853" y="2255"/>
                </a:moveTo>
                <a:lnTo>
                  <a:pt x="3853" y="2255"/>
                </a:lnTo>
                <a:cubicBezTo>
                  <a:pt x="3853" y="2253"/>
                  <a:pt x="3855" y="2251"/>
                  <a:pt x="3858" y="2252"/>
                </a:cubicBezTo>
                <a:cubicBezTo>
                  <a:pt x="3860" y="2253"/>
                  <a:pt x="3861" y="2255"/>
                  <a:pt x="3860" y="2257"/>
                </a:cubicBezTo>
                <a:cubicBezTo>
                  <a:pt x="3860" y="2259"/>
                  <a:pt x="3858" y="2260"/>
                  <a:pt x="3856" y="2260"/>
                </a:cubicBezTo>
                <a:cubicBezTo>
                  <a:pt x="3853" y="2259"/>
                  <a:pt x="3852" y="2257"/>
                  <a:pt x="3853" y="2255"/>
                </a:cubicBezTo>
                <a:close/>
                <a:moveTo>
                  <a:pt x="3859" y="2240"/>
                </a:moveTo>
                <a:lnTo>
                  <a:pt x="3859" y="2240"/>
                </a:lnTo>
                <a:cubicBezTo>
                  <a:pt x="3859" y="2238"/>
                  <a:pt x="3861" y="2237"/>
                  <a:pt x="3863" y="2237"/>
                </a:cubicBezTo>
                <a:cubicBezTo>
                  <a:pt x="3866" y="2238"/>
                  <a:pt x="3867" y="2240"/>
                  <a:pt x="3866" y="2242"/>
                </a:cubicBezTo>
                <a:cubicBezTo>
                  <a:pt x="3866" y="2244"/>
                  <a:pt x="3864" y="2245"/>
                  <a:pt x="3861" y="2245"/>
                </a:cubicBezTo>
                <a:cubicBezTo>
                  <a:pt x="3859" y="2244"/>
                  <a:pt x="3858" y="2242"/>
                  <a:pt x="3859" y="2240"/>
                </a:cubicBezTo>
                <a:close/>
                <a:moveTo>
                  <a:pt x="3864" y="2225"/>
                </a:moveTo>
                <a:lnTo>
                  <a:pt x="3864" y="2225"/>
                </a:lnTo>
                <a:cubicBezTo>
                  <a:pt x="3865" y="2223"/>
                  <a:pt x="3867" y="2222"/>
                  <a:pt x="3869" y="2222"/>
                </a:cubicBezTo>
                <a:cubicBezTo>
                  <a:pt x="3871" y="2223"/>
                  <a:pt x="3873" y="2225"/>
                  <a:pt x="3872" y="2227"/>
                </a:cubicBezTo>
                <a:cubicBezTo>
                  <a:pt x="3872" y="2229"/>
                  <a:pt x="3869" y="2230"/>
                  <a:pt x="3867" y="2230"/>
                </a:cubicBezTo>
                <a:cubicBezTo>
                  <a:pt x="3865" y="2229"/>
                  <a:pt x="3864" y="2227"/>
                  <a:pt x="3864" y="2225"/>
                </a:cubicBezTo>
                <a:close/>
                <a:moveTo>
                  <a:pt x="3870" y="2210"/>
                </a:moveTo>
                <a:lnTo>
                  <a:pt x="3870" y="2210"/>
                </a:lnTo>
                <a:cubicBezTo>
                  <a:pt x="3871" y="2208"/>
                  <a:pt x="3873" y="2207"/>
                  <a:pt x="3875" y="2207"/>
                </a:cubicBezTo>
                <a:cubicBezTo>
                  <a:pt x="3877" y="2208"/>
                  <a:pt x="3879" y="2210"/>
                  <a:pt x="3878" y="2212"/>
                </a:cubicBezTo>
                <a:cubicBezTo>
                  <a:pt x="3877" y="2214"/>
                  <a:pt x="3875" y="2216"/>
                  <a:pt x="3873" y="2215"/>
                </a:cubicBezTo>
                <a:cubicBezTo>
                  <a:pt x="3871" y="2215"/>
                  <a:pt x="3870" y="2212"/>
                  <a:pt x="3870" y="2210"/>
                </a:cubicBezTo>
                <a:close/>
                <a:moveTo>
                  <a:pt x="3876" y="2195"/>
                </a:moveTo>
                <a:lnTo>
                  <a:pt x="3876" y="2195"/>
                </a:lnTo>
                <a:cubicBezTo>
                  <a:pt x="3877" y="2193"/>
                  <a:pt x="3879" y="2192"/>
                  <a:pt x="3881" y="2192"/>
                </a:cubicBezTo>
                <a:cubicBezTo>
                  <a:pt x="3883" y="2193"/>
                  <a:pt x="3884" y="2195"/>
                  <a:pt x="3884" y="2197"/>
                </a:cubicBezTo>
                <a:cubicBezTo>
                  <a:pt x="3883" y="2199"/>
                  <a:pt x="3881" y="2201"/>
                  <a:pt x="3879" y="2200"/>
                </a:cubicBezTo>
                <a:cubicBezTo>
                  <a:pt x="3877" y="2200"/>
                  <a:pt x="3875" y="2197"/>
                  <a:pt x="3876" y="2195"/>
                </a:cubicBezTo>
                <a:close/>
                <a:moveTo>
                  <a:pt x="3882" y="2180"/>
                </a:moveTo>
                <a:lnTo>
                  <a:pt x="3882" y="2180"/>
                </a:lnTo>
                <a:cubicBezTo>
                  <a:pt x="3882" y="2178"/>
                  <a:pt x="3885" y="2177"/>
                  <a:pt x="3887" y="2177"/>
                </a:cubicBezTo>
                <a:cubicBezTo>
                  <a:pt x="3889" y="2178"/>
                  <a:pt x="3890" y="2180"/>
                  <a:pt x="3890" y="2182"/>
                </a:cubicBezTo>
                <a:cubicBezTo>
                  <a:pt x="3889" y="2184"/>
                  <a:pt x="3887" y="2186"/>
                  <a:pt x="3885" y="2185"/>
                </a:cubicBezTo>
                <a:cubicBezTo>
                  <a:pt x="3883" y="2185"/>
                  <a:pt x="3881" y="2183"/>
                  <a:pt x="3882" y="2180"/>
                </a:cubicBezTo>
                <a:close/>
                <a:moveTo>
                  <a:pt x="3888" y="2165"/>
                </a:moveTo>
                <a:lnTo>
                  <a:pt x="3888" y="2165"/>
                </a:lnTo>
                <a:cubicBezTo>
                  <a:pt x="3888" y="2163"/>
                  <a:pt x="3890" y="2162"/>
                  <a:pt x="3893" y="2163"/>
                </a:cubicBezTo>
                <a:cubicBezTo>
                  <a:pt x="3895" y="2163"/>
                  <a:pt x="3896" y="2165"/>
                  <a:pt x="3895" y="2167"/>
                </a:cubicBezTo>
                <a:cubicBezTo>
                  <a:pt x="3895" y="2170"/>
                  <a:pt x="3893" y="2171"/>
                  <a:pt x="3891" y="2170"/>
                </a:cubicBezTo>
                <a:cubicBezTo>
                  <a:pt x="3888" y="2170"/>
                  <a:pt x="3887" y="2168"/>
                  <a:pt x="3888" y="2165"/>
                </a:cubicBezTo>
                <a:close/>
                <a:moveTo>
                  <a:pt x="3894" y="2151"/>
                </a:moveTo>
                <a:lnTo>
                  <a:pt x="3894" y="2151"/>
                </a:lnTo>
                <a:cubicBezTo>
                  <a:pt x="3894" y="2148"/>
                  <a:pt x="3896" y="2147"/>
                  <a:pt x="3898" y="2148"/>
                </a:cubicBezTo>
                <a:cubicBezTo>
                  <a:pt x="3901" y="2148"/>
                  <a:pt x="3902" y="2150"/>
                  <a:pt x="3901" y="2152"/>
                </a:cubicBezTo>
                <a:lnTo>
                  <a:pt x="3901" y="2153"/>
                </a:lnTo>
                <a:cubicBezTo>
                  <a:pt x="3901" y="2155"/>
                  <a:pt x="3899" y="2156"/>
                  <a:pt x="3896" y="2155"/>
                </a:cubicBezTo>
                <a:cubicBezTo>
                  <a:pt x="3894" y="2155"/>
                  <a:pt x="3893" y="2153"/>
                  <a:pt x="3894" y="2151"/>
                </a:cubicBezTo>
                <a:close/>
                <a:moveTo>
                  <a:pt x="3899" y="2136"/>
                </a:moveTo>
                <a:lnTo>
                  <a:pt x="3899" y="2136"/>
                </a:lnTo>
                <a:cubicBezTo>
                  <a:pt x="3900" y="2134"/>
                  <a:pt x="3902" y="2132"/>
                  <a:pt x="3904" y="2133"/>
                </a:cubicBezTo>
                <a:cubicBezTo>
                  <a:pt x="3906" y="2133"/>
                  <a:pt x="3908" y="2135"/>
                  <a:pt x="3907" y="2138"/>
                </a:cubicBezTo>
                <a:cubicBezTo>
                  <a:pt x="3907" y="2140"/>
                  <a:pt x="3904" y="2141"/>
                  <a:pt x="3902" y="2141"/>
                </a:cubicBezTo>
                <a:cubicBezTo>
                  <a:pt x="3900" y="2140"/>
                  <a:pt x="3899" y="2138"/>
                  <a:pt x="3899" y="2136"/>
                </a:cubicBezTo>
                <a:close/>
                <a:moveTo>
                  <a:pt x="3905" y="2121"/>
                </a:moveTo>
                <a:lnTo>
                  <a:pt x="3905" y="2121"/>
                </a:lnTo>
                <a:cubicBezTo>
                  <a:pt x="3906" y="2119"/>
                  <a:pt x="3908" y="2117"/>
                  <a:pt x="3910" y="2118"/>
                </a:cubicBezTo>
                <a:cubicBezTo>
                  <a:pt x="3912" y="2118"/>
                  <a:pt x="3913" y="2121"/>
                  <a:pt x="3913" y="2123"/>
                </a:cubicBezTo>
                <a:cubicBezTo>
                  <a:pt x="3912" y="2125"/>
                  <a:pt x="3910" y="2126"/>
                  <a:pt x="3908" y="2126"/>
                </a:cubicBezTo>
                <a:cubicBezTo>
                  <a:pt x="3906" y="2125"/>
                  <a:pt x="3905" y="2123"/>
                  <a:pt x="3905" y="2121"/>
                </a:cubicBezTo>
                <a:close/>
                <a:moveTo>
                  <a:pt x="3911" y="2106"/>
                </a:moveTo>
                <a:lnTo>
                  <a:pt x="3911" y="2106"/>
                </a:lnTo>
                <a:cubicBezTo>
                  <a:pt x="3912" y="2104"/>
                  <a:pt x="3914" y="2102"/>
                  <a:pt x="3916" y="2103"/>
                </a:cubicBezTo>
                <a:cubicBezTo>
                  <a:pt x="3918" y="2103"/>
                  <a:pt x="3919" y="2106"/>
                  <a:pt x="3919" y="2108"/>
                </a:cubicBezTo>
                <a:cubicBezTo>
                  <a:pt x="3918" y="2110"/>
                  <a:pt x="3916" y="2111"/>
                  <a:pt x="3914" y="2111"/>
                </a:cubicBezTo>
                <a:cubicBezTo>
                  <a:pt x="3912" y="2110"/>
                  <a:pt x="3910" y="2108"/>
                  <a:pt x="3911" y="2106"/>
                </a:cubicBezTo>
                <a:close/>
                <a:moveTo>
                  <a:pt x="3917" y="2091"/>
                </a:moveTo>
                <a:lnTo>
                  <a:pt x="3917" y="2091"/>
                </a:lnTo>
                <a:cubicBezTo>
                  <a:pt x="3917" y="2089"/>
                  <a:pt x="3920" y="2087"/>
                  <a:pt x="3922" y="2088"/>
                </a:cubicBezTo>
                <a:cubicBezTo>
                  <a:pt x="3924" y="2089"/>
                  <a:pt x="3925" y="2091"/>
                  <a:pt x="3925" y="2093"/>
                </a:cubicBezTo>
                <a:cubicBezTo>
                  <a:pt x="3924" y="2095"/>
                  <a:pt x="3922" y="2096"/>
                  <a:pt x="3920" y="2096"/>
                </a:cubicBezTo>
                <a:cubicBezTo>
                  <a:pt x="3918" y="2095"/>
                  <a:pt x="3916" y="2093"/>
                  <a:pt x="3917" y="2091"/>
                </a:cubicBezTo>
                <a:close/>
                <a:moveTo>
                  <a:pt x="3923" y="2076"/>
                </a:moveTo>
                <a:lnTo>
                  <a:pt x="3923" y="2076"/>
                </a:lnTo>
                <a:cubicBezTo>
                  <a:pt x="3923" y="2074"/>
                  <a:pt x="3925" y="2073"/>
                  <a:pt x="3928" y="2073"/>
                </a:cubicBezTo>
                <a:cubicBezTo>
                  <a:pt x="3930" y="2074"/>
                  <a:pt x="3931" y="2076"/>
                  <a:pt x="3930" y="2078"/>
                </a:cubicBezTo>
                <a:cubicBezTo>
                  <a:pt x="3930" y="2080"/>
                  <a:pt x="3928" y="2081"/>
                  <a:pt x="3926" y="2081"/>
                </a:cubicBezTo>
                <a:cubicBezTo>
                  <a:pt x="3923" y="2080"/>
                  <a:pt x="3922" y="2078"/>
                  <a:pt x="3923" y="2076"/>
                </a:cubicBezTo>
                <a:close/>
                <a:moveTo>
                  <a:pt x="3929" y="2061"/>
                </a:moveTo>
                <a:lnTo>
                  <a:pt x="3929" y="2061"/>
                </a:lnTo>
                <a:cubicBezTo>
                  <a:pt x="3929" y="2059"/>
                  <a:pt x="3931" y="2058"/>
                  <a:pt x="3933" y="2058"/>
                </a:cubicBezTo>
                <a:cubicBezTo>
                  <a:pt x="3935" y="2059"/>
                  <a:pt x="3937" y="2061"/>
                  <a:pt x="3936" y="2063"/>
                </a:cubicBezTo>
                <a:cubicBezTo>
                  <a:pt x="3936" y="2065"/>
                  <a:pt x="3934" y="2067"/>
                  <a:pt x="3931" y="2066"/>
                </a:cubicBezTo>
                <a:cubicBezTo>
                  <a:pt x="3929" y="2065"/>
                  <a:pt x="3928" y="2063"/>
                  <a:pt x="3929" y="2061"/>
                </a:cubicBezTo>
                <a:close/>
                <a:moveTo>
                  <a:pt x="3934" y="2046"/>
                </a:moveTo>
                <a:lnTo>
                  <a:pt x="3934" y="2046"/>
                </a:lnTo>
                <a:cubicBezTo>
                  <a:pt x="3935" y="2044"/>
                  <a:pt x="3937" y="2043"/>
                  <a:pt x="3939" y="2043"/>
                </a:cubicBezTo>
                <a:cubicBezTo>
                  <a:pt x="3941" y="2044"/>
                  <a:pt x="3943" y="2046"/>
                  <a:pt x="3942" y="2048"/>
                </a:cubicBezTo>
                <a:cubicBezTo>
                  <a:pt x="3942" y="2050"/>
                  <a:pt x="3939" y="2052"/>
                  <a:pt x="3937" y="2051"/>
                </a:cubicBezTo>
                <a:cubicBezTo>
                  <a:pt x="3935" y="2051"/>
                  <a:pt x="3934" y="2048"/>
                  <a:pt x="3934" y="2046"/>
                </a:cubicBezTo>
                <a:close/>
                <a:moveTo>
                  <a:pt x="3940" y="2031"/>
                </a:moveTo>
                <a:lnTo>
                  <a:pt x="3940" y="2031"/>
                </a:lnTo>
                <a:cubicBezTo>
                  <a:pt x="3941" y="2029"/>
                  <a:pt x="3943" y="2028"/>
                  <a:pt x="3945" y="2028"/>
                </a:cubicBezTo>
                <a:cubicBezTo>
                  <a:pt x="3947" y="2029"/>
                  <a:pt x="3948" y="2031"/>
                  <a:pt x="3948" y="2033"/>
                </a:cubicBezTo>
                <a:cubicBezTo>
                  <a:pt x="3947" y="2035"/>
                  <a:pt x="3945" y="2037"/>
                  <a:pt x="3943" y="2036"/>
                </a:cubicBezTo>
                <a:cubicBezTo>
                  <a:pt x="3941" y="2036"/>
                  <a:pt x="3940" y="2033"/>
                  <a:pt x="3940" y="2031"/>
                </a:cubicBezTo>
                <a:close/>
                <a:moveTo>
                  <a:pt x="3946" y="2016"/>
                </a:moveTo>
                <a:lnTo>
                  <a:pt x="3946" y="2016"/>
                </a:lnTo>
                <a:cubicBezTo>
                  <a:pt x="3947" y="2014"/>
                  <a:pt x="3949" y="2013"/>
                  <a:pt x="3951" y="2013"/>
                </a:cubicBezTo>
                <a:cubicBezTo>
                  <a:pt x="3953" y="2014"/>
                  <a:pt x="3954" y="2016"/>
                  <a:pt x="3954" y="2018"/>
                </a:cubicBezTo>
                <a:cubicBezTo>
                  <a:pt x="3953" y="2020"/>
                  <a:pt x="3951" y="2022"/>
                  <a:pt x="3949" y="2021"/>
                </a:cubicBezTo>
                <a:cubicBezTo>
                  <a:pt x="3947" y="2021"/>
                  <a:pt x="3945" y="2019"/>
                  <a:pt x="3946" y="2016"/>
                </a:cubicBezTo>
                <a:close/>
                <a:moveTo>
                  <a:pt x="3952" y="2001"/>
                </a:moveTo>
                <a:lnTo>
                  <a:pt x="3952" y="2001"/>
                </a:lnTo>
                <a:cubicBezTo>
                  <a:pt x="3952" y="1999"/>
                  <a:pt x="3955" y="1998"/>
                  <a:pt x="3957" y="1999"/>
                </a:cubicBezTo>
                <a:cubicBezTo>
                  <a:pt x="3959" y="1999"/>
                  <a:pt x="3960" y="2001"/>
                  <a:pt x="3960" y="2003"/>
                </a:cubicBezTo>
                <a:cubicBezTo>
                  <a:pt x="3959" y="2006"/>
                  <a:pt x="3957" y="2007"/>
                  <a:pt x="3955" y="2006"/>
                </a:cubicBezTo>
                <a:cubicBezTo>
                  <a:pt x="3953" y="2006"/>
                  <a:pt x="3951" y="2004"/>
                  <a:pt x="3952" y="2001"/>
                </a:cubicBezTo>
                <a:close/>
                <a:moveTo>
                  <a:pt x="3958" y="1987"/>
                </a:moveTo>
                <a:lnTo>
                  <a:pt x="3958" y="1987"/>
                </a:lnTo>
                <a:cubicBezTo>
                  <a:pt x="3958" y="1984"/>
                  <a:pt x="3960" y="1983"/>
                  <a:pt x="3963" y="1984"/>
                </a:cubicBezTo>
                <a:cubicBezTo>
                  <a:pt x="3965" y="1984"/>
                  <a:pt x="3966" y="1986"/>
                  <a:pt x="3965" y="1989"/>
                </a:cubicBezTo>
                <a:cubicBezTo>
                  <a:pt x="3965" y="1991"/>
                  <a:pt x="3963" y="1992"/>
                  <a:pt x="3961" y="1991"/>
                </a:cubicBezTo>
                <a:cubicBezTo>
                  <a:pt x="3958" y="1991"/>
                  <a:pt x="3957" y="1989"/>
                  <a:pt x="3958" y="1987"/>
                </a:cubicBezTo>
                <a:close/>
                <a:moveTo>
                  <a:pt x="3963" y="1972"/>
                </a:moveTo>
                <a:lnTo>
                  <a:pt x="3963" y="1972"/>
                </a:lnTo>
                <a:cubicBezTo>
                  <a:pt x="3964" y="1970"/>
                  <a:pt x="3966" y="1968"/>
                  <a:pt x="3968" y="1969"/>
                </a:cubicBezTo>
                <a:cubicBezTo>
                  <a:pt x="3970" y="1969"/>
                  <a:pt x="3972" y="1971"/>
                  <a:pt x="3971" y="1974"/>
                </a:cubicBezTo>
                <a:cubicBezTo>
                  <a:pt x="3971" y="1976"/>
                  <a:pt x="3969" y="1977"/>
                  <a:pt x="3966" y="1977"/>
                </a:cubicBezTo>
                <a:cubicBezTo>
                  <a:pt x="3964" y="1976"/>
                  <a:pt x="3963" y="1974"/>
                  <a:pt x="3963" y="1972"/>
                </a:cubicBezTo>
                <a:close/>
                <a:moveTo>
                  <a:pt x="3969" y="1957"/>
                </a:moveTo>
                <a:lnTo>
                  <a:pt x="3969" y="1957"/>
                </a:lnTo>
                <a:cubicBezTo>
                  <a:pt x="3970" y="1955"/>
                  <a:pt x="3972" y="1953"/>
                  <a:pt x="3974" y="1954"/>
                </a:cubicBezTo>
                <a:cubicBezTo>
                  <a:pt x="3976" y="1954"/>
                  <a:pt x="3978" y="1957"/>
                  <a:pt x="3977" y="1959"/>
                </a:cubicBezTo>
                <a:cubicBezTo>
                  <a:pt x="3977" y="1961"/>
                  <a:pt x="3974" y="1962"/>
                  <a:pt x="3972" y="1962"/>
                </a:cubicBezTo>
                <a:cubicBezTo>
                  <a:pt x="3970" y="1961"/>
                  <a:pt x="3969" y="1959"/>
                  <a:pt x="3969" y="1957"/>
                </a:cubicBezTo>
                <a:close/>
                <a:moveTo>
                  <a:pt x="3975" y="1942"/>
                </a:moveTo>
                <a:lnTo>
                  <a:pt x="3975" y="1942"/>
                </a:lnTo>
                <a:cubicBezTo>
                  <a:pt x="3976" y="1940"/>
                  <a:pt x="3978" y="1938"/>
                  <a:pt x="3980" y="1939"/>
                </a:cubicBezTo>
                <a:cubicBezTo>
                  <a:pt x="3982" y="1939"/>
                  <a:pt x="3983" y="1942"/>
                  <a:pt x="3983" y="1944"/>
                </a:cubicBezTo>
                <a:cubicBezTo>
                  <a:pt x="3982" y="1946"/>
                  <a:pt x="3980" y="1947"/>
                  <a:pt x="3978" y="1947"/>
                </a:cubicBezTo>
                <a:cubicBezTo>
                  <a:pt x="3976" y="1946"/>
                  <a:pt x="3975" y="1944"/>
                  <a:pt x="3975" y="1942"/>
                </a:cubicBezTo>
                <a:close/>
                <a:moveTo>
                  <a:pt x="3981" y="1927"/>
                </a:moveTo>
                <a:lnTo>
                  <a:pt x="3981" y="1927"/>
                </a:lnTo>
                <a:cubicBezTo>
                  <a:pt x="3982" y="1925"/>
                  <a:pt x="3984" y="1923"/>
                  <a:pt x="3986" y="1924"/>
                </a:cubicBezTo>
                <a:cubicBezTo>
                  <a:pt x="3988" y="1925"/>
                  <a:pt x="3989" y="1927"/>
                  <a:pt x="3989" y="1929"/>
                </a:cubicBezTo>
                <a:cubicBezTo>
                  <a:pt x="3988" y="1931"/>
                  <a:pt x="3986" y="1932"/>
                  <a:pt x="3984" y="1932"/>
                </a:cubicBezTo>
                <a:cubicBezTo>
                  <a:pt x="3982" y="1931"/>
                  <a:pt x="3980" y="1929"/>
                  <a:pt x="3981" y="1927"/>
                </a:cubicBezTo>
                <a:close/>
                <a:moveTo>
                  <a:pt x="3987" y="1912"/>
                </a:moveTo>
                <a:lnTo>
                  <a:pt x="3987" y="1912"/>
                </a:lnTo>
                <a:cubicBezTo>
                  <a:pt x="3987" y="1910"/>
                  <a:pt x="3990" y="1909"/>
                  <a:pt x="3992" y="1909"/>
                </a:cubicBezTo>
                <a:cubicBezTo>
                  <a:pt x="3994" y="1910"/>
                  <a:pt x="3995" y="1912"/>
                  <a:pt x="3995" y="1914"/>
                </a:cubicBezTo>
                <a:cubicBezTo>
                  <a:pt x="3994" y="1916"/>
                  <a:pt x="3992" y="1917"/>
                  <a:pt x="3990" y="1917"/>
                </a:cubicBezTo>
                <a:cubicBezTo>
                  <a:pt x="3988" y="1916"/>
                  <a:pt x="3986" y="1914"/>
                  <a:pt x="3987" y="1912"/>
                </a:cubicBezTo>
                <a:close/>
                <a:moveTo>
                  <a:pt x="3993" y="1897"/>
                </a:moveTo>
                <a:lnTo>
                  <a:pt x="3993" y="1897"/>
                </a:lnTo>
                <a:cubicBezTo>
                  <a:pt x="3993" y="1895"/>
                  <a:pt x="3995" y="1894"/>
                  <a:pt x="3997" y="1894"/>
                </a:cubicBezTo>
                <a:cubicBezTo>
                  <a:pt x="4000" y="1895"/>
                  <a:pt x="4001" y="1897"/>
                  <a:pt x="4000" y="1899"/>
                </a:cubicBezTo>
                <a:cubicBezTo>
                  <a:pt x="4000" y="1901"/>
                  <a:pt x="3998" y="1903"/>
                  <a:pt x="3996" y="1902"/>
                </a:cubicBezTo>
                <a:cubicBezTo>
                  <a:pt x="3993" y="1901"/>
                  <a:pt x="3992" y="1899"/>
                  <a:pt x="3993" y="1897"/>
                </a:cubicBezTo>
                <a:close/>
                <a:moveTo>
                  <a:pt x="3998" y="1882"/>
                </a:moveTo>
                <a:lnTo>
                  <a:pt x="3998" y="1882"/>
                </a:lnTo>
                <a:cubicBezTo>
                  <a:pt x="3999" y="1880"/>
                  <a:pt x="4001" y="1879"/>
                  <a:pt x="4003" y="1879"/>
                </a:cubicBezTo>
                <a:cubicBezTo>
                  <a:pt x="4005" y="1880"/>
                  <a:pt x="4007" y="1882"/>
                  <a:pt x="4006" y="1884"/>
                </a:cubicBezTo>
                <a:cubicBezTo>
                  <a:pt x="4006" y="1886"/>
                  <a:pt x="4004" y="1888"/>
                  <a:pt x="4001" y="1887"/>
                </a:cubicBezTo>
                <a:cubicBezTo>
                  <a:pt x="3999" y="1887"/>
                  <a:pt x="3998" y="1884"/>
                  <a:pt x="3998" y="1882"/>
                </a:cubicBezTo>
                <a:close/>
                <a:moveTo>
                  <a:pt x="4004" y="1867"/>
                </a:moveTo>
                <a:lnTo>
                  <a:pt x="4004" y="1867"/>
                </a:lnTo>
                <a:cubicBezTo>
                  <a:pt x="4005" y="1865"/>
                  <a:pt x="4007" y="1864"/>
                  <a:pt x="4009" y="1864"/>
                </a:cubicBezTo>
                <a:cubicBezTo>
                  <a:pt x="4011" y="1865"/>
                  <a:pt x="4013" y="1867"/>
                  <a:pt x="4012" y="1869"/>
                </a:cubicBezTo>
                <a:cubicBezTo>
                  <a:pt x="4012" y="1871"/>
                  <a:pt x="4009" y="1873"/>
                  <a:pt x="4007" y="1872"/>
                </a:cubicBezTo>
                <a:cubicBezTo>
                  <a:pt x="4005" y="1872"/>
                  <a:pt x="4004" y="1869"/>
                  <a:pt x="4004" y="1867"/>
                </a:cubicBezTo>
                <a:close/>
                <a:moveTo>
                  <a:pt x="4010" y="1852"/>
                </a:moveTo>
                <a:lnTo>
                  <a:pt x="4010" y="1852"/>
                </a:lnTo>
                <a:cubicBezTo>
                  <a:pt x="4011" y="1850"/>
                  <a:pt x="4013" y="1849"/>
                  <a:pt x="4015" y="1849"/>
                </a:cubicBezTo>
                <a:cubicBezTo>
                  <a:pt x="4017" y="1850"/>
                  <a:pt x="4018" y="1852"/>
                  <a:pt x="4018" y="1854"/>
                </a:cubicBezTo>
                <a:cubicBezTo>
                  <a:pt x="4017" y="1856"/>
                  <a:pt x="4015" y="1858"/>
                  <a:pt x="4013" y="1857"/>
                </a:cubicBezTo>
                <a:cubicBezTo>
                  <a:pt x="4011" y="1857"/>
                  <a:pt x="4010" y="1855"/>
                  <a:pt x="4010" y="1852"/>
                </a:cubicBezTo>
                <a:close/>
                <a:moveTo>
                  <a:pt x="4016" y="1837"/>
                </a:moveTo>
                <a:lnTo>
                  <a:pt x="4016" y="1837"/>
                </a:lnTo>
                <a:cubicBezTo>
                  <a:pt x="4016" y="1835"/>
                  <a:pt x="4019" y="1834"/>
                  <a:pt x="4021" y="1835"/>
                </a:cubicBezTo>
                <a:cubicBezTo>
                  <a:pt x="4023" y="1835"/>
                  <a:pt x="4024" y="1837"/>
                  <a:pt x="4024" y="1839"/>
                </a:cubicBezTo>
                <a:cubicBezTo>
                  <a:pt x="4023" y="1842"/>
                  <a:pt x="4021" y="1843"/>
                  <a:pt x="4019" y="1842"/>
                </a:cubicBezTo>
                <a:cubicBezTo>
                  <a:pt x="4017" y="1842"/>
                  <a:pt x="4015" y="1840"/>
                  <a:pt x="4016" y="1837"/>
                </a:cubicBezTo>
                <a:close/>
                <a:moveTo>
                  <a:pt x="4022" y="1823"/>
                </a:moveTo>
                <a:lnTo>
                  <a:pt x="4022" y="1823"/>
                </a:lnTo>
                <a:cubicBezTo>
                  <a:pt x="4022" y="1820"/>
                  <a:pt x="4024" y="1819"/>
                  <a:pt x="4027" y="1820"/>
                </a:cubicBezTo>
                <a:cubicBezTo>
                  <a:pt x="4029" y="1820"/>
                  <a:pt x="4030" y="1822"/>
                  <a:pt x="4030" y="1825"/>
                </a:cubicBezTo>
                <a:cubicBezTo>
                  <a:pt x="4029" y="1827"/>
                  <a:pt x="4027" y="1828"/>
                  <a:pt x="4025" y="1827"/>
                </a:cubicBezTo>
                <a:cubicBezTo>
                  <a:pt x="4023" y="1827"/>
                  <a:pt x="4021" y="1825"/>
                  <a:pt x="4022" y="1823"/>
                </a:cubicBezTo>
                <a:close/>
                <a:moveTo>
                  <a:pt x="4028" y="1808"/>
                </a:moveTo>
                <a:lnTo>
                  <a:pt x="4028" y="1808"/>
                </a:lnTo>
                <a:cubicBezTo>
                  <a:pt x="4028" y="1806"/>
                  <a:pt x="4030" y="1804"/>
                  <a:pt x="4032" y="1805"/>
                </a:cubicBezTo>
                <a:cubicBezTo>
                  <a:pt x="4035" y="1805"/>
                  <a:pt x="4036" y="1807"/>
                  <a:pt x="4035" y="1810"/>
                </a:cubicBezTo>
                <a:cubicBezTo>
                  <a:pt x="4035" y="1812"/>
                  <a:pt x="4033" y="1813"/>
                  <a:pt x="4031" y="1813"/>
                </a:cubicBezTo>
                <a:cubicBezTo>
                  <a:pt x="4028" y="1812"/>
                  <a:pt x="4027" y="1810"/>
                  <a:pt x="4028" y="1808"/>
                </a:cubicBezTo>
                <a:close/>
                <a:moveTo>
                  <a:pt x="4033" y="1793"/>
                </a:moveTo>
                <a:lnTo>
                  <a:pt x="4033" y="1793"/>
                </a:lnTo>
                <a:cubicBezTo>
                  <a:pt x="4034" y="1791"/>
                  <a:pt x="4036" y="1789"/>
                  <a:pt x="4038" y="1790"/>
                </a:cubicBezTo>
                <a:cubicBezTo>
                  <a:pt x="4040" y="1790"/>
                  <a:pt x="4042" y="1793"/>
                  <a:pt x="4041" y="1795"/>
                </a:cubicBezTo>
                <a:cubicBezTo>
                  <a:pt x="4041" y="1797"/>
                  <a:pt x="4038" y="1798"/>
                  <a:pt x="4036" y="1798"/>
                </a:cubicBezTo>
                <a:cubicBezTo>
                  <a:pt x="4034" y="1797"/>
                  <a:pt x="4033" y="1795"/>
                  <a:pt x="4033" y="1793"/>
                </a:cubicBezTo>
                <a:close/>
                <a:moveTo>
                  <a:pt x="4039" y="1778"/>
                </a:moveTo>
                <a:lnTo>
                  <a:pt x="4039" y="1778"/>
                </a:lnTo>
                <a:cubicBezTo>
                  <a:pt x="4040" y="1776"/>
                  <a:pt x="4042" y="1774"/>
                  <a:pt x="4044" y="1775"/>
                </a:cubicBezTo>
                <a:cubicBezTo>
                  <a:pt x="4046" y="1775"/>
                  <a:pt x="4048" y="1778"/>
                  <a:pt x="4047" y="1780"/>
                </a:cubicBezTo>
                <a:cubicBezTo>
                  <a:pt x="4046" y="1782"/>
                  <a:pt x="4044" y="1783"/>
                  <a:pt x="4042" y="1783"/>
                </a:cubicBezTo>
                <a:cubicBezTo>
                  <a:pt x="4040" y="1782"/>
                  <a:pt x="4039" y="1780"/>
                  <a:pt x="4039" y="1778"/>
                </a:cubicBezTo>
                <a:close/>
                <a:moveTo>
                  <a:pt x="4045" y="1763"/>
                </a:moveTo>
                <a:lnTo>
                  <a:pt x="4045" y="1763"/>
                </a:lnTo>
                <a:cubicBezTo>
                  <a:pt x="4046" y="1761"/>
                  <a:pt x="4048" y="1759"/>
                  <a:pt x="4050" y="1760"/>
                </a:cubicBezTo>
                <a:cubicBezTo>
                  <a:pt x="4052" y="1761"/>
                  <a:pt x="4053" y="1763"/>
                  <a:pt x="4053" y="1765"/>
                </a:cubicBezTo>
                <a:cubicBezTo>
                  <a:pt x="4052" y="1767"/>
                  <a:pt x="4050" y="1768"/>
                  <a:pt x="4048" y="1768"/>
                </a:cubicBezTo>
                <a:cubicBezTo>
                  <a:pt x="4046" y="1767"/>
                  <a:pt x="4045" y="1765"/>
                  <a:pt x="4045" y="1763"/>
                </a:cubicBezTo>
                <a:close/>
                <a:moveTo>
                  <a:pt x="4051" y="1748"/>
                </a:moveTo>
                <a:lnTo>
                  <a:pt x="4051" y="1748"/>
                </a:lnTo>
                <a:cubicBezTo>
                  <a:pt x="4051" y="1746"/>
                  <a:pt x="4054" y="1745"/>
                  <a:pt x="4056" y="1745"/>
                </a:cubicBezTo>
                <a:cubicBezTo>
                  <a:pt x="4058" y="1746"/>
                  <a:pt x="4059" y="1748"/>
                  <a:pt x="4059" y="1750"/>
                </a:cubicBezTo>
                <a:cubicBezTo>
                  <a:pt x="4058" y="1752"/>
                  <a:pt x="4056" y="1753"/>
                  <a:pt x="4054" y="1753"/>
                </a:cubicBezTo>
                <a:cubicBezTo>
                  <a:pt x="4052" y="1752"/>
                  <a:pt x="4050" y="1750"/>
                  <a:pt x="4051" y="1748"/>
                </a:cubicBezTo>
                <a:close/>
                <a:moveTo>
                  <a:pt x="4057" y="1733"/>
                </a:moveTo>
                <a:lnTo>
                  <a:pt x="4057" y="1733"/>
                </a:lnTo>
                <a:cubicBezTo>
                  <a:pt x="4057" y="1731"/>
                  <a:pt x="4059" y="1730"/>
                  <a:pt x="4062" y="1730"/>
                </a:cubicBezTo>
                <a:cubicBezTo>
                  <a:pt x="4064" y="1731"/>
                  <a:pt x="4065" y="1733"/>
                  <a:pt x="4065" y="1735"/>
                </a:cubicBezTo>
                <a:cubicBezTo>
                  <a:pt x="4064" y="1737"/>
                  <a:pt x="4062" y="1739"/>
                  <a:pt x="4060" y="1738"/>
                </a:cubicBezTo>
                <a:cubicBezTo>
                  <a:pt x="4058" y="1737"/>
                  <a:pt x="4056" y="1735"/>
                  <a:pt x="4057" y="1733"/>
                </a:cubicBezTo>
                <a:close/>
                <a:moveTo>
                  <a:pt x="4063" y="1718"/>
                </a:moveTo>
                <a:lnTo>
                  <a:pt x="4063" y="1718"/>
                </a:lnTo>
                <a:cubicBezTo>
                  <a:pt x="4063" y="1716"/>
                  <a:pt x="4065" y="1715"/>
                  <a:pt x="4067" y="1715"/>
                </a:cubicBezTo>
                <a:cubicBezTo>
                  <a:pt x="4070" y="1716"/>
                  <a:pt x="4071" y="1718"/>
                  <a:pt x="4070" y="1720"/>
                </a:cubicBezTo>
                <a:cubicBezTo>
                  <a:pt x="4070" y="1722"/>
                  <a:pt x="4068" y="1724"/>
                  <a:pt x="4066" y="1723"/>
                </a:cubicBezTo>
                <a:cubicBezTo>
                  <a:pt x="4063" y="1723"/>
                  <a:pt x="4062" y="1720"/>
                  <a:pt x="4063" y="1718"/>
                </a:cubicBezTo>
                <a:close/>
                <a:moveTo>
                  <a:pt x="4068" y="1703"/>
                </a:moveTo>
                <a:lnTo>
                  <a:pt x="4068" y="1703"/>
                </a:lnTo>
                <a:cubicBezTo>
                  <a:pt x="4069" y="1701"/>
                  <a:pt x="4071" y="1700"/>
                  <a:pt x="4073" y="1700"/>
                </a:cubicBezTo>
                <a:cubicBezTo>
                  <a:pt x="4075" y="1701"/>
                  <a:pt x="4077" y="1703"/>
                  <a:pt x="4076" y="1705"/>
                </a:cubicBezTo>
                <a:cubicBezTo>
                  <a:pt x="4076" y="1707"/>
                  <a:pt x="4073" y="1709"/>
                  <a:pt x="4071" y="1708"/>
                </a:cubicBezTo>
                <a:cubicBezTo>
                  <a:pt x="4069" y="1708"/>
                  <a:pt x="4068" y="1705"/>
                  <a:pt x="4068" y="1703"/>
                </a:cubicBezTo>
                <a:close/>
                <a:moveTo>
                  <a:pt x="4074" y="1688"/>
                </a:moveTo>
                <a:lnTo>
                  <a:pt x="4074" y="1688"/>
                </a:lnTo>
                <a:cubicBezTo>
                  <a:pt x="4075" y="1686"/>
                  <a:pt x="4077" y="1685"/>
                  <a:pt x="4079" y="1685"/>
                </a:cubicBezTo>
                <a:cubicBezTo>
                  <a:pt x="4081" y="1686"/>
                  <a:pt x="4083" y="1688"/>
                  <a:pt x="4082" y="1690"/>
                </a:cubicBezTo>
                <a:cubicBezTo>
                  <a:pt x="4081" y="1692"/>
                  <a:pt x="4079" y="1694"/>
                  <a:pt x="4077" y="1693"/>
                </a:cubicBezTo>
                <a:cubicBezTo>
                  <a:pt x="4075" y="1693"/>
                  <a:pt x="4074" y="1691"/>
                  <a:pt x="4074" y="1688"/>
                </a:cubicBezTo>
                <a:close/>
                <a:moveTo>
                  <a:pt x="4080" y="1674"/>
                </a:moveTo>
                <a:lnTo>
                  <a:pt x="4080" y="1673"/>
                </a:lnTo>
                <a:cubicBezTo>
                  <a:pt x="4081" y="1671"/>
                  <a:pt x="4083" y="1670"/>
                  <a:pt x="4085" y="1671"/>
                </a:cubicBezTo>
                <a:cubicBezTo>
                  <a:pt x="4087" y="1671"/>
                  <a:pt x="4088" y="1673"/>
                  <a:pt x="4088" y="1675"/>
                </a:cubicBezTo>
                <a:cubicBezTo>
                  <a:pt x="4087" y="1678"/>
                  <a:pt x="4085" y="1679"/>
                  <a:pt x="4083" y="1678"/>
                </a:cubicBezTo>
                <a:cubicBezTo>
                  <a:pt x="4081" y="1678"/>
                  <a:pt x="4080" y="1676"/>
                  <a:pt x="4080" y="1674"/>
                </a:cubicBezTo>
                <a:close/>
                <a:moveTo>
                  <a:pt x="4086" y="1659"/>
                </a:moveTo>
                <a:lnTo>
                  <a:pt x="4086" y="1659"/>
                </a:lnTo>
                <a:cubicBezTo>
                  <a:pt x="4086" y="1656"/>
                  <a:pt x="4089" y="1655"/>
                  <a:pt x="4091" y="1656"/>
                </a:cubicBezTo>
                <a:cubicBezTo>
                  <a:pt x="4093" y="1656"/>
                  <a:pt x="4094" y="1658"/>
                  <a:pt x="4094" y="1661"/>
                </a:cubicBezTo>
                <a:cubicBezTo>
                  <a:pt x="4093" y="1663"/>
                  <a:pt x="4091" y="1664"/>
                  <a:pt x="4089" y="1663"/>
                </a:cubicBezTo>
                <a:cubicBezTo>
                  <a:pt x="4087" y="1663"/>
                  <a:pt x="4085" y="1661"/>
                  <a:pt x="4086" y="1659"/>
                </a:cubicBezTo>
                <a:close/>
                <a:moveTo>
                  <a:pt x="4092" y="1644"/>
                </a:moveTo>
                <a:lnTo>
                  <a:pt x="4092" y="1644"/>
                </a:lnTo>
                <a:cubicBezTo>
                  <a:pt x="4092" y="1642"/>
                  <a:pt x="4094" y="1640"/>
                  <a:pt x="4097" y="1641"/>
                </a:cubicBezTo>
                <a:cubicBezTo>
                  <a:pt x="4099" y="1641"/>
                  <a:pt x="4100" y="1643"/>
                  <a:pt x="4100" y="1646"/>
                </a:cubicBezTo>
                <a:cubicBezTo>
                  <a:pt x="4099" y="1648"/>
                  <a:pt x="4097" y="1649"/>
                  <a:pt x="4095" y="1649"/>
                </a:cubicBezTo>
                <a:cubicBezTo>
                  <a:pt x="4093" y="1648"/>
                  <a:pt x="4091" y="1646"/>
                  <a:pt x="4092" y="1644"/>
                </a:cubicBezTo>
                <a:close/>
                <a:moveTo>
                  <a:pt x="4098" y="1629"/>
                </a:moveTo>
                <a:lnTo>
                  <a:pt x="4098" y="1629"/>
                </a:lnTo>
                <a:cubicBezTo>
                  <a:pt x="4098" y="1627"/>
                  <a:pt x="4100" y="1625"/>
                  <a:pt x="4102" y="1626"/>
                </a:cubicBezTo>
                <a:cubicBezTo>
                  <a:pt x="4105" y="1626"/>
                  <a:pt x="4106" y="1629"/>
                  <a:pt x="4105" y="1631"/>
                </a:cubicBezTo>
                <a:cubicBezTo>
                  <a:pt x="4105" y="1633"/>
                  <a:pt x="4103" y="1634"/>
                  <a:pt x="4100" y="1634"/>
                </a:cubicBezTo>
                <a:cubicBezTo>
                  <a:pt x="4098" y="1633"/>
                  <a:pt x="4097" y="1631"/>
                  <a:pt x="4098" y="1629"/>
                </a:cubicBezTo>
                <a:close/>
                <a:moveTo>
                  <a:pt x="4103" y="1614"/>
                </a:moveTo>
                <a:lnTo>
                  <a:pt x="4103" y="1614"/>
                </a:lnTo>
                <a:cubicBezTo>
                  <a:pt x="4104" y="1612"/>
                  <a:pt x="4106" y="1610"/>
                  <a:pt x="4108" y="1611"/>
                </a:cubicBezTo>
                <a:cubicBezTo>
                  <a:pt x="4110" y="1611"/>
                  <a:pt x="4112" y="1614"/>
                  <a:pt x="4111" y="1616"/>
                </a:cubicBezTo>
                <a:cubicBezTo>
                  <a:pt x="4111" y="1618"/>
                  <a:pt x="4108" y="1619"/>
                  <a:pt x="4106" y="1619"/>
                </a:cubicBezTo>
                <a:cubicBezTo>
                  <a:pt x="4104" y="1618"/>
                  <a:pt x="4103" y="1616"/>
                  <a:pt x="4103" y="1614"/>
                </a:cubicBezTo>
                <a:close/>
                <a:moveTo>
                  <a:pt x="4109" y="1599"/>
                </a:moveTo>
                <a:lnTo>
                  <a:pt x="4109" y="1599"/>
                </a:lnTo>
                <a:cubicBezTo>
                  <a:pt x="4110" y="1597"/>
                  <a:pt x="4112" y="1596"/>
                  <a:pt x="4114" y="1596"/>
                </a:cubicBezTo>
                <a:cubicBezTo>
                  <a:pt x="4116" y="1597"/>
                  <a:pt x="4118" y="1599"/>
                  <a:pt x="4117" y="1601"/>
                </a:cubicBezTo>
                <a:cubicBezTo>
                  <a:pt x="4116" y="1603"/>
                  <a:pt x="4114" y="1604"/>
                  <a:pt x="4112" y="1604"/>
                </a:cubicBezTo>
                <a:cubicBezTo>
                  <a:pt x="4110" y="1603"/>
                  <a:pt x="4109" y="1601"/>
                  <a:pt x="4109" y="1599"/>
                </a:cubicBezTo>
                <a:close/>
                <a:moveTo>
                  <a:pt x="4115" y="1584"/>
                </a:moveTo>
                <a:lnTo>
                  <a:pt x="4115" y="1584"/>
                </a:lnTo>
                <a:cubicBezTo>
                  <a:pt x="4116" y="1582"/>
                  <a:pt x="4118" y="1581"/>
                  <a:pt x="4120" y="1581"/>
                </a:cubicBezTo>
                <a:cubicBezTo>
                  <a:pt x="4122" y="1582"/>
                  <a:pt x="4123" y="1584"/>
                  <a:pt x="4123" y="1586"/>
                </a:cubicBezTo>
                <a:cubicBezTo>
                  <a:pt x="4122" y="1588"/>
                  <a:pt x="4120" y="1589"/>
                  <a:pt x="4118" y="1589"/>
                </a:cubicBezTo>
                <a:cubicBezTo>
                  <a:pt x="4116" y="1588"/>
                  <a:pt x="4115" y="1586"/>
                  <a:pt x="4115" y="1584"/>
                </a:cubicBezTo>
                <a:close/>
                <a:moveTo>
                  <a:pt x="4121" y="1569"/>
                </a:moveTo>
                <a:lnTo>
                  <a:pt x="4121" y="1569"/>
                </a:lnTo>
                <a:cubicBezTo>
                  <a:pt x="4121" y="1567"/>
                  <a:pt x="4124" y="1566"/>
                  <a:pt x="4126" y="1566"/>
                </a:cubicBezTo>
                <a:cubicBezTo>
                  <a:pt x="4128" y="1567"/>
                  <a:pt x="4129" y="1569"/>
                  <a:pt x="4129" y="1571"/>
                </a:cubicBezTo>
                <a:cubicBezTo>
                  <a:pt x="4128" y="1573"/>
                  <a:pt x="4126" y="1575"/>
                  <a:pt x="4124" y="1574"/>
                </a:cubicBezTo>
                <a:cubicBezTo>
                  <a:pt x="4122" y="1573"/>
                  <a:pt x="4120" y="1571"/>
                  <a:pt x="4121" y="1569"/>
                </a:cubicBezTo>
                <a:close/>
                <a:moveTo>
                  <a:pt x="4127" y="1554"/>
                </a:moveTo>
                <a:lnTo>
                  <a:pt x="4127" y="1554"/>
                </a:lnTo>
                <a:cubicBezTo>
                  <a:pt x="4127" y="1552"/>
                  <a:pt x="4129" y="1551"/>
                  <a:pt x="4132" y="1551"/>
                </a:cubicBezTo>
                <a:cubicBezTo>
                  <a:pt x="4134" y="1552"/>
                  <a:pt x="4135" y="1554"/>
                  <a:pt x="4134" y="1556"/>
                </a:cubicBezTo>
                <a:cubicBezTo>
                  <a:pt x="4134" y="1558"/>
                  <a:pt x="4132" y="1560"/>
                  <a:pt x="4130" y="1559"/>
                </a:cubicBezTo>
                <a:cubicBezTo>
                  <a:pt x="4127" y="1559"/>
                  <a:pt x="4126" y="1556"/>
                  <a:pt x="4127" y="1554"/>
                </a:cubicBezTo>
                <a:close/>
                <a:moveTo>
                  <a:pt x="4133" y="1539"/>
                </a:moveTo>
                <a:lnTo>
                  <a:pt x="4133" y="1539"/>
                </a:lnTo>
                <a:cubicBezTo>
                  <a:pt x="4133" y="1537"/>
                  <a:pt x="4135" y="1536"/>
                  <a:pt x="4137" y="1536"/>
                </a:cubicBezTo>
                <a:cubicBezTo>
                  <a:pt x="4140" y="1537"/>
                  <a:pt x="4141" y="1539"/>
                  <a:pt x="4140" y="1541"/>
                </a:cubicBezTo>
                <a:cubicBezTo>
                  <a:pt x="4140" y="1543"/>
                  <a:pt x="4138" y="1545"/>
                  <a:pt x="4135" y="1544"/>
                </a:cubicBezTo>
                <a:cubicBezTo>
                  <a:pt x="4133" y="1544"/>
                  <a:pt x="4132" y="1541"/>
                  <a:pt x="4133" y="1539"/>
                </a:cubicBezTo>
                <a:close/>
                <a:moveTo>
                  <a:pt x="4138" y="1524"/>
                </a:moveTo>
                <a:lnTo>
                  <a:pt x="4138" y="1524"/>
                </a:lnTo>
                <a:cubicBezTo>
                  <a:pt x="4139" y="1522"/>
                  <a:pt x="4141" y="1521"/>
                  <a:pt x="4143" y="1522"/>
                </a:cubicBezTo>
                <a:cubicBezTo>
                  <a:pt x="4145" y="1522"/>
                  <a:pt x="4147" y="1524"/>
                  <a:pt x="4146" y="1526"/>
                </a:cubicBezTo>
                <a:cubicBezTo>
                  <a:pt x="4146" y="1529"/>
                  <a:pt x="4143" y="1530"/>
                  <a:pt x="4141" y="1529"/>
                </a:cubicBezTo>
                <a:cubicBezTo>
                  <a:pt x="4139" y="1529"/>
                  <a:pt x="4138" y="1527"/>
                  <a:pt x="4138" y="1524"/>
                </a:cubicBezTo>
                <a:close/>
                <a:moveTo>
                  <a:pt x="4144" y="1510"/>
                </a:moveTo>
                <a:lnTo>
                  <a:pt x="4144" y="1510"/>
                </a:lnTo>
                <a:cubicBezTo>
                  <a:pt x="4145" y="1507"/>
                  <a:pt x="4147" y="1506"/>
                  <a:pt x="4149" y="1507"/>
                </a:cubicBezTo>
                <a:cubicBezTo>
                  <a:pt x="4151" y="1507"/>
                  <a:pt x="4153" y="1509"/>
                  <a:pt x="4152" y="1511"/>
                </a:cubicBezTo>
                <a:cubicBezTo>
                  <a:pt x="4151" y="1514"/>
                  <a:pt x="4149" y="1515"/>
                  <a:pt x="4147" y="1514"/>
                </a:cubicBezTo>
                <a:cubicBezTo>
                  <a:pt x="4145" y="1514"/>
                  <a:pt x="4144" y="1512"/>
                  <a:pt x="4144" y="1510"/>
                </a:cubicBezTo>
                <a:close/>
                <a:moveTo>
                  <a:pt x="4150" y="1495"/>
                </a:moveTo>
                <a:lnTo>
                  <a:pt x="4150" y="1495"/>
                </a:lnTo>
                <a:cubicBezTo>
                  <a:pt x="4151" y="1492"/>
                  <a:pt x="4153" y="1491"/>
                  <a:pt x="4155" y="1492"/>
                </a:cubicBezTo>
                <a:cubicBezTo>
                  <a:pt x="4157" y="1492"/>
                  <a:pt x="4158" y="1494"/>
                  <a:pt x="4158" y="1497"/>
                </a:cubicBezTo>
                <a:cubicBezTo>
                  <a:pt x="4157" y="1499"/>
                  <a:pt x="4155" y="1500"/>
                  <a:pt x="4153" y="1499"/>
                </a:cubicBezTo>
                <a:cubicBezTo>
                  <a:pt x="4151" y="1499"/>
                  <a:pt x="4150" y="1497"/>
                  <a:pt x="4150" y="1495"/>
                </a:cubicBezTo>
                <a:close/>
                <a:moveTo>
                  <a:pt x="4156" y="1480"/>
                </a:moveTo>
                <a:lnTo>
                  <a:pt x="4156" y="1480"/>
                </a:lnTo>
                <a:cubicBezTo>
                  <a:pt x="4156" y="1478"/>
                  <a:pt x="4159" y="1476"/>
                  <a:pt x="4161" y="1477"/>
                </a:cubicBezTo>
                <a:cubicBezTo>
                  <a:pt x="4163" y="1477"/>
                  <a:pt x="4164" y="1479"/>
                  <a:pt x="4164" y="1482"/>
                </a:cubicBezTo>
                <a:cubicBezTo>
                  <a:pt x="4163" y="1484"/>
                  <a:pt x="4161" y="1485"/>
                  <a:pt x="4159" y="1485"/>
                </a:cubicBezTo>
                <a:cubicBezTo>
                  <a:pt x="4157" y="1484"/>
                  <a:pt x="4155" y="1482"/>
                  <a:pt x="4156" y="1480"/>
                </a:cubicBezTo>
                <a:close/>
                <a:moveTo>
                  <a:pt x="4162" y="1465"/>
                </a:moveTo>
                <a:lnTo>
                  <a:pt x="4162" y="1465"/>
                </a:lnTo>
                <a:cubicBezTo>
                  <a:pt x="4162" y="1463"/>
                  <a:pt x="4164" y="1461"/>
                  <a:pt x="4167" y="1462"/>
                </a:cubicBezTo>
                <a:cubicBezTo>
                  <a:pt x="4169" y="1462"/>
                  <a:pt x="4170" y="1465"/>
                  <a:pt x="4169" y="1467"/>
                </a:cubicBezTo>
                <a:cubicBezTo>
                  <a:pt x="4169" y="1469"/>
                  <a:pt x="4167" y="1470"/>
                  <a:pt x="4165" y="1470"/>
                </a:cubicBezTo>
                <a:cubicBezTo>
                  <a:pt x="4162" y="1469"/>
                  <a:pt x="4161" y="1467"/>
                  <a:pt x="4162" y="1465"/>
                </a:cubicBezTo>
                <a:close/>
                <a:moveTo>
                  <a:pt x="4168" y="1450"/>
                </a:moveTo>
                <a:lnTo>
                  <a:pt x="4168" y="1450"/>
                </a:lnTo>
                <a:cubicBezTo>
                  <a:pt x="4168" y="1448"/>
                  <a:pt x="4170" y="1446"/>
                  <a:pt x="4172" y="1447"/>
                </a:cubicBezTo>
                <a:cubicBezTo>
                  <a:pt x="4175" y="1447"/>
                  <a:pt x="4176" y="1450"/>
                  <a:pt x="4175" y="1452"/>
                </a:cubicBezTo>
                <a:cubicBezTo>
                  <a:pt x="4175" y="1454"/>
                  <a:pt x="4173" y="1455"/>
                  <a:pt x="4170" y="1455"/>
                </a:cubicBezTo>
                <a:cubicBezTo>
                  <a:pt x="4168" y="1454"/>
                  <a:pt x="4167" y="1452"/>
                  <a:pt x="4168" y="1450"/>
                </a:cubicBezTo>
                <a:close/>
                <a:moveTo>
                  <a:pt x="4173" y="1435"/>
                </a:moveTo>
                <a:lnTo>
                  <a:pt x="4173" y="1435"/>
                </a:lnTo>
                <a:cubicBezTo>
                  <a:pt x="4174" y="1433"/>
                  <a:pt x="4176" y="1432"/>
                  <a:pt x="4178" y="1432"/>
                </a:cubicBezTo>
                <a:cubicBezTo>
                  <a:pt x="4180" y="1433"/>
                  <a:pt x="4182" y="1435"/>
                  <a:pt x="4181" y="1437"/>
                </a:cubicBezTo>
                <a:cubicBezTo>
                  <a:pt x="4181" y="1439"/>
                  <a:pt x="4178" y="1440"/>
                  <a:pt x="4176" y="1440"/>
                </a:cubicBezTo>
                <a:cubicBezTo>
                  <a:pt x="4174" y="1439"/>
                  <a:pt x="4173" y="1437"/>
                  <a:pt x="4173" y="1435"/>
                </a:cubicBezTo>
                <a:close/>
                <a:moveTo>
                  <a:pt x="4179" y="1420"/>
                </a:moveTo>
                <a:lnTo>
                  <a:pt x="4179" y="1420"/>
                </a:lnTo>
                <a:cubicBezTo>
                  <a:pt x="4180" y="1418"/>
                  <a:pt x="4182" y="1417"/>
                  <a:pt x="4184" y="1417"/>
                </a:cubicBezTo>
                <a:cubicBezTo>
                  <a:pt x="4186" y="1418"/>
                  <a:pt x="4187" y="1420"/>
                  <a:pt x="4187" y="1422"/>
                </a:cubicBezTo>
                <a:cubicBezTo>
                  <a:pt x="4186" y="1424"/>
                  <a:pt x="4184" y="1425"/>
                  <a:pt x="4182" y="1425"/>
                </a:cubicBezTo>
                <a:cubicBezTo>
                  <a:pt x="4180" y="1424"/>
                  <a:pt x="4179" y="1422"/>
                  <a:pt x="4179" y="1420"/>
                </a:cubicBezTo>
                <a:close/>
                <a:moveTo>
                  <a:pt x="4185" y="1405"/>
                </a:moveTo>
                <a:lnTo>
                  <a:pt x="4185" y="1405"/>
                </a:lnTo>
                <a:cubicBezTo>
                  <a:pt x="4186" y="1403"/>
                  <a:pt x="4188" y="1402"/>
                  <a:pt x="4190" y="1402"/>
                </a:cubicBezTo>
                <a:cubicBezTo>
                  <a:pt x="4192" y="1403"/>
                  <a:pt x="4193" y="1405"/>
                  <a:pt x="4193" y="1407"/>
                </a:cubicBezTo>
                <a:cubicBezTo>
                  <a:pt x="4192" y="1409"/>
                  <a:pt x="4190" y="1411"/>
                  <a:pt x="4188" y="1410"/>
                </a:cubicBezTo>
                <a:cubicBezTo>
                  <a:pt x="4186" y="1409"/>
                  <a:pt x="4184" y="1407"/>
                  <a:pt x="4185" y="1405"/>
                </a:cubicBezTo>
                <a:close/>
                <a:moveTo>
                  <a:pt x="4191" y="1390"/>
                </a:moveTo>
                <a:lnTo>
                  <a:pt x="4191" y="1390"/>
                </a:lnTo>
                <a:cubicBezTo>
                  <a:pt x="4191" y="1388"/>
                  <a:pt x="4194" y="1387"/>
                  <a:pt x="4196" y="1387"/>
                </a:cubicBezTo>
                <a:cubicBezTo>
                  <a:pt x="4198" y="1388"/>
                  <a:pt x="4199" y="1390"/>
                  <a:pt x="4199" y="1392"/>
                </a:cubicBezTo>
                <a:cubicBezTo>
                  <a:pt x="4198" y="1394"/>
                  <a:pt x="4196" y="1396"/>
                  <a:pt x="4194" y="1395"/>
                </a:cubicBezTo>
                <a:cubicBezTo>
                  <a:pt x="4192" y="1395"/>
                  <a:pt x="4190" y="1392"/>
                  <a:pt x="4191" y="1390"/>
                </a:cubicBezTo>
                <a:close/>
                <a:moveTo>
                  <a:pt x="4197" y="1375"/>
                </a:moveTo>
                <a:lnTo>
                  <a:pt x="4197" y="1375"/>
                </a:lnTo>
                <a:cubicBezTo>
                  <a:pt x="4197" y="1373"/>
                  <a:pt x="4199" y="1372"/>
                  <a:pt x="4202" y="1372"/>
                </a:cubicBezTo>
                <a:cubicBezTo>
                  <a:pt x="4204" y="1373"/>
                  <a:pt x="4205" y="1375"/>
                  <a:pt x="4204" y="1377"/>
                </a:cubicBezTo>
                <a:cubicBezTo>
                  <a:pt x="4204" y="1379"/>
                  <a:pt x="4202" y="1381"/>
                  <a:pt x="4200" y="1380"/>
                </a:cubicBezTo>
                <a:cubicBezTo>
                  <a:pt x="4197" y="1380"/>
                  <a:pt x="4196" y="1377"/>
                  <a:pt x="4197" y="1375"/>
                </a:cubicBezTo>
                <a:close/>
                <a:moveTo>
                  <a:pt x="4203" y="1360"/>
                </a:moveTo>
                <a:lnTo>
                  <a:pt x="4203" y="1360"/>
                </a:lnTo>
                <a:cubicBezTo>
                  <a:pt x="4203" y="1358"/>
                  <a:pt x="4205" y="1357"/>
                  <a:pt x="4207" y="1358"/>
                </a:cubicBezTo>
                <a:cubicBezTo>
                  <a:pt x="4210" y="1358"/>
                  <a:pt x="4211" y="1360"/>
                  <a:pt x="4210" y="1362"/>
                </a:cubicBezTo>
                <a:cubicBezTo>
                  <a:pt x="4210" y="1365"/>
                  <a:pt x="4208" y="1366"/>
                  <a:pt x="4205" y="1365"/>
                </a:cubicBezTo>
                <a:cubicBezTo>
                  <a:pt x="4203" y="1365"/>
                  <a:pt x="4202" y="1363"/>
                  <a:pt x="4203" y="1360"/>
                </a:cubicBezTo>
                <a:close/>
                <a:moveTo>
                  <a:pt x="4208" y="1346"/>
                </a:moveTo>
                <a:lnTo>
                  <a:pt x="4208" y="1346"/>
                </a:lnTo>
                <a:cubicBezTo>
                  <a:pt x="4209" y="1343"/>
                  <a:pt x="4211" y="1342"/>
                  <a:pt x="4213" y="1343"/>
                </a:cubicBezTo>
                <a:cubicBezTo>
                  <a:pt x="4215" y="1343"/>
                  <a:pt x="4217" y="1345"/>
                  <a:pt x="4216" y="1347"/>
                </a:cubicBezTo>
                <a:cubicBezTo>
                  <a:pt x="4216" y="1350"/>
                  <a:pt x="4213" y="1351"/>
                  <a:pt x="4211" y="1350"/>
                </a:cubicBezTo>
                <a:cubicBezTo>
                  <a:pt x="4209" y="1350"/>
                  <a:pt x="4208" y="1348"/>
                  <a:pt x="4208" y="1346"/>
                </a:cubicBezTo>
                <a:close/>
                <a:moveTo>
                  <a:pt x="4214" y="1331"/>
                </a:moveTo>
                <a:lnTo>
                  <a:pt x="4214" y="1331"/>
                </a:lnTo>
                <a:cubicBezTo>
                  <a:pt x="4215" y="1328"/>
                  <a:pt x="4217" y="1327"/>
                  <a:pt x="4219" y="1328"/>
                </a:cubicBezTo>
                <a:cubicBezTo>
                  <a:pt x="4221" y="1328"/>
                  <a:pt x="4222" y="1330"/>
                  <a:pt x="4222" y="1333"/>
                </a:cubicBezTo>
                <a:cubicBezTo>
                  <a:pt x="4221" y="1335"/>
                  <a:pt x="4219" y="1336"/>
                  <a:pt x="4217" y="1335"/>
                </a:cubicBezTo>
                <a:cubicBezTo>
                  <a:pt x="4215" y="1335"/>
                  <a:pt x="4214" y="1333"/>
                  <a:pt x="4214" y="1331"/>
                </a:cubicBezTo>
                <a:close/>
                <a:moveTo>
                  <a:pt x="4220" y="1316"/>
                </a:moveTo>
                <a:lnTo>
                  <a:pt x="4220" y="1316"/>
                </a:lnTo>
                <a:cubicBezTo>
                  <a:pt x="4221" y="1314"/>
                  <a:pt x="4223" y="1312"/>
                  <a:pt x="4225" y="1313"/>
                </a:cubicBezTo>
                <a:cubicBezTo>
                  <a:pt x="4227" y="1313"/>
                  <a:pt x="4228" y="1315"/>
                  <a:pt x="4228" y="1318"/>
                </a:cubicBezTo>
                <a:cubicBezTo>
                  <a:pt x="4227" y="1320"/>
                  <a:pt x="4225" y="1321"/>
                  <a:pt x="4223" y="1321"/>
                </a:cubicBezTo>
                <a:cubicBezTo>
                  <a:pt x="4221" y="1320"/>
                  <a:pt x="4219" y="1318"/>
                  <a:pt x="4220" y="1316"/>
                </a:cubicBezTo>
                <a:close/>
                <a:moveTo>
                  <a:pt x="4226" y="1301"/>
                </a:moveTo>
                <a:lnTo>
                  <a:pt x="4226" y="1301"/>
                </a:lnTo>
                <a:cubicBezTo>
                  <a:pt x="4226" y="1299"/>
                  <a:pt x="4229" y="1297"/>
                  <a:pt x="4231" y="1298"/>
                </a:cubicBezTo>
                <a:cubicBezTo>
                  <a:pt x="4233" y="1298"/>
                  <a:pt x="4234" y="1301"/>
                  <a:pt x="4234" y="1303"/>
                </a:cubicBezTo>
                <a:cubicBezTo>
                  <a:pt x="4233" y="1305"/>
                  <a:pt x="4231" y="1306"/>
                  <a:pt x="4229" y="1306"/>
                </a:cubicBezTo>
                <a:cubicBezTo>
                  <a:pt x="4227" y="1305"/>
                  <a:pt x="4225" y="1303"/>
                  <a:pt x="4226" y="1301"/>
                </a:cubicBezTo>
                <a:close/>
                <a:moveTo>
                  <a:pt x="4232" y="1286"/>
                </a:moveTo>
                <a:lnTo>
                  <a:pt x="4232" y="1286"/>
                </a:lnTo>
                <a:cubicBezTo>
                  <a:pt x="4232" y="1284"/>
                  <a:pt x="4234" y="1282"/>
                  <a:pt x="4237" y="1283"/>
                </a:cubicBezTo>
                <a:cubicBezTo>
                  <a:pt x="4239" y="1284"/>
                  <a:pt x="4240" y="1286"/>
                  <a:pt x="4239" y="1288"/>
                </a:cubicBezTo>
                <a:cubicBezTo>
                  <a:pt x="4239" y="1290"/>
                  <a:pt x="4237" y="1291"/>
                  <a:pt x="4235" y="1291"/>
                </a:cubicBezTo>
                <a:cubicBezTo>
                  <a:pt x="4232" y="1290"/>
                  <a:pt x="4231" y="1288"/>
                  <a:pt x="4232" y="1286"/>
                </a:cubicBezTo>
                <a:close/>
                <a:moveTo>
                  <a:pt x="4237" y="1271"/>
                </a:moveTo>
                <a:lnTo>
                  <a:pt x="4237" y="1271"/>
                </a:lnTo>
                <a:cubicBezTo>
                  <a:pt x="4238" y="1269"/>
                  <a:pt x="4240" y="1268"/>
                  <a:pt x="4242" y="1268"/>
                </a:cubicBezTo>
                <a:cubicBezTo>
                  <a:pt x="4244" y="1269"/>
                  <a:pt x="4246" y="1271"/>
                  <a:pt x="4245" y="1273"/>
                </a:cubicBezTo>
                <a:cubicBezTo>
                  <a:pt x="4245" y="1275"/>
                  <a:pt x="4243" y="1276"/>
                  <a:pt x="4240" y="1276"/>
                </a:cubicBezTo>
                <a:cubicBezTo>
                  <a:pt x="4238" y="1275"/>
                  <a:pt x="4237" y="1273"/>
                  <a:pt x="4237" y="1271"/>
                </a:cubicBezTo>
                <a:close/>
                <a:moveTo>
                  <a:pt x="4243" y="1256"/>
                </a:moveTo>
                <a:lnTo>
                  <a:pt x="4243" y="1256"/>
                </a:lnTo>
                <a:cubicBezTo>
                  <a:pt x="4244" y="1254"/>
                  <a:pt x="4246" y="1253"/>
                  <a:pt x="4248" y="1253"/>
                </a:cubicBezTo>
                <a:cubicBezTo>
                  <a:pt x="4250" y="1254"/>
                  <a:pt x="4252" y="1256"/>
                  <a:pt x="4251" y="1258"/>
                </a:cubicBezTo>
                <a:cubicBezTo>
                  <a:pt x="4251" y="1260"/>
                  <a:pt x="4248" y="1261"/>
                  <a:pt x="4246" y="1261"/>
                </a:cubicBezTo>
                <a:cubicBezTo>
                  <a:pt x="4244" y="1260"/>
                  <a:pt x="4243" y="1258"/>
                  <a:pt x="4243" y="1256"/>
                </a:cubicBezTo>
                <a:close/>
                <a:moveTo>
                  <a:pt x="4249" y="1241"/>
                </a:moveTo>
                <a:lnTo>
                  <a:pt x="4249" y="1241"/>
                </a:lnTo>
                <a:cubicBezTo>
                  <a:pt x="4250" y="1239"/>
                  <a:pt x="4252" y="1238"/>
                  <a:pt x="4254" y="1238"/>
                </a:cubicBezTo>
                <a:cubicBezTo>
                  <a:pt x="4256" y="1239"/>
                  <a:pt x="4257" y="1241"/>
                  <a:pt x="4257" y="1243"/>
                </a:cubicBezTo>
                <a:cubicBezTo>
                  <a:pt x="4256" y="1245"/>
                  <a:pt x="4254" y="1247"/>
                  <a:pt x="4252" y="1246"/>
                </a:cubicBezTo>
                <a:cubicBezTo>
                  <a:pt x="4250" y="1245"/>
                  <a:pt x="4249" y="1243"/>
                  <a:pt x="4249" y="1241"/>
                </a:cubicBezTo>
                <a:close/>
                <a:moveTo>
                  <a:pt x="4255" y="1226"/>
                </a:moveTo>
                <a:lnTo>
                  <a:pt x="4255" y="1226"/>
                </a:lnTo>
                <a:cubicBezTo>
                  <a:pt x="4256" y="1224"/>
                  <a:pt x="4258" y="1223"/>
                  <a:pt x="4260" y="1223"/>
                </a:cubicBezTo>
                <a:cubicBezTo>
                  <a:pt x="4262" y="1224"/>
                  <a:pt x="4263" y="1226"/>
                  <a:pt x="4263" y="1228"/>
                </a:cubicBezTo>
                <a:cubicBezTo>
                  <a:pt x="4262" y="1230"/>
                  <a:pt x="4260" y="1232"/>
                  <a:pt x="4258" y="1231"/>
                </a:cubicBezTo>
                <a:cubicBezTo>
                  <a:pt x="4256" y="1231"/>
                  <a:pt x="4254" y="1228"/>
                  <a:pt x="4255" y="1226"/>
                </a:cubicBezTo>
                <a:close/>
                <a:moveTo>
                  <a:pt x="4261" y="1211"/>
                </a:moveTo>
                <a:lnTo>
                  <a:pt x="4261" y="1211"/>
                </a:lnTo>
                <a:cubicBezTo>
                  <a:pt x="4261" y="1209"/>
                  <a:pt x="4264" y="1208"/>
                  <a:pt x="4266" y="1208"/>
                </a:cubicBezTo>
                <a:cubicBezTo>
                  <a:pt x="4268" y="1209"/>
                  <a:pt x="4269" y="1211"/>
                  <a:pt x="4269" y="1213"/>
                </a:cubicBezTo>
                <a:cubicBezTo>
                  <a:pt x="4268" y="1215"/>
                  <a:pt x="4266" y="1217"/>
                  <a:pt x="4264" y="1216"/>
                </a:cubicBezTo>
                <a:cubicBezTo>
                  <a:pt x="4262" y="1216"/>
                  <a:pt x="4260" y="1213"/>
                  <a:pt x="4261" y="1211"/>
                </a:cubicBezTo>
                <a:close/>
                <a:moveTo>
                  <a:pt x="4267" y="1196"/>
                </a:moveTo>
                <a:lnTo>
                  <a:pt x="4267" y="1196"/>
                </a:lnTo>
                <a:cubicBezTo>
                  <a:pt x="4267" y="1194"/>
                  <a:pt x="4269" y="1193"/>
                  <a:pt x="4271" y="1194"/>
                </a:cubicBezTo>
                <a:cubicBezTo>
                  <a:pt x="4274" y="1194"/>
                  <a:pt x="4275" y="1196"/>
                  <a:pt x="4274" y="1198"/>
                </a:cubicBezTo>
                <a:cubicBezTo>
                  <a:pt x="4274" y="1201"/>
                  <a:pt x="4272" y="1202"/>
                  <a:pt x="4270" y="1201"/>
                </a:cubicBezTo>
                <a:cubicBezTo>
                  <a:pt x="4267" y="1201"/>
                  <a:pt x="4266" y="1199"/>
                  <a:pt x="4267" y="1196"/>
                </a:cubicBezTo>
                <a:close/>
                <a:moveTo>
                  <a:pt x="4272" y="1182"/>
                </a:moveTo>
                <a:lnTo>
                  <a:pt x="4272" y="1182"/>
                </a:lnTo>
                <a:cubicBezTo>
                  <a:pt x="4273" y="1179"/>
                  <a:pt x="4275" y="1178"/>
                  <a:pt x="4277" y="1179"/>
                </a:cubicBezTo>
                <a:cubicBezTo>
                  <a:pt x="4279" y="1179"/>
                  <a:pt x="4281" y="1181"/>
                  <a:pt x="4280" y="1183"/>
                </a:cubicBezTo>
                <a:cubicBezTo>
                  <a:pt x="4280" y="1186"/>
                  <a:pt x="4278" y="1187"/>
                  <a:pt x="4275" y="1186"/>
                </a:cubicBezTo>
                <a:cubicBezTo>
                  <a:pt x="4273" y="1186"/>
                  <a:pt x="4272" y="1184"/>
                  <a:pt x="4272" y="1182"/>
                </a:cubicBezTo>
                <a:close/>
                <a:moveTo>
                  <a:pt x="4278" y="1167"/>
                </a:moveTo>
                <a:lnTo>
                  <a:pt x="4278" y="1167"/>
                </a:lnTo>
                <a:cubicBezTo>
                  <a:pt x="4279" y="1164"/>
                  <a:pt x="4281" y="1163"/>
                  <a:pt x="4283" y="1164"/>
                </a:cubicBezTo>
                <a:cubicBezTo>
                  <a:pt x="4285" y="1164"/>
                  <a:pt x="4287" y="1166"/>
                  <a:pt x="4286" y="1169"/>
                </a:cubicBezTo>
                <a:cubicBezTo>
                  <a:pt x="4286" y="1171"/>
                  <a:pt x="4283" y="1172"/>
                  <a:pt x="4281" y="1171"/>
                </a:cubicBezTo>
                <a:cubicBezTo>
                  <a:pt x="4279" y="1171"/>
                  <a:pt x="4278" y="1169"/>
                  <a:pt x="4278" y="1167"/>
                </a:cubicBezTo>
                <a:close/>
                <a:moveTo>
                  <a:pt x="4284" y="1152"/>
                </a:moveTo>
                <a:lnTo>
                  <a:pt x="4284" y="1152"/>
                </a:lnTo>
                <a:cubicBezTo>
                  <a:pt x="4285" y="1150"/>
                  <a:pt x="4287" y="1148"/>
                  <a:pt x="4289" y="1149"/>
                </a:cubicBezTo>
                <a:cubicBezTo>
                  <a:pt x="4291" y="1149"/>
                  <a:pt x="4292" y="1152"/>
                  <a:pt x="4292" y="1154"/>
                </a:cubicBezTo>
                <a:cubicBezTo>
                  <a:pt x="4291" y="1156"/>
                  <a:pt x="4289" y="1157"/>
                  <a:pt x="4287" y="1157"/>
                </a:cubicBezTo>
                <a:cubicBezTo>
                  <a:pt x="4285" y="1156"/>
                  <a:pt x="4284" y="1154"/>
                  <a:pt x="4284" y="1152"/>
                </a:cubicBezTo>
                <a:close/>
                <a:moveTo>
                  <a:pt x="4290" y="1137"/>
                </a:moveTo>
                <a:lnTo>
                  <a:pt x="4290" y="1137"/>
                </a:lnTo>
                <a:cubicBezTo>
                  <a:pt x="4291" y="1135"/>
                  <a:pt x="4293" y="1133"/>
                  <a:pt x="4295" y="1134"/>
                </a:cubicBezTo>
                <a:cubicBezTo>
                  <a:pt x="4297" y="1134"/>
                  <a:pt x="4298" y="1137"/>
                  <a:pt x="4298" y="1139"/>
                </a:cubicBezTo>
                <a:cubicBezTo>
                  <a:pt x="4297" y="1141"/>
                  <a:pt x="4295" y="1142"/>
                  <a:pt x="4293" y="1142"/>
                </a:cubicBezTo>
                <a:cubicBezTo>
                  <a:pt x="4291" y="1141"/>
                  <a:pt x="4289" y="1139"/>
                  <a:pt x="4290" y="1137"/>
                </a:cubicBezTo>
                <a:close/>
                <a:moveTo>
                  <a:pt x="4296" y="1122"/>
                </a:moveTo>
                <a:lnTo>
                  <a:pt x="4296" y="1122"/>
                </a:lnTo>
                <a:cubicBezTo>
                  <a:pt x="4296" y="1120"/>
                  <a:pt x="4299" y="1118"/>
                  <a:pt x="4301" y="1119"/>
                </a:cubicBezTo>
                <a:cubicBezTo>
                  <a:pt x="4303" y="1120"/>
                  <a:pt x="4304" y="1122"/>
                  <a:pt x="4304" y="1124"/>
                </a:cubicBezTo>
                <a:cubicBezTo>
                  <a:pt x="4303" y="1126"/>
                  <a:pt x="4301" y="1127"/>
                  <a:pt x="4299" y="1127"/>
                </a:cubicBezTo>
                <a:cubicBezTo>
                  <a:pt x="4297" y="1126"/>
                  <a:pt x="4295" y="1124"/>
                  <a:pt x="4296" y="1122"/>
                </a:cubicBezTo>
                <a:close/>
                <a:moveTo>
                  <a:pt x="4302" y="1107"/>
                </a:moveTo>
                <a:lnTo>
                  <a:pt x="4302" y="1107"/>
                </a:lnTo>
                <a:cubicBezTo>
                  <a:pt x="4302" y="1105"/>
                  <a:pt x="4304" y="1104"/>
                  <a:pt x="4306" y="1104"/>
                </a:cubicBezTo>
                <a:cubicBezTo>
                  <a:pt x="4309" y="1105"/>
                  <a:pt x="4310" y="1107"/>
                  <a:pt x="4309" y="1109"/>
                </a:cubicBezTo>
                <a:cubicBezTo>
                  <a:pt x="4309" y="1111"/>
                  <a:pt x="4307" y="1112"/>
                  <a:pt x="4305" y="1112"/>
                </a:cubicBezTo>
                <a:cubicBezTo>
                  <a:pt x="4302" y="1111"/>
                  <a:pt x="4301" y="1109"/>
                  <a:pt x="4302" y="1107"/>
                </a:cubicBezTo>
                <a:close/>
                <a:moveTo>
                  <a:pt x="4307" y="1092"/>
                </a:moveTo>
                <a:lnTo>
                  <a:pt x="4307" y="1092"/>
                </a:lnTo>
                <a:cubicBezTo>
                  <a:pt x="4308" y="1090"/>
                  <a:pt x="4310" y="1089"/>
                  <a:pt x="4312" y="1089"/>
                </a:cubicBezTo>
                <a:cubicBezTo>
                  <a:pt x="4314" y="1090"/>
                  <a:pt x="4316" y="1092"/>
                  <a:pt x="4315" y="1094"/>
                </a:cubicBezTo>
                <a:cubicBezTo>
                  <a:pt x="4315" y="1096"/>
                  <a:pt x="4313" y="1097"/>
                  <a:pt x="4310" y="1097"/>
                </a:cubicBezTo>
                <a:cubicBezTo>
                  <a:pt x="4308" y="1096"/>
                  <a:pt x="4307" y="1094"/>
                  <a:pt x="4307" y="1092"/>
                </a:cubicBezTo>
                <a:close/>
                <a:moveTo>
                  <a:pt x="4313" y="1077"/>
                </a:moveTo>
                <a:lnTo>
                  <a:pt x="4313" y="1077"/>
                </a:lnTo>
                <a:cubicBezTo>
                  <a:pt x="4314" y="1075"/>
                  <a:pt x="4316" y="1074"/>
                  <a:pt x="4318" y="1074"/>
                </a:cubicBezTo>
                <a:cubicBezTo>
                  <a:pt x="4320" y="1075"/>
                  <a:pt x="4322" y="1077"/>
                  <a:pt x="4321" y="1079"/>
                </a:cubicBezTo>
                <a:cubicBezTo>
                  <a:pt x="4321" y="1081"/>
                  <a:pt x="4318" y="1083"/>
                  <a:pt x="4316" y="1082"/>
                </a:cubicBezTo>
                <a:cubicBezTo>
                  <a:pt x="4314" y="1081"/>
                  <a:pt x="4313" y="1079"/>
                  <a:pt x="4313" y="1077"/>
                </a:cubicBezTo>
                <a:close/>
                <a:moveTo>
                  <a:pt x="4319" y="1062"/>
                </a:moveTo>
                <a:lnTo>
                  <a:pt x="4319" y="1062"/>
                </a:lnTo>
                <a:cubicBezTo>
                  <a:pt x="4320" y="1060"/>
                  <a:pt x="4322" y="1059"/>
                  <a:pt x="4324" y="1059"/>
                </a:cubicBezTo>
                <a:cubicBezTo>
                  <a:pt x="4326" y="1060"/>
                  <a:pt x="4327" y="1062"/>
                  <a:pt x="4327" y="1064"/>
                </a:cubicBezTo>
                <a:cubicBezTo>
                  <a:pt x="4326" y="1066"/>
                  <a:pt x="4324" y="1068"/>
                  <a:pt x="4322" y="1067"/>
                </a:cubicBezTo>
                <a:cubicBezTo>
                  <a:pt x="4320" y="1067"/>
                  <a:pt x="4319" y="1064"/>
                  <a:pt x="4319" y="1062"/>
                </a:cubicBezTo>
                <a:close/>
                <a:moveTo>
                  <a:pt x="4325" y="1047"/>
                </a:moveTo>
                <a:lnTo>
                  <a:pt x="4325" y="1047"/>
                </a:lnTo>
                <a:cubicBezTo>
                  <a:pt x="4325" y="1045"/>
                  <a:pt x="4328" y="1044"/>
                  <a:pt x="4330" y="1044"/>
                </a:cubicBezTo>
                <a:cubicBezTo>
                  <a:pt x="4332" y="1045"/>
                  <a:pt x="4333" y="1047"/>
                  <a:pt x="4333" y="1049"/>
                </a:cubicBezTo>
                <a:cubicBezTo>
                  <a:pt x="4332" y="1051"/>
                  <a:pt x="4330" y="1053"/>
                  <a:pt x="4328" y="1052"/>
                </a:cubicBezTo>
                <a:cubicBezTo>
                  <a:pt x="4326" y="1052"/>
                  <a:pt x="4324" y="1050"/>
                  <a:pt x="4325" y="1047"/>
                </a:cubicBezTo>
                <a:close/>
                <a:moveTo>
                  <a:pt x="4331" y="1032"/>
                </a:moveTo>
                <a:lnTo>
                  <a:pt x="4331" y="1032"/>
                </a:lnTo>
                <a:cubicBezTo>
                  <a:pt x="4331" y="1030"/>
                  <a:pt x="4333" y="1029"/>
                  <a:pt x="4336" y="1030"/>
                </a:cubicBezTo>
                <a:cubicBezTo>
                  <a:pt x="4338" y="1030"/>
                  <a:pt x="4339" y="1032"/>
                  <a:pt x="4339" y="1034"/>
                </a:cubicBezTo>
                <a:cubicBezTo>
                  <a:pt x="4338" y="1037"/>
                  <a:pt x="4336" y="1038"/>
                  <a:pt x="4334" y="1037"/>
                </a:cubicBezTo>
                <a:cubicBezTo>
                  <a:pt x="4332" y="1037"/>
                  <a:pt x="4330" y="1035"/>
                  <a:pt x="4331" y="1032"/>
                </a:cubicBezTo>
                <a:close/>
                <a:moveTo>
                  <a:pt x="4337" y="1018"/>
                </a:moveTo>
                <a:lnTo>
                  <a:pt x="4337" y="1018"/>
                </a:lnTo>
                <a:cubicBezTo>
                  <a:pt x="4337" y="1015"/>
                  <a:pt x="4339" y="1014"/>
                  <a:pt x="4341" y="1015"/>
                </a:cubicBezTo>
                <a:cubicBezTo>
                  <a:pt x="4344" y="1015"/>
                  <a:pt x="4345" y="1017"/>
                  <a:pt x="4344" y="1019"/>
                </a:cubicBezTo>
                <a:cubicBezTo>
                  <a:pt x="4344" y="1022"/>
                  <a:pt x="4342" y="1023"/>
                  <a:pt x="4340" y="1022"/>
                </a:cubicBezTo>
                <a:cubicBezTo>
                  <a:pt x="4337" y="1022"/>
                  <a:pt x="4336" y="1020"/>
                  <a:pt x="4337" y="1018"/>
                </a:cubicBezTo>
                <a:close/>
                <a:moveTo>
                  <a:pt x="4342" y="1003"/>
                </a:moveTo>
                <a:lnTo>
                  <a:pt x="4342" y="1003"/>
                </a:lnTo>
                <a:cubicBezTo>
                  <a:pt x="4343" y="1000"/>
                  <a:pt x="4345" y="999"/>
                  <a:pt x="4347" y="1000"/>
                </a:cubicBezTo>
                <a:cubicBezTo>
                  <a:pt x="4349" y="1000"/>
                  <a:pt x="4351" y="1002"/>
                  <a:pt x="4350" y="1005"/>
                </a:cubicBezTo>
                <a:cubicBezTo>
                  <a:pt x="4350" y="1007"/>
                  <a:pt x="4348" y="1008"/>
                  <a:pt x="4345" y="1007"/>
                </a:cubicBezTo>
                <a:cubicBezTo>
                  <a:pt x="4343" y="1007"/>
                  <a:pt x="4342" y="1005"/>
                  <a:pt x="4342" y="1003"/>
                </a:cubicBezTo>
                <a:close/>
                <a:moveTo>
                  <a:pt x="4348" y="988"/>
                </a:moveTo>
                <a:lnTo>
                  <a:pt x="4348" y="988"/>
                </a:lnTo>
                <a:cubicBezTo>
                  <a:pt x="4349" y="986"/>
                  <a:pt x="4351" y="984"/>
                  <a:pt x="4353" y="985"/>
                </a:cubicBezTo>
                <a:cubicBezTo>
                  <a:pt x="4355" y="985"/>
                  <a:pt x="4357" y="988"/>
                  <a:pt x="4356" y="990"/>
                </a:cubicBezTo>
                <a:cubicBezTo>
                  <a:pt x="4356" y="992"/>
                  <a:pt x="4353" y="993"/>
                  <a:pt x="4351" y="993"/>
                </a:cubicBezTo>
                <a:cubicBezTo>
                  <a:pt x="4349" y="992"/>
                  <a:pt x="4348" y="990"/>
                  <a:pt x="4348" y="988"/>
                </a:cubicBezTo>
                <a:close/>
                <a:moveTo>
                  <a:pt x="4354" y="973"/>
                </a:moveTo>
                <a:lnTo>
                  <a:pt x="4354" y="973"/>
                </a:lnTo>
                <a:cubicBezTo>
                  <a:pt x="4355" y="971"/>
                  <a:pt x="4357" y="969"/>
                  <a:pt x="4359" y="970"/>
                </a:cubicBezTo>
                <a:cubicBezTo>
                  <a:pt x="4361" y="970"/>
                  <a:pt x="4362" y="973"/>
                  <a:pt x="4362" y="975"/>
                </a:cubicBezTo>
                <a:cubicBezTo>
                  <a:pt x="4361" y="977"/>
                  <a:pt x="4359" y="978"/>
                  <a:pt x="4357" y="978"/>
                </a:cubicBezTo>
                <a:cubicBezTo>
                  <a:pt x="4355" y="977"/>
                  <a:pt x="4354" y="975"/>
                  <a:pt x="4354" y="973"/>
                </a:cubicBezTo>
                <a:close/>
                <a:moveTo>
                  <a:pt x="4360" y="958"/>
                </a:moveTo>
                <a:lnTo>
                  <a:pt x="4360" y="958"/>
                </a:lnTo>
                <a:cubicBezTo>
                  <a:pt x="4360" y="956"/>
                  <a:pt x="4363" y="954"/>
                  <a:pt x="4365" y="955"/>
                </a:cubicBezTo>
                <a:cubicBezTo>
                  <a:pt x="4367" y="956"/>
                  <a:pt x="4368" y="958"/>
                  <a:pt x="4368" y="960"/>
                </a:cubicBezTo>
                <a:cubicBezTo>
                  <a:pt x="4367" y="962"/>
                  <a:pt x="4365" y="963"/>
                  <a:pt x="4363" y="963"/>
                </a:cubicBezTo>
                <a:cubicBezTo>
                  <a:pt x="4361" y="962"/>
                  <a:pt x="4359" y="960"/>
                  <a:pt x="4360" y="958"/>
                </a:cubicBezTo>
                <a:close/>
                <a:moveTo>
                  <a:pt x="4366" y="943"/>
                </a:moveTo>
                <a:lnTo>
                  <a:pt x="4366" y="943"/>
                </a:lnTo>
                <a:cubicBezTo>
                  <a:pt x="4366" y="941"/>
                  <a:pt x="4368" y="940"/>
                  <a:pt x="4371" y="940"/>
                </a:cubicBezTo>
                <a:cubicBezTo>
                  <a:pt x="4373" y="941"/>
                  <a:pt x="4374" y="943"/>
                  <a:pt x="4374" y="945"/>
                </a:cubicBezTo>
                <a:cubicBezTo>
                  <a:pt x="4373" y="947"/>
                  <a:pt x="4371" y="948"/>
                  <a:pt x="4369" y="948"/>
                </a:cubicBezTo>
                <a:cubicBezTo>
                  <a:pt x="4367" y="947"/>
                  <a:pt x="4365" y="945"/>
                  <a:pt x="4366" y="943"/>
                </a:cubicBezTo>
                <a:close/>
                <a:moveTo>
                  <a:pt x="4372" y="928"/>
                </a:moveTo>
                <a:lnTo>
                  <a:pt x="4372" y="928"/>
                </a:lnTo>
                <a:cubicBezTo>
                  <a:pt x="4372" y="926"/>
                  <a:pt x="4374" y="925"/>
                  <a:pt x="4376" y="925"/>
                </a:cubicBezTo>
                <a:cubicBezTo>
                  <a:pt x="4379" y="926"/>
                  <a:pt x="4380" y="928"/>
                  <a:pt x="4379" y="930"/>
                </a:cubicBezTo>
                <a:cubicBezTo>
                  <a:pt x="4379" y="932"/>
                  <a:pt x="4377" y="933"/>
                  <a:pt x="4375" y="933"/>
                </a:cubicBezTo>
                <a:cubicBezTo>
                  <a:pt x="4372" y="932"/>
                  <a:pt x="4371" y="930"/>
                  <a:pt x="4372" y="928"/>
                </a:cubicBezTo>
                <a:close/>
                <a:moveTo>
                  <a:pt x="4377" y="913"/>
                </a:moveTo>
                <a:lnTo>
                  <a:pt x="4377" y="913"/>
                </a:lnTo>
                <a:cubicBezTo>
                  <a:pt x="4378" y="911"/>
                  <a:pt x="4380" y="910"/>
                  <a:pt x="4382" y="910"/>
                </a:cubicBezTo>
                <a:cubicBezTo>
                  <a:pt x="4384" y="911"/>
                  <a:pt x="4386" y="913"/>
                  <a:pt x="4385" y="915"/>
                </a:cubicBezTo>
                <a:cubicBezTo>
                  <a:pt x="4385" y="917"/>
                  <a:pt x="4382" y="919"/>
                  <a:pt x="4380" y="918"/>
                </a:cubicBezTo>
                <a:cubicBezTo>
                  <a:pt x="4378" y="917"/>
                  <a:pt x="4377" y="915"/>
                  <a:pt x="4377" y="913"/>
                </a:cubicBezTo>
                <a:close/>
                <a:moveTo>
                  <a:pt x="4383" y="898"/>
                </a:moveTo>
                <a:lnTo>
                  <a:pt x="4383" y="898"/>
                </a:lnTo>
                <a:cubicBezTo>
                  <a:pt x="4384" y="896"/>
                  <a:pt x="4386" y="895"/>
                  <a:pt x="4388" y="895"/>
                </a:cubicBezTo>
                <a:cubicBezTo>
                  <a:pt x="4390" y="896"/>
                  <a:pt x="4392" y="898"/>
                  <a:pt x="4391" y="900"/>
                </a:cubicBezTo>
                <a:cubicBezTo>
                  <a:pt x="4390" y="902"/>
                  <a:pt x="4388" y="904"/>
                  <a:pt x="4386" y="903"/>
                </a:cubicBezTo>
                <a:cubicBezTo>
                  <a:pt x="4384" y="903"/>
                  <a:pt x="4383" y="900"/>
                  <a:pt x="4383" y="898"/>
                </a:cubicBezTo>
                <a:close/>
                <a:moveTo>
                  <a:pt x="4389" y="883"/>
                </a:moveTo>
                <a:lnTo>
                  <a:pt x="4389" y="883"/>
                </a:lnTo>
                <a:cubicBezTo>
                  <a:pt x="4390" y="881"/>
                  <a:pt x="4392" y="880"/>
                  <a:pt x="4394" y="880"/>
                </a:cubicBezTo>
                <a:cubicBezTo>
                  <a:pt x="4396" y="881"/>
                  <a:pt x="4397" y="883"/>
                  <a:pt x="4397" y="885"/>
                </a:cubicBezTo>
                <a:cubicBezTo>
                  <a:pt x="4396" y="887"/>
                  <a:pt x="4394" y="889"/>
                  <a:pt x="4392" y="888"/>
                </a:cubicBezTo>
                <a:cubicBezTo>
                  <a:pt x="4390" y="888"/>
                  <a:pt x="4389" y="886"/>
                  <a:pt x="4389" y="883"/>
                </a:cubicBezTo>
                <a:close/>
                <a:moveTo>
                  <a:pt x="4395" y="868"/>
                </a:moveTo>
                <a:lnTo>
                  <a:pt x="4395" y="868"/>
                </a:lnTo>
                <a:cubicBezTo>
                  <a:pt x="4395" y="866"/>
                  <a:pt x="4398" y="865"/>
                  <a:pt x="4400" y="866"/>
                </a:cubicBezTo>
                <a:cubicBezTo>
                  <a:pt x="4402" y="866"/>
                  <a:pt x="4403" y="868"/>
                  <a:pt x="4403" y="870"/>
                </a:cubicBezTo>
                <a:cubicBezTo>
                  <a:pt x="4402" y="873"/>
                  <a:pt x="4400" y="874"/>
                  <a:pt x="4398" y="873"/>
                </a:cubicBezTo>
                <a:cubicBezTo>
                  <a:pt x="4396" y="873"/>
                  <a:pt x="4394" y="871"/>
                  <a:pt x="4395" y="868"/>
                </a:cubicBezTo>
                <a:close/>
                <a:moveTo>
                  <a:pt x="4401" y="854"/>
                </a:moveTo>
                <a:lnTo>
                  <a:pt x="4401" y="854"/>
                </a:lnTo>
                <a:cubicBezTo>
                  <a:pt x="4401" y="851"/>
                  <a:pt x="4403" y="850"/>
                  <a:pt x="4406" y="851"/>
                </a:cubicBezTo>
                <a:cubicBezTo>
                  <a:pt x="4408" y="851"/>
                  <a:pt x="4409" y="853"/>
                  <a:pt x="4409" y="855"/>
                </a:cubicBezTo>
                <a:cubicBezTo>
                  <a:pt x="4408" y="858"/>
                  <a:pt x="4406" y="859"/>
                  <a:pt x="4404" y="858"/>
                </a:cubicBezTo>
                <a:cubicBezTo>
                  <a:pt x="4402" y="858"/>
                  <a:pt x="4400" y="856"/>
                  <a:pt x="4401" y="854"/>
                </a:cubicBezTo>
                <a:close/>
                <a:moveTo>
                  <a:pt x="4407" y="839"/>
                </a:moveTo>
                <a:lnTo>
                  <a:pt x="4407" y="839"/>
                </a:lnTo>
                <a:cubicBezTo>
                  <a:pt x="4407" y="836"/>
                  <a:pt x="4409" y="835"/>
                  <a:pt x="4411" y="836"/>
                </a:cubicBezTo>
                <a:cubicBezTo>
                  <a:pt x="4414" y="836"/>
                  <a:pt x="4415" y="838"/>
                  <a:pt x="4414" y="841"/>
                </a:cubicBezTo>
                <a:cubicBezTo>
                  <a:pt x="4414" y="843"/>
                  <a:pt x="4412" y="844"/>
                  <a:pt x="4410" y="843"/>
                </a:cubicBezTo>
                <a:cubicBezTo>
                  <a:pt x="4407" y="843"/>
                  <a:pt x="4406" y="841"/>
                  <a:pt x="4407" y="839"/>
                </a:cubicBezTo>
                <a:close/>
                <a:moveTo>
                  <a:pt x="4412" y="824"/>
                </a:moveTo>
                <a:lnTo>
                  <a:pt x="4412" y="824"/>
                </a:lnTo>
                <a:cubicBezTo>
                  <a:pt x="4413" y="822"/>
                  <a:pt x="4415" y="820"/>
                  <a:pt x="4417" y="821"/>
                </a:cubicBezTo>
                <a:cubicBezTo>
                  <a:pt x="4419" y="821"/>
                  <a:pt x="4421" y="824"/>
                  <a:pt x="4420" y="826"/>
                </a:cubicBezTo>
                <a:cubicBezTo>
                  <a:pt x="4420" y="828"/>
                  <a:pt x="4417" y="829"/>
                  <a:pt x="4415" y="829"/>
                </a:cubicBezTo>
                <a:cubicBezTo>
                  <a:pt x="4413" y="828"/>
                  <a:pt x="4412" y="826"/>
                  <a:pt x="4412" y="824"/>
                </a:cubicBezTo>
                <a:close/>
                <a:moveTo>
                  <a:pt x="4418" y="809"/>
                </a:moveTo>
                <a:lnTo>
                  <a:pt x="4418" y="809"/>
                </a:lnTo>
                <a:cubicBezTo>
                  <a:pt x="4419" y="807"/>
                  <a:pt x="4421" y="805"/>
                  <a:pt x="4423" y="806"/>
                </a:cubicBezTo>
                <a:cubicBezTo>
                  <a:pt x="4425" y="806"/>
                  <a:pt x="4427" y="809"/>
                  <a:pt x="4426" y="811"/>
                </a:cubicBezTo>
                <a:cubicBezTo>
                  <a:pt x="4425" y="813"/>
                  <a:pt x="4423" y="814"/>
                  <a:pt x="4421" y="814"/>
                </a:cubicBezTo>
                <a:cubicBezTo>
                  <a:pt x="4419" y="813"/>
                  <a:pt x="4418" y="811"/>
                  <a:pt x="4418" y="809"/>
                </a:cubicBezTo>
                <a:close/>
                <a:moveTo>
                  <a:pt x="4424" y="794"/>
                </a:moveTo>
                <a:lnTo>
                  <a:pt x="4424" y="794"/>
                </a:lnTo>
                <a:cubicBezTo>
                  <a:pt x="4425" y="792"/>
                  <a:pt x="4427" y="790"/>
                  <a:pt x="4429" y="791"/>
                </a:cubicBezTo>
                <a:cubicBezTo>
                  <a:pt x="4431" y="792"/>
                  <a:pt x="4432" y="794"/>
                  <a:pt x="4432" y="796"/>
                </a:cubicBezTo>
                <a:cubicBezTo>
                  <a:pt x="4431" y="798"/>
                  <a:pt x="4429" y="799"/>
                  <a:pt x="4427" y="799"/>
                </a:cubicBezTo>
                <a:cubicBezTo>
                  <a:pt x="4425" y="798"/>
                  <a:pt x="4424" y="796"/>
                  <a:pt x="4424" y="794"/>
                </a:cubicBezTo>
                <a:close/>
                <a:moveTo>
                  <a:pt x="4430" y="779"/>
                </a:moveTo>
                <a:lnTo>
                  <a:pt x="4430" y="779"/>
                </a:lnTo>
                <a:cubicBezTo>
                  <a:pt x="4430" y="777"/>
                  <a:pt x="4433" y="776"/>
                  <a:pt x="4435" y="776"/>
                </a:cubicBezTo>
                <a:cubicBezTo>
                  <a:pt x="4437" y="777"/>
                  <a:pt x="4438" y="779"/>
                  <a:pt x="4438" y="781"/>
                </a:cubicBezTo>
                <a:cubicBezTo>
                  <a:pt x="4437" y="783"/>
                  <a:pt x="4435" y="784"/>
                  <a:pt x="4433" y="784"/>
                </a:cubicBezTo>
                <a:cubicBezTo>
                  <a:pt x="4431" y="783"/>
                  <a:pt x="4429" y="781"/>
                  <a:pt x="4430" y="779"/>
                </a:cubicBezTo>
                <a:close/>
                <a:moveTo>
                  <a:pt x="4436" y="764"/>
                </a:moveTo>
                <a:lnTo>
                  <a:pt x="4436" y="764"/>
                </a:lnTo>
                <a:cubicBezTo>
                  <a:pt x="4436" y="762"/>
                  <a:pt x="4438" y="761"/>
                  <a:pt x="4441" y="761"/>
                </a:cubicBezTo>
                <a:cubicBezTo>
                  <a:pt x="4443" y="762"/>
                  <a:pt x="4444" y="764"/>
                  <a:pt x="4444" y="766"/>
                </a:cubicBezTo>
                <a:cubicBezTo>
                  <a:pt x="4443" y="768"/>
                  <a:pt x="4441" y="769"/>
                  <a:pt x="4439" y="769"/>
                </a:cubicBezTo>
                <a:cubicBezTo>
                  <a:pt x="4437" y="768"/>
                  <a:pt x="4435" y="766"/>
                  <a:pt x="4436" y="764"/>
                </a:cubicBezTo>
                <a:close/>
                <a:moveTo>
                  <a:pt x="4442" y="749"/>
                </a:moveTo>
                <a:lnTo>
                  <a:pt x="4442" y="749"/>
                </a:lnTo>
                <a:cubicBezTo>
                  <a:pt x="4442" y="747"/>
                  <a:pt x="4444" y="746"/>
                  <a:pt x="4446" y="746"/>
                </a:cubicBezTo>
                <a:cubicBezTo>
                  <a:pt x="4449" y="747"/>
                  <a:pt x="4450" y="749"/>
                  <a:pt x="4449" y="751"/>
                </a:cubicBezTo>
                <a:cubicBezTo>
                  <a:pt x="4449" y="753"/>
                  <a:pt x="4447" y="755"/>
                  <a:pt x="4445" y="754"/>
                </a:cubicBezTo>
                <a:cubicBezTo>
                  <a:pt x="4442" y="754"/>
                  <a:pt x="4441" y="751"/>
                  <a:pt x="4442" y="749"/>
                </a:cubicBezTo>
                <a:close/>
                <a:moveTo>
                  <a:pt x="4447" y="734"/>
                </a:moveTo>
                <a:lnTo>
                  <a:pt x="4447" y="734"/>
                </a:lnTo>
                <a:cubicBezTo>
                  <a:pt x="4448" y="732"/>
                  <a:pt x="4450" y="731"/>
                  <a:pt x="4452" y="731"/>
                </a:cubicBezTo>
                <a:cubicBezTo>
                  <a:pt x="4454" y="732"/>
                  <a:pt x="4456" y="734"/>
                  <a:pt x="4455" y="736"/>
                </a:cubicBezTo>
                <a:cubicBezTo>
                  <a:pt x="4455" y="738"/>
                  <a:pt x="4452" y="740"/>
                  <a:pt x="4450" y="739"/>
                </a:cubicBezTo>
                <a:cubicBezTo>
                  <a:pt x="4448" y="739"/>
                  <a:pt x="4447" y="736"/>
                  <a:pt x="4447" y="734"/>
                </a:cubicBezTo>
                <a:close/>
                <a:moveTo>
                  <a:pt x="4453" y="719"/>
                </a:moveTo>
                <a:lnTo>
                  <a:pt x="4453" y="719"/>
                </a:lnTo>
                <a:cubicBezTo>
                  <a:pt x="4454" y="717"/>
                  <a:pt x="4456" y="716"/>
                  <a:pt x="4458" y="716"/>
                </a:cubicBezTo>
                <a:cubicBezTo>
                  <a:pt x="4460" y="717"/>
                  <a:pt x="4462" y="719"/>
                  <a:pt x="4461" y="721"/>
                </a:cubicBezTo>
                <a:cubicBezTo>
                  <a:pt x="4460" y="723"/>
                  <a:pt x="4458" y="725"/>
                  <a:pt x="4456" y="724"/>
                </a:cubicBezTo>
                <a:cubicBezTo>
                  <a:pt x="4454" y="724"/>
                  <a:pt x="4453" y="722"/>
                  <a:pt x="4453" y="719"/>
                </a:cubicBezTo>
                <a:close/>
                <a:moveTo>
                  <a:pt x="4459" y="704"/>
                </a:moveTo>
                <a:lnTo>
                  <a:pt x="4459" y="704"/>
                </a:lnTo>
                <a:cubicBezTo>
                  <a:pt x="4460" y="702"/>
                  <a:pt x="4462" y="701"/>
                  <a:pt x="4464" y="702"/>
                </a:cubicBezTo>
                <a:cubicBezTo>
                  <a:pt x="4466" y="702"/>
                  <a:pt x="4467" y="704"/>
                  <a:pt x="4467" y="706"/>
                </a:cubicBezTo>
                <a:cubicBezTo>
                  <a:pt x="4466" y="709"/>
                  <a:pt x="4464" y="710"/>
                  <a:pt x="4462" y="709"/>
                </a:cubicBezTo>
                <a:cubicBezTo>
                  <a:pt x="4460" y="709"/>
                  <a:pt x="4459" y="707"/>
                  <a:pt x="4459" y="704"/>
                </a:cubicBezTo>
                <a:close/>
                <a:moveTo>
                  <a:pt x="4465" y="690"/>
                </a:moveTo>
                <a:lnTo>
                  <a:pt x="4465" y="690"/>
                </a:lnTo>
                <a:cubicBezTo>
                  <a:pt x="4465" y="687"/>
                  <a:pt x="4468" y="686"/>
                  <a:pt x="4470" y="687"/>
                </a:cubicBezTo>
                <a:cubicBezTo>
                  <a:pt x="4472" y="687"/>
                  <a:pt x="4473" y="689"/>
                  <a:pt x="4473" y="691"/>
                </a:cubicBezTo>
                <a:lnTo>
                  <a:pt x="4473" y="692"/>
                </a:lnTo>
                <a:cubicBezTo>
                  <a:pt x="4472" y="694"/>
                  <a:pt x="4470" y="695"/>
                  <a:pt x="4468" y="694"/>
                </a:cubicBezTo>
                <a:cubicBezTo>
                  <a:pt x="4466" y="694"/>
                  <a:pt x="4464" y="692"/>
                  <a:pt x="4465" y="690"/>
                </a:cubicBezTo>
                <a:close/>
                <a:moveTo>
                  <a:pt x="4471" y="675"/>
                </a:moveTo>
                <a:lnTo>
                  <a:pt x="4471" y="675"/>
                </a:lnTo>
                <a:cubicBezTo>
                  <a:pt x="4471" y="673"/>
                  <a:pt x="4473" y="671"/>
                  <a:pt x="4476" y="672"/>
                </a:cubicBezTo>
                <a:cubicBezTo>
                  <a:pt x="4478" y="672"/>
                  <a:pt x="4479" y="674"/>
                  <a:pt x="4479" y="677"/>
                </a:cubicBezTo>
                <a:cubicBezTo>
                  <a:pt x="4478" y="679"/>
                  <a:pt x="4476" y="680"/>
                  <a:pt x="4474" y="680"/>
                </a:cubicBezTo>
                <a:cubicBezTo>
                  <a:pt x="4472" y="679"/>
                  <a:pt x="4470" y="677"/>
                  <a:pt x="4471" y="675"/>
                </a:cubicBezTo>
                <a:close/>
                <a:moveTo>
                  <a:pt x="4477" y="660"/>
                </a:moveTo>
                <a:lnTo>
                  <a:pt x="4477" y="660"/>
                </a:lnTo>
                <a:cubicBezTo>
                  <a:pt x="4477" y="658"/>
                  <a:pt x="4479" y="656"/>
                  <a:pt x="4481" y="657"/>
                </a:cubicBezTo>
                <a:cubicBezTo>
                  <a:pt x="4484" y="657"/>
                  <a:pt x="4485" y="660"/>
                  <a:pt x="4484" y="662"/>
                </a:cubicBezTo>
                <a:cubicBezTo>
                  <a:pt x="4484" y="664"/>
                  <a:pt x="4482" y="665"/>
                  <a:pt x="4479" y="665"/>
                </a:cubicBezTo>
                <a:cubicBezTo>
                  <a:pt x="4477" y="664"/>
                  <a:pt x="4476" y="662"/>
                  <a:pt x="4477" y="660"/>
                </a:cubicBezTo>
                <a:close/>
                <a:moveTo>
                  <a:pt x="4482" y="645"/>
                </a:moveTo>
                <a:lnTo>
                  <a:pt x="4482" y="645"/>
                </a:lnTo>
                <a:cubicBezTo>
                  <a:pt x="4483" y="643"/>
                  <a:pt x="4485" y="641"/>
                  <a:pt x="4487" y="642"/>
                </a:cubicBezTo>
                <a:cubicBezTo>
                  <a:pt x="4489" y="642"/>
                  <a:pt x="4491" y="645"/>
                  <a:pt x="4490" y="647"/>
                </a:cubicBezTo>
                <a:cubicBezTo>
                  <a:pt x="4490" y="649"/>
                  <a:pt x="4487" y="650"/>
                  <a:pt x="4485" y="650"/>
                </a:cubicBezTo>
                <a:cubicBezTo>
                  <a:pt x="4483" y="649"/>
                  <a:pt x="4482" y="647"/>
                  <a:pt x="4482" y="645"/>
                </a:cubicBezTo>
                <a:close/>
                <a:moveTo>
                  <a:pt x="4488" y="630"/>
                </a:moveTo>
                <a:lnTo>
                  <a:pt x="4488" y="630"/>
                </a:lnTo>
                <a:cubicBezTo>
                  <a:pt x="4489" y="628"/>
                  <a:pt x="4491" y="626"/>
                  <a:pt x="4493" y="627"/>
                </a:cubicBezTo>
                <a:cubicBezTo>
                  <a:pt x="4495" y="628"/>
                  <a:pt x="4497" y="630"/>
                  <a:pt x="4496" y="632"/>
                </a:cubicBezTo>
                <a:cubicBezTo>
                  <a:pt x="4495" y="634"/>
                  <a:pt x="4493" y="635"/>
                  <a:pt x="4491" y="635"/>
                </a:cubicBezTo>
                <a:cubicBezTo>
                  <a:pt x="4489" y="634"/>
                  <a:pt x="4488" y="632"/>
                  <a:pt x="4488" y="630"/>
                </a:cubicBezTo>
                <a:close/>
                <a:moveTo>
                  <a:pt x="4494" y="615"/>
                </a:moveTo>
                <a:lnTo>
                  <a:pt x="4494" y="615"/>
                </a:lnTo>
                <a:cubicBezTo>
                  <a:pt x="4495" y="613"/>
                  <a:pt x="4497" y="612"/>
                  <a:pt x="4499" y="612"/>
                </a:cubicBezTo>
                <a:cubicBezTo>
                  <a:pt x="4501" y="613"/>
                  <a:pt x="4502" y="615"/>
                  <a:pt x="4502" y="617"/>
                </a:cubicBezTo>
                <a:cubicBezTo>
                  <a:pt x="4501" y="619"/>
                  <a:pt x="4499" y="620"/>
                  <a:pt x="4497" y="620"/>
                </a:cubicBezTo>
                <a:cubicBezTo>
                  <a:pt x="4495" y="619"/>
                  <a:pt x="4494" y="617"/>
                  <a:pt x="4494" y="615"/>
                </a:cubicBezTo>
                <a:close/>
                <a:moveTo>
                  <a:pt x="4500" y="600"/>
                </a:moveTo>
                <a:lnTo>
                  <a:pt x="4500" y="600"/>
                </a:lnTo>
                <a:cubicBezTo>
                  <a:pt x="4500" y="598"/>
                  <a:pt x="4503" y="597"/>
                  <a:pt x="4505" y="597"/>
                </a:cubicBezTo>
                <a:cubicBezTo>
                  <a:pt x="4507" y="598"/>
                  <a:pt x="4508" y="600"/>
                  <a:pt x="4508" y="602"/>
                </a:cubicBezTo>
                <a:cubicBezTo>
                  <a:pt x="4507" y="604"/>
                  <a:pt x="4505" y="605"/>
                  <a:pt x="4503" y="605"/>
                </a:cubicBezTo>
                <a:cubicBezTo>
                  <a:pt x="4501" y="604"/>
                  <a:pt x="4499" y="602"/>
                  <a:pt x="4500" y="600"/>
                </a:cubicBezTo>
                <a:close/>
                <a:moveTo>
                  <a:pt x="4506" y="585"/>
                </a:moveTo>
                <a:lnTo>
                  <a:pt x="4506" y="585"/>
                </a:lnTo>
                <a:cubicBezTo>
                  <a:pt x="4506" y="583"/>
                  <a:pt x="4508" y="582"/>
                  <a:pt x="4511" y="582"/>
                </a:cubicBezTo>
                <a:cubicBezTo>
                  <a:pt x="4513" y="583"/>
                  <a:pt x="4514" y="585"/>
                  <a:pt x="4514" y="587"/>
                </a:cubicBezTo>
                <a:cubicBezTo>
                  <a:pt x="4513" y="589"/>
                  <a:pt x="4511" y="591"/>
                  <a:pt x="4509" y="590"/>
                </a:cubicBezTo>
                <a:cubicBezTo>
                  <a:pt x="4507" y="590"/>
                  <a:pt x="4505" y="587"/>
                  <a:pt x="4506" y="585"/>
                </a:cubicBezTo>
                <a:close/>
                <a:moveTo>
                  <a:pt x="4512" y="570"/>
                </a:moveTo>
                <a:lnTo>
                  <a:pt x="4512" y="570"/>
                </a:lnTo>
                <a:cubicBezTo>
                  <a:pt x="4512" y="568"/>
                  <a:pt x="4514" y="567"/>
                  <a:pt x="4516" y="567"/>
                </a:cubicBezTo>
                <a:cubicBezTo>
                  <a:pt x="4519" y="568"/>
                  <a:pt x="4520" y="570"/>
                  <a:pt x="4519" y="572"/>
                </a:cubicBezTo>
                <a:cubicBezTo>
                  <a:pt x="4519" y="574"/>
                  <a:pt x="4517" y="576"/>
                  <a:pt x="4514" y="575"/>
                </a:cubicBezTo>
                <a:cubicBezTo>
                  <a:pt x="4512" y="575"/>
                  <a:pt x="4511" y="572"/>
                  <a:pt x="4512" y="570"/>
                </a:cubicBezTo>
                <a:close/>
                <a:moveTo>
                  <a:pt x="4517" y="555"/>
                </a:moveTo>
                <a:lnTo>
                  <a:pt x="4517" y="555"/>
                </a:lnTo>
                <a:cubicBezTo>
                  <a:pt x="4518" y="553"/>
                  <a:pt x="4520" y="552"/>
                  <a:pt x="4522" y="552"/>
                </a:cubicBezTo>
                <a:cubicBezTo>
                  <a:pt x="4524" y="553"/>
                  <a:pt x="4526" y="555"/>
                  <a:pt x="4525" y="557"/>
                </a:cubicBezTo>
                <a:cubicBezTo>
                  <a:pt x="4525" y="559"/>
                  <a:pt x="4522" y="561"/>
                  <a:pt x="4520" y="560"/>
                </a:cubicBezTo>
                <a:cubicBezTo>
                  <a:pt x="4518" y="560"/>
                  <a:pt x="4517" y="558"/>
                  <a:pt x="4517" y="555"/>
                </a:cubicBezTo>
                <a:close/>
                <a:moveTo>
                  <a:pt x="4523" y="540"/>
                </a:moveTo>
                <a:lnTo>
                  <a:pt x="4523" y="540"/>
                </a:lnTo>
                <a:cubicBezTo>
                  <a:pt x="4524" y="538"/>
                  <a:pt x="4526" y="537"/>
                  <a:pt x="4528" y="538"/>
                </a:cubicBezTo>
                <a:cubicBezTo>
                  <a:pt x="4530" y="538"/>
                  <a:pt x="4532" y="540"/>
                  <a:pt x="4531" y="542"/>
                </a:cubicBezTo>
                <a:cubicBezTo>
                  <a:pt x="4530" y="545"/>
                  <a:pt x="4528" y="546"/>
                  <a:pt x="4526" y="545"/>
                </a:cubicBezTo>
                <a:cubicBezTo>
                  <a:pt x="4524" y="545"/>
                  <a:pt x="4523" y="543"/>
                  <a:pt x="4523" y="540"/>
                </a:cubicBezTo>
                <a:close/>
                <a:moveTo>
                  <a:pt x="4529" y="526"/>
                </a:moveTo>
                <a:lnTo>
                  <a:pt x="4529" y="526"/>
                </a:lnTo>
                <a:cubicBezTo>
                  <a:pt x="4530" y="523"/>
                  <a:pt x="4532" y="522"/>
                  <a:pt x="4534" y="523"/>
                </a:cubicBezTo>
                <a:cubicBezTo>
                  <a:pt x="4536" y="523"/>
                  <a:pt x="4537" y="525"/>
                  <a:pt x="4537" y="528"/>
                </a:cubicBezTo>
                <a:cubicBezTo>
                  <a:pt x="4536" y="530"/>
                  <a:pt x="4534" y="531"/>
                  <a:pt x="4532" y="530"/>
                </a:cubicBezTo>
                <a:cubicBezTo>
                  <a:pt x="4530" y="530"/>
                  <a:pt x="4529" y="528"/>
                  <a:pt x="4529" y="526"/>
                </a:cubicBezTo>
                <a:close/>
                <a:moveTo>
                  <a:pt x="4535" y="511"/>
                </a:moveTo>
                <a:lnTo>
                  <a:pt x="4535" y="511"/>
                </a:lnTo>
                <a:cubicBezTo>
                  <a:pt x="4535" y="509"/>
                  <a:pt x="4538" y="507"/>
                  <a:pt x="4540" y="508"/>
                </a:cubicBezTo>
                <a:cubicBezTo>
                  <a:pt x="4542" y="508"/>
                  <a:pt x="4543" y="510"/>
                  <a:pt x="4543" y="513"/>
                </a:cubicBezTo>
                <a:cubicBezTo>
                  <a:pt x="4542" y="515"/>
                  <a:pt x="4540" y="516"/>
                  <a:pt x="4538" y="516"/>
                </a:cubicBezTo>
                <a:cubicBezTo>
                  <a:pt x="4536" y="515"/>
                  <a:pt x="4534" y="513"/>
                  <a:pt x="4535" y="511"/>
                </a:cubicBezTo>
                <a:close/>
                <a:moveTo>
                  <a:pt x="4541" y="496"/>
                </a:moveTo>
                <a:lnTo>
                  <a:pt x="4541" y="496"/>
                </a:lnTo>
                <a:cubicBezTo>
                  <a:pt x="4541" y="494"/>
                  <a:pt x="4543" y="492"/>
                  <a:pt x="4546" y="493"/>
                </a:cubicBezTo>
                <a:cubicBezTo>
                  <a:pt x="4548" y="493"/>
                  <a:pt x="4549" y="496"/>
                  <a:pt x="4549" y="498"/>
                </a:cubicBezTo>
                <a:lnTo>
                  <a:pt x="4548" y="498"/>
                </a:lnTo>
                <a:cubicBezTo>
                  <a:pt x="4548" y="500"/>
                  <a:pt x="4546" y="501"/>
                  <a:pt x="4544" y="501"/>
                </a:cubicBezTo>
                <a:cubicBezTo>
                  <a:pt x="4542" y="500"/>
                  <a:pt x="4540" y="498"/>
                  <a:pt x="4541" y="496"/>
                </a:cubicBezTo>
                <a:close/>
                <a:moveTo>
                  <a:pt x="4547" y="481"/>
                </a:moveTo>
                <a:lnTo>
                  <a:pt x="4547" y="481"/>
                </a:lnTo>
                <a:cubicBezTo>
                  <a:pt x="4547" y="479"/>
                  <a:pt x="4549" y="477"/>
                  <a:pt x="4551" y="478"/>
                </a:cubicBezTo>
                <a:cubicBezTo>
                  <a:pt x="4554" y="478"/>
                  <a:pt x="4555" y="481"/>
                  <a:pt x="4554" y="483"/>
                </a:cubicBezTo>
                <a:cubicBezTo>
                  <a:pt x="4554" y="485"/>
                  <a:pt x="4552" y="486"/>
                  <a:pt x="4549" y="486"/>
                </a:cubicBezTo>
                <a:cubicBezTo>
                  <a:pt x="4547" y="485"/>
                  <a:pt x="4546" y="483"/>
                  <a:pt x="4547" y="481"/>
                </a:cubicBezTo>
                <a:close/>
                <a:moveTo>
                  <a:pt x="4552" y="466"/>
                </a:moveTo>
                <a:lnTo>
                  <a:pt x="4552" y="466"/>
                </a:lnTo>
                <a:cubicBezTo>
                  <a:pt x="4553" y="464"/>
                  <a:pt x="4555" y="462"/>
                  <a:pt x="4557" y="463"/>
                </a:cubicBezTo>
                <a:cubicBezTo>
                  <a:pt x="4559" y="464"/>
                  <a:pt x="4561" y="466"/>
                  <a:pt x="4560" y="468"/>
                </a:cubicBezTo>
                <a:cubicBezTo>
                  <a:pt x="4560" y="470"/>
                  <a:pt x="4557" y="471"/>
                  <a:pt x="4555" y="471"/>
                </a:cubicBezTo>
                <a:cubicBezTo>
                  <a:pt x="4553" y="470"/>
                  <a:pt x="4552" y="468"/>
                  <a:pt x="4552" y="466"/>
                </a:cubicBezTo>
                <a:close/>
                <a:moveTo>
                  <a:pt x="4558" y="451"/>
                </a:moveTo>
                <a:lnTo>
                  <a:pt x="4558" y="451"/>
                </a:lnTo>
                <a:cubicBezTo>
                  <a:pt x="4559" y="449"/>
                  <a:pt x="4561" y="448"/>
                  <a:pt x="4563" y="448"/>
                </a:cubicBezTo>
                <a:cubicBezTo>
                  <a:pt x="4565" y="449"/>
                  <a:pt x="4567" y="451"/>
                  <a:pt x="4566" y="453"/>
                </a:cubicBezTo>
                <a:cubicBezTo>
                  <a:pt x="4565" y="455"/>
                  <a:pt x="4563" y="456"/>
                  <a:pt x="4561" y="456"/>
                </a:cubicBezTo>
                <a:cubicBezTo>
                  <a:pt x="4559" y="455"/>
                  <a:pt x="4558" y="453"/>
                  <a:pt x="4558" y="451"/>
                </a:cubicBezTo>
                <a:close/>
                <a:moveTo>
                  <a:pt x="4564" y="436"/>
                </a:moveTo>
                <a:lnTo>
                  <a:pt x="4564" y="436"/>
                </a:lnTo>
                <a:cubicBezTo>
                  <a:pt x="4565" y="434"/>
                  <a:pt x="4567" y="433"/>
                  <a:pt x="4569" y="433"/>
                </a:cubicBezTo>
                <a:cubicBezTo>
                  <a:pt x="4571" y="434"/>
                  <a:pt x="4572" y="436"/>
                  <a:pt x="4572" y="438"/>
                </a:cubicBezTo>
                <a:cubicBezTo>
                  <a:pt x="4571" y="440"/>
                  <a:pt x="4569" y="442"/>
                  <a:pt x="4567" y="441"/>
                </a:cubicBezTo>
                <a:cubicBezTo>
                  <a:pt x="4565" y="440"/>
                  <a:pt x="4564" y="438"/>
                  <a:pt x="4564" y="436"/>
                </a:cubicBezTo>
                <a:close/>
                <a:moveTo>
                  <a:pt x="4570" y="421"/>
                </a:moveTo>
                <a:lnTo>
                  <a:pt x="4570" y="421"/>
                </a:lnTo>
                <a:cubicBezTo>
                  <a:pt x="4570" y="419"/>
                  <a:pt x="4573" y="418"/>
                  <a:pt x="4575" y="418"/>
                </a:cubicBezTo>
                <a:cubicBezTo>
                  <a:pt x="4577" y="419"/>
                  <a:pt x="4578" y="421"/>
                  <a:pt x="4578" y="423"/>
                </a:cubicBezTo>
                <a:cubicBezTo>
                  <a:pt x="4577" y="425"/>
                  <a:pt x="4575" y="427"/>
                  <a:pt x="4573" y="426"/>
                </a:cubicBezTo>
                <a:cubicBezTo>
                  <a:pt x="4571" y="426"/>
                  <a:pt x="4569" y="423"/>
                  <a:pt x="4570" y="421"/>
                </a:cubicBezTo>
                <a:close/>
                <a:moveTo>
                  <a:pt x="4576" y="406"/>
                </a:moveTo>
                <a:lnTo>
                  <a:pt x="4576" y="406"/>
                </a:lnTo>
                <a:cubicBezTo>
                  <a:pt x="4576" y="404"/>
                  <a:pt x="4578" y="403"/>
                  <a:pt x="4581" y="403"/>
                </a:cubicBezTo>
                <a:cubicBezTo>
                  <a:pt x="4583" y="404"/>
                  <a:pt x="4584" y="406"/>
                  <a:pt x="4583" y="408"/>
                </a:cubicBezTo>
                <a:cubicBezTo>
                  <a:pt x="4583" y="410"/>
                  <a:pt x="4581" y="412"/>
                  <a:pt x="4579" y="411"/>
                </a:cubicBezTo>
                <a:cubicBezTo>
                  <a:pt x="4576" y="411"/>
                  <a:pt x="4575" y="408"/>
                  <a:pt x="4576" y="406"/>
                </a:cubicBezTo>
                <a:close/>
                <a:moveTo>
                  <a:pt x="4582" y="391"/>
                </a:moveTo>
                <a:lnTo>
                  <a:pt x="4582" y="391"/>
                </a:lnTo>
                <a:cubicBezTo>
                  <a:pt x="4582" y="389"/>
                  <a:pt x="4584" y="388"/>
                  <a:pt x="4586" y="388"/>
                </a:cubicBezTo>
                <a:cubicBezTo>
                  <a:pt x="4589" y="389"/>
                  <a:pt x="4590" y="391"/>
                  <a:pt x="4589" y="393"/>
                </a:cubicBezTo>
                <a:cubicBezTo>
                  <a:pt x="4589" y="395"/>
                  <a:pt x="4587" y="397"/>
                  <a:pt x="4584" y="396"/>
                </a:cubicBezTo>
                <a:cubicBezTo>
                  <a:pt x="4582" y="396"/>
                  <a:pt x="4581" y="394"/>
                  <a:pt x="4582" y="391"/>
                </a:cubicBezTo>
                <a:close/>
                <a:moveTo>
                  <a:pt x="4587" y="376"/>
                </a:moveTo>
                <a:lnTo>
                  <a:pt x="4587" y="376"/>
                </a:lnTo>
                <a:cubicBezTo>
                  <a:pt x="4588" y="374"/>
                  <a:pt x="4590" y="373"/>
                  <a:pt x="4592" y="374"/>
                </a:cubicBezTo>
                <a:cubicBezTo>
                  <a:pt x="4594" y="374"/>
                  <a:pt x="4596" y="376"/>
                  <a:pt x="4595" y="378"/>
                </a:cubicBezTo>
                <a:cubicBezTo>
                  <a:pt x="4595" y="381"/>
                  <a:pt x="4592" y="382"/>
                  <a:pt x="4590" y="381"/>
                </a:cubicBezTo>
                <a:cubicBezTo>
                  <a:pt x="4588" y="381"/>
                  <a:pt x="4587" y="379"/>
                  <a:pt x="4587" y="376"/>
                </a:cubicBezTo>
                <a:close/>
                <a:moveTo>
                  <a:pt x="4593" y="362"/>
                </a:moveTo>
                <a:lnTo>
                  <a:pt x="4593" y="362"/>
                </a:lnTo>
                <a:cubicBezTo>
                  <a:pt x="4594" y="359"/>
                  <a:pt x="4596" y="358"/>
                  <a:pt x="4598" y="359"/>
                </a:cubicBezTo>
                <a:cubicBezTo>
                  <a:pt x="4600" y="359"/>
                  <a:pt x="4602" y="361"/>
                  <a:pt x="4601" y="364"/>
                </a:cubicBezTo>
                <a:cubicBezTo>
                  <a:pt x="4600" y="366"/>
                  <a:pt x="4598" y="367"/>
                  <a:pt x="4596" y="366"/>
                </a:cubicBezTo>
                <a:cubicBezTo>
                  <a:pt x="4594" y="366"/>
                  <a:pt x="4593" y="364"/>
                  <a:pt x="4593" y="362"/>
                </a:cubicBezTo>
                <a:close/>
                <a:moveTo>
                  <a:pt x="4599" y="347"/>
                </a:moveTo>
                <a:lnTo>
                  <a:pt x="4599" y="347"/>
                </a:lnTo>
                <a:cubicBezTo>
                  <a:pt x="4600" y="345"/>
                  <a:pt x="4602" y="343"/>
                  <a:pt x="4604" y="344"/>
                </a:cubicBezTo>
                <a:cubicBezTo>
                  <a:pt x="4606" y="344"/>
                  <a:pt x="4607" y="346"/>
                  <a:pt x="4607" y="349"/>
                </a:cubicBezTo>
                <a:cubicBezTo>
                  <a:pt x="4606" y="351"/>
                  <a:pt x="4604" y="352"/>
                  <a:pt x="4602" y="352"/>
                </a:cubicBezTo>
                <a:cubicBezTo>
                  <a:pt x="4600" y="351"/>
                  <a:pt x="4599" y="349"/>
                  <a:pt x="4599" y="347"/>
                </a:cubicBezTo>
                <a:close/>
                <a:moveTo>
                  <a:pt x="4605" y="332"/>
                </a:moveTo>
                <a:lnTo>
                  <a:pt x="4605" y="332"/>
                </a:lnTo>
                <a:cubicBezTo>
                  <a:pt x="4605" y="330"/>
                  <a:pt x="4608" y="328"/>
                  <a:pt x="4610" y="329"/>
                </a:cubicBezTo>
                <a:cubicBezTo>
                  <a:pt x="4612" y="329"/>
                  <a:pt x="4613" y="332"/>
                  <a:pt x="4613" y="334"/>
                </a:cubicBezTo>
                <a:cubicBezTo>
                  <a:pt x="4612" y="336"/>
                  <a:pt x="4610" y="337"/>
                  <a:pt x="4608" y="337"/>
                </a:cubicBezTo>
                <a:cubicBezTo>
                  <a:pt x="4606" y="336"/>
                  <a:pt x="4604" y="334"/>
                  <a:pt x="4605" y="332"/>
                </a:cubicBezTo>
                <a:close/>
                <a:moveTo>
                  <a:pt x="4611" y="317"/>
                </a:moveTo>
                <a:lnTo>
                  <a:pt x="4611" y="317"/>
                </a:lnTo>
                <a:cubicBezTo>
                  <a:pt x="4611" y="315"/>
                  <a:pt x="4613" y="313"/>
                  <a:pt x="4616" y="314"/>
                </a:cubicBezTo>
                <a:cubicBezTo>
                  <a:pt x="4618" y="314"/>
                  <a:pt x="4619" y="317"/>
                  <a:pt x="4618" y="319"/>
                </a:cubicBezTo>
                <a:cubicBezTo>
                  <a:pt x="4618" y="321"/>
                  <a:pt x="4616" y="322"/>
                  <a:pt x="4614" y="322"/>
                </a:cubicBezTo>
                <a:cubicBezTo>
                  <a:pt x="4611" y="321"/>
                  <a:pt x="4610" y="319"/>
                  <a:pt x="4611" y="317"/>
                </a:cubicBezTo>
                <a:close/>
                <a:moveTo>
                  <a:pt x="4617" y="302"/>
                </a:moveTo>
                <a:lnTo>
                  <a:pt x="4617" y="302"/>
                </a:lnTo>
                <a:cubicBezTo>
                  <a:pt x="4617" y="300"/>
                  <a:pt x="4619" y="299"/>
                  <a:pt x="4621" y="299"/>
                </a:cubicBezTo>
                <a:cubicBezTo>
                  <a:pt x="4624" y="300"/>
                  <a:pt x="4625" y="302"/>
                  <a:pt x="4624" y="304"/>
                </a:cubicBezTo>
                <a:cubicBezTo>
                  <a:pt x="4624" y="306"/>
                  <a:pt x="4622" y="307"/>
                  <a:pt x="4619" y="307"/>
                </a:cubicBezTo>
                <a:cubicBezTo>
                  <a:pt x="4617" y="306"/>
                  <a:pt x="4616" y="304"/>
                  <a:pt x="4617" y="302"/>
                </a:cubicBezTo>
                <a:close/>
                <a:moveTo>
                  <a:pt x="4622" y="287"/>
                </a:moveTo>
                <a:lnTo>
                  <a:pt x="4622" y="287"/>
                </a:lnTo>
                <a:cubicBezTo>
                  <a:pt x="4623" y="285"/>
                  <a:pt x="4625" y="284"/>
                  <a:pt x="4627" y="284"/>
                </a:cubicBezTo>
                <a:cubicBezTo>
                  <a:pt x="4629" y="285"/>
                  <a:pt x="4631" y="287"/>
                  <a:pt x="4630" y="289"/>
                </a:cubicBezTo>
                <a:cubicBezTo>
                  <a:pt x="4630" y="291"/>
                  <a:pt x="4627" y="292"/>
                  <a:pt x="4625" y="292"/>
                </a:cubicBezTo>
                <a:cubicBezTo>
                  <a:pt x="4623" y="291"/>
                  <a:pt x="4622" y="289"/>
                  <a:pt x="4622" y="287"/>
                </a:cubicBezTo>
                <a:close/>
                <a:moveTo>
                  <a:pt x="4628" y="272"/>
                </a:moveTo>
                <a:lnTo>
                  <a:pt x="4628" y="272"/>
                </a:lnTo>
                <a:cubicBezTo>
                  <a:pt x="4629" y="270"/>
                  <a:pt x="4631" y="269"/>
                  <a:pt x="4633" y="269"/>
                </a:cubicBezTo>
                <a:cubicBezTo>
                  <a:pt x="4635" y="270"/>
                  <a:pt x="4637" y="272"/>
                  <a:pt x="4636" y="274"/>
                </a:cubicBezTo>
                <a:cubicBezTo>
                  <a:pt x="4635" y="276"/>
                  <a:pt x="4633" y="278"/>
                  <a:pt x="4631" y="277"/>
                </a:cubicBezTo>
                <a:cubicBezTo>
                  <a:pt x="4629" y="276"/>
                  <a:pt x="4628" y="274"/>
                  <a:pt x="4628" y="272"/>
                </a:cubicBezTo>
                <a:close/>
                <a:moveTo>
                  <a:pt x="4634" y="257"/>
                </a:moveTo>
                <a:lnTo>
                  <a:pt x="4634" y="257"/>
                </a:lnTo>
                <a:cubicBezTo>
                  <a:pt x="4635" y="255"/>
                  <a:pt x="4637" y="254"/>
                  <a:pt x="4639" y="254"/>
                </a:cubicBezTo>
                <a:cubicBezTo>
                  <a:pt x="4641" y="255"/>
                  <a:pt x="4642" y="257"/>
                  <a:pt x="4642" y="259"/>
                </a:cubicBezTo>
                <a:cubicBezTo>
                  <a:pt x="4641" y="261"/>
                  <a:pt x="4639" y="263"/>
                  <a:pt x="4637" y="262"/>
                </a:cubicBezTo>
                <a:cubicBezTo>
                  <a:pt x="4635" y="262"/>
                  <a:pt x="4634" y="259"/>
                  <a:pt x="4634" y="257"/>
                </a:cubicBezTo>
                <a:close/>
                <a:moveTo>
                  <a:pt x="4640" y="242"/>
                </a:moveTo>
                <a:lnTo>
                  <a:pt x="4640" y="242"/>
                </a:lnTo>
                <a:cubicBezTo>
                  <a:pt x="4640" y="240"/>
                  <a:pt x="4643" y="239"/>
                  <a:pt x="4645" y="239"/>
                </a:cubicBezTo>
                <a:cubicBezTo>
                  <a:pt x="4647" y="240"/>
                  <a:pt x="4648" y="242"/>
                  <a:pt x="4648" y="244"/>
                </a:cubicBezTo>
                <a:cubicBezTo>
                  <a:pt x="4647" y="246"/>
                  <a:pt x="4645" y="248"/>
                  <a:pt x="4643" y="247"/>
                </a:cubicBezTo>
                <a:cubicBezTo>
                  <a:pt x="4641" y="247"/>
                  <a:pt x="4639" y="244"/>
                  <a:pt x="4640" y="242"/>
                </a:cubicBezTo>
                <a:close/>
                <a:moveTo>
                  <a:pt x="4646" y="227"/>
                </a:moveTo>
                <a:lnTo>
                  <a:pt x="4646" y="227"/>
                </a:lnTo>
                <a:cubicBezTo>
                  <a:pt x="4646" y="225"/>
                  <a:pt x="4648" y="224"/>
                  <a:pt x="4651" y="225"/>
                </a:cubicBezTo>
                <a:cubicBezTo>
                  <a:pt x="4653" y="225"/>
                  <a:pt x="4654" y="227"/>
                  <a:pt x="4653" y="229"/>
                </a:cubicBezTo>
                <a:cubicBezTo>
                  <a:pt x="4653" y="232"/>
                  <a:pt x="4651" y="233"/>
                  <a:pt x="4649" y="232"/>
                </a:cubicBezTo>
                <a:cubicBezTo>
                  <a:pt x="4646" y="232"/>
                  <a:pt x="4645" y="230"/>
                  <a:pt x="4646" y="227"/>
                </a:cubicBezTo>
                <a:close/>
                <a:moveTo>
                  <a:pt x="4652" y="213"/>
                </a:moveTo>
                <a:lnTo>
                  <a:pt x="4652" y="213"/>
                </a:lnTo>
                <a:cubicBezTo>
                  <a:pt x="4652" y="210"/>
                  <a:pt x="4654" y="209"/>
                  <a:pt x="4656" y="210"/>
                </a:cubicBezTo>
                <a:cubicBezTo>
                  <a:pt x="4659" y="210"/>
                  <a:pt x="4660" y="212"/>
                  <a:pt x="4659" y="214"/>
                </a:cubicBezTo>
                <a:cubicBezTo>
                  <a:pt x="4659" y="217"/>
                  <a:pt x="4657" y="218"/>
                  <a:pt x="4654" y="217"/>
                </a:cubicBezTo>
                <a:cubicBezTo>
                  <a:pt x="4652" y="217"/>
                  <a:pt x="4651" y="215"/>
                  <a:pt x="4652" y="213"/>
                </a:cubicBezTo>
                <a:close/>
                <a:moveTo>
                  <a:pt x="4657" y="198"/>
                </a:moveTo>
                <a:lnTo>
                  <a:pt x="4657" y="198"/>
                </a:lnTo>
                <a:cubicBezTo>
                  <a:pt x="4658" y="195"/>
                  <a:pt x="4660" y="194"/>
                  <a:pt x="4662" y="195"/>
                </a:cubicBezTo>
                <a:cubicBezTo>
                  <a:pt x="4664" y="195"/>
                  <a:pt x="4666" y="197"/>
                  <a:pt x="4665" y="200"/>
                </a:cubicBezTo>
                <a:cubicBezTo>
                  <a:pt x="4665" y="202"/>
                  <a:pt x="4662" y="203"/>
                  <a:pt x="4660" y="202"/>
                </a:cubicBezTo>
                <a:cubicBezTo>
                  <a:pt x="4658" y="202"/>
                  <a:pt x="4657" y="200"/>
                  <a:pt x="4657" y="198"/>
                </a:cubicBezTo>
                <a:close/>
                <a:moveTo>
                  <a:pt x="4663" y="183"/>
                </a:moveTo>
                <a:lnTo>
                  <a:pt x="4663" y="183"/>
                </a:lnTo>
                <a:cubicBezTo>
                  <a:pt x="4664" y="181"/>
                  <a:pt x="4666" y="179"/>
                  <a:pt x="4668" y="180"/>
                </a:cubicBezTo>
                <a:cubicBezTo>
                  <a:pt x="4670" y="180"/>
                  <a:pt x="4672" y="182"/>
                  <a:pt x="4671" y="185"/>
                </a:cubicBezTo>
                <a:cubicBezTo>
                  <a:pt x="4670" y="187"/>
                  <a:pt x="4668" y="188"/>
                  <a:pt x="4666" y="188"/>
                </a:cubicBezTo>
                <a:cubicBezTo>
                  <a:pt x="4664" y="187"/>
                  <a:pt x="4663" y="185"/>
                  <a:pt x="4663" y="183"/>
                </a:cubicBezTo>
                <a:close/>
                <a:moveTo>
                  <a:pt x="4669" y="168"/>
                </a:moveTo>
                <a:lnTo>
                  <a:pt x="4669" y="168"/>
                </a:lnTo>
                <a:cubicBezTo>
                  <a:pt x="4670" y="166"/>
                  <a:pt x="4672" y="164"/>
                  <a:pt x="4674" y="165"/>
                </a:cubicBezTo>
                <a:cubicBezTo>
                  <a:pt x="4676" y="165"/>
                  <a:pt x="4677" y="168"/>
                  <a:pt x="4677" y="170"/>
                </a:cubicBezTo>
                <a:cubicBezTo>
                  <a:pt x="4676" y="172"/>
                  <a:pt x="4674" y="173"/>
                  <a:pt x="4672" y="173"/>
                </a:cubicBezTo>
                <a:cubicBezTo>
                  <a:pt x="4670" y="172"/>
                  <a:pt x="4669" y="170"/>
                  <a:pt x="4669" y="168"/>
                </a:cubicBezTo>
                <a:close/>
                <a:moveTo>
                  <a:pt x="4675" y="153"/>
                </a:moveTo>
                <a:lnTo>
                  <a:pt x="4675" y="153"/>
                </a:lnTo>
                <a:cubicBezTo>
                  <a:pt x="4675" y="151"/>
                  <a:pt x="4678" y="149"/>
                  <a:pt x="4680" y="150"/>
                </a:cubicBezTo>
                <a:cubicBezTo>
                  <a:pt x="4682" y="151"/>
                  <a:pt x="4683" y="153"/>
                  <a:pt x="4683" y="155"/>
                </a:cubicBezTo>
                <a:cubicBezTo>
                  <a:pt x="4682" y="157"/>
                  <a:pt x="4680" y="158"/>
                  <a:pt x="4678" y="158"/>
                </a:cubicBezTo>
                <a:cubicBezTo>
                  <a:pt x="4676" y="157"/>
                  <a:pt x="4674" y="155"/>
                  <a:pt x="4675" y="153"/>
                </a:cubicBezTo>
                <a:close/>
                <a:moveTo>
                  <a:pt x="4681" y="138"/>
                </a:moveTo>
                <a:lnTo>
                  <a:pt x="4681" y="138"/>
                </a:lnTo>
                <a:cubicBezTo>
                  <a:pt x="4681" y="136"/>
                  <a:pt x="4683" y="135"/>
                  <a:pt x="4686" y="135"/>
                </a:cubicBezTo>
                <a:cubicBezTo>
                  <a:pt x="4688" y="136"/>
                  <a:pt x="4689" y="138"/>
                  <a:pt x="4688" y="140"/>
                </a:cubicBezTo>
                <a:cubicBezTo>
                  <a:pt x="4688" y="142"/>
                  <a:pt x="4686" y="143"/>
                  <a:pt x="4684" y="143"/>
                </a:cubicBezTo>
                <a:cubicBezTo>
                  <a:pt x="4682" y="142"/>
                  <a:pt x="4680" y="140"/>
                  <a:pt x="4681" y="138"/>
                </a:cubicBezTo>
                <a:close/>
                <a:moveTo>
                  <a:pt x="4687" y="123"/>
                </a:moveTo>
                <a:lnTo>
                  <a:pt x="4687" y="123"/>
                </a:lnTo>
                <a:cubicBezTo>
                  <a:pt x="4687" y="121"/>
                  <a:pt x="4689" y="120"/>
                  <a:pt x="4691" y="120"/>
                </a:cubicBezTo>
                <a:cubicBezTo>
                  <a:pt x="4694" y="121"/>
                  <a:pt x="4695" y="123"/>
                  <a:pt x="4694" y="125"/>
                </a:cubicBezTo>
                <a:cubicBezTo>
                  <a:pt x="4694" y="127"/>
                  <a:pt x="4692" y="128"/>
                  <a:pt x="4689" y="128"/>
                </a:cubicBezTo>
                <a:cubicBezTo>
                  <a:pt x="4687" y="127"/>
                  <a:pt x="4686" y="125"/>
                  <a:pt x="4687" y="123"/>
                </a:cubicBezTo>
                <a:close/>
                <a:moveTo>
                  <a:pt x="4692" y="108"/>
                </a:moveTo>
                <a:lnTo>
                  <a:pt x="4692" y="108"/>
                </a:lnTo>
                <a:cubicBezTo>
                  <a:pt x="4693" y="106"/>
                  <a:pt x="4695" y="105"/>
                  <a:pt x="4697" y="105"/>
                </a:cubicBezTo>
                <a:cubicBezTo>
                  <a:pt x="4699" y="106"/>
                  <a:pt x="4701" y="108"/>
                  <a:pt x="4700" y="110"/>
                </a:cubicBezTo>
                <a:cubicBezTo>
                  <a:pt x="4700" y="112"/>
                  <a:pt x="4697" y="114"/>
                  <a:pt x="4695" y="113"/>
                </a:cubicBezTo>
                <a:cubicBezTo>
                  <a:pt x="4693" y="112"/>
                  <a:pt x="4692" y="110"/>
                  <a:pt x="4692" y="108"/>
                </a:cubicBezTo>
                <a:close/>
                <a:moveTo>
                  <a:pt x="4698" y="93"/>
                </a:moveTo>
                <a:lnTo>
                  <a:pt x="4698" y="93"/>
                </a:lnTo>
                <a:cubicBezTo>
                  <a:pt x="4699" y="91"/>
                  <a:pt x="4701" y="90"/>
                  <a:pt x="4703" y="90"/>
                </a:cubicBezTo>
                <a:cubicBezTo>
                  <a:pt x="4705" y="91"/>
                  <a:pt x="4707" y="93"/>
                  <a:pt x="4706" y="95"/>
                </a:cubicBezTo>
                <a:cubicBezTo>
                  <a:pt x="4705" y="97"/>
                  <a:pt x="4703" y="99"/>
                  <a:pt x="4701" y="98"/>
                </a:cubicBezTo>
                <a:cubicBezTo>
                  <a:pt x="4699" y="98"/>
                  <a:pt x="4698" y="95"/>
                  <a:pt x="4698" y="93"/>
                </a:cubicBezTo>
                <a:close/>
                <a:moveTo>
                  <a:pt x="4704" y="78"/>
                </a:moveTo>
                <a:lnTo>
                  <a:pt x="4704" y="78"/>
                </a:lnTo>
                <a:cubicBezTo>
                  <a:pt x="4705" y="76"/>
                  <a:pt x="4707" y="75"/>
                  <a:pt x="4709" y="75"/>
                </a:cubicBezTo>
                <a:cubicBezTo>
                  <a:pt x="4711" y="76"/>
                  <a:pt x="4712" y="78"/>
                  <a:pt x="4712" y="80"/>
                </a:cubicBezTo>
                <a:cubicBezTo>
                  <a:pt x="4711" y="82"/>
                  <a:pt x="4709" y="84"/>
                  <a:pt x="4707" y="83"/>
                </a:cubicBezTo>
                <a:cubicBezTo>
                  <a:pt x="4705" y="83"/>
                  <a:pt x="4704" y="81"/>
                  <a:pt x="4704" y="78"/>
                </a:cubicBezTo>
                <a:close/>
                <a:moveTo>
                  <a:pt x="4710" y="63"/>
                </a:moveTo>
                <a:lnTo>
                  <a:pt x="4710" y="63"/>
                </a:lnTo>
                <a:cubicBezTo>
                  <a:pt x="4710" y="61"/>
                  <a:pt x="4713" y="60"/>
                  <a:pt x="4715" y="61"/>
                </a:cubicBezTo>
                <a:cubicBezTo>
                  <a:pt x="4717" y="61"/>
                  <a:pt x="4718" y="63"/>
                  <a:pt x="4718" y="65"/>
                </a:cubicBezTo>
                <a:cubicBezTo>
                  <a:pt x="4717" y="68"/>
                  <a:pt x="4715" y="69"/>
                  <a:pt x="4713" y="68"/>
                </a:cubicBezTo>
                <a:cubicBezTo>
                  <a:pt x="4711" y="68"/>
                  <a:pt x="4709" y="66"/>
                  <a:pt x="4710" y="63"/>
                </a:cubicBezTo>
                <a:close/>
                <a:moveTo>
                  <a:pt x="4716" y="49"/>
                </a:moveTo>
                <a:lnTo>
                  <a:pt x="4716" y="49"/>
                </a:lnTo>
                <a:cubicBezTo>
                  <a:pt x="4716" y="46"/>
                  <a:pt x="4718" y="45"/>
                  <a:pt x="4721" y="46"/>
                </a:cubicBezTo>
                <a:cubicBezTo>
                  <a:pt x="4723" y="46"/>
                  <a:pt x="4724" y="48"/>
                  <a:pt x="4724" y="50"/>
                </a:cubicBezTo>
                <a:cubicBezTo>
                  <a:pt x="4723" y="53"/>
                  <a:pt x="4721" y="54"/>
                  <a:pt x="4719" y="53"/>
                </a:cubicBezTo>
                <a:cubicBezTo>
                  <a:pt x="4717" y="53"/>
                  <a:pt x="4715" y="51"/>
                  <a:pt x="4716" y="49"/>
                </a:cubicBezTo>
                <a:close/>
                <a:moveTo>
                  <a:pt x="4722" y="34"/>
                </a:moveTo>
                <a:lnTo>
                  <a:pt x="4722" y="34"/>
                </a:lnTo>
                <a:cubicBezTo>
                  <a:pt x="4722" y="31"/>
                  <a:pt x="4724" y="30"/>
                  <a:pt x="4726" y="31"/>
                </a:cubicBezTo>
                <a:cubicBezTo>
                  <a:pt x="4729" y="31"/>
                  <a:pt x="4730" y="33"/>
                  <a:pt x="4729" y="36"/>
                </a:cubicBezTo>
                <a:cubicBezTo>
                  <a:pt x="4729" y="38"/>
                  <a:pt x="4727" y="39"/>
                  <a:pt x="4724" y="38"/>
                </a:cubicBezTo>
                <a:cubicBezTo>
                  <a:pt x="4722" y="38"/>
                  <a:pt x="4721" y="36"/>
                  <a:pt x="4722" y="34"/>
                </a:cubicBezTo>
                <a:close/>
                <a:moveTo>
                  <a:pt x="4727" y="19"/>
                </a:moveTo>
                <a:lnTo>
                  <a:pt x="4727" y="19"/>
                </a:lnTo>
                <a:cubicBezTo>
                  <a:pt x="4728" y="17"/>
                  <a:pt x="4730" y="15"/>
                  <a:pt x="4732" y="16"/>
                </a:cubicBezTo>
                <a:cubicBezTo>
                  <a:pt x="4734" y="16"/>
                  <a:pt x="4736" y="19"/>
                  <a:pt x="4735" y="21"/>
                </a:cubicBezTo>
                <a:cubicBezTo>
                  <a:pt x="4735" y="23"/>
                  <a:pt x="4732" y="24"/>
                  <a:pt x="4730" y="24"/>
                </a:cubicBezTo>
                <a:cubicBezTo>
                  <a:pt x="4728" y="23"/>
                  <a:pt x="4727" y="21"/>
                  <a:pt x="4727" y="19"/>
                </a:cubicBezTo>
                <a:close/>
                <a:moveTo>
                  <a:pt x="4733" y="4"/>
                </a:moveTo>
                <a:lnTo>
                  <a:pt x="4733" y="4"/>
                </a:lnTo>
                <a:cubicBezTo>
                  <a:pt x="4734" y="2"/>
                  <a:pt x="4736" y="0"/>
                  <a:pt x="4738" y="1"/>
                </a:cubicBezTo>
                <a:cubicBezTo>
                  <a:pt x="4740" y="1"/>
                  <a:pt x="4742" y="4"/>
                  <a:pt x="4741" y="6"/>
                </a:cubicBezTo>
                <a:cubicBezTo>
                  <a:pt x="4740" y="8"/>
                  <a:pt x="4738" y="9"/>
                  <a:pt x="4736" y="9"/>
                </a:cubicBezTo>
                <a:cubicBezTo>
                  <a:pt x="4734" y="8"/>
                  <a:pt x="4733" y="6"/>
                  <a:pt x="4733" y="4"/>
                </a:cubicBezTo>
                <a:close/>
              </a:path>
            </a:pathLst>
          </a:custGeom>
          <a:solidFill>
            <a:srgbClr val="000000"/>
          </a:solidFill>
          <a:ln w="9525">
            <a:solidFill>
              <a:srgbClr val="000000"/>
            </a:solidFill>
            <a:bevel/>
            <a:headEnd/>
            <a:tailEnd/>
          </a:ln>
        </p:spPr>
        <p:txBody>
          <a:bodyPr wrap="none" anchor="ctr"/>
          <a:lstStyle/>
          <a:p>
            <a:endParaRPr lang="en-NZ"/>
          </a:p>
        </p:txBody>
      </p:sp>
      <p:sp>
        <p:nvSpPr>
          <p:cNvPr id="88333" name="Freeform 301"/>
          <p:cNvSpPr>
            <a:spLocks noChangeArrowheads="1"/>
          </p:cNvSpPr>
          <p:nvPr/>
        </p:nvSpPr>
        <p:spPr bwMode="auto">
          <a:xfrm>
            <a:off x="6164263" y="4392613"/>
            <a:ext cx="488950" cy="793750"/>
          </a:xfrm>
          <a:custGeom>
            <a:avLst/>
            <a:gdLst>
              <a:gd name="T0" fmla="*/ 8074 w 3028"/>
              <a:gd name="T1" fmla="*/ 782246 h 4899"/>
              <a:gd name="T2" fmla="*/ 15986 w 3028"/>
              <a:gd name="T3" fmla="*/ 768150 h 4899"/>
              <a:gd name="T4" fmla="*/ 23253 w 3028"/>
              <a:gd name="T5" fmla="*/ 755189 h 4899"/>
              <a:gd name="T6" fmla="*/ 30358 w 3028"/>
              <a:gd name="T7" fmla="*/ 744981 h 4899"/>
              <a:gd name="T8" fmla="*/ 39239 w 3028"/>
              <a:gd name="T9" fmla="*/ 731533 h 4899"/>
              <a:gd name="T10" fmla="*/ 46344 w 3028"/>
              <a:gd name="T11" fmla="*/ 717599 h 4899"/>
              <a:gd name="T12" fmla="*/ 53126 w 3028"/>
              <a:gd name="T13" fmla="*/ 706582 h 4899"/>
              <a:gd name="T14" fmla="*/ 62330 w 3028"/>
              <a:gd name="T15" fmla="*/ 693944 h 4899"/>
              <a:gd name="T16" fmla="*/ 70242 w 3028"/>
              <a:gd name="T17" fmla="*/ 679848 h 4899"/>
              <a:gd name="T18" fmla="*/ 77509 w 3028"/>
              <a:gd name="T19" fmla="*/ 666886 h 4899"/>
              <a:gd name="T20" fmla="*/ 84614 w 3028"/>
              <a:gd name="T21" fmla="*/ 656679 h 4899"/>
              <a:gd name="T22" fmla="*/ 93656 w 3028"/>
              <a:gd name="T23" fmla="*/ 643231 h 4899"/>
              <a:gd name="T24" fmla="*/ 100600 w 3028"/>
              <a:gd name="T25" fmla="*/ 629459 h 4899"/>
              <a:gd name="T26" fmla="*/ 107382 w 3028"/>
              <a:gd name="T27" fmla="*/ 618279 h 4899"/>
              <a:gd name="T28" fmla="*/ 116747 w 3028"/>
              <a:gd name="T29" fmla="*/ 605641 h 4899"/>
              <a:gd name="T30" fmla="*/ 124498 w 3028"/>
              <a:gd name="T31" fmla="*/ 591545 h 4899"/>
              <a:gd name="T32" fmla="*/ 131765 w 3028"/>
              <a:gd name="T33" fmla="*/ 578584 h 4899"/>
              <a:gd name="T34" fmla="*/ 138870 w 3028"/>
              <a:gd name="T35" fmla="*/ 568376 h 4899"/>
              <a:gd name="T36" fmla="*/ 147912 w 3028"/>
              <a:gd name="T37" fmla="*/ 554928 h 4899"/>
              <a:gd name="T38" fmla="*/ 154856 w 3028"/>
              <a:gd name="T39" fmla="*/ 541156 h 4899"/>
              <a:gd name="T40" fmla="*/ 161638 w 3028"/>
              <a:gd name="T41" fmla="*/ 530139 h 4899"/>
              <a:gd name="T42" fmla="*/ 171003 w 3028"/>
              <a:gd name="T43" fmla="*/ 517339 h 4899"/>
              <a:gd name="T44" fmla="*/ 178916 w 3028"/>
              <a:gd name="T45" fmla="*/ 503243 h 4899"/>
              <a:gd name="T46" fmla="*/ 186182 w 3028"/>
              <a:gd name="T47" fmla="*/ 490281 h 4899"/>
              <a:gd name="T48" fmla="*/ 193287 w 3028"/>
              <a:gd name="T49" fmla="*/ 480236 h 4899"/>
              <a:gd name="T50" fmla="*/ 202168 w 3028"/>
              <a:gd name="T51" fmla="*/ 466626 h 4899"/>
              <a:gd name="T52" fmla="*/ 209273 w 3028"/>
              <a:gd name="T53" fmla="*/ 452854 h 4899"/>
              <a:gd name="T54" fmla="*/ 216055 w 3028"/>
              <a:gd name="T55" fmla="*/ 441836 h 4899"/>
              <a:gd name="T56" fmla="*/ 225259 w 3028"/>
              <a:gd name="T57" fmla="*/ 429037 h 4899"/>
              <a:gd name="T58" fmla="*/ 233172 w 3028"/>
              <a:gd name="T59" fmla="*/ 414941 h 4899"/>
              <a:gd name="T60" fmla="*/ 240438 w 3028"/>
              <a:gd name="T61" fmla="*/ 401979 h 4899"/>
              <a:gd name="T62" fmla="*/ 247543 w 3028"/>
              <a:gd name="T63" fmla="*/ 391933 h 4899"/>
              <a:gd name="T64" fmla="*/ 256586 w 3028"/>
              <a:gd name="T65" fmla="*/ 378323 h 4899"/>
              <a:gd name="T66" fmla="*/ 263529 w 3028"/>
              <a:gd name="T67" fmla="*/ 364551 h 4899"/>
              <a:gd name="T68" fmla="*/ 270311 w 3028"/>
              <a:gd name="T69" fmla="*/ 353534 h 4899"/>
              <a:gd name="T70" fmla="*/ 279677 w 3028"/>
              <a:gd name="T71" fmla="*/ 340896 h 4899"/>
              <a:gd name="T72" fmla="*/ 287428 w 3028"/>
              <a:gd name="T73" fmla="*/ 326800 h 4899"/>
              <a:gd name="T74" fmla="*/ 294694 w 3028"/>
              <a:gd name="T75" fmla="*/ 313838 h 4899"/>
              <a:gd name="T76" fmla="*/ 301799 w 3028"/>
              <a:gd name="T77" fmla="*/ 303631 h 4899"/>
              <a:gd name="T78" fmla="*/ 310842 w 3028"/>
              <a:gd name="T79" fmla="*/ 290021 h 4899"/>
              <a:gd name="T80" fmla="*/ 317785 w 3028"/>
              <a:gd name="T81" fmla="*/ 276249 h 4899"/>
              <a:gd name="T82" fmla="*/ 324729 w 3028"/>
              <a:gd name="T83" fmla="*/ 265231 h 4899"/>
              <a:gd name="T84" fmla="*/ 333933 w 3028"/>
              <a:gd name="T85" fmla="*/ 252594 h 4899"/>
              <a:gd name="T86" fmla="*/ 341845 w 3028"/>
              <a:gd name="T87" fmla="*/ 238498 h 4899"/>
              <a:gd name="T88" fmla="*/ 349112 w 3028"/>
              <a:gd name="T89" fmla="*/ 225536 h 4899"/>
              <a:gd name="T90" fmla="*/ 356217 w 3028"/>
              <a:gd name="T91" fmla="*/ 215328 h 4899"/>
              <a:gd name="T92" fmla="*/ 365259 w 3028"/>
              <a:gd name="T93" fmla="*/ 201718 h 4899"/>
              <a:gd name="T94" fmla="*/ 372203 w 3028"/>
              <a:gd name="T95" fmla="*/ 187947 h 4899"/>
              <a:gd name="T96" fmla="*/ 378985 w 3028"/>
              <a:gd name="T97" fmla="*/ 176929 h 4899"/>
              <a:gd name="T98" fmla="*/ 388350 w 3028"/>
              <a:gd name="T99" fmla="*/ 164291 h 4899"/>
              <a:gd name="T100" fmla="*/ 396101 w 3028"/>
              <a:gd name="T101" fmla="*/ 150195 h 4899"/>
              <a:gd name="T102" fmla="*/ 403368 w 3028"/>
              <a:gd name="T103" fmla="*/ 137233 h 4899"/>
              <a:gd name="T104" fmla="*/ 410473 w 3028"/>
              <a:gd name="T105" fmla="*/ 127026 h 4899"/>
              <a:gd name="T106" fmla="*/ 419515 w 3028"/>
              <a:gd name="T107" fmla="*/ 113578 h 4899"/>
              <a:gd name="T108" fmla="*/ 426459 w 3028"/>
              <a:gd name="T109" fmla="*/ 99644 h 4899"/>
              <a:gd name="T110" fmla="*/ 433241 w 3028"/>
              <a:gd name="T111" fmla="*/ 88627 h 4899"/>
              <a:gd name="T112" fmla="*/ 442606 w 3028"/>
              <a:gd name="T113" fmla="*/ 75989 h 4899"/>
              <a:gd name="T114" fmla="*/ 450519 w 3028"/>
              <a:gd name="T115" fmla="*/ 61893 h 4899"/>
              <a:gd name="T116" fmla="*/ 457785 w 3028"/>
              <a:gd name="T117" fmla="*/ 48931 h 4899"/>
              <a:gd name="T118" fmla="*/ 464890 w 3028"/>
              <a:gd name="T119" fmla="*/ 38723 h 4899"/>
              <a:gd name="T120" fmla="*/ 473771 w 3028"/>
              <a:gd name="T121" fmla="*/ 25276 h 4899"/>
              <a:gd name="T122" fmla="*/ 480876 w 3028"/>
              <a:gd name="T123" fmla="*/ 11504 h 4899"/>
              <a:gd name="T124" fmla="*/ 487658 w 3028"/>
              <a:gd name="T125" fmla="*/ 486 h 489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28"/>
              <a:gd name="T190" fmla="*/ 0 h 4899"/>
              <a:gd name="T191" fmla="*/ 3028 w 3028"/>
              <a:gd name="T192" fmla="*/ 4899 h 489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28" h="4899">
                <a:moveTo>
                  <a:pt x="1" y="4893"/>
                </a:moveTo>
                <a:lnTo>
                  <a:pt x="1" y="4893"/>
                </a:lnTo>
                <a:cubicBezTo>
                  <a:pt x="2" y="4891"/>
                  <a:pt x="4" y="4890"/>
                  <a:pt x="6" y="4891"/>
                </a:cubicBezTo>
                <a:cubicBezTo>
                  <a:pt x="8" y="4892"/>
                  <a:pt x="9" y="4894"/>
                  <a:pt x="8" y="4896"/>
                </a:cubicBezTo>
                <a:cubicBezTo>
                  <a:pt x="7" y="4898"/>
                  <a:pt x="5" y="4899"/>
                  <a:pt x="3" y="4898"/>
                </a:cubicBezTo>
                <a:cubicBezTo>
                  <a:pt x="1" y="4897"/>
                  <a:pt x="0" y="4895"/>
                  <a:pt x="1" y="4893"/>
                </a:cubicBezTo>
                <a:close/>
                <a:moveTo>
                  <a:pt x="9" y="4879"/>
                </a:moveTo>
                <a:lnTo>
                  <a:pt x="9" y="4879"/>
                </a:lnTo>
                <a:cubicBezTo>
                  <a:pt x="10" y="4877"/>
                  <a:pt x="13" y="4876"/>
                  <a:pt x="15" y="4877"/>
                </a:cubicBezTo>
                <a:cubicBezTo>
                  <a:pt x="17" y="4878"/>
                  <a:pt x="17" y="4881"/>
                  <a:pt x="16" y="4883"/>
                </a:cubicBezTo>
                <a:cubicBezTo>
                  <a:pt x="15" y="4885"/>
                  <a:pt x="13" y="4885"/>
                  <a:pt x="11" y="4884"/>
                </a:cubicBezTo>
                <a:cubicBezTo>
                  <a:pt x="9" y="4883"/>
                  <a:pt x="8" y="4881"/>
                  <a:pt x="9" y="4879"/>
                </a:cubicBezTo>
                <a:close/>
                <a:moveTo>
                  <a:pt x="18" y="4865"/>
                </a:moveTo>
                <a:lnTo>
                  <a:pt x="18" y="4865"/>
                </a:lnTo>
                <a:cubicBezTo>
                  <a:pt x="19" y="4863"/>
                  <a:pt x="21" y="4863"/>
                  <a:pt x="23" y="4864"/>
                </a:cubicBezTo>
                <a:cubicBezTo>
                  <a:pt x="25" y="4865"/>
                  <a:pt x="26" y="4867"/>
                  <a:pt x="25" y="4869"/>
                </a:cubicBezTo>
                <a:cubicBezTo>
                  <a:pt x="24" y="4871"/>
                  <a:pt x="21" y="4872"/>
                  <a:pt x="19" y="4871"/>
                </a:cubicBezTo>
                <a:cubicBezTo>
                  <a:pt x="18" y="4870"/>
                  <a:pt x="17" y="4867"/>
                  <a:pt x="18" y="4865"/>
                </a:cubicBezTo>
                <a:close/>
                <a:moveTo>
                  <a:pt x="26" y="4852"/>
                </a:moveTo>
                <a:lnTo>
                  <a:pt x="26" y="4852"/>
                </a:lnTo>
                <a:cubicBezTo>
                  <a:pt x="27" y="4850"/>
                  <a:pt x="30" y="4849"/>
                  <a:pt x="31" y="4850"/>
                </a:cubicBezTo>
                <a:cubicBezTo>
                  <a:pt x="33" y="4851"/>
                  <a:pt x="34" y="4853"/>
                  <a:pt x="33" y="4855"/>
                </a:cubicBezTo>
                <a:cubicBezTo>
                  <a:pt x="32" y="4857"/>
                  <a:pt x="30" y="4858"/>
                  <a:pt x="28" y="4857"/>
                </a:cubicBezTo>
                <a:cubicBezTo>
                  <a:pt x="26" y="4856"/>
                  <a:pt x="25" y="4854"/>
                  <a:pt x="26" y="4852"/>
                </a:cubicBezTo>
                <a:close/>
                <a:moveTo>
                  <a:pt x="35" y="4838"/>
                </a:moveTo>
                <a:lnTo>
                  <a:pt x="35" y="4838"/>
                </a:lnTo>
                <a:cubicBezTo>
                  <a:pt x="36" y="4836"/>
                  <a:pt x="38" y="4835"/>
                  <a:pt x="40" y="4836"/>
                </a:cubicBezTo>
                <a:cubicBezTo>
                  <a:pt x="42" y="4837"/>
                  <a:pt x="43" y="4840"/>
                  <a:pt x="42" y="4842"/>
                </a:cubicBezTo>
                <a:cubicBezTo>
                  <a:pt x="41" y="4844"/>
                  <a:pt x="38" y="4845"/>
                  <a:pt x="36" y="4844"/>
                </a:cubicBezTo>
                <a:cubicBezTo>
                  <a:pt x="34" y="4843"/>
                  <a:pt x="34" y="4840"/>
                  <a:pt x="35" y="4838"/>
                </a:cubicBezTo>
                <a:close/>
                <a:moveTo>
                  <a:pt x="43" y="4825"/>
                </a:moveTo>
                <a:lnTo>
                  <a:pt x="43" y="4825"/>
                </a:lnTo>
                <a:cubicBezTo>
                  <a:pt x="44" y="4823"/>
                  <a:pt x="46" y="4822"/>
                  <a:pt x="48" y="4823"/>
                </a:cubicBezTo>
                <a:cubicBezTo>
                  <a:pt x="50" y="4824"/>
                  <a:pt x="51" y="4826"/>
                  <a:pt x="50" y="4828"/>
                </a:cubicBezTo>
                <a:cubicBezTo>
                  <a:pt x="49" y="4830"/>
                  <a:pt x="47" y="4831"/>
                  <a:pt x="45" y="4830"/>
                </a:cubicBezTo>
                <a:cubicBezTo>
                  <a:pt x="43" y="4829"/>
                  <a:pt x="42" y="4827"/>
                  <a:pt x="43" y="4825"/>
                </a:cubicBezTo>
                <a:close/>
                <a:moveTo>
                  <a:pt x="51" y="4811"/>
                </a:moveTo>
                <a:lnTo>
                  <a:pt x="51" y="4811"/>
                </a:lnTo>
                <a:cubicBezTo>
                  <a:pt x="52" y="4809"/>
                  <a:pt x="55" y="4808"/>
                  <a:pt x="57" y="4809"/>
                </a:cubicBezTo>
                <a:cubicBezTo>
                  <a:pt x="59" y="4810"/>
                  <a:pt x="59" y="4813"/>
                  <a:pt x="58" y="4815"/>
                </a:cubicBezTo>
                <a:cubicBezTo>
                  <a:pt x="58" y="4816"/>
                  <a:pt x="55" y="4817"/>
                  <a:pt x="53" y="4816"/>
                </a:cubicBezTo>
                <a:cubicBezTo>
                  <a:pt x="51" y="4815"/>
                  <a:pt x="50" y="4813"/>
                  <a:pt x="51" y="4811"/>
                </a:cubicBezTo>
                <a:close/>
                <a:moveTo>
                  <a:pt x="60" y="4797"/>
                </a:moveTo>
                <a:lnTo>
                  <a:pt x="60" y="4797"/>
                </a:lnTo>
                <a:cubicBezTo>
                  <a:pt x="61" y="4795"/>
                  <a:pt x="63" y="4795"/>
                  <a:pt x="65" y="4796"/>
                </a:cubicBezTo>
                <a:cubicBezTo>
                  <a:pt x="67" y="4797"/>
                  <a:pt x="68" y="4799"/>
                  <a:pt x="67" y="4801"/>
                </a:cubicBezTo>
                <a:cubicBezTo>
                  <a:pt x="66" y="4803"/>
                  <a:pt x="64" y="4804"/>
                  <a:pt x="62" y="4803"/>
                </a:cubicBezTo>
                <a:cubicBezTo>
                  <a:pt x="60" y="4802"/>
                  <a:pt x="59" y="4799"/>
                  <a:pt x="60" y="4797"/>
                </a:cubicBezTo>
                <a:close/>
                <a:moveTo>
                  <a:pt x="68" y="4784"/>
                </a:moveTo>
                <a:lnTo>
                  <a:pt x="68" y="4784"/>
                </a:lnTo>
                <a:cubicBezTo>
                  <a:pt x="69" y="4782"/>
                  <a:pt x="72" y="4781"/>
                  <a:pt x="74" y="4782"/>
                </a:cubicBezTo>
                <a:cubicBezTo>
                  <a:pt x="76" y="4783"/>
                  <a:pt x="76" y="4785"/>
                  <a:pt x="75" y="4787"/>
                </a:cubicBezTo>
                <a:cubicBezTo>
                  <a:pt x="74" y="4789"/>
                  <a:pt x="72" y="4790"/>
                  <a:pt x="70" y="4789"/>
                </a:cubicBezTo>
                <a:cubicBezTo>
                  <a:pt x="68" y="4788"/>
                  <a:pt x="67" y="4786"/>
                  <a:pt x="68" y="4784"/>
                </a:cubicBezTo>
                <a:close/>
                <a:moveTo>
                  <a:pt x="77" y="4770"/>
                </a:moveTo>
                <a:lnTo>
                  <a:pt x="77" y="4770"/>
                </a:lnTo>
                <a:cubicBezTo>
                  <a:pt x="78" y="4768"/>
                  <a:pt x="80" y="4767"/>
                  <a:pt x="82" y="4768"/>
                </a:cubicBezTo>
                <a:cubicBezTo>
                  <a:pt x="84" y="4769"/>
                  <a:pt x="85" y="4772"/>
                  <a:pt x="84" y="4774"/>
                </a:cubicBezTo>
                <a:cubicBezTo>
                  <a:pt x="83" y="4776"/>
                  <a:pt x="80" y="4776"/>
                  <a:pt x="78" y="4775"/>
                </a:cubicBezTo>
                <a:cubicBezTo>
                  <a:pt x="76" y="4774"/>
                  <a:pt x="76" y="4772"/>
                  <a:pt x="77" y="4770"/>
                </a:cubicBezTo>
                <a:close/>
                <a:moveTo>
                  <a:pt x="85" y="4756"/>
                </a:moveTo>
                <a:lnTo>
                  <a:pt x="85" y="4756"/>
                </a:lnTo>
                <a:cubicBezTo>
                  <a:pt x="86" y="4754"/>
                  <a:pt x="88" y="4754"/>
                  <a:pt x="90" y="4755"/>
                </a:cubicBezTo>
                <a:cubicBezTo>
                  <a:pt x="92" y="4756"/>
                  <a:pt x="93" y="4758"/>
                  <a:pt x="92" y="4760"/>
                </a:cubicBezTo>
                <a:cubicBezTo>
                  <a:pt x="91" y="4762"/>
                  <a:pt x="89" y="4763"/>
                  <a:pt x="87" y="4762"/>
                </a:cubicBezTo>
                <a:cubicBezTo>
                  <a:pt x="85" y="4761"/>
                  <a:pt x="84" y="4758"/>
                  <a:pt x="85" y="4756"/>
                </a:cubicBezTo>
                <a:close/>
                <a:moveTo>
                  <a:pt x="93" y="4743"/>
                </a:moveTo>
                <a:lnTo>
                  <a:pt x="93" y="4743"/>
                </a:lnTo>
                <a:cubicBezTo>
                  <a:pt x="94" y="4741"/>
                  <a:pt x="97" y="4740"/>
                  <a:pt x="99" y="4741"/>
                </a:cubicBezTo>
                <a:cubicBezTo>
                  <a:pt x="101" y="4742"/>
                  <a:pt x="102" y="4744"/>
                  <a:pt x="101" y="4746"/>
                </a:cubicBezTo>
                <a:cubicBezTo>
                  <a:pt x="100" y="4748"/>
                  <a:pt x="97" y="4749"/>
                  <a:pt x="95" y="4748"/>
                </a:cubicBezTo>
                <a:cubicBezTo>
                  <a:pt x="93" y="4747"/>
                  <a:pt x="92" y="4745"/>
                  <a:pt x="93" y="4743"/>
                </a:cubicBezTo>
                <a:close/>
                <a:moveTo>
                  <a:pt x="102" y="4729"/>
                </a:moveTo>
                <a:lnTo>
                  <a:pt x="102" y="4729"/>
                </a:lnTo>
                <a:cubicBezTo>
                  <a:pt x="103" y="4727"/>
                  <a:pt x="105" y="4726"/>
                  <a:pt x="107" y="4727"/>
                </a:cubicBezTo>
                <a:cubicBezTo>
                  <a:pt x="109" y="4728"/>
                  <a:pt x="110" y="4731"/>
                  <a:pt x="109" y="4733"/>
                </a:cubicBezTo>
                <a:cubicBezTo>
                  <a:pt x="108" y="4735"/>
                  <a:pt x="106" y="4736"/>
                  <a:pt x="104" y="4735"/>
                </a:cubicBezTo>
                <a:cubicBezTo>
                  <a:pt x="102" y="4734"/>
                  <a:pt x="101" y="4731"/>
                  <a:pt x="102" y="4729"/>
                </a:cubicBezTo>
                <a:close/>
                <a:moveTo>
                  <a:pt x="110" y="4716"/>
                </a:moveTo>
                <a:lnTo>
                  <a:pt x="110" y="4716"/>
                </a:lnTo>
                <a:cubicBezTo>
                  <a:pt x="111" y="4714"/>
                  <a:pt x="114" y="4713"/>
                  <a:pt x="116" y="4714"/>
                </a:cubicBezTo>
                <a:cubicBezTo>
                  <a:pt x="118" y="4715"/>
                  <a:pt x="118" y="4717"/>
                  <a:pt x="117" y="4719"/>
                </a:cubicBezTo>
                <a:cubicBezTo>
                  <a:pt x="116" y="4721"/>
                  <a:pt x="114" y="4722"/>
                  <a:pt x="112" y="4721"/>
                </a:cubicBezTo>
                <a:cubicBezTo>
                  <a:pt x="110" y="4720"/>
                  <a:pt x="109" y="4718"/>
                  <a:pt x="110" y="4716"/>
                </a:cubicBezTo>
                <a:close/>
                <a:moveTo>
                  <a:pt x="119" y="4702"/>
                </a:moveTo>
                <a:lnTo>
                  <a:pt x="119" y="4702"/>
                </a:lnTo>
                <a:cubicBezTo>
                  <a:pt x="120" y="4700"/>
                  <a:pt x="122" y="4699"/>
                  <a:pt x="124" y="4700"/>
                </a:cubicBezTo>
                <a:cubicBezTo>
                  <a:pt x="126" y="4701"/>
                  <a:pt x="127" y="4704"/>
                  <a:pt x="126" y="4706"/>
                </a:cubicBezTo>
                <a:cubicBezTo>
                  <a:pt x="125" y="4708"/>
                  <a:pt x="122" y="4708"/>
                  <a:pt x="120" y="4707"/>
                </a:cubicBezTo>
                <a:cubicBezTo>
                  <a:pt x="118" y="4706"/>
                  <a:pt x="118" y="4704"/>
                  <a:pt x="119" y="4702"/>
                </a:cubicBezTo>
                <a:close/>
                <a:moveTo>
                  <a:pt x="127" y="4688"/>
                </a:moveTo>
                <a:lnTo>
                  <a:pt x="127" y="4688"/>
                </a:lnTo>
                <a:cubicBezTo>
                  <a:pt x="128" y="4686"/>
                  <a:pt x="130" y="4686"/>
                  <a:pt x="132" y="4687"/>
                </a:cubicBezTo>
                <a:cubicBezTo>
                  <a:pt x="134" y="4688"/>
                  <a:pt x="135" y="4690"/>
                  <a:pt x="134" y="4692"/>
                </a:cubicBezTo>
                <a:cubicBezTo>
                  <a:pt x="133" y="4694"/>
                  <a:pt x="131" y="4695"/>
                  <a:pt x="129" y="4694"/>
                </a:cubicBezTo>
                <a:cubicBezTo>
                  <a:pt x="127" y="4693"/>
                  <a:pt x="126" y="4690"/>
                  <a:pt x="127" y="4688"/>
                </a:cubicBezTo>
                <a:close/>
                <a:moveTo>
                  <a:pt x="135" y="4675"/>
                </a:moveTo>
                <a:lnTo>
                  <a:pt x="135" y="4675"/>
                </a:lnTo>
                <a:cubicBezTo>
                  <a:pt x="136" y="4673"/>
                  <a:pt x="139" y="4672"/>
                  <a:pt x="141" y="4673"/>
                </a:cubicBezTo>
                <a:cubicBezTo>
                  <a:pt x="143" y="4674"/>
                  <a:pt x="144" y="4676"/>
                  <a:pt x="143" y="4678"/>
                </a:cubicBezTo>
                <a:cubicBezTo>
                  <a:pt x="142" y="4680"/>
                  <a:pt x="139" y="4681"/>
                  <a:pt x="137" y="4680"/>
                </a:cubicBezTo>
                <a:cubicBezTo>
                  <a:pt x="135" y="4679"/>
                  <a:pt x="134" y="4677"/>
                  <a:pt x="135" y="4675"/>
                </a:cubicBezTo>
                <a:close/>
                <a:moveTo>
                  <a:pt x="144" y="4661"/>
                </a:moveTo>
                <a:lnTo>
                  <a:pt x="144" y="4661"/>
                </a:lnTo>
                <a:cubicBezTo>
                  <a:pt x="145" y="4659"/>
                  <a:pt x="147" y="4658"/>
                  <a:pt x="149" y="4659"/>
                </a:cubicBezTo>
                <a:cubicBezTo>
                  <a:pt x="151" y="4660"/>
                  <a:pt x="152" y="4663"/>
                  <a:pt x="151" y="4665"/>
                </a:cubicBezTo>
                <a:cubicBezTo>
                  <a:pt x="150" y="4667"/>
                  <a:pt x="148" y="4667"/>
                  <a:pt x="146" y="4666"/>
                </a:cubicBezTo>
                <a:cubicBezTo>
                  <a:pt x="144" y="4665"/>
                  <a:pt x="143" y="4663"/>
                  <a:pt x="144" y="4661"/>
                </a:cubicBezTo>
                <a:close/>
                <a:moveTo>
                  <a:pt x="152" y="4647"/>
                </a:moveTo>
                <a:lnTo>
                  <a:pt x="152" y="4647"/>
                </a:lnTo>
                <a:cubicBezTo>
                  <a:pt x="153" y="4645"/>
                  <a:pt x="156" y="4645"/>
                  <a:pt x="158" y="4646"/>
                </a:cubicBezTo>
                <a:cubicBezTo>
                  <a:pt x="160" y="4647"/>
                  <a:pt x="160" y="4649"/>
                  <a:pt x="159" y="4651"/>
                </a:cubicBezTo>
                <a:cubicBezTo>
                  <a:pt x="158" y="4653"/>
                  <a:pt x="156" y="4654"/>
                  <a:pt x="154" y="4653"/>
                </a:cubicBezTo>
                <a:cubicBezTo>
                  <a:pt x="152" y="4652"/>
                  <a:pt x="151" y="4649"/>
                  <a:pt x="152" y="4647"/>
                </a:cubicBezTo>
                <a:close/>
                <a:moveTo>
                  <a:pt x="161" y="4634"/>
                </a:moveTo>
                <a:lnTo>
                  <a:pt x="161" y="4634"/>
                </a:lnTo>
                <a:cubicBezTo>
                  <a:pt x="162" y="4632"/>
                  <a:pt x="164" y="4631"/>
                  <a:pt x="166" y="4632"/>
                </a:cubicBezTo>
                <a:cubicBezTo>
                  <a:pt x="168" y="4633"/>
                  <a:pt x="169" y="4635"/>
                  <a:pt x="168" y="4637"/>
                </a:cubicBezTo>
                <a:cubicBezTo>
                  <a:pt x="167" y="4639"/>
                  <a:pt x="164" y="4640"/>
                  <a:pt x="162" y="4639"/>
                </a:cubicBezTo>
                <a:cubicBezTo>
                  <a:pt x="160" y="4638"/>
                  <a:pt x="160" y="4636"/>
                  <a:pt x="161" y="4634"/>
                </a:cubicBezTo>
                <a:close/>
                <a:moveTo>
                  <a:pt x="169" y="4620"/>
                </a:moveTo>
                <a:lnTo>
                  <a:pt x="169" y="4620"/>
                </a:lnTo>
                <a:cubicBezTo>
                  <a:pt x="170" y="4618"/>
                  <a:pt x="172" y="4617"/>
                  <a:pt x="174" y="4618"/>
                </a:cubicBezTo>
                <a:cubicBezTo>
                  <a:pt x="176" y="4619"/>
                  <a:pt x="177" y="4622"/>
                  <a:pt x="176" y="4624"/>
                </a:cubicBezTo>
                <a:cubicBezTo>
                  <a:pt x="175" y="4626"/>
                  <a:pt x="173" y="4627"/>
                  <a:pt x="171" y="4626"/>
                </a:cubicBezTo>
                <a:cubicBezTo>
                  <a:pt x="169" y="4625"/>
                  <a:pt x="168" y="4622"/>
                  <a:pt x="169" y="4620"/>
                </a:cubicBezTo>
                <a:close/>
                <a:moveTo>
                  <a:pt x="177" y="4607"/>
                </a:moveTo>
                <a:lnTo>
                  <a:pt x="177" y="4607"/>
                </a:lnTo>
                <a:cubicBezTo>
                  <a:pt x="178" y="4605"/>
                  <a:pt x="181" y="4604"/>
                  <a:pt x="183" y="4605"/>
                </a:cubicBezTo>
                <a:cubicBezTo>
                  <a:pt x="185" y="4606"/>
                  <a:pt x="186" y="4608"/>
                  <a:pt x="185" y="4610"/>
                </a:cubicBezTo>
                <a:cubicBezTo>
                  <a:pt x="184" y="4612"/>
                  <a:pt x="181" y="4613"/>
                  <a:pt x="179" y="4612"/>
                </a:cubicBezTo>
                <a:cubicBezTo>
                  <a:pt x="177" y="4611"/>
                  <a:pt x="176" y="4609"/>
                  <a:pt x="177" y="4607"/>
                </a:cubicBezTo>
                <a:close/>
                <a:moveTo>
                  <a:pt x="186" y="4593"/>
                </a:moveTo>
                <a:lnTo>
                  <a:pt x="186" y="4593"/>
                </a:lnTo>
                <a:cubicBezTo>
                  <a:pt x="187" y="4591"/>
                  <a:pt x="189" y="4590"/>
                  <a:pt x="191" y="4591"/>
                </a:cubicBezTo>
                <a:cubicBezTo>
                  <a:pt x="193" y="4592"/>
                  <a:pt x="194" y="4595"/>
                  <a:pt x="193" y="4597"/>
                </a:cubicBezTo>
                <a:cubicBezTo>
                  <a:pt x="192" y="4599"/>
                  <a:pt x="190" y="4599"/>
                  <a:pt x="188" y="4598"/>
                </a:cubicBezTo>
                <a:cubicBezTo>
                  <a:pt x="186" y="4597"/>
                  <a:pt x="185" y="4595"/>
                  <a:pt x="186" y="4593"/>
                </a:cubicBezTo>
                <a:close/>
                <a:moveTo>
                  <a:pt x="194" y="4579"/>
                </a:moveTo>
                <a:lnTo>
                  <a:pt x="194" y="4579"/>
                </a:lnTo>
                <a:cubicBezTo>
                  <a:pt x="195" y="4577"/>
                  <a:pt x="198" y="4577"/>
                  <a:pt x="200" y="4578"/>
                </a:cubicBezTo>
                <a:cubicBezTo>
                  <a:pt x="202" y="4579"/>
                  <a:pt x="202" y="4581"/>
                  <a:pt x="201" y="4583"/>
                </a:cubicBezTo>
                <a:cubicBezTo>
                  <a:pt x="200" y="4585"/>
                  <a:pt x="198" y="4586"/>
                  <a:pt x="196" y="4585"/>
                </a:cubicBezTo>
                <a:cubicBezTo>
                  <a:pt x="194" y="4584"/>
                  <a:pt x="193" y="4581"/>
                  <a:pt x="194" y="4579"/>
                </a:cubicBezTo>
                <a:close/>
                <a:moveTo>
                  <a:pt x="203" y="4566"/>
                </a:moveTo>
                <a:lnTo>
                  <a:pt x="203" y="4566"/>
                </a:lnTo>
                <a:cubicBezTo>
                  <a:pt x="204" y="4564"/>
                  <a:pt x="206" y="4563"/>
                  <a:pt x="208" y="4564"/>
                </a:cubicBezTo>
                <a:cubicBezTo>
                  <a:pt x="210" y="4565"/>
                  <a:pt x="211" y="4567"/>
                  <a:pt x="210" y="4569"/>
                </a:cubicBezTo>
                <a:cubicBezTo>
                  <a:pt x="209" y="4571"/>
                  <a:pt x="206" y="4572"/>
                  <a:pt x="204" y="4571"/>
                </a:cubicBezTo>
                <a:cubicBezTo>
                  <a:pt x="203" y="4570"/>
                  <a:pt x="202" y="4568"/>
                  <a:pt x="203" y="4566"/>
                </a:cubicBezTo>
                <a:close/>
                <a:moveTo>
                  <a:pt x="211" y="4552"/>
                </a:moveTo>
                <a:lnTo>
                  <a:pt x="211" y="4552"/>
                </a:lnTo>
                <a:cubicBezTo>
                  <a:pt x="212" y="4550"/>
                  <a:pt x="214" y="4549"/>
                  <a:pt x="216" y="4550"/>
                </a:cubicBezTo>
                <a:cubicBezTo>
                  <a:pt x="218" y="4551"/>
                  <a:pt x="219" y="4554"/>
                  <a:pt x="218" y="4556"/>
                </a:cubicBezTo>
                <a:cubicBezTo>
                  <a:pt x="217" y="4558"/>
                  <a:pt x="215" y="4558"/>
                  <a:pt x="213" y="4557"/>
                </a:cubicBezTo>
                <a:cubicBezTo>
                  <a:pt x="211" y="4556"/>
                  <a:pt x="210" y="4554"/>
                  <a:pt x="211" y="4552"/>
                </a:cubicBezTo>
                <a:close/>
                <a:moveTo>
                  <a:pt x="220" y="4538"/>
                </a:moveTo>
                <a:lnTo>
                  <a:pt x="220" y="4538"/>
                </a:lnTo>
                <a:cubicBezTo>
                  <a:pt x="220" y="4536"/>
                  <a:pt x="223" y="4536"/>
                  <a:pt x="225" y="4537"/>
                </a:cubicBezTo>
                <a:cubicBezTo>
                  <a:pt x="227" y="4538"/>
                  <a:pt x="228" y="4540"/>
                  <a:pt x="227" y="4542"/>
                </a:cubicBezTo>
                <a:cubicBezTo>
                  <a:pt x="226" y="4544"/>
                  <a:pt x="223" y="4545"/>
                  <a:pt x="221" y="4544"/>
                </a:cubicBezTo>
                <a:cubicBezTo>
                  <a:pt x="219" y="4543"/>
                  <a:pt x="219" y="4540"/>
                  <a:pt x="220" y="4538"/>
                </a:cubicBezTo>
                <a:close/>
                <a:moveTo>
                  <a:pt x="228" y="4525"/>
                </a:moveTo>
                <a:lnTo>
                  <a:pt x="228" y="4525"/>
                </a:lnTo>
                <a:cubicBezTo>
                  <a:pt x="229" y="4523"/>
                  <a:pt x="231" y="4522"/>
                  <a:pt x="233" y="4523"/>
                </a:cubicBezTo>
                <a:cubicBezTo>
                  <a:pt x="235" y="4524"/>
                  <a:pt x="236" y="4526"/>
                  <a:pt x="235" y="4528"/>
                </a:cubicBezTo>
                <a:cubicBezTo>
                  <a:pt x="234" y="4530"/>
                  <a:pt x="232" y="4531"/>
                  <a:pt x="230" y="4530"/>
                </a:cubicBezTo>
                <a:cubicBezTo>
                  <a:pt x="228" y="4529"/>
                  <a:pt x="227" y="4527"/>
                  <a:pt x="228" y="4525"/>
                </a:cubicBezTo>
                <a:close/>
                <a:moveTo>
                  <a:pt x="236" y="4511"/>
                </a:moveTo>
                <a:lnTo>
                  <a:pt x="236" y="4511"/>
                </a:lnTo>
                <a:cubicBezTo>
                  <a:pt x="237" y="4509"/>
                  <a:pt x="240" y="4508"/>
                  <a:pt x="242" y="4509"/>
                </a:cubicBezTo>
                <a:cubicBezTo>
                  <a:pt x="244" y="4510"/>
                  <a:pt x="244" y="4513"/>
                  <a:pt x="243" y="4515"/>
                </a:cubicBezTo>
                <a:cubicBezTo>
                  <a:pt x="242" y="4517"/>
                  <a:pt x="240" y="4518"/>
                  <a:pt x="238" y="4517"/>
                </a:cubicBezTo>
                <a:cubicBezTo>
                  <a:pt x="236" y="4516"/>
                  <a:pt x="235" y="4513"/>
                  <a:pt x="236" y="4511"/>
                </a:cubicBezTo>
                <a:close/>
                <a:moveTo>
                  <a:pt x="245" y="4498"/>
                </a:moveTo>
                <a:lnTo>
                  <a:pt x="245" y="4498"/>
                </a:lnTo>
                <a:cubicBezTo>
                  <a:pt x="246" y="4496"/>
                  <a:pt x="248" y="4495"/>
                  <a:pt x="250" y="4496"/>
                </a:cubicBezTo>
                <a:cubicBezTo>
                  <a:pt x="252" y="4497"/>
                  <a:pt x="253" y="4499"/>
                  <a:pt x="252" y="4501"/>
                </a:cubicBezTo>
                <a:cubicBezTo>
                  <a:pt x="251" y="4503"/>
                  <a:pt x="248" y="4504"/>
                  <a:pt x="247" y="4503"/>
                </a:cubicBezTo>
                <a:cubicBezTo>
                  <a:pt x="245" y="4502"/>
                  <a:pt x="244" y="4500"/>
                  <a:pt x="245" y="4498"/>
                </a:cubicBezTo>
                <a:close/>
                <a:moveTo>
                  <a:pt x="253" y="4484"/>
                </a:moveTo>
                <a:lnTo>
                  <a:pt x="253" y="4484"/>
                </a:lnTo>
                <a:cubicBezTo>
                  <a:pt x="254" y="4482"/>
                  <a:pt x="257" y="4481"/>
                  <a:pt x="259" y="4482"/>
                </a:cubicBezTo>
                <a:cubicBezTo>
                  <a:pt x="260" y="4483"/>
                  <a:pt x="261" y="4486"/>
                  <a:pt x="260" y="4488"/>
                </a:cubicBezTo>
                <a:cubicBezTo>
                  <a:pt x="259" y="4490"/>
                  <a:pt x="257" y="4490"/>
                  <a:pt x="255" y="4489"/>
                </a:cubicBezTo>
                <a:cubicBezTo>
                  <a:pt x="253" y="4488"/>
                  <a:pt x="252" y="4486"/>
                  <a:pt x="253" y="4484"/>
                </a:cubicBezTo>
                <a:close/>
                <a:moveTo>
                  <a:pt x="262" y="4470"/>
                </a:moveTo>
                <a:lnTo>
                  <a:pt x="262" y="4470"/>
                </a:lnTo>
                <a:cubicBezTo>
                  <a:pt x="263" y="4468"/>
                  <a:pt x="265" y="4468"/>
                  <a:pt x="267" y="4469"/>
                </a:cubicBezTo>
                <a:cubicBezTo>
                  <a:pt x="269" y="4470"/>
                  <a:pt x="270" y="4472"/>
                  <a:pt x="269" y="4474"/>
                </a:cubicBezTo>
                <a:cubicBezTo>
                  <a:pt x="268" y="4476"/>
                  <a:pt x="265" y="4477"/>
                  <a:pt x="263" y="4476"/>
                </a:cubicBezTo>
                <a:cubicBezTo>
                  <a:pt x="261" y="4475"/>
                  <a:pt x="261" y="4472"/>
                  <a:pt x="262" y="4470"/>
                </a:cubicBezTo>
                <a:close/>
                <a:moveTo>
                  <a:pt x="270" y="4457"/>
                </a:moveTo>
                <a:lnTo>
                  <a:pt x="270" y="4457"/>
                </a:lnTo>
                <a:cubicBezTo>
                  <a:pt x="271" y="4455"/>
                  <a:pt x="273" y="4454"/>
                  <a:pt x="275" y="4455"/>
                </a:cubicBezTo>
                <a:cubicBezTo>
                  <a:pt x="277" y="4456"/>
                  <a:pt x="278" y="4458"/>
                  <a:pt x="277" y="4460"/>
                </a:cubicBezTo>
                <a:cubicBezTo>
                  <a:pt x="276" y="4462"/>
                  <a:pt x="274" y="4463"/>
                  <a:pt x="272" y="4462"/>
                </a:cubicBezTo>
                <a:cubicBezTo>
                  <a:pt x="270" y="4461"/>
                  <a:pt x="269" y="4459"/>
                  <a:pt x="270" y="4457"/>
                </a:cubicBezTo>
                <a:close/>
                <a:moveTo>
                  <a:pt x="278" y="4443"/>
                </a:moveTo>
                <a:lnTo>
                  <a:pt x="278" y="4443"/>
                </a:lnTo>
                <a:cubicBezTo>
                  <a:pt x="279" y="4441"/>
                  <a:pt x="282" y="4440"/>
                  <a:pt x="284" y="4441"/>
                </a:cubicBezTo>
                <a:cubicBezTo>
                  <a:pt x="286" y="4442"/>
                  <a:pt x="287" y="4445"/>
                  <a:pt x="286" y="4447"/>
                </a:cubicBezTo>
                <a:cubicBezTo>
                  <a:pt x="285" y="4449"/>
                  <a:pt x="282" y="4449"/>
                  <a:pt x="280" y="4448"/>
                </a:cubicBezTo>
                <a:cubicBezTo>
                  <a:pt x="278" y="4447"/>
                  <a:pt x="277" y="4445"/>
                  <a:pt x="278" y="4443"/>
                </a:cubicBezTo>
                <a:close/>
                <a:moveTo>
                  <a:pt x="287" y="4429"/>
                </a:moveTo>
                <a:lnTo>
                  <a:pt x="287" y="4429"/>
                </a:lnTo>
                <a:cubicBezTo>
                  <a:pt x="288" y="4428"/>
                  <a:pt x="290" y="4427"/>
                  <a:pt x="292" y="4428"/>
                </a:cubicBezTo>
                <a:cubicBezTo>
                  <a:pt x="294" y="4429"/>
                  <a:pt x="295" y="4431"/>
                  <a:pt x="294" y="4433"/>
                </a:cubicBezTo>
                <a:cubicBezTo>
                  <a:pt x="293" y="4435"/>
                  <a:pt x="291" y="4436"/>
                  <a:pt x="289" y="4435"/>
                </a:cubicBezTo>
                <a:cubicBezTo>
                  <a:pt x="287" y="4434"/>
                  <a:pt x="286" y="4431"/>
                  <a:pt x="287" y="4429"/>
                </a:cubicBezTo>
                <a:close/>
                <a:moveTo>
                  <a:pt x="295" y="4416"/>
                </a:moveTo>
                <a:lnTo>
                  <a:pt x="295" y="4416"/>
                </a:lnTo>
                <a:cubicBezTo>
                  <a:pt x="296" y="4414"/>
                  <a:pt x="299" y="4413"/>
                  <a:pt x="301" y="4414"/>
                </a:cubicBezTo>
                <a:cubicBezTo>
                  <a:pt x="303" y="4415"/>
                  <a:pt x="303" y="4417"/>
                  <a:pt x="302" y="4419"/>
                </a:cubicBezTo>
                <a:cubicBezTo>
                  <a:pt x="301" y="4421"/>
                  <a:pt x="299" y="4422"/>
                  <a:pt x="297" y="4421"/>
                </a:cubicBezTo>
                <a:cubicBezTo>
                  <a:pt x="295" y="4420"/>
                  <a:pt x="294" y="4418"/>
                  <a:pt x="295" y="4416"/>
                </a:cubicBezTo>
                <a:close/>
                <a:moveTo>
                  <a:pt x="304" y="4402"/>
                </a:moveTo>
                <a:lnTo>
                  <a:pt x="304" y="4402"/>
                </a:lnTo>
                <a:cubicBezTo>
                  <a:pt x="305" y="4400"/>
                  <a:pt x="307" y="4399"/>
                  <a:pt x="309" y="4400"/>
                </a:cubicBezTo>
                <a:cubicBezTo>
                  <a:pt x="311" y="4401"/>
                  <a:pt x="312" y="4404"/>
                  <a:pt x="311" y="4406"/>
                </a:cubicBezTo>
                <a:cubicBezTo>
                  <a:pt x="310" y="4408"/>
                  <a:pt x="307" y="4409"/>
                  <a:pt x="305" y="4408"/>
                </a:cubicBezTo>
                <a:cubicBezTo>
                  <a:pt x="303" y="4407"/>
                  <a:pt x="303" y="4404"/>
                  <a:pt x="304" y="4402"/>
                </a:cubicBezTo>
                <a:close/>
                <a:moveTo>
                  <a:pt x="312" y="4389"/>
                </a:moveTo>
                <a:lnTo>
                  <a:pt x="312" y="4389"/>
                </a:lnTo>
                <a:cubicBezTo>
                  <a:pt x="313" y="4387"/>
                  <a:pt x="315" y="4386"/>
                  <a:pt x="317" y="4387"/>
                </a:cubicBezTo>
                <a:cubicBezTo>
                  <a:pt x="319" y="4388"/>
                  <a:pt x="320" y="4390"/>
                  <a:pt x="319" y="4392"/>
                </a:cubicBezTo>
                <a:cubicBezTo>
                  <a:pt x="318" y="4394"/>
                  <a:pt x="316" y="4395"/>
                  <a:pt x="314" y="4394"/>
                </a:cubicBezTo>
                <a:cubicBezTo>
                  <a:pt x="312" y="4393"/>
                  <a:pt x="311" y="4391"/>
                  <a:pt x="312" y="4389"/>
                </a:cubicBezTo>
                <a:close/>
                <a:moveTo>
                  <a:pt x="320" y="4375"/>
                </a:moveTo>
                <a:lnTo>
                  <a:pt x="320" y="4375"/>
                </a:lnTo>
                <a:cubicBezTo>
                  <a:pt x="321" y="4373"/>
                  <a:pt x="324" y="4372"/>
                  <a:pt x="326" y="4373"/>
                </a:cubicBezTo>
                <a:cubicBezTo>
                  <a:pt x="328" y="4374"/>
                  <a:pt x="329" y="4377"/>
                  <a:pt x="328" y="4379"/>
                </a:cubicBezTo>
                <a:cubicBezTo>
                  <a:pt x="327" y="4381"/>
                  <a:pt x="324" y="4381"/>
                  <a:pt x="322" y="4380"/>
                </a:cubicBezTo>
                <a:cubicBezTo>
                  <a:pt x="320" y="4379"/>
                  <a:pt x="319" y="4377"/>
                  <a:pt x="320" y="4375"/>
                </a:cubicBezTo>
                <a:close/>
                <a:moveTo>
                  <a:pt x="329" y="4361"/>
                </a:moveTo>
                <a:lnTo>
                  <a:pt x="329" y="4361"/>
                </a:lnTo>
                <a:cubicBezTo>
                  <a:pt x="330" y="4359"/>
                  <a:pt x="332" y="4359"/>
                  <a:pt x="334" y="4360"/>
                </a:cubicBezTo>
                <a:cubicBezTo>
                  <a:pt x="336" y="4361"/>
                  <a:pt x="337" y="4363"/>
                  <a:pt x="336" y="4365"/>
                </a:cubicBezTo>
                <a:cubicBezTo>
                  <a:pt x="335" y="4367"/>
                  <a:pt x="333" y="4368"/>
                  <a:pt x="331" y="4367"/>
                </a:cubicBezTo>
                <a:cubicBezTo>
                  <a:pt x="329" y="4366"/>
                  <a:pt x="328" y="4363"/>
                  <a:pt x="329" y="4361"/>
                </a:cubicBezTo>
                <a:close/>
                <a:moveTo>
                  <a:pt x="337" y="4348"/>
                </a:moveTo>
                <a:lnTo>
                  <a:pt x="337" y="4348"/>
                </a:lnTo>
                <a:cubicBezTo>
                  <a:pt x="338" y="4346"/>
                  <a:pt x="341" y="4345"/>
                  <a:pt x="343" y="4346"/>
                </a:cubicBezTo>
                <a:cubicBezTo>
                  <a:pt x="345" y="4347"/>
                  <a:pt x="345" y="4349"/>
                  <a:pt x="344" y="4351"/>
                </a:cubicBezTo>
                <a:cubicBezTo>
                  <a:pt x="343" y="4353"/>
                  <a:pt x="341" y="4354"/>
                  <a:pt x="339" y="4353"/>
                </a:cubicBezTo>
                <a:cubicBezTo>
                  <a:pt x="337" y="4352"/>
                  <a:pt x="336" y="4350"/>
                  <a:pt x="337" y="4348"/>
                </a:cubicBezTo>
                <a:close/>
                <a:moveTo>
                  <a:pt x="346" y="4334"/>
                </a:moveTo>
                <a:lnTo>
                  <a:pt x="346" y="4334"/>
                </a:lnTo>
                <a:cubicBezTo>
                  <a:pt x="347" y="4332"/>
                  <a:pt x="349" y="4331"/>
                  <a:pt x="351" y="4332"/>
                </a:cubicBezTo>
                <a:cubicBezTo>
                  <a:pt x="353" y="4333"/>
                  <a:pt x="354" y="4336"/>
                  <a:pt x="353" y="4338"/>
                </a:cubicBezTo>
                <a:cubicBezTo>
                  <a:pt x="352" y="4340"/>
                  <a:pt x="349" y="4340"/>
                  <a:pt x="347" y="4340"/>
                </a:cubicBezTo>
                <a:cubicBezTo>
                  <a:pt x="345" y="4339"/>
                  <a:pt x="345" y="4336"/>
                  <a:pt x="346" y="4334"/>
                </a:cubicBezTo>
                <a:close/>
                <a:moveTo>
                  <a:pt x="354" y="4321"/>
                </a:moveTo>
                <a:lnTo>
                  <a:pt x="354" y="4321"/>
                </a:lnTo>
                <a:cubicBezTo>
                  <a:pt x="355" y="4319"/>
                  <a:pt x="357" y="4318"/>
                  <a:pt x="359" y="4319"/>
                </a:cubicBezTo>
                <a:cubicBezTo>
                  <a:pt x="361" y="4320"/>
                  <a:pt x="362" y="4322"/>
                  <a:pt x="361" y="4324"/>
                </a:cubicBezTo>
                <a:cubicBezTo>
                  <a:pt x="360" y="4326"/>
                  <a:pt x="358" y="4327"/>
                  <a:pt x="356" y="4326"/>
                </a:cubicBezTo>
                <a:cubicBezTo>
                  <a:pt x="354" y="4325"/>
                  <a:pt x="353" y="4322"/>
                  <a:pt x="354" y="4321"/>
                </a:cubicBezTo>
                <a:close/>
                <a:moveTo>
                  <a:pt x="362" y="4307"/>
                </a:moveTo>
                <a:lnTo>
                  <a:pt x="362" y="4307"/>
                </a:lnTo>
                <a:cubicBezTo>
                  <a:pt x="363" y="4305"/>
                  <a:pt x="366" y="4304"/>
                  <a:pt x="368" y="4305"/>
                </a:cubicBezTo>
                <a:cubicBezTo>
                  <a:pt x="370" y="4306"/>
                  <a:pt x="371" y="4308"/>
                  <a:pt x="370" y="4310"/>
                </a:cubicBezTo>
                <a:cubicBezTo>
                  <a:pt x="369" y="4312"/>
                  <a:pt x="366" y="4313"/>
                  <a:pt x="364" y="4312"/>
                </a:cubicBezTo>
                <a:cubicBezTo>
                  <a:pt x="362" y="4311"/>
                  <a:pt x="361" y="4309"/>
                  <a:pt x="362" y="4307"/>
                </a:cubicBezTo>
                <a:close/>
                <a:moveTo>
                  <a:pt x="371" y="4293"/>
                </a:moveTo>
                <a:lnTo>
                  <a:pt x="371" y="4293"/>
                </a:lnTo>
                <a:cubicBezTo>
                  <a:pt x="372" y="4291"/>
                  <a:pt x="374" y="4290"/>
                  <a:pt x="376" y="4291"/>
                </a:cubicBezTo>
                <a:cubicBezTo>
                  <a:pt x="378" y="4292"/>
                  <a:pt x="379" y="4295"/>
                  <a:pt x="378" y="4297"/>
                </a:cubicBezTo>
                <a:cubicBezTo>
                  <a:pt x="377" y="4299"/>
                  <a:pt x="375" y="4300"/>
                  <a:pt x="373" y="4299"/>
                </a:cubicBezTo>
                <a:cubicBezTo>
                  <a:pt x="371" y="4298"/>
                  <a:pt x="370" y="4295"/>
                  <a:pt x="371" y="4293"/>
                </a:cubicBezTo>
                <a:close/>
                <a:moveTo>
                  <a:pt x="379" y="4280"/>
                </a:moveTo>
                <a:lnTo>
                  <a:pt x="379" y="4280"/>
                </a:lnTo>
                <a:cubicBezTo>
                  <a:pt x="380" y="4278"/>
                  <a:pt x="383" y="4277"/>
                  <a:pt x="385" y="4278"/>
                </a:cubicBezTo>
                <a:cubicBezTo>
                  <a:pt x="387" y="4279"/>
                  <a:pt x="387" y="4281"/>
                  <a:pt x="386" y="4283"/>
                </a:cubicBezTo>
                <a:cubicBezTo>
                  <a:pt x="385" y="4285"/>
                  <a:pt x="383" y="4286"/>
                  <a:pt x="381" y="4285"/>
                </a:cubicBezTo>
                <a:cubicBezTo>
                  <a:pt x="379" y="4284"/>
                  <a:pt x="378" y="4282"/>
                  <a:pt x="379" y="4280"/>
                </a:cubicBezTo>
                <a:close/>
                <a:moveTo>
                  <a:pt x="388" y="4266"/>
                </a:moveTo>
                <a:lnTo>
                  <a:pt x="388" y="4266"/>
                </a:lnTo>
                <a:cubicBezTo>
                  <a:pt x="389" y="4264"/>
                  <a:pt x="391" y="4263"/>
                  <a:pt x="393" y="4264"/>
                </a:cubicBezTo>
                <a:cubicBezTo>
                  <a:pt x="395" y="4265"/>
                  <a:pt x="396" y="4268"/>
                  <a:pt x="395" y="4270"/>
                </a:cubicBezTo>
                <a:cubicBezTo>
                  <a:pt x="394" y="4272"/>
                  <a:pt x="391" y="4272"/>
                  <a:pt x="389" y="4271"/>
                </a:cubicBezTo>
                <a:cubicBezTo>
                  <a:pt x="387" y="4270"/>
                  <a:pt x="387" y="4268"/>
                  <a:pt x="388" y="4266"/>
                </a:cubicBezTo>
                <a:close/>
                <a:moveTo>
                  <a:pt x="396" y="4252"/>
                </a:moveTo>
                <a:lnTo>
                  <a:pt x="396" y="4252"/>
                </a:lnTo>
                <a:cubicBezTo>
                  <a:pt x="397" y="4250"/>
                  <a:pt x="399" y="4250"/>
                  <a:pt x="401" y="4251"/>
                </a:cubicBezTo>
                <a:cubicBezTo>
                  <a:pt x="403" y="4252"/>
                  <a:pt x="404" y="4254"/>
                  <a:pt x="403" y="4256"/>
                </a:cubicBezTo>
                <a:cubicBezTo>
                  <a:pt x="402" y="4258"/>
                  <a:pt x="400" y="4259"/>
                  <a:pt x="398" y="4258"/>
                </a:cubicBezTo>
                <a:cubicBezTo>
                  <a:pt x="396" y="4257"/>
                  <a:pt x="395" y="4254"/>
                  <a:pt x="396" y="4252"/>
                </a:cubicBezTo>
                <a:close/>
                <a:moveTo>
                  <a:pt x="404" y="4239"/>
                </a:moveTo>
                <a:lnTo>
                  <a:pt x="404" y="4239"/>
                </a:lnTo>
                <a:cubicBezTo>
                  <a:pt x="405" y="4237"/>
                  <a:pt x="408" y="4236"/>
                  <a:pt x="410" y="4237"/>
                </a:cubicBezTo>
                <a:cubicBezTo>
                  <a:pt x="412" y="4238"/>
                  <a:pt x="413" y="4240"/>
                  <a:pt x="412" y="4242"/>
                </a:cubicBezTo>
                <a:cubicBezTo>
                  <a:pt x="411" y="4244"/>
                  <a:pt x="408" y="4245"/>
                  <a:pt x="406" y="4244"/>
                </a:cubicBezTo>
                <a:cubicBezTo>
                  <a:pt x="404" y="4243"/>
                  <a:pt x="403" y="4241"/>
                  <a:pt x="404" y="4239"/>
                </a:cubicBezTo>
                <a:close/>
                <a:moveTo>
                  <a:pt x="413" y="4225"/>
                </a:moveTo>
                <a:lnTo>
                  <a:pt x="413" y="4225"/>
                </a:lnTo>
                <a:cubicBezTo>
                  <a:pt x="414" y="4223"/>
                  <a:pt x="416" y="4222"/>
                  <a:pt x="418" y="4223"/>
                </a:cubicBezTo>
                <a:cubicBezTo>
                  <a:pt x="420" y="4224"/>
                  <a:pt x="421" y="4227"/>
                  <a:pt x="420" y="4229"/>
                </a:cubicBezTo>
                <a:cubicBezTo>
                  <a:pt x="419" y="4231"/>
                  <a:pt x="417" y="4232"/>
                  <a:pt x="415" y="4231"/>
                </a:cubicBezTo>
                <a:cubicBezTo>
                  <a:pt x="413" y="4230"/>
                  <a:pt x="412" y="4227"/>
                  <a:pt x="413" y="4225"/>
                </a:cubicBezTo>
                <a:close/>
                <a:moveTo>
                  <a:pt x="421" y="4212"/>
                </a:moveTo>
                <a:lnTo>
                  <a:pt x="421" y="4212"/>
                </a:lnTo>
                <a:cubicBezTo>
                  <a:pt x="422" y="4210"/>
                  <a:pt x="425" y="4209"/>
                  <a:pt x="427" y="4210"/>
                </a:cubicBezTo>
                <a:cubicBezTo>
                  <a:pt x="429" y="4211"/>
                  <a:pt x="429" y="4213"/>
                  <a:pt x="428" y="4215"/>
                </a:cubicBezTo>
                <a:cubicBezTo>
                  <a:pt x="427" y="4217"/>
                  <a:pt x="425" y="4218"/>
                  <a:pt x="423" y="4217"/>
                </a:cubicBezTo>
                <a:cubicBezTo>
                  <a:pt x="421" y="4216"/>
                  <a:pt x="420" y="4214"/>
                  <a:pt x="421" y="4212"/>
                </a:cubicBezTo>
                <a:close/>
                <a:moveTo>
                  <a:pt x="430" y="4198"/>
                </a:moveTo>
                <a:lnTo>
                  <a:pt x="430" y="4198"/>
                </a:lnTo>
                <a:cubicBezTo>
                  <a:pt x="431" y="4196"/>
                  <a:pt x="433" y="4195"/>
                  <a:pt x="435" y="4196"/>
                </a:cubicBezTo>
                <a:cubicBezTo>
                  <a:pt x="437" y="4197"/>
                  <a:pt x="438" y="4199"/>
                  <a:pt x="437" y="4201"/>
                </a:cubicBezTo>
                <a:cubicBezTo>
                  <a:pt x="436" y="4203"/>
                  <a:pt x="433" y="4204"/>
                  <a:pt x="431" y="4203"/>
                </a:cubicBezTo>
                <a:cubicBezTo>
                  <a:pt x="430" y="4202"/>
                  <a:pt x="429" y="4200"/>
                  <a:pt x="430" y="4198"/>
                </a:cubicBezTo>
                <a:close/>
                <a:moveTo>
                  <a:pt x="438" y="4184"/>
                </a:moveTo>
                <a:lnTo>
                  <a:pt x="438" y="4184"/>
                </a:lnTo>
                <a:cubicBezTo>
                  <a:pt x="439" y="4182"/>
                  <a:pt x="442" y="4181"/>
                  <a:pt x="443" y="4182"/>
                </a:cubicBezTo>
                <a:cubicBezTo>
                  <a:pt x="445" y="4183"/>
                  <a:pt x="446" y="4186"/>
                  <a:pt x="445" y="4188"/>
                </a:cubicBezTo>
                <a:cubicBezTo>
                  <a:pt x="444" y="4190"/>
                  <a:pt x="442" y="4191"/>
                  <a:pt x="440" y="4190"/>
                </a:cubicBezTo>
                <a:cubicBezTo>
                  <a:pt x="438" y="4189"/>
                  <a:pt x="437" y="4186"/>
                  <a:pt x="438" y="4184"/>
                </a:cubicBezTo>
                <a:close/>
                <a:moveTo>
                  <a:pt x="447" y="4171"/>
                </a:moveTo>
                <a:lnTo>
                  <a:pt x="447" y="4171"/>
                </a:lnTo>
                <a:cubicBezTo>
                  <a:pt x="448" y="4169"/>
                  <a:pt x="450" y="4168"/>
                  <a:pt x="452" y="4169"/>
                </a:cubicBezTo>
                <a:cubicBezTo>
                  <a:pt x="454" y="4170"/>
                  <a:pt x="455" y="4172"/>
                  <a:pt x="454" y="4174"/>
                </a:cubicBezTo>
                <a:cubicBezTo>
                  <a:pt x="453" y="4176"/>
                  <a:pt x="450" y="4177"/>
                  <a:pt x="448" y="4176"/>
                </a:cubicBezTo>
                <a:cubicBezTo>
                  <a:pt x="446" y="4175"/>
                  <a:pt x="446" y="4173"/>
                  <a:pt x="447" y="4171"/>
                </a:cubicBezTo>
                <a:close/>
                <a:moveTo>
                  <a:pt x="455" y="4157"/>
                </a:moveTo>
                <a:lnTo>
                  <a:pt x="455" y="4157"/>
                </a:lnTo>
                <a:cubicBezTo>
                  <a:pt x="456" y="4155"/>
                  <a:pt x="458" y="4154"/>
                  <a:pt x="460" y="4155"/>
                </a:cubicBezTo>
                <a:cubicBezTo>
                  <a:pt x="462" y="4156"/>
                  <a:pt x="463" y="4159"/>
                  <a:pt x="462" y="4161"/>
                </a:cubicBezTo>
                <a:cubicBezTo>
                  <a:pt x="461" y="4163"/>
                  <a:pt x="459" y="4163"/>
                  <a:pt x="457" y="4162"/>
                </a:cubicBezTo>
                <a:cubicBezTo>
                  <a:pt x="455" y="4161"/>
                  <a:pt x="454" y="4159"/>
                  <a:pt x="455" y="4157"/>
                </a:cubicBezTo>
                <a:close/>
                <a:moveTo>
                  <a:pt x="463" y="4143"/>
                </a:moveTo>
                <a:lnTo>
                  <a:pt x="463" y="4143"/>
                </a:lnTo>
                <a:cubicBezTo>
                  <a:pt x="464" y="4141"/>
                  <a:pt x="467" y="4141"/>
                  <a:pt x="469" y="4142"/>
                </a:cubicBezTo>
                <a:cubicBezTo>
                  <a:pt x="471" y="4143"/>
                  <a:pt x="471" y="4145"/>
                  <a:pt x="471" y="4147"/>
                </a:cubicBezTo>
                <a:lnTo>
                  <a:pt x="470" y="4147"/>
                </a:lnTo>
                <a:cubicBezTo>
                  <a:pt x="470" y="4149"/>
                  <a:pt x="467" y="4150"/>
                  <a:pt x="465" y="4149"/>
                </a:cubicBezTo>
                <a:cubicBezTo>
                  <a:pt x="463" y="4148"/>
                  <a:pt x="462" y="4145"/>
                  <a:pt x="463" y="4143"/>
                </a:cubicBezTo>
                <a:close/>
                <a:moveTo>
                  <a:pt x="472" y="4130"/>
                </a:moveTo>
                <a:lnTo>
                  <a:pt x="472" y="4130"/>
                </a:lnTo>
                <a:cubicBezTo>
                  <a:pt x="473" y="4128"/>
                  <a:pt x="475" y="4127"/>
                  <a:pt x="477" y="4128"/>
                </a:cubicBezTo>
                <a:cubicBezTo>
                  <a:pt x="479" y="4129"/>
                  <a:pt x="480" y="4131"/>
                  <a:pt x="479" y="4133"/>
                </a:cubicBezTo>
                <a:cubicBezTo>
                  <a:pt x="478" y="4135"/>
                  <a:pt x="476" y="4136"/>
                  <a:pt x="474" y="4135"/>
                </a:cubicBezTo>
                <a:cubicBezTo>
                  <a:pt x="472" y="4134"/>
                  <a:pt x="471" y="4132"/>
                  <a:pt x="472" y="4130"/>
                </a:cubicBezTo>
                <a:close/>
                <a:moveTo>
                  <a:pt x="480" y="4116"/>
                </a:moveTo>
                <a:lnTo>
                  <a:pt x="480" y="4116"/>
                </a:lnTo>
                <a:cubicBezTo>
                  <a:pt x="481" y="4114"/>
                  <a:pt x="484" y="4113"/>
                  <a:pt x="486" y="4114"/>
                </a:cubicBezTo>
                <a:cubicBezTo>
                  <a:pt x="488" y="4115"/>
                  <a:pt x="488" y="4118"/>
                  <a:pt x="487" y="4120"/>
                </a:cubicBezTo>
                <a:cubicBezTo>
                  <a:pt x="486" y="4122"/>
                  <a:pt x="484" y="4123"/>
                  <a:pt x="482" y="4122"/>
                </a:cubicBezTo>
                <a:cubicBezTo>
                  <a:pt x="480" y="4121"/>
                  <a:pt x="479" y="4118"/>
                  <a:pt x="480" y="4116"/>
                </a:cubicBezTo>
                <a:close/>
                <a:moveTo>
                  <a:pt x="489" y="4103"/>
                </a:moveTo>
                <a:lnTo>
                  <a:pt x="489" y="4103"/>
                </a:lnTo>
                <a:cubicBezTo>
                  <a:pt x="490" y="4101"/>
                  <a:pt x="492" y="4100"/>
                  <a:pt x="494" y="4101"/>
                </a:cubicBezTo>
                <a:cubicBezTo>
                  <a:pt x="496" y="4102"/>
                  <a:pt x="497" y="4104"/>
                  <a:pt x="496" y="4106"/>
                </a:cubicBezTo>
                <a:cubicBezTo>
                  <a:pt x="495" y="4108"/>
                  <a:pt x="492" y="4109"/>
                  <a:pt x="490" y="4108"/>
                </a:cubicBezTo>
                <a:cubicBezTo>
                  <a:pt x="488" y="4107"/>
                  <a:pt x="488" y="4105"/>
                  <a:pt x="489" y="4103"/>
                </a:cubicBezTo>
                <a:close/>
                <a:moveTo>
                  <a:pt x="497" y="4089"/>
                </a:moveTo>
                <a:lnTo>
                  <a:pt x="497" y="4089"/>
                </a:lnTo>
                <a:cubicBezTo>
                  <a:pt x="498" y="4087"/>
                  <a:pt x="500" y="4086"/>
                  <a:pt x="502" y="4087"/>
                </a:cubicBezTo>
                <a:cubicBezTo>
                  <a:pt x="504" y="4088"/>
                  <a:pt x="505" y="4091"/>
                  <a:pt x="504" y="4092"/>
                </a:cubicBezTo>
                <a:cubicBezTo>
                  <a:pt x="503" y="4094"/>
                  <a:pt x="501" y="4095"/>
                  <a:pt x="499" y="4094"/>
                </a:cubicBezTo>
                <a:cubicBezTo>
                  <a:pt x="497" y="4093"/>
                  <a:pt x="496" y="4091"/>
                  <a:pt x="497" y="4089"/>
                </a:cubicBezTo>
                <a:close/>
                <a:moveTo>
                  <a:pt x="505" y="4075"/>
                </a:moveTo>
                <a:lnTo>
                  <a:pt x="505" y="4075"/>
                </a:lnTo>
                <a:cubicBezTo>
                  <a:pt x="506" y="4073"/>
                  <a:pt x="509" y="4073"/>
                  <a:pt x="511" y="4074"/>
                </a:cubicBezTo>
                <a:cubicBezTo>
                  <a:pt x="513" y="4074"/>
                  <a:pt x="514" y="4077"/>
                  <a:pt x="513" y="4079"/>
                </a:cubicBezTo>
                <a:cubicBezTo>
                  <a:pt x="512" y="4081"/>
                  <a:pt x="509" y="4082"/>
                  <a:pt x="507" y="4081"/>
                </a:cubicBezTo>
                <a:cubicBezTo>
                  <a:pt x="505" y="4080"/>
                  <a:pt x="504" y="4077"/>
                  <a:pt x="505" y="4075"/>
                </a:cubicBezTo>
                <a:close/>
                <a:moveTo>
                  <a:pt x="514" y="4062"/>
                </a:moveTo>
                <a:lnTo>
                  <a:pt x="514" y="4062"/>
                </a:lnTo>
                <a:cubicBezTo>
                  <a:pt x="515" y="4060"/>
                  <a:pt x="517" y="4059"/>
                  <a:pt x="519" y="4060"/>
                </a:cubicBezTo>
                <a:cubicBezTo>
                  <a:pt x="521" y="4061"/>
                  <a:pt x="522" y="4063"/>
                  <a:pt x="521" y="4065"/>
                </a:cubicBezTo>
                <a:cubicBezTo>
                  <a:pt x="520" y="4067"/>
                  <a:pt x="518" y="4068"/>
                  <a:pt x="516" y="4067"/>
                </a:cubicBezTo>
                <a:cubicBezTo>
                  <a:pt x="514" y="4066"/>
                  <a:pt x="513" y="4064"/>
                  <a:pt x="514" y="4062"/>
                </a:cubicBezTo>
                <a:close/>
                <a:moveTo>
                  <a:pt x="522" y="4048"/>
                </a:moveTo>
                <a:lnTo>
                  <a:pt x="522" y="4048"/>
                </a:lnTo>
                <a:cubicBezTo>
                  <a:pt x="523" y="4046"/>
                  <a:pt x="526" y="4045"/>
                  <a:pt x="528" y="4046"/>
                </a:cubicBezTo>
                <a:cubicBezTo>
                  <a:pt x="530" y="4047"/>
                  <a:pt x="530" y="4050"/>
                  <a:pt x="529" y="4052"/>
                </a:cubicBezTo>
                <a:cubicBezTo>
                  <a:pt x="528" y="4054"/>
                  <a:pt x="526" y="4054"/>
                  <a:pt x="524" y="4053"/>
                </a:cubicBezTo>
                <a:cubicBezTo>
                  <a:pt x="522" y="4052"/>
                  <a:pt x="521" y="4050"/>
                  <a:pt x="522" y="4048"/>
                </a:cubicBezTo>
                <a:close/>
                <a:moveTo>
                  <a:pt x="531" y="4034"/>
                </a:moveTo>
                <a:lnTo>
                  <a:pt x="531" y="4034"/>
                </a:lnTo>
                <a:cubicBezTo>
                  <a:pt x="532" y="4032"/>
                  <a:pt x="534" y="4032"/>
                  <a:pt x="536" y="4033"/>
                </a:cubicBezTo>
                <a:cubicBezTo>
                  <a:pt x="538" y="4034"/>
                  <a:pt x="539" y="4036"/>
                  <a:pt x="538" y="4038"/>
                </a:cubicBezTo>
                <a:cubicBezTo>
                  <a:pt x="537" y="4040"/>
                  <a:pt x="534" y="4041"/>
                  <a:pt x="532" y="4040"/>
                </a:cubicBezTo>
                <a:cubicBezTo>
                  <a:pt x="530" y="4039"/>
                  <a:pt x="530" y="4036"/>
                  <a:pt x="531" y="4034"/>
                </a:cubicBezTo>
                <a:close/>
                <a:moveTo>
                  <a:pt x="539" y="4021"/>
                </a:moveTo>
                <a:lnTo>
                  <a:pt x="539" y="4021"/>
                </a:lnTo>
                <a:cubicBezTo>
                  <a:pt x="540" y="4019"/>
                  <a:pt x="542" y="4018"/>
                  <a:pt x="544" y="4019"/>
                </a:cubicBezTo>
                <a:cubicBezTo>
                  <a:pt x="546" y="4020"/>
                  <a:pt x="547" y="4022"/>
                  <a:pt x="546" y="4024"/>
                </a:cubicBezTo>
                <a:cubicBezTo>
                  <a:pt x="545" y="4026"/>
                  <a:pt x="543" y="4027"/>
                  <a:pt x="541" y="4026"/>
                </a:cubicBezTo>
                <a:cubicBezTo>
                  <a:pt x="539" y="4025"/>
                  <a:pt x="538" y="4023"/>
                  <a:pt x="539" y="4021"/>
                </a:cubicBezTo>
                <a:close/>
                <a:moveTo>
                  <a:pt x="547" y="4007"/>
                </a:moveTo>
                <a:lnTo>
                  <a:pt x="547" y="4007"/>
                </a:lnTo>
                <a:cubicBezTo>
                  <a:pt x="548" y="4005"/>
                  <a:pt x="551" y="4004"/>
                  <a:pt x="553" y="4005"/>
                </a:cubicBezTo>
                <a:cubicBezTo>
                  <a:pt x="555" y="4006"/>
                  <a:pt x="556" y="4009"/>
                  <a:pt x="555" y="4011"/>
                </a:cubicBezTo>
                <a:cubicBezTo>
                  <a:pt x="554" y="4013"/>
                  <a:pt x="551" y="4014"/>
                  <a:pt x="549" y="4013"/>
                </a:cubicBezTo>
                <a:cubicBezTo>
                  <a:pt x="547" y="4012"/>
                  <a:pt x="546" y="4009"/>
                  <a:pt x="547" y="4007"/>
                </a:cubicBezTo>
                <a:close/>
                <a:moveTo>
                  <a:pt x="556" y="3994"/>
                </a:moveTo>
                <a:lnTo>
                  <a:pt x="556" y="3994"/>
                </a:lnTo>
                <a:cubicBezTo>
                  <a:pt x="557" y="3992"/>
                  <a:pt x="559" y="3991"/>
                  <a:pt x="561" y="3992"/>
                </a:cubicBezTo>
                <a:cubicBezTo>
                  <a:pt x="563" y="3993"/>
                  <a:pt x="564" y="3995"/>
                  <a:pt x="563" y="3997"/>
                </a:cubicBezTo>
                <a:cubicBezTo>
                  <a:pt x="562" y="3999"/>
                  <a:pt x="560" y="4000"/>
                  <a:pt x="558" y="3999"/>
                </a:cubicBezTo>
                <a:cubicBezTo>
                  <a:pt x="556" y="3998"/>
                  <a:pt x="555" y="3996"/>
                  <a:pt x="556" y="3994"/>
                </a:cubicBezTo>
                <a:close/>
                <a:moveTo>
                  <a:pt x="564" y="3980"/>
                </a:moveTo>
                <a:lnTo>
                  <a:pt x="564" y="3980"/>
                </a:lnTo>
                <a:cubicBezTo>
                  <a:pt x="565" y="3978"/>
                  <a:pt x="568" y="3977"/>
                  <a:pt x="570" y="3978"/>
                </a:cubicBezTo>
                <a:cubicBezTo>
                  <a:pt x="572" y="3979"/>
                  <a:pt x="572" y="3982"/>
                  <a:pt x="571" y="3984"/>
                </a:cubicBezTo>
                <a:cubicBezTo>
                  <a:pt x="570" y="3985"/>
                  <a:pt x="568" y="3986"/>
                  <a:pt x="566" y="3985"/>
                </a:cubicBezTo>
                <a:cubicBezTo>
                  <a:pt x="564" y="3984"/>
                  <a:pt x="563" y="3982"/>
                  <a:pt x="564" y="3980"/>
                </a:cubicBezTo>
                <a:close/>
                <a:moveTo>
                  <a:pt x="573" y="3966"/>
                </a:moveTo>
                <a:lnTo>
                  <a:pt x="573" y="3966"/>
                </a:lnTo>
                <a:cubicBezTo>
                  <a:pt x="574" y="3964"/>
                  <a:pt x="576" y="3964"/>
                  <a:pt x="578" y="3965"/>
                </a:cubicBezTo>
                <a:cubicBezTo>
                  <a:pt x="580" y="3966"/>
                  <a:pt x="581" y="3968"/>
                  <a:pt x="580" y="3970"/>
                </a:cubicBezTo>
                <a:cubicBezTo>
                  <a:pt x="579" y="3972"/>
                  <a:pt x="576" y="3973"/>
                  <a:pt x="574" y="3972"/>
                </a:cubicBezTo>
                <a:cubicBezTo>
                  <a:pt x="572" y="3971"/>
                  <a:pt x="572" y="3968"/>
                  <a:pt x="573" y="3966"/>
                </a:cubicBezTo>
                <a:close/>
                <a:moveTo>
                  <a:pt x="581" y="3953"/>
                </a:moveTo>
                <a:lnTo>
                  <a:pt x="581" y="3953"/>
                </a:lnTo>
                <a:cubicBezTo>
                  <a:pt x="582" y="3951"/>
                  <a:pt x="584" y="3950"/>
                  <a:pt x="586" y="3951"/>
                </a:cubicBezTo>
                <a:cubicBezTo>
                  <a:pt x="588" y="3952"/>
                  <a:pt x="589" y="3954"/>
                  <a:pt x="588" y="3956"/>
                </a:cubicBezTo>
                <a:cubicBezTo>
                  <a:pt x="587" y="3958"/>
                  <a:pt x="585" y="3959"/>
                  <a:pt x="583" y="3958"/>
                </a:cubicBezTo>
                <a:cubicBezTo>
                  <a:pt x="581" y="3957"/>
                  <a:pt x="580" y="3955"/>
                  <a:pt x="581" y="3953"/>
                </a:cubicBezTo>
                <a:close/>
                <a:moveTo>
                  <a:pt x="589" y="3939"/>
                </a:moveTo>
                <a:lnTo>
                  <a:pt x="589" y="3939"/>
                </a:lnTo>
                <a:cubicBezTo>
                  <a:pt x="590" y="3937"/>
                  <a:pt x="593" y="3936"/>
                  <a:pt x="595" y="3937"/>
                </a:cubicBezTo>
                <a:cubicBezTo>
                  <a:pt x="597" y="3938"/>
                  <a:pt x="598" y="3941"/>
                  <a:pt x="597" y="3943"/>
                </a:cubicBezTo>
                <a:cubicBezTo>
                  <a:pt x="596" y="3945"/>
                  <a:pt x="593" y="3945"/>
                  <a:pt x="591" y="3944"/>
                </a:cubicBezTo>
                <a:cubicBezTo>
                  <a:pt x="589" y="3943"/>
                  <a:pt x="588" y="3941"/>
                  <a:pt x="589" y="3939"/>
                </a:cubicBezTo>
                <a:close/>
                <a:moveTo>
                  <a:pt x="598" y="3925"/>
                </a:moveTo>
                <a:lnTo>
                  <a:pt x="598" y="3925"/>
                </a:lnTo>
                <a:cubicBezTo>
                  <a:pt x="599" y="3923"/>
                  <a:pt x="601" y="3923"/>
                  <a:pt x="603" y="3924"/>
                </a:cubicBezTo>
                <a:cubicBezTo>
                  <a:pt x="605" y="3925"/>
                  <a:pt x="606" y="3927"/>
                  <a:pt x="605" y="3929"/>
                </a:cubicBezTo>
                <a:cubicBezTo>
                  <a:pt x="604" y="3931"/>
                  <a:pt x="602" y="3932"/>
                  <a:pt x="600" y="3931"/>
                </a:cubicBezTo>
                <a:cubicBezTo>
                  <a:pt x="598" y="3930"/>
                  <a:pt x="597" y="3927"/>
                  <a:pt x="598" y="3925"/>
                </a:cubicBezTo>
                <a:close/>
                <a:moveTo>
                  <a:pt x="606" y="3912"/>
                </a:moveTo>
                <a:lnTo>
                  <a:pt x="606" y="3912"/>
                </a:lnTo>
                <a:cubicBezTo>
                  <a:pt x="607" y="3910"/>
                  <a:pt x="610" y="3909"/>
                  <a:pt x="612" y="3910"/>
                </a:cubicBezTo>
                <a:cubicBezTo>
                  <a:pt x="614" y="3911"/>
                  <a:pt x="614" y="3913"/>
                  <a:pt x="613" y="3915"/>
                </a:cubicBezTo>
                <a:cubicBezTo>
                  <a:pt x="612" y="3917"/>
                  <a:pt x="610" y="3918"/>
                  <a:pt x="608" y="3917"/>
                </a:cubicBezTo>
                <a:cubicBezTo>
                  <a:pt x="606" y="3916"/>
                  <a:pt x="605" y="3914"/>
                  <a:pt x="606" y="3912"/>
                </a:cubicBezTo>
                <a:close/>
                <a:moveTo>
                  <a:pt x="615" y="3898"/>
                </a:moveTo>
                <a:lnTo>
                  <a:pt x="615" y="3898"/>
                </a:lnTo>
                <a:cubicBezTo>
                  <a:pt x="616" y="3896"/>
                  <a:pt x="618" y="3895"/>
                  <a:pt x="620" y="3896"/>
                </a:cubicBezTo>
                <a:cubicBezTo>
                  <a:pt x="622" y="3897"/>
                  <a:pt x="623" y="3900"/>
                  <a:pt x="622" y="3902"/>
                </a:cubicBezTo>
                <a:cubicBezTo>
                  <a:pt x="621" y="3904"/>
                  <a:pt x="618" y="3905"/>
                  <a:pt x="616" y="3904"/>
                </a:cubicBezTo>
                <a:cubicBezTo>
                  <a:pt x="615" y="3903"/>
                  <a:pt x="614" y="3900"/>
                  <a:pt x="615" y="3898"/>
                </a:cubicBezTo>
                <a:close/>
                <a:moveTo>
                  <a:pt x="623" y="3885"/>
                </a:moveTo>
                <a:lnTo>
                  <a:pt x="623" y="3885"/>
                </a:lnTo>
                <a:cubicBezTo>
                  <a:pt x="624" y="3883"/>
                  <a:pt x="626" y="3882"/>
                  <a:pt x="628" y="3883"/>
                </a:cubicBezTo>
                <a:cubicBezTo>
                  <a:pt x="630" y="3884"/>
                  <a:pt x="631" y="3886"/>
                  <a:pt x="630" y="3888"/>
                </a:cubicBezTo>
                <a:cubicBezTo>
                  <a:pt x="629" y="3890"/>
                  <a:pt x="627" y="3891"/>
                  <a:pt x="625" y="3890"/>
                </a:cubicBezTo>
                <a:cubicBezTo>
                  <a:pt x="623" y="3889"/>
                  <a:pt x="622" y="3887"/>
                  <a:pt x="623" y="3885"/>
                </a:cubicBezTo>
                <a:close/>
                <a:moveTo>
                  <a:pt x="632" y="3871"/>
                </a:moveTo>
                <a:lnTo>
                  <a:pt x="632" y="3871"/>
                </a:lnTo>
                <a:cubicBezTo>
                  <a:pt x="632" y="3869"/>
                  <a:pt x="635" y="3868"/>
                  <a:pt x="637" y="3869"/>
                </a:cubicBezTo>
                <a:cubicBezTo>
                  <a:pt x="639" y="3870"/>
                  <a:pt x="640" y="3873"/>
                  <a:pt x="639" y="3875"/>
                </a:cubicBezTo>
                <a:cubicBezTo>
                  <a:pt x="638" y="3877"/>
                  <a:pt x="635" y="3877"/>
                  <a:pt x="633" y="3876"/>
                </a:cubicBezTo>
                <a:cubicBezTo>
                  <a:pt x="631" y="3875"/>
                  <a:pt x="631" y="3873"/>
                  <a:pt x="632" y="3871"/>
                </a:cubicBezTo>
                <a:close/>
                <a:moveTo>
                  <a:pt x="640" y="3857"/>
                </a:moveTo>
                <a:lnTo>
                  <a:pt x="640" y="3857"/>
                </a:lnTo>
                <a:cubicBezTo>
                  <a:pt x="641" y="3855"/>
                  <a:pt x="643" y="3855"/>
                  <a:pt x="645" y="3856"/>
                </a:cubicBezTo>
                <a:cubicBezTo>
                  <a:pt x="647" y="3857"/>
                  <a:pt x="648" y="3859"/>
                  <a:pt x="647" y="3861"/>
                </a:cubicBezTo>
                <a:cubicBezTo>
                  <a:pt x="646" y="3863"/>
                  <a:pt x="644" y="3864"/>
                  <a:pt x="642" y="3863"/>
                </a:cubicBezTo>
                <a:cubicBezTo>
                  <a:pt x="640" y="3862"/>
                  <a:pt x="639" y="3859"/>
                  <a:pt x="640" y="3857"/>
                </a:cubicBezTo>
                <a:close/>
                <a:moveTo>
                  <a:pt x="648" y="3844"/>
                </a:moveTo>
                <a:lnTo>
                  <a:pt x="648" y="3844"/>
                </a:lnTo>
                <a:cubicBezTo>
                  <a:pt x="649" y="3842"/>
                  <a:pt x="652" y="3841"/>
                  <a:pt x="654" y="3842"/>
                </a:cubicBezTo>
                <a:cubicBezTo>
                  <a:pt x="656" y="3843"/>
                  <a:pt x="656" y="3845"/>
                  <a:pt x="655" y="3847"/>
                </a:cubicBezTo>
                <a:cubicBezTo>
                  <a:pt x="654" y="3849"/>
                  <a:pt x="652" y="3850"/>
                  <a:pt x="650" y="3849"/>
                </a:cubicBezTo>
                <a:cubicBezTo>
                  <a:pt x="648" y="3848"/>
                  <a:pt x="647" y="3846"/>
                  <a:pt x="648" y="3844"/>
                </a:cubicBezTo>
                <a:close/>
                <a:moveTo>
                  <a:pt x="657" y="3830"/>
                </a:moveTo>
                <a:lnTo>
                  <a:pt x="657" y="3830"/>
                </a:lnTo>
                <a:cubicBezTo>
                  <a:pt x="658" y="3828"/>
                  <a:pt x="660" y="3827"/>
                  <a:pt x="662" y="3828"/>
                </a:cubicBezTo>
                <a:cubicBezTo>
                  <a:pt x="664" y="3829"/>
                  <a:pt x="665" y="3832"/>
                  <a:pt x="664" y="3834"/>
                </a:cubicBezTo>
                <a:cubicBezTo>
                  <a:pt x="663" y="3836"/>
                  <a:pt x="660" y="3836"/>
                  <a:pt x="659" y="3835"/>
                </a:cubicBezTo>
                <a:cubicBezTo>
                  <a:pt x="657" y="3834"/>
                  <a:pt x="656" y="3832"/>
                  <a:pt x="657" y="3830"/>
                </a:cubicBezTo>
                <a:close/>
                <a:moveTo>
                  <a:pt x="665" y="3816"/>
                </a:moveTo>
                <a:lnTo>
                  <a:pt x="665" y="3816"/>
                </a:lnTo>
                <a:cubicBezTo>
                  <a:pt x="666" y="3814"/>
                  <a:pt x="669" y="3814"/>
                  <a:pt x="671" y="3815"/>
                </a:cubicBezTo>
                <a:cubicBezTo>
                  <a:pt x="672" y="3816"/>
                  <a:pt x="673" y="3818"/>
                  <a:pt x="672" y="3820"/>
                </a:cubicBezTo>
                <a:cubicBezTo>
                  <a:pt x="671" y="3822"/>
                  <a:pt x="669" y="3823"/>
                  <a:pt x="667" y="3822"/>
                </a:cubicBezTo>
                <a:cubicBezTo>
                  <a:pt x="665" y="3821"/>
                  <a:pt x="664" y="3818"/>
                  <a:pt x="665" y="3816"/>
                </a:cubicBezTo>
                <a:close/>
                <a:moveTo>
                  <a:pt x="674" y="3803"/>
                </a:moveTo>
                <a:lnTo>
                  <a:pt x="674" y="3803"/>
                </a:lnTo>
                <a:cubicBezTo>
                  <a:pt x="675" y="3801"/>
                  <a:pt x="677" y="3800"/>
                  <a:pt x="679" y="3801"/>
                </a:cubicBezTo>
                <a:cubicBezTo>
                  <a:pt x="681" y="3802"/>
                  <a:pt x="682" y="3804"/>
                  <a:pt x="681" y="3806"/>
                </a:cubicBezTo>
                <a:cubicBezTo>
                  <a:pt x="680" y="3808"/>
                  <a:pt x="677" y="3809"/>
                  <a:pt x="675" y="3808"/>
                </a:cubicBezTo>
                <a:cubicBezTo>
                  <a:pt x="673" y="3807"/>
                  <a:pt x="673" y="3805"/>
                  <a:pt x="674" y="3803"/>
                </a:cubicBezTo>
                <a:close/>
                <a:moveTo>
                  <a:pt x="682" y="3789"/>
                </a:moveTo>
                <a:lnTo>
                  <a:pt x="682" y="3789"/>
                </a:lnTo>
                <a:cubicBezTo>
                  <a:pt x="683" y="3787"/>
                  <a:pt x="685" y="3786"/>
                  <a:pt x="687" y="3787"/>
                </a:cubicBezTo>
                <a:cubicBezTo>
                  <a:pt x="689" y="3788"/>
                  <a:pt x="690" y="3791"/>
                  <a:pt x="689" y="3793"/>
                </a:cubicBezTo>
                <a:cubicBezTo>
                  <a:pt x="688" y="3795"/>
                  <a:pt x="686" y="3796"/>
                  <a:pt x="684" y="3795"/>
                </a:cubicBezTo>
                <a:cubicBezTo>
                  <a:pt x="682" y="3794"/>
                  <a:pt x="681" y="3791"/>
                  <a:pt x="682" y="3789"/>
                </a:cubicBezTo>
                <a:close/>
                <a:moveTo>
                  <a:pt x="690" y="3776"/>
                </a:moveTo>
                <a:lnTo>
                  <a:pt x="690" y="3776"/>
                </a:lnTo>
                <a:cubicBezTo>
                  <a:pt x="691" y="3774"/>
                  <a:pt x="694" y="3773"/>
                  <a:pt x="696" y="3774"/>
                </a:cubicBezTo>
                <a:cubicBezTo>
                  <a:pt x="698" y="3775"/>
                  <a:pt x="699" y="3777"/>
                  <a:pt x="698" y="3779"/>
                </a:cubicBezTo>
                <a:cubicBezTo>
                  <a:pt x="697" y="3781"/>
                  <a:pt x="694" y="3782"/>
                  <a:pt x="692" y="3781"/>
                </a:cubicBezTo>
                <a:cubicBezTo>
                  <a:pt x="690" y="3780"/>
                  <a:pt x="689" y="3778"/>
                  <a:pt x="690" y="3776"/>
                </a:cubicBezTo>
                <a:close/>
                <a:moveTo>
                  <a:pt x="699" y="3762"/>
                </a:moveTo>
                <a:lnTo>
                  <a:pt x="699" y="3762"/>
                </a:lnTo>
                <a:cubicBezTo>
                  <a:pt x="700" y="3760"/>
                  <a:pt x="702" y="3759"/>
                  <a:pt x="704" y="3760"/>
                </a:cubicBezTo>
                <a:cubicBezTo>
                  <a:pt x="706" y="3761"/>
                  <a:pt x="707" y="3764"/>
                  <a:pt x="706" y="3766"/>
                </a:cubicBezTo>
                <a:cubicBezTo>
                  <a:pt x="705" y="3768"/>
                  <a:pt x="703" y="3768"/>
                  <a:pt x="701" y="3767"/>
                </a:cubicBezTo>
                <a:cubicBezTo>
                  <a:pt x="699" y="3766"/>
                  <a:pt x="698" y="3764"/>
                  <a:pt x="699" y="3762"/>
                </a:cubicBezTo>
                <a:close/>
                <a:moveTo>
                  <a:pt x="707" y="3748"/>
                </a:moveTo>
                <a:lnTo>
                  <a:pt x="707" y="3748"/>
                </a:lnTo>
                <a:cubicBezTo>
                  <a:pt x="708" y="3746"/>
                  <a:pt x="711" y="3746"/>
                  <a:pt x="713" y="3747"/>
                </a:cubicBezTo>
                <a:cubicBezTo>
                  <a:pt x="715" y="3748"/>
                  <a:pt x="715" y="3750"/>
                  <a:pt x="714" y="3752"/>
                </a:cubicBezTo>
                <a:cubicBezTo>
                  <a:pt x="713" y="3754"/>
                  <a:pt x="711" y="3755"/>
                  <a:pt x="709" y="3754"/>
                </a:cubicBezTo>
                <a:cubicBezTo>
                  <a:pt x="707" y="3753"/>
                  <a:pt x="706" y="3750"/>
                  <a:pt x="707" y="3748"/>
                </a:cubicBezTo>
                <a:close/>
                <a:moveTo>
                  <a:pt x="716" y="3735"/>
                </a:moveTo>
                <a:lnTo>
                  <a:pt x="716" y="3735"/>
                </a:lnTo>
                <a:cubicBezTo>
                  <a:pt x="717" y="3733"/>
                  <a:pt x="719" y="3732"/>
                  <a:pt x="721" y="3733"/>
                </a:cubicBezTo>
                <a:cubicBezTo>
                  <a:pt x="723" y="3734"/>
                  <a:pt x="724" y="3736"/>
                  <a:pt x="723" y="3738"/>
                </a:cubicBezTo>
                <a:cubicBezTo>
                  <a:pt x="722" y="3740"/>
                  <a:pt x="719" y="3741"/>
                  <a:pt x="717" y="3740"/>
                </a:cubicBezTo>
                <a:cubicBezTo>
                  <a:pt x="715" y="3739"/>
                  <a:pt x="715" y="3737"/>
                  <a:pt x="716" y="3735"/>
                </a:cubicBezTo>
                <a:close/>
                <a:moveTo>
                  <a:pt x="724" y="3721"/>
                </a:moveTo>
                <a:lnTo>
                  <a:pt x="724" y="3721"/>
                </a:lnTo>
                <a:cubicBezTo>
                  <a:pt x="725" y="3719"/>
                  <a:pt x="727" y="3718"/>
                  <a:pt x="729" y="3719"/>
                </a:cubicBezTo>
                <a:cubicBezTo>
                  <a:pt x="731" y="3720"/>
                  <a:pt x="732" y="3723"/>
                  <a:pt x="731" y="3725"/>
                </a:cubicBezTo>
                <a:cubicBezTo>
                  <a:pt x="730" y="3727"/>
                  <a:pt x="728" y="3727"/>
                  <a:pt x="726" y="3726"/>
                </a:cubicBezTo>
                <a:cubicBezTo>
                  <a:pt x="724" y="3725"/>
                  <a:pt x="723" y="3723"/>
                  <a:pt x="724" y="3721"/>
                </a:cubicBezTo>
                <a:close/>
                <a:moveTo>
                  <a:pt x="732" y="3707"/>
                </a:moveTo>
                <a:lnTo>
                  <a:pt x="732" y="3707"/>
                </a:lnTo>
                <a:cubicBezTo>
                  <a:pt x="733" y="3705"/>
                  <a:pt x="736" y="3705"/>
                  <a:pt x="738" y="3706"/>
                </a:cubicBezTo>
                <a:cubicBezTo>
                  <a:pt x="740" y="3707"/>
                  <a:pt x="741" y="3709"/>
                  <a:pt x="740" y="3711"/>
                </a:cubicBezTo>
                <a:cubicBezTo>
                  <a:pt x="739" y="3713"/>
                  <a:pt x="736" y="3714"/>
                  <a:pt x="734" y="3713"/>
                </a:cubicBezTo>
                <a:cubicBezTo>
                  <a:pt x="732" y="3712"/>
                  <a:pt x="731" y="3709"/>
                  <a:pt x="732" y="3707"/>
                </a:cubicBezTo>
                <a:close/>
                <a:moveTo>
                  <a:pt x="741" y="3694"/>
                </a:moveTo>
                <a:lnTo>
                  <a:pt x="741" y="3694"/>
                </a:lnTo>
                <a:cubicBezTo>
                  <a:pt x="742" y="3692"/>
                  <a:pt x="744" y="3691"/>
                  <a:pt x="746" y="3692"/>
                </a:cubicBezTo>
                <a:cubicBezTo>
                  <a:pt x="748" y="3693"/>
                  <a:pt x="749" y="3695"/>
                  <a:pt x="748" y="3697"/>
                </a:cubicBezTo>
                <a:cubicBezTo>
                  <a:pt x="747" y="3699"/>
                  <a:pt x="745" y="3700"/>
                  <a:pt x="743" y="3699"/>
                </a:cubicBezTo>
                <a:cubicBezTo>
                  <a:pt x="741" y="3698"/>
                  <a:pt x="740" y="3696"/>
                  <a:pt x="741" y="3694"/>
                </a:cubicBezTo>
                <a:close/>
                <a:moveTo>
                  <a:pt x="749" y="3680"/>
                </a:moveTo>
                <a:lnTo>
                  <a:pt x="749" y="3680"/>
                </a:lnTo>
                <a:cubicBezTo>
                  <a:pt x="750" y="3678"/>
                  <a:pt x="753" y="3677"/>
                  <a:pt x="755" y="3678"/>
                </a:cubicBezTo>
                <a:cubicBezTo>
                  <a:pt x="757" y="3679"/>
                  <a:pt x="757" y="3682"/>
                  <a:pt x="756" y="3684"/>
                </a:cubicBezTo>
                <a:cubicBezTo>
                  <a:pt x="755" y="3686"/>
                  <a:pt x="753" y="3687"/>
                  <a:pt x="751" y="3686"/>
                </a:cubicBezTo>
                <a:cubicBezTo>
                  <a:pt x="749" y="3685"/>
                  <a:pt x="748" y="3682"/>
                  <a:pt x="749" y="3680"/>
                </a:cubicBezTo>
                <a:close/>
                <a:moveTo>
                  <a:pt x="758" y="3667"/>
                </a:moveTo>
                <a:lnTo>
                  <a:pt x="758" y="3667"/>
                </a:lnTo>
                <a:cubicBezTo>
                  <a:pt x="759" y="3665"/>
                  <a:pt x="761" y="3664"/>
                  <a:pt x="763" y="3665"/>
                </a:cubicBezTo>
                <a:cubicBezTo>
                  <a:pt x="765" y="3666"/>
                  <a:pt x="766" y="3668"/>
                  <a:pt x="765" y="3670"/>
                </a:cubicBezTo>
                <a:cubicBezTo>
                  <a:pt x="764" y="3672"/>
                  <a:pt x="761" y="3673"/>
                  <a:pt x="759" y="3672"/>
                </a:cubicBezTo>
                <a:cubicBezTo>
                  <a:pt x="757" y="3671"/>
                  <a:pt x="757" y="3669"/>
                  <a:pt x="758" y="3667"/>
                </a:cubicBezTo>
                <a:close/>
                <a:moveTo>
                  <a:pt x="766" y="3653"/>
                </a:moveTo>
                <a:lnTo>
                  <a:pt x="766" y="3653"/>
                </a:lnTo>
                <a:cubicBezTo>
                  <a:pt x="767" y="3651"/>
                  <a:pt x="769" y="3650"/>
                  <a:pt x="771" y="3651"/>
                </a:cubicBezTo>
                <a:cubicBezTo>
                  <a:pt x="773" y="3652"/>
                  <a:pt x="774" y="3655"/>
                  <a:pt x="773" y="3657"/>
                </a:cubicBezTo>
                <a:cubicBezTo>
                  <a:pt x="772" y="3659"/>
                  <a:pt x="770" y="3659"/>
                  <a:pt x="768" y="3658"/>
                </a:cubicBezTo>
                <a:cubicBezTo>
                  <a:pt x="766" y="3657"/>
                  <a:pt x="765" y="3655"/>
                  <a:pt x="766" y="3653"/>
                </a:cubicBezTo>
                <a:close/>
                <a:moveTo>
                  <a:pt x="774" y="3639"/>
                </a:moveTo>
                <a:lnTo>
                  <a:pt x="774" y="3639"/>
                </a:lnTo>
                <a:cubicBezTo>
                  <a:pt x="775" y="3637"/>
                  <a:pt x="778" y="3637"/>
                  <a:pt x="780" y="3638"/>
                </a:cubicBezTo>
                <a:cubicBezTo>
                  <a:pt x="782" y="3639"/>
                  <a:pt x="783" y="3641"/>
                  <a:pt x="782" y="3643"/>
                </a:cubicBezTo>
                <a:cubicBezTo>
                  <a:pt x="781" y="3645"/>
                  <a:pt x="778" y="3646"/>
                  <a:pt x="776" y="3645"/>
                </a:cubicBezTo>
                <a:cubicBezTo>
                  <a:pt x="774" y="3644"/>
                  <a:pt x="773" y="3641"/>
                  <a:pt x="774" y="3639"/>
                </a:cubicBezTo>
                <a:close/>
                <a:moveTo>
                  <a:pt x="783" y="3626"/>
                </a:moveTo>
                <a:lnTo>
                  <a:pt x="783" y="3626"/>
                </a:lnTo>
                <a:cubicBezTo>
                  <a:pt x="784" y="3624"/>
                  <a:pt x="786" y="3623"/>
                  <a:pt x="788" y="3624"/>
                </a:cubicBezTo>
                <a:cubicBezTo>
                  <a:pt x="790" y="3625"/>
                  <a:pt x="791" y="3627"/>
                  <a:pt x="790" y="3629"/>
                </a:cubicBezTo>
                <a:cubicBezTo>
                  <a:pt x="789" y="3631"/>
                  <a:pt x="787" y="3632"/>
                  <a:pt x="785" y="3631"/>
                </a:cubicBezTo>
                <a:cubicBezTo>
                  <a:pt x="783" y="3630"/>
                  <a:pt x="782" y="3628"/>
                  <a:pt x="783" y="3626"/>
                </a:cubicBezTo>
                <a:close/>
                <a:moveTo>
                  <a:pt x="791" y="3612"/>
                </a:moveTo>
                <a:lnTo>
                  <a:pt x="791" y="3612"/>
                </a:lnTo>
                <a:cubicBezTo>
                  <a:pt x="792" y="3610"/>
                  <a:pt x="795" y="3609"/>
                  <a:pt x="797" y="3610"/>
                </a:cubicBezTo>
                <a:cubicBezTo>
                  <a:pt x="799" y="3611"/>
                  <a:pt x="799" y="3614"/>
                  <a:pt x="798" y="3616"/>
                </a:cubicBezTo>
                <a:cubicBezTo>
                  <a:pt x="797" y="3618"/>
                  <a:pt x="795" y="3618"/>
                  <a:pt x="793" y="3617"/>
                </a:cubicBezTo>
                <a:cubicBezTo>
                  <a:pt x="791" y="3616"/>
                  <a:pt x="790" y="3614"/>
                  <a:pt x="791" y="3612"/>
                </a:cubicBezTo>
                <a:close/>
                <a:moveTo>
                  <a:pt x="800" y="3598"/>
                </a:moveTo>
                <a:lnTo>
                  <a:pt x="800" y="3598"/>
                </a:lnTo>
                <a:cubicBezTo>
                  <a:pt x="801" y="3597"/>
                  <a:pt x="803" y="3596"/>
                  <a:pt x="805" y="3597"/>
                </a:cubicBezTo>
                <a:cubicBezTo>
                  <a:pt x="807" y="3598"/>
                  <a:pt x="808" y="3600"/>
                  <a:pt x="807" y="3602"/>
                </a:cubicBezTo>
                <a:cubicBezTo>
                  <a:pt x="806" y="3604"/>
                  <a:pt x="803" y="3605"/>
                  <a:pt x="801" y="3604"/>
                </a:cubicBezTo>
                <a:cubicBezTo>
                  <a:pt x="799" y="3603"/>
                  <a:pt x="799" y="3600"/>
                  <a:pt x="800" y="3598"/>
                </a:cubicBezTo>
                <a:close/>
                <a:moveTo>
                  <a:pt x="808" y="3585"/>
                </a:moveTo>
                <a:lnTo>
                  <a:pt x="808" y="3585"/>
                </a:lnTo>
                <a:cubicBezTo>
                  <a:pt x="809" y="3583"/>
                  <a:pt x="811" y="3582"/>
                  <a:pt x="813" y="3583"/>
                </a:cubicBezTo>
                <a:cubicBezTo>
                  <a:pt x="815" y="3584"/>
                  <a:pt x="816" y="3586"/>
                  <a:pt x="815" y="3588"/>
                </a:cubicBezTo>
                <a:cubicBezTo>
                  <a:pt x="814" y="3590"/>
                  <a:pt x="812" y="3591"/>
                  <a:pt x="810" y="3590"/>
                </a:cubicBezTo>
                <a:cubicBezTo>
                  <a:pt x="808" y="3589"/>
                  <a:pt x="807" y="3587"/>
                  <a:pt x="808" y="3585"/>
                </a:cubicBezTo>
                <a:close/>
                <a:moveTo>
                  <a:pt x="816" y="3571"/>
                </a:moveTo>
                <a:lnTo>
                  <a:pt x="816" y="3571"/>
                </a:lnTo>
                <a:cubicBezTo>
                  <a:pt x="817" y="3569"/>
                  <a:pt x="820" y="3568"/>
                  <a:pt x="822" y="3569"/>
                </a:cubicBezTo>
                <a:cubicBezTo>
                  <a:pt x="824" y="3570"/>
                  <a:pt x="825" y="3573"/>
                  <a:pt x="824" y="3575"/>
                </a:cubicBezTo>
                <a:cubicBezTo>
                  <a:pt x="823" y="3577"/>
                  <a:pt x="820" y="3578"/>
                  <a:pt x="818" y="3577"/>
                </a:cubicBezTo>
                <a:cubicBezTo>
                  <a:pt x="816" y="3576"/>
                  <a:pt x="815" y="3573"/>
                  <a:pt x="816" y="3571"/>
                </a:cubicBezTo>
                <a:close/>
                <a:moveTo>
                  <a:pt x="825" y="3558"/>
                </a:moveTo>
                <a:lnTo>
                  <a:pt x="825" y="3558"/>
                </a:lnTo>
                <a:cubicBezTo>
                  <a:pt x="826" y="3556"/>
                  <a:pt x="828" y="3555"/>
                  <a:pt x="830" y="3556"/>
                </a:cubicBezTo>
                <a:cubicBezTo>
                  <a:pt x="832" y="3557"/>
                  <a:pt x="833" y="3559"/>
                  <a:pt x="832" y="3561"/>
                </a:cubicBezTo>
                <a:cubicBezTo>
                  <a:pt x="831" y="3563"/>
                  <a:pt x="829" y="3564"/>
                  <a:pt x="827" y="3563"/>
                </a:cubicBezTo>
                <a:cubicBezTo>
                  <a:pt x="825" y="3562"/>
                  <a:pt x="824" y="3560"/>
                  <a:pt x="825" y="3558"/>
                </a:cubicBezTo>
                <a:close/>
                <a:moveTo>
                  <a:pt x="833" y="3544"/>
                </a:moveTo>
                <a:lnTo>
                  <a:pt x="833" y="3544"/>
                </a:lnTo>
                <a:cubicBezTo>
                  <a:pt x="834" y="3542"/>
                  <a:pt x="837" y="3541"/>
                  <a:pt x="839" y="3542"/>
                </a:cubicBezTo>
                <a:cubicBezTo>
                  <a:pt x="841" y="3543"/>
                  <a:pt x="841" y="3546"/>
                  <a:pt x="840" y="3548"/>
                </a:cubicBezTo>
                <a:cubicBezTo>
                  <a:pt x="839" y="3550"/>
                  <a:pt x="837" y="3550"/>
                  <a:pt x="835" y="3549"/>
                </a:cubicBezTo>
                <a:cubicBezTo>
                  <a:pt x="833" y="3548"/>
                  <a:pt x="832" y="3546"/>
                  <a:pt x="833" y="3544"/>
                </a:cubicBezTo>
                <a:close/>
                <a:moveTo>
                  <a:pt x="842" y="3530"/>
                </a:moveTo>
                <a:lnTo>
                  <a:pt x="842" y="3530"/>
                </a:lnTo>
                <a:cubicBezTo>
                  <a:pt x="843" y="3528"/>
                  <a:pt x="845" y="3528"/>
                  <a:pt x="847" y="3529"/>
                </a:cubicBezTo>
                <a:cubicBezTo>
                  <a:pt x="849" y="3530"/>
                  <a:pt x="850" y="3532"/>
                  <a:pt x="849" y="3534"/>
                </a:cubicBezTo>
                <a:cubicBezTo>
                  <a:pt x="848" y="3536"/>
                  <a:pt x="845" y="3537"/>
                  <a:pt x="844" y="3536"/>
                </a:cubicBezTo>
                <a:cubicBezTo>
                  <a:pt x="842" y="3535"/>
                  <a:pt x="841" y="3532"/>
                  <a:pt x="842" y="3530"/>
                </a:cubicBezTo>
                <a:close/>
                <a:moveTo>
                  <a:pt x="850" y="3517"/>
                </a:moveTo>
                <a:lnTo>
                  <a:pt x="850" y="3517"/>
                </a:lnTo>
                <a:cubicBezTo>
                  <a:pt x="851" y="3515"/>
                  <a:pt x="854" y="3514"/>
                  <a:pt x="855" y="3515"/>
                </a:cubicBezTo>
                <a:cubicBezTo>
                  <a:pt x="857" y="3516"/>
                  <a:pt x="858" y="3518"/>
                  <a:pt x="857" y="3520"/>
                </a:cubicBezTo>
                <a:cubicBezTo>
                  <a:pt x="856" y="3522"/>
                  <a:pt x="854" y="3523"/>
                  <a:pt x="852" y="3522"/>
                </a:cubicBezTo>
                <a:cubicBezTo>
                  <a:pt x="850" y="3521"/>
                  <a:pt x="849" y="3519"/>
                  <a:pt x="850" y="3517"/>
                </a:cubicBezTo>
                <a:close/>
                <a:moveTo>
                  <a:pt x="859" y="3503"/>
                </a:moveTo>
                <a:lnTo>
                  <a:pt x="859" y="3503"/>
                </a:lnTo>
                <a:cubicBezTo>
                  <a:pt x="860" y="3501"/>
                  <a:pt x="862" y="3500"/>
                  <a:pt x="864" y="3501"/>
                </a:cubicBezTo>
                <a:cubicBezTo>
                  <a:pt x="866" y="3502"/>
                  <a:pt x="867" y="3505"/>
                  <a:pt x="866" y="3507"/>
                </a:cubicBezTo>
                <a:cubicBezTo>
                  <a:pt x="865" y="3509"/>
                  <a:pt x="862" y="3509"/>
                  <a:pt x="860" y="3508"/>
                </a:cubicBezTo>
                <a:cubicBezTo>
                  <a:pt x="858" y="3508"/>
                  <a:pt x="858" y="3505"/>
                  <a:pt x="859" y="3503"/>
                </a:cubicBezTo>
                <a:close/>
                <a:moveTo>
                  <a:pt x="867" y="3490"/>
                </a:moveTo>
                <a:lnTo>
                  <a:pt x="867" y="3489"/>
                </a:lnTo>
                <a:cubicBezTo>
                  <a:pt x="868" y="3488"/>
                  <a:pt x="870" y="3487"/>
                  <a:pt x="872" y="3488"/>
                </a:cubicBezTo>
                <a:cubicBezTo>
                  <a:pt x="874" y="3489"/>
                  <a:pt x="875" y="3491"/>
                  <a:pt x="874" y="3493"/>
                </a:cubicBezTo>
                <a:cubicBezTo>
                  <a:pt x="873" y="3495"/>
                  <a:pt x="871" y="3496"/>
                  <a:pt x="869" y="3495"/>
                </a:cubicBezTo>
                <a:cubicBezTo>
                  <a:pt x="867" y="3494"/>
                  <a:pt x="866" y="3491"/>
                  <a:pt x="867" y="3490"/>
                </a:cubicBezTo>
                <a:close/>
                <a:moveTo>
                  <a:pt x="875" y="3476"/>
                </a:moveTo>
                <a:lnTo>
                  <a:pt x="875" y="3476"/>
                </a:lnTo>
                <a:cubicBezTo>
                  <a:pt x="876" y="3474"/>
                  <a:pt x="879" y="3473"/>
                  <a:pt x="881" y="3474"/>
                </a:cubicBezTo>
                <a:cubicBezTo>
                  <a:pt x="883" y="3475"/>
                  <a:pt x="883" y="3477"/>
                  <a:pt x="883" y="3479"/>
                </a:cubicBezTo>
                <a:lnTo>
                  <a:pt x="882" y="3479"/>
                </a:lnTo>
                <a:cubicBezTo>
                  <a:pt x="882" y="3481"/>
                  <a:pt x="879" y="3482"/>
                  <a:pt x="877" y="3481"/>
                </a:cubicBezTo>
                <a:cubicBezTo>
                  <a:pt x="875" y="3480"/>
                  <a:pt x="874" y="3478"/>
                  <a:pt x="875" y="3476"/>
                </a:cubicBezTo>
                <a:close/>
                <a:moveTo>
                  <a:pt x="884" y="3462"/>
                </a:moveTo>
                <a:lnTo>
                  <a:pt x="884" y="3462"/>
                </a:lnTo>
                <a:cubicBezTo>
                  <a:pt x="885" y="3460"/>
                  <a:pt x="887" y="3459"/>
                  <a:pt x="889" y="3460"/>
                </a:cubicBezTo>
                <a:cubicBezTo>
                  <a:pt x="891" y="3461"/>
                  <a:pt x="892" y="3464"/>
                  <a:pt x="891" y="3466"/>
                </a:cubicBezTo>
                <a:cubicBezTo>
                  <a:pt x="890" y="3468"/>
                  <a:pt x="888" y="3469"/>
                  <a:pt x="886" y="3468"/>
                </a:cubicBezTo>
                <a:cubicBezTo>
                  <a:pt x="884" y="3467"/>
                  <a:pt x="883" y="3464"/>
                  <a:pt x="884" y="3462"/>
                </a:cubicBezTo>
                <a:close/>
                <a:moveTo>
                  <a:pt x="892" y="3449"/>
                </a:moveTo>
                <a:lnTo>
                  <a:pt x="892" y="3449"/>
                </a:lnTo>
                <a:cubicBezTo>
                  <a:pt x="893" y="3447"/>
                  <a:pt x="896" y="3446"/>
                  <a:pt x="898" y="3447"/>
                </a:cubicBezTo>
                <a:cubicBezTo>
                  <a:pt x="900" y="3448"/>
                  <a:pt x="900" y="3450"/>
                  <a:pt x="899" y="3452"/>
                </a:cubicBezTo>
                <a:cubicBezTo>
                  <a:pt x="898" y="3454"/>
                  <a:pt x="896" y="3455"/>
                  <a:pt x="894" y="3454"/>
                </a:cubicBezTo>
                <a:cubicBezTo>
                  <a:pt x="892" y="3453"/>
                  <a:pt x="891" y="3451"/>
                  <a:pt x="892" y="3449"/>
                </a:cubicBezTo>
                <a:close/>
                <a:moveTo>
                  <a:pt x="901" y="3435"/>
                </a:moveTo>
                <a:lnTo>
                  <a:pt x="901" y="3435"/>
                </a:lnTo>
                <a:cubicBezTo>
                  <a:pt x="902" y="3433"/>
                  <a:pt x="904" y="3432"/>
                  <a:pt x="906" y="3433"/>
                </a:cubicBezTo>
                <a:cubicBezTo>
                  <a:pt x="908" y="3434"/>
                  <a:pt x="909" y="3437"/>
                  <a:pt x="908" y="3439"/>
                </a:cubicBezTo>
                <a:cubicBezTo>
                  <a:pt x="907" y="3441"/>
                  <a:pt x="904" y="3441"/>
                  <a:pt x="902" y="3440"/>
                </a:cubicBezTo>
                <a:cubicBezTo>
                  <a:pt x="900" y="3439"/>
                  <a:pt x="900" y="3437"/>
                  <a:pt x="901" y="3435"/>
                </a:cubicBezTo>
                <a:close/>
                <a:moveTo>
                  <a:pt x="909" y="3421"/>
                </a:moveTo>
                <a:lnTo>
                  <a:pt x="909" y="3421"/>
                </a:lnTo>
                <a:cubicBezTo>
                  <a:pt x="910" y="3419"/>
                  <a:pt x="912" y="3419"/>
                  <a:pt x="914" y="3420"/>
                </a:cubicBezTo>
                <a:cubicBezTo>
                  <a:pt x="916" y="3421"/>
                  <a:pt x="917" y="3423"/>
                  <a:pt x="916" y="3425"/>
                </a:cubicBezTo>
                <a:cubicBezTo>
                  <a:pt x="915" y="3427"/>
                  <a:pt x="913" y="3428"/>
                  <a:pt x="911" y="3427"/>
                </a:cubicBezTo>
                <a:cubicBezTo>
                  <a:pt x="909" y="3426"/>
                  <a:pt x="908" y="3423"/>
                  <a:pt x="909" y="3421"/>
                </a:cubicBezTo>
                <a:close/>
                <a:moveTo>
                  <a:pt x="917" y="3408"/>
                </a:moveTo>
                <a:lnTo>
                  <a:pt x="917" y="3408"/>
                </a:lnTo>
                <a:cubicBezTo>
                  <a:pt x="918" y="3406"/>
                  <a:pt x="921" y="3405"/>
                  <a:pt x="923" y="3406"/>
                </a:cubicBezTo>
                <a:cubicBezTo>
                  <a:pt x="925" y="3407"/>
                  <a:pt x="926" y="3409"/>
                  <a:pt x="925" y="3411"/>
                </a:cubicBezTo>
                <a:cubicBezTo>
                  <a:pt x="924" y="3413"/>
                  <a:pt x="921" y="3414"/>
                  <a:pt x="919" y="3413"/>
                </a:cubicBezTo>
                <a:cubicBezTo>
                  <a:pt x="917" y="3412"/>
                  <a:pt x="916" y="3410"/>
                  <a:pt x="917" y="3408"/>
                </a:cubicBezTo>
                <a:close/>
                <a:moveTo>
                  <a:pt x="926" y="3394"/>
                </a:moveTo>
                <a:lnTo>
                  <a:pt x="926" y="3394"/>
                </a:lnTo>
                <a:cubicBezTo>
                  <a:pt x="927" y="3392"/>
                  <a:pt x="929" y="3391"/>
                  <a:pt x="931" y="3392"/>
                </a:cubicBezTo>
                <a:cubicBezTo>
                  <a:pt x="933" y="3393"/>
                  <a:pt x="934" y="3396"/>
                  <a:pt x="933" y="3398"/>
                </a:cubicBezTo>
                <a:cubicBezTo>
                  <a:pt x="932" y="3400"/>
                  <a:pt x="930" y="3400"/>
                  <a:pt x="928" y="3400"/>
                </a:cubicBezTo>
                <a:cubicBezTo>
                  <a:pt x="926" y="3399"/>
                  <a:pt x="925" y="3396"/>
                  <a:pt x="926" y="3394"/>
                </a:cubicBezTo>
                <a:close/>
                <a:moveTo>
                  <a:pt x="934" y="3381"/>
                </a:moveTo>
                <a:lnTo>
                  <a:pt x="934" y="3381"/>
                </a:lnTo>
                <a:cubicBezTo>
                  <a:pt x="935" y="3379"/>
                  <a:pt x="938" y="3378"/>
                  <a:pt x="940" y="3379"/>
                </a:cubicBezTo>
                <a:cubicBezTo>
                  <a:pt x="942" y="3380"/>
                  <a:pt x="942" y="3382"/>
                  <a:pt x="941" y="3384"/>
                </a:cubicBezTo>
                <a:cubicBezTo>
                  <a:pt x="940" y="3386"/>
                  <a:pt x="938" y="3387"/>
                  <a:pt x="936" y="3386"/>
                </a:cubicBezTo>
                <a:cubicBezTo>
                  <a:pt x="934" y="3385"/>
                  <a:pt x="933" y="3382"/>
                  <a:pt x="934" y="3381"/>
                </a:cubicBezTo>
                <a:close/>
                <a:moveTo>
                  <a:pt x="943" y="3367"/>
                </a:moveTo>
                <a:lnTo>
                  <a:pt x="943" y="3367"/>
                </a:lnTo>
                <a:cubicBezTo>
                  <a:pt x="944" y="3365"/>
                  <a:pt x="946" y="3364"/>
                  <a:pt x="948" y="3365"/>
                </a:cubicBezTo>
                <a:cubicBezTo>
                  <a:pt x="950" y="3366"/>
                  <a:pt x="951" y="3368"/>
                  <a:pt x="950" y="3370"/>
                </a:cubicBezTo>
                <a:cubicBezTo>
                  <a:pt x="949" y="3372"/>
                  <a:pt x="946" y="3373"/>
                  <a:pt x="944" y="3372"/>
                </a:cubicBezTo>
                <a:cubicBezTo>
                  <a:pt x="942" y="3371"/>
                  <a:pt x="942" y="3369"/>
                  <a:pt x="943" y="3367"/>
                </a:cubicBezTo>
                <a:close/>
                <a:moveTo>
                  <a:pt x="951" y="3353"/>
                </a:moveTo>
                <a:lnTo>
                  <a:pt x="951" y="3353"/>
                </a:lnTo>
                <a:cubicBezTo>
                  <a:pt x="952" y="3351"/>
                  <a:pt x="954" y="3350"/>
                  <a:pt x="956" y="3351"/>
                </a:cubicBezTo>
                <a:cubicBezTo>
                  <a:pt x="958" y="3352"/>
                  <a:pt x="959" y="3355"/>
                  <a:pt x="958" y="3357"/>
                </a:cubicBezTo>
                <a:cubicBezTo>
                  <a:pt x="957" y="3359"/>
                  <a:pt x="955" y="3360"/>
                  <a:pt x="953" y="3359"/>
                </a:cubicBezTo>
                <a:cubicBezTo>
                  <a:pt x="951" y="3358"/>
                  <a:pt x="950" y="3355"/>
                  <a:pt x="951" y="3353"/>
                </a:cubicBezTo>
                <a:close/>
                <a:moveTo>
                  <a:pt x="959" y="3340"/>
                </a:moveTo>
                <a:lnTo>
                  <a:pt x="959" y="3340"/>
                </a:lnTo>
                <a:cubicBezTo>
                  <a:pt x="960" y="3338"/>
                  <a:pt x="963" y="3337"/>
                  <a:pt x="965" y="3338"/>
                </a:cubicBezTo>
                <a:cubicBezTo>
                  <a:pt x="967" y="3339"/>
                  <a:pt x="968" y="3341"/>
                  <a:pt x="967" y="3343"/>
                </a:cubicBezTo>
                <a:cubicBezTo>
                  <a:pt x="966" y="3345"/>
                  <a:pt x="963" y="3346"/>
                  <a:pt x="961" y="3345"/>
                </a:cubicBezTo>
                <a:cubicBezTo>
                  <a:pt x="959" y="3344"/>
                  <a:pt x="958" y="3342"/>
                  <a:pt x="959" y="3340"/>
                </a:cubicBezTo>
                <a:close/>
                <a:moveTo>
                  <a:pt x="968" y="3326"/>
                </a:moveTo>
                <a:lnTo>
                  <a:pt x="968" y="3326"/>
                </a:lnTo>
                <a:cubicBezTo>
                  <a:pt x="969" y="3324"/>
                  <a:pt x="971" y="3323"/>
                  <a:pt x="973" y="3324"/>
                </a:cubicBezTo>
                <a:cubicBezTo>
                  <a:pt x="975" y="3325"/>
                  <a:pt x="976" y="3328"/>
                  <a:pt x="975" y="3330"/>
                </a:cubicBezTo>
                <a:cubicBezTo>
                  <a:pt x="974" y="3332"/>
                  <a:pt x="972" y="3332"/>
                  <a:pt x="970" y="3331"/>
                </a:cubicBezTo>
                <a:cubicBezTo>
                  <a:pt x="968" y="3330"/>
                  <a:pt x="967" y="3328"/>
                  <a:pt x="968" y="3326"/>
                </a:cubicBezTo>
                <a:close/>
                <a:moveTo>
                  <a:pt x="976" y="3312"/>
                </a:moveTo>
                <a:lnTo>
                  <a:pt x="976" y="3312"/>
                </a:lnTo>
                <a:cubicBezTo>
                  <a:pt x="977" y="3310"/>
                  <a:pt x="980" y="3310"/>
                  <a:pt x="982" y="3311"/>
                </a:cubicBezTo>
                <a:cubicBezTo>
                  <a:pt x="984" y="3312"/>
                  <a:pt x="984" y="3314"/>
                  <a:pt x="983" y="3316"/>
                </a:cubicBezTo>
                <a:cubicBezTo>
                  <a:pt x="982" y="3318"/>
                  <a:pt x="980" y="3319"/>
                  <a:pt x="978" y="3318"/>
                </a:cubicBezTo>
                <a:cubicBezTo>
                  <a:pt x="976" y="3317"/>
                  <a:pt x="975" y="3314"/>
                  <a:pt x="976" y="3312"/>
                </a:cubicBezTo>
                <a:close/>
                <a:moveTo>
                  <a:pt x="985" y="3299"/>
                </a:moveTo>
                <a:lnTo>
                  <a:pt x="985" y="3299"/>
                </a:lnTo>
                <a:cubicBezTo>
                  <a:pt x="986" y="3297"/>
                  <a:pt x="988" y="3296"/>
                  <a:pt x="990" y="3297"/>
                </a:cubicBezTo>
                <a:cubicBezTo>
                  <a:pt x="992" y="3298"/>
                  <a:pt x="993" y="3300"/>
                  <a:pt x="992" y="3302"/>
                </a:cubicBezTo>
                <a:cubicBezTo>
                  <a:pt x="991" y="3304"/>
                  <a:pt x="988" y="3305"/>
                  <a:pt x="986" y="3304"/>
                </a:cubicBezTo>
                <a:cubicBezTo>
                  <a:pt x="984" y="3303"/>
                  <a:pt x="984" y="3301"/>
                  <a:pt x="985" y="3299"/>
                </a:cubicBezTo>
                <a:close/>
                <a:moveTo>
                  <a:pt x="993" y="3285"/>
                </a:moveTo>
                <a:lnTo>
                  <a:pt x="993" y="3285"/>
                </a:lnTo>
                <a:cubicBezTo>
                  <a:pt x="994" y="3283"/>
                  <a:pt x="996" y="3282"/>
                  <a:pt x="998" y="3283"/>
                </a:cubicBezTo>
                <a:cubicBezTo>
                  <a:pt x="1000" y="3284"/>
                  <a:pt x="1001" y="3287"/>
                  <a:pt x="1000" y="3289"/>
                </a:cubicBezTo>
                <a:cubicBezTo>
                  <a:pt x="999" y="3291"/>
                  <a:pt x="997" y="3292"/>
                  <a:pt x="995" y="3291"/>
                </a:cubicBezTo>
                <a:cubicBezTo>
                  <a:pt x="993" y="3290"/>
                  <a:pt x="992" y="3287"/>
                  <a:pt x="993" y="3285"/>
                </a:cubicBezTo>
                <a:close/>
                <a:moveTo>
                  <a:pt x="1001" y="3272"/>
                </a:moveTo>
                <a:lnTo>
                  <a:pt x="1001" y="3272"/>
                </a:lnTo>
                <a:cubicBezTo>
                  <a:pt x="1002" y="3270"/>
                  <a:pt x="1005" y="3269"/>
                  <a:pt x="1007" y="3270"/>
                </a:cubicBezTo>
                <a:cubicBezTo>
                  <a:pt x="1009" y="3271"/>
                  <a:pt x="1010" y="3273"/>
                  <a:pt x="1009" y="3275"/>
                </a:cubicBezTo>
                <a:cubicBezTo>
                  <a:pt x="1008" y="3277"/>
                  <a:pt x="1005" y="3278"/>
                  <a:pt x="1003" y="3277"/>
                </a:cubicBezTo>
                <a:cubicBezTo>
                  <a:pt x="1001" y="3276"/>
                  <a:pt x="1000" y="3274"/>
                  <a:pt x="1001" y="3272"/>
                </a:cubicBezTo>
                <a:close/>
                <a:moveTo>
                  <a:pt x="1010" y="3258"/>
                </a:moveTo>
                <a:lnTo>
                  <a:pt x="1010" y="3258"/>
                </a:lnTo>
                <a:cubicBezTo>
                  <a:pt x="1011" y="3256"/>
                  <a:pt x="1013" y="3255"/>
                  <a:pt x="1015" y="3256"/>
                </a:cubicBezTo>
                <a:cubicBezTo>
                  <a:pt x="1017" y="3257"/>
                  <a:pt x="1018" y="3260"/>
                  <a:pt x="1017" y="3261"/>
                </a:cubicBezTo>
                <a:cubicBezTo>
                  <a:pt x="1016" y="3263"/>
                  <a:pt x="1014" y="3264"/>
                  <a:pt x="1012" y="3263"/>
                </a:cubicBezTo>
                <a:cubicBezTo>
                  <a:pt x="1010" y="3262"/>
                  <a:pt x="1009" y="3260"/>
                  <a:pt x="1010" y="3258"/>
                </a:cubicBezTo>
                <a:close/>
                <a:moveTo>
                  <a:pt x="1018" y="3244"/>
                </a:moveTo>
                <a:lnTo>
                  <a:pt x="1018" y="3244"/>
                </a:lnTo>
                <a:cubicBezTo>
                  <a:pt x="1019" y="3242"/>
                  <a:pt x="1022" y="3242"/>
                  <a:pt x="1024" y="3242"/>
                </a:cubicBezTo>
                <a:cubicBezTo>
                  <a:pt x="1026" y="3243"/>
                  <a:pt x="1026" y="3246"/>
                  <a:pt x="1025" y="3248"/>
                </a:cubicBezTo>
                <a:cubicBezTo>
                  <a:pt x="1024" y="3250"/>
                  <a:pt x="1022" y="3251"/>
                  <a:pt x="1020" y="3250"/>
                </a:cubicBezTo>
                <a:cubicBezTo>
                  <a:pt x="1018" y="3249"/>
                  <a:pt x="1017" y="3246"/>
                  <a:pt x="1018" y="3244"/>
                </a:cubicBezTo>
                <a:close/>
                <a:moveTo>
                  <a:pt x="1027" y="3231"/>
                </a:moveTo>
                <a:lnTo>
                  <a:pt x="1027" y="3231"/>
                </a:lnTo>
                <a:cubicBezTo>
                  <a:pt x="1028" y="3229"/>
                  <a:pt x="1030" y="3228"/>
                  <a:pt x="1032" y="3229"/>
                </a:cubicBezTo>
                <a:cubicBezTo>
                  <a:pt x="1034" y="3230"/>
                  <a:pt x="1035" y="3232"/>
                  <a:pt x="1034" y="3234"/>
                </a:cubicBezTo>
                <a:cubicBezTo>
                  <a:pt x="1033" y="3236"/>
                  <a:pt x="1030" y="3237"/>
                  <a:pt x="1028" y="3236"/>
                </a:cubicBezTo>
                <a:cubicBezTo>
                  <a:pt x="1027" y="3235"/>
                  <a:pt x="1026" y="3233"/>
                  <a:pt x="1027" y="3231"/>
                </a:cubicBezTo>
                <a:close/>
                <a:moveTo>
                  <a:pt x="1035" y="3217"/>
                </a:moveTo>
                <a:lnTo>
                  <a:pt x="1035" y="3217"/>
                </a:lnTo>
                <a:cubicBezTo>
                  <a:pt x="1036" y="3215"/>
                  <a:pt x="1038" y="3214"/>
                  <a:pt x="1040" y="3215"/>
                </a:cubicBezTo>
                <a:cubicBezTo>
                  <a:pt x="1042" y="3216"/>
                  <a:pt x="1043" y="3219"/>
                  <a:pt x="1042" y="3221"/>
                </a:cubicBezTo>
                <a:cubicBezTo>
                  <a:pt x="1041" y="3223"/>
                  <a:pt x="1039" y="3223"/>
                  <a:pt x="1037" y="3222"/>
                </a:cubicBezTo>
                <a:cubicBezTo>
                  <a:pt x="1035" y="3221"/>
                  <a:pt x="1034" y="3219"/>
                  <a:pt x="1035" y="3217"/>
                </a:cubicBezTo>
                <a:close/>
                <a:moveTo>
                  <a:pt x="1044" y="3203"/>
                </a:moveTo>
                <a:lnTo>
                  <a:pt x="1044" y="3203"/>
                </a:lnTo>
                <a:cubicBezTo>
                  <a:pt x="1045" y="3201"/>
                  <a:pt x="1047" y="3201"/>
                  <a:pt x="1049" y="3202"/>
                </a:cubicBezTo>
                <a:cubicBezTo>
                  <a:pt x="1051" y="3203"/>
                  <a:pt x="1052" y="3205"/>
                  <a:pt x="1051" y="3207"/>
                </a:cubicBezTo>
                <a:cubicBezTo>
                  <a:pt x="1050" y="3209"/>
                  <a:pt x="1047" y="3210"/>
                  <a:pt x="1045" y="3209"/>
                </a:cubicBezTo>
                <a:cubicBezTo>
                  <a:pt x="1043" y="3208"/>
                  <a:pt x="1043" y="3205"/>
                  <a:pt x="1044" y="3203"/>
                </a:cubicBezTo>
                <a:close/>
                <a:moveTo>
                  <a:pt x="1052" y="3190"/>
                </a:moveTo>
                <a:lnTo>
                  <a:pt x="1052" y="3190"/>
                </a:lnTo>
                <a:cubicBezTo>
                  <a:pt x="1053" y="3188"/>
                  <a:pt x="1055" y="3187"/>
                  <a:pt x="1057" y="3188"/>
                </a:cubicBezTo>
                <a:cubicBezTo>
                  <a:pt x="1059" y="3189"/>
                  <a:pt x="1060" y="3191"/>
                  <a:pt x="1059" y="3193"/>
                </a:cubicBezTo>
                <a:cubicBezTo>
                  <a:pt x="1058" y="3195"/>
                  <a:pt x="1056" y="3196"/>
                  <a:pt x="1054" y="3195"/>
                </a:cubicBezTo>
                <a:cubicBezTo>
                  <a:pt x="1052" y="3194"/>
                  <a:pt x="1051" y="3192"/>
                  <a:pt x="1052" y="3190"/>
                </a:cubicBezTo>
                <a:close/>
                <a:moveTo>
                  <a:pt x="1060" y="3176"/>
                </a:moveTo>
                <a:lnTo>
                  <a:pt x="1060" y="3176"/>
                </a:lnTo>
                <a:cubicBezTo>
                  <a:pt x="1061" y="3174"/>
                  <a:pt x="1064" y="3173"/>
                  <a:pt x="1066" y="3174"/>
                </a:cubicBezTo>
                <a:cubicBezTo>
                  <a:pt x="1068" y="3175"/>
                  <a:pt x="1068" y="3178"/>
                  <a:pt x="1067" y="3180"/>
                </a:cubicBezTo>
                <a:cubicBezTo>
                  <a:pt x="1066" y="3182"/>
                  <a:pt x="1064" y="3183"/>
                  <a:pt x="1062" y="3182"/>
                </a:cubicBezTo>
                <a:cubicBezTo>
                  <a:pt x="1060" y="3181"/>
                  <a:pt x="1059" y="3178"/>
                  <a:pt x="1060" y="3176"/>
                </a:cubicBezTo>
                <a:close/>
                <a:moveTo>
                  <a:pt x="1069" y="3163"/>
                </a:moveTo>
                <a:lnTo>
                  <a:pt x="1069" y="3163"/>
                </a:lnTo>
                <a:cubicBezTo>
                  <a:pt x="1070" y="3161"/>
                  <a:pt x="1072" y="3160"/>
                  <a:pt x="1074" y="3161"/>
                </a:cubicBezTo>
                <a:cubicBezTo>
                  <a:pt x="1076" y="3162"/>
                  <a:pt x="1077" y="3164"/>
                  <a:pt x="1076" y="3166"/>
                </a:cubicBezTo>
                <a:cubicBezTo>
                  <a:pt x="1075" y="3168"/>
                  <a:pt x="1072" y="3169"/>
                  <a:pt x="1071" y="3168"/>
                </a:cubicBezTo>
                <a:cubicBezTo>
                  <a:pt x="1069" y="3167"/>
                  <a:pt x="1068" y="3165"/>
                  <a:pt x="1069" y="3163"/>
                </a:cubicBezTo>
                <a:close/>
                <a:moveTo>
                  <a:pt x="1077" y="3149"/>
                </a:moveTo>
                <a:lnTo>
                  <a:pt x="1077" y="3149"/>
                </a:lnTo>
                <a:cubicBezTo>
                  <a:pt x="1078" y="3147"/>
                  <a:pt x="1081" y="3146"/>
                  <a:pt x="1083" y="3147"/>
                </a:cubicBezTo>
                <a:cubicBezTo>
                  <a:pt x="1084" y="3148"/>
                  <a:pt x="1085" y="3151"/>
                  <a:pt x="1084" y="3152"/>
                </a:cubicBezTo>
                <a:lnTo>
                  <a:pt x="1084" y="3153"/>
                </a:lnTo>
                <a:cubicBezTo>
                  <a:pt x="1083" y="3154"/>
                  <a:pt x="1081" y="3155"/>
                  <a:pt x="1079" y="3154"/>
                </a:cubicBezTo>
                <a:cubicBezTo>
                  <a:pt x="1077" y="3153"/>
                  <a:pt x="1076" y="3151"/>
                  <a:pt x="1077" y="3149"/>
                </a:cubicBezTo>
                <a:close/>
                <a:moveTo>
                  <a:pt x="1086" y="3135"/>
                </a:moveTo>
                <a:lnTo>
                  <a:pt x="1086" y="3135"/>
                </a:lnTo>
                <a:cubicBezTo>
                  <a:pt x="1087" y="3133"/>
                  <a:pt x="1089" y="3133"/>
                  <a:pt x="1091" y="3134"/>
                </a:cubicBezTo>
                <a:cubicBezTo>
                  <a:pt x="1093" y="3134"/>
                  <a:pt x="1094" y="3137"/>
                  <a:pt x="1093" y="3139"/>
                </a:cubicBezTo>
                <a:cubicBezTo>
                  <a:pt x="1092" y="3141"/>
                  <a:pt x="1089" y="3142"/>
                  <a:pt x="1087" y="3141"/>
                </a:cubicBezTo>
                <a:cubicBezTo>
                  <a:pt x="1085" y="3140"/>
                  <a:pt x="1085" y="3137"/>
                  <a:pt x="1086" y="3135"/>
                </a:cubicBezTo>
                <a:close/>
                <a:moveTo>
                  <a:pt x="1094" y="3122"/>
                </a:moveTo>
                <a:lnTo>
                  <a:pt x="1094" y="3122"/>
                </a:lnTo>
                <a:cubicBezTo>
                  <a:pt x="1095" y="3120"/>
                  <a:pt x="1097" y="3119"/>
                  <a:pt x="1099" y="3120"/>
                </a:cubicBezTo>
                <a:cubicBezTo>
                  <a:pt x="1101" y="3121"/>
                  <a:pt x="1102" y="3123"/>
                  <a:pt x="1101" y="3125"/>
                </a:cubicBezTo>
                <a:cubicBezTo>
                  <a:pt x="1100" y="3127"/>
                  <a:pt x="1098" y="3128"/>
                  <a:pt x="1096" y="3127"/>
                </a:cubicBezTo>
                <a:cubicBezTo>
                  <a:pt x="1094" y="3126"/>
                  <a:pt x="1093" y="3124"/>
                  <a:pt x="1094" y="3122"/>
                </a:cubicBezTo>
                <a:close/>
                <a:moveTo>
                  <a:pt x="1102" y="3108"/>
                </a:moveTo>
                <a:lnTo>
                  <a:pt x="1102" y="3108"/>
                </a:lnTo>
                <a:cubicBezTo>
                  <a:pt x="1103" y="3106"/>
                  <a:pt x="1106" y="3105"/>
                  <a:pt x="1108" y="3106"/>
                </a:cubicBezTo>
                <a:cubicBezTo>
                  <a:pt x="1110" y="3107"/>
                  <a:pt x="1111" y="3110"/>
                  <a:pt x="1110" y="3112"/>
                </a:cubicBezTo>
                <a:cubicBezTo>
                  <a:pt x="1109" y="3114"/>
                  <a:pt x="1106" y="3114"/>
                  <a:pt x="1104" y="3113"/>
                </a:cubicBezTo>
                <a:cubicBezTo>
                  <a:pt x="1102" y="3112"/>
                  <a:pt x="1101" y="3110"/>
                  <a:pt x="1102" y="3108"/>
                </a:cubicBezTo>
                <a:close/>
                <a:moveTo>
                  <a:pt x="1111" y="3094"/>
                </a:moveTo>
                <a:lnTo>
                  <a:pt x="1111" y="3094"/>
                </a:lnTo>
                <a:cubicBezTo>
                  <a:pt x="1112" y="3092"/>
                  <a:pt x="1114" y="3092"/>
                  <a:pt x="1116" y="3093"/>
                </a:cubicBezTo>
                <a:cubicBezTo>
                  <a:pt x="1118" y="3094"/>
                  <a:pt x="1119" y="3096"/>
                  <a:pt x="1118" y="3098"/>
                </a:cubicBezTo>
                <a:cubicBezTo>
                  <a:pt x="1117" y="3100"/>
                  <a:pt x="1115" y="3101"/>
                  <a:pt x="1113" y="3100"/>
                </a:cubicBezTo>
                <a:cubicBezTo>
                  <a:pt x="1111" y="3099"/>
                  <a:pt x="1110" y="3096"/>
                  <a:pt x="1111" y="3094"/>
                </a:cubicBezTo>
                <a:close/>
                <a:moveTo>
                  <a:pt x="1119" y="3081"/>
                </a:moveTo>
                <a:lnTo>
                  <a:pt x="1119" y="3081"/>
                </a:lnTo>
                <a:cubicBezTo>
                  <a:pt x="1120" y="3079"/>
                  <a:pt x="1123" y="3078"/>
                  <a:pt x="1125" y="3079"/>
                </a:cubicBezTo>
                <a:cubicBezTo>
                  <a:pt x="1127" y="3080"/>
                  <a:pt x="1127" y="3082"/>
                  <a:pt x="1126" y="3084"/>
                </a:cubicBezTo>
                <a:cubicBezTo>
                  <a:pt x="1125" y="3086"/>
                  <a:pt x="1123" y="3087"/>
                  <a:pt x="1121" y="3086"/>
                </a:cubicBezTo>
                <a:cubicBezTo>
                  <a:pt x="1119" y="3085"/>
                  <a:pt x="1118" y="3083"/>
                  <a:pt x="1119" y="3081"/>
                </a:cubicBezTo>
                <a:close/>
                <a:moveTo>
                  <a:pt x="1128" y="3067"/>
                </a:moveTo>
                <a:lnTo>
                  <a:pt x="1128" y="3067"/>
                </a:lnTo>
                <a:cubicBezTo>
                  <a:pt x="1129" y="3065"/>
                  <a:pt x="1131" y="3064"/>
                  <a:pt x="1133" y="3065"/>
                </a:cubicBezTo>
                <a:cubicBezTo>
                  <a:pt x="1135" y="3066"/>
                  <a:pt x="1136" y="3069"/>
                  <a:pt x="1135" y="3071"/>
                </a:cubicBezTo>
                <a:cubicBezTo>
                  <a:pt x="1134" y="3073"/>
                  <a:pt x="1131" y="3074"/>
                  <a:pt x="1129" y="3073"/>
                </a:cubicBezTo>
                <a:cubicBezTo>
                  <a:pt x="1127" y="3072"/>
                  <a:pt x="1127" y="3069"/>
                  <a:pt x="1128" y="3067"/>
                </a:cubicBezTo>
                <a:close/>
                <a:moveTo>
                  <a:pt x="1136" y="3054"/>
                </a:moveTo>
                <a:lnTo>
                  <a:pt x="1136" y="3054"/>
                </a:lnTo>
                <a:cubicBezTo>
                  <a:pt x="1137" y="3052"/>
                  <a:pt x="1139" y="3051"/>
                  <a:pt x="1141" y="3052"/>
                </a:cubicBezTo>
                <a:cubicBezTo>
                  <a:pt x="1143" y="3053"/>
                  <a:pt x="1144" y="3055"/>
                  <a:pt x="1143" y="3057"/>
                </a:cubicBezTo>
                <a:cubicBezTo>
                  <a:pt x="1142" y="3059"/>
                  <a:pt x="1140" y="3060"/>
                  <a:pt x="1138" y="3059"/>
                </a:cubicBezTo>
                <a:cubicBezTo>
                  <a:pt x="1136" y="3058"/>
                  <a:pt x="1135" y="3056"/>
                  <a:pt x="1136" y="3054"/>
                </a:cubicBezTo>
                <a:close/>
                <a:moveTo>
                  <a:pt x="1144" y="3040"/>
                </a:moveTo>
                <a:lnTo>
                  <a:pt x="1144" y="3040"/>
                </a:lnTo>
                <a:cubicBezTo>
                  <a:pt x="1145" y="3038"/>
                  <a:pt x="1148" y="3037"/>
                  <a:pt x="1150" y="3038"/>
                </a:cubicBezTo>
                <a:cubicBezTo>
                  <a:pt x="1152" y="3039"/>
                  <a:pt x="1153" y="3042"/>
                  <a:pt x="1152" y="3044"/>
                </a:cubicBezTo>
                <a:cubicBezTo>
                  <a:pt x="1151" y="3045"/>
                  <a:pt x="1148" y="3046"/>
                  <a:pt x="1146" y="3045"/>
                </a:cubicBezTo>
                <a:cubicBezTo>
                  <a:pt x="1144" y="3044"/>
                  <a:pt x="1143" y="3042"/>
                  <a:pt x="1144" y="3040"/>
                </a:cubicBezTo>
                <a:close/>
                <a:moveTo>
                  <a:pt x="1153" y="3026"/>
                </a:moveTo>
                <a:lnTo>
                  <a:pt x="1153" y="3026"/>
                </a:lnTo>
                <a:cubicBezTo>
                  <a:pt x="1154" y="3024"/>
                  <a:pt x="1156" y="3024"/>
                  <a:pt x="1158" y="3025"/>
                </a:cubicBezTo>
                <a:cubicBezTo>
                  <a:pt x="1160" y="3026"/>
                  <a:pt x="1161" y="3028"/>
                  <a:pt x="1160" y="3030"/>
                </a:cubicBezTo>
                <a:cubicBezTo>
                  <a:pt x="1159" y="3032"/>
                  <a:pt x="1157" y="3033"/>
                  <a:pt x="1155" y="3032"/>
                </a:cubicBezTo>
                <a:cubicBezTo>
                  <a:pt x="1153" y="3031"/>
                  <a:pt x="1152" y="3028"/>
                  <a:pt x="1153" y="3026"/>
                </a:cubicBezTo>
                <a:close/>
                <a:moveTo>
                  <a:pt x="1161" y="3013"/>
                </a:moveTo>
                <a:lnTo>
                  <a:pt x="1161" y="3013"/>
                </a:lnTo>
                <a:cubicBezTo>
                  <a:pt x="1162" y="3011"/>
                  <a:pt x="1165" y="3010"/>
                  <a:pt x="1167" y="3011"/>
                </a:cubicBezTo>
                <a:cubicBezTo>
                  <a:pt x="1169" y="3012"/>
                  <a:pt x="1169" y="3014"/>
                  <a:pt x="1168" y="3016"/>
                </a:cubicBezTo>
                <a:cubicBezTo>
                  <a:pt x="1167" y="3018"/>
                  <a:pt x="1165" y="3019"/>
                  <a:pt x="1163" y="3018"/>
                </a:cubicBezTo>
                <a:cubicBezTo>
                  <a:pt x="1161" y="3017"/>
                  <a:pt x="1160" y="3015"/>
                  <a:pt x="1161" y="3013"/>
                </a:cubicBezTo>
                <a:close/>
                <a:moveTo>
                  <a:pt x="1170" y="2999"/>
                </a:moveTo>
                <a:lnTo>
                  <a:pt x="1170" y="2999"/>
                </a:lnTo>
                <a:cubicBezTo>
                  <a:pt x="1171" y="2997"/>
                  <a:pt x="1173" y="2996"/>
                  <a:pt x="1175" y="2997"/>
                </a:cubicBezTo>
                <a:cubicBezTo>
                  <a:pt x="1177" y="2998"/>
                  <a:pt x="1178" y="3001"/>
                  <a:pt x="1177" y="3003"/>
                </a:cubicBezTo>
                <a:cubicBezTo>
                  <a:pt x="1176" y="3005"/>
                  <a:pt x="1173" y="3005"/>
                  <a:pt x="1171" y="3004"/>
                </a:cubicBezTo>
                <a:cubicBezTo>
                  <a:pt x="1169" y="3003"/>
                  <a:pt x="1169" y="3001"/>
                  <a:pt x="1170" y="2999"/>
                </a:cubicBezTo>
                <a:close/>
                <a:moveTo>
                  <a:pt x="1178" y="2985"/>
                </a:moveTo>
                <a:lnTo>
                  <a:pt x="1178" y="2985"/>
                </a:lnTo>
                <a:cubicBezTo>
                  <a:pt x="1179" y="2983"/>
                  <a:pt x="1181" y="2983"/>
                  <a:pt x="1183" y="2984"/>
                </a:cubicBezTo>
                <a:cubicBezTo>
                  <a:pt x="1185" y="2985"/>
                  <a:pt x="1186" y="2987"/>
                  <a:pt x="1185" y="2989"/>
                </a:cubicBezTo>
                <a:cubicBezTo>
                  <a:pt x="1184" y="2991"/>
                  <a:pt x="1182" y="2992"/>
                  <a:pt x="1180" y="2991"/>
                </a:cubicBezTo>
                <a:cubicBezTo>
                  <a:pt x="1178" y="2990"/>
                  <a:pt x="1177" y="2987"/>
                  <a:pt x="1178" y="2985"/>
                </a:cubicBezTo>
                <a:close/>
                <a:moveTo>
                  <a:pt x="1186" y="2972"/>
                </a:moveTo>
                <a:lnTo>
                  <a:pt x="1186" y="2972"/>
                </a:lnTo>
                <a:cubicBezTo>
                  <a:pt x="1187" y="2970"/>
                  <a:pt x="1190" y="2969"/>
                  <a:pt x="1192" y="2970"/>
                </a:cubicBezTo>
                <a:cubicBezTo>
                  <a:pt x="1194" y="2971"/>
                  <a:pt x="1195" y="2973"/>
                  <a:pt x="1194" y="2975"/>
                </a:cubicBezTo>
                <a:cubicBezTo>
                  <a:pt x="1193" y="2977"/>
                  <a:pt x="1190" y="2978"/>
                  <a:pt x="1188" y="2977"/>
                </a:cubicBezTo>
                <a:cubicBezTo>
                  <a:pt x="1186" y="2976"/>
                  <a:pt x="1185" y="2974"/>
                  <a:pt x="1186" y="2972"/>
                </a:cubicBezTo>
                <a:close/>
                <a:moveTo>
                  <a:pt x="1195" y="2958"/>
                </a:moveTo>
                <a:lnTo>
                  <a:pt x="1195" y="2958"/>
                </a:lnTo>
                <a:cubicBezTo>
                  <a:pt x="1196" y="2956"/>
                  <a:pt x="1198" y="2955"/>
                  <a:pt x="1200" y="2956"/>
                </a:cubicBezTo>
                <a:cubicBezTo>
                  <a:pt x="1202" y="2957"/>
                  <a:pt x="1203" y="2960"/>
                  <a:pt x="1202" y="2962"/>
                </a:cubicBezTo>
                <a:cubicBezTo>
                  <a:pt x="1201" y="2964"/>
                  <a:pt x="1199" y="2965"/>
                  <a:pt x="1197" y="2964"/>
                </a:cubicBezTo>
                <a:cubicBezTo>
                  <a:pt x="1195" y="2963"/>
                  <a:pt x="1194" y="2960"/>
                  <a:pt x="1195" y="2958"/>
                </a:cubicBezTo>
                <a:close/>
                <a:moveTo>
                  <a:pt x="1203" y="2945"/>
                </a:moveTo>
                <a:lnTo>
                  <a:pt x="1203" y="2945"/>
                </a:lnTo>
                <a:cubicBezTo>
                  <a:pt x="1204" y="2943"/>
                  <a:pt x="1207" y="2942"/>
                  <a:pt x="1209" y="2943"/>
                </a:cubicBezTo>
                <a:cubicBezTo>
                  <a:pt x="1211" y="2944"/>
                  <a:pt x="1211" y="2946"/>
                  <a:pt x="1210" y="2948"/>
                </a:cubicBezTo>
                <a:cubicBezTo>
                  <a:pt x="1209" y="2950"/>
                  <a:pt x="1207" y="2951"/>
                  <a:pt x="1205" y="2950"/>
                </a:cubicBezTo>
                <a:cubicBezTo>
                  <a:pt x="1203" y="2949"/>
                  <a:pt x="1202" y="2947"/>
                  <a:pt x="1203" y="2945"/>
                </a:cubicBezTo>
                <a:close/>
                <a:moveTo>
                  <a:pt x="1212" y="2931"/>
                </a:moveTo>
                <a:lnTo>
                  <a:pt x="1212" y="2931"/>
                </a:lnTo>
                <a:cubicBezTo>
                  <a:pt x="1213" y="2929"/>
                  <a:pt x="1215" y="2928"/>
                  <a:pt x="1217" y="2929"/>
                </a:cubicBezTo>
                <a:cubicBezTo>
                  <a:pt x="1219" y="2930"/>
                  <a:pt x="1220" y="2933"/>
                  <a:pt x="1219" y="2935"/>
                </a:cubicBezTo>
                <a:cubicBezTo>
                  <a:pt x="1218" y="2937"/>
                  <a:pt x="1215" y="2937"/>
                  <a:pt x="1213" y="2936"/>
                </a:cubicBezTo>
                <a:cubicBezTo>
                  <a:pt x="1211" y="2935"/>
                  <a:pt x="1211" y="2933"/>
                  <a:pt x="1212" y="2931"/>
                </a:cubicBezTo>
                <a:close/>
                <a:moveTo>
                  <a:pt x="1220" y="2917"/>
                </a:moveTo>
                <a:lnTo>
                  <a:pt x="1220" y="2917"/>
                </a:lnTo>
                <a:cubicBezTo>
                  <a:pt x="1221" y="2915"/>
                  <a:pt x="1223" y="2915"/>
                  <a:pt x="1225" y="2916"/>
                </a:cubicBezTo>
                <a:cubicBezTo>
                  <a:pt x="1227" y="2917"/>
                  <a:pt x="1228" y="2919"/>
                  <a:pt x="1227" y="2921"/>
                </a:cubicBezTo>
                <a:cubicBezTo>
                  <a:pt x="1226" y="2923"/>
                  <a:pt x="1224" y="2924"/>
                  <a:pt x="1222" y="2923"/>
                </a:cubicBezTo>
                <a:cubicBezTo>
                  <a:pt x="1220" y="2922"/>
                  <a:pt x="1219" y="2919"/>
                  <a:pt x="1220" y="2917"/>
                </a:cubicBezTo>
                <a:close/>
                <a:moveTo>
                  <a:pt x="1228" y="2904"/>
                </a:moveTo>
                <a:lnTo>
                  <a:pt x="1228" y="2904"/>
                </a:lnTo>
                <a:cubicBezTo>
                  <a:pt x="1229" y="2902"/>
                  <a:pt x="1232" y="2901"/>
                  <a:pt x="1234" y="2902"/>
                </a:cubicBezTo>
                <a:cubicBezTo>
                  <a:pt x="1236" y="2903"/>
                  <a:pt x="1237" y="2905"/>
                  <a:pt x="1236" y="2907"/>
                </a:cubicBezTo>
                <a:cubicBezTo>
                  <a:pt x="1235" y="2909"/>
                  <a:pt x="1232" y="2910"/>
                  <a:pt x="1230" y="2909"/>
                </a:cubicBezTo>
                <a:cubicBezTo>
                  <a:pt x="1228" y="2908"/>
                  <a:pt x="1228" y="2906"/>
                  <a:pt x="1228" y="2904"/>
                </a:cubicBezTo>
                <a:close/>
                <a:moveTo>
                  <a:pt x="1237" y="2890"/>
                </a:moveTo>
                <a:lnTo>
                  <a:pt x="1237" y="2890"/>
                </a:lnTo>
                <a:cubicBezTo>
                  <a:pt x="1238" y="2888"/>
                  <a:pt x="1240" y="2887"/>
                  <a:pt x="1242" y="2888"/>
                </a:cubicBezTo>
                <a:cubicBezTo>
                  <a:pt x="1244" y="2889"/>
                  <a:pt x="1245" y="2892"/>
                  <a:pt x="1244" y="2894"/>
                </a:cubicBezTo>
                <a:cubicBezTo>
                  <a:pt x="1243" y="2896"/>
                  <a:pt x="1241" y="2896"/>
                  <a:pt x="1239" y="2895"/>
                </a:cubicBezTo>
                <a:cubicBezTo>
                  <a:pt x="1237" y="2894"/>
                  <a:pt x="1236" y="2892"/>
                  <a:pt x="1237" y="2890"/>
                </a:cubicBezTo>
                <a:close/>
                <a:moveTo>
                  <a:pt x="1245" y="2876"/>
                </a:moveTo>
                <a:lnTo>
                  <a:pt x="1245" y="2876"/>
                </a:lnTo>
                <a:cubicBezTo>
                  <a:pt x="1246" y="2874"/>
                  <a:pt x="1249" y="2874"/>
                  <a:pt x="1251" y="2875"/>
                </a:cubicBezTo>
                <a:cubicBezTo>
                  <a:pt x="1253" y="2876"/>
                  <a:pt x="1253" y="2878"/>
                  <a:pt x="1252" y="2880"/>
                </a:cubicBezTo>
                <a:cubicBezTo>
                  <a:pt x="1251" y="2882"/>
                  <a:pt x="1249" y="2883"/>
                  <a:pt x="1247" y="2882"/>
                </a:cubicBezTo>
                <a:cubicBezTo>
                  <a:pt x="1245" y="2881"/>
                  <a:pt x="1244" y="2878"/>
                  <a:pt x="1245" y="2876"/>
                </a:cubicBezTo>
                <a:close/>
                <a:moveTo>
                  <a:pt x="1254" y="2863"/>
                </a:moveTo>
                <a:lnTo>
                  <a:pt x="1254" y="2863"/>
                </a:lnTo>
                <a:cubicBezTo>
                  <a:pt x="1255" y="2861"/>
                  <a:pt x="1257" y="2860"/>
                  <a:pt x="1259" y="2861"/>
                </a:cubicBezTo>
                <a:cubicBezTo>
                  <a:pt x="1261" y="2862"/>
                  <a:pt x="1262" y="2864"/>
                  <a:pt x="1261" y="2866"/>
                </a:cubicBezTo>
                <a:cubicBezTo>
                  <a:pt x="1260" y="2868"/>
                  <a:pt x="1257" y="2869"/>
                  <a:pt x="1256" y="2868"/>
                </a:cubicBezTo>
                <a:cubicBezTo>
                  <a:pt x="1254" y="2867"/>
                  <a:pt x="1253" y="2865"/>
                  <a:pt x="1254" y="2863"/>
                </a:cubicBezTo>
                <a:close/>
                <a:moveTo>
                  <a:pt x="1262" y="2849"/>
                </a:moveTo>
                <a:lnTo>
                  <a:pt x="1262" y="2849"/>
                </a:lnTo>
                <a:cubicBezTo>
                  <a:pt x="1263" y="2847"/>
                  <a:pt x="1266" y="2846"/>
                  <a:pt x="1267" y="2847"/>
                </a:cubicBezTo>
                <a:cubicBezTo>
                  <a:pt x="1269" y="2848"/>
                  <a:pt x="1270" y="2851"/>
                  <a:pt x="1269" y="2853"/>
                </a:cubicBezTo>
                <a:cubicBezTo>
                  <a:pt x="1268" y="2855"/>
                  <a:pt x="1266" y="2856"/>
                  <a:pt x="1264" y="2855"/>
                </a:cubicBezTo>
                <a:cubicBezTo>
                  <a:pt x="1262" y="2854"/>
                  <a:pt x="1261" y="2851"/>
                  <a:pt x="1262" y="2849"/>
                </a:cubicBezTo>
                <a:close/>
                <a:moveTo>
                  <a:pt x="1271" y="2836"/>
                </a:moveTo>
                <a:lnTo>
                  <a:pt x="1271" y="2836"/>
                </a:lnTo>
                <a:cubicBezTo>
                  <a:pt x="1272" y="2834"/>
                  <a:pt x="1274" y="2833"/>
                  <a:pt x="1276" y="2834"/>
                </a:cubicBezTo>
                <a:cubicBezTo>
                  <a:pt x="1278" y="2835"/>
                  <a:pt x="1279" y="2837"/>
                  <a:pt x="1278" y="2839"/>
                </a:cubicBezTo>
                <a:cubicBezTo>
                  <a:pt x="1277" y="2841"/>
                  <a:pt x="1274" y="2842"/>
                  <a:pt x="1272" y="2841"/>
                </a:cubicBezTo>
                <a:cubicBezTo>
                  <a:pt x="1270" y="2840"/>
                  <a:pt x="1270" y="2838"/>
                  <a:pt x="1271" y="2836"/>
                </a:cubicBezTo>
                <a:close/>
                <a:moveTo>
                  <a:pt x="1279" y="2822"/>
                </a:moveTo>
                <a:lnTo>
                  <a:pt x="1279" y="2822"/>
                </a:lnTo>
                <a:cubicBezTo>
                  <a:pt x="1280" y="2820"/>
                  <a:pt x="1282" y="2819"/>
                  <a:pt x="1284" y="2820"/>
                </a:cubicBezTo>
                <a:cubicBezTo>
                  <a:pt x="1286" y="2821"/>
                  <a:pt x="1287" y="2824"/>
                  <a:pt x="1286" y="2826"/>
                </a:cubicBezTo>
                <a:cubicBezTo>
                  <a:pt x="1285" y="2828"/>
                  <a:pt x="1283" y="2828"/>
                  <a:pt x="1281" y="2827"/>
                </a:cubicBezTo>
                <a:cubicBezTo>
                  <a:pt x="1279" y="2826"/>
                  <a:pt x="1278" y="2824"/>
                  <a:pt x="1279" y="2822"/>
                </a:cubicBezTo>
                <a:close/>
                <a:moveTo>
                  <a:pt x="1287" y="2808"/>
                </a:moveTo>
                <a:lnTo>
                  <a:pt x="1287" y="2808"/>
                </a:lnTo>
                <a:cubicBezTo>
                  <a:pt x="1288" y="2806"/>
                  <a:pt x="1291" y="2806"/>
                  <a:pt x="1293" y="2807"/>
                </a:cubicBezTo>
                <a:cubicBezTo>
                  <a:pt x="1295" y="2808"/>
                  <a:pt x="1295" y="2810"/>
                  <a:pt x="1295" y="2812"/>
                </a:cubicBezTo>
                <a:cubicBezTo>
                  <a:pt x="1294" y="2814"/>
                  <a:pt x="1291" y="2815"/>
                  <a:pt x="1289" y="2814"/>
                </a:cubicBezTo>
                <a:cubicBezTo>
                  <a:pt x="1287" y="2813"/>
                  <a:pt x="1286" y="2810"/>
                  <a:pt x="1287" y="2808"/>
                </a:cubicBezTo>
                <a:close/>
                <a:moveTo>
                  <a:pt x="1296" y="2795"/>
                </a:moveTo>
                <a:lnTo>
                  <a:pt x="1296" y="2795"/>
                </a:lnTo>
                <a:cubicBezTo>
                  <a:pt x="1297" y="2793"/>
                  <a:pt x="1299" y="2792"/>
                  <a:pt x="1301" y="2793"/>
                </a:cubicBezTo>
                <a:cubicBezTo>
                  <a:pt x="1303" y="2794"/>
                  <a:pt x="1304" y="2796"/>
                  <a:pt x="1303" y="2798"/>
                </a:cubicBezTo>
                <a:cubicBezTo>
                  <a:pt x="1302" y="2800"/>
                  <a:pt x="1300" y="2801"/>
                  <a:pt x="1298" y="2800"/>
                </a:cubicBezTo>
                <a:cubicBezTo>
                  <a:pt x="1296" y="2799"/>
                  <a:pt x="1295" y="2797"/>
                  <a:pt x="1296" y="2795"/>
                </a:cubicBezTo>
                <a:close/>
                <a:moveTo>
                  <a:pt x="1304" y="2781"/>
                </a:moveTo>
                <a:lnTo>
                  <a:pt x="1304" y="2781"/>
                </a:lnTo>
                <a:cubicBezTo>
                  <a:pt x="1305" y="2779"/>
                  <a:pt x="1308" y="2778"/>
                  <a:pt x="1310" y="2779"/>
                </a:cubicBezTo>
                <a:cubicBezTo>
                  <a:pt x="1312" y="2780"/>
                  <a:pt x="1312" y="2783"/>
                  <a:pt x="1311" y="2785"/>
                </a:cubicBezTo>
                <a:cubicBezTo>
                  <a:pt x="1310" y="2787"/>
                  <a:pt x="1308" y="2787"/>
                  <a:pt x="1306" y="2786"/>
                </a:cubicBezTo>
                <a:cubicBezTo>
                  <a:pt x="1304" y="2785"/>
                  <a:pt x="1303" y="2783"/>
                  <a:pt x="1304" y="2781"/>
                </a:cubicBezTo>
                <a:close/>
                <a:moveTo>
                  <a:pt x="1313" y="2767"/>
                </a:moveTo>
                <a:lnTo>
                  <a:pt x="1313" y="2767"/>
                </a:lnTo>
                <a:cubicBezTo>
                  <a:pt x="1314" y="2766"/>
                  <a:pt x="1316" y="2765"/>
                  <a:pt x="1318" y="2766"/>
                </a:cubicBezTo>
                <a:cubicBezTo>
                  <a:pt x="1320" y="2767"/>
                  <a:pt x="1321" y="2769"/>
                  <a:pt x="1320" y="2771"/>
                </a:cubicBezTo>
                <a:cubicBezTo>
                  <a:pt x="1319" y="2773"/>
                  <a:pt x="1316" y="2774"/>
                  <a:pt x="1314" y="2773"/>
                </a:cubicBezTo>
                <a:cubicBezTo>
                  <a:pt x="1312" y="2772"/>
                  <a:pt x="1312" y="2769"/>
                  <a:pt x="1313" y="2767"/>
                </a:cubicBezTo>
                <a:close/>
                <a:moveTo>
                  <a:pt x="1321" y="2754"/>
                </a:moveTo>
                <a:lnTo>
                  <a:pt x="1321" y="2754"/>
                </a:lnTo>
                <a:cubicBezTo>
                  <a:pt x="1322" y="2752"/>
                  <a:pt x="1324" y="2751"/>
                  <a:pt x="1326" y="2752"/>
                </a:cubicBezTo>
                <a:cubicBezTo>
                  <a:pt x="1328" y="2753"/>
                  <a:pt x="1329" y="2755"/>
                  <a:pt x="1328" y="2757"/>
                </a:cubicBezTo>
                <a:cubicBezTo>
                  <a:pt x="1327" y="2759"/>
                  <a:pt x="1325" y="2760"/>
                  <a:pt x="1323" y="2759"/>
                </a:cubicBezTo>
                <a:cubicBezTo>
                  <a:pt x="1321" y="2758"/>
                  <a:pt x="1320" y="2756"/>
                  <a:pt x="1321" y="2754"/>
                </a:cubicBezTo>
                <a:close/>
                <a:moveTo>
                  <a:pt x="1329" y="2740"/>
                </a:moveTo>
                <a:lnTo>
                  <a:pt x="1329" y="2740"/>
                </a:lnTo>
                <a:cubicBezTo>
                  <a:pt x="1330" y="2738"/>
                  <a:pt x="1333" y="2737"/>
                  <a:pt x="1335" y="2738"/>
                </a:cubicBezTo>
                <a:cubicBezTo>
                  <a:pt x="1337" y="2739"/>
                  <a:pt x="1338" y="2742"/>
                  <a:pt x="1337" y="2744"/>
                </a:cubicBezTo>
                <a:cubicBezTo>
                  <a:pt x="1336" y="2746"/>
                  <a:pt x="1333" y="2747"/>
                  <a:pt x="1331" y="2746"/>
                </a:cubicBezTo>
                <a:cubicBezTo>
                  <a:pt x="1329" y="2745"/>
                  <a:pt x="1328" y="2742"/>
                  <a:pt x="1329" y="2740"/>
                </a:cubicBezTo>
                <a:close/>
                <a:moveTo>
                  <a:pt x="1338" y="2727"/>
                </a:moveTo>
                <a:lnTo>
                  <a:pt x="1338" y="2727"/>
                </a:lnTo>
                <a:cubicBezTo>
                  <a:pt x="1339" y="2725"/>
                  <a:pt x="1341" y="2724"/>
                  <a:pt x="1343" y="2725"/>
                </a:cubicBezTo>
                <a:cubicBezTo>
                  <a:pt x="1345" y="2726"/>
                  <a:pt x="1346" y="2728"/>
                  <a:pt x="1345" y="2730"/>
                </a:cubicBezTo>
                <a:cubicBezTo>
                  <a:pt x="1344" y="2732"/>
                  <a:pt x="1342" y="2733"/>
                  <a:pt x="1340" y="2732"/>
                </a:cubicBezTo>
                <a:cubicBezTo>
                  <a:pt x="1338" y="2731"/>
                  <a:pt x="1337" y="2729"/>
                  <a:pt x="1338" y="2727"/>
                </a:cubicBezTo>
                <a:close/>
                <a:moveTo>
                  <a:pt x="1346" y="2713"/>
                </a:moveTo>
                <a:lnTo>
                  <a:pt x="1346" y="2713"/>
                </a:lnTo>
                <a:cubicBezTo>
                  <a:pt x="1347" y="2711"/>
                  <a:pt x="1350" y="2710"/>
                  <a:pt x="1352" y="2711"/>
                </a:cubicBezTo>
                <a:cubicBezTo>
                  <a:pt x="1354" y="2712"/>
                  <a:pt x="1354" y="2715"/>
                  <a:pt x="1353" y="2717"/>
                </a:cubicBezTo>
                <a:cubicBezTo>
                  <a:pt x="1352" y="2719"/>
                  <a:pt x="1350" y="2719"/>
                  <a:pt x="1348" y="2718"/>
                </a:cubicBezTo>
                <a:cubicBezTo>
                  <a:pt x="1346" y="2717"/>
                  <a:pt x="1345" y="2715"/>
                  <a:pt x="1346" y="2713"/>
                </a:cubicBezTo>
                <a:close/>
                <a:moveTo>
                  <a:pt x="1355" y="2699"/>
                </a:moveTo>
                <a:lnTo>
                  <a:pt x="1355" y="2699"/>
                </a:lnTo>
                <a:cubicBezTo>
                  <a:pt x="1356" y="2697"/>
                  <a:pt x="1358" y="2697"/>
                  <a:pt x="1360" y="2698"/>
                </a:cubicBezTo>
                <a:cubicBezTo>
                  <a:pt x="1362" y="2699"/>
                  <a:pt x="1363" y="2701"/>
                  <a:pt x="1362" y="2703"/>
                </a:cubicBezTo>
                <a:cubicBezTo>
                  <a:pt x="1361" y="2705"/>
                  <a:pt x="1358" y="2706"/>
                  <a:pt x="1356" y="2705"/>
                </a:cubicBezTo>
                <a:cubicBezTo>
                  <a:pt x="1354" y="2704"/>
                  <a:pt x="1354" y="2701"/>
                  <a:pt x="1355" y="2699"/>
                </a:cubicBezTo>
                <a:close/>
                <a:moveTo>
                  <a:pt x="1363" y="2686"/>
                </a:moveTo>
                <a:lnTo>
                  <a:pt x="1363" y="2686"/>
                </a:lnTo>
                <a:cubicBezTo>
                  <a:pt x="1364" y="2684"/>
                  <a:pt x="1366" y="2683"/>
                  <a:pt x="1368" y="2684"/>
                </a:cubicBezTo>
                <a:cubicBezTo>
                  <a:pt x="1370" y="2685"/>
                  <a:pt x="1371" y="2687"/>
                  <a:pt x="1370" y="2689"/>
                </a:cubicBezTo>
                <a:cubicBezTo>
                  <a:pt x="1369" y="2691"/>
                  <a:pt x="1367" y="2692"/>
                  <a:pt x="1365" y="2691"/>
                </a:cubicBezTo>
                <a:cubicBezTo>
                  <a:pt x="1363" y="2690"/>
                  <a:pt x="1362" y="2688"/>
                  <a:pt x="1363" y="2686"/>
                </a:cubicBezTo>
                <a:close/>
                <a:moveTo>
                  <a:pt x="1371" y="2672"/>
                </a:moveTo>
                <a:lnTo>
                  <a:pt x="1371" y="2672"/>
                </a:lnTo>
                <a:cubicBezTo>
                  <a:pt x="1372" y="2670"/>
                  <a:pt x="1375" y="2669"/>
                  <a:pt x="1377" y="2670"/>
                </a:cubicBezTo>
                <a:cubicBezTo>
                  <a:pt x="1379" y="2671"/>
                  <a:pt x="1380" y="2674"/>
                  <a:pt x="1379" y="2676"/>
                </a:cubicBezTo>
                <a:cubicBezTo>
                  <a:pt x="1378" y="2678"/>
                  <a:pt x="1375" y="2678"/>
                  <a:pt x="1373" y="2677"/>
                </a:cubicBezTo>
                <a:cubicBezTo>
                  <a:pt x="1371" y="2677"/>
                  <a:pt x="1370" y="2674"/>
                  <a:pt x="1371" y="2672"/>
                </a:cubicBezTo>
                <a:close/>
                <a:moveTo>
                  <a:pt x="1380" y="2659"/>
                </a:moveTo>
                <a:lnTo>
                  <a:pt x="1380" y="2658"/>
                </a:lnTo>
                <a:cubicBezTo>
                  <a:pt x="1381" y="2657"/>
                  <a:pt x="1383" y="2656"/>
                  <a:pt x="1385" y="2657"/>
                </a:cubicBezTo>
                <a:cubicBezTo>
                  <a:pt x="1387" y="2658"/>
                  <a:pt x="1388" y="2660"/>
                  <a:pt x="1387" y="2662"/>
                </a:cubicBezTo>
                <a:cubicBezTo>
                  <a:pt x="1386" y="2664"/>
                  <a:pt x="1384" y="2665"/>
                  <a:pt x="1382" y="2664"/>
                </a:cubicBezTo>
                <a:cubicBezTo>
                  <a:pt x="1380" y="2663"/>
                  <a:pt x="1379" y="2660"/>
                  <a:pt x="1380" y="2659"/>
                </a:cubicBezTo>
                <a:close/>
                <a:moveTo>
                  <a:pt x="1388" y="2645"/>
                </a:moveTo>
                <a:lnTo>
                  <a:pt x="1388" y="2645"/>
                </a:lnTo>
                <a:cubicBezTo>
                  <a:pt x="1389" y="2643"/>
                  <a:pt x="1392" y="2642"/>
                  <a:pt x="1394" y="2643"/>
                </a:cubicBezTo>
                <a:cubicBezTo>
                  <a:pt x="1396" y="2644"/>
                  <a:pt x="1396" y="2646"/>
                  <a:pt x="1395" y="2648"/>
                </a:cubicBezTo>
                <a:cubicBezTo>
                  <a:pt x="1394" y="2650"/>
                  <a:pt x="1392" y="2651"/>
                  <a:pt x="1390" y="2650"/>
                </a:cubicBezTo>
                <a:cubicBezTo>
                  <a:pt x="1388" y="2649"/>
                  <a:pt x="1387" y="2647"/>
                  <a:pt x="1388" y="2645"/>
                </a:cubicBezTo>
                <a:close/>
                <a:moveTo>
                  <a:pt x="1397" y="2631"/>
                </a:moveTo>
                <a:lnTo>
                  <a:pt x="1397" y="2631"/>
                </a:lnTo>
                <a:cubicBezTo>
                  <a:pt x="1398" y="2629"/>
                  <a:pt x="1400" y="2628"/>
                  <a:pt x="1402" y="2629"/>
                </a:cubicBezTo>
                <a:cubicBezTo>
                  <a:pt x="1404" y="2630"/>
                  <a:pt x="1405" y="2633"/>
                  <a:pt x="1404" y="2635"/>
                </a:cubicBezTo>
                <a:cubicBezTo>
                  <a:pt x="1403" y="2637"/>
                  <a:pt x="1400" y="2638"/>
                  <a:pt x="1398" y="2637"/>
                </a:cubicBezTo>
                <a:cubicBezTo>
                  <a:pt x="1396" y="2636"/>
                  <a:pt x="1396" y="2633"/>
                  <a:pt x="1397" y="2631"/>
                </a:cubicBezTo>
                <a:close/>
                <a:moveTo>
                  <a:pt x="1405" y="2618"/>
                </a:moveTo>
                <a:lnTo>
                  <a:pt x="1405" y="2618"/>
                </a:lnTo>
                <a:cubicBezTo>
                  <a:pt x="1406" y="2616"/>
                  <a:pt x="1408" y="2615"/>
                  <a:pt x="1410" y="2616"/>
                </a:cubicBezTo>
                <a:cubicBezTo>
                  <a:pt x="1412" y="2617"/>
                  <a:pt x="1413" y="2619"/>
                  <a:pt x="1412" y="2621"/>
                </a:cubicBezTo>
                <a:cubicBezTo>
                  <a:pt x="1411" y="2623"/>
                  <a:pt x="1409" y="2624"/>
                  <a:pt x="1407" y="2623"/>
                </a:cubicBezTo>
                <a:cubicBezTo>
                  <a:pt x="1405" y="2622"/>
                  <a:pt x="1404" y="2620"/>
                  <a:pt x="1405" y="2618"/>
                </a:cubicBezTo>
                <a:close/>
                <a:moveTo>
                  <a:pt x="1413" y="2604"/>
                </a:moveTo>
                <a:lnTo>
                  <a:pt x="1413" y="2604"/>
                </a:lnTo>
                <a:cubicBezTo>
                  <a:pt x="1414" y="2602"/>
                  <a:pt x="1417" y="2601"/>
                  <a:pt x="1419" y="2602"/>
                </a:cubicBezTo>
                <a:cubicBezTo>
                  <a:pt x="1421" y="2603"/>
                  <a:pt x="1422" y="2606"/>
                  <a:pt x="1421" y="2608"/>
                </a:cubicBezTo>
                <a:cubicBezTo>
                  <a:pt x="1420" y="2610"/>
                  <a:pt x="1417" y="2610"/>
                  <a:pt x="1415" y="2609"/>
                </a:cubicBezTo>
                <a:cubicBezTo>
                  <a:pt x="1413" y="2608"/>
                  <a:pt x="1412" y="2606"/>
                  <a:pt x="1413" y="2604"/>
                </a:cubicBezTo>
                <a:close/>
                <a:moveTo>
                  <a:pt x="1422" y="2590"/>
                </a:moveTo>
                <a:lnTo>
                  <a:pt x="1422" y="2590"/>
                </a:lnTo>
                <a:cubicBezTo>
                  <a:pt x="1423" y="2588"/>
                  <a:pt x="1425" y="2588"/>
                  <a:pt x="1427" y="2589"/>
                </a:cubicBezTo>
                <a:cubicBezTo>
                  <a:pt x="1429" y="2590"/>
                  <a:pt x="1430" y="2592"/>
                  <a:pt x="1429" y="2594"/>
                </a:cubicBezTo>
                <a:cubicBezTo>
                  <a:pt x="1428" y="2596"/>
                  <a:pt x="1426" y="2597"/>
                  <a:pt x="1424" y="2596"/>
                </a:cubicBezTo>
                <a:cubicBezTo>
                  <a:pt x="1422" y="2595"/>
                  <a:pt x="1421" y="2592"/>
                  <a:pt x="1422" y="2590"/>
                </a:cubicBezTo>
                <a:close/>
                <a:moveTo>
                  <a:pt x="1430" y="2577"/>
                </a:moveTo>
                <a:lnTo>
                  <a:pt x="1430" y="2577"/>
                </a:lnTo>
                <a:cubicBezTo>
                  <a:pt x="1431" y="2575"/>
                  <a:pt x="1434" y="2574"/>
                  <a:pt x="1436" y="2575"/>
                </a:cubicBezTo>
                <a:cubicBezTo>
                  <a:pt x="1438" y="2576"/>
                  <a:pt x="1438" y="2578"/>
                  <a:pt x="1437" y="2580"/>
                </a:cubicBezTo>
                <a:cubicBezTo>
                  <a:pt x="1436" y="2582"/>
                  <a:pt x="1434" y="2583"/>
                  <a:pt x="1432" y="2582"/>
                </a:cubicBezTo>
                <a:cubicBezTo>
                  <a:pt x="1430" y="2581"/>
                  <a:pt x="1429" y="2579"/>
                  <a:pt x="1430" y="2577"/>
                </a:cubicBezTo>
                <a:close/>
                <a:moveTo>
                  <a:pt x="1439" y="2563"/>
                </a:moveTo>
                <a:lnTo>
                  <a:pt x="1439" y="2563"/>
                </a:lnTo>
                <a:cubicBezTo>
                  <a:pt x="1440" y="2561"/>
                  <a:pt x="1442" y="2560"/>
                  <a:pt x="1444" y="2561"/>
                </a:cubicBezTo>
                <a:cubicBezTo>
                  <a:pt x="1446" y="2562"/>
                  <a:pt x="1447" y="2565"/>
                  <a:pt x="1446" y="2567"/>
                </a:cubicBezTo>
                <a:cubicBezTo>
                  <a:pt x="1445" y="2569"/>
                  <a:pt x="1442" y="2569"/>
                  <a:pt x="1440" y="2569"/>
                </a:cubicBezTo>
                <a:cubicBezTo>
                  <a:pt x="1439" y="2568"/>
                  <a:pt x="1438" y="2565"/>
                  <a:pt x="1439" y="2563"/>
                </a:cubicBezTo>
                <a:close/>
                <a:moveTo>
                  <a:pt x="1447" y="2550"/>
                </a:moveTo>
                <a:lnTo>
                  <a:pt x="1447" y="2550"/>
                </a:lnTo>
                <a:cubicBezTo>
                  <a:pt x="1448" y="2548"/>
                  <a:pt x="1450" y="2547"/>
                  <a:pt x="1452" y="2548"/>
                </a:cubicBezTo>
                <a:cubicBezTo>
                  <a:pt x="1454" y="2549"/>
                  <a:pt x="1455" y="2551"/>
                  <a:pt x="1454" y="2553"/>
                </a:cubicBezTo>
                <a:cubicBezTo>
                  <a:pt x="1453" y="2555"/>
                  <a:pt x="1451" y="2556"/>
                  <a:pt x="1449" y="2555"/>
                </a:cubicBezTo>
                <a:cubicBezTo>
                  <a:pt x="1447" y="2554"/>
                  <a:pt x="1446" y="2551"/>
                  <a:pt x="1447" y="2550"/>
                </a:cubicBezTo>
                <a:close/>
                <a:moveTo>
                  <a:pt x="1456" y="2536"/>
                </a:moveTo>
                <a:lnTo>
                  <a:pt x="1456" y="2536"/>
                </a:lnTo>
                <a:cubicBezTo>
                  <a:pt x="1457" y="2534"/>
                  <a:pt x="1459" y="2533"/>
                  <a:pt x="1461" y="2534"/>
                </a:cubicBezTo>
                <a:cubicBezTo>
                  <a:pt x="1463" y="2535"/>
                  <a:pt x="1464" y="2537"/>
                  <a:pt x="1463" y="2539"/>
                </a:cubicBezTo>
                <a:cubicBezTo>
                  <a:pt x="1462" y="2541"/>
                  <a:pt x="1459" y="2542"/>
                  <a:pt x="1457" y="2541"/>
                </a:cubicBezTo>
                <a:cubicBezTo>
                  <a:pt x="1455" y="2540"/>
                  <a:pt x="1455" y="2538"/>
                  <a:pt x="1456" y="2536"/>
                </a:cubicBezTo>
                <a:close/>
                <a:moveTo>
                  <a:pt x="1464" y="2522"/>
                </a:moveTo>
                <a:lnTo>
                  <a:pt x="1464" y="2522"/>
                </a:lnTo>
                <a:cubicBezTo>
                  <a:pt x="1465" y="2520"/>
                  <a:pt x="1467" y="2519"/>
                  <a:pt x="1469" y="2520"/>
                </a:cubicBezTo>
                <a:cubicBezTo>
                  <a:pt x="1471" y="2521"/>
                  <a:pt x="1472" y="2524"/>
                  <a:pt x="1471" y="2526"/>
                </a:cubicBezTo>
                <a:cubicBezTo>
                  <a:pt x="1470" y="2528"/>
                  <a:pt x="1468" y="2529"/>
                  <a:pt x="1466" y="2528"/>
                </a:cubicBezTo>
                <a:cubicBezTo>
                  <a:pt x="1464" y="2527"/>
                  <a:pt x="1463" y="2524"/>
                  <a:pt x="1464" y="2522"/>
                </a:cubicBezTo>
                <a:close/>
                <a:moveTo>
                  <a:pt x="1472" y="2509"/>
                </a:moveTo>
                <a:lnTo>
                  <a:pt x="1472" y="2509"/>
                </a:lnTo>
                <a:cubicBezTo>
                  <a:pt x="1473" y="2507"/>
                  <a:pt x="1476" y="2506"/>
                  <a:pt x="1478" y="2507"/>
                </a:cubicBezTo>
                <a:cubicBezTo>
                  <a:pt x="1480" y="2508"/>
                  <a:pt x="1480" y="2510"/>
                  <a:pt x="1479" y="2512"/>
                </a:cubicBezTo>
                <a:cubicBezTo>
                  <a:pt x="1478" y="2514"/>
                  <a:pt x="1476" y="2515"/>
                  <a:pt x="1474" y="2514"/>
                </a:cubicBezTo>
                <a:cubicBezTo>
                  <a:pt x="1472" y="2513"/>
                  <a:pt x="1471" y="2511"/>
                  <a:pt x="1472" y="2509"/>
                </a:cubicBezTo>
                <a:close/>
                <a:moveTo>
                  <a:pt x="1481" y="2495"/>
                </a:moveTo>
                <a:lnTo>
                  <a:pt x="1481" y="2495"/>
                </a:lnTo>
                <a:cubicBezTo>
                  <a:pt x="1482" y="2493"/>
                  <a:pt x="1484" y="2492"/>
                  <a:pt x="1486" y="2493"/>
                </a:cubicBezTo>
                <a:cubicBezTo>
                  <a:pt x="1488" y="2494"/>
                  <a:pt x="1489" y="2497"/>
                  <a:pt x="1488" y="2499"/>
                </a:cubicBezTo>
                <a:cubicBezTo>
                  <a:pt x="1487" y="2501"/>
                  <a:pt x="1484" y="2501"/>
                  <a:pt x="1483" y="2500"/>
                </a:cubicBezTo>
                <a:cubicBezTo>
                  <a:pt x="1481" y="2499"/>
                  <a:pt x="1480" y="2497"/>
                  <a:pt x="1481" y="2495"/>
                </a:cubicBezTo>
                <a:close/>
                <a:moveTo>
                  <a:pt x="1489" y="2481"/>
                </a:moveTo>
                <a:lnTo>
                  <a:pt x="1489" y="2481"/>
                </a:lnTo>
                <a:cubicBezTo>
                  <a:pt x="1490" y="2479"/>
                  <a:pt x="1493" y="2479"/>
                  <a:pt x="1495" y="2480"/>
                </a:cubicBezTo>
                <a:cubicBezTo>
                  <a:pt x="1496" y="2481"/>
                  <a:pt x="1497" y="2483"/>
                  <a:pt x="1496" y="2485"/>
                </a:cubicBezTo>
                <a:cubicBezTo>
                  <a:pt x="1495" y="2487"/>
                  <a:pt x="1493" y="2488"/>
                  <a:pt x="1491" y="2487"/>
                </a:cubicBezTo>
                <a:cubicBezTo>
                  <a:pt x="1489" y="2486"/>
                  <a:pt x="1488" y="2483"/>
                  <a:pt x="1489" y="2481"/>
                </a:cubicBezTo>
                <a:close/>
                <a:moveTo>
                  <a:pt x="1498" y="2468"/>
                </a:moveTo>
                <a:lnTo>
                  <a:pt x="1498" y="2468"/>
                </a:lnTo>
                <a:cubicBezTo>
                  <a:pt x="1499" y="2466"/>
                  <a:pt x="1501" y="2465"/>
                  <a:pt x="1503" y="2466"/>
                </a:cubicBezTo>
                <a:cubicBezTo>
                  <a:pt x="1505" y="2467"/>
                  <a:pt x="1506" y="2469"/>
                  <a:pt x="1505" y="2471"/>
                </a:cubicBezTo>
                <a:cubicBezTo>
                  <a:pt x="1504" y="2473"/>
                  <a:pt x="1501" y="2474"/>
                  <a:pt x="1499" y="2473"/>
                </a:cubicBezTo>
                <a:cubicBezTo>
                  <a:pt x="1497" y="2472"/>
                  <a:pt x="1497" y="2470"/>
                  <a:pt x="1498" y="2468"/>
                </a:cubicBezTo>
                <a:close/>
                <a:moveTo>
                  <a:pt x="1506" y="2454"/>
                </a:moveTo>
                <a:lnTo>
                  <a:pt x="1506" y="2454"/>
                </a:lnTo>
                <a:cubicBezTo>
                  <a:pt x="1507" y="2452"/>
                  <a:pt x="1509" y="2451"/>
                  <a:pt x="1511" y="2452"/>
                </a:cubicBezTo>
                <a:cubicBezTo>
                  <a:pt x="1513" y="2453"/>
                  <a:pt x="1514" y="2456"/>
                  <a:pt x="1513" y="2458"/>
                </a:cubicBezTo>
                <a:cubicBezTo>
                  <a:pt x="1512" y="2460"/>
                  <a:pt x="1510" y="2461"/>
                  <a:pt x="1508" y="2460"/>
                </a:cubicBezTo>
                <a:cubicBezTo>
                  <a:pt x="1506" y="2459"/>
                  <a:pt x="1505" y="2456"/>
                  <a:pt x="1506" y="2454"/>
                </a:cubicBezTo>
                <a:close/>
                <a:moveTo>
                  <a:pt x="1514" y="2441"/>
                </a:moveTo>
                <a:lnTo>
                  <a:pt x="1514" y="2441"/>
                </a:lnTo>
                <a:cubicBezTo>
                  <a:pt x="1515" y="2439"/>
                  <a:pt x="1518" y="2438"/>
                  <a:pt x="1520" y="2439"/>
                </a:cubicBezTo>
                <a:cubicBezTo>
                  <a:pt x="1522" y="2440"/>
                  <a:pt x="1523" y="2442"/>
                  <a:pt x="1522" y="2444"/>
                </a:cubicBezTo>
                <a:cubicBezTo>
                  <a:pt x="1521" y="2446"/>
                  <a:pt x="1518" y="2447"/>
                  <a:pt x="1516" y="2446"/>
                </a:cubicBezTo>
                <a:cubicBezTo>
                  <a:pt x="1514" y="2445"/>
                  <a:pt x="1513" y="2443"/>
                  <a:pt x="1514" y="2441"/>
                </a:cubicBezTo>
                <a:close/>
                <a:moveTo>
                  <a:pt x="1523" y="2427"/>
                </a:moveTo>
                <a:lnTo>
                  <a:pt x="1523" y="2427"/>
                </a:lnTo>
                <a:cubicBezTo>
                  <a:pt x="1524" y="2425"/>
                  <a:pt x="1526" y="2424"/>
                  <a:pt x="1528" y="2425"/>
                </a:cubicBezTo>
                <a:cubicBezTo>
                  <a:pt x="1530" y="2426"/>
                  <a:pt x="1531" y="2429"/>
                  <a:pt x="1530" y="2430"/>
                </a:cubicBezTo>
                <a:lnTo>
                  <a:pt x="1530" y="2431"/>
                </a:lnTo>
                <a:cubicBezTo>
                  <a:pt x="1529" y="2432"/>
                  <a:pt x="1527" y="2433"/>
                  <a:pt x="1525" y="2432"/>
                </a:cubicBezTo>
                <a:cubicBezTo>
                  <a:pt x="1523" y="2431"/>
                  <a:pt x="1522" y="2429"/>
                  <a:pt x="1523" y="2427"/>
                </a:cubicBezTo>
                <a:close/>
                <a:moveTo>
                  <a:pt x="1531" y="2413"/>
                </a:moveTo>
                <a:lnTo>
                  <a:pt x="1531" y="2413"/>
                </a:lnTo>
                <a:cubicBezTo>
                  <a:pt x="1532" y="2411"/>
                  <a:pt x="1535" y="2411"/>
                  <a:pt x="1537" y="2412"/>
                </a:cubicBezTo>
                <a:cubicBezTo>
                  <a:pt x="1539" y="2413"/>
                  <a:pt x="1539" y="2415"/>
                  <a:pt x="1538" y="2417"/>
                </a:cubicBezTo>
                <a:cubicBezTo>
                  <a:pt x="1537" y="2419"/>
                  <a:pt x="1535" y="2420"/>
                  <a:pt x="1533" y="2419"/>
                </a:cubicBezTo>
                <a:cubicBezTo>
                  <a:pt x="1531" y="2418"/>
                  <a:pt x="1530" y="2415"/>
                  <a:pt x="1531" y="2413"/>
                </a:cubicBezTo>
                <a:close/>
                <a:moveTo>
                  <a:pt x="1540" y="2400"/>
                </a:moveTo>
                <a:lnTo>
                  <a:pt x="1540" y="2400"/>
                </a:lnTo>
                <a:cubicBezTo>
                  <a:pt x="1541" y="2398"/>
                  <a:pt x="1543" y="2397"/>
                  <a:pt x="1545" y="2398"/>
                </a:cubicBezTo>
                <a:cubicBezTo>
                  <a:pt x="1547" y="2399"/>
                  <a:pt x="1548" y="2401"/>
                  <a:pt x="1547" y="2403"/>
                </a:cubicBezTo>
                <a:cubicBezTo>
                  <a:pt x="1546" y="2405"/>
                  <a:pt x="1543" y="2406"/>
                  <a:pt x="1541" y="2405"/>
                </a:cubicBezTo>
                <a:cubicBezTo>
                  <a:pt x="1539" y="2404"/>
                  <a:pt x="1539" y="2402"/>
                  <a:pt x="1540" y="2400"/>
                </a:cubicBezTo>
                <a:close/>
                <a:moveTo>
                  <a:pt x="1548" y="2386"/>
                </a:moveTo>
                <a:lnTo>
                  <a:pt x="1548" y="2386"/>
                </a:lnTo>
                <a:cubicBezTo>
                  <a:pt x="1549" y="2384"/>
                  <a:pt x="1551" y="2383"/>
                  <a:pt x="1553" y="2384"/>
                </a:cubicBezTo>
                <a:cubicBezTo>
                  <a:pt x="1555" y="2385"/>
                  <a:pt x="1556" y="2388"/>
                  <a:pt x="1555" y="2390"/>
                </a:cubicBezTo>
                <a:cubicBezTo>
                  <a:pt x="1554" y="2392"/>
                  <a:pt x="1552" y="2392"/>
                  <a:pt x="1550" y="2391"/>
                </a:cubicBezTo>
                <a:cubicBezTo>
                  <a:pt x="1548" y="2390"/>
                  <a:pt x="1547" y="2388"/>
                  <a:pt x="1548" y="2386"/>
                </a:cubicBezTo>
                <a:close/>
                <a:moveTo>
                  <a:pt x="1556" y="2372"/>
                </a:moveTo>
                <a:lnTo>
                  <a:pt x="1556" y="2372"/>
                </a:lnTo>
                <a:cubicBezTo>
                  <a:pt x="1557" y="2370"/>
                  <a:pt x="1560" y="2370"/>
                  <a:pt x="1562" y="2371"/>
                </a:cubicBezTo>
                <a:cubicBezTo>
                  <a:pt x="1564" y="2372"/>
                  <a:pt x="1565" y="2374"/>
                  <a:pt x="1564" y="2376"/>
                </a:cubicBezTo>
                <a:cubicBezTo>
                  <a:pt x="1563" y="2378"/>
                  <a:pt x="1560" y="2379"/>
                  <a:pt x="1558" y="2378"/>
                </a:cubicBezTo>
                <a:cubicBezTo>
                  <a:pt x="1556" y="2377"/>
                  <a:pt x="1555" y="2374"/>
                  <a:pt x="1556" y="2372"/>
                </a:cubicBezTo>
                <a:close/>
                <a:moveTo>
                  <a:pt x="1565" y="2359"/>
                </a:moveTo>
                <a:lnTo>
                  <a:pt x="1565" y="2359"/>
                </a:lnTo>
                <a:cubicBezTo>
                  <a:pt x="1566" y="2357"/>
                  <a:pt x="1568" y="2356"/>
                  <a:pt x="1570" y="2357"/>
                </a:cubicBezTo>
                <a:cubicBezTo>
                  <a:pt x="1572" y="2358"/>
                  <a:pt x="1573" y="2360"/>
                  <a:pt x="1572" y="2362"/>
                </a:cubicBezTo>
                <a:cubicBezTo>
                  <a:pt x="1571" y="2364"/>
                  <a:pt x="1569" y="2365"/>
                  <a:pt x="1567" y="2364"/>
                </a:cubicBezTo>
                <a:cubicBezTo>
                  <a:pt x="1565" y="2363"/>
                  <a:pt x="1564" y="2361"/>
                  <a:pt x="1565" y="2359"/>
                </a:cubicBezTo>
                <a:close/>
                <a:moveTo>
                  <a:pt x="1573" y="2345"/>
                </a:moveTo>
                <a:lnTo>
                  <a:pt x="1573" y="2345"/>
                </a:lnTo>
                <a:cubicBezTo>
                  <a:pt x="1574" y="2343"/>
                  <a:pt x="1577" y="2342"/>
                  <a:pt x="1579" y="2343"/>
                </a:cubicBezTo>
                <a:cubicBezTo>
                  <a:pt x="1581" y="2344"/>
                  <a:pt x="1581" y="2347"/>
                  <a:pt x="1580" y="2349"/>
                </a:cubicBezTo>
                <a:cubicBezTo>
                  <a:pt x="1579" y="2351"/>
                  <a:pt x="1577" y="2352"/>
                  <a:pt x="1575" y="2351"/>
                </a:cubicBezTo>
                <a:cubicBezTo>
                  <a:pt x="1573" y="2350"/>
                  <a:pt x="1572" y="2347"/>
                  <a:pt x="1573" y="2345"/>
                </a:cubicBezTo>
                <a:close/>
                <a:moveTo>
                  <a:pt x="1582" y="2332"/>
                </a:moveTo>
                <a:lnTo>
                  <a:pt x="1582" y="2332"/>
                </a:lnTo>
                <a:cubicBezTo>
                  <a:pt x="1583" y="2330"/>
                  <a:pt x="1585" y="2329"/>
                  <a:pt x="1587" y="2330"/>
                </a:cubicBezTo>
                <a:cubicBezTo>
                  <a:pt x="1589" y="2331"/>
                  <a:pt x="1590" y="2333"/>
                  <a:pt x="1589" y="2335"/>
                </a:cubicBezTo>
                <a:cubicBezTo>
                  <a:pt x="1588" y="2337"/>
                  <a:pt x="1585" y="2338"/>
                  <a:pt x="1583" y="2337"/>
                </a:cubicBezTo>
                <a:cubicBezTo>
                  <a:pt x="1581" y="2336"/>
                  <a:pt x="1581" y="2334"/>
                  <a:pt x="1582" y="2332"/>
                </a:cubicBezTo>
                <a:close/>
                <a:moveTo>
                  <a:pt x="1590" y="2318"/>
                </a:moveTo>
                <a:lnTo>
                  <a:pt x="1590" y="2318"/>
                </a:lnTo>
                <a:cubicBezTo>
                  <a:pt x="1591" y="2316"/>
                  <a:pt x="1593" y="2315"/>
                  <a:pt x="1595" y="2316"/>
                </a:cubicBezTo>
                <a:cubicBezTo>
                  <a:pt x="1597" y="2317"/>
                  <a:pt x="1598" y="2320"/>
                  <a:pt x="1597" y="2322"/>
                </a:cubicBezTo>
                <a:cubicBezTo>
                  <a:pt x="1596" y="2324"/>
                  <a:pt x="1594" y="2324"/>
                  <a:pt x="1592" y="2323"/>
                </a:cubicBezTo>
                <a:cubicBezTo>
                  <a:pt x="1590" y="2322"/>
                  <a:pt x="1589" y="2320"/>
                  <a:pt x="1590" y="2318"/>
                </a:cubicBezTo>
                <a:close/>
                <a:moveTo>
                  <a:pt x="1598" y="2304"/>
                </a:moveTo>
                <a:lnTo>
                  <a:pt x="1598" y="2304"/>
                </a:lnTo>
                <a:cubicBezTo>
                  <a:pt x="1599" y="2302"/>
                  <a:pt x="1602" y="2302"/>
                  <a:pt x="1604" y="2303"/>
                </a:cubicBezTo>
                <a:cubicBezTo>
                  <a:pt x="1606" y="2304"/>
                  <a:pt x="1607" y="2306"/>
                  <a:pt x="1606" y="2308"/>
                </a:cubicBezTo>
                <a:cubicBezTo>
                  <a:pt x="1605" y="2310"/>
                  <a:pt x="1602" y="2311"/>
                  <a:pt x="1600" y="2310"/>
                </a:cubicBezTo>
                <a:cubicBezTo>
                  <a:pt x="1598" y="2309"/>
                  <a:pt x="1597" y="2306"/>
                  <a:pt x="1598" y="2304"/>
                </a:cubicBezTo>
                <a:close/>
                <a:moveTo>
                  <a:pt x="1607" y="2291"/>
                </a:moveTo>
                <a:lnTo>
                  <a:pt x="1607" y="2291"/>
                </a:lnTo>
                <a:cubicBezTo>
                  <a:pt x="1608" y="2289"/>
                  <a:pt x="1610" y="2288"/>
                  <a:pt x="1612" y="2289"/>
                </a:cubicBezTo>
                <a:cubicBezTo>
                  <a:pt x="1614" y="2290"/>
                  <a:pt x="1615" y="2292"/>
                  <a:pt x="1614" y="2294"/>
                </a:cubicBezTo>
                <a:cubicBezTo>
                  <a:pt x="1613" y="2296"/>
                  <a:pt x="1611" y="2297"/>
                  <a:pt x="1609" y="2296"/>
                </a:cubicBezTo>
                <a:cubicBezTo>
                  <a:pt x="1607" y="2295"/>
                  <a:pt x="1606" y="2293"/>
                  <a:pt x="1607" y="2291"/>
                </a:cubicBezTo>
                <a:close/>
                <a:moveTo>
                  <a:pt x="1615" y="2277"/>
                </a:moveTo>
                <a:lnTo>
                  <a:pt x="1615" y="2277"/>
                </a:lnTo>
                <a:cubicBezTo>
                  <a:pt x="1616" y="2275"/>
                  <a:pt x="1619" y="2274"/>
                  <a:pt x="1621" y="2275"/>
                </a:cubicBezTo>
                <a:cubicBezTo>
                  <a:pt x="1623" y="2276"/>
                  <a:pt x="1623" y="2279"/>
                  <a:pt x="1622" y="2281"/>
                </a:cubicBezTo>
                <a:cubicBezTo>
                  <a:pt x="1621" y="2283"/>
                  <a:pt x="1619" y="2283"/>
                  <a:pt x="1617" y="2282"/>
                </a:cubicBezTo>
                <a:cubicBezTo>
                  <a:pt x="1615" y="2281"/>
                  <a:pt x="1614" y="2279"/>
                  <a:pt x="1615" y="2277"/>
                </a:cubicBezTo>
                <a:close/>
                <a:moveTo>
                  <a:pt x="1624" y="2263"/>
                </a:moveTo>
                <a:lnTo>
                  <a:pt x="1624" y="2263"/>
                </a:lnTo>
                <a:cubicBezTo>
                  <a:pt x="1625" y="2261"/>
                  <a:pt x="1627" y="2261"/>
                  <a:pt x="1629" y="2262"/>
                </a:cubicBezTo>
                <a:cubicBezTo>
                  <a:pt x="1631" y="2263"/>
                  <a:pt x="1632" y="2265"/>
                  <a:pt x="1631" y="2267"/>
                </a:cubicBezTo>
                <a:cubicBezTo>
                  <a:pt x="1630" y="2269"/>
                  <a:pt x="1627" y="2270"/>
                  <a:pt x="1625" y="2269"/>
                </a:cubicBezTo>
                <a:cubicBezTo>
                  <a:pt x="1623" y="2268"/>
                  <a:pt x="1623" y="2265"/>
                  <a:pt x="1624" y="2263"/>
                </a:cubicBezTo>
                <a:close/>
                <a:moveTo>
                  <a:pt x="1632" y="2250"/>
                </a:moveTo>
                <a:lnTo>
                  <a:pt x="1632" y="2250"/>
                </a:lnTo>
                <a:cubicBezTo>
                  <a:pt x="1633" y="2248"/>
                  <a:pt x="1635" y="2247"/>
                  <a:pt x="1637" y="2248"/>
                </a:cubicBezTo>
                <a:cubicBezTo>
                  <a:pt x="1639" y="2249"/>
                  <a:pt x="1640" y="2251"/>
                  <a:pt x="1639" y="2253"/>
                </a:cubicBezTo>
                <a:cubicBezTo>
                  <a:pt x="1638" y="2255"/>
                  <a:pt x="1636" y="2256"/>
                  <a:pt x="1634" y="2255"/>
                </a:cubicBezTo>
                <a:cubicBezTo>
                  <a:pt x="1632" y="2254"/>
                  <a:pt x="1631" y="2252"/>
                  <a:pt x="1632" y="2250"/>
                </a:cubicBezTo>
                <a:close/>
                <a:moveTo>
                  <a:pt x="1640" y="2236"/>
                </a:moveTo>
                <a:lnTo>
                  <a:pt x="1640" y="2236"/>
                </a:lnTo>
                <a:cubicBezTo>
                  <a:pt x="1641" y="2234"/>
                  <a:pt x="1644" y="2233"/>
                  <a:pt x="1646" y="2234"/>
                </a:cubicBezTo>
                <a:cubicBezTo>
                  <a:pt x="1648" y="2235"/>
                  <a:pt x="1649" y="2238"/>
                  <a:pt x="1648" y="2240"/>
                </a:cubicBezTo>
                <a:cubicBezTo>
                  <a:pt x="1647" y="2242"/>
                  <a:pt x="1644" y="2243"/>
                  <a:pt x="1642" y="2242"/>
                </a:cubicBezTo>
                <a:cubicBezTo>
                  <a:pt x="1640" y="2241"/>
                  <a:pt x="1640" y="2238"/>
                  <a:pt x="1640" y="2236"/>
                </a:cubicBezTo>
                <a:close/>
                <a:moveTo>
                  <a:pt x="1649" y="2223"/>
                </a:moveTo>
                <a:lnTo>
                  <a:pt x="1649" y="2223"/>
                </a:lnTo>
                <a:cubicBezTo>
                  <a:pt x="1650" y="2221"/>
                  <a:pt x="1652" y="2220"/>
                  <a:pt x="1654" y="2221"/>
                </a:cubicBezTo>
                <a:cubicBezTo>
                  <a:pt x="1656" y="2222"/>
                  <a:pt x="1657" y="2224"/>
                  <a:pt x="1656" y="2226"/>
                </a:cubicBezTo>
                <a:cubicBezTo>
                  <a:pt x="1655" y="2228"/>
                  <a:pt x="1653" y="2229"/>
                  <a:pt x="1651" y="2228"/>
                </a:cubicBezTo>
                <a:cubicBezTo>
                  <a:pt x="1649" y="2227"/>
                  <a:pt x="1648" y="2225"/>
                  <a:pt x="1649" y="2223"/>
                </a:cubicBezTo>
                <a:close/>
                <a:moveTo>
                  <a:pt x="1657" y="2209"/>
                </a:moveTo>
                <a:lnTo>
                  <a:pt x="1657" y="2209"/>
                </a:lnTo>
                <a:cubicBezTo>
                  <a:pt x="1658" y="2207"/>
                  <a:pt x="1661" y="2206"/>
                  <a:pt x="1663" y="2207"/>
                </a:cubicBezTo>
                <a:cubicBezTo>
                  <a:pt x="1665" y="2208"/>
                  <a:pt x="1665" y="2211"/>
                  <a:pt x="1664" y="2213"/>
                </a:cubicBezTo>
                <a:cubicBezTo>
                  <a:pt x="1663" y="2215"/>
                  <a:pt x="1661" y="2215"/>
                  <a:pt x="1659" y="2214"/>
                </a:cubicBezTo>
                <a:cubicBezTo>
                  <a:pt x="1657" y="2213"/>
                  <a:pt x="1656" y="2211"/>
                  <a:pt x="1657" y="2209"/>
                </a:cubicBezTo>
                <a:close/>
                <a:moveTo>
                  <a:pt x="1666" y="2195"/>
                </a:moveTo>
                <a:lnTo>
                  <a:pt x="1666" y="2195"/>
                </a:lnTo>
                <a:cubicBezTo>
                  <a:pt x="1667" y="2193"/>
                  <a:pt x="1669" y="2193"/>
                  <a:pt x="1671" y="2194"/>
                </a:cubicBezTo>
                <a:cubicBezTo>
                  <a:pt x="1673" y="2195"/>
                  <a:pt x="1674" y="2197"/>
                  <a:pt x="1673" y="2199"/>
                </a:cubicBezTo>
                <a:cubicBezTo>
                  <a:pt x="1672" y="2201"/>
                  <a:pt x="1669" y="2202"/>
                  <a:pt x="1668" y="2201"/>
                </a:cubicBezTo>
                <a:cubicBezTo>
                  <a:pt x="1666" y="2200"/>
                  <a:pt x="1665" y="2197"/>
                  <a:pt x="1666" y="2195"/>
                </a:cubicBezTo>
                <a:close/>
                <a:moveTo>
                  <a:pt x="1674" y="2182"/>
                </a:moveTo>
                <a:lnTo>
                  <a:pt x="1674" y="2182"/>
                </a:lnTo>
                <a:cubicBezTo>
                  <a:pt x="1675" y="2180"/>
                  <a:pt x="1678" y="2179"/>
                  <a:pt x="1679" y="2180"/>
                </a:cubicBezTo>
                <a:cubicBezTo>
                  <a:pt x="1681" y="2181"/>
                  <a:pt x="1682" y="2183"/>
                  <a:pt x="1681" y="2185"/>
                </a:cubicBezTo>
                <a:cubicBezTo>
                  <a:pt x="1680" y="2187"/>
                  <a:pt x="1678" y="2188"/>
                  <a:pt x="1676" y="2187"/>
                </a:cubicBezTo>
                <a:cubicBezTo>
                  <a:pt x="1674" y="2186"/>
                  <a:pt x="1673" y="2184"/>
                  <a:pt x="1674" y="2182"/>
                </a:cubicBezTo>
                <a:close/>
                <a:moveTo>
                  <a:pt x="1683" y="2168"/>
                </a:moveTo>
                <a:lnTo>
                  <a:pt x="1683" y="2168"/>
                </a:lnTo>
                <a:cubicBezTo>
                  <a:pt x="1684" y="2166"/>
                  <a:pt x="1686" y="2165"/>
                  <a:pt x="1688" y="2166"/>
                </a:cubicBezTo>
                <a:cubicBezTo>
                  <a:pt x="1690" y="2167"/>
                  <a:pt x="1691" y="2170"/>
                  <a:pt x="1690" y="2172"/>
                </a:cubicBezTo>
                <a:cubicBezTo>
                  <a:pt x="1689" y="2174"/>
                  <a:pt x="1686" y="2174"/>
                  <a:pt x="1684" y="2173"/>
                </a:cubicBezTo>
                <a:cubicBezTo>
                  <a:pt x="1682" y="2173"/>
                  <a:pt x="1682" y="2170"/>
                  <a:pt x="1683" y="2168"/>
                </a:cubicBezTo>
                <a:close/>
                <a:moveTo>
                  <a:pt x="1691" y="2155"/>
                </a:moveTo>
                <a:lnTo>
                  <a:pt x="1691" y="2155"/>
                </a:lnTo>
                <a:cubicBezTo>
                  <a:pt x="1692" y="2153"/>
                  <a:pt x="1694" y="2152"/>
                  <a:pt x="1696" y="2153"/>
                </a:cubicBezTo>
                <a:cubicBezTo>
                  <a:pt x="1698" y="2154"/>
                  <a:pt x="1699" y="2156"/>
                  <a:pt x="1698" y="2158"/>
                </a:cubicBezTo>
                <a:cubicBezTo>
                  <a:pt x="1697" y="2160"/>
                  <a:pt x="1695" y="2161"/>
                  <a:pt x="1693" y="2160"/>
                </a:cubicBezTo>
                <a:cubicBezTo>
                  <a:pt x="1691" y="2159"/>
                  <a:pt x="1690" y="2156"/>
                  <a:pt x="1691" y="2155"/>
                </a:cubicBezTo>
                <a:close/>
                <a:moveTo>
                  <a:pt x="1699" y="2141"/>
                </a:moveTo>
                <a:lnTo>
                  <a:pt x="1699" y="2141"/>
                </a:lnTo>
                <a:cubicBezTo>
                  <a:pt x="1700" y="2139"/>
                  <a:pt x="1703" y="2138"/>
                  <a:pt x="1705" y="2139"/>
                </a:cubicBezTo>
                <a:cubicBezTo>
                  <a:pt x="1707" y="2140"/>
                  <a:pt x="1707" y="2142"/>
                  <a:pt x="1707" y="2144"/>
                </a:cubicBezTo>
                <a:cubicBezTo>
                  <a:pt x="1706" y="2146"/>
                  <a:pt x="1703" y="2147"/>
                  <a:pt x="1701" y="2146"/>
                </a:cubicBezTo>
                <a:cubicBezTo>
                  <a:pt x="1699" y="2145"/>
                  <a:pt x="1698" y="2143"/>
                  <a:pt x="1699" y="2141"/>
                </a:cubicBezTo>
                <a:close/>
                <a:moveTo>
                  <a:pt x="1708" y="2127"/>
                </a:moveTo>
                <a:lnTo>
                  <a:pt x="1708" y="2127"/>
                </a:lnTo>
                <a:cubicBezTo>
                  <a:pt x="1709" y="2125"/>
                  <a:pt x="1711" y="2124"/>
                  <a:pt x="1713" y="2125"/>
                </a:cubicBezTo>
                <a:cubicBezTo>
                  <a:pt x="1715" y="2126"/>
                  <a:pt x="1716" y="2129"/>
                  <a:pt x="1715" y="2131"/>
                </a:cubicBezTo>
                <a:cubicBezTo>
                  <a:pt x="1714" y="2133"/>
                  <a:pt x="1712" y="2134"/>
                  <a:pt x="1710" y="2133"/>
                </a:cubicBezTo>
                <a:cubicBezTo>
                  <a:pt x="1708" y="2132"/>
                  <a:pt x="1707" y="2129"/>
                  <a:pt x="1708" y="2127"/>
                </a:cubicBezTo>
                <a:close/>
                <a:moveTo>
                  <a:pt x="1716" y="2114"/>
                </a:moveTo>
                <a:lnTo>
                  <a:pt x="1716" y="2114"/>
                </a:lnTo>
                <a:cubicBezTo>
                  <a:pt x="1717" y="2112"/>
                  <a:pt x="1720" y="2111"/>
                  <a:pt x="1722" y="2112"/>
                </a:cubicBezTo>
                <a:cubicBezTo>
                  <a:pt x="1724" y="2113"/>
                  <a:pt x="1724" y="2115"/>
                  <a:pt x="1723" y="2117"/>
                </a:cubicBezTo>
                <a:cubicBezTo>
                  <a:pt x="1722" y="2119"/>
                  <a:pt x="1720" y="2120"/>
                  <a:pt x="1718" y="2119"/>
                </a:cubicBezTo>
                <a:cubicBezTo>
                  <a:pt x="1716" y="2118"/>
                  <a:pt x="1715" y="2116"/>
                  <a:pt x="1716" y="2114"/>
                </a:cubicBezTo>
                <a:close/>
                <a:moveTo>
                  <a:pt x="1725" y="2100"/>
                </a:moveTo>
                <a:lnTo>
                  <a:pt x="1725" y="2100"/>
                </a:lnTo>
                <a:cubicBezTo>
                  <a:pt x="1726" y="2098"/>
                  <a:pt x="1728" y="2097"/>
                  <a:pt x="1730" y="2098"/>
                </a:cubicBezTo>
                <a:cubicBezTo>
                  <a:pt x="1732" y="2099"/>
                  <a:pt x="1733" y="2102"/>
                  <a:pt x="1732" y="2104"/>
                </a:cubicBezTo>
                <a:cubicBezTo>
                  <a:pt x="1731" y="2106"/>
                  <a:pt x="1728" y="2106"/>
                  <a:pt x="1726" y="2105"/>
                </a:cubicBezTo>
                <a:cubicBezTo>
                  <a:pt x="1724" y="2104"/>
                  <a:pt x="1724" y="2102"/>
                  <a:pt x="1725" y="2100"/>
                </a:cubicBezTo>
                <a:close/>
                <a:moveTo>
                  <a:pt x="1733" y="2086"/>
                </a:moveTo>
                <a:lnTo>
                  <a:pt x="1733" y="2086"/>
                </a:lnTo>
                <a:cubicBezTo>
                  <a:pt x="1734" y="2084"/>
                  <a:pt x="1736" y="2084"/>
                  <a:pt x="1738" y="2085"/>
                </a:cubicBezTo>
                <a:cubicBezTo>
                  <a:pt x="1740" y="2086"/>
                  <a:pt x="1741" y="2088"/>
                  <a:pt x="1740" y="2090"/>
                </a:cubicBezTo>
                <a:cubicBezTo>
                  <a:pt x="1739" y="2092"/>
                  <a:pt x="1737" y="2093"/>
                  <a:pt x="1735" y="2092"/>
                </a:cubicBezTo>
                <a:cubicBezTo>
                  <a:pt x="1733" y="2091"/>
                  <a:pt x="1732" y="2088"/>
                  <a:pt x="1733" y="2086"/>
                </a:cubicBezTo>
                <a:close/>
                <a:moveTo>
                  <a:pt x="1741" y="2073"/>
                </a:moveTo>
                <a:lnTo>
                  <a:pt x="1741" y="2073"/>
                </a:lnTo>
                <a:cubicBezTo>
                  <a:pt x="1742" y="2071"/>
                  <a:pt x="1745" y="2070"/>
                  <a:pt x="1747" y="2071"/>
                </a:cubicBezTo>
                <a:cubicBezTo>
                  <a:pt x="1749" y="2072"/>
                  <a:pt x="1750" y="2074"/>
                  <a:pt x="1749" y="2076"/>
                </a:cubicBezTo>
                <a:cubicBezTo>
                  <a:pt x="1748" y="2078"/>
                  <a:pt x="1745" y="2079"/>
                  <a:pt x="1743" y="2078"/>
                </a:cubicBezTo>
                <a:cubicBezTo>
                  <a:pt x="1741" y="2077"/>
                  <a:pt x="1740" y="2075"/>
                  <a:pt x="1741" y="2073"/>
                </a:cubicBezTo>
                <a:close/>
                <a:moveTo>
                  <a:pt x="1750" y="2059"/>
                </a:moveTo>
                <a:lnTo>
                  <a:pt x="1750" y="2059"/>
                </a:lnTo>
                <a:cubicBezTo>
                  <a:pt x="1751" y="2057"/>
                  <a:pt x="1753" y="2056"/>
                  <a:pt x="1755" y="2057"/>
                </a:cubicBezTo>
                <a:cubicBezTo>
                  <a:pt x="1757" y="2058"/>
                  <a:pt x="1758" y="2061"/>
                  <a:pt x="1757" y="2063"/>
                </a:cubicBezTo>
                <a:cubicBezTo>
                  <a:pt x="1756" y="2065"/>
                  <a:pt x="1754" y="2066"/>
                  <a:pt x="1752" y="2065"/>
                </a:cubicBezTo>
                <a:cubicBezTo>
                  <a:pt x="1750" y="2064"/>
                  <a:pt x="1749" y="2061"/>
                  <a:pt x="1750" y="2059"/>
                </a:cubicBezTo>
                <a:close/>
                <a:moveTo>
                  <a:pt x="1758" y="2046"/>
                </a:moveTo>
                <a:lnTo>
                  <a:pt x="1758" y="2046"/>
                </a:lnTo>
                <a:cubicBezTo>
                  <a:pt x="1759" y="2044"/>
                  <a:pt x="1762" y="2043"/>
                  <a:pt x="1764" y="2044"/>
                </a:cubicBezTo>
                <a:cubicBezTo>
                  <a:pt x="1766" y="2045"/>
                  <a:pt x="1766" y="2047"/>
                  <a:pt x="1765" y="2049"/>
                </a:cubicBezTo>
                <a:cubicBezTo>
                  <a:pt x="1764" y="2051"/>
                  <a:pt x="1762" y="2052"/>
                  <a:pt x="1760" y="2051"/>
                </a:cubicBezTo>
                <a:cubicBezTo>
                  <a:pt x="1758" y="2050"/>
                  <a:pt x="1757" y="2048"/>
                  <a:pt x="1758" y="2046"/>
                </a:cubicBezTo>
                <a:close/>
                <a:moveTo>
                  <a:pt x="1767" y="2032"/>
                </a:moveTo>
                <a:lnTo>
                  <a:pt x="1767" y="2032"/>
                </a:lnTo>
                <a:cubicBezTo>
                  <a:pt x="1768" y="2030"/>
                  <a:pt x="1770" y="2029"/>
                  <a:pt x="1772" y="2030"/>
                </a:cubicBezTo>
                <a:cubicBezTo>
                  <a:pt x="1774" y="2031"/>
                  <a:pt x="1775" y="2034"/>
                  <a:pt x="1774" y="2035"/>
                </a:cubicBezTo>
                <a:cubicBezTo>
                  <a:pt x="1773" y="2037"/>
                  <a:pt x="1770" y="2038"/>
                  <a:pt x="1768" y="2037"/>
                </a:cubicBezTo>
                <a:cubicBezTo>
                  <a:pt x="1766" y="2036"/>
                  <a:pt x="1766" y="2034"/>
                  <a:pt x="1767" y="2032"/>
                </a:cubicBezTo>
                <a:close/>
                <a:moveTo>
                  <a:pt x="1775" y="2018"/>
                </a:moveTo>
                <a:lnTo>
                  <a:pt x="1775" y="2018"/>
                </a:lnTo>
                <a:cubicBezTo>
                  <a:pt x="1776" y="2016"/>
                  <a:pt x="1778" y="2016"/>
                  <a:pt x="1780" y="2017"/>
                </a:cubicBezTo>
                <a:cubicBezTo>
                  <a:pt x="1782" y="2017"/>
                  <a:pt x="1783" y="2020"/>
                  <a:pt x="1782" y="2022"/>
                </a:cubicBezTo>
                <a:cubicBezTo>
                  <a:pt x="1781" y="2024"/>
                  <a:pt x="1779" y="2025"/>
                  <a:pt x="1777" y="2024"/>
                </a:cubicBezTo>
                <a:cubicBezTo>
                  <a:pt x="1775" y="2023"/>
                  <a:pt x="1774" y="2020"/>
                  <a:pt x="1775" y="2018"/>
                </a:cubicBezTo>
                <a:close/>
                <a:moveTo>
                  <a:pt x="1783" y="2005"/>
                </a:moveTo>
                <a:lnTo>
                  <a:pt x="1783" y="2005"/>
                </a:lnTo>
                <a:cubicBezTo>
                  <a:pt x="1784" y="2003"/>
                  <a:pt x="1787" y="2002"/>
                  <a:pt x="1789" y="2003"/>
                </a:cubicBezTo>
                <a:cubicBezTo>
                  <a:pt x="1791" y="2004"/>
                  <a:pt x="1792" y="2006"/>
                  <a:pt x="1791" y="2008"/>
                </a:cubicBezTo>
                <a:cubicBezTo>
                  <a:pt x="1790" y="2010"/>
                  <a:pt x="1787" y="2011"/>
                  <a:pt x="1785" y="2010"/>
                </a:cubicBezTo>
                <a:cubicBezTo>
                  <a:pt x="1783" y="2009"/>
                  <a:pt x="1782" y="2007"/>
                  <a:pt x="1783" y="2005"/>
                </a:cubicBezTo>
                <a:close/>
                <a:moveTo>
                  <a:pt x="1792" y="1991"/>
                </a:moveTo>
                <a:lnTo>
                  <a:pt x="1792" y="1991"/>
                </a:lnTo>
                <a:cubicBezTo>
                  <a:pt x="1793" y="1989"/>
                  <a:pt x="1795" y="1988"/>
                  <a:pt x="1797" y="1989"/>
                </a:cubicBezTo>
                <a:cubicBezTo>
                  <a:pt x="1799" y="1990"/>
                  <a:pt x="1800" y="1993"/>
                  <a:pt x="1799" y="1995"/>
                </a:cubicBezTo>
                <a:cubicBezTo>
                  <a:pt x="1798" y="1997"/>
                  <a:pt x="1796" y="1997"/>
                  <a:pt x="1794" y="1996"/>
                </a:cubicBezTo>
                <a:cubicBezTo>
                  <a:pt x="1792" y="1995"/>
                  <a:pt x="1791" y="1993"/>
                  <a:pt x="1792" y="1991"/>
                </a:cubicBezTo>
                <a:close/>
                <a:moveTo>
                  <a:pt x="1800" y="1977"/>
                </a:moveTo>
                <a:lnTo>
                  <a:pt x="1800" y="1977"/>
                </a:lnTo>
                <a:cubicBezTo>
                  <a:pt x="1801" y="1975"/>
                  <a:pt x="1804" y="1975"/>
                  <a:pt x="1806" y="1976"/>
                </a:cubicBezTo>
                <a:cubicBezTo>
                  <a:pt x="1808" y="1977"/>
                  <a:pt x="1808" y="1979"/>
                  <a:pt x="1807" y="1981"/>
                </a:cubicBezTo>
                <a:cubicBezTo>
                  <a:pt x="1806" y="1983"/>
                  <a:pt x="1804" y="1984"/>
                  <a:pt x="1802" y="1983"/>
                </a:cubicBezTo>
                <a:cubicBezTo>
                  <a:pt x="1800" y="1982"/>
                  <a:pt x="1799" y="1979"/>
                  <a:pt x="1800" y="1977"/>
                </a:cubicBezTo>
                <a:close/>
                <a:moveTo>
                  <a:pt x="1809" y="1964"/>
                </a:moveTo>
                <a:lnTo>
                  <a:pt x="1809" y="1964"/>
                </a:lnTo>
                <a:cubicBezTo>
                  <a:pt x="1810" y="1962"/>
                  <a:pt x="1812" y="1961"/>
                  <a:pt x="1814" y="1962"/>
                </a:cubicBezTo>
                <a:cubicBezTo>
                  <a:pt x="1816" y="1963"/>
                  <a:pt x="1817" y="1965"/>
                  <a:pt x="1816" y="1967"/>
                </a:cubicBezTo>
                <a:cubicBezTo>
                  <a:pt x="1815" y="1969"/>
                  <a:pt x="1812" y="1970"/>
                  <a:pt x="1810" y="1969"/>
                </a:cubicBezTo>
                <a:cubicBezTo>
                  <a:pt x="1808" y="1968"/>
                  <a:pt x="1808" y="1966"/>
                  <a:pt x="1809" y="1964"/>
                </a:cubicBezTo>
                <a:close/>
                <a:moveTo>
                  <a:pt x="1817" y="1950"/>
                </a:moveTo>
                <a:lnTo>
                  <a:pt x="1817" y="1950"/>
                </a:lnTo>
                <a:cubicBezTo>
                  <a:pt x="1818" y="1948"/>
                  <a:pt x="1820" y="1947"/>
                  <a:pt x="1822" y="1948"/>
                </a:cubicBezTo>
                <a:cubicBezTo>
                  <a:pt x="1824" y="1949"/>
                  <a:pt x="1825" y="1952"/>
                  <a:pt x="1824" y="1954"/>
                </a:cubicBezTo>
                <a:cubicBezTo>
                  <a:pt x="1823" y="1956"/>
                  <a:pt x="1821" y="1957"/>
                  <a:pt x="1819" y="1956"/>
                </a:cubicBezTo>
                <a:cubicBezTo>
                  <a:pt x="1817" y="1955"/>
                  <a:pt x="1816" y="1952"/>
                  <a:pt x="1817" y="1950"/>
                </a:cubicBezTo>
                <a:close/>
                <a:moveTo>
                  <a:pt x="1825" y="1937"/>
                </a:moveTo>
                <a:lnTo>
                  <a:pt x="1826" y="1937"/>
                </a:lnTo>
                <a:cubicBezTo>
                  <a:pt x="1826" y="1935"/>
                  <a:pt x="1829" y="1934"/>
                  <a:pt x="1831" y="1935"/>
                </a:cubicBezTo>
                <a:cubicBezTo>
                  <a:pt x="1833" y="1936"/>
                  <a:pt x="1834" y="1938"/>
                  <a:pt x="1833" y="1940"/>
                </a:cubicBezTo>
                <a:cubicBezTo>
                  <a:pt x="1832" y="1942"/>
                  <a:pt x="1829" y="1943"/>
                  <a:pt x="1827" y="1942"/>
                </a:cubicBezTo>
                <a:cubicBezTo>
                  <a:pt x="1825" y="1941"/>
                  <a:pt x="1825" y="1939"/>
                  <a:pt x="1825" y="1937"/>
                </a:cubicBezTo>
                <a:close/>
                <a:moveTo>
                  <a:pt x="1834" y="1923"/>
                </a:moveTo>
                <a:lnTo>
                  <a:pt x="1834" y="1923"/>
                </a:lnTo>
                <a:cubicBezTo>
                  <a:pt x="1835" y="1921"/>
                  <a:pt x="1837" y="1920"/>
                  <a:pt x="1839" y="1921"/>
                </a:cubicBezTo>
                <a:cubicBezTo>
                  <a:pt x="1841" y="1922"/>
                  <a:pt x="1842" y="1925"/>
                  <a:pt x="1841" y="1927"/>
                </a:cubicBezTo>
                <a:cubicBezTo>
                  <a:pt x="1840" y="1929"/>
                  <a:pt x="1838" y="1929"/>
                  <a:pt x="1836" y="1928"/>
                </a:cubicBezTo>
                <a:cubicBezTo>
                  <a:pt x="1834" y="1927"/>
                  <a:pt x="1833" y="1925"/>
                  <a:pt x="1834" y="1923"/>
                </a:cubicBezTo>
                <a:close/>
                <a:moveTo>
                  <a:pt x="1842" y="1909"/>
                </a:moveTo>
                <a:lnTo>
                  <a:pt x="1842" y="1909"/>
                </a:lnTo>
                <a:cubicBezTo>
                  <a:pt x="1843" y="1907"/>
                  <a:pt x="1846" y="1907"/>
                  <a:pt x="1848" y="1908"/>
                </a:cubicBezTo>
                <a:cubicBezTo>
                  <a:pt x="1850" y="1909"/>
                  <a:pt x="1850" y="1911"/>
                  <a:pt x="1849" y="1913"/>
                </a:cubicBezTo>
                <a:cubicBezTo>
                  <a:pt x="1848" y="1915"/>
                  <a:pt x="1846" y="1916"/>
                  <a:pt x="1844" y="1915"/>
                </a:cubicBezTo>
                <a:cubicBezTo>
                  <a:pt x="1842" y="1914"/>
                  <a:pt x="1841" y="1911"/>
                  <a:pt x="1842" y="1909"/>
                </a:cubicBezTo>
                <a:close/>
                <a:moveTo>
                  <a:pt x="1851" y="1896"/>
                </a:moveTo>
                <a:lnTo>
                  <a:pt x="1851" y="1896"/>
                </a:lnTo>
                <a:cubicBezTo>
                  <a:pt x="1852" y="1894"/>
                  <a:pt x="1854" y="1893"/>
                  <a:pt x="1856" y="1894"/>
                </a:cubicBezTo>
                <a:cubicBezTo>
                  <a:pt x="1858" y="1895"/>
                  <a:pt x="1859" y="1897"/>
                  <a:pt x="1858" y="1899"/>
                </a:cubicBezTo>
                <a:cubicBezTo>
                  <a:pt x="1857" y="1901"/>
                  <a:pt x="1854" y="1902"/>
                  <a:pt x="1853" y="1901"/>
                </a:cubicBezTo>
                <a:cubicBezTo>
                  <a:pt x="1851" y="1900"/>
                  <a:pt x="1850" y="1898"/>
                  <a:pt x="1851" y="1896"/>
                </a:cubicBezTo>
                <a:close/>
                <a:moveTo>
                  <a:pt x="1859" y="1882"/>
                </a:moveTo>
                <a:lnTo>
                  <a:pt x="1859" y="1882"/>
                </a:lnTo>
                <a:cubicBezTo>
                  <a:pt x="1860" y="1880"/>
                  <a:pt x="1863" y="1879"/>
                  <a:pt x="1865" y="1880"/>
                </a:cubicBezTo>
                <a:cubicBezTo>
                  <a:pt x="1866" y="1881"/>
                  <a:pt x="1867" y="1884"/>
                  <a:pt x="1866" y="1886"/>
                </a:cubicBezTo>
                <a:cubicBezTo>
                  <a:pt x="1865" y="1888"/>
                  <a:pt x="1863" y="1888"/>
                  <a:pt x="1861" y="1887"/>
                </a:cubicBezTo>
                <a:cubicBezTo>
                  <a:pt x="1859" y="1886"/>
                  <a:pt x="1858" y="1884"/>
                  <a:pt x="1859" y="1882"/>
                </a:cubicBezTo>
                <a:close/>
                <a:moveTo>
                  <a:pt x="1868" y="1868"/>
                </a:moveTo>
                <a:lnTo>
                  <a:pt x="1868" y="1868"/>
                </a:lnTo>
                <a:cubicBezTo>
                  <a:pt x="1869" y="1866"/>
                  <a:pt x="1871" y="1866"/>
                  <a:pt x="1873" y="1867"/>
                </a:cubicBezTo>
                <a:cubicBezTo>
                  <a:pt x="1875" y="1868"/>
                  <a:pt x="1876" y="1870"/>
                  <a:pt x="1875" y="1872"/>
                </a:cubicBezTo>
                <a:cubicBezTo>
                  <a:pt x="1874" y="1874"/>
                  <a:pt x="1871" y="1875"/>
                  <a:pt x="1869" y="1874"/>
                </a:cubicBezTo>
                <a:cubicBezTo>
                  <a:pt x="1867" y="1873"/>
                  <a:pt x="1867" y="1870"/>
                  <a:pt x="1868" y="1868"/>
                </a:cubicBezTo>
                <a:close/>
                <a:moveTo>
                  <a:pt x="1876" y="1855"/>
                </a:moveTo>
                <a:lnTo>
                  <a:pt x="1876" y="1855"/>
                </a:lnTo>
                <a:cubicBezTo>
                  <a:pt x="1877" y="1853"/>
                  <a:pt x="1879" y="1852"/>
                  <a:pt x="1881" y="1853"/>
                </a:cubicBezTo>
                <a:cubicBezTo>
                  <a:pt x="1883" y="1854"/>
                  <a:pt x="1884" y="1856"/>
                  <a:pt x="1883" y="1858"/>
                </a:cubicBezTo>
                <a:cubicBezTo>
                  <a:pt x="1882" y="1860"/>
                  <a:pt x="1880" y="1861"/>
                  <a:pt x="1878" y="1860"/>
                </a:cubicBezTo>
                <a:cubicBezTo>
                  <a:pt x="1876" y="1859"/>
                  <a:pt x="1875" y="1857"/>
                  <a:pt x="1876" y="1855"/>
                </a:cubicBezTo>
                <a:close/>
                <a:moveTo>
                  <a:pt x="1884" y="1841"/>
                </a:moveTo>
                <a:lnTo>
                  <a:pt x="1884" y="1841"/>
                </a:lnTo>
                <a:cubicBezTo>
                  <a:pt x="1885" y="1839"/>
                  <a:pt x="1888" y="1838"/>
                  <a:pt x="1890" y="1839"/>
                </a:cubicBezTo>
                <a:cubicBezTo>
                  <a:pt x="1892" y="1840"/>
                  <a:pt x="1893" y="1843"/>
                  <a:pt x="1892" y="1845"/>
                </a:cubicBezTo>
                <a:cubicBezTo>
                  <a:pt x="1891" y="1847"/>
                  <a:pt x="1888" y="1848"/>
                  <a:pt x="1886" y="1847"/>
                </a:cubicBezTo>
                <a:cubicBezTo>
                  <a:pt x="1884" y="1846"/>
                  <a:pt x="1883" y="1843"/>
                  <a:pt x="1884" y="1841"/>
                </a:cubicBezTo>
                <a:close/>
                <a:moveTo>
                  <a:pt x="1893" y="1828"/>
                </a:moveTo>
                <a:lnTo>
                  <a:pt x="1893" y="1828"/>
                </a:lnTo>
                <a:cubicBezTo>
                  <a:pt x="1894" y="1826"/>
                  <a:pt x="1896" y="1825"/>
                  <a:pt x="1898" y="1826"/>
                </a:cubicBezTo>
                <a:cubicBezTo>
                  <a:pt x="1900" y="1827"/>
                  <a:pt x="1901" y="1829"/>
                  <a:pt x="1900" y="1831"/>
                </a:cubicBezTo>
                <a:cubicBezTo>
                  <a:pt x="1899" y="1833"/>
                  <a:pt x="1897" y="1834"/>
                  <a:pt x="1895" y="1833"/>
                </a:cubicBezTo>
                <a:cubicBezTo>
                  <a:pt x="1893" y="1832"/>
                  <a:pt x="1892" y="1830"/>
                  <a:pt x="1893" y="1828"/>
                </a:cubicBezTo>
                <a:close/>
                <a:moveTo>
                  <a:pt x="1901" y="1814"/>
                </a:moveTo>
                <a:lnTo>
                  <a:pt x="1901" y="1814"/>
                </a:lnTo>
                <a:cubicBezTo>
                  <a:pt x="1902" y="1812"/>
                  <a:pt x="1905" y="1811"/>
                  <a:pt x="1907" y="1812"/>
                </a:cubicBezTo>
                <a:cubicBezTo>
                  <a:pt x="1909" y="1813"/>
                  <a:pt x="1909" y="1816"/>
                  <a:pt x="1908" y="1818"/>
                </a:cubicBezTo>
                <a:cubicBezTo>
                  <a:pt x="1907" y="1820"/>
                  <a:pt x="1905" y="1820"/>
                  <a:pt x="1903" y="1819"/>
                </a:cubicBezTo>
                <a:cubicBezTo>
                  <a:pt x="1901" y="1818"/>
                  <a:pt x="1900" y="1816"/>
                  <a:pt x="1901" y="1814"/>
                </a:cubicBezTo>
                <a:close/>
                <a:moveTo>
                  <a:pt x="1910" y="1800"/>
                </a:moveTo>
                <a:lnTo>
                  <a:pt x="1910" y="1800"/>
                </a:lnTo>
                <a:cubicBezTo>
                  <a:pt x="1911" y="1798"/>
                  <a:pt x="1913" y="1798"/>
                  <a:pt x="1915" y="1799"/>
                </a:cubicBezTo>
                <a:cubicBezTo>
                  <a:pt x="1917" y="1800"/>
                  <a:pt x="1918" y="1802"/>
                  <a:pt x="1917" y="1804"/>
                </a:cubicBezTo>
                <a:cubicBezTo>
                  <a:pt x="1916" y="1806"/>
                  <a:pt x="1913" y="1807"/>
                  <a:pt x="1911" y="1806"/>
                </a:cubicBezTo>
                <a:cubicBezTo>
                  <a:pt x="1909" y="1805"/>
                  <a:pt x="1909" y="1802"/>
                  <a:pt x="1910" y="1800"/>
                </a:cubicBezTo>
                <a:close/>
                <a:moveTo>
                  <a:pt x="1918" y="1787"/>
                </a:moveTo>
                <a:lnTo>
                  <a:pt x="1918" y="1787"/>
                </a:lnTo>
                <a:cubicBezTo>
                  <a:pt x="1919" y="1785"/>
                  <a:pt x="1921" y="1784"/>
                  <a:pt x="1923" y="1785"/>
                </a:cubicBezTo>
                <a:cubicBezTo>
                  <a:pt x="1925" y="1786"/>
                  <a:pt x="1926" y="1788"/>
                  <a:pt x="1925" y="1790"/>
                </a:cubicBezTo>
                <a:cubicBezTo>
                  <a:pt x="1924" y="1792"/>
                  <a:pt x="1922" y="1793"/>
                  <a:pt x="1920" y="1792"/>
                </a:cubicBezTo>
                <a:cubicBezTo>
                  <a:pt x="1918" y="1791"/>
                  <a:pt x="1917" y="1789"/>
                  <a:pt x="1918" y="1787"/>
                </a:cubicBezTo>
                <a:close/>
                <a:moveTo>
                  <a:pt x="1926" y="1773"/>
                </a:moveTo>
                <a:lnTo>
                  <a:pt x="1926" y="1773"/>
                </a:lnTo>
                <a:cubicBezTo>
                  <a:pt x="1927" y="1771"/>
                  <a:pt x="1930" y="1770"/>
                  <a:pt x="1932" y="1771"/>
                </a:cubicBezTo>
                <a:cubicBezTo>
                  <a:pt x="1934" y="1772"/>
                  <a:pt x="1935" y="1775"/>
                  <a:pt x="1934" y="1777"/>
                </a:cubicBezTo>
                <a:cubicBezTo>
                  <a:pt x="1933" y="1779"/>
                  <a:pt x="1930" y="1779"/>
                  <a:pt x="1928" y="1778"/>
                </a:cubicBezTo>
                <a:cubicBezTo>
                  <a:pt x="1926" y="1777"/>
                  <a:pt x="1925" y="1775"/>
                  <a:pt x="1926" y="1773"/>
                </a:cubicBezTo>
                <a:close/>
                <a:moveTo>
                  <a:pt x="1935" y="1759"/>
                </a:moveTo>
                <a:lnTo>
                  <a:pt x="1935" y="1759"/>
                </a:lnTo>
                <a:cubicBezTo>
                  <a:pt x="1936" y="1758"/>
                  <a:pt x="1938" y="1757"/>
                  <a:pt x="1940" y="1758"/>
                </a:cubicBezTo>
                <a:cubicBezTo>
                  <a:pt x="1942" y="1759"/>
                  <a:pt x="1943" y="1761"/>
                  <a:pt x="1942" y="1763"/>
                </a:cubicBezTo>
                <a:cubicBezTo>
                  <a:pt x="1941" y="1765"/>
                  <a:pt x="1939" y="1766"/>
                  <a:pt x="1937" y="1765"/>
                </a:cubicBezTo>
                <a:cubicBezTo>
                  <a:pt x="1935" y="1764"/>
                  <a:pt x="1934" y="1761"/>
                  <a:pt x="1935" y="1759"/>
                </a:cubicBezTo>
                <a:close/>
                <a:moveTo>
                  <a:pt x="1943" y="1746"/>
                </a:moveTo>
                <a:lnTo>
                  <a:pt x="1943" y="1746"/>
                </a:lnTo>
                <a:cubicBezTo>
                  <a:pt x="1944" y="1744"/>
                  <a:pt x="1947" y="1743"/>
                  <a:pt x="1949" y="1744"/>
                </a:cubicBezTo>
                <a:cubicBezTo>
                  <a:pt x="1951" y="1745"/>
                  <a:pt x="1951" y="1747"/>
                  <a:pt x="1950" y="1749"/>
                </a:cubicBezTo>
                <a:cubicBezTo>
                  <a:pt x="1949" y="1751"/>
                  <a:pt x="1947" y="1752"/>
                  <a:pt x="1945" y="1751"/>
                </a:cubicBezTo>
                <a:cubicBezTo>
                  <a:pt x="1943" y="1750"/>
                  <a:pt x="1942" y="1748"/>
                  <a:pt x="1943" y="1746"/>
                </a:cubicBezTo>
                <a:close/>
                <a:moveTo>
                  <a:pt x="1952" y="1732"/>
                </a:moveTo>
                <a:lnTo>
                  <a:pt x="1952" y="1732"/>
                </a:lnTo>
                <a:cubicBezTo>
                  <a:pt x="1953" y="1730"/>
                  <a:pt x="1955" y="1729"/>
                  <a:pt x="1957" y="1730"/>
                </a:cubicBezTo>
                <a:cubicBezTo>
                  <a:pt x="1959" y="1731"/>
                  <a:pt x="1960" y="1734"/>
                  <a:pt x="1959" y="1736"/>
                </a:cubicBezTo>
                <a:cubicBezTo>
                  <a:pt x="1958" y="1738"/>
                  <a:pt x="1955" y="1739"/>
                  <a:pt x="1953" y="1738"/>
                </a:cubicBezTo>
                <a:cubicBezTo>
                  <a:pt x="1951" y="1737"/>
                  <a:pt x="1951" y="1734"/>
                  <a:pt x="1952" y="1732"/>
                </a:cubicBezTo>
                <a:close/>
                <a:moveTo>
                  <a:pt x="1960" y="1719"/>
                </a:moveTo>
                <a:lnTo>
                  <a:pt x="1960" y="1719"/>
                </a:lnTo>
                <a:cubicBezTo>
                  <a:pt x="1961" y="1717"/>
                  <a:pt x="1963" y="1716"/>
                  <a:pt x="1965" y="1717"/>
                </a:cubicBezTo>
                <a:cubicBezTo>
                  <a:pt x="1967" y="1718"/>
                  <a:pt x="1968" y="1720"/>
                  <a:pt x="1967" y="1722"/>
                </a:cubicBezTo>
                <a:cubicBezTo>
                  <a:pt x="1966" y="1724"/>
                  <a:pt x="1964" y="1725"/>
                  <a:pt x="1962" y="1724"/>
                </a:cubicBezTo>
                <a:cubicBezTo>
                  <a:pt x="1960" y="1723"/>
                  <a:pt x="1959" y="1721"/>
                  <a:pt x="1960" y="1719"/>
                </a:cubicBezTo>
                <a:close/>
                <a:moveTo>
                  <a:pt x="1968" y="1705"/>
                </a:moveTo>
                <a:lnTo>
                  <a:pt x="1968" y="1705"/>
                </a:lnTo>
                <a:cubicBezTo>
                  <a:pt x="1969" y="1703"/>
                  <a:pt x="1972" y="1702"/>
                  <a:pt x="1974" y="1703"/>
                </a:cubicBezTo>
                <a:cubicBezTo>
                  <a:pt x="1976" y="1704"/>
                  <a:pt x="1977" y="1707"/>
                  <a:pt x="1976" y="1709"/>
                </a:cubicBezTo>
                <a:cubicBezTo>
                  <a:pt x="1975" y="1711"/>
                  <a:pt x="1972" y="1711"/>
                  <a:pt x="1970" y="1710"/>
                </a:cubicBezTo>
                <a:cubicBezTo>
                  <a:pt x="1968" y="1709"/>
                  <a:pt x="1967" y="1707"/>
                  <a:pt x="1968" y="1705"/>
                </a:cubicBezTo>
                <a:close/>
                <a:moveTo>
                  <a:pt x="1977" y="1691"/>
                </a:moveTo>
                <a:lnTo>
                  <a:pt x="1977" y="1691"/>
                </a:lnTo>
                <a:cubicBezTo>
                  <a:pt x="1978" y="1689"/>
                  <a:pt x="1980" y="1689"/>
                  <a:pt x="1982" y="1690"/>
                </a:cubicBezTo>
                <a:cubicBezTo>
                  <a:pt x="1984" y="1691"/>
                  <a:pt x="1985" y="1693"/>
                  <a:pt x="1984" y="1695"/>
                </a:cubicBezTo>
                <a:cubicBezTo>
                  <a:pt x="1983" y="1697"/>
                  <a:pt x="1981" y="1698"/>
                  <a:pt x="1979" y="1697"/>
                </a:cubicBezTo>
                <a:cubicBezTo>
                  <a:pt x="1977" y="1696"/>
                  <a:pt x="1976" y="1693"/>
                  <a:pt x="1977" y="1691"/>
                </a:cubicBezTo>
                <a:close/>
                <a:moveTo>
                  <a:pt x="1985" y="1678"/>
                </a:moveTo>
                <a:lnTo>
                  <a:pt x="1985" y="1678"/>
                </a:lnTo>
                <a:cubicBezTo>
                  <a:pt x="1986" y="1676"/>
                  <a:pt x="1989" y="1675"/>
                  <a:pt x="1991" y="1676"/>
                </a:cubicBezTo>
                <a:cubicBezTo>
                  <a:pt x="1993" y="1677"/>
                  <a:pt x="1993" y="1679"/>
                  <a:pt x="1992" y="1681"/>
                </a:cubicBezTo>
                <a:cubicBezTo>
                  <a:pt x="1991" y="1683"/>
                  <a:pt x="1989" y="1684"/>
                  <a:pt x="1987" y="1683"/>
                </a:cubicBezTo>
                <a:cubicBezTo>
                  <a:pt x="1985" y="1682"/>
                  <a:pt x="1984" y="1680"/>
                  <a:pt x="1985" y="1678"/>
                </a:cubicBezTo>
                <a:close/>
                <a:moveTo>
                  <a:pt x="1994" y="1664"/>
                </a:moveTo>
                <a:lnTo>
                  <a:pt x="1994" y="1664"/>
                </a:lnTo>
                <a:cubicBezTo>
                  <a:pt x="1995" y="1662"/>
                  <a:pt x="1997" y="1661"/>
                  <a:pt x="1999" y="1662"/>
                </a:cubicBezTo>
                <a:cubicBezTo>
                  <a:pt x="2001" y="1663"/>
                  <a:pt x="2002" y="1666"/>
                  <a:pt x="2001" y="1668"/>
                </a:cubicBezTo>
                <a:cubicBezTo>
                  <a:pt x="2000" y="1670"/>
                  <a:pt x="1997" y="1671"/>
                  <a:pt x="1995" y="1670"/>
                </a:cubicBezTo>
                <a:cubicBezTo>
                  <a:pt x="1994" y="1669"/>
                  <a:pt x="1993" y="1666"/>
                  <a:pt x="1994" y="1664"/>
                </a:cubicBezTo>
                <a:close/>
                <a:moveTo>
                  <a:pt x="2002" y="1651"/>
                </a:moveTo>
                <a:lnTo>
                  <a:pt x="2002" y="1651"/>
                </a:lnTo>
                <a:cubicBezTo>
                  <a:pt x="2003" y="1649"/>
                  <a:pt x="2006" y="1648"/>
                  <a:pt x="2007" y="1649"/>
                </a:cubicBezTo>
                <a:cubicBezTo>
                  <a:pt x="2009" y="1650"/>
                  <a:pt x="2010" y="1652"/>
                  <a:pt x="2009" y="1654"/>
                </a:cubicBezTo>
                <a:cubicBezTo>
                  <a:pt x="2008" y="1656"/>
                  <a:pt x="2006" y="1657"/>
                  <a:pt x="2004" y="1656"/>
                </a:cubicBezTo>
                <a:cubicBezTo>
                  <a:pt x="2002" y="1655"/>
                  <a:pt x="2001" y="1653"/>
                  <a:pt x="2002" y="1651"/>
                </a:cubicBezTo>
                <a:close/>
                <a:moveTo>
                  <a:pt x="2011" y="1637"/>
                </a:moveTo>
                <a:lnTo>
                  <a:pt x="2011" y="1637"/>
                </a:lnTo>
                <a:cubicBezTo>
                  <a:pt x="2012" y="1635"/>
                  <a:pt x="2014" y="1634"/>
                  <a:pt x="2016" y="1635"/>
                </a:cubicBezTo>
                <a:cubicBezTo>
                  <a:pt x="2018" y="1636"/>
                  <a:pt x="2019" y="1639"/>
                  <a:pt x="2018" y="1640"/>
                </a:cubicBezTo>
                <a:cubicBezTo>
                  <a:pt x="2017" y="1642"/>
                  <a:pt x="2014" y="1643"/>
                  <a:pt x="2012" y="1642"/>
                </a:cubicBezTo>
                <a:cubicBezTo>
                  <a:pt x="2010" y="1641"/>
                  <a:pt x="2010" y="1639"/>
                  <a:pt x="2011" y="1637"/>
                </a:cubicBezTo>
                <a:close/>
                <a:moveTo>
                  <a:pt x="2019" y="1623"/>
                </a:moveTo>
                <a:lnTo>
                  <a:pt x="2019" y="1623"/>
                </a:lnTo>
                <a:cubicBezTo>
                  <a:pt x="2020" y="1621"/>
                  <a:pt x="2022" y="1621"/>
                  <a:pt x="2024" y="1621"/>
                </a:cubicBezTo>
                <a:cubicBezTo>
                  <a:pt x="2026" y="1622"/>
                  <a:pt x="2027" y="1625"/>
                  <a:pt x="2026" y="1627"/>
                </a:cubicBezTo>
                <a:cubicBezTo>
                  <a:pt x="2025" y="1629"/>
                  <a:pt x="2023" y="1630"/>
                  <a:pt x="2021" y="1629"/>
                </a:cubicBezTo>
                <a:cubicBezTo>
                  <a:pt x="2019" y="1628"/>
                  <a:pt x="2018" y="1625"/>
                  <a:pt x="2019" y="1623"/>
                </a:cubicBezTo>
                <a:close/>
                <a:moveTo>
                  <a:pt x="2027" y="1610"/>
                </a:moveTo>
                <a:lnTo>
                  <a:pt x="2027" y="1610"/>
                </a:lnTo>
                <a:cubicBezTo>
                  <a:pt x="2028" y="1608"/>
                  <a:pt x="2031" y="1607"/>
                  <a:pt x="2033" y="1608"/>
                </a:cubicBezTo>
                <a:cubicBezTo>
                  <a:pt x="2035" y="1609"/>
                  <a:pt x="2035" y="1611"/>
                  <a:pt x="2035" y="1613"/>
                </a:cubicBezTo>
                <a:lnTo>
                  <a:pt x="2034" y="1613"/>
                </a:lnTo>
                <a:cubicBezTo>
                  <a:pt x="2034" y="1615"/>
                  <a:pt x="2031" y="1616"/>
                  <a:pt x="2029" y="1615"/>
                </a:cubicBezTo>
                <a:cubicBezTo>
                  <a:pt x="2027" y="1614"/>
                  <a:pt x="2026" y="1612"/>
                  <a:pt x="2027" y="1610"/>
                </a:cubicBezTo>
                <a:close/>
                <a:moveTo>
                  <a:pt x="2036" y="1596"/>
                </a:moveTo>
                <a:lnTo>
                  <a:pt x="2036" y="1596"/>
                </a:lnTo>
                <a:cubicBezTo>
                  <a:pt x="2037" y="1594"/>
                  <a:pt x="2039" y="1593"/>
                  <a:pt x="2041" y="1594"/>
                </a:cubicBezTo>
                <a:cubicBezTo>
                  <a:pt x="2043" y="1595"/>
                  <a:pt x="2044" y="1598"/>
                  <a:pt x="2043" y="1600"/>
                </a:cubicBezTo>
                <a:cubicBezTo>
                  <a:pt x="2042" y="1602"/>
                  <a:pt x="2040" y="1602"/>
                  <a:pt x="2038" y="1601"/>
                </a:cubicBezTo>
                <a:cubicBezTo>
                  <a:pt x="2036" y="1600"/>
                  <a:pt x="2035" y="1598"/>
                  <a:pt x="2036" y="1596"/>
                </a:cubicBezTo>
                <a:close/>
                <a:moveTo>
                  <a:pt x="2044" y="1582"/>
                </a:moveTo>
                <a:lnTo>
                  <a:pt x="2044" y="1582"/>
                </a:lnTo>
                <a:cubicBezTo>
                  <a:pt x="2045" y="1580"/>
                  <a:pt x="2048" y="1580"/>
                  <a:pt x="2050" y="1581"/>
                </a:cubicBezTo>
                <a:cubicBezTo>
                  <a:pt x="2052" y="1582"/>
                  <a:pt x="2052" y="1584"/>
                  <a:pt x="2051" y="1586"/>
                </a:cubicBezTo>
                <a:cubicBezTo>
                  <a:pt x="2050" y="1588"/>
                  <a:pt x="2048" y="1589"/>
                  <a:pt x="2046" y="1588"/>
                </a:cubicBezTo>
                <a:cubicBezTo>
                  <a:pt x="2044" y="1587"/>
                  <a:pt x="2043" y="1584"/>
                  <a:pt x="2044" y="1582"/>
                </a:cubicBezTo>
                <a:close/>
                <a:moveTo>
                  <a:pt x="2053" y="1569"/>
                </a:moveTo>
                <a:lnTo>
                  <a:pt x="2053" y="1569"/>
                </a:lnTo>
                <a:cubicBezTo>
                  <a:pt x="2054" y="1567"/>
                  <a:pt x="2056" y="1566"/>
                  <a:pt x="2058" y="1567"/>
                </a:cubicBezTo>
                <a:cubicBezTo>
                  <a:pt x="2060" y="1568"/>
                  <a:pt x="2061" y="1570"/>
                  <a:pt x="2060" y="1572"/>
                </a:cubicBezTo>
                <a:cubicBezTo>
                  <a:pt x="2059" y="1574"/>
                  <a:pt x="2056" y="1575"/>
                  <a:pt x="2054" y="1574"/>
                </a:cubicBezTo>
                <a:cubicBezTo>
                  <a:pt x="2052" y="1573"/>
                  <a:pt x="2052" y="1571"/>
                  <a:pt x="2053" y="1569"/>
                </a:cubicBezTo>
                <a:close/>
                <a:moveTo>
                  <a:pt x="2061" y="1555"/>
                </a:moveTo>
                <a:lnTo>
                  <a:pt x="2061" y="1555"/>
                </a:lnTo>
                <a:cubicBezTo>
                  <a:pt x="2062" y="1553"/>
                  <a:pt x="2064" y="1552"/>
                  <a:pt x="2066" y="1553"/>
                </a:cubicBezTo>
                <a:cubicBezTo>
                  <a:pt x="2068" y="1554"/>
                  <a:pt x="2069" y="1557"/>
                  <a:pt x="2068" y="1559"/>
                </a:cubicBezTo>
                <a:cubicBezTo>
                  <a:pt x="2067" y="1561"/>
                  <a:pt x="2065" y="1562"/>
                  <a:pt x="2063" y="1561"/>
                </a:cubicBezTo>
                <a:cubicBezTo>
                  <a:pt x="2061" y="1560"/>
                  <a:pt x="2060" y="1557"/>
                  <a:pt x="2061" y="1555"/>
                </a:cubicBezTo>
                <a:close/>
                <a:moveTo>
                  <a:pt x="2069" y="1542"/>
                </a:moveTo>
                <a:lnTo>
                  <a:pt x="2069" y="1542"/>
                </a:lnTo>
                <a:cubicBezTo>
                  <a:pt x="2070" y="1540"/>
                  <a:pt x="2073" y="1539"/>
                  <a:pt x="2075" y="1540"/>
                </a:cubicBezTo>
                <a:cubicBezTo>
                  <a:pt x="2077" y="1541"/>
                  <a:pt x="2078" y="1543"/>
                  <a:pt x="2077" y="1545"/>
                </a:cubicBezTo>
                <a:cubicBezTo>
                  <a:pt x="2076" y="1547"/>
                  <a:pt x="2073" y="1548"/>
                  <a:pt x="2071" y="1547"/>
                </a:cubicBezTo>
                <a:cubicBezTo>
                  <a:pt x="2069" y="1546"/>
                  <a:pt x="2068" y="1544"/>
                  <a:pt x="2069" y="1542"/>
                </a:cubicBezTo>
                <a:close/>
                <a:moveTo>
                  <a:pt x="2078" y="1528"/>
                </a:moveTo>
                <a:lnTo>
                  <a:pt x="2078" y="1528"/>
                </a:lnTo>
                <a:cubicBezTo>
                  <a:pt x="2079" y="1526"/>
                  <a:pt x="2081" y="1525"/>
                  <a:pt x="2083" y="1526"/>
                </a:cubicBezTo>
                <a:cubicBezTo>
                  <a:pt x="2085" y="1527"/>
                  <a:pt x="2086" y="1530"/>
                  <a:pt x="2085" y="1532"/>
                </a:cubicBezTo>
                <a:cubicBezTo>
                  <a:pt x="2084" y="1533"/>
                  <a:pt x="2082" y="1534"/>
                  <a:pt x="2080" y="1533"/>
                </a:cubicBezTo>
                <a:cubicBezTo>
                  <a:pt x="2078" y="1532"/>
                  <a:pt x="2077" y="1530"/>
                  <a:pt x="2078" y="1528"/>
                </a:cubicBezTo>
                <a:close/>
                <a:moveTo>
                  <a:pt x="2086" y="1514"/>
                </a:moveTo>
                <a:lnTo>
                  <a:pt x="2086" y="1514"/>
                </a:lnTo>
                <a:cubicBezTo>
                  <a:pt x="2087" y="1512"/>
                  <a:pt x="2090" y="1512"/>
                  <a:pt x="2092" y="1513"/>
                </a:cubicBezTo>
                <a:cubicBezTo>
                  <a:pt x="2094" y="1514"/>
                  <a:pt x="2094" y="1516"/>
                  <a:pt x="2093" y="1518"/>
                </a:cubicBezTo>
                <a:cubicBezTo>
                  <a:pt x="2092" y="1520"/>
                  <a:pt x="2090" y="1521"/>
                  <a:pt x="2088" y="1520"/>
                </a:cubicBezTo>
                <a:cubicBezTo>
                  <a:pt x="2086" y="1519"/>
                  <a:pt x="2085" y="1516"/>
                  <a:pt x="2086" y="1514"/>
                </a:cubicBezTo>
                <a:close/>
                <a:moveTo>
                  <a:pt x="2095" y="1501"/>
                </a:moveTo>
                <a:lnTo>
                  <a:pt x="2095" y="1501"/>
                </a:lnTo>
                <a:cubicBezTo>
                  <a:pt x="2096" y="1499"/>
                  <a:pt x="2098" y="1498"/>
                  <a:pt x="2100" y="1499"/>
                </a:cubicBezTo>
                <a:cubicBezTo>
                  <a:pt x="2102" y="1500"/>
                  <a:pt x="2103" y="1502"/>
                  <a:pt x="2102" y="1504"/>
                </a:cubicBezTo>
                <a:cubicBezTo>
                  <a:pt x="2101" y="1506"/>
                  <a:pt x="2098" y="1507"/>
                  <a:pt x="2096" y="1506"/>
                </a:cubicBezTo>
                <a:cubicBezTo>
                  <a:pt x="2094" y="1505"/>
                  <a:pt x="2094" y="1503"/>
                  <a:pt x="2095" y="1501"/>
                </a:cubicBezTo>
                <a:close/>
                <a:moveTo>
                  <a:pt x="2103" y="1487"/>
                </a:moveTo>
                <a:lnTo>
                  <a:pt x="2103" y="1487"/>
                </a:lnTo>
                <a:cubicBezTo>
                  <a:pt x="2104" y="1485"/>
                  <a:pt x="2106" y="1484"/>
                  <a:pt x="2108" y="1485"/>
                </a:cubicBezTo>
                <a:cubicBezTo>
                  <a:pt x="2110" y="1486"/>
                  <a:pt x="2111" y="1489"/>
                  <a:pt x="2110" y="1491"/>
                </a:cubicBezTo>
                <a:cubicBezTo>
                  <a:pt x="2109" y="1493"/>
                  <a:pt x="2107" y="1493"/>
                  <a:pt x="2105" y="1492"/>
                </a:cubicBezTo>
                <a:cubicBezTo>
                  <a:pt x="2103" y="1491"/>
                  <a:pt x="2102" y="1489"/>
                  <a:pt x="2103" y="1487"/>
                </a:cubicBezTo>
                <a:close/>
                <a:moveTo>
                  <a:pt x="2111" y="1473"/>
                </a:moveTo>
                <a:lnTo>
                  <a:pt x="2111" y="1473"/>
                </a:lnTo>
                <a:cubicBezTo>
                  <a:pt x="2112" y="1471"/>
                  <a:pt x="2115" y="1471"/>
                  <a:pt x="2117" y="1472"/>
                </a:cubicBezTo>
                <a:cubicBezTo>
                  <a:pt x="2119" y="1473"/>
                  <a:pt x="2120" y="1475"/>
                  <a:pt x="2119" y="1477"/>
                </a:cubicBezTo>
                <a:cubicBezTo>
                  <a:pt x="2118" y="1479"/>
                  <a:pt x="2115" y="1480"/>
                  <a:pt x="2113" y="1479"/>
                </a:cubicBezTo>
                <a:cubicBezTo>
                  <a:pt x="2111" y="1478"/>
                  <a:pt x="2110" y="1475"/>
                  <a:pt x="2111" y="1473"/>
                </a:cubicBezTo>
                <a:close/>
                <a:moveTo>
                  <a:pt x="2120" y="1460"/>
                </a:moveTo>
                <a:lnTo>
                  <a:pt x="2120" y="1460"/>
                </a:lnTo>
                <a:cubicBezTo>
                  <a:pt x="2121" y="1458"/>
                  <a:pt x="2123" y="1457"/>
                  <a:pt x="2125" y="1458"/>
                </a:cubicBezTo>
                <a:cubicBezTo>
                  <a:pt x="2127" y="1459"/>
                  <a:pt x="2128" y="1461"/>
                  <a:pt x="2127" y="1463"/>
                </a:cubicBezTo>
                <a:cubicBezTo>
                  <a:pt x="2126" y="1465"/>
                  <a:pt x="2124" y="1466"/>
                  <a:pt x="2122" y="1465"/>
                </a:cubicBezTo>
                <a:cubicBezTo>
                  <a:pt x="2120" y="1464"/>
                  <a:pt x="2119" y="1462"/>
                  <a:pt x="2120" y="1460"/>
                </a:cubicBezTo>
                <a:close/>
                <a:moveTo>
                  <a:pt x="2128" y="1446"/>
                </a:moveTo>
                <a:lnTo>
                  <a:pt x="2128" y="1446"/>
                </a:lnTo>
                <a:cubicBezTo>
                  <a:pt x="2129" y="1444"/>
                  <a:pt x="2132" y="1443"/>
                  <a:pt x="2134" y="1444"/>
                </a:cubicBezTo>
                <a:cubicBezTo>
                  <a:pt x="2136" y="1445"/>
                  <a:pt x="2136" y="1448"/>
                  <a:pt x="2135" y="1450"/>
                </a:cubicBezTo>
                <a:cubicBezTo>
                  <a:pt x="2134" y="1452"/>
                  <a:pt x="2132" y="1453"/>
                  <a:pt x="2130" y="1452"/>
                </a:cubicBezTo>
                <a:cubicBezTo>
                  <a:pt x="2128" y="1451"/>
                  <a:pt x="2127" y="1448"/>
                  <a:pt x="2128" y="1446"/>
                </a:cubicBezTo>
                <a:close/>
                <a:moveTo>
                  <a:pt x="2137" y="1433"/>
                </a:moveTo>
                <a:lnTo>
                  <a:pt x="2137" y="1433"/>
                </a:lnTo>
                <a:cubicBezTo>
                  <a:pt x="2138" y="1431"/>
                  <a:pt x="2140" y="1430"/>
                  <a:pt x="2142" y="1431"/>
                </a:cubicBezTo>
                <a:cubicBezTo>
                  <a:pt x="2144" y="1432"/>
                  <a:pt x="2145" y="1434"/>
                  <a:pt x="2144" y="1436"/>
                </a:cubicBezTo>
                <a:cubicBezTo>
                  <a:pt x="2143" y="1438"/>
                  <a:pt x="2140" y="1439"/>
                  <a:pt x="2138" y="1438"/>
                </a:cubicBezTo>
                <a:cubicBezTo>
                  <a:pt x="2136" y="1437"/>
                  <a:pt x="2136" y="1435"/>
                  <a:pt x="2137" y="1433"/>
                </a:cubicBezTo>
                <a:close/>
                <a:moveTo>
                  <a:pt x="2145" y="1419"/>
                </a:moveTo>
                <a:lnTo>
                  <a:pt x="2145" y="1419"/>
                </a:lnTo>
                <a:cubicBezTo>
                  <a:pt x="2146" y="1417"/>
                  <a:pt x="2148" y="1416"/>
                  <a:pt x="2150" y="1417"/>
                </a:cubicBezTo>
                <a:cubicBezTo>
                  <a:pt x="2152" y="1418"/>
                  <a:pt x="2153" y="1421"/>
                  <a:pt x="2152" y="1423"/>
                </a:cubicBezTo>
                <a:cubicBezTo>
                  <a:pt x="2151" y="1425"/>
                  <a:pt x="2149" y="1425"/>
                  <a:pt x="2147" y="1424"/>
                </a:cubicBezTo>
                <a:cubicBezTo>
                  <a:pt x="2145" y="1423"/>
                  <a:pt x="2144" y="1421"/>
                  <a:pt x="2145" y="1419"/>
                </a:cubicBezTo>
                <a:close/>
                <a:moveTo>
                  <a:pt x="2153" y="1405"/>
                </a:moveTo>
                <a:lnTo>
                  <a:pt x="2153" y="1405"/>
                </a:lnTo>
                <a:cubicBezTo>
                  <a:pt x="2154" y="1403"/>
                  <a:pt x="2157" y="1403"/>
                  <a:pt x="2159" y="1404"/>
                </a:cubicBezTo>
                <a:cubicBezTo>
                  <a:pt x="2161" y="1405"/>
                  <a:pt x="2162" y="1407"/>
                  <a:pt x="2161" y="1409"/>
                </a:cubicBezTo>
                <a:cubicBezTo>
                  <a:pt x="2160" y="1411"/>
                  <a:pt x="2157" y="1412"/>
                  <a:pt x="2155" y="1411"/>
                </a:cubicBezTo>
                <a:cubicBezTo>
                  <a:pt x="2153" y="1410"/>
                  <a:pt x="2153" y="1407"/>
                  <a:pt x="2153" y="1405"/>
                </a:cubicBezTo>
                <a:close/>
                <a:moveTo>
                  <a:pt x="2162" y="1392"/>
                </a:moveTo>
                <a:lnTo>
                  <a:pt x="2162" y="1392"/>
                </a:lnTo>
                <a:cubicBezTo>
                  <a:pt x="2163" y="1390"/>
                  <a:pt x="2165" y="1389"/>
                  <a:pt x="2167" y="1390"/>
                </a:cubicBezTo>
                <a:cubicBezTo>
                  <a:pt x="2169" y="1391"/>
                  <a:pt x="2170" y="1393"/>
                  <a:pt x="2169" y="1395"/>
                </a:cubicBezTo>
                <a:cubicBezTo>
                  <a:pt x="2168" y="1397"/>
                  <a:pt x="2166" y="1398"/>
                  <a:pt x="2164" y="1397"/>
                </a:cubicBezTo>
                <a:cubicBezTo>
                  <a:pt x="2162" y="1396"/>
                  <a:pt x="2161" y="1394"/>
                  <a:pt x="2162" y="1392"/>
                </a:cubicBezTo>
                <a:close/>
                <a:moveTo>
                  <a:pt x="2170" y="1378"/>
                </a:moveTo>
                <a:lnTo>
                  <a:pt x="2170" y="1378"/>
                </a:lnTo>
                <a:cubicBezTo>
                  <a:pt x="2171" y="1376"/>
                  <a:pt x="2174" y="1375"/>
                  <a:pt x="2176" y="1376"/>
                </a:cubicBezTo>
                <a:cubicBezTo>
                  <a:pt x="2178" y="1377"/>
                  <a:pt x="2178" y="1380"/>
                  <a:pt x="2177" y="1382"/>
                </a:cubicBezTo>
                <a:cubicBezTo>
                  <a:pt x="2176" y="1384"/>
                  <a:pt x="2174" y="1384"/>
                  <a:pt x="2172" y="1383"/>
                </a:cubicBezTo>
                <a:cubicBezTo>
                  <a:pt x="2170" y="1382"/>
                  <a:pt x="2169" y="1380"/>
                  <a:pt x="2170" y="1378"/>
                </a:cubicBezTo>
                <a:close/>
                <a:moveTo>
                  <a:pt x="2179" y="1364"/>
                </a:moveTo>
                <a:lnTo>
                  <a:pt x="2179" y="1364"/>
                </a:lnTo>
                <a:cubicBezTo>
                  <a:pt x="2180" y="1363"/>
                  <a:pt x="2182" y="1362"/>
                  <a:pt x="2184" y="1363"/>
                </a:cubicBezTo>
                <a:cubicBezTo>
                  <a:pt x="2186" y="1364"/>
                  <a:pt x="2187" y="1366"/>
                  <a:pt x="2186" y="1368"/>
                </a:cubicBezTo>
                <a:cubicBezTo>
                  <a:pt x="2185" y="1370"/>
                  <a:pt x="2182" y="1371"/>
                  <a:pt x="2181" y="1370"/>
                </a:cubicBezTo>
                <a:cubicBezTo>
                  <a:pt x="2179" y="1369"/>
                  <a:pt x="2178" y="1366"/>
                  <a:pt x="2179" y="1364"/>
                </a:cubicBezTo>
                <a:close/>
                <a:moveTo>
                  <a:pt x="2187" y="1351"/>
                </a:moveTo>
                <a:lnTo>
                  <a:pt x="2187" y="1351"/>
                </a:lnTo>
                <a:cubicBezTo>
                  <a:pt x="2188" y="1349"/>
                  <a:pt x="2191" y="1348"/>
                  <a:pt x="2193" y="1349"/>
                </a:cubicBezTo>
                <a:cubicBezTo>
                  <a:pt x="2194" y="1350"/>
                  <a:pt x="2195" y="1352"/>
                  <a:pt x="2194" y="1354"/>
                </a:cubicBezTo>
                <a:cubicBezTo>
                  <a:pt x="2193" y="1356"/>
                  <a:pt x="2191" y="1357"/>
                  <a:pt x="2189" y="1356"/>
                </a:cubicBezTo>
                <a:cubicBezTo>
                  <a:pt x="2187" y="1355"/>
                  <a:pt x="2186" y="1353"/>
                  <a:pt x="2187" y="1351"/>
                </a:cubicBezTo>
                <a:close/>
                <a:moveTo>
                  <a:pt x="2196" y="1337"/>
                </a:moveTo>
                <a:lnTo>
                  <a:pt x="2196" y="1337"/>
                </a:lnTo>
                <a:cubicBezTo>
                  <a:pt x="2197" y="1335"/>
                  <a:pt x="2199" y="1334"/>
                  <a:pt x="2201" y="1335"/>
                </a:cubicBezTo>
                <a:cubicBezTo>
                  <a:pt x="2203" y="1336"/>
                  <a:pt x="2204" y="1339"/>
                  <a:pt x="2203" y="1341"/>
                </a:cubicBezTo>
                <a:cubicBezTo>
                  <a:pt x="2202" y="1343"/>
                  <a:pt x="2199" y="1344"/>
                  <a:pt x="2197" y="1343"/>
                </a:cubicBezTo>
                <a:cubicBezTo>
                  <a:pt x="2195" y="1342"/>
                  <a:pt x="2195" y="1339"/>
                  <a:pt x="2196" y="1337"/>
                </a:cubicBezTo>
                <a:close/>
                <a:moveTo>
                  <a:pt x="2204" y="1324"/>
                </a:moveTo>
                <a:lnTo>
                  <a:pt x="2204" y="1324"/>
                </a:lnTo>
                <a:cubicBezTo>
                  <a:pt x="2205" y="1322"/>
                  <a:pt x="2207" y="1321"/>
                  <a:pt x="2209" y="1322"/>
                </a:cubicBezTo>
                <a:cubicBezTo>
                  <a:pt x="2211" y="1323"/>
                  <a:pt x="2212" y="1325"/>
                  <a:pt x="2211" y="1327"/>
                </a:cubicBezTo>
                <a:cubicBezTo>
                  <a:pt x="2210" y="1329"/>
                  <a:pt x="2208" y="1330"/>
                  <a:pt x="2206" y="1329"/>
                </a:cubicBezTo>
                <a:cubicBezTo>
                  <a:pt x="2204" y="1328"/>
                  <a:pt x="2203" y="1326"/>
                  <a:pt x="2204" y="1324"/>
                </a:cubicBezTo>
                <a:close/>
                <a:moveTo>
                  <a:pt x="2212" y="1310"/>
                </a:moveTo>
                <a:lnTo>
                  <a:pt x="2212" y="1310"/>
                </a:lnTo>
                <a:cubicBezTo>
                  <a:pt x="2213" y="1308"/>
                  <a:pt x="2216" y="1307"/>
                  <a:pt x="2218" y="1308"/>
                </a:cubicBezTo>
                <a:cubicBezTo>
                  <a:pt x="2220" y="1309"/>
                  <a:pt x="2221" y="1312"/>
                  <a:pt x="2220" y="1314"/>
                </a:cubicBezTo>
                <a:cubicBezTo>
                  <a:pt x="2219" y="1316"/>
                  <a:pt x="2216" y="1316"/>
                  <a:pt x="2214" y="1315"/>
                </a:cubicBezTo>
                <a:cubicBezTo>
                  <a:pt x="2212" y="1314"/>
                  <a:pt x="2211" y="1312"/>
                  <a:pt x="2212" y="1310"/>
                </a:cubicBezTo>
                <a:close/>
                <a:moveTo>
                  <a:pt x="2221" y="1296"/>
                </a:moveTo>
                <a:lnTo>
                  <a:pt x="2221" y="1296"/>
                </a:lnTo>
                <a:cubicBezTo>
                  <a:pt x="2222" y="1294"/>
                  <a:pt x="2224" y="1294"/>
                  <a:pt x="2226" y="1295"/>
                </a:cubicBezTo>
                <a:cubicBezTo>
                  <a:pt x="2228" y="1296"/>
                  <a:pt x="2229" y="1298"/>
                  <a:pt x="2228" y="1300"/>
                </a:cubicBezTo>
                <a:cubicBezTo>
                  <a:pt x="2227" y="1302"/>
                  <a:pt x="2225" y="1303"/>
                  <a:pt x="2223" y="1302"/>
                </a:cubicBezTo>
                <a:cubicBezTo>
                  <a:pt x="2221" y="1301"/>
                  <a:pt x="2220" y="1298"/>
                  <a:pt x="2221" y="1296"/>
                </a:cubicBezTo>
                <a:close/>
                <a:moveTo>
                  <a:pt x="2229" y="1283"/>
                </a:moveTo>
                <a:lnTo>
                  <a:pt x="2229" y="1283"/>
                </a:lnTo>
                <a:cubicBezTo>
                  <a:pt x="2230" y="1281"/>
                  <a:pt x="2233" y="1280"/>
                  <a:pt x="2235" y="1281"/>
                </a:cubicBezTo>
                <a:cubicBezTo>
                  <a:pt x="2237" y="1282"/>
                  <a:pt x="2237" y="1284"/>
                  <a:pt x="2236" y="1286"/>
                </a:cubicBezTo>
                <a:cubicBezTo>
                  <a:pt x="2235" y="1288"/>
                  <a:pt x="2233" y="1289"/>
                  <a:pt x="2231" y="1288"/>
                </a:cubicBezTo>
                <a:cubicBezTo>
                  <a:pt x="2229" y="1287"/>
                  <a:pt x="2228" y="1285"/>
                  <a:pt x="2229" y="1283"/>
                </a:cubicBezTo>
                <a:close/>
                <a:moveTo>
                  <a:pt x="2238" y="1269"/>
                </a:moveTo>
                <a:lnTo>
                  <a:pt x="2238" y="1269"/>
                </a:lnTo>
                <a:cubicBezTo>
                  <a:pt x="2239" y="1267"/>
                  <a:pt x="2241" y="1266"/>
                  <a:pt x="2243" y="1267"/>
                </a:cubicBezTo>
                <a:cubicBezTo>
                  <a:pt x="2245" y="1268"/>
                  <a:pt x="2246" y="1271"/>
                  <a:pt x="2245" y="1273"/>
                </a:cubicBezTo>
                <a:cubicBezTo>
                  <a:pt x="2244" y="1275"/>
                  <a:pt x="2241" y="1275"/>
                  <a:pt x="2239" y="1275"/>
                </a:cubicBezTo>
                <a:cubicBezTo>
                  <a:pt x="2237" y="1274"/>
                  <a:pt x="2237" y="1271"/>
                  <a:pt x="2238" y="1269"/>
                </a:cubicBezTo>
                <a:close/>
                <a:moveTo>
                  <a:pt x="2246" y="1256"/>
                </a:moveTo>
                <a:lnTo>
                  <a:pt x="2246" y="1256"/>
                </a:lnTo>
                <a:cubicBezTo>
                  <a:pt x="2247" y="1254"/>
                  <a:pt x="2249" y="1253"/>
                  <a:pt x="2251" y="1254"/>
                </a:cubicBezTo>
                <a:cubicBezTo>
                  <a:pt x="2253" y="1255"/>
                  <a:pt x="2254" y="1257"/>
                  <a:pt x="2253" y="1259"/>
                </a:cubicBezTo>
                <a:cubicBezTo>
                  <a:pt x="2252" y="1261"/>
                  <a:pt x="2250" y="1262"/>
                  <a:pt x="2248" y="1261"/>
                </a:cubicBezTo>
                <a:cubicBezTo>
                  <a:pt x="2246" y="1260"/>
                  <a:pt x="2245" y="1257"/>
                  <a:pt x="2246" y="1256"/>
                </a:cubicBezTo>
                <a:close/>
                <a:moveTo>
                  <a:pt x="2254" y="1242"/>
                </a:moveTo>
                <a:lnTo>
                  <a:pt x="2254" y="1242"/>
                </a:lnTo>
                <a:cubicBezTo>
                  <a:pt x="2255" y="1240"/>
                  <a:pt x="2258" y="1239"/>
                  <a:pt x="2260" y="1240"/>
                </a:cubicBezTo>
                <a:cubicBezTo>
                  <a:pt x="2262" y="1241"/>
                  <a:pt x="2263" y="1243"/>
                  <a:pt x="2262" y="1245"/>
                </a:cubicBezTo>
                <a:cubicBezTo>
                  <a:pt x="2261" y="1247"/>
                  <a:pt x="2258" y="1248"/>
                  <a:pt x="2256" y="1247"/>
                </a:cubicBezTo>
                <a:cubicBezTo>
                  <a:pt x="2254" y="1246"/>
                  <a:pt x="2253" y="1244"/>
                  <a:pt x="2254" y="1242"/>
                </a:cubicBezTo>
                <a:close/>
                <a:moveTo>
                  <a:pt x="2263" y="1228"/>
                </a:moveTo>
                <a:lnTo>
                  <a:pt x="2263" y="1228"/>
                </a:lnTo>
                <a:cubicBezTo>
                  <a:pt x="2264" y="1226"/>
                  <a:pt x="2266" y="1225"/>
                  <a:pt x="2268" y="1226"/>
                </a:cubicBezTo>
                <a:cubicBezTo>
                  <a:pt x="2270" y="1227"/>
                  <a:pt x="2271" y="1230"/>
                  <a:pt x="2270" y="1232"/>
                </a:cubicBezTo>
                <a:cubicBezTo>
                  <a:pt x="2269" y="1234"/>
                  <a:pt x="2267" y="1235"/>
                  <a:pt x="2265" y="1234"/>
                </a:cubicBezTo>
                <a:cubicBezTo>
                  <a:pt x="2263" y="1233"/>
                  <a:pt x="2262" y="1230"/>
                  <a:pt x="2263" y="1228"/>
                </a:cubicBezTo>
                <a:close/>
                <a:moveTo>
                  <a:pt x="2271" y="1215"/>
                </a:moveTo>
                <a:lnTo>
                  <a:pt x="2271" y="1215"/>
                </a:lnTo>
                <a:cubicBezTo>
                  <a:pt x="2272" y="1213"/>
                  <a:pt x="2275" y="1212"/>
                  <a:pt x="2277" y="1213"/>
                </a:cubicBezTo>
                <a:cubicBezTo>
                  <a:pt x="2279" y="1214"/>
                  <a:pt x="2279" y="1216"/>
                  <a:pt x="2278" y="1218"/>
                </a:cubicBezTo>
                <a:cubicBezTo>
                  <a:pt x="2277" y="1220"/>
                  <a:pt x="2275" y="1221"/>
                  <a:pt x="2273" y="1220"/>
                </a:cubicBezTo>
                <a:cubicBezTo>
                  <a:pt x="2271" y="1219"/>
                  <a:pt x="2270" y="1217"/>
                  <a:pt x="2271" y="1215"/>
                </a:cubicBezTo>
                <a:close/>
                <a:moveTo>
                  <a:pt x="2280" y="1201"/>
                </a:moveTo>
                <a:lnTo>
                  <a:pt x="2280" y="1201"/>
                </a:lnTo>
                <a:cubicBezTo>
                  <a:pt x="2281" y="1199"/>
                  <a:pt x="2283" y="1198"/>
                  <a:pt x="2285" y="1199"/>
                </a:cubicBezTo>
                <a:cubicBezTo>
                  <a:pt x="2287" y="1200"/>
                  <a:pt x="2288" y="1203"/>
                  <a:pt x="2287" y="1205"/>
                </a:cubicBezTo>
                <a:cubicBezTo>
                  <a:pt x="2286" y="1207"/>
                  <a:pt x="2283" y="1207"/>
                  <a:pt x="2281" y="1206"/>
                </a:cubicBezTo>
                <a:cubicBezTo>
                  <a:pt x="2279" y="1205"/>
                  <a:pt x="2279" y="1203"/>
                  <a:pt x="2280" y="1201"/>
                </a:cubicBezTo>
                <a:close/>
                <a:moveTo>
                  <a:pt x="2288" y="1187"/>
                </a:moveTo>
                <a:lnTo>
                  <a:pt x="2288" y="1187"/>
                </a:lnTo>
                <a:cubicBezTo>
                  <a:pt x="2289" y="1185"/>
                  <a:pt x="2291" y="1185"/>
                  <a:pt x="2293" y="1186"/>
                </a:cubicBezTo>
                <a:cubicBezTo>
                  <a:pt x="2295" y="1187"/>
                  <a:pt x="2296" y="1189"/>
                  <a:pt x="2295" y="1191"/>
                </a:cubicBezTo>
                <a:cubicBezTo>
                  <a:pt x="2294" y="1193"/>
                  <a:pt x="2292" y="1194"/>
                  <a:pt x="2290" y="1193"/>
                </a:cubicBezTo>
                <a:cubicBezTo>
                  <a:pt x="2288" y="1192"/>
                  <a:pt x="2287" y="1189"/>
                  <a:pt x="2288" y="1187"/>
                </a:cubicBezTo>
                <a:close/>
                <a:moveTo>
                  <a:pt x="2296" y="1174"/>
                </a:moveTo>
                <a:lnTo>
                  <a:pt x="2296" y="1174"/>
                </a:lnTo>
                <a:cubicBezTo>
                  <a:pt x="2297" y="1172"/>
                  <a:pt x="2300" y="1171"/>
                  <a:pt x="2302" y="1172"/>
                </a:cubicBezTo>
                <a:cubicBezTo>
                  <a:pt x="2304" y="1173"/>
                  <a:pt x="2305" y="1175"/>
                  <a:pt x="2304" y="1177"/>
                </a:cubicBezTo>
                <a:cubicBezTo>
                  <a:pt x="2303" y="1179"/>
                  <a:pt x="2300" y="1180"/>
                  <a:pt x="2298" y="1179"/>
                </a:cubicBezTo>
                <a:cubicBezTo>
                  <a:pt x="2296" y="1178"/>
                  <a:pt x="2295" y="1176"/>
                  <a:pt x="2296" y="1174"/>
                </a:cubicBezTo>
                <a:close/>
                <a:moveTo>
                  <a:pt x="2305" y="1160"/>
                </a:moveTo>
                <a:lnTo>
                  <a:pt x="2305" y="1160"/>
                </a:lnTo>
                <a:cubicBezTo>
                  <a:pt x="2306" y="1158"/>
                  <a:pt x="2308" y="1157"/>
                  <a:pt x="2310" y="1158"/>
                </a:cubicBezTo>
                <a:cubicBezTo>
                  <a:pt x="2312" y="1159"/>
                  <a:pt x="2313" y="1162"/>
                  <a:pt x="2312" y="1164"/>
                </a:cubicBezTo>
                <a:cubicBezTo>
                  <a:pt x="2311" y="1166"/>
                  <a:pt x="2309" y="1167"/>
                  <a:pt x="2307" y="1166"/>
                </a:cubicBezTo>
                <a:cubicBezTo>
                  <a:pt x="2305" y="1165"/>
                  <a:pt x="2304" y="1162"/>
                  <a:pt x="2305" y="1160"/>
                </a:cubicBezTo>
                <a:close/>
                <a:moveTo>
                  <a:pt x="2313" y="1147"/>
                </a:moveTo>
                <a:lnTo>
                  <a:pt x="2313" y="1147"/>
                </a:lnTo>
                <a:cubicBezTo>
                  <a:pt x="2314" y="1145"/>
                  <a:pt x="2317" y="1144"/>
                  <a:pt x="2319" y="1145"/>
                </a:cubicBezTo>
                <a:cubicBezTo>
                  <a:pt x="2321" y="1146"/>
                  <a:pt x="2321" y="1148"/>
                  <a:pt x="2320" y="1150"/>
                </a:cubicBezTo>
                <a:cubicBezTo>
                  <a:pt x="2319" y="1152"/>
                  <a:pt x="2317" y="1153"/>
                  <a:pt x="2315" y="1152"/>
                </a:cubicBezTo>
                <a:cubicBezTo>
                  <a:pt x="2313" y="1151"/>
                  <a:pt x="2312" y="1149"/>
                  <a:pt x="2313" y="1147"/>
                </a:cubicBezTo>
                <a:close/>
                <a:moveTo>
                  <a:pt x="2322" y="1133"/>
                </a:moveTo>
                <a:lnTo>
                  <a:pt x="2322" y="1133"/>
                </a:lnTo>
                <a:cubicBezTo>
                  <a:pt x="2323" y="1131"/>
                  <a:pt x="2325" y="1130"/>
                  <a:pt x="2327" y="1131"/>
                </a:cubicBezTo>
                <a:cubicBezTo>
                  <a:pt x="2329" y="1132"/>
                  <a:pt x="2330" y="1135"/>
                  <a:pt x="2329" y="1136"/>
                </a:cubicBezTo>
                <a:lnTo>
                  <a:pt x="2329" y="1137"/>
                </a:lnTo>
                <a:cubicBezTo>
                  <a:pt x="2328" y="1138"/>
                  <a:pt x="2325" y="1139"/>
                  <a:pt x="2323" y="1138"/>
                </a:cubicBezTo>
                <a:cubicBezTo>
                  <a:pt x="2322" y="1137"/>
                  <a:pt x="2321" y="1135"/>
                  <a:pt x="2322" y="1133"/>
                </a:cubicBezTo>
                <a:close/>
                <a:moveTo>
                  <a:pt x="2330" y="1119"/>
                </a:moveTo>
                <a:lnTo>
                  <a:pt x="2330" y="1119"/>
                </a:lnTo>
                <a:cubicBezTo>
                  <a:pt x="2331" y="1117"/>
                  <a:pt x="2334" y="1117"/>
                  <a:pt x="2335" y="1118"/>
                </a:cubicBezTo>
                <a:cubicBezTo>
                  <a:pt x="2337" y="1118"/>
                  <a:pt x="2338" y="1121"/>
                  <a:pt x="2337" y="1123"/>
                </a:cubicBezTo>
                <a:cubicBezTo>
                  <a:pt x="2336" y="1125"/>
                  <a:pt x="2334" y="1126"/>
                  <a:pt x="2332" y="1125"/>
                </a:cubicBezTo>
                <a:cubicBezTo>
                  <a:pt x="2330" y="1124"/>
                  <a:pt x="2329" y="1121"/>
                  <a:pt x="2330" y="1119"/>
                </a:cubicBezTo>
                <a:close/>
                <a:moveTo>
                  <a:pt x="2339" y="1106"/>
                </a:moveTo>
                <a:lnTo>
                  <a:pt x="2339" y="1106"/>
                </a:lnTo>
                <a:cubicBezTo>
                  <a:pt x="2340" y="1104"/>
                  <a:pt x="2342" y="1103"/>
                  <a:pt x="2344" y="1104"/>
                </a:cubicBezTo>
                <a:cubicBezTo>
                  <a:pt x="2346" y="1105"/>
                  <a:pt x="2347" y="1107"/>
                  <a:pt x="2346" y="1109"/>
                </a:cubicBezTo>
                <a:cubicBezTo>
                  <a:pt x="2345" y="1111"/>
                  <a:pt x="2342" y="1112"/>
                  <a:pt x="2340" y="1111"/>
                </a:cubicBezTo>
                <a:cubicBezTo>
                  <a:pt x="2338" y="1110"/>
                  <a:pt x="2338" y="1108"/>
                  <a:pt x="2339" y="1106"/>
                </a:cubicBezTo>
                <a:close/>
                <a:moveTo>
                  <a:pt x="2347" y="1092"/>
                </a:moveTo>
                <a:lnTo>
                  <a:pt x="2347" y="1092"/>
                </a:lnTo>
                <a:cubicBezTo>
                  <a:pt x="2348" y="1090"/>
                  <a:pt x="2350" y="1089"/>
                  <a:pt x="2352" y="1090"/>
                </a:cubicBezTo>
                <a:cubicBezTo>
                  <a:pt x="2354" y="1091"/>
                  <a:pt x="2355" y="1094"/>
                  <a:pt x="2354" y="1096"/>
                </a:cubicBezTo>
                <a:cubicBezTo>
                  <a:pt x="2353" y="1098"/>
                  <a:pt x="2351" y="1098"/>
                  <a:pt x="2349" y="1097"/>
                </a:cubicBezTo>
                <a:cubicBezTo>
                  <a:pt x="2347" y="1096"/>
                  <a:pt x="2346" y="1094"/>
                  <a:pt x="2347" y="1092"/>
                </a:cubicBezTo>
                <a:close/>
                <a:moveTo>
                  <a:pt x="2355" y="1078"/>
                </a:moveTo>
                <a:lnTo>
                  <a:pt x="2355" y="1078"/>
                </a:lnTo>
                <a:cubicBezTo>
                  <a:pt x="2356" y="1076"/>
                  <a:pt x="2359" y="1076"/>
                  <a:pt x="2361" y="1077"/>
                </a:cubicBezTo>
                <a:cubicBezTo>
                  <a:pt x="2363" y="1078"/>
                  <a:pt x="2363" y="1080"/>
                  <a:pt x="2362" y="1082"/>
                </a:cubicBezTo>
                <a:cubicBezTo>
                  <a:pt x="2362" y="1084"/>
                  <a:pt x="2359" y="1085"/>
                  <a:pt x="2357" y="1084"/>
                </a:cubicBezTo>
                <a:cubicBezTo>
                  <a:pt x="2355" y="1083"/>
                  <a:pt x="2354" y="1080"/>
                  <a:pt x="2355" y="1078"/>
                </a:cubicBezTo>
                <a:close/>
                <a:moveTo>
                  <a:pt x="2364" y="1065"/>
                </a:moveTo>
                <a:lnTo>
                  <a:pt x="2364" y="1065"/>
                </a:lnTo>
                <a:cubicBezTo>
                  <a:pt x="2365" y="1063"/>
                  <a:pt x="2367" y="1062"/>
                  <a:pt x="2369" y="1063"/>
                </a:cubicBezTo>
                <a:cubicBezTo>
                  <a:pt x="2371" y="1064"/>
                  <a:pt x="2372" y="1066"/>
                  <a:pt x="2371" y="1068"/>
                </a:cubicBezTo>
                <a:cubicBezTo>
                  <a:pt x="2370" y="1070"/>
                  <a:pt x="2368" y="1071"/>
                  <a:pt x="2366" y="1070"/>
                </a:cubicBezTo>
                <a:cubicBezTo>
                  <a:pt x="2364" y="1069"/>
                  <a:pt x="2363" y="1067"/>
                  <a:pt x="2364" y="1065"/>
                </a:cubicBezTo>
                <a:close/>
                <a:moveTo>
                  <a:pt x="2372" y="1051"/>
                </a:moveTo>
                <a:lnTo>
                  <a:pt x="2372" y="1051"/>
                </a:lnTo>
                <a:cubicBezTo>
                  <a:pt x="2373" y="1049"/>
                  <a:pt x="2376" y="1048"/>
                  <a:pt x="2378" y="1049"/>
                </a:cubicBezTo>
                <a:cubicBezTo>
                  <a:pt x="2380" y="1050"/>
                  <a:pt x="2380" y="1053"/>
                  <a:pt x="2379" y="1055"/>
                </a:cubicBezTo>
                <a:cubicBezTo>
                  <a:pt x="2378" y="1057"/>
                  <a:pt x="2376" y="1058"/>
                  <a:pt x="2374" y="1057"/>
                </a:cubicBezTo>
                <a:cubicBezTo>
                  <a:pt x="2372" y="1056"/>
                  <a:pt x="2371" y="1053"/>
                  <a:pt x="2372" y="1051"/>
                </a:cubicBezTo>
                <a:close/>
                <a:moveTo>
                  <a:pt x="2381" y="1038"/>
                </a:moveTo>
                <a:lnTo>
                  <a:pt x="2381" y="1038"/>
                </a:lnTo>
                <a:cubicBezTo>
                  <a:pt x="2382" y="1036"/>
                  <a:pt x="2384" y="1035"/>
                  <a:pt x="2386" y="1036"/>
                </a:cubicBezTo>
                <a:cubicBezTo>
                  <a:pt x="2388" y="1037"/>
                  <a:pt x="2389" y="1039"/>
                  <a:pt x="2388" y="1041"/>
                </a:cubicBezTo>
                <a:cubicBezTo>
                  <a:pt x="2387" y="1043"/>
                  <a:pt x="2384" y="1044"/>
                  <a:pt x="2382" y="1043"/>
                </a:cubicBezTo>
                <a:cubicBezTo>
                  <a:pt x="2380" y="1042"/>
                  <a:pt x="2380" y="1040"/>
                  <a:pt x="2381" y="1038"/>
                </a:cubicBezTo>
                <a:close/>
                <a:moveTo>
                  <a:pt x="2389" y="1024"/>
                </a:moveTo>
                <a:lnTo>
                  <a:pt x="2389" y="1024"/>
                </a:lnTo>
                <a:cubicBezTo>
                  <a:pt x="2390" y="1022"/>
                  <a:pt x="2392" y="1021"/>
                  <a:pt x="2394" y="1022"/>
                </a:cubicBezTo>
                <a:cubicBezTo>
                  <a:pt x="2396" y="1023"/>
                  <a:pt x="2397" y="1026"/>
                  <a:pt x="2396" y="1028"/>
                </a:cubicBezTo>
                <a:cubicBezTo>
                  <a:pt x="2395" y="1030"/>
                  <a:pt x="2393" y="1030"/>
                  <a:pt x="2391" y="1029"/>
                </a:cubicBezTo>
                <a:cubicBezTo>
                  <a:pt x="2389" y="1028"/>
                  <a:pt x="2388" y="1026"/>
                  <a:pt x="2389" y="1024"/>
                </a:cubicBezTo>
                <a:close/>
                <a:moveTo>
                  <a:pt x="2397" y="1010"/>
                </a:moveTo>
                <a:lnTo>
                  <a:pt x="2397" y="1010"/>
                </a:lnTo>
                <a:cubicBezTo>
                  <a:pt x="2398" y="1008"/>
                  <a:pt x="2401" y="1008"/>
                  <a:pt x="2403" y="1009"/>
                </a:cubicBezTo>
                <a:cubicBezTo>
                  <a:pt x="2405" y="1010"/>
                  <a:pt x="2406" y="1012"/>
                  <a:pt x="2405" y="1014"/>
                </a:cubicBezTo>
                <a:cubicBezTo>
                  <a:pt x="2404" y="1016"/>
                  <a:pt x="2401" y="1017"/>
                  <a:pt x="2399" y="1016"/>
                </a:cubicBezTo>
                <a:cubicBezTo>
                  <a:pt x="2397" y="1015"/>
                  <a:pt x="2396" y="1012"/>
                  <a:pt x="2397" y="1010"/>
                </a:cubicBezTo>
                <a:close/>
                <a:moveTo>
                  <a:pt x="2406" y="997"/>
                </a:moveTo>
                <a:lnTo>
                  <a:pt x="2406" y="997"/>
                </a:lnTo>
                <a:cubicBezTo>
                  <a:pt x="2407" y="995"/>
                  <a:pt x="2409" y="994"/>
                  <a:pt x="2411" y="995"/>
                </a:cubicBezTo>
                <a:cubicBezTo>
                  <a:pt x="2413" y="996"/>
                  <a:pt x="2414" y="998"/>
                  <a:pt x="2413" y="1000"/>
                </a:cubicBezTo>
                <a:cubicBezTo>
                  <a:pt x="2412" y="1002"/>
                  <a:pt x="2410" y="1003"/>
                  <a:pt x="2408" y="1002"/>
                </a:cubicBezTo>
                <a:cubicBezTo>
                  <a:pt x="2406" y="1001"/>
                  <a:pt x="2405" y="999"/>
                  <a:pt x="2406" y="997"/>
                </a:cubicBezTo>
                <a:close/>
                <a:moveTo>
                  <a:pt x="2414" y="983"/>
                </a:moveTo>
                <a:lnTo>
                  <a:pt x="2414" y="983"/>
                </a:lnTo>
                <a:cubicBezTo>
                  <a:pt x="2415" y="981"/>
                  <a:pt x="2418" y="980"/>
                  <a:pt x="2420" y="981"/>
                </a:cubicBezTo>
                <a:cubicBezTo>
                  <a:pt x="2422" y="982"/>
                  <a:pt x="2422" y="985"/>
                  <a:pt x="2421" y="987"/>
                </a:cubicBezTo>
                <a:cubicBezTo>
                  <a:pt x="2420" y="989"/>
                  <a:pt x="2418" y="989"/>
                  <a:pt x="2416" y="988"/>
                </a:cubicBezTo>
                <a:cubicBezTo>
                  <a:pt x="2414" y="987"/>
                  <a:pt x="2413" y="985"/>
                  <a:pt x="2414" y="983"/>
                </a:cubicBezTo>
                <a:close/>
                <a:moveTo>
                  <a:pt x="2423" y="969"/>
                </a:moveTo>
                <a:lnTo>
                  <a:pt x="2423" y="969"/>
                </a:lnTo>
                <a:cubicBezTo>
                  <a:pt x="2424" y="967"/>
                  <a:pt x="2426" y="967"/>
                  <a:pt x="2428" y="968"/>
                </a:cubicBezTo>
                <a:cubicBezTo>
                  <a:pt x="2430" y="969"/>
                  <a:pt x="2431" y="971"/>
                  <a:pt x="2430" y="973"/>
                </a:cubicBezTo>
                <a:cubicBezTo>
                  <a:pt x="2429" y="975"/>
                  <a:pt x="2426" y="976"/>
                  <a:pt x="2424" y="975"/>
                </a:cubicBezTo>
                <a:cubicBezTo>
                  <a:pt x="2422" y="974"/>
                  <a:pt x="2422" y="971"/>
                  <a:pt x="2423" y="969"/>
                </a:cubicBezTo>
                <a:close/>
                <a:moveTo>
                  <a:pt x="2431" y="956"/>
                </a:moveTo>
                <a:lnTo>
                  <a:pt x="2431" y="956"/>
                </a:lnTo>
                <a:cubicBezTo>
                  <a:pt x="2432" y="954"/>
                  <a:pt x="2434" y="953"/>
                  <a:pt x="2436" y="954"/>
                </a:cubicBezTo>
                <a:cubicBezTo>
                  <a:pt x="2438" y="955"/>
                  <a:pt x="2439" y="957"/>
                  <a:pt x="2438" y="959"/>
                </a:cubicBezTo>
                <a:cubicBezTo>
                  <a:pt x="2437" y="961"/>
                  <a:pt x="2435" y="962"/>
                  <a:pt x="2433" y="961"/>
                </a:cubicBezTo>
                <a:cubicBezTo>
                  <a:pt x="2431" y="960"/>
                  <a:pt x="2430" y="958"/>
                  <a:pt x="2431" y="956"/>
                </a:cubicBezTo>
                <a:close/>
                <a:moveTo>
                  <a:pt x="2439" y="942"/>
                </a:moveTo>
                <a:lnTo>
                  <a:pt x="2439" y="942"/>
                </a:lnTo>
                <a:cubicBezTo>
                  <a:pt x="2440" y="940"/>
                  <a:pt x="2443" y="939"/>
                  <a:pt x="2445" y="940"/>
                </a:cubicBezTo>
                <a:cubicBezTo>
                  <a:pt x="2447" y="941"/>
                  <a:pt x="2448" y="944"/>
                  <a:pt x="2447" y="946"/>
                </a:cubicBezTo>
                <a:cubicBezTo>
                  <a:pt x="2446" y="948"/>
                  <a:pt x="2443" y="949"/>
                  <a:pt x="2441" y="948"/>
                </a:cubicBezTo>
                <a:cubicBezTo>
                  <a:pt x="2439" y="947"/>
                  <a:pt x="2438" y="944"/>
                  <a:pt x="2439" y="942"/>
                </a:cubicBezTo>
                <a:close/>
                <a:moveTo>
                  <a:pt x="2448" y="929"/>
                </a:moveTo>
                <a:lnTo>
                  <a:pt x="2448" y="929"/>
                </a:lnTo>
                <a:cubicBezTo>
                  <a:pt x="2449" y="927"/>
                  <a:pt x="2451" y="926"/>
                  <a:pt x="2453" y="927"/>
                </a:cubicBezTo>
                <a:cubicBezTo>
                  <a:pt x="2455" y="928"/>
                  <a:pt x="2456" y="930"/>
                  <a:pt x="2455" y="932"/>
                </a:cubicBezTo>
                <a:cubicBezTo>
                  <a:pt x="2454" y="934"/>
                  <a:pt x="2452" y="935"/>
                  <a:pt x="2450" y="934"/>
                </a:cubicBezTo>
                <a:cubicBezTo>
                  <a:pt x="2448" y="933"/>
                  <a:pt x="2447" y="931"/>
                  <a:pt x="2448" y="929"/>
                </a:cubicBezTo>
                <a:close/>
                <a:moveTo>
                  <a:pt x="2456" y="915"/>
                </a:moveTo>
                <a:lnTo>
                  <a:pt x="2456" y="915"/>
                </a:lnTo>
                <a:cubicBezTo>
                  <a:pt x="2457" y="913"/>
                  <a:pt x="2460" y="912"/>
                  <a:pt x="2462" y="913"/>
                </a:cubicBezTo>
                <a:cubicBezTo>
                  <a:pt x="2464" y="914"/>
                  <a:pt x="2464" y="917"/>
                  <a:pt x="2463" y="919"/>
                </a:cubicBezTo>
                <a:cubicBezTo>
                  <a:pt x="2462" y="921"/>
                  <a:pt x="2460" y="921"/>
                  <a:pt x="2458" y="920"/>
                </a:cubicBezTo>
                <a:cubicBezTo>
                  <a:pt x="2456" y="919"/>
                  <a:pt x="2455" y="917"/>
                  <a:pt x="2456" y="915"/>
                </a:cubicBezTo>
                <a:close/>
                <a:moveTo>
                  <a:pt x="2465" y="901"/>
                </a:moveTo>
                <a:lnTo>
                  <a:pt x="2465" y="901"/>
                </a:lnTo>
                <a:cubicBezTo>
                  <a:pt x="2466" y="899"/>
                  <a:pt x="2468" y="899"/>
                  <a:pt x="2470" y="900"/>
                </a:cubicBezTo>
                <a:cubicBezTo>
                  <a:pt x="2472" y="901"/>
                  <a:pt x="2473" y="903"/>
                  <a:pt x="2472" y="905"/>
                </a:cubicBezTo>
                <a:cubicBezTo>
                  <a:pt x="2471" y="907"/>
                  <a:pt x="2468" y="908"/>
                  <a:pt x="2466" y="907"/>
                </a:cubicBezTo>
                <a:cubicBezTo>
                  <a:pt x="2464" y="906"/>
                  <a:pt x="2464" y="903"/>
                  <a:pt x="2465" y="901"/>
                </a:cubicBezTo>
                <a:close/>
                <a:moveTo>
                  <a:pt x="2473" y="888"/>
                </a:moveTo>
                <a:lnTo>
                  <a:pt x="2473" y="888"/>
                </a:lnTo>
                <a:cubicBezTo>
                  <a:pt x="2474" y="886"/>
                  <a:pt x="2476" y="885"/>
                  <a:pt x="2478" y="886"/>
                </a:cubicBezTo>
                <a:cubicBezTo>
                  <a:pt x="2480" y="887"/>
                  <a:pt x="2481" y="889"/>
                  <a:pt x="2480" y="891"/>
                </a:cubicBezTo>
                <a:cubicBezTo>
                  <a:pt x="2479" y="893"/>
                  <a:pt x="2477" y="894"/>
                  <a:pt x="2475" y="893"/>
                </a:cubicBezTo>
                <a:cubicBezTo>
                  <a:pt x="2473" y="892"/>
                  <a:pt x="2472" y="890"/>
                  <a:pt x="2473" y="888"/>
                </a:cubicBezTo>
                <a:close/>
                <a:moveTo>
                  <a:pt x="2481" y="874"/>
                </a:moveTo>
                <a:lnTo>
                  <a:pt x="2481" y="874"/>
                </a:lnTo>
                <a:cubicBezTo>
                  <a:pt x="2482" y="872"/>
                  <a:pt x="2485" y="871"/>
                  <a:pt x="2487" y="872"/>
                </a:cubicBezTo>
                <a:cubicBezTo>
                  <a:pt x="2489" y="873"/>
                  <a:pt x="2490" y="876"/>
                  <a:pt x="2489" y="878"/>
                </a:cubicBezTo>
                <a:cubicBezTo>
                  <a:pt x="2488" y="880"/>
                  <a:pt x="2485" y="880"/>
                  <a:pt x="2483" y="879"/>
                </a:cubicBezTo>
                <a:cubicBezTo>
                  <a:pt x="2481" y="879"/>
                  <a:pt x="2481" y="876"/>
                  <a:pt x="2481" y="874"/>
                </a:cubicBezTo>
                <a:close/>
                <a:moveTo>
                  <a:pt x="2490" y="861"/>
                </a:moveTo>
                <a:lnTo>
                  <a:pt x="2490" y="860"/>
                </a:lnTo>
                <a:cubicBezTo>
                  <a:pt x="2491" y="859"/>
                  <a:pt x="2493" y="858"/>
                  <a:pt x="2495" y="859"/>
                </a:cubicBezTo>
                <a:cubicBezTo>
                  <a:pt x="2497" y="860"/>
                  <a:pt x="2498" y="862"/>
                  <a:pt x="2497" y="864"/>
                </a:cubicBezTo>
                <a:cubicBezTo>
                  <a:pt x="2496" y="866"/>
                  <a:pt x="2494" y="867"/>
                  <a:pt x="2492" y="866"/>
                </a:cubicBezTo>
                <a:cubicBezTo>
                  <a:pt x="2490" y="865"/>
                  <a:pt x="2489" y="862"/>
                  <a:pt x="2490" y="861"/>
                </a:cubicBezTo>
                <a:close/>
                <a:moveTo>
                  <a:pt x="2498" y="847"/>
                </a:moveTo>
                <a:lnTo>
                  <a:pt x="2498" y="847"/>
                </a:lnTo>
                <a:cubicBezTo>
                  <a:pt x="2499" y="845"/>
                  <a:pt x="2502" y="844"/>
                  <a:pt x="2504" y="845"/>
                </a:cubicBezTo>
                <a:cubicBezTo>
                  <a:pt x="2506" y="846"/>
                  <a:pt x="2506" y="848"/>
                  <a:pt x="2505" y="850"/>
                </a:cubicBezTo>
                <a:cubicBezTo>
                  <a:pt x="2504" y="852"/>
                  <a:pt x="2502" y="853"/>
                  <a:pt x="2500" y="852"/>
                </a:cubicBezTo>
                <a:cubicBezTo>
                  <a:pt x="2498" y="851"/>
                  <a:pt x="2497" y="849"/>
                  <a:pt x="2498" y="847"/>
                </a:cubicBezTo>
                <a:close/>
                <a:moveTo>
                  <a:pt x="2507" y="833"/>
                </a:moveTo>
                <a:lnTo>
                  <a:pt x="2507" y="833"/>
                </a:lnTo>
                <a:cubicBezTo>
                  <a:pt x="2508" y="831"/>
                  <a:pt x="2510" y="830"/>
                  <a:pt x="2512" y="831"/>
                </a:cubicBezTo>
                <a:cubicBezTo>
                  <a:pt x="2514" y="832"/>
                  <a:pt x="2515" y="835"/>
                  <a:pt x="2514" y="837"/>
                </a:cubicBezTo>
                <a:cubicBezTo>
                  <a:pt x="2513" y="839"/>
                  <a:pt x="2510" y="840"/>
                  <a:pt x="2509" y="839"/>
                </a:cubicBezTo>
                <a:cubicBezTo>
                  <a:pt x="2507" y="838"/>
                  <a:pt x="2506" y="835"/>
                  <a:pt x="2507" y="833"/>
                </a:cubicBezTo>
                <a:close/>
                <a:moveTo>
                  <a:pt x="2515" y="820"/>
                </a:moveTo>
                <a:lnTo>
                  <a:pt x="2515" y="820"/>
                </a:lnTo>
                <a:cubicBezTo>
                  <a:pt x="2516" y="818"/>
                  <a:pt x="2519" y="817"/>
                  <a:pt x="2521" y="818"/>
                </a:cubicBezTo>
                <a:cubicBezTo>
                  <a:pt x="2522" y="819"/>
                  <a:pt x="2523" y="821"/>
                  <a:pt x="2522" y="823"/>
                </a:cubicBezTo>
                <a:cubicBezTo>
                  <a:pt x="2521" y="825"/>
                  <a:pt x="2519" y="826"/>
                  <a:pt x="2517" y="825"/>
                </a:cubicBezTo>
                <a:cubicBezTo>
                  <a:pt x="2515" y="824"/>
                  <a:pt x="2514" y="822"/>
                  <a:pt x="2515" y="820"/>
                </a:cubicBezTo>
                <a:close/>
                <a:moveTo>
                  <a:pt x="2524" y="806"/>
                </a:moveTo>
                <a:lnTo>
                  <a:pt x="2524" y="806"/>
                </a:lnTo>
                <a:cubicBezTo>
                  <a:pt x="2525" y="804"/>
                  <a:pt x="2527" y="803"/>
                  <a:pt x="2529" y="804"/>
                </a:cubicBezTo>
                <a:cubicBezTo>
                  <a:pt x="2531" y="805"/>
                  <a:pt x="2532" y="808"/>
                  <a:pt x="2531" y="810"/>
                </a:cubicBezTo>
                <a:cubicBezTo>
                  <a:pt x="2530" y="812"/>
                  <a:pt x="2527" y="812"/>
                  <a:pt x="2525" y="811"/>
                </a:cubicBezTo>
                <a:cubicBezTo>
                  <a:pt x="2523" y="810"/>
                  <a:pt x="2523" y="808"/>
                  <a:pt x="2524" y="806"/>
                </a:cubicBezTo>
                <a:close/>
                <a:moveTo>
                  <a:pt x="2532" y="792"/>
                </a:moveTo>
                <a:lnTo>
                  <a:pt x="2532" y="792"/>
                </a:lnTo>
                <a:cubicBezTo>
                  <a:pt x="2533" y="790"/>
                  <a:pt x="2535" y="790"/>
                  <a:pt x="2537" y="791"/>
                </a:cubicBezTo>
                <a:cubicBezTo>
                  <a:pt x="2539" y="792"/>
                  <a:pt x="2540" y="794"/>
                  <a:pt x="2539" y="796"/>
                </a:cubicBezTo>
                <a:cubicBezTo>
                  <a:pt x="2538" y="798"/>
                  <a:pt x="2536" y="799"/>
                  <a:pt x="2534" y="798"/>
                </a:cubicBezTo>
                <a:cubicBezTo>
                  <a:pt x="2532" y="797"/>
                  <a:pt x="2531" y="794"/>
                  <a:pt x="2532" y="792"/>
                </a:cubicBezTo>
                <a:close/>
                <a:moveTo>
                  <a:pt x="2540" y="779"/>
                </a:moveTo>
                <a:lnTo>
                  <a:pt x="2540" y="779"/>
                </a:lnTo>
                <a:cubicBezTo>
                  <a:pt x="2541" y="777"/>
                  <a:pt x="2544" y="776"/>
                  <a:pt x="2546" y="777"/>
                </a:cubicBezTo>
                <a:cubicBezTo>
                  <a:pt x="2548" y="778"/>
                  <a:pt x="2549" y="780"/>
                  <a:pt x="2548" y="782"/>
                </a:cubicBezTo>
                <a:cubicBezTo>
                  <a:pt x="2547" y="784"/>
                  <a:pt x="2544" y="785"/>
                  <a:pt x="2542" y="784"/>
                </a:cubicBezTo>
                <a:cubicBezTo>
                  <a:pt x="2540" y="783"/>
                  <a:pt x="2539" y="781"/>
                  <a:pt x="2540" y="779"/>
                </a:cubicBezTo>
                <a:close/>
                <a:moveTo>
                  <a:pt x="2549" y="765"/>
                </a:moveTo>
                <a:lnTo>
                  <a:pt x="2549" y="765"/>
                </a:lnTo>
                <a:cubicBezTo>
                  <a:pt x="2550" y="763"/>
                  <a:pt x="2552" y="762"/>
                  <a:pt x="2554" y="763"/>
                </a:cubicBezTo>
                <a:cubicBezTo>
                  <a:pt x="2556" y="764"/>
                  <a:pt x="2557" y="767"/>
                  <a:pt x="2556" y="769"/>
                </a:cubicBezTo>
                <a:cubicBezTo>
                  <a:pt x="2555" y="771"/>
                  <a:pt x="2553" y="772"/>
                  <a:pt x="2551" y="771"/>
                </a:cubicBezTo>
                <a:cubicBezTo>
                  <a:pt x="2549" y="770"/>
                  <a:pt x="2548" y="767"/>
                  <a:pt x="2549" y="765"/>
                </a:cubicBezTo>
                <a:close/>
                <a:moveTo>
                  <a:pt x="2557" y="752"/>
                </a:moveTo>
                <a:lnTo>
                  <a:pt x="2557" y="752"/>
                </a:lnTo>
                <a:cubicBezTo>
                  <a:pt x="2558" y="750"/>
                  <a:pt x="2561" y="749"/>
                  <a:pt x="2563" y="750"/>
                </a:cubicBezTo>
                <a:cubicBezTo>
                  <a:pt x="2565" y="751"/>
                  <a:pt x="2565" y="753"/>
                  <a:pt x="2564" y="755"/>
                </a:cubicBezTo>
                <a:cubicBezTo>
                  <a:pt x="2563" y="757"/>
                  <a:pt x="2561" y="758"/>
                  <a:pt x="2559" y="757"/>
                </a:cubicBezTo>
                <a:cubicBezTo>
                  <a:pt x="2557" y="756"/>
                  <a:pt x="2556" y="754"/>
                  <a:pt x="2557" y="752"/>
                </a:cubicBezTo>
                <a:close/>
                <a:moveTo>
                  <a:pt x="2566" y="738"/>
                </a:moveTo>
                <a:lnTo>
                  <a:pt x="2566" y="738"/>
                </a:lnTo>
                <a:cubicBezTo>
                  <a:pt x="2567" y="736"/>
                  <a:pt x="2569" y="735"/>
                  <a:pt x="2571" y="736"/>
                </a:cubicBezTo>
                <a:cubicBezTo>
                  <a:pt x="2573" y="737"/>
                  <a:pt x="2574" y="740"/>
                  <a:pt x="2573" y="741"/>
                </a:cubicBezTo>
                <a:lnTo>
                  <a:pt x="2573" y="742"/>
                </a:lnTo>
                <a:cubicBezTo>
                  <a:pt x="2572" y="743"/>
                  <a:pt x="2569" y="744"/>
                  <a:pt x="2567" y="743"/>
                </a:cubicBezTo>
                <a:cubicBezTo>
                  <a:pt x="2565" y="742"/>
                  <a:pt x="2565" y="740"/>
                  <a:pt x="2566" y="738"/>
                </a:cubicBezTo>
                <a:close/>
                <a:moveTo>
                  <a:pt x="2574" y="724"/>
                </a:moveTo>
                <a:lnTo>
                  <a:pt x="2574" y="724"/>
                </a:lnTo>
                <a:cubicBezTo>
                  <a:pt x="2575" y="722"/>
                  <a:pt x="2577" y="722"/>
                  <a:pt x="2579" y="723"/>
                </a:cubicBezTo>
                <a:cubicBezTo>
                  <a:pt x="2581" y="724"/>
                  <a:pt x="2582" y="726"/>
                  <a:pt x="2581" y="728"/>
                </a:cubicBezTo>
                <a:cubicBezTo>
                  <a:pt x="2580" y="730"/>
                  <a:pt x="2578" y="731"/>
                  <a:pt x="2576" y="730"/>
                </a:cubicBezTo>
                <a:cubicBezTo>
                  <a:pt x="2574" y="729"/>
                  <a:pt x="2573" y="726"/>
                  <a:pt x="2574" y="724"/>
                </a:cubicBezTo>
                <a:close/>
                <a:moveTo>
                  <a:pt x="2582" y="711"/>
                </a:moveTo>
                <a:lnTo>
                  <a:pt x="2582" y="711"/>
                </a:lnTo>
                <a:cubicBezTo>
                  <a:pt x="2583" y="709"/>
                  <a:pt x="2586" y="708"/>
                  <a:pt x="2588" y="709"/>
                </a:cubicBezTo>
                <a:cubicBezTo>
                  <a:pt x="2590" y="710"/>
                  <a:pt x="2591" y="712"/>
                  <a:pt x="2590" y="714"/>
                </a:cubicBezTo>
                <a:cubicBezTo>
                  <a:pt x="2589" y="716"/>
                  <a:pt x="2586" y="717"/>
                  <a:pt x="2584" y="716"/>
                </a:cubicBezTo>
                <a:cubicBezTo>
                  <a:pt x="2582" y="715"/>
                  <a:pt x="2581" y="713"/>
                  <a:pt x="2582" y="711"/>
                </a:cubicBezTo>
                <a:close/>
                <a:moveTo>
                  <a:pt x="2591" y="697"/>
                </a:moveTo>
                <a:lnTo>
                  <a:pt x="2591" y="697"/>
                </a:lnTo>
                <a:cubicBezTo>
                  <a:pt x="2592" y="695"/>
                  <a:pt x="2594" y="694"/>
                  <a:pt x="2596" y="695"/>
                </a:cubicBezTo>
                <a:cubicBezTo>
                  <a:pt x="2598" y="696"/>
                  <a:pt x="2599" y="699"/>
                  <a:pt x="2598" y="701"/>
                </a:cubicBezTo>
                <a:cubicBezTo>
                  <a:pt x="2597" y="703"/>
                  <a:pt x="2595" y="703"/>
                  <a:pt x="2593" y="702"/>
                </a:cubicBezTo>
                <a:cubicBezTo>
                  <a:pt x="2591" y="701"/>
                  <a:pt x="2590" y="699"/>
                  <a:pt x="2591" y="697"/>
                </a:cubicBezTo>
                <a:close/>
                <a:moveTo>
                  <a:pt x="2599" y="683"/>
                </a:moveTo>
                <a:lnTo>
                  <a:pt x="2599" y="683"/>
                </a:lnTo>
                <a:cubicBezTo>
                  <a:pt x="2600" y="681"/>
                  <a:pt x="2603" y="681"/>
                  <a:pt x="2605" y="682"/>
                </a:cubicBezTo>
                <a:cubicBezTo>
                  <a:pt x="2607" y="683"/>
                  <a:pt x="2607" y="685"/>
                  <a:pt x="2606" y="687"/>
                </a:cubicBezTo>
                <a:cubicBezTo>
                  <a:pt x="2605" y="689"/>
                  <a:pt x="2603" y="690"/>
                  <a:pt x="2601" y="689"/>
                </a:cubicBezTo>
                <a:cubicBezTo>
                  <a:pt x="2599" y="688"/>
                  <a:pt x="2598" y="685"/>
                  <a:pt x="2599" y="683"/>
                </a:cubicBezTo>
                <a:close/>
                <a:moveTo>
                  <a:pt x="2608" y="670"/>
                </a:moveTo>
                <a:lnTo>
                  <a:pt x="2608" y="670"/>
                </a:lnTo>
                <a:cubicBezTo>
                  <a:pt x="2609" y="668"/>
                  <a:pt x="2611" y="667"/>
                  <a:pt x="2613" y="668"/>
                </a:cubicBezTo>
                <a:cubicBezTo>
                  <a:pt x="2615" y="669"/>
                  <a:pt x="2616" y="671"/>
                  <a:pt x="2615" y="673"/>
                </a:cubicBezTo>
                <a:cubicBezTo>
                  <a:pt x="2614" y="675"/>
                  <a:pt x="2611" y="676"/>
                  <a:pt x="2609" y="675"/>
                </a:cubicBezTo>
                <a:cubicBezTo>
                  <a:pt x="2607" y="674"/>
                  <a:pt x="2607" y="672"/>
                  <a:pt x="2608" y="670"/>
                </a:cubicBezTo>
                <a:close/>
                <a:moveTo>
                  <a:pt x="2616" y="656"/>
                </a:moveTo>
                <a:lnTo>
                  <a:pt x="2616" y="656"/>
                </a:lnTo>
                <a:cubicBezTo>
                  <a:pt x="2617" y="654"/>
                  <a:pt x="2619" y="653"/>
                  <a:pt x="2621" y="654"/>
                </a:cubicBezTo>
                <a:cubicBezTo>
                  <a:pt x="2623" y="655"/>
                  <a:pt x="2624" y="658"/>
                  <a:pt x="2623" y="660"/>
                </a:cubicBezTo>
                <a:cubicBezTo>
                  <a:pt x="2622" y="662"/>
                  <a:pt x="2620" y="663"/>
                  <a:pt x="2618" y="662"/>
                </a:cubicBezTo>
                <a:cubicBezTo>
                  <a:pt x="2616" y="661"/>
                  <a:pt x="2615" y="658"/>
                  <a:pt x="2616" y="656"/>
                </a:cubicBezTo>
                <a:close/>
                <a:moveTo>
                  <a:pt x="2624" y="643"/>
                </a:moveTo>
                <a:lnTo>
                  <a:pt x="2624" y="643"/>
                </a:lnTo>
                <a:cubicBezTo>
                  <a:pt x="2625" y="641"/>
                  <a:pt x="2628" y="640"/>
                  <a:pt x="2630" y="641"/>
                </a:cubicBezTo>
                <a:cubicBezTo>
                  <a:pt x="2632" y="642"/>
                  <a:pt x="2633" y="644"/>
                  <a:pt x="2632" y="646"/>
                </a:cubicBezTo>
                <a:cubicBezTo>
                  <a:pt x="2631" y="648"/>
                  <a:pt x="2628" y="649"/>
                  <a:pt x="2626" y="648"/>
                </a:cubicBezTo>
                <a:cubicBezTo>
                  <a:pt x="2624" y="647"/>
                  <a:pt x="2623" y="645"/>
                  <a:pt x="2624" y="643"/>
                </a:cubicBezTo>
                <a:close/>
                <a:moveTo>
                  <a:pt x="2633" y="629"/>
                </a:moveTo>
                <a:lnTo>
                  <a:pt x="2633" y="629"/>
                </a:lnTo>
                <a:cubicBezTo>
                  <a:pt x="2634" y="627"/>
                  <a:pt x="2636" y="626"/>
                  <a:pt x="2638" y="627"/>
                </a:cubicBezTo>
                <a:cubicBezTo>
                  <a:pt x="2640" y="628"/>
                  <a:pt x="2641" y="631"/>
                  <a:pt x="2640" y="633"/>
                </a:cubicBezTo>
                <a:cubicBezTo>
                  <a:pt x="2639" y="635"/>
                  <a:pt x="2637" y="635"/>
                  <a:pt x="2635" y="634"/>
                </a:cubicBezTo>
                <a:cubicBezTo>
                  <a:pt x="2633" y="633"/>
                  <a:pt x="2632" y="631"/>
                  <a:pt x="2633" y="629"/>
                </a:cubicBezTo>
                <a:close/>
                <a:moveTo>
                  <a:pt x="2641" y="615"/>
                </a:moveTo>
                <a:lnTo>
                  <a:pt x="2641" y="615"/>
                </a:lnTo>
                <a:cubicBezTo>
                  <a:pt x="2642" y="613"/>
                  <a:pt x="2645" y="613"/>
                  <a:pt x="2647" y="614"/>
                </a:cubicBezTo>
                <a:cubicBezTo>
                  <a:pt x="2649" y="615"/>
                  <a:pt x="2649" y="617"/>
                  <a:pt x="2648" y="619"/>
                </a:cubicBezTo>
                <a:cubicBezTo>
                  <a:pt x="2647" y="621"/>
                  <a:pt x="2645" y="622"/>
                  <a:pt x="2643" y="621"/>
                </a:cubicBezTo>
                <a:cubicBezTo>
                  <a:pt x="2641" y="620"/>
                  <a:pt x="2640" y="617"/>
                  <a:pt x="2641" y="615"/>
                </a:cubicBezTo>
                <a:close/>
                <a:moveTo>
                  <a:pt x="2650" y="602"/>
                </a:moveTo>
                <a:lnTo>
                  <a:pt x="2650" y="602"/>
                </a:lnTo>
                <a:cubicBezTo>
                  <a:pt x="2651" y="600"/>
                  <a:pt x="2653" y="599"/>
                  <a:pt x="2655" y="600"/>
                </a:cubicBezTo>
                <a:cubicBezTo>
                  <a:pt x="2657" y="601"/>
                  <a:pt x="2658" y="603"/>
                  <a:pt x="2657" y="605"/>
                </a:cubicBezTo>
                <a:cubicBezTo>
                  <a:pt x="2656" y="607"/>
                  <a:pt x="2653" y="608"/>
                  <a:pt x="2651" y="607"/>
                </a:cubicBezTo>
                <a:cubicBezTo>
                  <a:pt x="2650" y="606"/>
                  <a:pt x="2649" y="604"/>
                  <a:pt x="2650" y="602"/>
                </a:cubicBezTo>
                <a:close/>
                <a:moveTo>
                  <a:pt x="2658" y="588"/>
                </a:moveTo>
                <a:lnTo>
                  <a:pt x="2658" y="588"/>
                </a:lnTo>
                <a:cubicBezTo>
                  <a:pt x="2659" y="586"/>
                  <a:pt x="2661" y="585"/>
                  <a:pt x="2663" y="586"/>
                </a:cubicBezTo>
                <a:cubicBezTo>
                  <a:pt x="2665" y="587"/>
                  <a:pt x="2666" y="590"/>
                  <a:pt x="2665" y="592"/>
                </a:cubicBezTo>
                <a:cubicBezTo>
                  <a:pt x="2664" y="594"/>
                  <a:pt x="2662" y="594"/>
                  <a:pt x="2660" y="593"/>
                </a:cubicBezTo>
                <a:cubicBezTo>
                  <a:pt x="2658" y="592"/>
                  <a:pt x="2657" y="590"/>
                  <a:pt x="2658" y="588"/>
                </a:cubicBezTo>
                <a:close/>
                <a:moveTo>
                  <a:pt x="2667" y="575"/>
                </a:moveTo>
                <a:lnTo>
                  <a:pt x="2667" y="574"/>
                </a:lnTo>
                <a:cubicBezTo>
                  <a:pt x="2668" y="573"/>
                  <a:pt x="2670" y="572"/>
                  <a:pt x="2672" y="573"/>
                </a:cubicBezTo>
                <a:cubicBezTo>
                  <a:pt x="2674" y="574"/>
                  <a:pt x="2675" y="576"/>
                  <a:pt x="2674" y="578"/>
                </a:cubicBezTo>
                <a:cubicBezTo>
                  <a:pt x="2673" y="580"/>
                  <a:pt x="2670" y="581"/>
                  <a:pt x="2668" y="580"/>
                </a:cubicBezTo>
                <a:cubicBezTo>
                  <a:pt x="2666" y="579"/>
                  <a:pt x="2666" y="576"/>
                  <a:pt x="2667" y="575"/>
                </a:cubicBezTo>
                <a:close/>
                <a:moveTo>
                  <a:pt x="2675" y="561"/>
                </a:moveTo>
                <a:lnTo>
                  <a:pt x="2675" y="561"/>
                </a:lnTo>
                <a:cubicBezTo>
                  <a:pt x="2676" y="559"/>
                  <a:pt x="2678" y="558"/>
                  <a:pt x="2680" y="559"/>
                </a:cubicBezTo>
                <a:cubicBezTo>
                  <a:pt x="2682" y="560"/>
                  <a:pt x="2683" y="562"/>
                  <a:pt x="2682" y="564"/>
                </a:cubicBezTo>
                <a:cubicBezTo>
                  <a:pt x="2681" y="566"/>
                  <a:pt x="2679" y="567"/>
                  <a:pt x="2677" y="566"/>
                </a:cubicBezTo>
                <a:cubicBezTo>
                  <a:pt x="2675" y="565"/>
                  <a:pt x="2674" y="563"/>
                  <a:pt x="2675" y="561"/>
                </a:cubicBezTo>
                <a:close/>
                <a:moveTo>
                  <a:pt x="2683" y="547"/>
                </a:moveTo>
                <a:lnTo>
                  <a:pt x="2683" y="547"/>
                </a:lnTo>
                <a:cubicBezTo>
                  <a:pt x="2684" y="545"/>
                  <a:pt x="2687" y="544"/>
                  <a:pt x="2689" y="545"/>
                </a:cubicBezTo>
                <a:cubicBezTo>
                  <a:pt x="2691" y="546"/>
                  <a:pt x="2691" y="549"/>
                  <a:pt x="2690" y="551"/>
                </a:cubicBezTo>
                <a:cubicBezTo>
                  <a:pt x="2690" y="553"/>
                  <a:pt x="2687" y="554"/>
                  <a:pt x="2685" y="553"/>
                </a:cubicBezTo>
                <a:cubicBezTo>
                  <a:pt x="2683" y="552"/>
                  <a:pt x="2682" y="549"/>
                  <a:pt x="2683" y="547"/>
                </a:cubicBezTo>
                <a:close/>
                <a:moveTo>
                  <a:pt x="2692" y="534"/>
                </a:moveTo>
                <a:lnTo>
                  <a:pt x="2692" y="534"/>
                </a:lnTo>
                <a:cubicBezTo>
                  <a:pt x="2693" y="532"/>
                  <a:pt x="2695" y="531"/>
                  <a:pt x="2697" y="532"/>
                </a:cubicBezTo>
                <a:cubicBezTo>
                  <a:pt x="2699" y="533"/>
                  <a:pt x="2700" y="535"/>
                  <a:pt x="2699" y="537"/>
                </a:cubicBezTo>
                <a:cubicBezTo>
                  <a:pt x="2698" y="539"/>
                  <a:pt x="2696" y="540"/>
                  <a:pt x="2694" y="539"/>
                </a:cubicBezTo>
                <a:cubicBezTo>
                  <a:pt x="2692" y="538"/>
                  <a:pt x="2691" y="536"/>
                  <a:pt x="2692" y="534"/>
                </a:cubicBezTo>
                <a:close/>
                <a:moveTo>
                  <a:pt x="2700" y="520"/>
                </a:moveTo>
                <a:lnTo>
                  <a:pt x="2700" y="520"/>
                </a:lnTo>
                <a:cubicBezTo>
                  <a:pt x="2701" y="518"/>
                  <a:pt x="2704" y="517"/>
                  <a:pt x="2706" y="518"/>
                </a:cubicBezTo>
                <a:cubicBezTo>
                  <a:pt x="2708" y="519"/>
                  <a:pt x="2708" y="522"/>
                  <a:pt x="2707" y="524"/>
                </a:cubicBezTo>
                <a:cubicBezTo>
                  <a:pt x="2706" y="526"/>
                  <a:pt x="2704" y="526"/>
                  <a:pt x="2702" y="525"/>
                </a:cubicBezTo>
                <a:cubicBezTo>
                  <a:pt x="2700" y="524"/>
                  <a:pt x="2699" y="522"/>
                  <a:pt x="2700" y="520"/>
                </a:cubicBezTo>
                <a:close/>
                <a:moveTo>
                  <a:pt x="2709" y="506"/>
                </a:moveTo>
                <a:lnTo>
                  <a:pt x="2709" y="506"/>
                </a:lnTo>
                <a:cubicBezTo>
                  <a:pt x="2710" y="504"/>
                  <a:pt x="2712" y="504"/>
                  <a:pt x="2714" y="505"/>
                </a:cubicBezTo>
                <a:cubicBezTo>
                  <a:pt x="2716" y="506"/>
                  <a:pt x="2717" y="508"/>
                  <a:pt x="2716" y="510"/>
                </a:cubicBezTo>
                <a:cubicBezTo>
                  <a:pt x="2715" y="512"/>
                  <a:pt x="2712" y="513"/>
                  <a:pt x="2710" y="512"/>
                </a:cubicBezTo>
                <a:cubicBezTo>
                  <a:pt x="2708" y="511"/>
                  <a:pt x="2708" y="508"/>
                  <a:pt x="2709" y="506"/>
                </a:cubicBezTo>
                <a:close/>
                <a:moveTo>
                  <a:pt x="2717" y="493"/>
                </a:moveTo>
                <a:lnTo>
                  <a:pt x="2717" y="493"/>
                </a:lnTo>
                <a:cubicBezTo>
                  <a:pt x="2718" y="491"/>
                  <a:pt x="2720" y="490"/>
                  <a:pt x="2722" y="491"/>
                </a:cubicBezTo>
                <a:cubicBezTo>
                  <a:pt x="2724" y="492"/>
                  <a:pt x="2725" y="494"/>
                  <a:pt x="2724" y="496"/>
                </a:cubicBezTo>
                <a:cubicBezTo>
                  <a:pt x="2723" y="498"/>
                  <a:pt x="2721" y="499"/>
                  <a:pt x="2719" y="498"/>
                </a:cubicBezTo>
                <a:cubicBezTo>
                  <a:pt x="2717" y="497"/>
                  <a:pt x="2716" y="495"/>
                  <a:pt x="2717" y="493"/>
                </a:cubicBezTo>
                <a:close/>
                <a:moveTo>
                  <a:pt x="2725" y="479"/>
                </a:moveTo>
                <a:lnTo>
                  <a:pt x="2725" y="479"/>
                </a:lnTo>
                <a:cubicBezTo>
                  <a:pt x="2726" y="477"/>
                  <a:pt x="2729" y="476"/>
                  <a:pt x="2731" y="477"/>
                </a:cubicBezTo>
                <a:cubicBezTo>
                  <a:pt x="2733" y="478"/>
                  <a:pt x="2734" y="481"/>
                  <a:pt x="2733" y="483"/>
                </a:cubicBezTo>
                <a:cubicBezTo>
                  <a:pt x="2732" y="485"/>
                  <a:pt x="2729" y="486"/>
                  <a:pt x="2727" y="485"/>
                </a:cubicBezTo>
                <a:cubicBezTo>
                  <a:pt x="2725" y="484"/>
                  <a:pt x="2724" y="481"/>
                  <a:pt x="2725" y="479"/>
                </a:cubicBezTo>
                <a:close/>
                <a:moveTo>
                  <a:pt x="2734" y="466"/>
                </a:moveTo>
                <a:lnTo>
                  <a:pt x="2734" y="466"/>
                </a:lnTo>
                <a:cubicBezTo>
                  <a:pt x="2735" y="464"/>
                  <a:pt x="2737" y="463"/>
                  <a:pt x="2739" y="464"/>
                </a:cubicBezTo>
                <a:cubicBezTo>
                  <a:pt x="2741" y="465"/>
                  <a:pt x="2742" y="467"/>
                  <a:pt x="2741" y="469"/>
                </a:cubicBezTo>
                <a:cubicBezTo>
                  <a:pt x="2740" y="471"/>
                  <a:pt x="2738" y="472"/>
                  <a:pt x="2736" y="471"/>
                </a:cubicBezTo>
                <a:cubicBezTo>
                  <a:pt x="2734" y="470"/>
                  <a:pt x="2733" y="468"/>
                  <a:pt x="2734" y="466"/>
                </a:cubicBezTo>
                <a:close/>
                <a:moveTo>
                  <a:pt x="2742" y="452"/>
                </a:moveTo>
                <a:lnTo>
                  <a:pt x="2742" y="452"/>
                </a:lnTo>
                <a:cubicBezTo>
                  <a:pt x="2743" y="450"/>
                  <a:pt x="2746" y="449"/>
                  <a:pt x="2748" y="450"/>
                </a:cubicBezTo>
                <a:cubicBezTo>
                  <a:pt x="2750" y="451"/>
                  <a:pt x="2750" y="454"/>
                  <a:pt x="2749" y="455"/>
                </a:cubicBezTo>
                <a:lnTo>
                  <a:pt x="2749" y="456"/>
                </a:lnTo>
                <a:cubicBezTo>
                  <a:pt x="2748" y="457"/>
                  <a:pt x="2746" y="458"/>
                  <a:pt x="2744" y="457"/>
                </a:cubicBezTo>
                <a:cubicBezTo>
                  <a:pt x="2742" y="456"/>
                  <a:pt x="2741" y="454"/>
                  <a:pt x="2742" y="452"/>
                </a:cubicBezTo>
                <a:close/>
                <a:moveTo>
                  <a:pt x="2751" y="438"/>
                </a:moveTo>
                <a:lnTo>
                  <a:pt x="2751" y="438"/>
                </a:lnTo>
                <a:cubicBezTo>
                  <a:pt x="2752" y="436"/>
                  <a:pt x="2754" y="436"/>
                  <a:pt x="2756" y="437"/>
                </a:cubicBezTo>
                <a:cubicBezTo>
                  <a:pt x="2758" y="438"/>
                  <a:pt x="2759" y="440"/>
                  <a:pt x="2758" y="442"/>
                </a:cubicBezTo>
                <a:cubicBezTo>
                  <a:pt x="2757" y="444"/>
                  <a:pt x="2754" y="445"/>
                  <a:pt x="2752" y="444"/>
                </a:cubicBezTo>
                <a:cubicBezTo>
                  <a:pt x="2750" y="443"/>
                  <a:pt x="2750" y="440"/>
                  <a:pt x="2751" y="438"/>
                </a:cubicBezTo>
                <a:close/>
                <a:moveTo>
                  <a:pt x="2759" y="425"/>
                </a:moveTo>
                <a:lnTo>
                  <a:pt x="2759" y="425"/>
                </a:lnTo>
                <a:cubicBezTo>
                  <a:pt x="2760" y="423"/>
                  <a:pt x="2762" y="422"/>
                  <a:pt x="2764" y="423"/>
                </a:cubicBezTo>
                <a:cubicBezTo>
                  <a:pt x="2766" y="424"/>
                  <a:pt x="2767" y="426"/>
                  <a:pt x="2766" y="428"/>
                </a:cubicBezTo>
                <a:cubicBezTo>
                  <a:pt x="2765" y="430"/>
                  <a:pt x="2763" y="431"/>
                  <a:pt x="2761" y="430"/>
                </a:cubicBezTo>
                <a:cubicBezTo>
                  <a:pt x="2759" y="429"/>
                  <a:pt x="2758" y="427"/>
                  <a:pt x="2759" y="425"/>
                </a:cubicBezTo>
                <a:close/>
                <a:moveTo>
                  <a:pt x="2767" y="411"/>
                </a:moveTo>
                <a:lnTo>
                  <a:pt x="2767" y="411"/>
                </a:lnTo>
                <a:cubicBezTo>
                  <a:pt x="2768" y="409"/>
                  <a:pt x="2771" y="408"/>
                  <a:pt x="2773" y="409"/>
                </a:cubicBezTo>
                <a:cubicBezTo>
                  <a:pt x="2775" y="410"/>
                  <a:pt x="2776" y="413"/>
                  <a:pt x="2775" y="415"/>
                </a:cubicBezTo>
                <a:cubicBezTo>
                  <a:pt x="2774" y="417"/>
                  <a:pt x="2771" y="417"/>
                  <a:pt x="2769" y="416"/>
                </a:cubicBezTo>
                <a:cubicBezTo>
                  <a:pt x="2767" y="415"/>
                  <a:pt x="2766" y="413"/>
                  <a:pt x="2767" y="411"/>
                </a:cubicBezTo>
                <a:close/>
                <a:moveTo>
                  <a:pt x="2776" y="397"/>
                </a:moveTo>
                <a:lnTo>
                  <a:pt x="2776" y="397"/>
                </a:lnTo>
                <a:cubicBezTo>
                  <a:pt x="2777" y="395"/>
                  <a:pt x="2779" y="395"/>
                  <a:pt x="2781" y="396"/>
                </a:cubicBezTo>
                <a:cubicBezTo>
                  <a:pt x="2783" y="397"/>
                  <a:pt x="2784" y="399"/>
                  <a:pt x="2783" y="401"/>
                </a:cubicBezTo>
                <a:cubicBezTo>
                  <a:pt x="2782" y="403"/>
                  <a:pt x="2780" y="404"/>
                  <a:pt x="2778" y="403"/>
                </a:cubicBezTo>
                <a:cubicBezTo>
                  <a:pt x="2776" y="402"/>
                  <a:pt x="2775" y="399"/>
                  <a:pt x="2776" y="397"/>
                </a:cubicBezTo>
                <a:close/>
                <a:moveTo>
                  <a:pt x="2784" y="384"/>
                </a:moveTo>
                <a:lnTo>
                  <a:pt x="2784" y="384"/>
                </a:lnTo>
                <a:cubicBezTo>
                  <a:pt x="2785" y="382"/>
                  <a:pt x="2788" y="381"/>
                  <a:pt x="2790" y="382"/>
                </a:cubicBezTo>
                <a:cubicBezTo>
                  <a:pt x="2792" y="383"/>
                  <a:pt x="2792" y="385"/>
                  <a:pt x="2791" y="387"/>
                </a:cubicBezTo>
                <a:cubicBezTo>
                  <a:pt x="2790" y="389"/>
                  <a:pt x="2788" y="390"/>
                  <a:pt x="2786" y="389"/>
                </a:cubicBezTo>
                <a:cubicBezTo>
                  <a:pt x="2784" y="388"/>
                  <a:pt x="2783" y="386"/>
                  <a:pt x="2784" y="384"/>
                </a:cubicBezTo>
                <a:close/>
                <a:moveTo>
                  <a:pt x="2793" y="370"/>
                </a:moveTo>
                <a:lnTo>
                  <a:pt x="2793" y="370"/>
                </a:lnTo>
                <a:cubicBezTo>
                  <a:pt x="2794" y="368"/>
                  <a:pt x="2796" y="367"/>
                  <a:pt x="2798" y="368"/>
                </a:cubicBezTo>
                <a:cubicBezTo>
                  <a:pt x="2800" y="369"/>
                  <a:pt x="2801" y="372"/>
                  <a:pt x="2800" y="374"/>
                </a:cubicBezTo>
                <a:cubicBezTo>
                  <a:pt x="2799" y="376"/>
                  <a:pt x="2796" y="377"/>
                  <a:pt x="2794" y="376"/>
                </a:cubicBezTo>
                <a:cubicBezTo>
                  <a:pt x="2792" y="375"/>
                  <a:pt x="2792" y="372"/>
                  <a:pt x="2793" y="370"/>
                </a:cubicBezTo>
                <a:close/>
                <a:moveTo>
                  <a:pt x="2801" y="357"/>
                </a:moveTo>
                <a:lnTo>
                  <a:pt x="2801" y="357"/>
                </a:lnTo>
                <a:cubicBezTo>
                  <a:pt x="2802" y="355"/>
                  <a:pt x="2804" y="354"/>
                  <a:pt x="2806" y="355"/>
                </a:cubicBezTo>
                <a:cubicBezTo>
                  <a:pt x="2808" y="356"/>
                  <a:pt x="2809" y="358"/>
                  <a:pt x="2808" y="360"/>
                </a:cubicBezTo>
                <a:cubicBezTo>
                  <a:pt x="2807" y="362"/>
                  <a:pt x="2805" y="363"/>
                  <a:pt x="2803" y="362"/>
                </a:cubicBezTo>
                <a:cubicBezTo>
                  <a:pt x="2801" y="361"/>
                  <a:pt x="2800" y="359"/>
                  <a:pt x="2801" y="357"/>
                </a:cubicBezTo>
                <a:close/>
                <a:moveTo>
                  <a:pt x="2809" y="343"/>
                </a:moveTo>
                <a:lnTo>
                  <a:pt x="2809" y="343"/>
                </a:lnTo>
                <a:cubicBezTo>
                  <a:pt x="2810" y="341"/>
                  <a:pt x="2813" y="340"/>
                  <a:pt x="2815" y="341"/>
                </a:cubicBezTo>
                <a:cubicBezTo>
                  <a:pt x="2817" y="342"/>
                  <a:pt x="2818" y="345"/>
                  <a:pt x="2817" y="347"/>
                </a:cubicBezTo>
                <a:cubicBezTo>
                  <a:pt x="2816" y="349"/>
                  <a:pt x="2813" y="349"/>
                  <a:pt x="2811" y="348"/>
                </a:cubicBezTo>
                <a:cubicBezTo>
                  <a:pt x="2809" y="347"/>
                  <a:pt x="2808" y="345"/>
                  <a:pt x="2809" y="343"/>
                </a:cubicBezTo>
                <a:close/>
                <a:moveTo>
                  <a:pt x="2818" y="329"/>
                </a:moveTo>
                <a:lnTo>
                  <a:pt x="2818" y="329"/>
                </a:lnTo>
                <a:cubicBezTo>
                  <a:pt x="2819" y="327"/>
                  <a:pt x="2821" y="327"/>
                  <a:pt x="2823" y="328"/>
                </a:cubicBezTo>
                <a:cubicBezTo>
                  <a:pt x="2825" y="329"/>
                  <a:pt x="2826" y="331"/>
                  <a:pt x="2825" y="333"/>
                </a:cubicBezTo>
                <a:cubicBezTo>
                  <a:pt x="2824" y="335"/>
                  <a:pt x="2822" y="336"/>
                  <a:pt x="2820" y="335"/>
                </a:cubicBezTo>
                <a:cubicBezTo>
                  <a:pt x="2818" y="334"/>
                  <a:pt x="2817" y="331"/>
                  <a:pt x="2818" y="329"/>
                </a:cubicBezTo>
                <a:close/>
                <a:moveTo>
                  <a:pt x="2826" y="316"/>
                </a:moveTo>
                <a:lnTo>
                  <a:pt x="2826" y="316"/>
                </a:lnTo>
                <a:cubicBezTo>
                  <a:pt x="2827" y="314"/>
                  <a:pt x="2830" y="313"/>
                  <a:pt x="2832" y="314"/>
                </a:cubicBezTo>
                <a:cubicBezTo>
                  <a:pt x="2834" y="315"/>
                  <a:pt x="2834" y="317"/>
                  <a:pt x="2833" y="319"/>
                </a:cubicBezTo>
                <a:cubicBezTo>
                  <a:pt x="2832" y="321"/>
                  <a:pt x="2830" y="322"/>
                  <a:pt x="2828" y="321"/>
                </a:cubicBezTo>
                <a:cubicBezTo>
                  <a:pt x="2826" y="320"/>
                  <a:pt x="2825" y="318"/>
                  <a:pt x="2826" y="316"/>
                </a:cubicBezTo>
                <a:close/>
                <a:moveTo>
                  <a:pt x="2835" y="302"/>
                </a:moveTo>
                <a:lnTo>
                  <a:pt x="2835" y="302"/>
                </a:lnTo>
                <a:cubicBezTo>
                  <a:pt x="2836" y="300"/>
                  <a:pt x="2838" y="299"/>
                  <a:pt x="2840" y="300"/>
                </a:cubicBezTo>
                <a:cubicBezTo>
                  <a:pt x="2842" y="301"/>
                  <a:pt x="2843" y="304"/>
                  <a:pt x="2842" y="306"/>
                </a:cubicBezTo>
                <a:cubicBezTo>
                  <a:pt x="2841" y="308"/>
                  <a:pt x="2838" y="308"/>
                  <a:pt x="2837" y="307"/>
                </a:cubicBezTo>
                <a:cubicBezTo>
                  <a:pt x="2835" y="306"/>
                  <a:pt x="2834" y="304"/>
                  <a:pt x="2835" y="302"/>
                </a:cubicBezTo>
                <a:close/>
                <a:moveTo>
                  <a:pt x="2843" y="288"/>
                </a:moveTo>
                <a:lnTo>
                  <a:pt x="2843" y="288"/>
                </a:lnTo>
                <a:cubicBezTo>
                  <a:pt x="2844" y="287"/>
                  <a:pt x="2847" y="286"/>
                  <a:pt x="2848" y="287"/>
                </a:cubicBezTo>
                <a:cubicBezTo>
                  <a:pt x="2850" y="288"/>
                  <a:pt x="2851" y="290"/>
                  <a:pt x="2850" y="292"/>
                </a:cubicBezTo>
                <a:cubicBezTo>
                  <a:pt x="2849" y="294"/>
                  <a:pt x="2847" y="295"/>
                  <a:pt x="2845" y="294"/>
                </a:cubicBezTo>
                <a:cubicBezTo>
                  <a:pt x="2843" y="293"/>
                  <a:pt x="2842" y="290"/>
                  <a:pt x="2843" y="288"/>
                </a:cubicBezTo>
                <a:close/>
                <a:moveTo>
                  <a:pt x="2852" y="275"/>
                </a:moveTo>
                <a:lnTo>
                  <a:pt x="2852" y="275"/>
                </a:lnTo>
                <a:cubicBezTo>
                  <a:pt x="2853" y="273"/>
                  <a:pt x="2855" y="272"/>
                  <a:pt x="2857" y="273"/>
                </a:cubicBezTo>
                <a:cubicBezTo>
                  <a:pt x="2859" y="274"/>
                  <a:pt x="2860" y="276"/>
                  <a:pt x="2859" y="278"/>
                </a:cubicBezTo>
                <a:cubicBezTo>
                  <a:pt x="2858" y="280"/>
                  <a:pt x="2855" y="281"/>
                  <a:pt x="2853" y="280"/>
                </a:cubicBezTo>
                <a:cubicBezTo>
                  <a:pt x="2851" y="279"/>
                  <a:pt x="2851" y="277"/>
                  <a:pt x="2852" y="275"/>
                </a:cubicBezTo>
                <a:close/>
                <a:moveTo>
                  <a:pt x="2860" y="261"/>
                </a:moveTo>
                <a:lnTo>
                  <a:pt x="2860" y="261"/>
                </a:lnTo>
                <a:cubicBezTo>
                  <a:pt x="2861" y="259"/>
                  <a:pt x="2863" y="258"/>
                  <a:pt x="2865" y="259"/>
                </a:cubicBezTo>
                <a:cubicBezTo>
                  <a:pt x="2867" y="260"/>
                  <a:pt x="2868" y="263"/>
                  <a:pt x="2867" y="265"/>
                </a:cubicBezTo>
                <a:cubicBezTo>
                  <a:pt x="2866" y="267"/>
                  <a:pt x="2864" y="268"/>
                  <a:pt x="2862" y="267"/>
                </a:cubicBezTo>
                <a:cubicBezTo>
                  <a:pt x="2860" y="266"/>
                  <a:pt x="2859" y="263"/>
                  <a:pt x="2860" y="261"/>
                </a:cubicBezTo>
                <a:close/>
                <a:moveTo>
                  <a:pt x="2868" y="248"/>
                </a:moveTo>
                <a:lnTo>
                  <a:pt x="2868" y="248"/>
                </a:lnTo>
                <a:cubicBezTo>
                  <a:pt x="2869" y="246"/>
                  <a:pt x="2872" y="245"/>
                  <a:pt x="2874" y="246"/>
                </a:cubicBezTo>
                <a:cubicBezTo>
                  <a:pt x="2876" y="247"/>
                  <a:pt x="2877" y="249"/>
                  <a:pt x="2876" y="251"/>
                </a:cubicBezTo>
                <a:cubicBezTo>
                  <a:pt x="2875" y="253"/>
                  <a:pt x="2872" y="254"/>
                  <a:pt x="2870" y="253"/>
                </a:cubicBezTo>
                <a:cubicBezTo>
                  <a:pt x="2868" y="252"/>
                  <a:pt x="2867" y="250"/>
                  <a:pt x="2868" y="248"/>
                </a:cubicBezTo>
                <a:close/>
                <a:moveTo>
                  <a:pt x="2877" y="234"/>
                </a:moveTo>
                <a:lnTo>
                  <a:pt x="2877" y="234"/>
                </a:lnTo>
                <a:cubicBezTo>
                  <a:pt x="2878" y="232"/>
                  <a:pt x="2880" y="231"/>
                  <a:pt x="2882" y="232"/>
                </a:cubicBezTo>
                <a:cubicBezTo>
                  <a:pt x="2884" y="233"/>
                  <a:pt x="2885" y="236"/>
                  <a:pt x="2884" y="238"/>
                </a:cubicBezTo>
                <a:cubicBezTo>
                  <a:pt x="2883" y="240"/>
                  <a:pt x="2881" y="240"/>
                  <a:pt x="2879" y="239"/>
                </a:cubicBezTo>
                <a:cubicBezTo>
                  <a:pt x="2877" y="238"/>
                  <a:pt x="2876" y="236"/>
                  <a:pt x="2877" y="234"/>
                </a:cubicBezTo>
                <a:close/>
                <a:moveTo>
                  <a:pt x="2885" y="220"/>
                </a:moveTo>
                <a:lnTo>
                  <a:pt x="2885" y="220"/>
                </a:lnTo>
                <a:cubicBezTo>
                  <a:pt x="2886" y="218"/>
                  <a:pt x="2889" y="218"/>
                  <a:pt x="2891" y="219"/>
                </a:cubicBezTo>
                <a:cubicBezTo>
                  <a:pt x="2893" y="220"/>
                  <a:pt x="2893" y="222"/>
                  <a:pt x="2892" y="224"/>
                </a:cubicBezTo>
                <a:cubicBezTo>
                  <a:pt x="2891" y="226"/>
                  <a:pt x="2889" y="227"/>
                  <a:pt x="2887" y="226"/>
                </a:cubicBezTo>
                <a:cubicBezTo>
                  <a:pt x="2885" y="225"/>
                  <a:pt x="2884" y="222"/>
                  <a:pt x="2885" y="220"/>
                </a:cubicBezTo>
                <a:close/>
                <a:moveTo>
                  <a:pt x="2894" y="207"/>
                </a:moveTo>
                <a:lnTo>
                  <a:pt x="2894" y="207"/>
                </a:lnTo>
                <a:cubicBezTo>
                  <a:pt x="2895" y="205"/>
                  <a:pt x="2897" y="204"/>
                  <a:pt x="2899" y="205"/>
                </a:cubicBezTo>
                <a:cubicBezTo>
                  <a:pt x="2901" y="206"/>
                  <a:pt x="2902" y="208"/>
                  <a:pt x="2901" y="210"/>
                </a:cubicBezTo>
                <a:cubicBezTo>
                  <a:pt x="2900" y="212"/>
                  <a:pt x="2897" y="213"/>
                  <a:pt x="2895" y="212"/>
                </a:cubicBezTo>
                <a:cubicBezTo>
                  <a:pt x="2893" y="211"/>
                  <a:pt x="2893" y="209"/>
                  <a:pt x="2894" y="207"/>
                </a:cubicBezTo>
                <a:close/>
                <a:moveTo>
                  <a:pt x="2902" y="193"/>
                </a:moveTo>
                <a:lnTo>
                  <a:pt x="2902" y="193"/>
                </a:lnTo>
                <a:cubicBezTo>
                  <a:pt x="2903" y="191"/>
                  <a:pt x="2905" y="190"/>
                  <a:pt x="2907" y="191"/>
                </a:cubicBezTo>
                <a:cubicBezTo>
                  <a:pt x="2909" y="192"/>
                  <a:pt x="2910" y="195"/>
                  <a:pt x="2909" y="197"/>
                </a:cubicBezTo>
                <a:cubicBezTo>
                  <a:pt x="2908" y="199"/>
                  <a:pt x="2906" y="200"/>
                  <a:pt x="2904" y="199"/>
                </a:cubicBezTo>
                <a:cubicBezTo>
                  <a:pt x="2902" y="198"/>
                  <a:pt x="2901" y="195"/>
                  <a:pt x="2902" y="193"/>
                </a:cubicBezTo>
                <a:close/>
                <a:moveTo>
                  <a:pt x="2910" y="180"/>
                </a:moveTo>
                <a:lnTo>
                  <a:pt x="2910" y="180"/>
                </a:lnTo>
                <a:cubicBezTo>
                  <a:pt x="2911" y="178"/>
                  <a:pt x="2914" y="177"/>
                  <a:pt x="2916" y="178"/>
                </a:cubicBezTo>
                <a:cubicBezTo>
                  <a:pt x="2918" y="179"/>
                  <a:pt x="2919" y="181"/>
                  <a:pt x="2918" y="183"/>
                </a:cubicBezTo>
                <a:cubicBezTo>
                  <a:pt x="2917" y="185"/>
                  <a:pt x="2914" y="186"/>
                  <a:pt x="2912" y="185"/>
                </a:cubicBezTo>
                <a:cubicBezTo>
                  <a:pt x="2910" y="184"/>
                  <a:pt x="2909" y="182"/>
                  <a:pt x="2910" y="180"/>
                </a:cubicBezTo>
                <a:close/>
                <a:moveTo>
                  <a:pt x="2919" y="166"/>
                </a:moveTo>
                <a:lnTo>
                  <a:pt x="2919" y="166"/>
                </a:lnTo>
                <a:cubicBezTo>
                  <a:pt x="2920" y="164"/>
                  <a:pt x="2922" y="163"/>
                  <a:pt x="2924" y="164"/>
                </a:cubicBezTo>
                <a:cubicBezTo>
                  <a:pt x="2926" y="165"/>
                  <a:pt x="2927" y="168"/>
                  <a:pt x="2926" y="170"/>
                </a:cubicBezTo>
                <a:cubicBezTo>
                  <a:pt x="2925" y="171"/>
                  <a:pt x="2923" y="172"/>
                  <a:pt x="2921" y="171"/>
                </a:cubicBezTo>
                <a:cubicBezTo>
                  <a:pt x="2919" y="170"/>
                  <a:pt x="2918" y="168"/>
                  <a:pt x="2919" y="166"/>
                </a:cubicBezTo>
                <a:close/>
                <a:moveTo>
                  <a:pt x="2927" y="152"/>
                </a:moveTo>
                <a:lnTo>
                  <a:pt x="2927" y="152"/>
                </a:lnTo>
                <a:cubicBezTo>
                  <a:pt x="2928" y="150"/>
                  <a:pt x="2931" y="150"/>
                  <a:pt x="2933" y="151"/>
                </a:cubicBezTo>
                <a:cubicBezTo>
                  <a:pt x="2935" y="152"/>
                  <a:pt x="2935" y="154"/>
                  <a:pt x="2934" y="156"/>
                </a:cubicBezTo>
                <a:cubicBezTo>
                  <a:pt x="2933" y="158"/>
                  <a:pt x="2931" y="159"/>
                  <a:pt x="2929" y="158"/>
                </a:cubicBezTo>
                <a:cubicBezTo>
                  <a:pt x="2927" y="157"/>
                  <a:pt x="2926" y="154"/>
                  <a:pt x="2927" y="152"/>
                </a:cubicBezTo>
                <a:close/>
                <a:moveTo>
                  <a:pt x="2936" y="139"/>
                </a:moveTo>
                <a:lnTo>
                  <a:pt x="2936" y="139"/>
                </a:lnTo>
                <a:cubicBezTo>
                  <a:pt x="2937" y="137"/>
                  <a:pt x="2939" y="136"/>
                  <a:pt x="2941" y="137"/>
                </a:cubicBezTo>
                <a:cubicBezTo>
                  <a:pt x="2943" y="138"/>
                  <a:pt x="2944" y="140"/>
                  <a:pt x="2943" y="142"/>
                </a:cubicBezTo>
                <a:cubicBezTo>
                  <a:pt x="2942" y="144"/>
                  <a:pt x="2939" y="145"/>
                  <a:pt x="2937" y="144"/>
                </a:cubicBezTo>
                <a:cubicBezTo>
                  <a:pt x="2935" y="143"/>
                  <a:pt x="2935" y="141"/>
                  <a:pt x="2936" y="139"/>
                </a:cubicBezTo>
                <a:close/>
                <a:moveTo>
                  <a:pt x="2944" y="125"/>
                </a:moveTo>
                <a:lnTo>
                  <a:pt x="2944" y="125"/>
                </a:lnTo>
                <a:cubicBezTo>
                  <a:pt x="2945" y="123"/>
                  <a:pt x="2947" y="122"/>
                  <a:pt x="2949" y="123"/>
                </a:cubicBezTo>
                <a:cubicBezTo>
                  <a:pt x="2951" y="124"/>
                  <a:pt x="2952" y="127"/>
                  <a:pt x="2951" y="129"/>
                </a:cubicBezTo>
                <a:cubicBezTo>
                  <a:pt x="2950" y="131"/>
                  <a:pt x="2948" y="131"/>
                  <a:pt x="2946" y="130"/>
                </a:cubicBezTo>
                <a:cubicBezTo>
                  <a:pt x="2944" y="129"/>
                  <a:pt x="2943" y="127"/>
                  <a:pt x="2944" y="125"/>
                </a:cubicBezTo>
                <a:close/>
                <a:moveTo>
                  <a:pt x="2952" y="111"/>
                </a:moveTo>
                <a:lnTo>
                  <a:pt x="2952" y="111"/>
                </a:lnTo>
                <a:cubicBezTo>
                  <a:pt x="2953" y="109"/>
                  <a:pt x="2956" y="109"/>
                  <a:pt x="2958" y="110"/>
                </a:cubicBezTo>
                <a:cubicBezTo>
                  <a:pt x="2960" y="111"/>
                  <a:pt x="2961" y="113"/>
                  <a:pt x="2960" y="115"/>
                </a:cubicBezTo>
                <a:cubicBezTo>
                  <a:pt x="2959" y="117"/>
                  <a:pt x="2956" y="118"/>
                  <a:pt x="2954" y="117"/>
                </a:cubicBezTo>
                <a:cubicBezTo>
                  <a:pt x="2952" y="116"/>
                  <a:pt x="2951" y="113"/>
                  <a:pt x="2952" y="111"/>
                </a:cubicBezTo>
                <a:close/>
                <a:moveTo>
                  <a:pt x="2961" y="98"/>
                </a:moveTo>
                <a:lnTo>
                  <a:pt x="2961" y="98"/>
                </a:lnTo>
                <a:cubicBezTo>
                  <a:pt x="2962" y="96"/>
                  <a:pt x="2964" y="95"/>
                  <a:pt x="2966" y="96"/>
                </a:cubicBezTo>
                <a:cubicBezTo>
                  <a:pt x="2968" y="97"/>
                  <a:pt x="2969" y="99"/>
                  <a:pt x="2968" y="101"/>
                </a:cubicBezTo>
                <a:cubicBezTo>
                  <a:pt x="2967" y="103"/>
                  <a:pt x="2965" y="104"/>
                  <a:pt x="2963" y="103"/>
                </a:cubicBezTo>
                <a:cubicBezTo>
                  <a:pt x="2961" y="102"/>
                  <a:pt x="2960" y="100"/>
                  <a:pt x="2961" y="98"/>
                </a:cubicBezTo>
                <a:close/>
                <a:moveTo>
                  <a:pt x="2969" y="84"/>
                </a:moveTo>
                <a:lnTo>
                  <a:pt x="2969" y="84"/>
                </a:lnTo>
                <a:cubicBezTo>
                  <a:pt x="2970" y="82"/>
                  <a:pt x="2973" y="81"/>
                  <a:pt x="2975" y="82"/>
                </a:cubicBezTo>
                <a:cubicBezTo>
                  <a:pt x="2977" y="83"/>
                  <a:pt x="2977" y="86"/>
                  <a:pt x="2976" y="88"/>
                </a:cubicBezTo>
                <a:cubicBezTo>
                  <a:pt x="2975" y="90"/>
                  <a:pt x="2973" y="91"/>
                  <a:pt x="2971" y="90"/>
                </a:cubicBezTo>
                <a:cubicBezTo>
                  <a:pt x="2969" y="89"/>
                  <a:pt x="2968" y="86"/>
                  <a:pt x="2969" y="84"/>
                </a:cubicBezTo>
                <a:close/>
                <a:moveTo>
                  <a:pt x="2978" y="71"/>
                </a:moveTo>
                <a:lnTo>
                  <a:pt x="2978" y="71"/>
                </a:lnTo>
                <a:cubicBezTo>
                  <a:pt x="2979" y="69"/>
                  <a:pt x="2981" y="68"/>
                  <a:pt x="2983" y="69"/>
                </a:cubicBezTo>
                <a:cubicBezTo>
                  <a:pt x="2985" y="70"/>
                  <a:pt x="2986" y="72"/>
                  <a:pt x="2985" y="74"/>
                </a:cubicBezTo>
                <a:cubicBezTo>
                  <a:pt x="2984" y="76"/>
                  <a:pt x="2981" y="77"/>
                  <a:pt x="2980" y="76"/>
                </a:cubicBezTo>
                <a:cubicBezTo>
                  <a:pt x="2978" y="75"/>
                  <a:pt x="2977" y="73"/>
                  <a:pt x="2978" y="71"/>
                </a:cubicBezTo>
                <a:close/>
                <a:moveTo>
                  <a:pt x="2986" y="57"/>
                </a:moveTo>
                <a:lnTo>
                  <a:pt x="2986" y="57"/>
                </a:lnTo>
                <a:cubicBezTo>
                  <a:pt x="2987" y="55"/>
                  <a:pt x="2990" y="54"/>
                  <a:pt x="2992" y="55"/>
                </a:cubicBezTo>
                <a:cubicBezTo>
                  <a:pt x="2993" y="56"/>
                  <a:pt x="2994" y="59"/>
                  <a:pt x="2993" y="61"/>
                </a:cubicBezTo>
                <a:cubicBezTo>
                  <a:pt x="2992" y="63"/>
                  <a:pt x="2990" y="63"/>
                  <a:pt x="2988" y="62"/>
                </a:cubicBezTo>
                <a:cubicBezTo>
                  <a:pt x="2986" y="61"/>
                  <a:pt x="2985" y="59"/>
                  <a:pt x="2986" y="57"/>
                </a:cubicBezTo>
                <a:close/>
                <a:moveTo>
                  <a:pt x="2995" y="43"/>
                </a:moveTo>
                <a:lnTo>
                  <a:pt x="2995" y="43"/>
                </a:lnTo>
                <a:cubicBezTo>
                  <a:pt x="2996" y="41"/>
                  <a:pt x="2998" y="41"/>
                  <a:pt x="3000" y="42"/>
                </a:cubicBezTo>
                <a:cubicBezTo>
                  <a:pt x="3002" y="43"/>
                  <a:pt x="3003" y="45"/>
                  <a:pt x="3002" y="47"/>
                </a:cubicBezTo>
                <a:cubicBezTo>
                  <a:pt x="3001" y="49"/>
                  <a:pt x="2998" y="50"/>
                  <a:pt x="2996" y="49"/>
                </a:cubicBezTo>
                <a:cubicBezTo>
                  <a:pt x="2994" y="48"/>
                  <a:pt x="2994" y="45"/>
                  <a:pt x="2995" y="43"/>
                </a:cubicBezTo>
                <a:close/>
                <a:moveTo>
                  <a:pt x="3003" y="30"/>
                </a:moveTo>
                <a:lnTo>
                  <a:pt x="3003" y="30"/>
                </a:lnTo>
                <a:cubicBezTo>
                  <a:pt x="3004" y="28"/>
                  <a:pt x="3006" y="27"/>
                  <a:pt x="3008" y="28"/>
                </a:cubicBezTo>
                <a:cubicBezTo>
                  <a:pt x="3010" y="29"/>
                  <a:pt x="3011" y="31"/>
                  <a:pt x="3010" y="33"/>
                </a:cubicBezTo>
                <a:cubicBezTo>
                  <a:pt x="3009" y="35"/>
                  <a:pt x="3007" y="36"/>
                  <a:pt x="3005" y="35"/>
                </a:cubicBezTo>
                <a:cubicBezTo>
                  <a:pt x="3003" y="34"/>
                  <a:pt x="3002" y="32"/>
                  <a:pt x="3003" y="30"/>
                </a:cubicBezTo>
                <a:close/>
                <a:moveTo>
                  <a:pt x="3011" y="16"/>
                </a:moveTo>
                <a:lnTo>
                  <a:pt x="3011" y="16"/>
                </a:lnTo>
                <a:cubicBezTo>
                  <a:pt x="3012" y="14"/>
                  <a:pt x="3015" y="13"/>
                  <a:pt x="3017" y="14"/>
                </a:cubicBezTo>
                <a:cubicBezTo>
                  <a:pt x="3019" y="15"/>
                  <a:pt x="3020" y="18"/>
                  <a:pt x="3019" y="20"/>
                </a:cubicBezTo>
                <a:cubicBezTo>
                  <a:pt x="3018" y="22"/>
                  <a:pt x="3015" y="23"/>
                  <a:pt x="3013" y="22"/>
                </a:cubicBezTo>
                <a:cubicBezTo>
                  <a:pt x="3011" y="21"/>
                  <a:pt x="3010" y="18"/>
                  <a:pt x="3011" y="16"/>
                </a:cubicBezTo>
                <a:close/>
                <a:moveTo>
                  <a:pt x="3020" y="3"/>
                </a:moveTo>
                <a:lnTo>
                  <a:pt x="3020" y="3"/>
                </a:lnTo>
                <a:cubicBezTo>
                  <a:pt x="3021" y="1"/>
                  <a:pt x="3023" y="0"/>
                  <a:pt x="3025" y="1"/>
                </a:cubicBezTo>
                <a:cubicBezTo>
                  <a:pt x="3027" y="2"/>
                  <a:pt x="3028" y="4"/>
                  <a:pt x="3027" y="6"/>
                </a:cubicBezTo>
                <a:cubicBezTo>
                  <a:pt x="3026" y="8"/>
                  <a:pt x="3024" y="9"/>
                  <a:pt x="3022" y="8"/>
                </a:cubicBezTo>
                <a:cubicBezTo>
                  <a:pt x="3020" y="7"/>
                  <a:pt x="3019" y="5"/>
                  <a:pt x="3020" y="3"/>
                </a:cubicBezTo>
                <a:close/>
              </a:path>
            </a:pathLst>
          </a:custGeom>
          <a:solidFill>
            <a:srgbClr val="000000"/>
          </a:solidFill>
          <a:ln w="9525">
            <a:solidFill>
              <a:srgbClr val="000000"/>
            </a:solidFill>
            <a:bevel/>
            <a:headEnd/>
            <a:tailEnd/>
          </a:ln>
        </p:spPr>
        <p:txBody>
          <a:bodyPr wrap="none" anchor="ctr"/>
          <a:lstStyle/>
          <a:p>
            <a:endParaRPr lang="en-NZ"/>
          </a:p>
        </p:txBody>
      </p:sp>
      <p:sp>
        <p:nvSpPr>
          <p:cNvPr id="88334" name="Freeform 302"/>
          <p:cNvSpPr>
            <a:spLocks noChangeArrowheads="1"/>
          </p:cNvSpPr>
          <p:nvPr/>
        </p:nvSpPr>
        <p:spPr bwMode="auto">
          <a:xfrm>
            <a:off x="5908675" y="5441950"/>
            <a:ext cx="255588" cy="342900"/>
          </a:xfrm>
          <a:custGeom>
            <a:avLst/>
            <a:gdLst>
              <a:gd name="T0" fmla="*/ 4379 w 1576"/>
              <a:gd name="T1" fmla="*/ 338201 h 2116"/>
              <a:gd name="T2" fmla="*/ 8757 w 1576"/>
              <a:gd name="T3" fmla="*/ 331070 h 2116"/>
              <a:gd name="T4" fmla="*/ 12487 w 1576"/>
              <a:gd name="T5" fmla="*/ 325236 h 2116"/>
              <a:gd name="T6" fmla="*/ 15893 w 1576"/>
              <a:gd name="T7" fmla="*/ 321833 h 2116"/>
              <a:gd name="T8" fmla="*/ 21407 w 1576"/>
              <a:gd name="T9" fmla="*/ 315351 h 2116"/>
              <a:gd name="T10" fmla="*/ 24975 w 1576"/>
              <a:gd name="T11" fmla="*/ 308545 h 2116"/>
              <a:gd name="T12" fmla="*/ 28056 w 1576"/>
              <a:gd name="T13" fmla="*/ 304332 h 2116"/>
              <a:gd name="T14" fmla="*/ 33895 w 1576"/>
              <a:gd name="T15" fmla="*/ 298660 h 2116"/>
              <a:gd name="T16" fmla="*/ 38273 w 1576"/>
              <a:gd name="T17" fmla="*/ 291530 h 2116"/>
              <a:gd name="T18" fmla="*/ 42003 w 1576"/>
              <a:gd name="T19" fmla="*/ 285696 h 2116"/>
              <a:gd name="T20" fmla="*/ 45409 w 1576"/>
              <a:gd name="T21" fmla="*/ 282293 h 2116"/>
              <a:gd name="T22" fmla="*/ 50923 w 1576"/>
              <a:gd name="T23" fmla="*/ 275811 h 2116"/>
              <a:gd name="T24" fmla="*/ 54329 w 1576"/>
              <a:gd name="T25" fmla="*/ 269005 h 2116"/>
              <a:gd name="T26" fmla="*/ 57410 w 1576"/>
              <a:gd name="T27" fmla="*/ 264791 h 2116"/>
              <a:gd name="T28" fmla="*/ 63248 w 1576"/>
              <a:gd name="T29" fmla="*/ 259120 h 2116"/>
              <a:gd name="T30" fmla="*/ 67627 w 1576"/>
              <a:gd name="T31" fmla="*/ 251989 h 2116"/>
              <a:gd name="T32" fmla="*/ 71357 w 1576"/>
              <a:gd name="T33" fmla="*/ 245993 h 2116"/>
              <a:gd name="T34" fmla="*/ 74763 w 1576"/>
              <a:gd name="T35" fmla="*/ 242752 h 2116"/>
              <a:gd name="T36" fmla="*/ 80277 w 1576"/>
              <a:gd name="T37" fmla="*/ 236270 h 2116"/>
              <a:gd name="T38" fmla="*/ 83845 w 1576"/>
              <a:gd name="T39" fmla="*/ 229464 h 2116"/>
              <a:gd name="T40" fmla="*/ 86926 w 1576"/>
              <a:gd name="T41" fmla="*/ 225251 h 2116"/>
              <a:gd name="T42" fmla="*/ 92764 w 1576"/>
              <a:gd name="T43" fmla="*/ 219579 h 2116"/>
              <a:gd name="T44" fmla="*/ 97143 w 1576"/>
              <a:gd name="T45" fmla="*/ 212449 h 2116"/>
              <a:gd name="T46" fmla="*/ 100873 w 1576"/>
              <a:gd name="T47" fmla="*/ 206453 h 2116"/>
              <a:gd name="T48" fmla="*/ 104279 w 1576"/>
              <a:gd name="T49" fmla="*/ 203212 h 2116"/>
              <a:gd name="T50" fmla="*/ 109793 w 1576"/>
              <a:gd name="T51" fmla="*/ 196730 h 2116"/>
              <a:gd name="T52" fmla="*/ 113198 w 1576"/>
              <a:gd name="T53" fmla="*/ 189924 h 2116"/>
              <a:gd name="T54" fmla="*/ 116280 w 1576"/>
              <a:gd name="T55" fmla="*/ 185710 h 2116"/>
              <a:gd name="T56" fmla="*/ 122118 w 1576"/>
              <a:gd name="T57" fmla="*/ 180039 h 2116"/>
              <a:gd name="T58" fmla="*/ 126497 w 1576"/>
              <a:gd name="T59" fmla="*/ 172908 h 2116"/>
              <a:gd name="T60" fmla="*/ 130389 w 1576"/>
              <a:gd name="T61" fmla="*/ 166913 h 2116"/>
              <a:gd name="T62" fmla="*/ 133632 w 1576"/>
              <a:gd name="T63" fmla="*/ 163672 h 2116"/>
              <a:gd name="T64" fmla="*/ 139146 w 1576"/>
              <a:gd name="T65" fmla="*/ 157190 h 2116"/>
              <a:gd name="T66" fmla="*/ 142714 w 1576"/>
              <a:gd name="T67" fmla="*/ 150383 h 2116"/>
              <a:gd name="T68" fmla="*/ 145795 w 1576"/>
              <a:gd name="T69" fmla="*/ 146170 h 2116"/>
              <a:gd name="T70" fmla="*/ 151634 w 1576"/>
              <a:gd name="T71" fmla="*/ 140498 h 2116"/>
              <a:gd name="T72" fmla="*/ 156012 w 1576"/>
              <a:gd name="T73" fmla="*/ 133368 h 2116"/>
              <a:gd name="T74" fmla="*/ 159743 w 1576"/>
              <a:gd name="T75" fmla="*/ 127372 h 2116"/>
              <a:gd name="T76" fmla="*/ 163148 w 1576"/>
              <a:gd name="T77" fmla="*/ 124131 h 2116"/>
              <a:gd name="T78" fmla="*/ 168662 w 1576"/>
              <a:gd name="T79" fmla="*/ 117649 h 2116"/>
              <a:gd name="T80" fmla="*/ 172230 w 1576"/>
              <a:gd name="T81" fmla="*/ 110843 h 2116"/>
              <a:gd name="T82" fmla="*/ 175311 w 1576"/>
              <a:gd name="T83" fmla="*/ 106630 h 2116"/>
              <a:gd name="T84" fmla="*/ 180987 w 1576"/>
              <a:gd name="T85" fmla="*/ 100958 h 2116"/>
              <a:gd name="T86" fmla="*/ 185366 w 1576"/>
              <a:gd name="T87" fmla="*/ 93828 h 2116"/>
              <a:gd name="T88" fmla="*/ 189258 w 1576"/>
              <a:gd name="T89" fmla="*/ 87832 h 2116"/>
              <a:gd name="T90" fmla="*/ 192664 w 1576"/>
              <a:gd name="T91" fmla="*/ 84591 h 2116"/>
              <a:gd name="T92" fmla="*/ 198178 w 1576"/>
              <a:gd name="T93" fmla="*/ 78109 h 2116"/>
              <a:gd name="T94" fmla="*/ 201584 w 1576"/>
              <a:gd name="T95" fmla="*/ 71302 h 2116"/>
              <a:gd name="T96" fmla="*/ 204665 w 1576"/>
              <a:gd name="T97" fmla="*/ 67089 h 2116"/>
              <a:gd name="T98" fmla="*/ 210503 w 1576"/>
              <a:gd name="T99" fmla="*/ 61417 h 2116"/>
              <a:gd name="T100" fmla="*/ 214882 w 1576"/>
              <a:gd name="T101" fmla="*/ 54287 h 2116"/>
              <a:gd name="T102" fmla="*/ 218612 w 1576"/>
              <a:gd name="T103" fmla="*/ 48291 h 2116"/>
              <a:gd name="T104" fmla="*/ 222018 w 1576"/>
              <a:gd name="T105" fmla="*/ 45050 h 2116"/>
              <a:gd name="T106" fmla="*/ 227532 w 1576"/>
              <a:gd name="T107" fmla="*/ 38568 h 2116"/>
              <a:gd name="T108" fmla="*/ 231100 w 1576"/>
              <a:gd name="T109" fmla="*/ 31762 h 2116"/>
              <a:gd name="T110" fmla="*/ 234181 w 1576"/>
              <a:gd name="T111" fmla="*/ 27549 h 2116"/>
              <a:gd name="T112" fmla="*/ 240019 w 1576"/>
              <a:gd name="T113" fmla="*/ 21877 h 2116"/>
              <a:gd name="T114" fmla="*/ 244398 w 1576"/>
              <a:gd name="T115" fmla="*/ 14747 h 2116"/>
              <a:gd name="T116" fmla="*/ 248128 w 1576"/>
              <a:gd name="T117" fmla="*/ 8751 h 2116"/>
              <a:gd name="T118" fmla="*/ 251534 w 1576"/>
              <a:gd name="T119" fmla="*/ 5510 h 21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76"/>
              <a:gd name="T181" fmla="*/ 0 h 2116"/>
              <a:gd name="T182" fmla="*/ 1576 w 1576"/>
              <a:gd name="T183" fmla="*/ 2116 h 211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76" h="2116">
                <a:moveTo>
                  <a:pt x="1" y="2109"/>
                </a:moveTo>
                <a:lnTo>
                  <a:pt x="1" y="2109"/>
                </a:lnTo>
                <a:cubicBezTo>
                  <a:pt x="2" y="2107"/>
                  <a:pt x="4" y="2107"/>
                  <a:pt x="6" y="2108"/>
                </a:cubicBezTo>
                <a:cubicBezTo>
                  <a:pt x="8" y="2109"/>
                  <a:pt x="9" y="2111"/>
                  <a:pt x="8" y="2113"/>
                </a:cubicBezTo>
                <a:cubicBezTo>
                  <a:pt x="7" y="2115"/>
                  <a:pt x="5" y="2116"/>
                  <a:pt x="3" y="2115"/>
                </a:cubicBezTo>
                <a:cubicBezTo>
                  <a:pt x="1" y="2114"/>
                  <a:pt x="0" y="2111"/>
                  <a:pt x="1" y="2109"/>
                </a:cubicBezTo>
                <a:close/>
                <a:moveTo>
                  <a:pt x="10" y="2097"/>
                </a:moveTo>
                <a:lnTo>
                  <a:pt x="10" y="2096"/>
                </a:lnTo>
                <a:cubicBezTo>
                  <a:pt x="11" y="2095"/>
                  <a:pt x="14" y="2094"/>
                  <a:pt x="16" y="2095"/>
                </a:cubicBezTo>
                <a:cubicBezTo>
                  <a:pt x="18" y="2096"/>
                  <a:pt x="19" y="2098"/>
                  <a:pt x="18" y="2100"/>
                </a:cubicBezTo>
                <a:cubicBezTo>
                  <a:pt x="17" y="2102"/>
                  <a:pt x="14" y="2103"/>
                  <a:pt x="12" y="2102"/>
                </a:cubicBezTo>
                <a:cubicBezTo>
                  <a:pt x="10" y="2101"/>
                  <a:pt x="9" y="2098"/>
                  <a:pt x="10" y="2097"/>
                </a:cubicBezTo>
                <a:close/>
                <a:moveTo>
                  <a:pt x="20" y="2084"/>
                </a:moveTo>
                <a:lnTo>
                  <a:pt x="20" y="2084"/>
                </a:lnTo>
                <a:cubicBezTo>
                  <a:pt x="21" y="2082"/>
                  <a:pt x="23" y="2081"/>
                  <a:pt x="25" y="2082"/>
                </a:cubicBezTo>
                <a:cubicBezTo>
                  <a:pt x="27" y="2083"/>
                  <a:pt x="28" y="2085"/>
                  <a:pt x="27" y="2087"/>
                </a:cubicBezTo>
                <a:cubicBezTo>
                  <a:pt x="26" y="2089"/>
                  <a:pt x="24" y="2090"/>
                  <a:pt x="22" y="2089"/>
                </a:cubicBezTo>
                <a:cubicBezTo>
                  <a:pt x="20" y="2088"/>
                  <a:pt x="19" y="2086"/>
                  <a:pt x="20" y="2084"/>
                </a:cubicBezTo>
                <a:close/>
                <a:moveTo>
                  <a:pt x="30" y="2071"/>
                </a:moveTo>
                <a:lnTo>
                  <a:pt x="30" y="2071"/>
                </a:lnTo>
                <a:cubicBezTo>
                  <a:pt x="31" y="2069"/>
                  <a:pt x="33" y="2068"/>
                  <a:pt x="35" y="2069"/>
                </a:cubicBezTo>
                <a:cubicBezTo>
                  <a:pt x="37" y="2070"/>
                  <a:pt x="38" y="2072"/>
                  <a:pt x="37" y="2074"/>
                </a:cubicBezTo>
                <a:cubicBezTo>
                  <a:pt x="36" y="2076"/>
                  <a:pt x="33" y="2077"/>
                  <a:pt x="31" y="2076"/>
                </a:cubicBezTo>
                <a:cubicBezTo>
                  <a:pt x="29" y="2075"/>
                  <a:pt x="29" y="2073"/>
                  <a:pt x="30" y="2071"/>
                </a:cubicBezTo>
                <a:close/>
                <a:moveTo>
                  <a:pt x="39" y="2058"/>
                </a:moveTo>
                <a:lnTo>
                  <a:pt x="39" y="2058"/>
                </a:lnTo>
                <a:cubicBezTo>
                  <a:pt x="40" y="2056"/>
                  <a:pt x="43" y="2055"/>
                  <a:pt x="44" y="2056"/>
                </a:cubicBezTo>
                <a:cubicBezTo>
                  <a:pt x="46" y="2057"/>
                  <a:pt x="47" y="2060"/>
                  <a:pt x="46" y="2062"/>
                </a:cubicBezTo>
                <a:cubicBezTo>
                  <a:pt x="45" y="2064"/>
                  <a:pt x="43" y="2064"/>
                  <a:pt x="41" y="2063"/>
                </a:cubicBezTo>
                <a:cubicBezTo>
                  <a:pt x="39" y="2062"/>
                  <a:pt x="38" y="2060"/>
                  <a:pt x="39" y="2058"/>
                </a:cubicBezTo>
                <a:close/>
                <a:moveTo>
                  <a:pt x="49" y="2045"/>
                </a:moveTo>
                <a:lnTo>
                  <a:pt x="49" y="2045"/>
                </a:lnTo>
                <a:cubicBezTo>
                  <a:pt x="50" y="2043"/>
                  <a:pt x="52" y="2042"/>
                  <a:pt x="54" y="2043"/>
                </a:cubicBezTo>
                <a:cubicBezTo>
                  <a:pt x="56" y="2044"/>
                  <a:pt x="57" y="2047"/>
                  <a:pt x="56" y="2049"/>
                </a:cubicBezTo>
                <a:cubicBezTo>
                  <a:pt x="55" y="2051"/>
                  <a:pt x="52" y="2051"/>
                  <a:pt x="50" y="2050"/>
                </a:cubicBezTo>
                <a:cubicBezTo>
                  <a:pt x="48" y="2049"/>
                  <a:pt x="48" y="2047"/>
                  <a:pt x="49" y="2045"/>
                </a:cubicBezTo>
                <a:close/>
                <a:moveTo>
                  <a:pt x="58" y="2032"/>
                </a:moveTo>
                <a:lnTo>
                  <a:pt x="58" y="2032"/>
                </a:lnTo>
                <a:cubicBezTo>
                  <a:pt x="59" y="2030"/>
                  <a:pt x="62" y="2029"/>
                  <a:pt x="64" y="2030"/>
                </a:cubicBezTo>
                <a:cubicBezTo>
                  <a:pt x="66" y="2031"/>
                  <a:pt x="66" y="2034"/>
                  <a:pt x="65" y="2036"/>
                </a:cubicBezTo>
                <a:cubicBezTo>
                  <a:pt x="64" y="2038"/>
                  <a:pt x="62" y="2039"/>
                  <a:pt x="60" y="2038"/>
                </a:cubicBezTo>
                <a:cubicBezTo>
                  <a:pt x="58" y="2037"/>
                  <a:pt x="57" y="2034"/>
                  <a:pt x="58" y="2032"/>
                </a:cubicBezTo>
                <a:close/>
                <a:moveTo>
                  <a:pt x="68" y="2019"/>
                </a:moveTo>
                <a:lnTo>
                  <a:pt x="68" y="2019"/>
                </a:lnTo>
                <a:cubicBezTo>
                  <a:pt x="69" y="2017"/>
                  <a:pt x="71" y="2017"/>
                  <a:pt x="73" y="2018"/>
                </a:cubicBezTo>
                <a:cubicBezTo>
                  <a:pt x="75" y="2019"/>
                  <a:pt x="76" y="2021"/>
                  <a:pt x="75" y="2023"/>
                </a:cubicBezTo>
                <a:cubicBezTo>
                  <a:pt x="74" y="2025"/>
                  <a:pt x="72" y="2026"/>
                  <a:pt x="70" y="2025"/>
                </a:cubicBezTo>
                <a:cubicBezTo>
                  <a:pt x="68" y="2024"/>
                  <a:pt x="67" y="2021"/>
                  <a:pt x="68" y="2019"/>
                </a:cubicBezTo>
                <a:close/>
                <a:moveTo>
                  <a:pt x="77" y="2007"/>
                </a:moveTo>
                <a:lnTo>
                  <a:pt x="77" y="2007"/>
                </a:lnTo>
                <a:cubicBezTo>
                  <a:pt x="78" y="2005"/>
                  <a:pt x="81" y="2004"/>
                  <a:pt x="83" y="2005"/>
                </a:cubicBezTo>
                <a:cubicBezTo>
                  <a:pt x="85" y="2006"/>
                  <a:pt x="85" y="2008"/>
                  <a:pt x="84" y="2010"/>
                </a:cubicBezTo>
                <a:cubicBezTo>
                  <a:pt x="83" y="2012"/>
                  <a:pt x="81" y="2013"/>
                  <a:pt x="79" y="2012"/>
                </a:cubicBezTo>
                <a:cubicBezTo>
                  <a:pt x="77" y="2011"/>
                  <a:pt x="76" y="2009"/>
                  <a:pt x="77" y="2007"/>
                </a:cubicBezTo>
                <a:close/>
                <a:moveTo>
                  <a:pt x="87" y="1994"/>
                </a:moveTo>
                <a:lnTo>
                  <a:pt x="87" y="1994"/>
                </a:lnTo>
                <a:cubicBezTo>
                  <a:pt x="88" y="1992"/>
                  <a:pt x="90" y="1991"/>
                  <a:pt x="92" y="1992"/>
                </a:cubicBezTo>
                <a:cubicBezTo>
                  <a:pt x="94" y="1993"/>
                  <a:pt x="95" y="1995"/>
                  <a:pt x="94" y="1997"/>
                </a:cubicBezTo>
                <a:cubicBezTo>
                  <a:pt x="93" y="1999"/>
                  <a:pt x="91" y="2000"/>
                  <a:pt x="89" y="1999"/>
                </a:cubicBezTo>
                <a:cubicBezTo>
                  <a:pt x="87" y="1998"/>
                  <a:pt x="86" y="1996"/>
                  <a:pt x="87" y="1994"/>
                </a:cubicBezTo>
                <a:close/>
                <a:moveTo>
                  <a:pt x="96" y="1981"/>
                </a:moveTo>
                <a:lnTo>
                  <a:pt x="96" y="1981"/>
                </a:lnTo>
                <a:cubicBezTo>
                  <a:pt x="97" y="1979"/>
                  <a:pt x="100" y="1978"/>
                  <a:pt x="102" y="1979"/>
                </a:cubicBezTo>
                <a:cubicBezTo>
                  <a:pt x="104" y="1980"/>
                  <a:pt x="105" y="1982"/>
                  <a:pt x="104" y="1984"/>
                </a:cubicBezTo>
                <a:cubicBezTo>
                  <a:pt x="103" y="1986"/>
                  <a:pt x="100" y="1987"/>
                  <a:pt x="98" y="1986"/>
                </a:cubicBezTo>
                <a:cubicBezTo>
                  <a:pt x="96" y="1985"/>
                  <a:pt x="95" y="1983"/>
                  <a:pt x="96" y="1981"/>
                </a:cubicBezTo>
                <a:close/>
                <a:moveTo>
                  <a:pt x="106" y="1968"/>
                </a:moveTo>
                <a:lnTo>
                  <a:pt x="106" y="1968"/>
                </a:lnTo>
                <a:cubicBezTo>
                  <a:pt x="107" y="1966"/>
                  <a:pt x="109" y="1965"/>
                  <a:pt x="111" y="1966"/>
                </a:cubicBezTo>
                <a:cubicBezTo>
                  <a:pt x="113" y="1967"/>
                  <a:pt x="114" y="1970"/>
                  <a:pt x="113" y="1972"/>
                </a:cubicBezTo>
                <a:cubicBezTo>
                  <a:pt x="112" y="1974"/>
                  <a:pt x="110" y="1974"/>
                  <a:pt x="108" y="1973"/>
                </a:cubicBezTo>
                <a:cubicBezTo>
                  <a:pt x="106" y="1972"/>
                  <a:pt x="105" y="1970"/>
                  <a:pt x="106" y="1968"/>
                </a:cubicBezTo>
                <a:close/>
                <a:moveTo>
                  <a:pt x="116" y="1955"/>
                </a:moveTo>
                <a:lnTo>
                  <a:pt x="116" y="1955"/>
                </a:lnTo>
                <a:cubicBezTo>
                  <a:pt x="117" y="1953"/>
                  <a:pt x="119" y="1952"/>
                  <a:pt x="121" y="1953"/>
                </a:cubicBezTo>
                <a:cubicBezTo>
                  <a:pt x="123" y="1954"/>
                  <a:pt x="124" y="1957"/>
                  <a:pt x="123" y="1959"/>
                </a:cubicBezTo>
                <a:cubicBezTo>
                  <a:pt x="122" y="1961"/>
                  <a:pt x="119" y="1962"/>
                  <a:pt x="117" y="1961"/>
                </a:cubicBezTo>
                <a:cubicBezTo>
                  <a:pt x="115" y="1960"/>
                  <a:pt x="115" y="1957"/>
                  <a:pt x="116" y="1955"/>
                </a:cubicBezTo>
                <a:close/>
                <a:moveTo>
                  <a:pt x="125" y="1942"/>
                </a:moveTo>
                <a:lnTo>
                  <a:pt x="125" y="1942"/>
                </a:lnTo>
                <a:cubicBezTo>
                  <a:pt x="126" y="1940"/>
                  <a:pt x="128" y="1940"/>
                  <a:pt x="130" y="1941"/>
                </a:cubicBezTo>
                <a:cubicBezTo>
                  <a:pt x="132" y="1942"/>
                  <a:pt x="133" y="1944"/>
                  <a:pt x="132" y="1946"/>
                </a:cubicBezTo>
                <a:cubicBezTo>
                  <a:pt x="131" y="1948"/>
                  <a:pt x="129" y="1949"/>
                  <a:pt x="127" y="1948"/>
                </a:cubicBezTo>
                <a:cubicBezTo>
                  <a:pt x="125" y="1947"/>
                  <a:pt x="124" y="1944"/>
                  <a:pt x="125" y="1942"/>
                </a:cubicBezTo>
                <a:close/>
                <a:moveTo>
                  <a:pt x="135" y="1930"/>
                </a:moveTo>
                <a:lnTo>
                  <a:pt x="135" y="1929"/>
                </a:lnTo>
                <a:cubicBezTo>
                  <a:pt x="136" y="1928"/>
                  <a:pt x="138" y="1927"/>
                  <a:pt x="140" y="1928"/>
                </a:cubicBezTo>
                <a:cubicBezTo>
                  <a:pt x="142" y="1929"/>
                  <a:pt x="143" y="1931"/>
                  <a:pt x="142" y="1933"/>
                </a:cubicBezTo>
                <a:cubicBezTo>
                  <a:pt x="141" y="1935"/>
                  <a:pt x="138" y="1936"/>
                  <a:pt x="136" y="1935"/>
                </a:cubicBezTo>
                <a:cubicBezTo>
                  <a:pt x="134" y="1934"/>
                  <a:pt x="134" y="1931"/>
                  <a:pt x="135" y="1930"/>
                </a:cubicBezTo>
                <a:close/>
                <a:moveTo>
                  <a:pt x="144" y="1917"/>
                </a:moveTo>
                <a:lnTo>
                  <a:pt x="144" y="1917"/>
                </a:lnTo>
                <a:cubicBezTo>
                  <a:pt x="145" y="1915"/>
                  <a:pt x="148" y="1914"/>
                  <a:pt x="150" y="1915"/>
                </a:cubicBezTo>
                <a:cubicBezTo>
                  <a:pt x="152" y="1916"/>
                  <a:pt x="152" y="1918"/>
                  <a:pt x="151" y="1920"/>
                </a:cubicBezTo>
                <a:cubicBezTo>
                  <a:pt x="150" y="1922"/>
                  <a:pt x="148" y="1923"/>
                  <a:pt x="146" y="1922"/>
                </a:cubicBezTo>
                <a:cubicBezTo>
                  <a:pt x="144" y="1921"/>
                  <a:pt x="143" y="1919"/>
                  <a:pt x="144" y="1917"/>
                </a:cubicBezTo>
                <a:close/>
                <a:moveTo>
                  <a:pt x="154" y="1904"/>
                </a:moveTo>
                <a:lnTo>
                  <a:pt x="154" y="1904"/>
                </a:lnTo>
                <a:cubicBezTo>
                  <a:pt x="155" y="1902"/>
                  <a:pt x="157" y="1901"/>
                  <a:pt x="159" y="1902"/>
                </a:cubicBezTo>
                <a:cubicBezTo>
                  <a:pt x="161" y="1903"/>
                  <a:pt x="162" y="1905"/>
                  <a:pt x="161" y="1907"/>
                </a:cubicBezTo>
                <a:cubicBezTo>
                  <a:pt x="160" y="1909"/>
                  <a:pt x="158" y="1910"/>
                  <a:pt x="156" y="1909"/>
                </a:cubicBezTo>
                <a:cubicBezTo>
                  <a:pt x="154" y="1908"/>
                  <a:pt x="153" y="1906"/>
                  <a:pt x="154" y="1904"/>
                </a:cubicBezTo>
                <a:close/>
                <a:moveTo>
                  <a:pt x="163" y="1891"/>
                </a:moveTo>
                <a:lnTo>
                  <a:pt x="163" y="1891"/>
                </a:lnTo>
                <a:cubicBezTo>
                  <a:pt x="164" y="1889"/>
                  <a:pt x="167" y="1888"/>
                  <a:pt x="169" y="1889"/>
                </a:cubicBezTo>
                <a:cubicBezTo>
                  <a:pt x="171" y="1890"/>
                  <a:pt x="171" y="1893"/>
                  <a:pt x="170" y="1895"/>
                </a:cubicBezTo>
                <a:cubicBezTo>
                  <a:pt x="169" y="1897"/>
                  <a:pt x="167" y="1897"/>
                  <a:pt x="165" y="1896"/>
                </a:cubicBezTo>
                <a:cubicBezTo>
                  <a:pt x="163" y="1895"/>
                  <a:pt x="162" y="1893"/>
                  <a:pt x="163" y="1891"/>
                </a:cubicBezTo>
                <a:close/>
                <a:moveTo>
                  <a:pt x="173" y="1878"/>
                </a:moveTo>
                <a:lnTo>
                  <a:pt x="173" y="1878"/>
                </a:lnTo>
                <a:cubicBezTo>
                  <a:pt x="174" y="1876"/>
                  <a:pt x="176" y="1875"/>
                  <a:pt x="178" y="1876"/>
                </a:cubicBezTo>
                <a:cubicBezTo>
                  <a:pt x="180" y="1877"/>
                  <a:pt x="181" y="1880"/>
                  <a:pt x="180" y="1882"/>
                </a:cubicBezTo>
                <a:cubicBezTo>
                  <a:pt x="179" y="1884"/>
                  <a:pt x="177" y="1884"/>
                  <a:pt x="175" y="1883"/>
                </a:cubicBezTo>
                <a:cubicBezTo>
                  <a:pt x="173" y="1883"/>
                  <a:pt x="172" y="1880"/>
                  <a:pt x="173" y="1878"/>
                </a:cubicBezTo>
                <a:close/>
                <a:moveTo>
                  <a:pt x="182" y="1865"/>
                </a:moveTo>
                <a:lnTo>
                  <a:pt x="182" y="1865"/>
                </a:lnTo>
                <a:cubicBezTo>
                  <a:pt x="183" y="1863"/>
                  <a:pt x="186" y="1862"/>
                  <a:pt x="188" y="1863"/>
                </a:cubicBezTo>
                <a:cubicBezTo>
                  <a:pt x="190" y="1864"/>
                  <a:pt x="191" y="1867"/>
                  <a:pt x="190" y="1869"/>
                </a:cubicBezTo>
                <a:cubicBezTo>
                  <a:pt x="189" y="1871"/>
                  <a:pt x="186" y="1872"/>
                  <a:pt x="184" y="1871"/>
                </a:cubicBezTo>
                <a:cubicBezTo>
                  <a:pt x="182" y="1870"/>
                  <a:pt x="181" y="1867"/>
                  <a:pt x="182" y="1865"/>
                </a:cubicBezTo>
                <a:close/>
                <a:moveTo>
                  <a:pt x="192" y="1852"/>
                </a:moveTo>
                <a:lnTo>
                  <a:pt x="192" y="1852"/>
                </a:lnTo>
                <a:cubicBezTo>
                  <a:pt x="193" y="1850"/>
                  <a:pt x="195" y="1850"/>
                  <a:pt x="197" y="1851"/>
                </a:cubicBezTo>
                <a:cubicBezTo>
                  <a:pt x="199" y="1852"/>
                  <a:pt x="200" y="1854"/>
                  <a:pt x="199" y="1856"/>
                </a:cubicBezTo>
                <a:cubicBezTo>
                  <a:pt x="198" y="1858"/>
                  <a:pt x="196" y="1859"/>
                  <a:pt x="194" y="1858"/>
                </a:cubicBezTo>
                <a:cubicBezTo>
                  <a:pt x="192" y="1857"/>
                  <a:pt x="191" y="1854"/>
                  <a:pt x="192" y="1852"/>
                </a:cubicBezTo>
                <a:close/>
                <a:moveTo>
                  <a:pt x="202" y="1840"/>
                </a:moveTo>
                <a:lnTo>
                  <a:pt x="202" y="1840"/>
                </a:lnTo>
                <a:cubicBezTo>
                  <a:pt x="203" y="1838"/>
                  <a:pt x="205" y="1837"/>
                  <a:pt x="207" y="1838"/>
                </a:cubicBezTo>
                <a:cubicBezTo>
                  <a:pt x="209" y="1839"/>
                  <a:pt x="210" y="1841"/>
                  <a:pt x="209" y="1843"/>
                </a:cubicBezTo>
                <a:cubicBezTo>
                  <a:pt x="208" y="1845"/>
                  <a:pt x="205" y="1846"/>
                  <a:pt x="203" y="1845"/>
                </a:cubicBezTo>
                <a:cubicBezTo>
                  <a:pt x="201" y="1844"/>
                  <a:pt x="201" y="1842"/>
                  <a:pt x="202" y="1840"/>
                </a:cubicBezTo>
                <a:close/>
                <a:moveTo>
                  <a:pt x="211" y="1827"/>
                </a:moveTo>
                <a:lnTo>
                  <a:pt x="211" y="1827"/>
                </a:lnTo>
                <a:cubicBezTo>
                  <a:pt x="212" y="1825"/>
                  <a:pt x="214" y="1824"/>
                  <a:pt x="216" y="1825"/>
                </a:cubicBezTo>
                <a:cubicBezTo>
                  <a:pt x="218" y="1826"/>
                  <a:pt x="219" y="1828"/>
                  <a:pt x="218" y="1830"/>
                </a:cubicBezTo>
                <a:cubicBezTo>
                  <a:pt x="217" y="1832"/>
                  <a:pt x="215" y="1833"/>
                  <a:pt x="213" y="1832"/>
                </a:cubicBezTo>
                <a:cubicBezTo>
                  <a:pt x="211" y="1831"/>
                  <a:pt x="210" y="1829"/>
                  <a:pt x="211" y="1827"/>
                </a:cubicBezTo>
                <a:close/>
                <a:moveTo>
                  <a:pt x="221" y="1814"/>
                </a:moveTo>
                <a:lnTo>
                  <a:pt x="221" y="1814"/>
                </a:lnTo>
                <a:cubicBezTo>
                  <a:pt x="222" y="1812"/>
                  <a:pt x="224" y="1811"/>
                  <a:pt x="226" y="1812"/>
                </a:cubicBezTo>
                <a:cubicBezTo>
                  <a:pt x="228" y="1813"/>
                  <a:pt x="229" y="1815"/>
                  <a:pt x="228" y="1817"/>
                </a:cubicBezTo>
                <a:cubicBezTo>
                  <a:pt x="227" y="1819"/>
                  <a:pt x="224" y="1820"/>
                  <a:pt x="222" y="1819"/>
                </a:cubicBezTo>
                <a:cubicBezTo>
                  <a:pt x="220" y="1818"/>
                  <a:pt x="220" y="1816"/>
                  <a:pt x="221" y="1814"/>
                </a:cubicBezTo>
                <a:close/>
                <a:moveTo>
                  <a:pt x="230" y="1801"/>
                </a:moveTo>
                <a:lnTo>
                  <a:pt x="230" y="1801"/>
                </a:lnTo>
                <a:cubicBezTo>
                  <a:pt x="231" y="1799"/>
                  <a:pt x="234" y="1798"/>
                  <a:pt x="236" y="1799"/>
                </a:cubicBezTo>
                <a:cubicBezTo>
                  <a:pt x="238" y="1800"/>
                  <a:pt x="238" y="1803"/>
                  <a:pt x="237" y="1805"/>
                </a:cubicBezTo>
                <a:cubicBezTo>
                  <a:pt x="236" y="1807"/>
                  <a:pt x="234" y="1807"/>
                  <a:pt x="232" y="1806"/>
                </a:cubicBezTo>
                <a:cubicBezTo>
                  <a:pt x="230" y="1805"/>
                  <a:pt x="229" y="1803"/>
                  <a:pt x="230" y="1801"/>
                </a:cubicBezTo>
                <a:close/>
                <a:moveTo>
                  <a:pt x="240" y="1788"/>
                </a:moveTo>
                <a:lnTo>
                  <a:pt x="240" y="1788"/>
                </a:lnTo>
                <a:cubicBezTo>
                  <a:pt x="241" y="1786"/>
                  <a:pt x="243" y="1785"/>
                  <a:pt x="245" y="1786"/>
                </a:cubicBezTo>
                <a:cubicBezTo>
                  <a:pt x="247" y="1787"/>
                  <a:pt x="248" y="1790"/>
                  <a:pt x="247" y="1792"/>
                </a:cubicBezTo>
                <a:cubicBezTo>
                  <a:pt x="246" y="1794"/>
                  <a:pt x="244" y="1795"/>
                  <a:pt x="242" y="1794"/>
                </a:cubicBezTo>
                <a:cubicBezTo>
                  <a:pt x="240" y="1793"/>
                  <a:pt x="239" y="1790"/>
                  <a:pt x="240" y="1788"/>
                </a:cubicBezTo>
                <a:close/>
                <a:moveTo>
                  <a:pt x="249" y="1775"/>
                </a:moveTo>
                <a:lnTo>
                  <a:pt x="249" y="1775"/>
                </a:lnTo>
                <a:cubicBezTo>
                  <a:pt x="250" y="1773"/>
                  <a:pt x="253" y="1773"/>
                  <a:pt x="255" y="1774"/>
                </a:cubicBezTo>
                <a:cubicBezTo>
                  <a:pt x="257" y="1775"/>
                  <a:pt x="257" y="1777"/>
                  <a:pt x="256" y="1779"/>
                </a:cubicBezTo>
                <a:cubicBezTo>
                  <a:pt x="255" y="1781"/>
                  <a:pt x="253" y="1782"/>
                  <a:pt x="251" y="1781"/>
                </a:cubicBezTo>
                <a:cubicBezTo>
                  <a:pt x="249" y="1780"/>
                  <a:pt x="248" y="1777"/>
                  <a:pt x="249" y="1775"/>
                </a:cubicBezTo>
                <a:close/>
                <a:moveTo>
                  <a:pt x="259" y="1763"/>
                </a:moveTo>
                <a:lnTo>
                  <a:pt x="259" y="1763"/>
                </a:lnTo>
                <a:cubicBezTo>
                  <a:pt x="260" y="1761"/>
                  <a:pt x="262" y="1760"/>
                  <a:pt x="264" y="1761"/>
                </a:cubicBezTo>
                <a:cubicBezTo>
                  <a:pt x="266" y="1762"/>
                  <a:pt x="267" y="1764"/>
                  <a:pt x="266" y="1766"/>
                </a:cubicBezTo>
                <a:cubicBezTo>
                  <a:pt x="265" y="1768"/>
                  <a:pt x="263" y="1769"/>
                  <a:pt x="261" y="1768"/>
                </a:cubicBezTo>
                <a:cubicBezTo>
                  <a:pt x="259" y="1767"/>
                  <a:pt x="258" y="1765"/>
                  <a:pt x="259" y="1763"/>
                </a:cubicBezTo>
                <a:close/>
                <a:moveTo>
                  <a:pt x="268" y="1750"/>
                </a:moveTo>
                <a:lnTo>
                  <a:pt x="268" y="1750"/>
                </a:lnTo>
                <a:cubicBezTo>
                  <a:pt x="269" y="1748"/>
                  <a:pt x="272" y="1747"/>
                  <a:pt x="274" y="1748"/>
                </a:cubicBezTo>
                <a:cubicBezTo>
                  <a:pt x="276" y="1749"/>
                  <a:pt x="277" y="1751"/>
                  <a:pt x="276" y="1753"/>
                </a:cubicBezTo>
                <a:cubicBezTo>
                  <a:pt x="275" y="1755"/>
                  <a:pt x="272" y="1756"/>
                  <a:pt x="270" y="1755"/>
                </a:cubicBezTo>
                <a:cubicBezTo>
                  <a:pt x="268" y="1754"/>
                  <a:pt x="267" y="1752"/>
                  <a:pt x="268" y="1750"/>
                </a:cubicBezTo>
                <a:close/>
                <a:moveTo>
                  <a:pt x="278" y="1737"/>
                </a:moveTo>
                <a:lnTo>
                  <a:pt x="278" y="1737"/>
                </a:lnTo>
                <a:cubicBezTo>
                  <a:pt x="279" y="1735"/>
                  <a:pt x="281" y="1734"/>
                  <a:pt x="283" y="1735"/>
                </a:cubicBezTo>
                <a:cubicBezTo>
                  <a:pt x="285" y="1736"/>
                  <a:pt x="286" y="1738"/>
                  <a:pt x="285" y="1740"/>
                </a:cubicBezTo>
                <a:cubicBezTo>
                  <a:pt x="284" y="1742"/>
                  <a:pt x="282" y="1743"/>
                  <a:pt x="280" y="1742"/>
                </a:cubicBezTo>
                <a:cubicBezTo>
                  <a:pt x="278" y="1741"/>
                  <a:pt x="277" y="1739"/>
                  <a:pt x="278" y="1737"/>
                </a:cubicBezTo>
                <a:close/>
                <a:moveTo>
                  <a:pt x="288" y="1724"/>
                </a:moveTo>
                <a:lnTo>
                  <a:pt x="288" y="1724"/>
                </a:lnTo>
                <a:cubicBezTo>
                  <a:pt x="289" y="1722"/>
                  <a:pt x="291" y="1721"/>
                  <a:pt x="293" y="1722"/>
                </a:cubicBezTo>
                <a:cubicBezTo>
                  <a:pt x="295" y="1723"/>
                  <a:pt x="296" y="1726"/>
                  <a:pt x="295" y="1728"/>
                </a:cubicBezTo>
                <a:cubicBezTo>
                  <a:pt x="294" y="1730"/>
                  <a:pt x="291" y="1730"/>
                  <a:pt x="289" y="1729"/>
                </a:cubicBezTo>
                <a:cubicBezTo>
                  <a:pt x="287" y="1728"/>
                  <a:pt x="287" y="1726"/>
                  <a:pt x="288" y="1724"/>
                </a:cubicBezTo>
                <a:close/>
                <a:moveTo>
                  <a:pt x="297" y="1711"/>
                </a:moveTo>
                <a:lnTo>
                  <a:pt x="297" y="1711"/>
                </a:lnTo>
                <a:cubicBezTo>
                  <a:pt x="298" y="1709"/>
                  <a:pt x="300" y="1708"/>
                  <a:pt x="302" y="1709"/>
                </a:cubicBezTo>
                <a:cubicBezTo>
                  <a:pt x="304" y="1710"/>
                  <a:pt x="305" y="1713"/>
                  <a:pt x="304" y="1715"/>
                </a:cubicBezTo>
                <a:cubicBezTo>
                  <a:pt x="303" y="1717"/>
                  <a:pt x="301" y="1718"/>
                  <a:pt x="299" y="1717"/>
                </a:cubicBezTo>
                <a:cubicBezTo>
                  <a:pt x="297" y="1716"/>
                  <a:pt x="296" y="1713"/>
                  <a:pt x="297" y="1711"/>
                </a:cubicBezTo>
                <a:close/>
                <a:moveTo>
                  <a:pt x="307" y="1698"/>
                </a:moveTo>
                <a:lnTo>
                  <a:pt x="307" y="1698"/>
                </a:lnTo>
                <a:cubicBezTo>
                  <a:pt x="308" y="1696"/>
                  <a:pt x="310" y="1696"/>
                  <a:pt x="312" y="1697"/>
                </a:cubicBezTo>
                <a:cubicBezTo>
                  <a:pt x="314" y="1698"/>
                  <a:pt x="315" y="1700"/>
                  <a:pt x="314" y="1702"/>
                </a:cubicBezTo>
                <a:cubicBezTo>
                  <a:pt x="313" y="1704"/>
                  <a:pt x="310" y="1705"/>
                  <a:pt x="308" y="1704"/>
                </a:cubicBezTo>
                <a:cubicBezTo>
                  <a:pt x="306" y="1703"/>
                  <a:pt x="306" y="1700"/>
                  <a:pt x="307" y="1698"/>
                </a:cubicBezTo>
                <a:close/>
                <a:moveTo>
                  <a:pt x="316" y="1685"/>
                </a:moveTo>
                <a:lnTo>
                  <a:pt x="316" y="1685"/>
                </a:lnTo>
                <a:cubicBezTo>
                  <a:pt x="317" y="1683"/>
                  <a:pt x="320" y="1683"/>
                  <a:pt x="322" y="1684"/>
                </a:cubicBezTo>
                <a:cubicBezTo>
                  <a:pt x="324" y="1685"/>
                  <a:pt x="324" y="1687"/>
                  <a:pt x="323" y="1689"/>
                </a:cubicBezTo>
                <a:cubicBezTo>
                  <a:pt x="322" y="1691"/>
                  <a:pt x="320" y="1692"/>
                  <a:pt x="318" y="1691"/>
                </a:cubicBezTo>
                <a:cubicBezTo>
                  <a:pt x="316" y="1690"/>
                  <a:pt x="315" y="1687"/>
                  <a:pt x="316" y="1685"/>
                </a:cubicBezTo>
                <a:close/>
                <a:moveTo>
                  <a:pt x="326" y="1673"/>
                </a:moveTo>
                <a:lnTo>
                  <a:pt x="326" y="1673"/>
                </a:lnTo>
                <a:cubicBezTo>
                  <a:pt x="327" y="1671"/>
                  <a:pt x="329" y="1670"/>
                  <a:pt x="331" y="1671"/>
                </a:cubicBezTo>
                <a:cubicBezTo>
                  <a:pt x="333" y="1672"/>
                  <a:pt x="334" y="1674"/>
                  <a:pt x="333" y="1676"/>
                </a:cubicBezTo>
                <a:cubicBezTo>
                  <a:pt x="332" y="1678"/>
                  <a:pt x="330" y="1679"/>
                  <a:pt x="328" y="1678"/>
                </a:cubicBezTo>
                <a:cubicBezTo>
                  <a:pt x="326" y="1677"/>
                  <a:pt x="325" y="1675"/>
                  <a:pt x="326" y="1673"/>
                </a:cubicBezTo>
                <a:close/>
                <a:moveTo>
                  <a:pt x="335" y="1660"/>
                </a:moveTo>
                <a:lnTo>
                  <a:pt x="335" y="1660"/>
                </a:lnTo>
                <a:cubicBezTo>
                  <a:pt x="336" y="1658"/>
                  <a:pt x="339" y="1657"/>
                  <a:pt x="341" y="1658"/>
                </a:cubicBezTo>
                <a:cubicBezTo>
                  <a:pt x="343" y="1659"/>
                  <a:pt x="343" y="1661"/>
                  <a:pt x="342" y="1663"/>
                </a:cubicBezTo>
                <a:cubicBezTo>
                  <a:pt x="341" y="1665"/>
                  <a:pt x="339" y="1666"/>
                  <a:pt x="337" y="1665"/>
                </a:cubicBezTo>
                <a:cubicBezTo>
                  <a:pt x="335" y="1664"/>
                  <a:pt x="334" y="1662"/>
                  <a:pt x="335" y="1660"/>
                </a:cubicBezTo>
                <a:close/>
                <a:moveTo>
                  <a:pt x="345" y="1647"/>
                </a:moveTo>
                <a:lnTo>
                  <a:pt x="345" y="1647"/>
                </a:lnTo>
                <a:cubicBezTo>
                  <a:pt x="346" y="1645"/>
                  <a:pt x="348" y="1644"/>
                  <a:pt x="350" y="1645"/>
                </a:cubicBezTo>
                <a:cubicBezTo>
                  <a:pt x="352" y="1646"/>
                  <a:pt x="353" y="1649"/>
                  <a:pt x="352" y="1651"/>
                </a:cubicBezTo>
                <a:cubicBezTo>
                  <a:pt x="351" y="1652"/>
                  <a:pt x="349" y="1653"/>
                  <a:pt x="347" y="1652"/>
                </a:cubicBezTo>
                <a:cubicBezTo>
                  <a:pt x="345" y="1651"/>
                  <a:pt x="344" y="1649"/>
                  <a:pt x="345" y="1647"/>
                </a:cubicBezTo>
                <a:close/>
                <a:moveTo>
                  <a:pt x="354" y="1634"/>
                </a:moveTo>
                <a:lnTo>
                  <a:pt x="354" y="1634"/>
                </a:lnTo>
                <a:cubicBezTo>
                  <a:pt x="355" y="1632"/>
                  <a:pt x="358" y="1631"/>
                  <a:pt x="360" y="1632"/>
                </a:cubicBezTo>
                <a:cubicBezTo>
                  <a:pt x="362" y="1633"/>
                  <a:pt x="363" y="1636"/>
                  <a:pt x="362" y="1638"/>
                </a:cubicBezTo>
                <a:cubicBezTo>
                  <a:pt x="361" y="1640"/>
                  <a:pt x="358" y="1640"/>
                  <a:pt x="356" y="1639"/>
                </a:cubicBezTo>
                <a:cubicBezTo>
                  <a:pt x="354" y="1638"/>
                  <a:pt x="353" y="1636"/>
                  <a:pt x="354" y="1634"/>
                </a:cubicBezTo>
                <a:close/>
                <a:moveTo>
                  <a:pt x="364" y="1621"/>
                </a:moveTo>
                <a:lnTo>
                  <a:pt x="364" y="1621"/>
                </a:lnTo>
                <a:cubicBezTo>
                  <a:pt x="365" y="1619"/>
                  <a:pt x="367" y="1618"/>
                  <a:pt x="369" y="1619"/>
                </a:cubicBezTo>
                <a:cubicBezTo>
                  <a:pt x="371" y="1620"/>
                  <a:pt x="372" y="1623"/>
                  <a:pt x="371" y="1625"/>
                </a:cubicBezTo>
                <a:cubicBezTo>
                  <a:pt x="370" y="1627"/>
                  <a:pt x="368" y="1628"/>
                  <a:pt x="366" y="1627"/>
                </a:cubicBezTo>
                <a:cubicBezTo>
                  <a:pt x="364" y="1626"/>
                  <a:pt x="363" y="1623"/>
                  <a:pt x="364" y="1621"/>
                </a:cubicBezTo>
                <a:close/>
                <a:moveTo>
                  <a:pt x="374" y="1608"/>
                </a:moveTo>
                <a:lnTo>
                  <a:pt x="374" y="1608"/>
                </a:lnTo>
                <a:cubicBezTo>
                  <a:pt x="375" y="1606"/>
                  <a:pt x="377" y="1606"/>
                  <a:pt x="379" y="1607"/>
                </a:cubicBezTo>
                <a:cubicBezTo>
                  <a:pt x="381" y="1608"/>
                  <a:pt x="382" y="1610"/>
                  <a:pt x="381" y="1612"/>
                </a:cubicBezTo>
                <a:cubicBezTo>
                  <a:pt x="380" y="1614"/>
                  <a:pt x="377" y="1615"/>
                  <a:pt x="375" y="1614"/>
                </a:cubicBezTo>
                <a:cubicBezTo>
                  <a:pt x="373" y="1613"/>
                  <a:pt x="373" y="1610"/>
                  <a:pt x="374" y="1608"/>
                </a:cubicBezTo>
                <a:close/>
                <a:moveTo>
                  <a:pt x="383" y="1596"/>
                </a:moveTo>
                <a:lnTo>
                  <a:pt x="383" y="1596"/>
                </a:lnTo>
                <a:cubicBezTo>
                  <a:pt x="384" y="1594"/>
                  <a:pt x="386" y="1593"/>
                  <a:pt x="388" y="1594"/>
                </a:cubicBezTo>
                <a:cubicBezTo>
                  <a:pt x="390" y="1595"/>
                  <a:pt x="391" y="1597"/>
                  <a:pt x="390" y="1599"/>
                </a:cubicBezTo>
                <a:cubicBezTo>
                  <a:pt x="389" y="1601"/>
                  <a:pt x="387" y="1602"/>
                  <a:pt x="385" y="1601"/>
                </a:cubicBezTo>
                <a:cubicBezTo>
                  <a:pt x="383" y="1600"/>
                  <a:pt x="382" y="1598"/>
                  <a:pt x="383" y="1596"/>
                </a:cubicBezTo>
                <a:close/>
                <a:moveTo>
                  <a:pt x="393" y="1583"/>
                </a:moveTo>
                <a:lnTo>
                  <a:pt x="393" y="1583"/>
                </a:lnTo>
                <a:cubicBezTo>
                  <a:pt x="394" y="1581"/>
                  <a:pt x="396" y="1580"/>
                  <a:pt x="398" y="1581"/>
                </a:cubicBezTo>
                <a:cubicBezTo>
                  <a:pt x="400" y="1582"/>
                  <a:pt x="401" y="1584"/>
                  <a:pt x="400" y="1586"/>
                </a:cubicBezTo>
                <a:cubicBezTo>
                  <a:pt x="399" y="1588"/>
                  <a:pt x="396" y="1589"/>
                  <a:pt x="394" y="1588"/>
                </a:cubicBezTo>
                <a:cubicBezTo>
                  <a:pt x="392" y="1587"/>
                  <a:pt x="392" y="1585"/>
                  <a:pt x="393" y="1583"/>
                </a:cubicBezTo>
                <a:close/>
                <a:moveTo>
                  <a:pt x="402" y="1570"/>
                </a:moveTo>
                <a:lnTo>
                  <a:pt x="402" y="1570"/>
                </a:lnTo>
                <a:cubicBezTo>
                  <a:pt x="403" y="1568"/>
                  <a:pt x="406" y="1567"/>
                  <a:pt x="408" y="1568"/>
                </a:cubicBezTo>
                <a:cubicBezTo>
                  <a:pt x="410" y="1569"/>
                  <a:pt x="410" y="1571"/>
                  <a:pt x="409" y="1573"/>
                </a:cubicBezTo>
                <a:cubicBezTo>
                  <a:pt x="408" y="1575"/>
                  <a:pt x="406" y="1576"/>
                  <a:pt x="404" y="1575"/>
                </a:cubicBezTo>
                <a:cubicBezTo>
                  <a:pt x="402" y="1574"/>
                  <a:pt x="401" y="1572"/>
                  <a:pt x="402" y="1570"/>
                </a:cubicBezTo>
                <a:close/>
                <a:moveTo>
                  <a:pt x="412" y="1557"/>
                </a:moveTo>
                <a:lnTo>
                  <a:pt x="412" y="1557"/>
                </a:lnTo>
                <a:cubicBezTo>
                  <a:pt x="413" y="1555"/>
                  <a:pt x="415" y="1554"/>
                  <a:pt x="417" y="1555"/>
                </a:cubicBezTo>
                <a:cubicBezTo>
                  <a:pt x="419" y="1556"/>
                  <a:pt x="420" y="1559"/>
                  <a:pt x="419" y="1561"/>
                </a:cubicBezTo>
                <a:cubicBezTo>
                  <a:pt x="418" y="1563"/>
                  <a:pt x="416" y="1563"/>
                  <a:pt x="414" y="1562"/>
                </a:cubicBezTo>
                <a:cubicBezTo>
                  <a:pt x="412" y="1561"/>
                  <a:pt x="411" y="1559"/>
                  <a:pt x="412" y="1557"/>
                </a:cubicBezTo>
                <a:close/>
                <a:moveTo>
                  <a:pt x="421" y="1544"/>
                </a:moveTo>
                <a:lnTo>
                  <a:pt x="421" y="1544"/>
                </a:lnTo>
                <a:cubicBezTo>
                  <a:pt x="422" y="1542"/>
                  <a:pt x="425" y="1541"/>
                  <a:pt x="427" y="1542"/>
                </a:cubicBezTo>
                <a:cubicBezTo>
                  <a:pt x="429" y="1543"/>
                  <a:pt x="429" y="1546"/>
                  <a:pt x="428" y="1548"/>
                </a:cubicBezTo>
                <a:cubicBezTo>
                  <a:pt x="427" y="1550"/>
                  <a:pt x="425" y="1551"/>
                  <a:pt x="423" y="1550"/>
                </a:cubicBezTo>
                <a:cubicBezTo>
                  <a:pt x="421" y="1549"/>
                  <a:pt x="420" y="1546"/>
                  <a:pt x="421" y="1544"/>
                </a:cubicBezTo>
                <a:close/>
                <a:moveTo>
                  <a:pt x="431" y="1531"/>
                </a:moveTo>
                <a:lnTo>
                  <a:pt x="431" y="1531"/>
                </a:lnTo>
                <a:cubicBezTo>
                  <a:pt x="432" y="1529"/>
                  <a:pt x="434" y="1529"/>
                  <a:pt x="436" y="1530"/>
                </a:cubicBezTo>
                <a:cubicBezTo>
                  <a:pt x="438" y="1531"/>
                  <a:pt x="439" y="1533"/>
                  <a:pt x="438" y="1535"/>
                </a:cubicBezTo>
                <a:cubicBezTo>
                  <a:pt x="437" y="1537"/>
                  <a:pt x="435" y="1538"/>
                  <a:pt x="433" y="1537"/>
                </a:cubicBezTo>
                <a:cubicBezTo>
                  <a:pt x="431" y="1536"/>
                  <a:pt x="430" y="1533"/>
                  <a:pt x="431" y="1531"/>
                </a:cubicBezTo>
                <a:close/>
                <a:moveTo>
                  <a:pt x="440" y="1518"/>
                </a:moveTo>
                <a:lnTo>
                  <a:pt x="440" y="1518"/>
                </a:lnTo>
                <a:cubicBezTo>
                  <a:pt x="441" y="1517"/>
                  <a:pt x="444" y="1516"/>
                  <a:pt x="446" y="1517"/>
                </a:cubicBezTo>
                <a:cubicBezTo>
                  <a:pt x="448" y="1518"/>
                  <a:pt x="449" y="1520"/>
                  <a:pt x="448" y="1522"/>
                </a:cubicBezTo>
                <a:cubicBezTo>
                  <a:pt x="447" y="1524"/>
                  <a:pt x="444" y="1525"/>
                  <a:pt x="442" y="1524"/>
                </a:cubicBezTo>
                <a:cubicBezTo>
                  <a:pt x="440" y="1523"/>
                  <a:pt x="439" y="1520"/>
                  <a:pt x="440" y="1518"/>
                </a:cubicBezTo>
                <a:close/>
                <a:moveTo>
                  <a:pt x="450" y="1506"/>
                </a:moveTo>
                <a:lnTo>
                  <a:pt x="450" y="1506"/>
                </a:lnTo>
                <a:cubicBezTo>
                  <a:pt x="451" y="1504"/>
                  <a:pt x="453" y="1503"/>
                  <a:pt x="455" y="1504"/>
                </a:cubicBezTo>
                <a:cubicBezTo>
                  <a:pt x="457" y="1505"/>
                  <a:pt x="458" y="1507"/>
                  <a:pt x="457" y="1509"/>
                </a:cubicBezTo>
                <a:cubicBezTo>
                  <a:pt x="456" y="1511"/>
                  <a:pt x="454" y="1512"/>
                  <a:pt x="452" y="1511"/>
                </a:cubicBezTo>
                <a:cubicBezTo>
                  <a:pt x="450" y="1510"/>
                  <a:pt x="449" y="1508"/>
                  <a:pt x="450" y="1506"/>
                </a:cubicBezTo>
                <a:close/>
                <a:moveTo>
                  <a:pt x="460" y="1493"/>
                </a:moveTo>
                <a:lnTo>
                  <a:pt x="460" y="1493"/>
                </a:lnTo>
                <a:cubicBezTo>
                  <a:pt x="461" y="1491"/>
                  <a:pt x="463" y="1490"/>
                  <a:pt x="465" y="1491"/>
                </a:cubicBezTo>
                <a:cubicBezTo>
                  <a:pt x="467" y="1492"/>
                  <a:pt x="468" y="1494"/>
                  <a:pt x="467" y="1496"/>
                </a:cubicBezTo>
                <a:cubicBezTo>
                  <a:pt x="466" y="1498"/>
                  <a:pt x="463" y="1499"/>
                  <a:pt x="461" y="1498"/>
                </a:cubicBezTo>
                <a:cubicBezTo>
                  <a:pt x="459" y="1497"/>
                  <a:pt x="459" y="1495"/>
                  <a:pt x="460" y="1493"/>
                </a:cubicBezTo>
                <a:close/>
                <a:moveTo>
                  <a:pt x="469" y="1480"/>
                </a:moveTo>
                <a:lnTo>
                  <a:pt x="469" y="1480"/>
                </a:lnTo>
                <a:cubicBezTo>
                  <a:pt x="470" y="1478"/>
                  <a:pt x="472" y="1477"/>
                  <a:pt x="474" y="1478"/>
                </a:cubicBezTo>
                <a:cubicBezTo>
                  <a:pt x="476" y="1479"/>
                  <a:pt x="477" y="1482"/>
                  <a:pt x="476" y="1484"/>
                </a:cubicBezTo>
                <a:cubicBezTo>
                  <a:pt x="475" y="1486"/>
                  <a:pt x="473" y="1486"/>
                  <a:pt x="471" y="1485"/>
                </a:cubicBezTo>
                <a:cubicBezTo>
                  <a:pt x="469" y="1484"/>
                  <a:pt x="468" y="1482"/>
                  <a:pt x="469" y="1480"/>
                </a:cubicBezTo>
                <a:close/>
                <a:moveTo>
                  <a:pt x="479" y="1467"/>
                </a:moveTo>
                <a:lnTo>
                  <a:pt x="479" y="1467"/>
                </a:lnTo>
                <a:cubicBezTo>
                  <a:pt x="480" y="1465"/>
                  <a:pt x="482" y="1464"/>
                  <a:pt x="484" y="1465"/>
                </a:cubicBezTo>
                <a:cubicBezTo>
                  <a:pt x="486" y="1466"/>
                  <a:pt x="487" y="1469"/>
                  <a:pt x="486" y="1471"/>
                </a:cubicBezTo>
                <a:cubicBezTo>
                  <a:pt x="485" y="1473"/>
                  <a:pt x="482" y="1473"/>
                  <a:pt x="480" y="1472"/>
                </a:cubicBezTo>
                <a:cubicBezTo>
                  <a:pt x="478" y="1472"/>
                  <a:pt x="478" y="1469"/>
                  <a:pt x="479" y="1467"/>
                </a:cubicBezTo>
                <a:close/>
                <a:moveTo>
                  <a:pt x="488" y="1454"/>
                </a:moveTo>
                <a:lnTo>
                  <a:pt x="488" y="1454"/>
                </a:lnTo>
                <a:cubicBezTo>
                  <a:pt x="489" y="1452"/>
                  <a:pt x="492" y="1451"/>
                  <a:pt x="494" y="1452"/>
                </a:cubicBezTo>
                <a:cubicBezTo>
                  <a:pt x="496" y="1453"/>
                  <a:pt x="496" y="1456"/>
                  <a:pt x="495" y="1458"/>
                </a:cubicBezTo>
                <a:cubicBezTo>
                  <a:pt x="494" y="1460"/>
                  <a:pt x="492" y="1461"/>
                  <a:pt x="490" y="1460"/>
                </a:cubicBezTo>
                <a:cubicBezTo>
                  <a:pt x="488" y="1459"/>
                  <a:pt x="487" y="1456"/>
                  <a:pt x="488" y="1454"/>
                </a:cubicBezTo>
                <a:close/>
                <a:moveTo>
                  <a:pt x="498" y="1441"/>
                </a:moveTo>
                <a:lnTo>
                  <a:pt x="498" y="1441"/>
                </a:lnTo>
                <a:cubicBezTo>
                  <a:pt x="499" y="1439"/>
                  <a:pt x="501" y="1439"/>
                  <a:pt x="503" y="1440"/>
                </a:cubicBezTo>
                <a:cubicBezTo>
                  <a:pt x="505" y="1441"/>
                  <a:pt x="506" y="1443"/>
                  <a:pt x="505" y="1445"/>
                </a:cubicBezTo>
                <a:cubicBezTo>
                  <a:pt x="504" y="1447"/>
                  <a:pt x="501" y="1448"/>
                  <a:pt x="500" y="1447"/>
                </a:cubicBezTo>
                <a:cubicBezTo>
                  <a:pt x="498" y="1446"/>
                  <a:pt x="497" y="1443"/>
                  <a:pt x="498" y="1441"/>
                </a:cubicBezTo>
                <a:close/>
                <a:moveTo>
                  <a:pt x="507" y="1429"/>
                </a:moveTo>
                <a:lnTo>
                  <a:pt x="507" y="1429"/>
                </a:lnTo>
                <a:cubicBezTo>
                  <a:pt x="508" y="1427"/>
                  <a:pt x="511" y="1426"/>
                  <a:pt x="513" y="1427"/>
                </a:cubicBezTo>
                <a:cubicBezTo>
                  <a:pt x="515" y="1428"/>
                  <a:pt x="515" y="1430"/>
                  <a:pt x="514" y="1432"/>
                </a:cubicBezTo>
                <a:cubicBezTo>
                  <a:pt x="513" y="1434"/>
                  <a:pt x="511" y="1435"/>
                  <a:pt x="509" y="1434"/>
                </a:cubicBezTo>
                <a:cubicBezTo>
                  <a:pt x="507" y="1433"/>
                  <a:pt x="506" y="1431"/>
                  <a:pt x="507" y="1429"/>
                </a:cubicBezTo>
                <a:close/>
                <a:moveTo>
                  <a:pt x="517" y="1416"/>
                </a:moveTo>
                <a:lnTo>
                  <a:pt x="517" y="1416"/>
                </a:lnTo>
                <a:cubicBezTo>
                  <a:pt x="518" y="1414"/>
                  <a:pt x="520" y="1413"/>
                  <a:pt x="522" y="1414"/>
                </a:cubicBezTo>
                <a:cubicBezTo>
                  <a:pt x="524" y="1415"/>
                  <a:pt x="525" y="1417"/>
                  <a:pt x="524" y="1419"/>
                </a:cubicBezTo>
                <a:cubicBezTo>
                  <a:pt x="523" y="1421"/>
                  <a:pt x="521" y="1422"/>
                  <a:pt x="519" y="1421"/>
                </a:cubicBezTo>
                <a:cubicBezTo>
                  <a:pt x="517" y="1420"/>
                  <a:pt x="516" y="1418"/>
                  <a:pt x="517" y="1416"/>
                </a:cubicBezTo>
                <a:close/>
                <a:moveTo>
                  <a:pt x="526" y="1403"/>
                </a:moveTo>
                <a:lnTo>
                  <a:pt x="526" y="1403"/>
                </a:lnTo>
                <a:cubicBezTo>
                  <a:pt x="527" y="1401"/>
                  <a:pt x="530" y="1400"/>
                  <a:pt x="532" y="1401"/>
                </a:cubicBezTo>
                <a:cubicBezTo>
                  <a:pt x="534" y="1402"/>
                  <a:pt x="535" y="1404"/>
                  <a:pt x="534" y="1406"/>
                </a:cubicBezTo>
                <a:cubicBezTo>
                  <a:pt x="533" y="1408"/>
                  <a:pt x="530" y="1409"/>
                  <a:pt x="528" y="1408"/>
                </a:cubicBezTo>
                <a:cubicBezTo>
                  <a:pt x="526" y="1407"/>
                  <a:pt x="525" y="1405"/>
                  <a:pt x="526" y="1403"/>
                </a:cubicBezTo>
                <a:close/>
                <a:moveTo>
                  <a:pt x="536" y="1390"/>
                </a:moveTo>
                <a:lnTo>
                  <a:pt x="536" y="1390"/>
                </a:lnTo>
                <a:cubicBezTo>
                  <a:pt x="537" y="1388"/>
                  <a:pt x="539" y="1387"/>
                  <a:pt x="541" y="1388"/>
                </a:cubicBezTo>
                <a:cubicBezTo>
                  <a:pt x="543" y="1389"/>
                  <a:pt x="544" y="1392"/>
                  <a:pt x="543" y="1394"/>
                </a:cubicBezTo>
                <a:cubicBezTo>
                  <a:pt x="542" y="1396"/>
                  <a:pt x="540" y="1396"/>
                  <a:pt x="538" y="1395"/>
                </a:cubicBezTo>
                <a:cubicBezTo>
                  <a:pt x="536" y="1394"/>
                  <a:pt x="535" y="1392"/>
                  <a:pt x="536" y="1390"/>
                </a:cubicBezTo>
                <a:close/>
                <a:moveTo>
                  <a:pt x="546" y="1377"/>
                </a:moveTo>
                <a:lnTo>
                  <a:pt x="546" y="1377"/>
                </a:lnTo>
                <a:cubicBezTo>
                  <a:pt x="547" y="1375"/>
                  <a:pt x="549" y="1374"/>
                  <a:pt x="551" y="1375"/>
                </a:cubicBezTo>
                <a:cubicBezTo>
                  <a:pt x="553" y="1376"/>
                  <a:pt x="554" y="1379"/>
                  <a:pt x="553" y="1381"/>
                </a:cubicBezTo>
                <a:cubicBezTo>
                  <a:pt x="552" y="1383"/>
                  <a:pt x="549" y="1384"/>
                  <a:pt x="547" y="1383"/>
                </a:cubicBezTo>
                <a:cubicBezTo>
                  <a:pt x="545" y="1382"/>
                  <a:pt x="545" y="1379"/>
                  <a:pt x="546" y="1377"/>
                </a:cubicBezTo>
                <a:close/>
                <a:moveTo>
                  <a:pt x="555" y="1364"/>
                </a:moveTo>
                <a:lnTo>
                  <a:pt x="555" y="1364"/>
                </a:lnTo>
                <a:cubicBezTo>
                  <a:pt x="556" y="1362"/>
                  <a:pt x="558" y="1362"/>
                  <a:pt x="560" y="1363"/>
                </a:cubicBezTo>
                <a:cubicBezTo>
                  <a:pt x="562" y="1364"/>
                  <a:pt x="563" y="1366"/>
                  <a:pt x="562" y="1368"/>
                </a:cubicBezTo>
                <a:cubicBezTo>
                  <a:pt x="561" y="1370"/>
                  <a:pt x="559" y="1371"/>
                  <a:pt x="557" y="1370"/>
                </a:cubicBezTo>
                <a:cubicBezTo>
                  <a:pt x="555" y="1369"/>
                  <a:pt x="554" y="1366"/>
                  <a:pt x="555" y="1364"/>
                </a:cubicBezTo>
                <a:close/>
                <a:moveTo>
                  <a:pt x="565" y="1352"/>
                </a:moveTo>
                <a:lnTo>
                  <a:pt x="565" y="1352"/>
                </a:lnTo>
                <a:cubicBezTo>
                  <a:pt x="566" y="1350"/>
                  <a:pt x="568" y="1349"/>
                  <a:pt x="570" y="1350"/>
                </a:cubicBezTo>
                <a:cubicBezTo>
                  <a:pt x="572" y="1351"/>
                  <a:pt x="573" y="1353"/>
                  <a:pt x="572" y="1355"/>
                </a:cubicBezTo>
                <a:cubicBezTo>
                  <a:pt x="571" y="1357"/>
                  <a:pt x="568" y="1358"/>
                  <a:pt x="566" y="1357"/>
                </a:cubicBezTo>
                <a:cubicBezTo>
                  <a:pt x="564" y="1356"/>
                  <a:pt x="564" y="1354"/>
                  <a:pt x="565" y="1352"/>
                </a:cubicBezTo>
                <a:close/>
                <a:moveTo>
                  <a:pt x="574" y="1339"/>
                </a:moveTo>
                <a:lnTo>
                  <a:pt x="574" y="1339"/>
                </a:lnTo>
                <a:cubicBezTo>
                  <a:pt x="575" y="1337"/>
                  <a:pt x="578" y="1336"/>
                  <a:pt x="580" y="1337"/>
                </a:cubicBezTo>
                <a:cubicBezTo>
                  <a:pt x="582" y="1338"/>
                  <a:pt x="582" y="1340"/>
                  <a:pt x="581" y="1342"/>
                </a:cubicBezTo>
                <a:cubicBezTo>
                  <a:pt x="580" y="1344"/>
                  <a:pt x="578" y="1345"/>
                  <a:pt x="576" y="1344"/>
                </a:cubicBezTo>
                <a:cubicBezTo>
                  <a:pt x="574" y="1343"/>
                  <a:pt x="573" y="1341"/>
                  <a:pt x="574" y="1339"/>
                </a:cubicBezTo>
                <a:close/>
                <a:moveTo>
                  <a:pt x="584" y="1326"/>
                </a:moveTo>
                <a:lnTo>
                  <a:pt x="584" y="1326"/>
                </a:lnTo>
                <a:cubicBezTo>
                  <a:pt x="585" y="1324"/>
                  <a:pt x="587" y="1323"/>
                  <a:pt x="589" y="1324"/>
                </a:cubicBezTo>
                <a:cubicBezTo>
                  <a:pt x="591" y="1325"/>
                  <a:pt x="592" y="1327"/>
                  <a:pt x="591" y="1329"/>
                </a:cubicBezTo>
                <a:cubicBezTo>
                  <a:pt x="590" y="1331"/>
                  <a:pt x="587" y="1332"/>
                  <a:pt x="586" y="1331"/>
                </a:cubicBezTo>
                <a:cubicBezTo>
                  <a:pt x="584" y="1330"/>
                  <a:pt x="583" y="1328"/>
                  <a:pt x="584" y="1326"/>
                </a:cubicBezTo>
                <a:close/>
                <a:moveTo>
                  <a:pt x="593" y="1313"/>
                </a:moveTo>
                <a:lnTo>
                  <a:pt x="593" y="1313"/>
                </a:lnTo>
                <a:cubicBezTo>
                  <a:pt x="594" y="1311"/>
                  <a:pt x="597" y="1310"/>
                  <a:pt x="599" y="1311"/>
                </a:cubicBezTo>
                <a:cubicBezTo>
                  <a:pt x="601" y="1312"/>
                  <a:pt x="601" y="1315"/>
                  <a:pt x="600" y="1317"/>
                </a:cubicBezTo>
                <a:cubicBezTo>
                  <a:pt x="599" y="1319"/>
                  <a:pt x="597" y="1319"/>
                  <a:pt x="595" y="1318"/>
                </a:cubicBezTo>
                <a:cubicBezTo>
                  <a:pt x="593" y="1317"/>
                  <a:pt x="592" y="1315"/>
                  <a:pt x="593" y="1313"/>
                </a:cubicBezTo>
                <a:close/>
                <a:moveTo>
                  <a:pt x="603" y="1300"/>
                </a:moveTo>
                <a:lnTo>
                  <a:pt x="603" y="1300"/>
                </a:lnTo>
                <a:cubicBezTo>
                  <a:pt x="604" y="1298"/>
                  <a:pt x="606" y="1297"/>
                  <a:pt x="608" y="1298"/>
                </a:cubicBezTo>
                <a:cubicBezTo>
                  <a:pt x="610" y="1299"/>
                  <a:pt x="611" y="1302"/>
                  <a:pt x="610" y="1304"/>
                </a:cubicBezTo>
                <a:cubicBezTo>
                  <a:pt x="609" y="1306"/>
                  <a:pt x="607" y="1307"/>
                  <a:pt x="605" y="1306"/>
                </a:cubicBezTo>
                <a:cubicBezTo>
                  <a:pt x="603" y="1305"/>
                  <a:pt x="602" y="1302"/>
                  <a:pt x="603" y="1300"/>
                </a:cubicBezTo>
                <a:close/>
                <a:moveTo>
                  <a:pt x="612" y="1287"/>
                </a:moveTo>
                <a:lnTo>
                  <a:pt x="612" y="1287"/>
                </a:lnTo>
                <a:cubicBezTo>
                  <a:pt x="613" y="1285"/>
                  <a:pt x="616" y="1285"/>
                  <a:pt x="618" y="1286"/>
                </a:cubicBezTo>
                <a:cubicBezTo>
                  <a:pt x="620" y="1287"/>
                  <a:pt x="621" y="1289"/>
                  <a:pt x="620" y="1291"/>
                </a:cubicBezTo>
                <a:cubicBezTo>
                  <a:pt x="619" y="1293"/>
                  <a:pt x="616" y="1294"/>
                  <a:pt x="614" y="1293"/>
                </a:cubicBezTo>
                <a:cubicBezTo>
                  <a:pt x="612" y="1292"/>
                  <a:pt x="611" y="1289"/>
                  <a:pt x="612" y="1287"/>
                </a:cubicBezTo>
                <a:close/>
                <a:moveTo>
                  <a:pt x="622" y="1274"/>
                </a:moveTo>
                <a:lnTo>
                  <a:pt x="622" y="1274"/>
                </a:lnTo>
                <a:cubicBezTo>
                  <a:pt x="623" y="1272"/>
                  <a:pt x="625" y="1272"/>
                  <a:pt x="627" y="1273"/>
                </a:cubicBezTo>
                <a:cubicBezTo>
                  <a:pt x="629" y="1274"/>
                  <a:pt x="630" y="1276"/>
                  <a:pt x="629" y="1278"/>
                </a:cubicBezTo>
                <a:cubicBezTo>
                  <a:pt x="628" y="1280"/>
                  <a:pt x="626" y="1281"/>
                  <a:pt x="624" y="1280"/>
                </a:cubicBezTo>
                <a:cubicBezTo>
                  <a:pt x="622" y="1279"/>
                  <a:pt x="621" y="1276"/>
                  <a:pt x="622" y="1274"/>
                </a:cubicBezTo>
                <a:close/>
                <a:moveTo>
                  <a:pt x="632" y="1262"/>
                </a:moveTo>
                <a:lnTo>
                  <a:pt x="632" y="1262"/>
                </a:lnTo>
                <a:cubicBezTo>
                  <a:pt x="632" y="1260"/>
                  <a:pt x="635" y="1259"/>
                  <a:pt x="637" y="1260"/>
                </a:cubicBezTo>
                <a:cubicBezTo>
                  <a:pt x="639" y="1261"/>
                  <a:pt x="640" y="1263"/>
                  <a:pt x="639" y="1265"/>
                </a:cubicBezTo>
                <a:cubicBezTo>
                  <a:pt x="638" y="1267"/>
                  <a:pt x="635" y="1268"/>
                  <a:pt x="633" y="1267"/>
                </a:cubicBezTo>
                <a:cubicBezTo>
                  <a:pt x="631" y="1266"/>
                  <a:pt x="631" y="1264"/>
                  <a:pt x="632" y="1262"/>
                </a:cubicBezTo>
                <a:close/>
                <a:moveTo>
                  <a:pt x="641" y="1249"/>
                </a:moveTo>
                <a:lnTo>
                  <a:pt x="641" y="1249"/>
                </a:lnTo>
                <a:cubicBezTo>
                  <a:pt x="642" y="1247"/>
                  <a:pt x="644" y="1246"/>
                  <a:pt x="646" y="1247"/>
                </a:cubicBezTo>
                <a:cubicBezTo>
                  <a:pt x="648" y="1248"/>
                  <a:pt x="649" y="1250"/>
                  <a:pt x="648" y="1252"/>
                </a:cubicBezTo>
                <a:cubicBezTo>
                  <a:pt x="647" y="1254"/>
                  <a:pt x="645" y="1255"/>
                  <a:pt x="643" y="1254"/>
                </a:cubicBezTo>
                <a:cubicBezTo>
                  <a:pt x="641" y="1253"/>
                  <a:pt x="640" y="1251"/>
                  <a:pt x="641" y="1249"/>
                </a:cubicBezTo>
                <a:close/>
                <a:moveTo>
                  <a:pt x="651" y="1236"/>
                </a:moveTo>
                <a:lnTo>
                  <a:pt x="651" y="1236"/>
                </a:lnTo>
                <a:cubicBezTo>
                  <a:pt x="652" y="1234"/>
                  <a:pt x="654" y="1233"/>
                  <a:pt x="656" y="1234"/>
                </a:cubicBezTo>
                <a:cubicBezTo>
                  <a:pt x="658" y="1235"/>
                  <a:pt x="659" y="1238"/>
                  <a:pt x="658" y="1240"/>
                </a:cubicBezTo>
                <a:cubicBezTo>
                  <a:pt x="657" y="1241"/>
                  <a:pt x="654" y="1242"/>
                  <a:pt x="652" y="1241"/>
                </a:cubicBezTo>
                <a:cubicBezTo>
                  <a:pt x="650" y="1240"/>
                  <a:pt x="650" y="1238"/>
                  <a:pt x="651" y="1236"/>
                </a:cubicBezTo>
                <a:close/>
                <a:moveTo>
                  <a:pt x="660" y="1223"/>
                </a:moveTo>
                <a:lnTo>
                  <a:pt x="660" y="1223"/>
                </a:lnTo>
                <a:cubicBezTo>
                  <a:pt x="661" y="1221"/>
                  <a:pt x="664" y="1220"/>
                  <a:pt x="666" y="1221"/>
                </a:cubicBezTo>
                <a:cubicBezTo>
                  <a:pt x="668" y="1222"/>
                  <a:pt x="668" y="1225"/>
                  <a:pt x="667" y="1227"/>
                </a:cubicBezTo>
                <a:cubicBezTo>
                  <a:pt x="666" y="1229"/>
                  <a:pt x="664" y="1229"/>
                  <a:pt x="662" y="1228"/>
                </a:cubicBezTo>
                <a:cubicBezTo>
                  <a:pt x="660" y="1227"/>
                  <a:pt x="659" y="1225"/>
                  <a:pt x="660" y="1223"/>
                </a:cubicBezTo>
                <a:close/>
                <a:moveTo>
                  <a:pt x="670" y="1210"/>
                </a:moveTo>
                <a:lnTo>
                  <a:pt x="670" y="1210"/>
                </a:lnTo>
                <a:cubicBezTo>
                  <a:pt x="671" y="1208"/>
                  <a:pt x="673" y="1207"/>
                  <a:pt x="675" y="1208"/>
                </a:cubicBezTo>
                <a:cubicBezTo>
                  <a:pt x="677" y="1209"/>
                  <a:pt x="678" y="1212"/>
                  <a:pt x="677" y="1214"/>
                </a:cubicBezTo>
                <a:cubicBezTo>
                  <a:pt x="676" y="1216"/>
                  <a:pt x="673" y="1217"/>
                  <a:pt x="672" y="1216"/>
                </a:cubicBezTo>
                <a:cubicBezTo>
                  <a:pt x="670" y="1215"/>
                  <a:pt x="669" y="1212"/>
                  <a:pt x="670" y="1210"/>
                </a:cubicBezTo>
                <a:close/>
                <a:moveTo>
                  <a:pt x="679" y="1197"/>
                </a:moveTo>
                <a:lnTo>
                  <a:pt x="679" y="1197"/>
                </a:lnTo>
                <a:cubicBezTo>
                  <a:pt x="680" y="1195"/>
                  <a:pt x="683" y="1195"/>
                  <a:pt x="685" y="1196"/>
                </a:cubicBezTo>
                <a:cubicBezTo>
                  <a:pt x="687" y="1197"/>
                  <a:pt x="687" y="1199"/>
                  <a:pt x="686" y="1201"/>
                </a:cubicBezTo>
                <a:cubicBezTo>
                  <a:pt x="685" y="1203"/>
                  <a:pt x="683" y="1204"/>
                  <a:pt x="681" y="1203"/>
                </a:cubicBezTo>
                <a:cubicBezTo>
                  <a:pt x="679" y="1202"/>
                  <a:pt x="678" y="1199"/>
                  <a:pt x="679" y="1197"/>
                </a:cubicBezTo>
                <a:close/>
                <a:moveTo>
                  <a:pt x="689" y="1185"/>
                </a:moveTo>
                <a:lnTo>
                  <a:pt x="689" y="1185"/>
                </a:lnTo>
                <a:cubicBezTo>
                  <a:pt x="690" y="1183"/>
                  <a:pt x="692" y="1182"/>
                  <a:pt x="694" y="1183"/>
                </a:cubicBezTo>
                <a:cubicBezTo>
                  <a:pt x="696" y="1184"/>
                  <a:pt x="697" y="1186"/>
                  <a:pt x="696" y="1188"/>
                </a:cubicBezTo>
                <a:cubicBezTo>
                  <a:pt x="695" y="1190"/>
                  <a:pt x="693" y="1191"/>
                  <a:pt x="691" y="1190"/>
                </a:cubicBezTo>
                <a:cubicBezTo>
                  <a:pt x="689" y="1189"/>
                  <a:pt x="688" y="1187"/>
                  <a:pt x="689" y="1185"/>
                </a:cubicBezTo>
                <a:close/>
                <a:moveTo>
                  <a:pt x="698" y="1172"/>
                </a:moveTo>
                <a:lnTo>
                  <a:pt x="698" y="1172"/>
                </a:lnTo>
                <a:cubicBezTo>
                  <a:pt x="699" y="1170"/>
                  <a:pt x="702" y="1169"/>
                  <a:pt x="704" y="1170"/>
                </a:cubicBezTo>
                <a:cubicBezTo>
                  <a:pt x="706" y="1171"/>
                  <a:pt x="707" y="1173"/>
                  <a:pt x="706" y="1175"/>
                </a:cubicBezTo>
                <a:cubicBezTo>
                  <a:pt x="705" y="1177"/>
                  <a:pt x="702" y="1178"/>
                  <a:pt x="700" y="1177"/>
                </a:cubicBezTo>
                <a:cubicBezTo>
                  <a:pt x="698" y="1176"/>
                  <a:pt x="697" y="1174"/>
                  <a:pt x="698" y="1172"/>
                </a:cubicBezTo>
                <a:close/>
                <a:moveTo>
                  <a:pt x="708" y="1159"/>
                </a:moveTo>
                <a:lnTo>
                  <a:pt x="708" y="1159"/>
                </a:lnTo>
                <a:cubicBezTo>
                  <a:pt x="709" y="1157"/>
                  <a:pt x="711" y="1156"/>
                  <a:pt x="713" y="1157"/>
                </a:cubicBezTo>
                <a:cubicBezTo>
                  <a:pt x="715" y="1158"/>
                  <a:pt x="716" y="1160"/>
                  <a:pt x="715" y="1162"/>
                </a:cubicBezTo>
                <a:cubicBezTo>
                  <a:pt x="714" y="1164"/>
                  <a:pt x="712" y="1165"/>
                  <a:pt x="710" y="1164"/>
                </a:cubicBezTo>
                <a:cubicBezTo>
                  <a:pt x="708" y="1163"/>
                  <a:pt x="707" y="1161"/>
                  <a:pt x="708" y="1159"/>
                </a:cubicBezTo>
                <a:close/>
                <a:moveTo>
                  <a:pt x="717" y="1146"/>
                </a:moveTo>
                <a:lnTo>
                  <a:pt x="717" y="1146"/>
                </a:lnTo>
                <a:cubicBezTo>
                  <a:pt x="718" y="1144"/>
                  <a:pt x="721" y="1143"/>
                  <a:pt x="723" y="1144"/>
                </a:cubicBezTo>
                <a:cubicBezTo>
                  <a:pt x="725" y="1145"/>
                  <a:pt x="726" y="1148"/>
                  <a:pt x="725" y="1150"/>
                </a:cubicBezTo>
                <a:cubicBezTo>
                  <a:pt x="724" y="1152"/>
                  <a:pt x="721" y="1152"/>
                  <a:pt x="719" y="1151"/>
                </a:cubicBezTo>
                <a:cubicBezTo>
                  <a:pt x="717" y="1150"/>
                  <a:pt x="717" y="1148"/>
                  <a:pt x="717" y="1146"/>
                </a:cubicBezTo>
                <a:close/>
                <a:moveTo>
                  <a:pt x="727" y="1133"/>
                </a:moveTo>
                <a:lnTo>
                  <a:pt x="727" y="1133"/>
                </a:lnTo>
                <a:cubicBezTo>
                  <a:pt x="728" y="1131"/>
                  <a:pt x="730" y="1130"/>
                  <a:pt x="732" y="1131"/>
                </a:cubicBezTo>
                <a:cubicBezTo>
                  <a:pt x="734" y="1132"/>
                  <a:pt x="735" y="1135"/>
                  <a:pt x="734" y="1137"/>
                </a:cubicBezTo>
                <a:cubicBezTo>
                  <a:pt x="733" y="1139"/>
                  <a:pt x="731" y="1140"/>
                  <a:pt x="729" y="1139"/>
                </a:cubicBezTo>
                <a:cubicBezTo>
                  <a:pt x="727" y="1138"/>
                  <a:pt x="726" y="1135"/>
                  <a:pt x="727" y="1133"/>
                </a:cubicBezTo>
                <a:close/>
                <a:moveTo>
                  <a:pt x="737" y="1120"/>
                </a:moveTo>
                <a:lnTo>
                  <a:pt x="737" y="1120"/>
                </a:lnTo>
                <a:cubicBezTo>
                  <a:pt x="738" y="1118"/>
                  <a:pt x="740" y="1118"/>
                  <a:pt x="742" y="1119"/>
                </a:cubicBezTo>
                <a:cubicBezTo>
                  <a:pt x="744" y="1120"/>
                  <a:pt x="745" y="1122"/>
                  <a:pt x="744" y="1124"/>
                </a:cubicBezTo>
                <a:cubicBezTo>
                  <a:pt x="743" y="1126"/>
                  <a:pt x="740" y="1127"/>
                  <a:pt x="738" y="1126"/>
                </a:cubicBezTo>
                <a:cubicBezTo>
                  <a:pt x="736" y="1125"/>
                  <a:pt x="736" y="1122"/>
                  <a:pt x="737" y="1120"/>
                </a:cubicBezTo>
                <a:close/>
                <a:moveTo>
                  <a:pt x="746" y="1107"/>
                </a:moveTo>
                <a:lnTo>
                  <a:pt x="746" y="1107"/>
                </a:lnTo>
                <a:cubicBezTo>
                  <a:pt x="747" y="1106"/>
                  <a:pt x="750" y="1105"/>
                  <a:pt x="752" y="1106"/>
                </a:cubicBezTo>
                <a:cubicBezTo>
                  <a:pt x="754" y="1107"/>
                  <a:pt x="754" y="1109"/>
                  <a:pt x="753" y="1111"/>
                </a:cubicBezTo>
                <a:cubicBezTo>
                  <a:pt x="752" y="1113"/>
                  <a:pt x="750" y="1114"/>
                  <a:pt x="748" y="1113"/>
                </a:cubicBezTo>
                <a:cubicBezTo>
                  <a:pt x="746" y="1112"/>
                  <a:pt x="745" y="1109"/>
                  <a:pt x="746" y="1107"/>
                </a:cubicBezTo>
                <a:close/>
                <a:moveTo>
                  <a:pt x="756" y="1095"/>
                </a:moveTo>
                <a:lnTo>
                  <a:pt x="756" y="1095"/>
                </a:lnTo>
                <a:cubicBezTo>
                  <a:pt x="757" y="1093"/>
                  <a:pt x="759" y="1092"/>
                  <a:pt x="761" y="1093"/>
                </a:cubicBezTo>
                <a:cubicBezTo>
                  <a:pt x="763" y="1094"/>
                  <a:pt x="764" y="1096"/>
                  <a:pt x="763" y="1098"/>
                </a:cubicBezTo>
                <a:cubicBezTo>
                  <a:pt x="762" y="1100"/>
                  <a:pt x="759" y="1101"/>
                  <a:pt x="758" y="1100"/>
                </a:cubicBezTo>
                <a:cubicBezTo>
                  <a:pt x="756" y="1099"/>
                  <a:pt x="755" y="1097"/>
                  <a:pt x="756" y="1095"/>
                </a:cubicBezTo>
                <a:close/>
                <a:moveTo>
                  <a:pt x="765" y="1082"/>
                </a:moveTo>
                <a:lnTo>
                  <a:pt x="765" y="1082"/>
                </a:lnTo>
                <a:cubicBezTo>
                  <a:pt x="766" y="1080"/>
                  <a:pt x="769" y="1079"/>
                  <a:pt x="771" y="1080"/>
                </a:cubicBezTo>
                <a:cubicBezTo>
                  <a:pt x="773" y="1081"/>
                  <a:pt x="773" y="1083"/>
                  <a:pt x="772" y="1085"/>
                </a:cubicBezTo>
                <a:cubicBezTo>
                  <a:pt x="771" y="1087"/>
                  <a:pt x="769" y="1088"/>
                  <a:pt x="767" y="1087"/>
                </a:cubicBezTo>
                <a:cubicBezTo>
                  <a:pt x="765" y="1086"/>
                  <a:pt x="764" y="1084"/>
                  <a:pt x="765" y="1082"/>
                </a:cubicBezTo>
                <a:close/>
                <a:moveTo>
                  <a:pt x="775" y="1069"/>
                </a:moveTo>
                <a:lnTo>
                  <a:pt x="775" y="1069"/>
                </a:lnTo>
                <a:cubicBezTo>
                  <a:pt x="776" y="1067"/>
                  <a:pt x="778" y="1066"/>
                  <a:pt x="780" y="1067"/>
                </a:cubicBezTo>
                <a:cubicBezTo>
                  <a:pt x="782" y="1068"/>
                  <a:pt x="783" y="1071"/>
                  <a:pt x="782" y="1073"/>
                </a:cubicBezTo>
                <a:cubicBezTo>
                  <a:pt x="781" y="1075"/>
                  <a:pt x="779" y="1075"/>
                  <a:pt x="777" y="1074"/>
                </a:cubicBezTo>
                <a:cubicBezTo>
                  <a:pt x="775" y="1073"/>
                  <a:pt x="774" y="1071"/>
                  <a:pt x="775" y="1069"/>
                </a:cubicBezTo>
                <a:close/>
                <a:moveTo>
                  <a:pt x="784" y="1056"/>
                </a:moveTo>
                <a:lnTo>
                  <a:pt x="784" y="1056"/>
                </a:lnTo>
                <a:cubicBezTo>
                  <a:pt x="785" y="1054"/>
                  <a:pt x="788" y="1053"/>
                  <a:pt x="790" y="1054"/>
                </a:cubicBezTo>
                <a:cubicBezTo>
                  <a:pt x="792" y="1055"/>
                  <a:pt x="793" y="1058"/>
                  <a:pt x="792" y="1060"/>
                </a:cubicBezTo>
                <a:cubicBezTo>
                  <a:pt x="791" y="1062"/>
                  <a:pt x="788" y="1062"/>
                  <a:pt x="786" y="1061"/>
                </a:cubicBezTo>
                <a:cubicBezTo>
                  <a:pt x="784" y="1061"/>
                  <a:pt x="783" y="1058"/>
                  <a:pt x="784" y="1056"/>
                </a:cubicBezTo>
                <a:close/>
                <a:moveTo>
                  <a:pt x="794" y="1043"/>
                </a:moveTo>
                <a:lnTo>
                  <a:pt x="794" y="1043"/>
                </a:lnTo>
                <a:cubicBezTo>
                  <a:pt x="795" y="1041"/>
                  <a:pt x="797" y="1040"/>
                  <a:pt x="799" y="1041"/>
                </a:cubicBezTo>
                <a:cubicBezTo>
                  <a:pt x="801" y="1042"/>
                  <a:pt x="802" y="1045"/>
                  <a:pt x="801" y="1047"/>
                </a:cubicBezTo>
                <a:cubicBezTo>
                  <a:pt x="800" y="1049"/>
                  <a:pt x="798" y="1050"/>
                  <a:pt x="796" y="1049"/>
                </a:cubicBezTo>
                <a:cubicBezTo>
                  <a:pt x="794" y="1048"/>
                  <a:pt x="793" y="1045"/>
                  <a:pt x="794" y="1043"/>
                </a:cubicBezTo>
                <a:close/>
                <a:moveTo>
                  <a:pt x="804" y="1030"/>
                </a:moveTo>
                <a:lnTo>
                  <a:pt x="804" y="1030"/>
                </a:lnTo>
                <a:cubicBezTo>
                  <a:pt x="804" y="1028"/>
                  <a:pt x="807" y="1028"/>
                  <a:pt x="809" y="1029"/>
                </a:cubicBezTo>
                <a:cubicBezTo>
                  <a:pt x="811" y="1030"/>
                  <a:pt x="812" y="1032"/>
                  <a:pt x="811" y="1034"/>
                </a:cubicBezTo>
                <a:cubicBezTo>
                  <a:pt x="810" y="1036"/>
                  <a:pt x="807" y="1037"/>
                  <a:pt x="805" y="1036"/>
                </a:cubicBezTo>
                <a:cubicBezTo>
                  <a:pt x="803" y="1035"/>
                  <a:pt x="803" y="1032"/>
                  <a:pt x="804" y="1030"/>
                </a:cubicBezTo>
                <a:close/>
                <a:moveTo>
                  <a:pt x="813" y="1018"/>
                </a:moveTo>
                <a:lnTo>
                  <a:pt x="813" y="1018"/>
                </a:lnTo>
                <a:cubicBezTo>
                  <a:pt x="814" y="1016"/>
                  <a:pt x="816" y="1015"/>
                  <a:pt x="818" y="1016"/>
                </a:cubicBezTo>
                <a:cubicBezTo>
                  <a:pt x="820" y="1017"/>
                  <a:pt x="821" y="1019"/>
                  <a:pt x="820" y="1021"/>
                </a:cubicBezTo>
                <a:cubicBezTo>
                  <a:pt x="819" y="1023"/>
                  <a:pt x="817" y="1024"/>
                  <a:pt x="815" y="1023"/>
                </a:cubicBezTo>
                <a:cubicBezTo>
                  <a:pt x="813" y="1022"/>
                  <a:pt x="812" y="1020"/>
                  <a:pt x="813" y="1018"/>
                </a:cubicBezTo>
                <a:close/>
                <a:moveTo>
                  <a:pt x="823" y="1005"/>
                </a:moveTo>
                <a:lnTo>
                  <a:pt x="823" y="1005"/>
                </a:lnTo>
                <a:cubicBezTo>
                  <a:pt x="824" y="1003"/>
                  <a:pt x="826" y="1002"/>
                  <a:pt x="828" y="1003"/>
                </a:cubicBezTo>
                <a:cubicBezTo>
                  <a:pt x="830" y="1004"/>
                  <a:pt x="831" y="1006"/>
                  <a:pt x="830" y="1008"/>
                </a:cubicBezTo>
                <a:cubicBezTo>
                  <a:pt x="829" y="1010"/>
                  <a:pt x="826" y="1011"/>
                  <a:pt x="824" y="1010"/>
                </a:cubicBezTo>
                <a:cubicBezTo>
                  <a:pt x="822" y="1009"/>
                  <a:pt x="822" y="1007"/>
                  <a:pt x="823" y="1005"/>
                </a:cubicBezTo>
                <a:close/>
                <a:moveTo>
                  <a:pt x="832" y="992"/>
                </a:moveTo>
                <a:lnTo>
                  <a:pt x="832" y="992"/>
                </a:lnTo>
                <a:cubicBezTo>
                  <a:pt x="833" y="990"/>
                  <a:pt x="836" y="989"/>
                  <a:pt x="838" y="990"/>
                </a:cubicBezTo>
                <a:cubicBezTo>
                  <a:pt x="840" y="991"/>
                  <a:pt x="840" y="993"/>
                  <a:pt x="839" y="995"/>
                </a:cubicBezTo>
                <a:cubicBezTo>
                  <a:pt x="838" y="997"/>
                  <a:pt x="836" y="998"/>
                  <a:pt x="834" y="997"/>
                </a:cubicBezTo>
                <a:cubicBezTo>
                  <a:pt x="832" y="996"/>
                  <a:pt x="831" y="994"/>
                  <a:pt x="832" y="992"/>
                </a:cubicBezTo>
                <a:close/>
                <a:moveTo>
                  <a:pt x="842" y="979"/>
                </a:moveTo>
                <a:lnTo>
                  <a:pt x="842" y="979"/>
                </a:lnTo>
                <a:cubicBezTo>
                  <a:pt x="843" y="977"/>
                  <a:pt x="845" y="976"/>
                  <a:pt x="847" y="977"/>
                </a:cubicBezTo>
                <a:cubicBezTo>
                  <a:pt x="849" y="978"/>
                  <a:pt x="850" y="981"/>
                  <a:pt x="849" y="983"/>
                </a:cubicBezTo>
                <a:cubicBezTo>
                  <a:pt x="848" y="985"/>
                  <a:pt x="845" y="985"/>
                  <a:pt x="844" y="984"/>
                </a:cubicBezTo>
                <a:cubicBezTo>
                  <a:pt x="842" y="983"/>
                  <a:pt x="841" y="981"/>
                  <a:pt x="842" y="979"/>
                </a:cubicBezTo>
                <a:close/>
                <a:moveTo>
                  <a:pt x="851" y="966"/>
                </a:moveTo>
                <a:lnTo>
                  <a:pt x="851" y="966"/>
                </a:lnTo>
                <a:cubicBezTo>
                  <a:pt x="852" y="964"/>
                  <a:pt x="855" y="963"/>
                  <a:pt x="857" y="964"/>
                </a:cubicBezTo>
                <a:cubicBezTo>
                  <a:pt x="859" y="965"/>
                  <a:pt x="859" y="968"/>
                  <a:pt x="858" y="970"/>
                </a:cubicBezTo>
                <a:cubicBezTo>
                  <a:pt x="857" y="972"/>
                  <a:pt x="855" y="973"/>
                  <a:pt x="853" y="972"/>
                </a:cubicBezTo>
                <a:cubicBezTo>
                  <a:pt x="851" y="971"/>
                  <a:pt x="850" y="968"/>
                  <a:pt x="851" y="966"/>
                </a:cubicBezTo>
                <a:close/>
                <a:moveTo>
                  <a:pt x="861" y="953"/>
                </a:moveTo>
                <a:lnTo>
                  <a:pt x="861" y="953"/>
                </a:lnTo>
                <a:cubicBezTo>
                  <a:pt x="862" y="951"/>
                  <a:pt x="864" y="951"/>
                  <a:pt x="866" y="952"/>
                </a:cubicBezTo>
                <a:cubicBezTo>
                  <a:pt x="868" y="953"/>
                  <a:pt x="869" y="955"/>
                  <a:pt x="868" y="957"/>
                </a:cubicBezTo>
                <a:cubicBezTo>
                  <a:pt x="867" y="959"/>
                  <a:pt x="865" y="960"/>
                  <a:pt x="863" y="959"/>
                </a:cubicBezTo>
                <a:cubicBezTo>
                  <a:pt x="861" y="958"/>
                  <a:pt x="860" y="955"/>
                  <a:pt x="861" y="953"/>
                </a:cubicBezTo>
                <a:close/>
                <a:moveTo>
                  <a:pt x="870" y="941"/>
                </a:moveTo>
                <a:lnTo>
                  <a:pt x="870" y="941"/>
                </a:lnTo>
                <a:cubicBezTo>
                  <a:pt x="871" y="939"/>
                  <a:pt x="874" y="938"/>
                  <a:pt x="876" y="939"/>
                </a:cubicBezTo>
                <a:cubicBezTo>
                  <a:pt x="878" y="940"/>
                  <a:pt x="879" y="942"/>
                  <a:pt x="878" y="944"/>
                </a:cubicBezTo>
                <a:cubicBezTo>
                  <a:pt x="877" y="946"/>
                  <a:pt x="874" y="947"/>
                  <a:pt x="872" y="946"/>
                </a:cubicBezTo>
                <a:cubicBezTo>
                  <a:pt x="870" y="945"/>
                  <a:pt x="869" y="943"/>
                  <a:pt x="870" y="941"/>
                </a:cubicBezTo>
                <a:close/>
                <a:moveTo>
                  <a:pt x="880" y="928"/>
                </a:moveTo>
                <a:lnTo>
                  <a:pt x="880" y="928"/>
                </a:lnTo>
                <a:cubicBezTo>
                  <a:pt x="881" y="926"/>
                  <a:pt x="883" y="925"/>
                  <a:pt x="885" y="926"/>
                </a:cubicBezTo>
                <a:cubicBezTo>
                  <a:pt x="887" y="927"/>
                  <a:pt x="888" y="929"/>
                  <a:pt x="887" y="931"/>
                </a:cubicBezTo>
                <a:cubicBezTo>
                  <a:pt x="886" y="933"/>
                  <a:pt x="884" y="934"/>
                  <a:pt x="882" y="933"/>
                </a:cubicBezTo>
                <a:cubicBezTo>
                  <a:pt x="880" y="932"/>
                  <a:pt x="879" y="930"/>
                  <a:pt x="880" y="928"/>
                </a:cubicBezTo>
                <a:close/>
                <a:moveTo>
                  <a:pt x="890" y="915"/>
                </a:moveTo>
                <a:lnTo>
                  <a:pt x="890" y="915"/>
                </a:lnTo>
                <a:cubicBezTo>
                  <a:pt x="891" y="913"/>
                  <a:pt x="893" y="912"/>
                  <a:pt x="895" y="913"/>
                </a:cubicBezTo>
                <a:cubicBezTo>
                  <a:pt x="897" y="914"/>
                  <a:pt x="898" y="916"/>
                  <a:pt x="897" y="918"/>
                </a:cubicBezTo>
                <a:cubicBezTo>
                  <a:pt x="896" y="920"/>
                  <a:pt x="893" y="921"/>
                  <a:pt x="891" y="920"/>
                </a:cubicBezTo>
                <a:cubicBezTo>
                  <a:pt x="889" y="919"/>
                  <a:pt x="889" y="917"/>
                  <a:pt x="890" y="915"/>
                </a:cubicBezTo>
                <a:close/>
                <a:moveTo>
                  <a:pt x="899" y="902"/>
                </a:moveTo>
                <a:lnTo>
                  <a:pt x="899" y="902"/>
                </a:lnTo>
                <a:cubicBezTo>
                  <a:pt x="900" y="900"/>
                  <a:pt x="902" y="899"/>
                  <a:pt x="904" y="900"/>
                </a:cubicBezTo>
                <a:cubicBezTo>
                  <a:pt x="906" y="901"/>
                  <a:pt x="907" y="904"/>
                  <a:pt x="906" y="906"/>
                </a:cubicBezTo>
                <a:cubicBezTo>
                  <a:pt x="905" y="908"/>
                  <a:pt x="903" y="908"/>
                  <a:pt x="901" y="907"/>
                </a:cubicBezTo>
                <a:cubicBezTo>
                  <a:pt x="899" y="906"/>
                  <a:pt x="898" y="904"/>
                  <a:pt x="899" y="902"/>
                </a:cubicBezTo>
                <a:close/>
                <a:moveTo>
                  <a:pt x="909" y="889"/>
                </a:moveTo>
                <a:lnTo>
                  <a:pt x="909" y="889"/>
                </a:lnTo>
                <a:cubicBezTo>
                  <a:pt x="910" y="887"/>
                  <a:pt x="912" y="886"/>
                  <a:pt x="914" y="887"/>
                </a:cubicBezTo>
                <a:cubicBezTo>
                  <a:pt x="916" y="888"/>
                  <a:pt x="917" y="891"/>
                  <a:pt x="916" y="893"/>
                </a:cubicBezTo>
                <a:cubicBezTo>
                  <a:pt x="915" y="895"/>
                  <a:pt x="912" y="896"/>
                  <a:pt x="910" y="895"/>
                </a:cubicBezTo>
                <a:cubicBezTo>
                  <a:pt x="908" y="894"/>
                  <a:pt x="908" y="891"/>
                  <a:pt x="909" y="889"/>
                </a:cubicBezTo>
                <a:close/>
                <a:moveTo>
                  <a:pt x="918" y="876"/>
                </a:moveTo>
                <a:lnTo>
                  <a:pt x="918" y="876"/>
                </a:lnTo>
                <a:cubicBezTo>
                  <a:pt x="919" y="874"/>
                  <a:pt x="922" y="874"/>
                  <a:pt x="924" y="875"/>
                </a:cubicBezTo>
                <a:cubicBezTo>
                  <a:pt x="926" y="876"/>
                  <a:pt x="926" y="878"/>
                  <a:pt x="925" y="880"/>
                </a:cubicBezTo>
                <a:cubicBezTo>
                  <a:pt x="924" y="882"/>
                  <a:pt x="922" y="883"/>
                  <a:pt x="920" y="882"/>
                </a:cubicBezTo>
                <a:cubicBezTo>
                  <a:pt x="918" y="881"/>
                  <a:pt x="917" y="878"/>
                  <a:pt x="918" y="876"/>
                </a:cubicBezTo>
                <a:close/>
                <a:moveTo>
                  <a:pt x="928" y="863"/>
                </a:moveTo>
                <a:lnTo>
                  <a:pt x="928" y="863"/>
                </a:lnTo>
                <a:cubicBezTo>
                  <a:pt x="929" y="861"/>
                  <a:pt x="931" y="861"/>
                  <a:pt x="933" y="862"/>
                </a:cubicBezTo>
                <a:cubicBezTo>
                  <a:pt x="935" y="863"/>
                  <a:pt x="936" y="865"/>
                  <a:pt x="935" y="867"/>
                </a:cubicBezTo>
                <a:cubicBezTo>
                  <a:pt x="934" y="869"/>
                  <a:pt x="932" y="870"/>
                  <a:pt x="930" y="869"/>
                </a:cubicBezTo>
                <a:cubicBezTo>
                  <a:pt x="928" y="868"/>
                  <a:pt x="927" y="865"/>
                  <a:pt x="928" y="863"/>
                </a:cubicBezTo>
                <a:close/>
                <a:moveTo>
                  <a:pt x="937" y="851"/>
                </a:moveTo>
                <a:lnTo>
                  <a:pt x="937" y="851"/>
                </a:lnTo>
                <a:cubicBezTo>
                  <a:pt x="938" y="849"/>
                  <a:pt x="941" y="848"/>
                  <a:pt x="943" y="849"/>
                </a:cubicBezTo>
                <a:cubicBezTo>
                  <a:pt x="945" y="850"/>
                  <a:pt x="945" y="852"/>
                  <a:pt x="944" y="854"/>
                </a:cubicBezTo>
                <a:cubicBezTo>
                  <a:pt x="943" y="856"/>
                  <a:pt x="941" y="857"/>
                  <a:pt x="939" y="856"/>
                </a:cubicBezTo>
                <a:cubicBezTo>
                  <a:pt x="937" y="855"/>
                  <a:pt x="936" y="853"/>
                  <a:pt x="937" y="851"/>
                </a:cubicBezTo>
                <a:close/>
                <a:moveTo>
                  <a:pt x="947" y="838"/>
                </a:moveTo>
                <a:lnTo>
                  <a:pt x="947" y="838"/>
                </a:lnTo>
                <a:cubicBezTo>
                  <a:pt x="948" y="836"/>
                  <a:pt x="950" y="835"/>
                  <a:pt x="952" y="836"/>
                </a:cubicBezTo>
                <a:cubicBezTo>
                  <a:pt x="954" y="837"/>
                  <a:pt x="955" y="839"/>
                  <a:pt x="954" y="841"/>
                </a:cubicBezTo>
                <a:cubicBezTo>
                  <a:pt x="953" y="843"/>
                  <a:pt x="951" y="844"/>
                  <a:pt x="949" y="843"/>
                </a:cubicBezTo>
                <a:cubicBezTo>
                  <a:pt x="947" y="842"/>
                  <a:pt x="946" y="840"/>
                  <a:pt x="947" y="838"/>
                </a:cubicBezTo>
                <a:close/>
                <a:moveTo>
                  <a:pt x="956" y="825"/>
                </a:moveTo>
                <a:lnTo>
                  <a:pt x="956" y="825"/>
                </a:lnTo>
                <a:cubicBezTo>
                  <a:pt x="957" y="823"/>
                  <a:pt x="960" y="822"/>
                  <a:pt x="962" y="823"/>
                </a:cubicBezTo>
                <a:cubicBezTo>
                  <a:pt x="964" y="824"/>
                  <a:pt x="965" y="827"/>
                  <a:pt x="964" y="829"/>
                </a:cubicBezTo>
                <a:cubicBezTo>
                  <a:pt x="963" y="830"/>
                  <a:pt x="960" y="831"/>
                  <a:pt x="958" y="830"/>
                </a:cubicBezTo>
                <a:cubicBezTo>
                  <a:pt x="956" y="829"/>
                  <a:pt x="955" y="827"/>
                  <a:pt x="956" y="825"/>
                </a:cubicBezTo>
                <a:close/>
                <a:moveTo>
                  <a:pt x="966" y="812"/>
                </a:moveTo>
                <a:lnTo>
                  <a:pt x="966" y="812"/>
                </a:lnTo>
                <a:cubicBezTo>
                  <a:pt x="967" y="810"/>
                  <a:pt x="969" y="809"/>
                  <a:pt x="971" y="810"/>
                </a:cubicBezTo>
                <a:cubicBezTo>
                  <a:pt x="973" y="811"/>
                  <a:pt x="974" y="814"/>
                  <a:pt x="973" y="816"/>
                </a:cubicBezTo>
                <a:cubicBezTo>
                  <a:pt x="972" y="818"/>
                  <a:pt x="970" y="818"/>
                  <a:pt x="968" y="817"/>
                </a:cubicBezTo>
                <a:cubicBezTo>
                  <a:pt x="966" y="816"/>
                  <a:pt x="965" y="814"/>
                  <a:pt x="966" y="812"/>
                </a:cubicBezTo>
                <a:close/>
                <a:moveTo>
                  <a:pt x="976" y="799"/>
                </a:moveTo>
                <a:lnTo>
                  <a:pt x="976" y="799"/>
                </a:lnTo>
                <a:cubicBezTo>
                  <a:pt x="977" y="797"/>
                  <a:pt x="979" y="796"/>
                  <a:pt x="981" y="797"/>
                </a:cubicBezTo>
                <a:cubicBezTo>
                  <a:pt x="983" y="798"/>
                  <a:pt x="984" y="801"/>
                  <a:pt x="983" y="803"/>
                </a:cubicBezTo>
                <a:cubicBezTo>
                  <a:pt x="982" y="805"/>
                  <a:pt x="979" y="806"/>
                  <a:pt x="977" y="805"/>
                </a:cubicBezTo>
                <a:cubicBezTo>
                  <a:pt x="975" y="804"/>
                  <a:pt x="975" y="801"/>
                  <a:pt x="976" y="799"/>
                </a:cubicBezTo>
                <a:close/>
                <a:moveTo>
                  <a:pt x="985" y="786"/>
                </a:moveTo>
                <a:lnTo>
                  <a:pt x="985" y="786"/>
                </a:lnTo>
                <a:cubicBezTo>
                  <a:pt x="986" y="784"/>
                  <a:pt x="988" y="784"/>
                  <a:pt x="990" y="785"/>
                </a:cubicBezTo>
                <a:cubicBezTo>
                  <a:pt x="992" y="786"/>
                  <a:pt x="993" y="788"/>
                  <a:pt x="992" y="790"/>
                </a:cubicBezTo>
                <a:cubicBezTo>
                  <a:pt x="991" y="792"/>
                  <a:pt x="989" y="793"/>
                  <a:pt x="987" y="792"/>
                </a:cubicBezTo>
                <a:cubicBezTo>
                  <a:pt x="985" y="791"/>
                  <a:pt x="984" y="788"/>
                  <a:pt x="985" y="786"/>
                </a:cubicBezTo>
                <a:close/>
                <a:moveTo>
                  <a:pt x="995" y="774"/>
                </a:moveTo>
                <a:lnTo>
                  <a:pt x="995" y="774"/>
                </a:lnTo>
                <a:cubicBezTo>
                  <a:pt x="996" y="772"/>
                  <a:pt x="998" y="771"/>
                  <a:pt x="1000" y="772"/>
                </a:cubicBezTo>
                <a:cubicBezTo>
                  <a:pt x="1002" y="773"/>
                  <a:pt x="1003" y="775"/>
                  <a:pt x="1002" y="777"/>
                </a:cubicBezTo>
                <a:cubicBezTo>
                  <a:pt x="1001" y="779"/>
                  <a:pt x="998" y="780"/>
                  <a:pt x="996" y="779"/>
                </a:cubicBezTo>
                <a:cubicBezTo>
                  <a:pt x="994" y="778"/>
                  <a:pt x="994" y="776"/>
                  <a:pt x="995" y="774"/>
                </a:cubicBezTo>
                <a:close/>
                <a:moveTo>
                  <a:pt x="1004" y="761"/>
                </a:moveTo>
                <a:lnTo>
                  <a:pt x="1004" y="761"/>
                </a:lnTo>
                <a:cubicBezTo>
                  <a:pt x="1005" y="759"/>
                  <a:pt x="1008" y="758"/>
                  <a:pt x="1010" y="759"/>
                </a:cubicBezTo>
                <a:cubicBezTo>
                  <a:pt x="1012" y="760"/>
                  <a:pt x="1012" y="762"/>
                  <a:pt x="1011" y="764"/>
                </a:cubicBezTo>
                <a:cubicBezTo>
                  <a:pt x="1010" y="766"/>
                  <a:pt x="1008" y="767"/>
                  <a:pt x="1006" y="766"/>
                </a:cubicBezTo>
                <a:cubicBezTo>
                  <a:pt x="1004" y="765"/>
                  <a:pt x="1003" y="763"/>
                  <a:pt x="1004" y="761"/>
                </a:cubicBezTo>
                <a:close/>
                <a:moveTo>
                  <a:pt x="1014" y="748"/>
                </a:moveTo>
                <a:lnTo>
                  <a:pt x="1014" y="748"/>
                </a:lnTo>
                <a:cubicBezTo>
                  <a:pt x="1015" y="746"/>
                  <a:pt x="1017" y="745"/>
                  <a:pt x="1019" y="746"/>
                </a:cubicBezTo>
                <a:cubicBezTo>
                  <a:pt x="1021" y="747"/>
                  <a:pt x="1022" y="749"/>
                  <a:pt x="1021" y="751"/>
                </a:cubicBezTo>
                <a:cubicBezTo>
                  <a:pt x="1020" y="753"/>
                  <a:pt x="1018" y="754"/>
                  <a:pt x="1016" y="753"/>
                </a:cubicBezTo>
                <a:cubicBezTo>
                  <a:pt x="1014" y="752"/>
                  <a:pt x="1013" y="750"/>
                  <a:pt x="1014" y="748"/>
                </a:cubicBezTo>
                <a:close/>
                <a:moveTo>
                  <a:pt x="1023" y="735"/>
                </a:moveTo>
                <a:lnTo>
                  <a:pt x="1023" y="735"/>
                </a:lnTo>
                <a:cubicBezTo>
                  <a:pt x="1024" y="733"/>
                  <a:pt x="1027" y="732"/>
                  <a:pt x="1029" y="733"/>
                </a:cubicBezTo>
                <a:cubicBezTo>
                  <a:pt x="1031" y="734"/>
                  <a:pt x="1031" y="737"/>
                  <a:pt x="1030" y="739"/>
                </a:cubicBezTo>
                <a:cubicBezTo>
                  <a:pt x="1029" y="741"/>
                  <a:pt x="1027" y="741"/>
                  <a:pt x="1025" y="740"/>
                </a:cubicBezTo>
                <a:cubicBezTo>
                  <a:pt x="1023" y="739"/>
                  <a:pt x="1022" y="737"/>
                  <a:pt x="1023" y="735"/>
                </a:cubicBezTo>
                <a:close/>
                <a:moveTo>
                  <a:pt x="1033" y="722"/>
                </a:moveTo>
                <a:lnTo>
                  <a:pt x="1033" y="722"/>
                </a:lnTo>
                <a:cubicBezTo>
                  <a:pt x="1034" y="720"/>
                  <a:pt x="1036" y="719"/>
                  <a:pt x="1038" y="720"/>
                </a:cubicBezTo>
                <a:cubicBezTo>
                  <a:pt x="1040" y="721"/>
                  <a:pt x="1041" y="724"/>
                  <a:pt x="1040" y="726"/>
                </a:cubicBezTo>
                <a:cubicBezTo>
                  <a:pt x="1039" y="728"/>
                  <a:pt x="1037" y="729"/>
                  <a:pt x="1035" y="728"/>
                </a:cubicBezTo>
                <a:cubicBezTo>
                  <a:pt x="1033" y="727"/>
                  <a:pt x="1032" y="724"/>
                  <a:pt x="1033" y="722"/>
                </a:cubicBezTo>
                <a:close/>
                <a:moveTo>
                  <a:pt x="1042" y="709"/>
                </a:moveTo>
                <a:lnTo>
                  <a:pt x="1042" y="709"/>
                </a:lnTo>
                <a:cubicBezTo>
                  <a:pt x="1043" y="707"/>
                  <a:pt x="1046" y="707"/>
                  <a:pt x="1048" y="708"/>
                </a:cubicBezTo>
                <a:cubicBezTo>
                  <a:pt x="1050" y="709"/>
                  <a:pt x="1051" y="711"/>
                  <a:pt x="1050" y="713"/>
                </a:cubicBezTo>
                <a:cubicBezTo>
                  <a:pt x="1049" y="715"/>
                  <a:pt x="1046" y="716"/>
                  <a:pt x="1044" y="715"/>
                </a:cubicBezTo>
                <a:cubicBezTo>
                  <a:pt x="1042" y="714"/>
                  <a:pt x="1041" y="711"/>
                  <a:pt x="1042" y="709"/>
                </a:cubicBezTo>
                <a:close/>
                <a:moveTo>
                  <a:pt x="1052" y="697"/>
                </a:moveTo>
                <a:lnTo>
                  <a:pt x="1052" y="697"/>
                </a:lnTo>
                <a:cubicBezTo>
                  <a:pt x="1053" y="695"/>
                  <a:pt x="1055" y="694"/>
                  <a:pt x="1057" y="695"/>
                </a:cubicBezTo>
                <a:cubicBezTo>
                  <a:pt x="1059" y="696"/>
                  <a:pt x="1060" y="698"/>
                  <a:pt x="1059" y="700"/>
                </a:cubicBezTo>
                <a:cubicBezTo>
                  <a:pt x="1058" y="702"/>
                  <a:pt x="1056" y="703"/>
                  <a:pt x="1054" y="702"/>
                </a:cubicBezTo>
                <a:cubicBezTo>
                  <a:pt x="1052" y="701"/>
                  <a:pt x="1051" y="698"/>
                  <a:pt x="1052" y="697"/>
                </a:cubicBezTo>
                <a:close/>
                <a:moveTo>
                  <a:pt x="1062" y="684"/>
                </a:moveTo>
                <a:lnTo>
                  <a:pt x="1062" y="684"/>
                </a:lnTo>
                <a:cubicBezTo>
                  <a:pt x="1063" y="682"/>
                  <a:pt x="1065" y="681"/>
                  <a:pt x="1067" y="682"/>
                </a:cubicBezTo>
                <a:cubicBezTo>
                  <a:pt x="1069" y="683"/>
                  <a:pt x="1070" y="685"/>
                  <a:pt x="1069" y="687"/>
                </a:cubicBezTo>
                <a:cubicBezTo>
                  <a:pt x="1068" y="689"/>
                  <a:pt x="1065" y="690"/>
                  <a:pt x="1063" y="689"/>
                </a:cubicBezTo>
                <a:cubicBezTo>
                  <a:pt x="1061" y="688"/>
                  <a:pt x="1061" y="686"/>
                  <a:pt x="1062" y="684"/>
                </a:cubicBezTo>
                <a:close/>
                <a:moveTo>
                  <a:pt x="1071" y="671"/>
                </a:moveTo>
                <a:lnTo>
                  <a:pt x="1071" y="671"/>
                </a:lnTo>
                <a:cubicBezTo>
                  <a:pt x="1072" y="669"/>
                  <a:pt x="1074" y="668"/>
                  <a:pt x="1076" y="669"/>
                </a:cubicBezTo>
                <a:cubicBezTo>
                  <a:pt x="1078" y="670"/>
                  <a:pt x="1079" y="672"/>
                  <a:pt x="1078" y="674"/>
                </a:cubicBezTo>
                <a:cubicBezTo>
                  <a:pt x="1077" y="676"/>
                  <a:pt x="1075" y="677"/>
                  <a:pt x="1073" y="676"/>
                </a:cubicBezTo>
                <a:cubicBezTo>
                  <a:pt x="1071" y="675"/>
                  <a:pt x="1070" y="673"/>
                  <a:pt x="1071" y="671"/>
                </a:cubicBezTo>
                <a:close/>
                <a:moveTo>
                  <a:pt x="1081" y="658"/>
                </a:moveTo>
                <a:lnTo>
                  <a:pt x="1081" y="658"/>
                </a:lnTo>
                <a:cubicBezTo>
                  <a:pt x="1082" y="656"/>
                  <a:pt x="1084" y="655"/>
                  <a:pt x="1086" y="656"/>
                </a:cubicBezTo>
                <a:cubicBezTo>
                  <a:pt x="1088" y="657"/>
                  <a:pt x="1089" y="660"/>
                  <a:pt x="1088" y="662"/>
                </a:cubicBezTo>
                <a:cubicBezTo>
                  <a:pt x="1087" y="664"/>
                  <a:pt x="1084" y="664"/>
                  <a:pt x="1082" y="663"/>
                </a:cubicBezTo>
                <a:cubicBezTo>
                  <a:pt x="1080" y="662"/>
                  <a:pt x="1080" y="660"/>
                  <a:pt x="1081" y="658"/>
                </a:cubicBezTo>
                <a:close/>
                <a:moveTo>
                  <a:pt x="1090" y="645"/>
                </a:moveTo>
                <a:lnTo>
                  <a:pt x="1090" y="645"/>
                </a:lnTo>
                <a:cubicBezTo>
                  <a:pt x="1091" y="643"/>
                  <a:pt x="1094" y="642"/>
                  <a:pt x="1096" y="643"/>
                </a:cubicBezTo>
                <a:cubicBezTo>
                  <a:pt x="1098" y="644"/>
                  <a:pt x="1098" y="647"/>
                  <a:pt x="1097" y="649"/>
                </a:cubicBezTo>
                <a:cubicBezTo>
                  <a:pt x="1096" y="651"/>
                  <a:pt x="1094" y="651"/>
                  <a:pt x="1092" y="651"/>
                </a:cubicBezTo>
                <a:cubicBezTo>
                  <a:pt x="1090" y="650"/>
                  <a:pt x="1089" y="647"/>
                  <a:pt x="1090" y="645"/>
                </a:cubicBezTo>
                <a:close/>
                <a:moveTo>
                  <a:pt x="1100" y="632"/>
                </a:moveTo>
                <a:lnTo>
                  <a:pt x="1100" y="632"/>
                </a:lnTo>
                <a:cubicBezTo>
                  <a:pt x="1101" y="630"/>
                  <a:pt x="1103" y="630"/>
                  <a:pt x="1105" y="631"/>
                </a:cubicBezTo>
                <a:cubicBezTo>
                  <a:pt x="1107" y="631"/>
                  <a:pt x="1108" y="634"/>
                  <a:pt x="1107" y="636"/>
                </a:cubicBezTo>
                <a:cubicBezTo>
                  <a:pt x="1106" y="638"/>
                  <a:pt x="1104" y="639"/>
                  <a:pt x="1102" y="638"/>
                </a:cubicBezTo>
                <a:cubicBezTo>
                  <a:pt x="1100" y="637"/>
                  <a:pt x="1099" y="634"/>
                  <a:pt x="1100" y="632"/>
                </a:cubicBezTo>
                <a:close/>
                <a:moveTo>
                  <a:pt x="1109" y="619"/>
                </a:moveTo>
                <a:lnTo>
                  <a:pt x="1109" y="619"/>
                </a:lnTo>
                <a:cubicBezTo>
                  <a:pt x="1110" y="617"/>
                  <a:pt x="1113" y="617"/>
                  <a:pt x="1115" y="618"/>
                </a:cubicBezTo>
                <a:cubicBezTo>
                  <a:pt x="1117" y="619"/>
                  <a:pt x="1117" y="621"/>
                  <a:pt x="1116" y="623"/>
                </a:cubicBezTo>
                <a:cubicBezTo>
                  <a:pt x="1115" y="625"/>
                  <a:pt x="1113" y="626"/>
                  <a:pt x="1111" y="625"/>
                </a:cubicBezTo>
                <a:cubicBezTo>
                  <a:pt x="1109" y="624"/>
                  <a:pt x="1108" y="621"/>
                  <a:pt x="1109" y="619"/>
                </a:cubicBezTo>
                <a:close/>
                <a:moveTo>
                  <a:pt x="1119" y="607"/>
                </a:moveTo>
                <a:lnTo>
                  <a:pt x="1119" y="607"/>
                </a:lnTo>
                <a:cubicBezTo>
                  <a:pt x="1120" y="605"/>
                  <a:pt x="1122" y="604"/>
                  <a:pt x="1124" y="605"/>
                </a:cubicBezTo>
                <a:cubicBezTo>
                  <a:pt x="1126" y="606"/>
                  <a:pt x="1127" y="608"/>
                  <a:pt x="1126" y="610"/>
                </a:cubicBezTo>
                <a:cubicBezTo>
                  <a:pt x="1125" y="612"/>
                  <a:pt x="1123" y="613"/>
                  <a:pt x="1121" y="612"/>
                </a:cubicBezTo>
                <a:cubicBezTo>
                  <a:pt x="1119" y="611"/>
                  <a:pt x="1118" y="609"/>
                  <a:pt x="1119" y="607"/>
                </a:cubicBezTo>
                <a:close/>
                <a:moveTo>
                  <a:pt x="1128" y="594"/>
                </a:moveTo>
                <a:lnTo>
                  <a:pt x="1128" y="594"/>
                </a:lnTo>
                <a:cubicBezTo>
                  <a:pt x="1129" y="592"/>
                  <a:pt x="1132" y="591"/>
                  <a:pt x="1134" y="592"/>
                </a:cubicBezTo>
                <a:cubicBezTo>
                  <a:pt x="1136" y="593"/>
                  <a:pt x="1137" y="595"/>
                  <a:pt x="1136" y="597"/>
                </a:cubicBezTo>
                <a:cubicBezTo>
                  <a:pt x="1135" y="599"/>
                  <a:pt x="1132" y="600"/>
                  <a:pt x="1130" y="599"/>
                </a:cubicBezTo>
                <a:cubicBezTo>
                  <a:pt x="1128" y="598"/>
                  <a:pt x="1127" y="596"/>
                  <a:pt x="1128" y="594"/>
                </a:cubicBezTo>
                <a:close/>
                <a:moveTo>
                  <a:pt x="1138" y="581"/>
                </a:moveTo>
                <a:lnTo>
                  <a:pt x="1138" y="581"/>
                </a:lnTo>
                <a:cubicBezTo>
                  <a:pt x="1139" y="579"/>
                  <a:pt x="1141" y="578"/>
                  <a:pt x="1143" y="579"/>
                </a:cubicBezTo>
                <a:cubicBezTo>
                  <a:pt x="1145" y="580"/>
                  <a:pt x="1146" y="583"/>
                  <a:pt x="1145" y="585"/>
                </a:cubicBezTo>
                <a:cubicBezTo>
                  <a:pt x="1144" y="586"/>
                  <a:pt x="1142" y="587"/>
                  <a:pt x="1140" y="586"/>
                </a:cubicBezTo>
                <a:cubicBezTo>
                  <a:pt x="1138" y="585"/>
                  <a:pt x="1137" y="583"/>
                  <a:pt x="1138" y="581"/>
                </a:cubicBezTo>
                <a:close/>
                <a:moveTo>
                  <a:pt x="1148" y="568"/>
                </a:moveTo>
                <a:lnTo>
                  <a:pt x="1148" y="568"/>
                </a:lnTo>
                <a:cubicBezTo>
                  <a:pt x="1149" y="566"/>
                  <a:pt x="1151" y="565"/>
                  <a:pt x="1153" y="566"/>
                </a:cubicBezTo>
                <a:cubicBezTo>
                  <a:pt x="1155" y="567"/>
                  <a:pt x="1156" y="570"/>
                  <a:pt x="1155" y="572"/>
                </a:cubicBezTo>
                <a:cubicBezTo>
                  <a:pt x="1154" y="574"/>
                  <a:pt x="1151" y="574"/>
                  <a:pt x="1149" y="573"/>
                </a:cubicBezTo>
                <a:cubicBezTo>
                  <a:pt x="1147" y="572"/>
                  <a:pt x="1147" y="570"/>
                  <a:pt x="1148" y="568"/>
                </a:cubicBezTo>
                <a:close/>
                <a:moveTo>
                  <a:pt x="1157" y="555"/>
                </a:moveTo>
                <a:lnTo>
                  <a:pt x="1157" y="555"/>
                </a:lnTo>
                <a:cubicBezTo>
                  <a:pt x="1158" y="553"/>
                  <a:pt x="1160" y="552"/>
                  <a:pt x="1162" y="553"/>
                </a:cubicBezTo>
                <a:cubicBezTo>
                  <a:pt x="1164" y="554"/>
                  <a:pt x="1165" y="557"/>
                  <a:pt x="1164" y="559"/>
                </a:cubicBezTo>
                <a:cubicBezTo>
                  <a:pt x="1163" y="561"/>
                  <a:pt x="1161" y="562"/>
                  <a:pt x="1159" y="561"/>
                </a:cubicBezTo>
                <a:cubicBezTo>
                  <a:pt x="1157" y="560"/>
                  <a:pt x="1156" y="557"/>
                  <a:pt x="1157" y="555"/>
                </a:cubicBezTo>
                <a:close/>
                <a:moveTo>
                  <a:pt x="1167" y="542"/>
                </a:moveTo>
                <a:lnTo>
                  <a:pt x="1167" y="542"/>
                </a:lnTo>
                <a:cubicBezTo>
                  <a:pt x="1168" y="540"/>
                  <a:pt x="1170" y="540"/>
                  <a:pt x="1172" y="541"/>
                </a:cubicBezTo>
                <a:cubicBezTo>
                  <a:pt x="1174" y="542"/>
                  <a:pt x="1175" y="544"/>
                  <a:pt x="1174" y="546"/>
                </a:cubicBezTo>
                <a:cubicBezTo>
                  <a:pt x="1173" y="548"/>
                  <a:pt x="1170" y="549"/>
                  <a:pt x="1168" y="548"/>
                </a:cubicBezTo>
                <a:cubicBezTo>
                  <a:pt x="1166" y="547"/>
                  <a:pt x="1166" y="544"/>
                  <a:pt x="1167" y="542"/>
                </a:cubicBezTo>
                <a:close/>
                <a:moveTo>
                  <a:pt x="1176" y="530"/>
                </a:moveTo>
                <a:lnTo>
                  <a:pt x="1176" y="530"/>
                </a:lnTo>
                <a:cubicBezTo>
                  <a:pt x="1177" y="528"/>
                  <a:pt x="1180" y="527"/>
                  <a:pt x="1182" y="528"/>
                </a:cubicBezTo>
                <a:cubicBezTo>
                  <a:pt x="1184" y="529"/>
                  <a:pt x="1184" y="531"/>
                  <a:pt x="1183" y="533"/>
                </a:cubicBezTo>
                <a:cubicBezTo>
                  <a:pt x="1182" y="535"/>
                  <a:pt x="1180" y="536"/>
                  <a:pt x="1178" y="535"/>
                </a:cubicBezTo>
                <a:cubicBezTo>
                  <a:pt x="1176" y="534"/>
                  <a:pt x="1175" y="532"/>
                  <a:pt x="1176" y="530"/>
                </a:cubicBezTo>
                <a:close/>
                <a:moveTo>
                  <a:pt x="1186" y="517"/>
                </a:moveTo>
                <a:lnTo>
                  <a:pt x="1186" y="517"/>
                </a:lnTo>
                <a:cubicBezTo>
                  <a:pt x="1187" y="515"/>
                  <a:pt x="1189" y="514"/>
                  <a:pt x="1191" y="515"/>
                </a:cubicBezTo>
                <a:cubicBezTo>
                  <a:pt x="1193" y="516"/>
                  <a:pt x="1194" y="518"/>
                  <a:pt x="1193" y="520"/>
                </a:cubicBezTo>
                <a:cubicBezTo>
                  <a:pt x="1192" y="522"/>
                  <a:pt x="1190" y="523"/>
                  <a:pt x="1188" y="522"/>
                </a:cubicBezTo>
                <a:cubicBezTo>
                  <a:pt x="1186" y="521"/>
                  <a:pt x="1185" y="519"/>
                  <a:pt x="1186" y="517"/>
                </a:cubicBezTo>
                <a:close/>
                <a:moveTo>
                  <a:pt x="1195" y="504"/>
                </a:moveTo>
                <a:lnTo>
                  <a:pt x="1195" y="504"/>
                </a:lnTo>
                <a:cubicBezTo>
                  <a:pt x="1196" y="502"/>
                  <a:pt x="1199" y="501"/>
                  <a:pt x="1201" y="502"/>
                </a:cubicBezTo>
                <a:cubicBezTo>
                  <a:pt x="1203" y="503"/>
                  <a:pt x="1203" y="505"/>
                  <a:pt x="1202" y="507"/>
                </a:cubicBezTo>
                <a:cubicBezTo>
                  <a:pt x="1201" y="509"/>
                  <a:pt x="1199" y="510"/>
                  <a:pt x="1197" y="509"/>
                </a:cubicBezTo>
                <a:cubicBezTo>
                  <a:pt x="1195" y="508"/>
                  <a:pt x="1194" y="506"/>
                  <a:pt x="1195" y="504"/>
                </a:cubicBezTo>
                <a:close/>
                <a:moveTo>
                  <a:pt x="1205" y="491"/>
                </a:moveTo>
                <a:lnTo>
                  <a:pt x="1205" y="491"/>
                </a:lnTo>
                <a:cubicBezTo>
                  <a:pt x="1206" y="489"/>
                  <a:pt x="1208" y="488"/>
                  <a:pt x="1210" y="489"/>
                </a:cubicBezTo>
                <a:cubicBezTo>
                  <a:pt x="1212" y="490"/>
                  <a:pt x="1213" y="493"/>
                  <a:pt x="1212" y="495"/>
                </a:cubicBezTo>
                <a:cubicBezTo>
                  <a:pt x="1211" y="497"/>
                  <a:pt x="1209" y="497"/>
                  <a:pt x="1207" y="496"/>
                </a:cubicBezTo>
                <a:cubicBezTo>
                  <a:pt x="1205" y="495"/>
                  <a:pt x="1204" y="493"/>
                  <a:pt x="1205" y="491"/>
                </a:cubicBezTo>
                <a:close/>
                <a:moveTo>
                  <a:pt x="1214" y="478"/>
                </a:moveTo>
                <a:lnTo>
                  <a:pt x="1214" y="478"/>
                </a:lnTo>
                <a:cubicBezTo>
                  <a:pt x="1215" y="476"/>
                  <a:pt x="1218" y="475"/>
                  <a:pt x="1220" y="476"/>
                </a:cubicBezTo>
                <a:cubicBezTo>
                  <a:pt x="1222" y="477"/>
                  <a:pt x="1223" y="480"/>
                  <a:pt x="1222" y="482"/>
                </a:cubicBezTo>
                <a:cubicBezTo>
                  <a:pt x="1221" y="484"/>
                  <a:pt x="1218" y="485"/>
                  <a:pt x="1216" y="484"/>
                </a:cubicBezTo>
                <a:cubicBezTo>
                  <a:pt x="1214" y="483"/>
                  <a:pt x="1213" y="480"/>
                  <a:pt x="1214" y="478"/>
                </a:cubicBezTo>
                <a:close/>
                <a:moveTo>
                  <a:pt x="1224" y="465"/>
                </a:moveTo>
                <a:lnTo>
                  <a:pt x="1224" y="465"/>
                </a:lnTo>
                <a:cubicBezTo>
                  <a:pt x="1225" y="463"/>
                  <a:pt x="1227" y="463"/>
                  <a:pt x="1229" y="464"/>
                </a:cubicBezTo>
                <a:cubicBezTo>
                  <a:pt x="1231" y="465"/>
                  <a:pt x="1232" y="467"/>
                  <a:pt x="1231" y="469"/>
                </a:cubicBezTo>
                <a:cubicBezTo>
                  <a:pt x="1230" y="471"/>
                  <a:pt x="1228" y="472"/>
                  <a:pt x="1226" y="471"/>
                </a:cubicBezTo>
                <a:cubicBezTo>
                  <a:pt x="1224" y="470"/>
                  <a:pt x="1223" y="467"/>
                  <a:pt x="1224" y="465"/>
                </a:cubicBezTo>
                <a:close/>
                <a:moveTo>
                  <a:pt x="1234" y="453"/>
                </a:moveTo>
                <a:lnTo>
                  <a:pt x="1234" y="453"/>
                </a:lnTo>
                <a:cubicBezTo>
                  <a:pt x="1235" y="451"/>
                  <a:pt x="1237" y="450"/>
                  <a:pt x="1239" y="451"/>
                </a:cubicBezTo>
                <a:cubicBezTo>
                  <a:pt x="1241" y="452"/>
                  <a:pt x="1242" y="454"/>
                  <a:pt x="1241" y="456"/>
                </a:cubicBezTo>
                <a:cubicBezTo>
                  <a:pt x="1240" y="458"/>
                  <a:pt x="1237" y="459"/>
                  <a:pt x="1235" y="458"/>
                </a:cubicBezTo>
                <a:cubicBezTo>
                  <a:pt x="1233" y="457"/>
                  <a:pt x="1233" y="454"/>
                  <a:pt x="1234" y="453"/>
                </a:cubicBezTo>
                <a:close/>
                <a:moveTo>
                  <a:pt x="1243" y="440"/>
                </a:moveTo>
                <a:lnTo>
                  <a:pt x="1243" y="440"/>
                </a:lnTo>
                <a:cubicBezTo>
                  <a:pt x="1244" y="438"/>
                  <a:pt x="1247" y="437"/>
                  <a:pt x="1248" y="438"/>
                </a:cubicBezTo>
                <a:cubicBezTo>
                  <a:pt x="1250" y="439"/>
                  <a:pt x="1251" y="441"/>
                  <a:pt x="1250" y="443"/>
                </a:cubicBezTo>
                <a:cubicBezTo>
                  <a:pt x="1249" y="445"/>
                  <a:pt x="1247" y="446"/>
                  <a:pt x="1245" y="445"/>
                </a:cubicBezTo>
                <a:cubicBezTo>
                  <a:pt x="1243" y="444"/>
                  <a:pt x="1242" y="442"/>
                  <a:pt x="1243" y="440"/>
                </a:cubicBezTo>
                <a:close/>
                <a:moveTo>
                  <a:pt x="1253" y="427"/>
                </a:moveTo>
                <a:lnTo>
                  <a:pt x="1253" y="427"/>
                </a:lnTo>
                <a:cubicBezTo>
                  <a:pt x="1254" y="425"/>
                  <a:pt x="1256" y="424"/>
                  <a:pt x="1258" y="425"/>
                </a:cubicBezTo>
                <a:cubicBezTo>
                  <a:pt x="1260" y="426"/>
                  <a:pt x="1261" y="428"/>
                  <a:pt x="1260" y="430"/>
                </a:cubicBezTo>
                <a:cubicBezTo>
                  <a:pt x="1259" y="432"/>
                  <a:pt x="1256" y="433"/>
                  <a:pt x="1254" y="432"/>
                </a:cubicBezTo>
                <a:cubicBezTo>
                  <a:pt x="1252" y="431"/>
                  <a:pt x="1252" y="429"/>
                  <a:pt x="1253" y="427"/>
                </a:cubicBezTo>
                <a:close/>
                <a:moveTo>
                  <a:pt x="1262" y="414"/>
                </a:moveTo>
                <a:lnTo>
                  <a:pt x="1262" y="414"/>
                </a:lnTo>
                <a:cubicBezTo>
                  <a:pt x="1263" y="412"/>
                  <a:pt x="1266" y="411"/>
                  <a:pt x="1268" y="412"/>
                </a:cubicBezTo>
                <a:cubicBezTo>
                  <a:pt x="1270" y="413"/>
                  <a:pt x="1270" y="416"/>
                  <a:pt x="1269" y="418"/>
                </a:cubicBezTo>
                <a:cubicBezTo>
                  <a:pt x="1268" y="420"/>
                  <a:pt x="1266" y="420"/>
                  <a:pt x="1264" y="419"/>
                </a:cubicBezTo>
                <a:cubicBezTo>
                  <a:pt x="1262" y="418"/>
                  <a:pt x="1261" y="416"/>
                  <a:pt x="1262" y="414"/>
                </a:cubicBezTo>
                <a:close/>
                <a:moveTo>
                  <a:pt x="1272" y="401"/>
                </a:moveTo>
                <a:lnTo>
                  <a:pt x="1272" y="401"/>
                </a:lnTo>
                <a:cubicBezTo>
                  <a:pt x="1273" y="399"/>
                  <a:pt x="1275" y="398"/>
                  <a:pt x="1277" y="399"/>
                </a:cubicBezTo>
                <a:cubicBezTo>
                  <a:pt x="1279" y="400"/>
                  <a:pt x="1280" y="403"/>
                  <a:pt x="1279" y="405"/>
                </a:cubicBezTo>
                <a:cubicBezTo>
                  <a:pt x="1278" y="407"/>
                  <a:pt x="1276" y="408"/>
                  <a:pt x="1274" y="407"/>
                </a:cubicBezTo>
                <a:cubicBezTo>
                  <a:pt x="1272" y="406"/>
                  <a:pt x="1271" y="403"/>
                  <a:pt x="1272" y="401"/>
                </a:cubicBezTo>
                <a:close/>
                <a:moveTo>
                  <a:pt x="1281" y="388"/>
                </a:moveTo>
                <a:lnTo>
                  <a:pt x="1281" y="388"/>
                </a:lnTo>
                <a:cubicBezTo>
                  <a:pt x="1282" y="386"/>
                  <a:pt x="1285" y="386"/>
                  <a:pt x="1287" y="387"/>
                </a:cubicBezTo>
                <a:cubicBezTo>
                  <a:pt x="1289" y="387"/>
                  <a:pt x="1289" y="390"/>
                  <a:pt x="1288" y="392"/>
                </a:cubicBezTo>
                <a:cubicBezTo>
                  <a:pt x="1287" y="394"/>
                  <a:pt x="1285" y="395"/>
                  <a:pt x="1283" y="394"/>
                </a:cubicBezTo>
                <a:cubicBezTo>
                  <a:pt x="1281" y="393"/>
                  <a:pt x="1280" y="390"/>
                  <a:pt x="1281" y="388"/>
                </a:cubicBezTo>
                <a:close/>
                <a:moveTo>
                  <a:pt x="1291" y="375"/>
                </a:moveTo>
                <a:lnTo>
                  <a:pt x="1291" y="375"/>
                </a:lnTo>
                <a:cubicBezTo>
                  <a:pt x="1292" y="373"/>
                  <a:pt x="1294" y="373"/>
                  <a:pt x="1296" y="374"/>
                </a:cubicBezTo>
                <a:cubicBezTo>
                  <a:pt x="1298" y="375"/>
                  <a:pt x="1299" y="377"/>
                  <a:pt x="1298" y="379"/>
                </a:cubicBezTo>
                <a:cubicBezTo>
                  <a:pt x="1297" y="381"/>
                  <a:pt x="1295" y="382"/>
                  <a:pt x="1293" y="381"/>
                </a:cubicBezTo>
                <a:cubicBezTo>
                  <a:pt x="1291" y="380"/>
                  <a:pt x="1290" y="377"/>
                  <a:pt x="1291" y="375"/>
                </a:cubicBezTo>
                <a:close/>
                <a:moveTo>
                  <a:pt x="1300" y="363"/>
                </a:moveTo>
                <a:lnTo>
                  <a:pt x="1300" y="363"/>
                </a:lnTo>
                <a:cubicBezTo>
                  <a:pt x="1301" y="361"/>
                  <a:pt x="1304" y="360"/>
                  <a:pt x="1306" y="361"/>
                </a:cubicBezTo>
                <a:cubicBezTo>
                  <a:pt x="1308" y="362"/>
                  <a:pt x="1309" y="364"/>
                  <a:pt x="1308" y="366"/>
                </a:cubicBezTo>
                <a:cubicBezTo>
                  <a:pt x="1307" y="368"/>
                  <a:pt x="1304" y="369"/>
                  <a:pt x="1302" y="368"/>
                </a:cubicBezTo>
                <a:cubicBezTo>
                  <a:pt x="1300" y="367"/>
                  <a:pt x="1299" y="365"/>
                  <a:pt x="1300" y="363"/>
                </a:cubicBezTo>
                <a:close/>
                <a:moveTo>
                  <a:pt x="1310" y="350"/>
                </a:moveTo>
                <a:lnTo>
                  <a:pt x="1310" y="350"/>
                </a:lnTo>
                <a:cubicBezTo>
                  <a:pt x="1311" y="348"/>
                  <a:pt x="1313" y="347"/>
                  <a:pt x="1315" y="348"/>
                </a:cubicBezTo>
                <a:cubicBezTo>
                  <a:pt x="1317" y="349"/>
                  <a:pt x="1318" y="351"/>
                  <a:pt x="1317" y="353"/>
                </a:cubicBezTo>
                <a:cubicBezTo>
                  <a:pt x="1316" y="355"/>
                  <a:pt x="1314" y="356"/>
                  <a:pt x="1312" y="355"/>
                </a:cubicBezTo>
                <a:cubicBezTo>
                  <a:pt x="1310" y="354"/>
                  <a:pt x="1309" y="352"/>
                  <a:pt x="1310" y="350"/>
                </a:cubicBezTo>
                <a:close/>
                <a:moveTo>
                  <a:pt x="1320" y="337"/>
                </a:moveTo>
                <a:lnTo>
                  <a:pt x="1320" y="337"/>
                </a:lnTo>
                <a:cubicBezTo>
                  <a:pt x="1321" y="335"/>
                  <a:pt x="1323" y="334"/>
                  <a:pt x="1325" y="335"/>
                </a:cubicBezTo>
                <a:cubicBezTo>
                  <a:pt x="1327" y="336"/>
                  <a:pt x="1328" y="339"/>
                  <a:pt x="1327" y="341"/>
                </a:cubicBezTo>
                <a:cubicBezTo>
                  <a:pt x="1326" y="342"/>
                  <a:pt x="1323" y="343"/>
                  <a:pt x="1321" y="342"/>
                </a:cubicBezTo>
                <a:cubicBezTo>
                  <a:pt x="1319" y="341"/>
                  <a:pt x="1319" y="339"/>
                  <a:pt x="1320" y="337"/>
                </a:cubicBezTo>
                <a:close/>
                <a:moveTo>
                  <a:pt x="1329" y="324"/>
                </a:moveTo>
                <a:lnTo>
                  <a:pt x="1329" y="324"/>
                </a:lnTo>
                <a:cubicBezTo>
                  <a:pt x="1330" y="322"/>
                  <a:pt x="1333" y="321"/>
                  <a:pt x="1334" y="322"/>
                </a:cubicBezTo>
                <a:cubicBezTo>
                  <a:pt x="1336" y="323"/>
                  <a:pt x="1337" y="326"/>
                  <a:pt x="1336" y="328"/>
                </a:cubicBezTo>
                <a:cubicBezTo>
                  <a:pt x="1335" y="330"/>
                  <a:pt x="1333" y="330"/>
                  <a:pt x="1331" y="329"/>
                </a:cubicBezTo>
                <a:cubicBezTo>
                  <a:pt x="1329" y="328"/>
                  <a:pt x="1328" y="326"/>
                  <a:pt x="1329" y="324"/>
                </a:cubicBezTo>
                <a:close/>
                <a:moveTo>
                  <a:pt x="1339" y="311"/>
                </a:moveTo>
                <a:lnTo>
                  <a:pt x="1339" y="311"/>
                </a:lnTo>
                <a:cubicBezTo>
                  <a:pt x="1340" y="309"/>
                  <a:pt x="1342" y="308"/>
                  <a:pt x="1344" y="309"/>
                </a:cubicBezTo>
                <a:cubicBezTo>
                  <a:pt x="1346" y="310"/>
                  <a:pt x="1347" y="313"/>
                  <a:pt x="1346" y="315"/>
                </a:cubicBezTo>
                <a:cubicBezTo>
                  <a:pt x="1345" y="317"/>
                  <a:pt x="1342" y="318"/>
                  <a:pt x="1340" y="317"/>
                </a:cubicBezTo>
                <a:cubicBezTo>
                  <a:pt x="1338" y="316"/>
                  <a:pt x="1338" y="313"/>
                  <a:pt x="1339" y="311"/>
                </a:cubicBezTo>
                <a:close/>
                <a:moveTo>
                  <a:pt x="1348" y="298"/>
                </a:moveTo>
                <a:lnTo>
                  <a:pt x="1348" y="298"/>
                </a:lnTo>
                <a:cubicBezTo>
                  <a:pt x="1349" y="296"/>
                  <a:pt x="1352" y="296"/>
                  <a:pt x="1354" y="297"/>
                </a:cubicBezTo>
                <a:cubicBezTo>
                  <a:pt x="1356" y="298"/>
                  <a:pt x="1356" y="300"/>
                  <a:pt x="1355" y="302"/>
                </a:cubicBezTo>
                <a:cubicBezTo>
                  <a:pt x="1354" y="304"/>
                  <a:pt x="1352" y="305"/>
                  <a:pt x="1350" y="304"/>
                </a:cubicBezTo>
                <a:cubicBezTo>
                  <a:pt x="1348" y="303"/>
                  <a:pt x="1347" y="300"/>
                  <a:pt x="1348" y="298"/>
                </a:cubicBezTo>
                <a:close/>
                <a:moveTo>
                  <a:pt x="1358" y="286"/>
                </a:moveTo>
                <a:lnTo>
                  <a:pt x="1358" y="286"/>
                </a:lnTo>
                <a:cubicBezTo>
                  <a:pt x="1359" y="284"/>
                  <a:pt x="1361" y="283"/>
                  <a:pt x="1363" y="284"/>
                </a:cubicBezTo>
                <a:cubicBezTo>
                  <a:pt x="1365" y="285"/>
                  <a:pt x="1366" y="287"/>
                  <a:pt x="1365" y="289"/>
                </a:cubicBezTo>
                <a:cubicBezTo>
                  <a:pt x="1364" y="291"/>
                  <a:pt x="1362" y="292"/>
                  <a:pt x="1360" y="291"/>
                </a:cubicBezTo>
                <a:cubicBezTo>
                  <a:pt x="1358" y="290"/>
                  <a:pt x="1357" y="288"/>
                  <a:pt x="1358" y="286"/>
                </a:cubicBezTo>
                <a:close/>
                <a:moveTo>
                  <a:pt x="1367" y="273"/>
                </a:moveTo>
                <a:lnTo>
                  <a:pt x="1367" y="273"/>
                </a:lnTo>
                <a:cubicBezTo>
                  <a:pt x="1368" y="271"/>
                  <a:pt x="1371" y="270"/>
                  <a:pt x="1373" y="271"/>
                </a:cubicBezTo>
                <a:cubicBezTo>
                  <a:pt x="1375" y="272"/>
                  <a:pt x="1376" y="274"/>
                  <a:pt x="1375" y="276"/>
                </a:cubicBezTo>
                <a:cubicBezTo>
                  <a:pt x="1374" y="278"/>
                  <a:pt x="1371" y="279"/>
                  <a:pt x="1369" y="278"/>
                </a:cubicBezTo>
                <a:cubicBezTo>
                  <a:pt x="1367" y="277"/>
                  <a:pt x="1366" y="275"/>
                  <a:pt x="1367" y="273"/>
                </a:cubicBezTo>
                <a:close/>
                <a:moveTo>
                  <a:pt x="1377" y="260"/>
                </a:moveTo>
                <a:lnTo>
                  <a:pt x="1377" y="260"/>
                </a:lnTo>
                <a:cubicBezTo>
                  <a:pt x="1378" y="258"/>
                  <a:pt x="1380" y="257"/>
                  <a:pt x="1382" y="258"/>
                </a:cubicBezTo>
                <a:cubicBezTo>
                  <a:pt x="1384" y="259"/>
                  <a:pt x="1385" y="261"/>
                  <a:pt x="1384" y="263"/>
                </a:cubicBezTo>
                <a:cubicBezTo>
                  <a:pt x="1383" y="265"/>
                  <a:pt x="1381" y="266"/>
                  <a:pt x="1379" y="265"/>
                </a:cubicBezTo>
                <a:cubicBezTo>
                  <a:pt x="1377" y="264"/>
                  <a:pt x="1376" y="262"/>
                  <a:pt x="1377" y="260"/>
                </a:cubicBezTo>
                <a:close/>
                <a:moveTo>
                  <a:pt x="1386" y="247"/>
                </a:moveTo>
                <a:lnTo>
                  <a:pt x="1386" y="247"/>
                </a:lnTo>
                <a:cubicBezTo>
                  <a:pt x="1387" y="245"/>
                  <a:pt x="1390" y="244"/>
                  <a:pt x="1392" y="245"/>
                </a:cubicBezTo>
                <a:cubicBezTo>
                  <a:pt x="1394" y="246"/>
                  <a:pt x="1395" y="249"/>
                  <a:pt x="1394" y="251"/>
                </a:cubicBezTo>
                <a:cubicBezTo>
                  <a:pt x="1393" y="253"/>
                  <a:pt x="1390" y="253"/>
                  <a:pt x="1388" y="252"/>
                </a:cubicBezTo>
                <a:cubicBezTo>
                  <a:pt x="1386" y="251"/>
                  <a:pt x="1385" y="249"/>
                  <a:pt x="1386" y="247"/>
                </a:cubicBezTo>
                <a:close/>
                <a:moveTo>
                  <a:pt x="1396" y="234"/>
                </a:moveTo>
                <a:lnTo>
                  <a:pt x="1396" y="234"/>
                </a:lnTo>
                <a:cubicBezTo>
                  <a:pt x="1397" y="232"/>
                  <a:pt x="1399" y="231"/>
                  <a:pt x="1401" y="232"/>
                </a:cubicBezTo>
                <a:cubicBezTo>
                  <a:pt x="1403" y="233"/>
                  <a:pt x="1404" y="236"/>
                  <a:pt x="1403" y="238"/>
                </a:cubicBezTo>
                <a:cubicBezTo>
                  <a:pt x="1402" y="240"/>
                  <a:pt x="1400" y="241"/>
                  <a:pt x="1398" y="240"/>
                </a:cubicBezTo>
                <a:cubicBezTo>
                  <a:pt x="1396" y="239"/>
                  <a:pt x="1395" y="236"/>
                  <a:pt x="1396" y="234"/>
                </a:cubicBezTo>
                <a:close/>
                <a:moveTo>
                  <a:pt x="1406" y="221"/>
                </a:moveTo>
                <a:lnTo>
                  <a:pt x="1406" y="221"/>
                </a:lnTo>
                <a:cubicBezTo>
                  <a:pt x="1407" y="219"/>
                  <a:pt x="1409" y="219"/>
                  <a:pt x="1411" y="220"/>
                </a:cubicBezTo>
                <a:cubicBezTo>
                  <a:pt x="1413" y="221"/>
                  <a:pt x="1414" y="223"/>
                  <a:pt x="1413" y="225"/>
                </a:cubicBezTo>
                <a:cubicBezTo>
                  <a:pt x="1412" y="227"/>
                  <a:pt x="1409" y="228"/>
                  <a:pt x="1407" y="227"/>
                </a:cubicBezTo>
                <a:cubicBezTo>
                  <a:pt x="1405" y="226"/>
                  <a:pt x="1405" y="223"/>
                  <a:pt x="1406" y="221"/>
                </a:cubicBezTo>
                <a:close/>
                <a:moveTo>
                  <a:pt x="1415" y="209"/>
                </a:moveTo>
                <a:lnTo>
                  <a:pt x="1415" y="209"/>
                </a:lnTo>
                <a:cubicBezTo>
                  <a:pt x="1416" y="207"/>
                  <a:pt x="1419" y="206"/>
                  <a:pt x="1421" y="207"/>
                </a:cubicBezTo>
                <a:cubicBezTo>
                  <a:pt x="1422" y="208"/>
                  <a:pt x="1423" y="210"/>
                  <a:pt x="1422" y="212"/>
                </a:cubicBezTo>
                <a:cubicBezTo>
                  <a:pt x="1421" y="214"/>
                  <a:pt x="1419" y="215"/>
                  <a:pt x="1417" y="214"/>
                </a:cubicBezTo>
                <a:cubicBezTo>
                  <a:pt x="1415" y="213"/>
                  <a:pt x="1414" y="211"/>
                  <a:pt x="1415" y="209"/>
                </a:cubicBezTo>
                <a:close/>
                <a:moveTo>
                  <a:pt x="1425" y="196"/>
                </a:moveTo>
                <a:lnTo>
                  <a:pt x="1425" y="196"/>
                </a:lnTo>
                <a:cubicBezTo>
                  <a:pt x="1426" y="194"/>
                  <a:pt x="1428" y="193"/>
                  <a:pt x="1430" y="194"/>
                </a:cubicBezTo>
                <a:cubicBezTo>
                  <a:pt x="1432" y="195"/>
                  <a:pt x="1433" y="197"/>
                  <a:pt x="1432" y="199"/>
                </a:cubicBezTo>
                <a:cubicBezTo>
                  <a:pt x="1431" y="201"/>
                  <a:pt x="1428" y="202"/>
                  <a:pt x="1426" y="201"/>
                </a:cubicBezTo>
                <a:cubicBezTo>
                  <a:pt x="1425" y="200"/>
                  <a:pt x="1424" y="198"/>
                  <a:pt x="1425" y="196"/>
                </a:cubicBezTo>
                <a:close/>
                <a:moveTo>
                  <a:pt x="1434" y="183"/>
                </a:moveTo>
                <a:lnTo>
                  <a:pt x="1434" y="183"/>
                </a:lnTo>
                <a:cubicBezTo>
                  <a:pt x="1435" y="181"/>
                  <a:pt x="1438" y="180"/>
                  <a:pt x="1440" y="181"/>
                </a:cubicBezTo>
                <a:cubicBezTo>
                  <a:pt x="1442" y="182"/>
                  <a:pt x="1442" y="184"/>
                  <a:pt x="1441" y="186"/>
                </a:cubicBezTo>
                <a:cubicBezTo>
                  <a:pt x="1440" y="188"/>
                  <a:pt x="1438" y="189"/>
                  <a:pt x="1436" y="188"/>
                </a:cubicBezTo>
                <a:cubicBezTo>
                  <a:pt x="1434" y="187"/>
                  <a:pt x="1433" y="185"/>
                  <a:pt x="1434" y="183"/>
                </a:cubicBezTo>
                <a:close/>
                <a:moveTo>
                  <a:pt x="1444" y="170"/>
                </a:moveTo>
                <a:lnTo>
                  <a:pt x="1444" y="170"/>
                </a:lnTo>
                <a:cubicBezTo>
                  <a:pt x="1445" y="168"/>
                  <a:pt x="1447" y="167"/>
                  <a:pt x="1449" y="168"/>
                </a:cubicBezTo>
                <a:cubicBezTo>
                  <a:pt x="1451" y="169"/>
                  <a:pt x="1452" y="172"/>
                  <a:pt x="1451" y="174"/>
                </a:cubicBezTo>
                <a:cubicBezTo>
                  <a:pt x="1450" y="176"/>
                  <a:pt x="1448" y="176"/>
                  <a:pt x="1446" y="175"/>
                </a:cubicBezTo>
                <a:cubicBezTo>
                  <a:pt x="1444" y="174"/>
                  <a:pt x="1443" y="172"/>
                  <a:pt x="1444" y="170"/>
                </a:cubicBezTo>
                <a:close/>
                <a:moveTo>
                  <a:pt x="1453" y="157"/>
                </a:moveTo>
                <a:lnTo>
                  <a:pt x="1453" y="157"/>
                </a:lnTo>
                <a:cubicBezTo>
                  <a:pt x="1454" y="155"/>
                  <a:pt x="1457" y="154"/>
                  <a:pt x="1459" y="155"/>
                </a:cubicBezTo>
                <a:cubicBezTo>
                  <a:pt x="1461" y="156"/>
                  <a:pt x="1462" y="159"/>
                  <a:pt x="1461" y="161"/>
                </a:cubicBezTo>
                <a:cubicBezTo>
                  <a:pt x="1460" y="163"/>
                  <a:pt x="1457" y="164"/>
                  <a:pt x="1455" y="163"/>
                </a:cubicBezTo>
                <a:cubicBezTo>
                  <a:pt x="1453" y="162"/>
                  <a:pt x="1452" y="159"/>
                  <a:pt x="1453" y="157"/>
                </a:cubicBezTo>
                <a:close/>
                <a:moveTo>
                  <a:pt x="1463" y="144"/>
                </a:moveTo>
                <a:lnTo>
                  <a:pt x="1463" y="144"/>
                </a:lnTo>
                <a:cubicBezTo>
                  <a:pt x="1464" y="142"/>
                  <a:pt x="1466" y="142"/>
                  <a:pt x="1468" y="143"/>
                </a:cubicBezTo>
                <a:cubicBezTo>
                  <a:pt x="1470" y="144"/>
                  <a:pt x="1471" y="146"/>
                  <a:pt x="1470" y="148"/>
                </a:cubicBezTo>
                <a:cubicBezTo>
                  <a:pt x="1469" y="150"/>
                  <a:pt x="1467" y="151"/>
                  <a:pt x="1465" y="150"/>
                </a:cubicBezTo>
                <a:cubicBezTo>
                  <a:pt x="1463" y="149"/>
                  <a:pt x="1462" y="146"/>
                  <a:pt x="1463" y="144"/>
                </a:cubicBezTo>
                <a:close/>
                <a:moveTo>
                  <a:pt x="1472" y="131"/>
                </a:moveTo>
                <a:lnTo>
                  <a:pt x="1473" y="131"/>
                </a:lnTo>
                <a:cubicBezTo>
                  <a:pt x="1473" y="130"/>
                  <a:pt x="1476" y="129"/>
                  <a:pt x="1478" y="130"/>
                </a:cubicBezTo>
                <a:cubicBezTo>
                  <a:pt x="1480" y="131"/>
                  <a:pt x="1481" y="133"/>
                  <a:pt x="1480" y="135"/>
                </a:cubicBezTo>
                <a:cubicBezTo>
                  <a:pt x="1479" y="137"/>
                  <a:pt x="1476" y="138"/>
                  <a:pt x="1474" y="137"/>
                </a:cubicBezTo>
                <a:cubicBezTo>
                  <a:pt x="1472" y="136"/>
                  <a:pt x="1472" y="133"/>
                  <a:pt x="1472" y="131"/>
                </a:cubicBezTo>
                <a:close/>
                <a:moveTo>
                  <a:pt x="1482" y="119"/>
                </a:moveTo>
                <a:lnTo>
                  <a:pt x="1482" y="119"/>
                </a:lnTo>
                <a:cubicBezTo>
                  <a:pt x="1483" y="117"/>
                  <a:pt x="1485" y="116"/>
                  <a:pt x="1487" y="117"/>
                </a:cubicBezTo>
                <a:cubicBezTo>
                  <a:pt x="1489" y="118"/>
                  <a:pt x="1490" y="120"/>
                  <a:pt x="1489" y="122"/>
                </a:cubicBezTo>
                <a:cubicBezTo>
                  <a:pt x="1488" y="124"/>
                  <a:pt x="1486" y="125"/>
                  <a:pt x="1484" y="124"/>
                </a:cubicBezTo>
                <a:cubicBezTo>
                  <a:pt x="1482" y="123"/>
                  <a:pt x="1481" y="121"/>
                  <a:pt x="1482" y="119"/>
                </a:cubicBezTo>
                <a:close/>
                <a:moveTo>
                  <a:pt x="1492" y="106"/>
                </a:moveTo>
                <a:lnTo>
                  <a:pt x="1492" y="106"/>
                </a:lnTo>
                <a:cubicBezTo>
                  <a:pt x="1493" y="104"/>
                  <a:pt x="1495" y="103"/>
                  <a:pt x="1497" y="104"/>
                </a:cubicBezTo>
                <a:cubicBezTo>
                  <a:pt x="1499" y="105"/>
                  <a:pt x="1500" y="107"/>
                  <a:pt x="1499" y="109"/>
                </a:cubicBezTo>
                <a:cubicBezTo>
                  <a:pt x="1498" y="111"/>
                  <a:pt x="1495" y="112"/>
                  <a:pt x="1493" y="111"/>
                </a:cubicBezTo>
                <a:cubicBezTo>
                  <a:pt x="1491" y="110"/>
                  <a:pt x="1491" y="108"/>
                  <a:pt x="1492" y="106"/>
                </a:cubicBezTo>
                <a:close/>
                <a:moveTo>
                  <a:pt x="1501" y="93"/>
                </a:moveTo>
                <a:lnTo>
                  <a:pt x="1501" y="93"/>
                </a:lnTo>
                <a:cubicBezTo>
                  <a:pt x="1502" y="91"/>
                  <a:pt x="1505" y="90"/>
                  <a:pt x="1507" y="91"/>
                </a:cubicBezTo>
                <a:cubicBezTo>
                  <a:pt x="1509" y="92"/>
                  <a:pt x="1509" y="95"/>
                  <a:pt x="1508" y="97"/>
                </a:cubicBezTo>
                <a:cubicBezTo>
                  <a:pt x="1507" y="99"/>
                  <a:pt x="1505" y="99"/>
                  <a:pt x="1503" y="98"/>
                </a:cubicBezTo>
                <a:cubicBezTo>
                  <a:pt x="1501" y="97"/>
                  <a:pt x="1500" y="95"/>
                  <a:pt x="1501" y="93"/>
                </a:cubicBezTo>
                <a:close/>
                <a:moveTo>
                  <a:pt x="1511" y="80"/>
                </a:moveTo>
                <a:lnTo>
                  <a:pt x="1511" y="80"/>
                </a:lnTo>
                <a:cubicBezTo>
                  <a:pt x="1512" y="78"/>
                  <a:pt x="1514" y="77"/>
                  <a:pt x="1516" y="78"/>
                </a:cubicBezTo>
                <a:cubicBezTo>
                  <a:pt x="1518" y="79"/>
                  <a:pt x="1519" y="82"/>
                  <a:pt x="1518" y="84"/>
                </a:cubicBezTo>
                <a:cubicBezTo>
                  <a:pt x="1517" y="86"/>
                  <a:pt x="1515" y="86"/>
                  <a:pt x="1513" y="86"/>
                </a:cubicBezTo>
                <a:cubicBezTo>
                  <a:pt x="1511" y="85"/>
                  <a:pt x="1510" y="82"/>
                  <a:pt x="1511" y="80"/>
                </a:cubicBezTo>
                <a:close/>
                <a:moveTo>
                  <a:pt x="1520" y="67"/>
                </a:moveTo>
                <a:lnTo>
                  <a:pt x="1520" y="67"/>
                </a:lnTo>
                <a:cubicBezTo>
                  <a:pt x="1521" y="65"/>
                  <a:pt x="1524" y="65"/>
                  <a:pt x="1526" y="66"/>
                </a:cubicBezTo>
                <a:cubicBezTo>
                  <a:pt x="1528" y="66"/>
                  <a:pt x="1528" y="69"/>
                  <a:pt x="1527" y="71"/>
                </a:cubicBezTo>
                <a:cubicBezTo>
                  <a:pt x="1526" y="73"/>
                  <a:pt x="1524" y="74"/>
                  <a:pt x="1522" y="73"/>
                </a:cubicBezTo>
                <a:cubicBezTo>
                  <a:pt x="1520" y="72"/>
                  <a:pt x="1519" y="69"/>
                  <a:pt x="1520" y="67"/>
                </a:cubicBezTo>
                <a:close/>
                <a:moveTo>
                  <a:pt x="1530" y="54"/>
                </a:moveTo>
                <a:lnTo>
                  <a:pt x="1530" y="54"/>
                </a:lnTo>
                <a:cubicBezTo>
                  <a:pt x="1531" y="52"/>
                  <a:pt x="1533" y="52"/>
                  <a:pt x="1535" y="53"/>
                </a:cubicBezTo>
                <a:cubicBezTo>
                  <a:pt x="1537" y="54"/>
                  <a:pt x="1538" y="56"/>
                  <a:pt x="1537" y="58"/>
                </a:cubicBezTo>
                <a:cubicBezTo>
                  <a:pt x="1536" y="60"/>
                  <a:pt x="1534" y="61"/>
                  <a:pt x="1532" y="60"/>
                </a:cubicBezTo>
                <a:cubicBezTo>
                  <a:pt x="1530" y="59"/>
                  <a:pt x="1529" y="56"/>
                  <a:pt x="1530" y="54"/>
                </a:cubicBezTo>
                <a:close/>
                <a:moveTo>
                  <a:pt x="1539" y="42"/>
                </a:moveTo>
                <a:lnTo>
                  <a:pt x="1539" y="42"/>
                </a:lnTo>
                <a:cubicBezTo>
                  <a:pt x="1540" y="40"/>
                  <a:pt x="1543" y="39"/>
                  <a:pt x="1545" y="40"/>
                </a:cubicBezTo>
                <a:cubicBezTo>
                  <a:pt x="1547" y="41"/>
                  <a:pt x="1548" y="43"/>
                  <a:pt x="1547" y="45"/>
                </a:cubicBezTo>
                <a:cubicBezTo>
                  <a:pt x="1546" y="47"/>
                  <a:pt x="1543" y="48"/>
                  <a:pt x="1541" y="47"/>
                </a:cubicBezTo>
                <a:cubicBezTo>
                  <a:pt x="1539" y="46"/>
                  <a:pt x="1538" y="44"/>
                  <a:pt x="1539" y="42"/>
                </a:cubicBezTo>
                <a:close/>
                <a:moveTo>
                  <a:pt x="1549" y="29"/>
                </a:moveTo>
                <a:lnTo>
                  <a:pt x="1549" y="29"/>
                </a:lnTo>
                <a:cubicBezTo>
                  <a:pt x="1550" y="27"/>
                  <a:pt x="1552" y="26"/>
                  <a:pt x="1554" y="27"/>
                </a:cubicBezTo>
                <a:cubicBezTo>
                  <a:pt x="1556" y="28"/>
                  <a:pt x="1557" y="30"/>
                  <a:pt x="1556" y="32"/>
                </a:cubicBezTo>
                <a:cubicBezTo>
                  <a:pt x="1555" y="34"/>
                  <a:pt x="1553" y="35"/>
                  <a:pt x="1551" y="34"/>
                </a:cubicBezTo>
                <a:cubicBezTo>
                  <a:pt x="1549" y="33"/>
                  <a:pt x="1548" y="31"/>
                  <a:pt x="1549" y="29"/>
                </a:cubicBezTo>
                <a:close/>
                <a:moveTo>
                  <a:pt x="1559" y="16"/>
                </a:moveTo>
                <a:lnTo>
                  <a:pt x="1559" y="16"/>
                </a:lnTo>
                <a:cubicBezTo>
                  <a:pt x="1560" y="14"/>
                  <a:pt x="1562" y="13"/>
                  <a:pt x="1564" y="14"/>
                </a:cubicBezTo>
                <a:cubicBezTo>
                  <a:pt x="1566" y="15"/>
                  <a:pt x="1567" y="18"/>
                  <a:pt x="1566" y="20"/>
                </a:cubicBezTo>
                <a:cubicBezTo>
                  <a:pt x="1565" y="22"/>
                  <a:pt x="1562" y="22"/>
                  <a:pt x="1560" y="21"/>
                </a:cubicBezTo>
                <a:cubicBezTo>
                  <a:pt x="1558" y="20"/>
                  <a:pt x="1558" y="18"/>
                  <a:pt x="1559" y="16"/>
                </a:cubicBezTo>
                <a:close/>
                <a:moveTo>
                  <a:pt x="1568" y="3"/>
                </a:moveTo>
                <a:lnTo>
                  <a:pt x="1568" y="3"/>
                </a:lnTo>
                <a:cubicBezTo>
                  <a:pt x="1569" y="1"/>
                  <a:pt x="1571" y="0"/>
                  <a:pt x="1573" y="1"/>
                </a:cubicBezTo>
                <a:cubicBezTo>
                  <a:pt x="1575" y="2"/>
                  <a:pt x="1576" y="5"/>
                  <a:pt x="1575" y="7"/>
                </a:cubicBezTo>
                <a:cubicBezTo>
                  <a:pt x="1574" y="9"/>
                  <a:pt x="1572" y="9"/>
                  <a:pt x="1570" y="8"/>
                </a:cubicBezTo>
                <a:cubicBezTo>
                  <a:pt x="1568" y="8"/>
                  <a:pt x="1567" y="5"/>
                  <a:pt x="1568" y="3"/>
                </a:cubicBezTo>
                <a:close/>
              </a:path>
            </a:pathLst>
          </a:custGeom>
          <a:solidFill>
            <a:srgbClr val="000000"/>
          </a:solidFill>
          <a:ln w="9525">
            <a:solidFill>
              <a:srgbClr val="000000"/>
            </a:solidFill>
            <a:bevel/>
            <a:headEnd/>
            <a:tailEnd/>
          </a:ln>
        </p:spPr>
        <p:txBody>
          <a:bodyPr wrap="none" anchor="ctr"/>
          <a:lstStyle/>
          <a:p>
            <a:endParaRPr lang="en-NZ"/>
          </a:p>
        </p:txBody>
      </p:sp>
      <p:sp>
        <p:nvSpPr>
          <p:cNvPr id="88335" name="Freeform 303"/>
          <p:cNvSpPr>
            <a:spLocks noChangeArrowheads="1"/>
          </p:cNvSpPr>
          <p:nvPr/>
        </p:nvSpPr>
        <p:spPr bwMode="auto">
          <a:xfrm>
            <a:off x="6164263" y="4759326"/>
            <a:ext cx="1192212" cy="1025525"/>
          </a:xfrm>
          <a:custGeom>
            <a:avLst/>
            <a:gdLst>
              <a:gd name="T0" fmla="*/ 18929 w 7369"/>
              <a:gd name="T1" fmla="*/ 1009970 h 6329"/>
              <a:gd name="T2" fmla="*/ 37535 w 7369"/>
              <a:gd name="T3" fmla="*/ 992146 h 6329"/>
              <a:gd name="T4" fmla="*/ 56140 w 7369"/>
              <a:gd name="T5" fmla="*/ 977886 h 6329"/>
              <a:gd name="T6" fmla="*/ 74908 w 7369"/>
              <a:gd name="T7" fmla="*/ 960063 h 6329"/>
              <a:gd name="T8" fmla="*/ 92542 w 7369"/>
              <a:gd name="T9" fmla="*/ 945803 h 6329"/>
              <a:gd name="T10" fmla="*/ 113251 w 7369"/>
              <a:gd name="T11" fmla="*/ 927979 h 6329"/>
              <a:gd name="T12" fmla="*/ 129915 w 7369"/>
              <a:gd name="T13" fmla="*/ 912748 h 6329"/>
              <a:gd name="T14" fmla="*/ 150462 w 7369"/>
              <a:gd name="T15" fmla="*/ 896706 h 6329"/>
              <a:gd name="T16" fmla="*/ 169230 w 7369"/>
              <a:gd name="T17" fmla="*/ 878883 h 6329"/>
              <a:gd name="T18" fmla="*/ 187835 w 7369"/>
              <a:gd name="T19" fmla="*/ 864623 h 6329"/>
              <a:gd name="T20" fmla="*/ 206603 w 7369"/>
              <a:gd name="T21" fmla="*/ 846799 h 6329"/>
              <a:gd name="T22" fmla="*/ 224237 w 7369"/>
              <a:gd name="T23" fmla="*/ 832540 h 6329"/>
              <a:gd name="T24" fmla="*/ 244784 w 7369"/>
              <a:gd name="T25" fmla="*/ 814716 h 6329"/>
              <a:gd name="T26" fmla="*/ 261610 w 7369"/>
              <a:gd name="T27" fmla="*/ 799485 h 6329"/>
              <a:gd name="T28" fmla="*/ 282157 w 7369"/>
              <a:gd name="T29" fmla="*/ 783605 h 6329"/>
              <a:gd name="T30" fmla="*/ 300925 w 7369"/>
              <a:gd name="T31" fmla="*/ 765782 h 6329"/>
              <a:gd name="T32" fmla="*/ 319530 w 7369"/>
              <a:gd name="T33" fmla="*/ 751360 h 6329"/>
              <a:gd name="T34" fmla="*/ 338298 w 7369"/>
              <a:gd name="T35" fmla="*/ 733536 h 6329"/>
              <a:gd name="T36" fmla="*/ 355932 w 7369"/>
              <a:gd name="T37" fmla="*/ 719277 h 6329"/>
              <a:gd name="T38" fmla="*/ 376479 w 7369"/>
              <a:gd name="T39" fmla="*/ 701453 h 6329"/>
              <a:gd name="T40" fmla="*/ 393305 w 7369"/>
              <a:gd name="T41" fmla="*/ 686222 h 6329"/>
              <a:gd name="T42" fmla="*/ 413852 w 7369"/>
              <a:gd name="T43" fmla="*/ 670342 h 6329"/>
              <a:gd name="T44" fmla="*/ 432458 w 7369"/>
              <a:gd name="T45" fmla="*/ 652518 h 6329"/>
              <a:gd name="T46" fmla="*/ 451064 w 7369"/>
              <a:gd name="T47" fmla="*/ 638259 h 6329"/>
              <a:gd name="T48" fmla="*/ 469831 w 7369"/>
              <a:gd name="T49" fmla="*/ 620435 h 6329"/>
              <a:gd name="T50" fmla="*/ 487466 w 7369"/>
              <a:gd name="T51" fmla="*/ 606014 h 6329"/>
              <a:gd name="T52" fmla="*/ 508175 w 7369"/>
              <a:gd name="T53" fmla="*/ 588190 h 6329"/>
              <a:gd name="T54" fmla="*/ 524839 w 7369"/>
              <a:gd name="T55" fmla="*/ 573121 h 6329"/>
              <a:gd name="T56" fmla="*/ 545386 w 7369"/>
              <a:gd name="T57" fmla="*/ 557079 h 6329"/>
              <a:gd name="T58" fmla="*/ 564153 w 7369"/>
              <a:gd name="T59" fmla="*/ 539255 h 6329"/>
              <a:gd name="T60" fmla="*/ 582759 w 7369"/>
              <a:gd name="T61" fmla="*/ 524996 h 6329"/>
              <a:gd name="T62" fmla="*/ 601526 w 7369"/>
              <a:gd name="T63" fmla="*/ 507172 h 6329"/>
              <a:gd name="T64" fmla="*/ 619161 w 7369"/>
              <a:gd name="T65" fmla="*/ 492913 h 6329"/>
              <a:gd name="T66" fmla="*/ 639708 w 7369"/>
              <a:gd name="T67" fmla="*/ 475089 h 6329"/>
              <a:gd name="T68" fmla="*/ 656534 w 7369"/>
              <a:gd name="T69" fmla="*/ 459858 h 6329"/>
              <a:gd name="T70" fmla="*/ 677081 w 7369"/>
              <a:gd name="T71" fmla="*/ 443816 h 6329"/>
              <a:gd name="T72" fmla="*/ 695848 w 7369"/>
              <a:gd name="T73" fmla="*/ 425992 h 6329"/>
              <a:gd name="T74" fmla="*/ 714454 w 7369"/>
              <a:gd name="T75" fmla="*/ 411733 h 6329"/>
              <a:gd name="T76" fmla="*/ 733221 w 7369"/>
              <a:gd name="T77" fmla="*/ 393909 h 6329"/>
              <a:gd name="T78" fmla="*/ 750856 w 7369"/>
              <a:gd name="T79" fmla="*/ 379650 h 6329"/>
              <a:gd name="T80" fmla="*/ 771403 w 7369"/>
              <a:gd name="T81" fmla="*/ 361826 h 6329"/>
              <a:gd name="T82" fmla="*/ 788229 w 7369"/>
              <a:gd name="T83" fmla="*/ 346595 h 6329"/>
              <a:gd name="T84" fmla="*/ 808776 w 7369"/>
              <a:gd name="T85" fmla="*/ 330715 h 6329"/>
              <a:gd name="T86" fmla="*/ 827543 w 7369"/>
              <a:gd name="T87" fmla="*/ 312891 h 6329"/>
              <a:gd name="T88" fmla="*/ 846149 w 7369"/>
              <a:gd name="T89" fmla="*/ 298632 h 6329"/>
              <a:gd name="T90" fmla="*/ 864916 w 7369"/>
              <a:gd name="T91" fmla="*/ 280808 h 6329"/>
              <a:gd name="T92" fmla="*/ 882551 w 7369"/>
              <a:gd name="T93" fmla="*/ 266387 h 6329"/>
              <a:gd name="T94" fmla="*/ 903098 w 7369"/>
              <a:gd name="T95" fmla="*/ 248563 h 6329"/>
              <a:gd name="T96" fmla="*/ 919924 w 7369"/>
              <a:gd name="T97" fmla="*/ 233494 h 6329"/>
              <a:gd name="T98" fmla="*/ 940471 w 7369"/>
              <a:gd name="T99" fmla="*/ 217452 h 6329"/>
              <a:gd name="T100" fmla="*/ 959238 w 7369"/>
              <a:gd name="T101" fmla="*/ 199628 h 6329"/>
              <a:gd name="T102" fmla="*/ 977844 w 7369"/>
              <a:gd name="T103" fmla="*/ 185369 h 6329"/>
              <a:gd name="T104" fmla="*/ 996449 w 7369"/>
              <a:gd name="T105" fmla="*/ 167545 h 6329"/>
              <a:gd name="T106" fmla="*/ 1014246 w 7369"/>
              <a:gd name="T107" fmla="*/ 153286 h 6329"/>
              <a:gd name="T108" fmla="*/ 1034793 w 7369"/>
              <a:gd name="T109" fmla="*/ 135462 h 6329"/>
              <a:gd name="T110" fmla="*/ 1051457 w 7369"/>
              <a:gd name="T111" fmla="*/ 120231 h 6329"/>
              <a:gd name="T112" fmla="*/ 1072166 w 7369"/>
              <a:gd name="T113" fmla="*/ 104189 h 6329"/>
              <a:gd name="T114" fmla="*/ 1090771 w 7369"/>
              <a:gd name="T115" fmla="*/ 86365 h 6329"/>
              <a:gd name="T116" fmla="*/ 1109377 w 7369"/>
              <a:gd name="T117" fmla="*/ 72106 h 6329"/>
              <a:gd name="T118" fmla="*/ 1128144 w 7369"/>
              <a:gd name="T119" fmla="*/ 54282 h 6329"/>
              <a:gd name="T120" fmla="*/ 1145779 w 7369"/>
              <a:gd name="T121" fmla="*/ 40023 h 6329"/>
              <a:gd name="T122" fmla="*/ 1166488 w 7369"/>
              <a:gd name="T123" fmla="*/ 22199 h 6329"/>
              <a:gd name="T124" fmla="*/ 1183152 w 7369"/>
              <a:gd name="T125" fmla="*/ 6968 h 632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369"/>
              <a:gd name="T190" fmla="*/ 0 h 6329"/>
              <a:gd name="T191" fmla="*/ 7369 w 7369"/>
              <a:gd name="T192" fmla="*/ 6329 h 632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369" h="6329">
                <a:moveTo>
                  <a:pt x="2" y="6321"/>
                </a:moveTo>
                <a:lnTo>
                  <a:pt x="2" y="6321"/>
                </a:lnTo>
                <a:cubicBezTo>
                  <a:pt x="3" y="6320"/>
                  <a:pt x="6" y="6320"/>
                  <a:pt x="7" y="6321"/>
                </a:cubicBezTo>
                <a:cubicBezTo>
                  <a:pt x="9" y="6323"/>
                  <a:pt x="9" y="6325"/>
                  <a:pt x="7" y="6327"/>
                </a:cubicBezTo>
                <a:cubicBezTo>
                  <a:pt x="6" y="6329"/>
                  <a:pt x="3" y="6329"/>
                  <a:pt x="2" y="6327"/>
                </a:cubicBezTo>
                <a:cubicBezTo>
                  <a:pt x="0" y="6325"/>
                  <a:pt x="0" y="6323"/>
                  <a:pt x="2" y="6321"/>
                </a:cubicBezTo>
                <a:close/>
                <a:moveTo>
                  <a:pt x="14" y="6311"/>
                </a:moveTo>
                <a:lnTo>
                  <a:pt x="14" y="6311"/>
                </a:lnTo>
                <a:cubicBezTo>
                  <a:pt x="15" y="6309"/>
                  <a:pt x="18" y="6309"/>
                  <a:pt x="19" y="6311"/>
                </a:cubicBezTo>
                <a:cubicBezTo>
                  <a:pt x="21" y="6312"/>
                  <a:pt x="21" y="6315"/>
                  <a:pt x="19" y="6317"/>
                </a:cubicBezTo>
                <a:cubicBezTo>
                  <a:pt x="18" y="6318"/>
                  <a:pt x="15" y="6318"/>
                  <a:pt x="14" y="6317"/>
                </a:cubicBezTo>
                <a:cubicBezTo>
                  <a:pt x="12" y="6315"/>
                  <a:pt x="12" y="6312"/>
                  <a:pt x="14" y="6311"/>
                </a:cubicBezTo>
                <a:close/>
                <a:moveTo>
                  <a:pt x="26" y="6300"/>
                </a:moveTo>
                <a:lnTo>
                  <a:pt x="26" y="6300"/>
                </a:lnTo>
                <a:cubicBezTo>
                  <a:pt x="27" y="6299"/>
                  <a:pt x="30" y="6299"/>
                  <a:pt x="32" y="6300"/>
                </a:cubicBezTo>
                <a:cubicBezTo>
                  <a:pt x="33" y="6302"/>
                  <a:pt x="33" y="6305"/>
                  <a:pt x="32" y="6306"/>
                </a:cubicBezTo>
                <a:cubicBezTo>
                  <a:pt x="30" y="6308"/>
                  <a:pt x="27" y="6308"/>
                  <a:pt x="26" y="6306"/>
                </a:cubicBezTo>
                <a:cubicBezTo>
                  <a:pt x="24" y="6305"/>
                  <a:pt x="24" y="6302"/>
                  <a:pt x="26" y="6300"/>
                </a:cubicBezTo>
                <a:close/>
                <a:moveTo>
                  <a:pt x="38" y="6290"/>
                </a:moveTo>
                <a:lnTo>
                  <a:pt x="38" y="6290"/>
                </a:lnTo>
                <a:cubicBezTo>
                  <a:pt x="40" y="6288"/>
                  <a:pt x="42" y="6288"/>
                  <a:pt x="44" y="6290"/>
                </a:cubicBezTo>
                <a:cubicBezTo>
                  <a:pt x="45" y="6292"/>
                  <a:pt x="45" y="6294"/>
                  <a:pt x="44" y="6296"/>
                </a:cubicBezTo>
                <a:cubicBezTo>
                  <a:pt x="42" y="6297"/>
                  <a:pt x="40" y="6297"/>
                  <a:pt x="38" y="6296"/>
                </a:cubicBezTo>
                <a:cubicBezTo>
                  <a:pt x="37" y="6294"/>
                  <a:pt x="37" y="6292"/>
                  <a:pt x="38" y="6290"/>
                </a:cubicBezTo>
                <a:close/>
                <a:moveTo>
                  <a:pt x="50" y="6280"/>
                </a:moveTo>
                <a:lnTo>
                  <a:pt x="50" y="6280"/>
                </a:lnTo>
                <a:cubicBezTo>
                  <a:pt x="52" y="6278"/>
                  <a:pt x="54" y="6278"/>
                  <a:pt x="56" y="6280"/>
                </a:cubicBezTo>
                <a:cubicBezTo>
                  <a:pt x="57" y="6281"/>
                  <a:pt x="57" y="6284"/>
                  <a:pt x="56" y="6285"/>
                </a:cubicBezTo>
                <a:cubicBezTo>
                  <a:pt x="54" y="6287"/>
                  <a:pt x="52" y="6287"/>
                  <a:pt x="50" y="6285"/>
                </a:cubicBezTo>
                <a:cubicBezTo>
                  <a:pt x="49" y="6284"/>
                  <a:pt x="49" y="6281"/>
                  <a:pt x="50" y="6280"/>
                </a:cubicBezTo>
                <a:close/>
                <a:moveTo>
                  <a:pt x="62" y="6269"/>
                </a:moveTo>
                <a:lnTo>
                  <a:pt x="62" y="6269"/>
                </a:lnTo>
                <a:cubicBezTo>
                  <a:pt x="64" y="6268"/>
                  <a:pt x="66" y="6268"/>
                  <a:pt x="68" y="6269"/>
                </a:cubicBezTo>
                <a:cubicBezTo>
                  <a:pt x="70" y="6271"/>
                  <a:pt x="70" y="6273"/>
                  <a:pt x="68" y="6275"/>
                </a:cubicBezTo>
                <a:cubicBezTo>
                  <a:pt x="66" y="6276"/>
                  <a:pt x="64" y="6276"/>
                  <a:pt x="62" y="6275"/>
                </a:cubicBezTo>
                <a:cubicBezTo>
                  <a:pt x="61" y="6273"/>
                  <a:pt x="61" y="6271"/>
                  <a:pt x="62" y="6269"/>
                </a:cubicBezTo>
                <a:close/>
                <a:moveTo>
                  <a:pt x="75" y="6259"/>
                </a:moveTo>
                <a:lnTo>
                  <a:pt x="75" y="6259"/>
                </a:lnTo>
                <a:cubicBezTo>
                  <a:pt x="76" y="6257"/>
                  <a:pt x="79" y="6257"/>
                  <a:pt x="80" y="6259"/>
                </a:cubicBezTo>
                <a:cubicBezTo>
                  <a:pt x="82" y="6260"/>
                  <a:pt x="82" y="6263"/>
                  <a:pt x="80" y="6264"/>
                </a:cubicBezTo>
                <a:cubicBezTo>
                  <a:pt x="79" y="6266"/>
                  <a:pt x="76" y="6266"/>
                  <a:pt x="75" y="6264"/>
                </a:cubicBezTo>
                <a:cubicBezTo>
                  <a:pt x="73" y="6263"/>
                  <a:pt x="73" y="6260"/>
                  <a:pt x="75" y="6259"/>
                </a:cubicBezTo>
                <a:close/>
                <a:moveTo>
                  <a:pt x="87" y="6248"/>
                </a:moveTo>
                <a:lnTo>
                  <a:pt x="87" y="6248"/>
                </a:lnTo>
                <a:cubicBezTo>
                  <a:pt x="88" y="6247"/>
                  <a:pt x="91" y="6247"/>
                  <a:pt x="92" y="6248"/>
                </a:cubicBezTo>
                <a:cubicBezTo>
                  <a:pt x="94" y="6250"/>
                  <a:pt x="94" y="6252"/>
                  <a:pt x="92" y="6254"/>
                </a:cubicBezTo>
                <a:cubicBezTo>
                  <a:pt x="91" y="6256"/>
                  <a:pt x="88" y="6256"/>
                  <a:pt x="87" y="6254"/>
                </a:cubicBezTo>
                <a:cubicBezTo>
                  <a:pt x="85" y="6252"/>
                  <a:pt x="85" y="6250"/>
                  <a:pt x="87" y="6248"/>
                </a:cubicBezTo>
                <a:close/>
                <a:moveTo>
                  <a:pt x="99" y="6238"/>
                </a:moveTo>
                <a:lnTo>
                  <a:pt x="99" y="6238"/>
                </a:lnTo>
                <a:cubicBezTo>
                  <a:pt x="100" y="6236"/>
                  <a:pt x="103" y="6236"/>
                  <a:pt x="104" y="6238"/>
                </a:cubicBezTo>
                <a:cubicBezTo>
                  <a:pt x="106" y="6239"/>
                  <a:pt x="106" y="6242"/>
                  <a:pt x="104" y="6244"/>
                </a:cubicBezTo>
                <a:cubicBezTo>
                  <a:pt x="103" y="6245"/>
                  <a:pt x="100" y="6245"/>
                  <a:pt x="99" y="6244"/>
                </a:cubicBezTo>
                <a:cubicBezTo>
                  <a:pt x="97" y="6242"/>
                  <a:pt x="97" y="6239"/>
                  <a:pt x="99" y="6238"/>
                </a:cubicBezTo>
                <a:close/>
                <a:moveTo>
                  <a:pt x="111" y="6227"/>
                </a:moveTo>
                <a:lnTo>
                  <a:pt x="111" y="6227"/>
                </a:lnTo>
                <a:cubicBezTo>
                  <a:pt x="113" y="6226"/>
                  <a:pt x="115" y="6226"/>
                  <a:pt x="117" y="6227"/>
                </a:cubicBezTo>
                <a:cubicBezTo>
                  <a:pt x="118" y="6229"/>
                  <a:pt x="118" y="6232"/>
                  <a:pt x="117" y="6233"/>
                </a:cubicBezTo>
                <a:cubicBezTo>
                  <a:pt x="115" y="6235"/>
                  <a:pt x="113" y="6235"/>
                  <a:pt x="111" y="6233"/>
                </a:cubicBezTo>
                <a:cubicBezTo>
                  <a:pt x="109" y="6232"/>
                  <a:pt x="109" y="6229"/>
                  <a:pt x="111" y="6227"/>
                </a:cubicBezTo>
                <a:close/>
                <a:moveTo>
                  <a:pt x="123" y="6217"/>
                </a:moveTo>
                <a:lnTo>
                  <a:pt x="123" y="6217"/>
                </a:lnTo>
                <a:cubicBezTo>
                  <a:pt x="125" y="6215"/>
                  <a:pt x="127" y="6215"/>
                  <a:pt x="129" y="6217"/>
                </a:cubicBezTo>
                <a:cubicBezTo>
                  <a:pt x="130" y="6219"/>
                  <a:pt x="130" y="6221"/>
                  <a:pt x="129" y="6223"/>
                </a:cubicBezTo>
                <a:cubicBezTo>
                  <a:pt x="127" y="6224"/>
                  <a:pt x="125" y="6224"/>
                  <a:pt x="123" y="6223"/>
                </a:cubicBezTo>
                <a:cubicBezTo>
                  <a:pt x="122" y="6221"/>
                  <a:pt x="122" y="6219"/>
                  <a:pt x="123" y="6217"/>
                </a:cubicBezTo>
                <a:close/>
                <a:moveTo>
                  <a:pt x="135" y="6207"/>
                </a:moveTo>
                <a:lnTo>
                  <a:pt x="135" y="6207"/>
                </a:lnTo>
                <a:cubicBezTo>
                  <a:pt x="137" y="6205"/>
                  <a:pt x="139" y="6205"/>
                  <a:pt x="141" y="6207"/>
                </a:cubicBezTo>
                <a:cubicBezTo>
                  <a:pt x="142" y="6208"/>
                  <a:pt x="142" y="6211"/>
                  <a:pt x="141" y="6212"/>
                </a:cubicBezTo>
                <a:cubicBezTo>
                  <a:pt x="139" y="6214"/>
                  <a:pt x="137" y="6214"/>
                  <a:pt x="135" y="6212"/>
                </a:cubicBezTo>
                <a:cubicBezTo>
                  <a:pt x="134" y="6211"/>
                  <a:pt x="134" y="6208"/>
                  <a:pt x="135" y="6207"/>
                </a:cubicBezTo>
                <a:close/>
                <a:moveTo>
                  <a:pt x="147" y="6196"/>
                </a:moveTo>
                <a:lnTo>
                  <a:pt x="147" y="6196"/>
                </a:lnTo>
                <a:cubicBezTo>
                  <a:pt x="149" y="6195"/>
                  <a:pt x="151" y="6195"/>
                  <a:pt x="153" y="6196"/>
                </a:cubicBezTo>
                <a:cubicBezTo>
                  <a:pt x="155" y="6198"/>
                  <a:pt x="155" y="6200"/>
                  <a:pt x="153" y="6202"/>
                </a:cubicBezTo>
                <a:cubicBezTo>
                  <a:pt x="151" y="6203"/>
                  <a:pt x="149" y="6203"/>
                  <a:pt x="147" y="6202"/>
                </a:cubicBezTo>
                <a:cubicBezTo>
                  <a:pt x="146" y="6200"/>
                  <a:pt x="146" y="6198"/>
                  <a:pt x="147" y="6196"/>
                </a:cubicBezTo>
                <a:close/>
                <a:moveTo>
                  <a:pt x="160" y="6186"/>
                </a:moveTo>
                <a:lnTo>
                  <a:pt x="160" y="6186"/>
                </a:lnTo>
                <a:cubicBezTo>
                  <a:pt x="161" y="6184"/>
                  <a:pt x="164" y="6184"/>
                  <a:pt x="165" y="6186"/>
                </a:cubicBezTo>
                <a:cubicBezTo>
                  <a:pt x="167" y="6187"/>
                  <a:pt x="167" y="6190"/>
                  <a:pt x="165" y="6191"/>
                </a:cubicBezTo>
                <a:cubicBezTo>
                  <a:pt x="164" y="6193"/>
                  <a:pt x="161" y="6193"/>
                  <a:pt x="160" y="6191"/>
                </a:cubicBezTo>
                <a:cubicBezTo>
                  <a:pt x="158" y="6190"/>
                  <a:pt x="158" y="6187"/>
                  <a:pt x="160" y="6186"/>
                </a:cubicBezTo>
                <a:close/>
                <a:moveTo>
                  <a:pt x="172" y="6175"/>
                </a:moveTo>
                <a:lnTo>
                  <a:pt x="172" y="6175"/>
                </a:lnTo>
                <a:cubicBezTo>
                  <a:pt x="173" y="6174"/>
                  <a:pt x="176" y="6174"/>
                  <a:pt x="177" y="6175"/>
                </a:cubicBezTo>
                <a:cubicBezTo>
                  <a:pt x="179" y="6177"/>
                  <a:pt x="179" y="6179"/>
                  <a:pt x="177" y="6181"/>
                </a:cubicBezTo>
                <a:cubicBezTo>
                  <a:pt x="176" y="6183"/>
                  <a:pt x="173" y="6183"/>
                  <a:pt x="172" y="6181"/>
                </a:cubicBezTo>
                <a:cubicBezTo>
                  <a:pt x="170" y="6179"/>
                  <a:pt x="170" y="6177"/>
                  <a:pt x="172" y="6175"/>
                </a:cubicBezTo>
                <a:close/>
                <a:moveTo>
                  <a:pt x="184" y="6165"/>
                </a:moveTo>
                <a:lnTo>
                  <a:pt x="184" y="6165"/>
                </a:lnTo>
                <a:cubicBezTo>
                  <a:pt x="185" y="6163"/>
                  <a:pt x="188" y="6163"/>
                  <a:pt x="189" y="6165"/>
                </a:cubicBezTo>
                <a:cubicBezTo>
                  <a:pt x="191" y="6166"/>
                  <a:pt x="191" y="6169"/>
                  <a:pt x="189" y="6171"/>
                </a:cubicBezTo>
                <a:cubicBezTo>
                  <a:pt x="188" y="6172"/>
                  <a:pt x="185" y="6172"/>
                  <a:pt x="184" y="6171"/>
                </a:cubicBezTo>
                <a:cubicBezTo>
                  <a:pt x="182" y="6169"/>
                  <a:pt x="182" y="6166"/>
                  <a:pt x="184" y="6165"/>
                </a:cubicBezTo>
                <a:close/>
                <a:moveTo>
                  <a:pt x="196" y="6154"/>
                </a:moveTo>
                <a:lnTo>
                  <a:pt x="196" y="6154"/>
                </a:lnTo>
                <a:cubicBezTo>
                  <a:pt x="198" y="6153"/>
                  <a:pt x="200" y="6153"/>
                  <a:pt x="202" y="6154"/>
                </a:cubicBezTo>
                <a:cubicBezTo>
                  <a:pt x="203" y="6156"/>
                  <a:pt x="203" y="6159"/>
                  <a:pt x="202" y="6160"/>
                </a:cubicBezTo>
                <a:cubicBezTo>
                  <a:pt x="200" y="6162"/>
                  <a:pt x="198" y="6162"/>
                  <a:pt x="196" y="6160"/>
                </a:cubicBezTo>
                <a:cubicBezTo>
                  <a:pt x="194" y="6159"/>
                  <a:pt x="194" y="6156"/>
                  <a:pt x="196" y="6154"/>
                </a:cubicBezTo>
                <a:close/>
                <a:moveTo>
                  <a:pt x="208" y="6144"/>
                </a:moveTo>
                <a:lnTo>
                  <a:pt x="208" y="6144"/>
                </a:lnTo>
                <a:cubicBezTo>
                  <a:pt x="210" y="6142"/>
                  <a:pt x="212" y="6142"/>
                  <a:pt x="214" y="6144"/>
                </a:cubicBezTo>
                <a:cubicBezTo>
                  <a:pt x="215" y="6146"/>
                  <a:pt x="215" y="6148"/>
                  <a:pt x="214" y="6150"/>
                </a:cubicBezTo>
                <a:cubicBezTo>
                  <a:pt x="212" y="6151"/>
                  <a:pt x="210" y="6151"/>
                  <a:pt x="208" y="6150"/>
                </a:cubicBezTo>
                <a:cubicBezTo>
                  <a:pt x="207" y="6148"/>
                  <a:pt x="207" y="6146"/>
                  <a:pt x="208" y="6144"/>
                </a:cubicBezTo>
                <a:close/>
                <a:moveTo>
                  <a:pt x="220" y="6134"/>
                </a:moveTo>
                <a:lnTo>
                  <a:pt x="220" y="6134"/>
                </a:lnTo>
                <a:cubicBezTo>
                  <a:pt x="222" y="6132"/>
                  <a:pt x="224" y="6132"/>
                  <a:pt x="226" y="6134"/>
                </a:cubicBezTo>
                <a:cubicBezTo>
                  <a:pt x="227" y="6135"/>
                  <a:pt x="227" y="6138"/>
                  <a:pt x="226" y="6139"/>
                </a:cubicBezTo>
                <a:cubicBezTo>
                  <a:pt x="224" y="6141"/>
                  <a:pt x="222" y="6141"/>
                  <a:pt x="220" y="6139"/>
                </a:cubicBezTo>
                <a:cubicBezTo>
                  <a:pt x="219" y="6138"/>
                  <a:pt x="219" y="6135"/>
                  <a:pt x="220" y="6134"/>
                </a:cubicBezTo>
                <a:close/>
                <a:moveTo>
                  <a:pt x="232" y="6123"/>
                </a:moveTo>
                <a:lnTo>
                  <a:pt x="232" y="6123"/>
                </a:lnTo>
                <a:cubicBezTo>
                  <a:pt x="234" y="6122"/>
                  <a:pt x="236" y="6122"/>
                  <a:pt x="238" y="6123"/>
                </a:cubicBezTo>
                <a:cubicBezTo>
                  <a:pt x="240" y="6125"/>
                  <a:pt x="240" y="6127"/>
                  <a:pt x="238" y="6129"/>
                </a:cubicBezTo>
                <a:cubicBezTo>
                  <a:pt x="236" y="6130"/>
                  <a:pt x="234" y="6130"/>
                  <a:pt x="232" y="6129"/>
                </a:cubicBezTo>
                <a:cubicBezTo>
                  <a:pt x="231" y="6127"/>
                  <a:pt x="231" y="6125"/>
                  <a:pt x="232" y="6123"/>
                </a:cubicBezTo>
                <a:close/>
                <a:moveTo>
                  <a:pt x="245" y="6113"/>
                </a:moveTo>
                <a:lnTo>
                  <a:pt x="245" y="6113"/>
                </a:lnTo>
                <a:cubicBezTo>
                  <a:pt x="246" y="6111"/>
                  <a:pt x="249" y="6111"/>
                  <a:pt x="250" y="6113"/>
                </a:cubicBezTo>
                <a:cubicBezTo>
                  <a:pt x="252" y="6114"/>
                  <a:pt x="252" y="6117"/>
                  <a:pt x="250" y="6118"/>
                </a:cubicBezTo>
                <a:cubicBezTo>
                  <a:pt x="249" y="6120"/>
                  <a:pt x="246" y="6120"/>
                  <a:pt x="245" y="6118"/>
                </a:cubicBezTo>
                <a:cubicBezTo>
                  <a:pt x="243" y="6117"/>
                  <a:pt x="243" y="6114"/>
                  <a:pt x="245" y="6113"/>
                </a:cubicBezTo>
                <a:close/>
                <a:moveTo>
                  <a:pt x="257" y="6102"/>
                </a:moveTo>
                <a:lnTo>
                  <a:pt x="257" y="6102"/>
                </a:lnTo>
                <a:cubicBezTo>
                  <a:pt x="258" y="6101"/>
                  <a:pt x="261" y="6101"/>
                  <a:pt x="262" y="6102"/>
                </a:cubicBezTo>
                <a:cubicBezTo>
                  <a:pt x="264" y="6104"/>
                  <a:pt x="264" y="6106"/>
                  <a:pt x="262" y="6108"/>
                </a:cubicBezTo>
                <a:cubicBezTo>
                  <a:pt x="261" y="6110"/>
                  <a:pt x="258" y="6110"/>
                  <a:pt x="257" y="6108"/>
                </a:cubicBezTo>
                <a:cubicBezTo>
                  <a:pt x="255" y="6106"/>
                  <a:pt x="255" y="6104"/>
                  <a:pt x="257" y="6102"/>
                </a:cubicBezTo>
                <a:close/>
                <a:moveTo>
                  <a:pt x="269" y="6092"/>
                </a:moveTo>
                <a:lnTo>
                  <a:pt x="269" y="6092"/>
                </a:lnTo>
                <a:cubicBezTo>
                  <a:pt x="270" y="6090"/>
                  <a:pt x="273" y="6090"/>
                  <a:pt x="274" y="6092"/>
                </a:cubicBezTo>
                <a:cubicBezTo>
                  <a:pt x="276" y="6093"/>
                  <a:pt x="276" y="6096"/>
                  <a:pt x="274" y="6098"/>
                </a:cubicBezTo>
                <a:cubicBezTo>
                  <a:pt x="273" y="6099"/>
                  <a:pt x="270" y="6099"/>
                  <a:pt x="269" y="6098"/>
                </a:cubicBezTo>
                <a:cubicBezTo>
                  <a:pt x="267" y="6096"/>
                  <a:pt x="267" y="6093"/>
                  <a:pt x="269" y="6092"/>
                </a:cubicBezTo>
                <a:close/>
                <a:moveTo>
                  <a:pt x="281" y="6081"/>
                </a:moveTo>
                <a:lnTo>
                  <a:pt x="281" y="6081"/>
                </a:lnTo>
                <a:cubicBezTo>
                  <a:pt x="283" y="6080"/>
                  <a:pt x="285" y="6080"/>
                  <a:pt x="287" y="6081"/>
                </a:cubicBezTo>
                <a:cubicBezTo>
                  <a:pt x="288" y="6083"/>
                  <a:pt x="288" y="6086"/>
                  <a:pt x="287" y="6087"/>
                </a:cubicBezTo>
                <a:cubicBezTo>
                  <a:pt x="285" y="6089"/>
                  <a:pt x="283" y="6089"/>
                  <a:pt x="281" y="6087"/>
                </a:cubicBezTo>
                <a:cubicBezTo>
                  <a:pt x="279" y="6086"/>
                  <a:pt x="279" y="6083"/>
                  <a:pt x="281" y="6081"/>
                </a:cubicBezTo>
                <a:close/>
                <a:moveTo>
                  <a:pt x="293" y="6071"/>
                </a:moveTo>
                <a:lnTo>
                  <a:pt x="293" y="6071"/>
                </a:lnTo>
                <a:cubicBezTo>
                  <a:pt x="295" y="6069"/>
                  <a:pt x="297" y="6069"/>
                  <a:pt x="299" y="6071"/>
                </a:cubicBezTo>
                <a:cubicBezTo>
                  <a:pt x="300" y="6073"/>
                  <a:pt x="300" y="6075"/>
                  <a:pt x="299" y="6077"/>
                </a:cubicBezTo>
                <a:cubicBezTo>
                  <a:pt x="297" y="6078"/>
                  <a:pt x="295" y="6078"/>
                  <a:pt x="293" y="6077"/>
                </a:cubicBezTo>
                <a:cubicBezTo>
                  <a:pt x="292" y="6075"/>
                  <a:pt x="292" y="6073"/>
                  <a:pt x="293" y="6071"/>
                </a:cubicBezTo>
                <a:close/>
                <a:moveTo>
                  <a:pt x="305" y="6061"/>
                </a:moveTo>
                <a:lnTo>
                  <a:pt x="305" y="6061"/>
                </a:lnTo>
                <a:cubicBezTo>
                  <a:pt x="307" y="6059"/>
                  <a:pt x="309" y="6059"/>
                  <a:pt x="311" y="6061"/>
                </a:cubicBezTo>
                <a:cubicBezTo>
                  <a:pt x="312" y="6062"/>
                  <a:pt x="312" y="6065"/>
                  <a:pt x="311" y="6066"/>
                </a:cubicBezTo>
                <a:cubicBezTo>
                  <a:pt x="309" y="6068"/>
                  <a:pt x="307" y="6068"/>
                  <a:pt x="305" y="6066"/>
                </a:cubicBezTo>
                <a:cubicBezTo>
                  <a:pt x="304" y="6065"/>
                  <a:pt x="304" y="6062"/>
                  <a:pt x="305" y="6061"/>
                </a:cubicBezTo>
                <a:close/>
                <a:moveTo>
                  <a:pt x="317" y="6050"/>
                </a:moveTo>
                <a:lnTo>
                  <a:pt x="317" y="6050"/>
                </a:lnTo>
                <a:cubicBezTo>
                  <a:pt x="319" y="6049"/>
                  <a:pt x="321" y="6049"/>
                  <a:pt x="323" y="6050"/>
                </a:cubicBezTo>
                <a:cubicBezTo>
                  <a:pt x="325" y="6052"/>
                  <a:pt x="325" y="6054"/>
                  <a:pt x="323" y="6056"/>
                </a:cubicBezTo>
                <a:cubicBezTo>
                  <a:pt x="321" y="6057"/>
                  <a:pt x="319" y="6057"/>
                  <a:pt x="317" y="6056"/>
                </a:cubicBezTo>
                <a:cubicBezTo>
                  <a:pt x="316" y="6054"/>
                  <a:pt x="316" y="6052"/>
                  <a:pt x="317" y="6050"/>
                </a:cubicBezTo>
                <a:close/>
                <a:moveTo>
                  <a:pt x="330" y="6040"/>
                </a:moveTo>
                <a:lnTo>
                  <a:pt x="330" y="6040"/>
                </a:lnTo>
                <a:cubicBezTo>
                  <a:pt x="331" y="6038"/>
                  <a:pt x="334" y="6038"/>
                  <a:pt x="335" y="6040"/>
                </a:cubicBezTo>
                <a:cubicBezTo>
                  <a:pt x="337" y="6041"/>
                  <a:pt x="337" y="6044"/>
                  <a:pt x="335" y="6045"/>
                </a:cubicBezTo>
                <a:cubicBezTo>
                  <a:pt x="334" y="6047"/>
                  <a:pt x="331" y="6047"/>
                  <a:pt x="330" y="6045"/>
                </a:cubicBezTo>
                <a:cubicBezTo>
                  <a:pt x="328" y="6044"/>
                  <a:pt x="328" y="6041"/>
                  <a:pt x="330" y="6040"/>
                </a:cubicBezTo>
                <a:close/>
                <a:moveTo>
                  <a:pt x="342" y="6029"/>
                </a:moveTo>
                <a:lnTo>
                  <a:pt x="342" y="6029"/>
                </a:lnTo>
                <a:cubicBezTo>
                  <a:pt x="343" y="6028"/>
                  <a:pt x="346" y="6028"/>
                  <a:pt x="347" y="6029"/>
                </a:cubicBezTo>
                <a:cubicBezTo>
                  <a:pt x="349" y="6031"/>
                  <a:pt x="349" y="6033"/>
                  <a:pt x="347" y="6035"/>
                </a:cubicBezTo>
                <a:cubicBezTo>
                  <a:pt x="346" y="6036"/>
                  <a:pt x="343" y="6036"/>
                  <a:pt x="342" y="6035"/>
                </a:cubicBezTo>
                <a:cubicBezTo>
                  <a:pt x="340" y="6033"/>
                  <a:pt x="340" y="6031"/>
                  <a:pt x="342" y="6029"/>
                </a:cubicBezTo>
                <a:close/>
                <a:moveTo>
                  <a:pt x="354" y="6019"/>
                </a:moveTo>
                <a:lnTo>
                  <a:pt x="354" y="6019"/>
                </a:lnTo>
                <a:cubicBezTo>
                  <a:pt x="355" y="6017"/>
                  <a:pt x="358" y="6017"/>
                  <a:pt x="359" y="6019"/>
                </a:cubicBezTo>
                <a:cubicBezTo>
                  <a:pt x="361" y="6020"/>
                  <a:pt x="361" y="6023"/>
                  <a:pt x="359" y="6024"/>
                </a:cubicBezTo>
                <a:lnTo>
                  <a:pt x="359" y="6025"/>
                </a:lnTo>
                <a:cubicBezTo>
                  <a:pt x="358" y="6026"/>
                  <a:pt x="355" y="6026"/>
                  <a:pt x="354" y="6025"/>
                </a:cubicBezTo>
                <a:cubicBezTo>
                  <a:pt x="352" y="6023"/>
                  <a:pt x="352" y="6020"/>
                  <a:pt x="354" y="6019"/>
                </a:cubicBezTo>
                <a:close/>
                <a:moveTo>
                  <a:pt x="366" y="6008"/>
                </a:moveTo>
                <a:lnTo>
                  <a:pt x="366" y="6008"/>
                </a:lnTo>
                <a:cubicBezTo>
                  <a:pt x="368" y="6007"/>
                  <a:pt x="370" y="6007"/>
                  <a:pt x="372" y="6008"/>
                </a:cubicBezTo>
                <a:cubicBezTo>
                  <a:pt x="373" y="6010"/>
                  <a:pt x="373" y="6013"/>
                  <a:pt x="372" y="6014"/>
                </a:cubicBezTo>
                <a:cubicBezTo>
                  <a:pt x="370" y="6016"/>
                  <a:pt x="368" y="6016"/>
                  <a:pt x="366" y="6014"/>
                </a:cubicBezTo>
                <a:cubicBezTo>
                  <a:pt x="364" y="6013"/>
                  <a:pt x="364" y="6010"/>
                  <a:pt x="366" y="6008"/>
                </a:cubicBezTo>
                <a:close/>
                <a:moveTo>
                  <a:pt x="378" y="5998"/>
                </a:moveTo>
                <a:lnTo>
                  <a:pt x="378" y="5998"/>
                </a:lnTo>
                <a:cubicBezTo>
                  <a:pt x="380" y="5996"/>
                  <a:pt x="382" y="5996"/>
                  <a:pt x="384" y="5998"/>
                </a:cubicBezTo>
                <a:cubicBezTo>
                  <a:pt x="385" y="6000"/>
                  <a:pt x="385" y="6002"/>
                  <a:pt x="384" y="6004"/>
                </a:cubicBezTo>
                <a:cubicBezTo>
                  <a:pt x="382" y="6005"/>
                  <a:pt x="380" y="6005"/>
                  <a:pt x="378" y="6004"/>
                </a:cubicBezTo>
                <a:cubicBezTo>
                  <a:pt x="377" y="6002"/>
                  <a:pt x="377" y="6000"/>
                  <a:pt x="378" y="5998"/>
                </a:cubicBezTo>
                <a:close/>
                <a:moveTo>
                  <a:pt x="390" y="5988"/>
                </a:moveTo>
                <a:lnTo>
                  <a:pt x="390" y="5988"/>
                </a:lnTo>
                <a:cubicBezTo>
                  <a:pt x="392" y="5986"/>
                  <a:pt x="394" y="5986"/>
                  <a:pt x="396" y="5988"/>
                </a:cubicBezTo>
                <a:cubicBezTo>
                  <a:pt x="397" y="5989"/>
                  <a:pt x="397" y="5992"/>
                  <a:pt x="396" y="5993"/>
                </a:cubicBezTo>
                <a:cubicBezTo>
                  <a:pt x="394" y="5995"/>
                  <a:pt x="392" y="5995"/>
                  <a:pt x="390" y="5993"/>
                </a:cubicBezTo>
                <a:cubicBezTo>
                  <a:pt x="389" y="5992"/>
                  <a:pt x="389" y="5989"/>
                  <a:pt x="390" y="5988"/>
                </a:cubicBezTo>
                <a:close/>
                <a:moveTo>
                  <a:pt x="402" y="5977"/>
                </a:moveTo>
                <a:lnTo>
                  <a:pt x="402" y="5977"/>
                </a:lnTo>
                <a:cubicBezTo>
                  <a:pt x="404" y="5976"/>
                  <a:pt x="407" y="5976"/>
                  <a:pt x="408" y="5977"/>
                </a:cubicBezTo>
                <a:cubicBezTo>
                  <a:pt x="410" y="5979"/>
                  <a:pt x="410" y="5981"/>
                  <a:pt x="408" y="5983"/>
                </a:cubicBezTo>
                <a:cubicBezTo>
                  <a:pt x="407" y="5984"/>
                  <a:pt x="404" y="5984"/>
                  <a:pt x="402" y="5983"/>
                </a:cubicBezTo>
                <a:cubicBezTo>
                  <a:pt x="401" y="5981"/>
                  <a:pt x="401" y="5979"/>
                  <a:pt x="402" y="5977"/>
                </a:cubicBezTo>
                <a:close/>
                <a:moveTo>
                  <a:pt x="415" y="5967"/>
                </a:moveTo>
                <a:lnTo>
                  <a:pt x="415" y="5967"/>
                </a:lnTo>
                <a:cubicBezTo>
                  <a:pt x="416" y="5965"/>
                  <a:pt x="419" y="5965"/>
                  <a:pt x="420" y="5967"/>
                </a:cubicBezTo>
                <a:cubicBezTo>
                  <a:pt x="422" y="5968"/>
                  <a:pt x="422" y="5971"/>
                  <a:pt x="420" y="5972"/>
                </a:cubicBezTo>
                <a:cubicBezTo>
                  <a:pt x="419" y="5974"/>
                  <a:pt x="416" y="5974"/>
                  <a:pt x="415" y="5972"/>
                </a:cubicBezTo>
                <a:cubicBezTo>
                  <a:pt x="413" y="5971"/>
                  <a:pt x="413" y="5968"/>
                  <a:pt x="415" y="5967"/>
                </a:cubicBezTo>
                <a:close/>
                <a:moveTo>
                  <a:pt x="427" y="5956"/>
                </a:moveTo>
                <a:lnTo>
                  <a:pt x="427" y="5956"/>
                </a:lnTo>
                <a:cubicBezTo>
                  <a:pt x="428" y="5955"/>
                  <a:pt x="431" y="5955"/>
                  <a:pt x="432" y="5956"/>
                </a:cubicBezTo>
                <a:cubicBezTo>
                  <a:pt x="434" y="5958"/>
                  <a:pt x="434" y="5960"/>
                  <a:pt x="432" y="5962"/>
                </a:cubicBezTo>
                <a:cubicBezTo>
                  <a:pt x="431" y="5963"/>
                  <a:pt x="428" y="5963"/>
                  <a:pt x="427" y="5962"/>
                </a:cubicBezTo>
                <a:cubicBezTo>
                  <a:pt x="425" y="5960"/>
                  <a:pt x="425" y="5958"/>
                  <a:pt x="427" y="5956"/>
                </a:cubicBezTo>
                <a:close/>
                <a:moveTo>
                  <a:pt x="439" y="5946"/>
                </a:moveTo>
                <a:lnTo>
                  <a:pt x="439" y="5946"/>
                </a:lnTo>
                <a:cubicBezTo>
                  <a:pt x="440" y="5944"/>
                  <a:pt x="443" y="5944"/>
                  <a:pt x="445" y="5946"/>
                </a:cubicBezTo>
                <a:cubicBezTo>
                  <a:pt x="446" y="5947"/>
                  <a:pt x="446" y="5950"/>
                  <a:pt x="445" y="5951"/>
                </a:cubicBezTo>
                <a:cubicBezTo>
                  <a:pt x="443" y="5953"/>
                  <a:pt x="440" y="5953"/>
                  <a:pt x="439" y="5951"/>
                </a:cubicBezTo>
                <a:cubicBezTo>
                  <a:pt x="437" y="5950"/>
                  <a:pt x="437" y="5947"/>
                  <a:pt x="439" y="5946"/>
                </a:cubicBezTo>
                <a:close/>
                <a:moveTo>
                  <a:pt x="451" y="5935"/>
                </a:moveTo>
                <a:lnTo>
                  <a:pt x="451" y="5935"/>
                </a:lnTo>
                <a:cubicBezTo>
                  <a:pt x="453" y="5934"/>
                  <a:pt x="455" y="5934"/>
                  <a:pt x="457" y="5935"/>
                </a:cubicBezTo>
                <a:cubicBezTo>
                  <a:pt x="458" y="5937"/>
                  <a:pt x="458" y="5939"/>
                  <a:pt x="457" y="5941"/>
                </a:cubicBezTo>
                <a:cubicBezTo>
                  <a:pt x="455" y="5943"/>
                  <a:pt x="453" y="5943"/>
                  <a:pt x="451" y="5941"/>
                </a:cubicBezTo>
                <a:cubicBezTo>
                  <a:pt x="449" y="5940"/>
                  <a:pt x="449" y="5937"/>
                  <a:pt x="451" y="5935"/>
                </a:cubicBezTo>
                <a:close/>
                <a:moveTo>
                  <a:pt x="463" y="5925"/>
                </a:moveTo>
                <a:lnTo>
                  <a:pt x="463" y="5925"/>
                </a:lnTo>
                <a:cubicBezTo>
                  <a:pt x="465" y="5923"/>
                  <a:pt x="467" y="5923"/>
                  <a:pt x="469" y="5925"/>
                </a:cubicBezTo>
                <a:cubicBezTo>
                  <a:pt x="470" y="5927"/>
                  <a:pt x="470" y="5929"/>
                  <a:pt x="469" y="5931"/>
                </a:cubicBezTo>
                <a:cubicBezTo>
                  <a:pt x="467" y="5932"/>
                  <a:pt x="465" y="5932"/>
                  <a:pt x="463" y="5931"/>
                </a:cubicBezTo>
                <a:cubicBezTo>
                  <a:pt x="462" y="5929"/>
                  <a:pt x="462" y="5927"/>
                  <a:pt x="463" y="5925"/>
                </a:cubicBezTo>
                <a:close/>
                <a:moveTo>
                  <a:pt x="475" y="5915"/>
                </a:moveTo>
                <a:lnTo>
                  <a:pt x="475" y="5915"/>
                </a:lnTo>
                <a:cubicBezTo>
                  <a:pt x="477" y="5913"/>
                  <a:pt x="479" y="5913"/>
                  <a:pt x="481" y="5915"/>
                </a:cubicBezTo>
                <a:cubicBezTo>
                  <a:pt x="483" y="5916"/>
                  <a:pt x="483" y="5919"/>
                  <a:pt x="481" y="5920"/>
                </a:cubicBezTo>
                <a:cubicBezTo>
                  <a:pt x="479" y="5922"/>
                  <a:pt x="477" y="5922"/>
                  <a:pt x="475" y="5920"/>
                </a:cubicBezTo>
                <a:cubicBezTo>
                  <a:pt x="474" y="5919"/>
                  <a:pt x="474" y="5916"/>
                  <a:pt x="475" y="5915"/>
                </a:cubicBezTo>
                <a:close/>
                <a:moveTo>
                  <a:pt x="487" y="5904"/>
                </a:moveTo>
                <a:lnTo>
                  <a:pt x="487" y="5904"/>
                </a:lnTo>
                <a:cubicBezTo>
                  <a:pt x="489" y="5903"/>
                  <a:pt x="492" y="5903"/>
                  <a:pt x="493" y="5904"/>
                </a:cubicBezTo>
                <a:cubicBezTo>
                  <a:pt x="495" y="5906"/>
                  <a:pt x="495" y="5908"/>
                  <a:pt x="493" y="5910"/>
                </a:cubicBezTo>
                <a:cubicBezTo>
                  <a:pt x="492" y="5911"/>
                  <a:pt x="489" y="5911"/>
                  <a:pt x="487" y="5910"/>
                </a:cubicBezTo>
                <a:cubicBezTo>
                  <a:pt x="486" y="5908"/>
                  <a:pt x="486" y="5906"/>
                  <a:pt x="487" y="5904"/>
                </a:cubicBezTo>
                <a:close/>
                <a:moveTo>
                  <a:pt x="500" y="5894"/>
                </a:moveTo>
                <a:lnTo>
                  <a:pt x="500" y="5894"/>
                </a:lnTo>
                <a:cubicBezTo>
                  <a:pt x="501" y="5892"/>
                  <a:pt x="504" y="5892"/>
                  <a:pt x="505" y="5894"/>
                </a:cubicBezTo>
                <a:cubicBezTo>
                  <a:pt x="507" y="5895"/>
                  <a:pt x="507" y="5898"/>
                  <a:pt x="505" y="5899"/>
                </a:cubicBezTo>
                <a:cubicBezTo>
                  <a:pt x="504" y="5901"/>
                  <a:pt x="501" y="5901"/>
                  <a:pt x="500" y="5899"/>
                </a:cubicBezTo>
                <a:cubicBezTo>
                  <a:pt x="498" y="5898"/>
                  <a:pt x="498" y="5895"/>
                  <a:pt x="500" y="5894"/>
                </a:cubicBezTo>
                <a:close/>
                <a:moveTo>
                  <a:pt x="512" y="5883"/>
                </a:moveTo>
                <a:lnTo>
                  <a:pt x="512" y="5883"/>
                </a:lnTo>
                <a:cubicBezTo>
                  <a:pt x="513" y="5882"/>
                  <a:pt x="516" y="5882"/>
                  <a:pt x="517" y="5883"/>
                </a:cubicBezTo>
                <a:cubicBezTo>
                  <a:pt x="519" y="5885"/>
                  <a:pt x="519" y="5887"/>
                  <a:pt x="517" y="5889"/>
                </a:cubicBezTo>
                <a:cubicBezTo>
                  <a:pt x="516" y="5890"/>
                  <a:pt x="513" y="5890"/>
                  <a:pt x="512" y="5889"/>
                </a:cubicBezTo>
                <a:cubicBezTo>
                  <a:pt x="510" y="5887"/>
                  <a:pt x="510" y="5885"/>
                  <a:pt x="512" y="5883"/>
                </a:cubicBezTo>
                <a:close/>
                <a:moveTo>
                  <a:pt x="524" y="5873"/>
                </a:moveTo>
                <a:lnTo>
                  <a:pt x="524" y="5873"/>
                </a:lnTo>
                <a:cubicBezTo>
                  <a:pt x="525" y="5871"/>
                  <a:pt x="528" y="5871"/>
                  <a:pt x="530" y="5873"/>
                </a:cubicBezTo>
                <a:cubicBezTo>
                  <a:pt x="531" y="5874"/>
                  <a:pt x="531" y="5877"/>
                  <a:pt x="530" y="5878"/>
                </a:cubicBezTo>
                <a:cubicBezTo>
                  <a:pt x="528" y="5880"/>
                  <a:pt x="525" y="5880"/>
                  <a:pt x="524" y="5878"/>
                </a:cubicBezTo>
                <a:cubicBezTo>
                  <a:pt x="522" y="5877"/>
                  <a:pt x="522" y="5874"/>
                  <a:pt x="524" y="5873"/>
                </a:cubicBezTo>
                <a:close/>
                <a:moveTo>
                  <a:pt x="536" y="5862"/>
                </a:moveTo>
                <a:lnTo>
                  <a:pt x="536" y="5862"/>
                </a:lnTo>
                <a:cubicBezTo>
                  <a:pt x="538" y="5861"/>
                  <a:pt x="540" y="5861"/>
                  <a:pt x="542" y="5862"/>
                </a:cubicBezTo>
                <a:cubicBezTo>
                  <a:pt x="543" y="5864"/>
                  <a:pt x="543" y="5866"/>
                  <a:pt x="542" y="5868"/>
                </a:cubicBezTo>
                <a:cubicBezTo>
                  <a:pt x="540" y="5870"/>
                  <a:pt x="538" y="5870"/>
                  <a:pt x="536" y="5868"/>
                </a:cubicBezTo>
                <a:cubicBezTo>
                  <a:pt x="534" y="5866"/>
                  <a:pt x="534" y="5864"/>
                  <a:pt x="536" y="5862"/>
                </a:cubicBezTo>
                <a:close/>
                <a:moveTo>
                  <a:pt x="548" y="5852"/>
                </a:moveTo>
                <a:lnTo>
                  <a:pt x="548" y="5852"/>
                </a:lnTo>
                <a:cubicBezTo>
                  <a:pt x="550" y="5850"/>
                  <a:pt x="552" y="5850"/>
                  <a:pt x="554" y="5852"/>
                </a:cubicBezTo>
                <a:cubicBezTo>
                  <a:pt x="555" y="5854"/>
                  <a:pt x="555" y="5856"/>
                  <a:pt x="554" y="5858"/>
                </a:cubicBezTo>
                <a:cubicBezTo>
                  <a:pt x="552" y="5859"/>
                  <a:pt x="550" y="5859"/>
                  <a:pt x="548" y="5858"/>
                </a:cubicBezTo>
                <a:cubicBezTo>
                  <a:pt x="547" y="5856"/>
                  <a:pt x="547" y="5854"/>
                  <a:pt x="548" y="5852"/>
                </a:cubicBezTo>
                <a:close/>
                <a:moveTo>
                  <a:pt x="560" y="5842"/>
                </a:moveTo>
                <a:lnTo>
                  <a:pt x="560" y="5842"/>
                </a:lnTo>
                <a:cubicBezTo>
                  <a:pt x="562" y="5840"/>
                  <a:pt x="564" y="5840"/>
                  <a:pt x="566" y="5842"/>
                </a:cubicBezTo>
                <a:cubicBezTo>
                  <a:pt x="568" y="5843"/>
                  <a:pt x="568" y="5846"/>
                  <a:pt x="566" y="5847"/>
                </a:cubicBezTo>
                <a:cubicBezTo>
                  <a:pt x="564" y="5849"/>
                  <a:pt x="562" y="5849"/>
                  <a:pt x="560" y="5847"/>
                </a:cubicBezTo>
                <a:cubicBezTo>
                  <a:pt x="559" y="5846"/>
                  <a:pt x="559" y="5843"/>
                  <a:pt x="560" y="5842"/>
                </a:cubicBezTo>
                <a:close/>
                <a:moveTo>
                  <a:pt x="572" y="5831"/>
                </a:moveTo>
                <a:lnTo>
                  <a:pt x="572" y="5831"/>
                </a:lnTo>
                <a:cubicBezTo>
                  <a:pt x="574" y="5830"/>
                  <a:pt x="577" y="5830"/>
                  <a:pt x="578" y="5831"/>
                </a:cubicBezTo>
                <a:cubicBezTo>
                  <a:pt x="580" y="5833"/>
                  <a:pt x="580" y="5835"/>
                  <a:pt x="578" y="5837"/>
                </a:cubicBezTo>
                <a:cubicBezTo>
                  <a:pt x="577" y="5838"/>
                  <a:pt x="574" y="5838"/>
                  <a:pt x="572" y="5837"/>
                </a:cubicBezTo>
                <a:cubicBezTo>
                  <a:pt x="571" y="5835"/>
                  <a:pt x="571" y="5833"/>
                  <a:pt x="572" y="5831"/>
                </a:cubicBezTo>
                <a:close/>
                <a:moveTo>
                  <a:pt x="585" y="5821"/>
                </a:moveTo>
                <a:lnTo>
                  <a:pt x="585" y="5821"/>
                </a:lnTo>
                <a:cubicBezTo>
                  <a:pt x="586" y="5819"/>
                  <a:pt x="589" y="5819"/>
                  <a:pt x="590" y="5821"/>
                </a:cubicBezTo>
                <a:cubicBezTo>
                  <a:pt x="592" y="5822"/>
                  <a:pt x="592" y="5825"/>
                  <a:pt x="590" y="5826"/>
                </a:cubicBezTo>
                <a:cubicBezTo>
                  <a:pt x="589" y="5828"/>
                  <a:pt x="586" y="5828"/>
                  <a:pt x="585" y="5826"/>
                </a:cubicBezTo>
                <a:cubicBezTo>
                  <a:pt x="583" y="5825"/>
                  <a:pt x="583" y="5822"/>
                  <a:pt x="585" y="5821"/>
                </a:cubicBezTo>
                <a:close/>
                <a:moveTo>
                  <a:pt x="597" y="5810"/>
                </a:moveTo>
                <a:lnTo>
                  <a:pt x="597" y="5810"/>
                </a:lnTo>
                <a:cubicBezTo>
                  <a:pt x="598" y="5809"/>
                  <a:pt x="601" y="5809"/>
                  <a:pt x="602" y="5810"/>
                </a:cubicBezTo>
                <a:cubicBezTo>
                  <a:pt x="604" y="5812"/>
                  <a:pt x="604" y="5814"/>
                  <a:pt x="602" y="5816"/>
                </a:cubicBezTo>
                <a:cubicBezTo>
                  <a:pt x="601" y="5817"/>
                  <a:pt x="598" y="5817"/>
                  <a:pt x="597" y="5816"/>
                </a:cubicBezTo>
                <a:cubicBezTo>
                  <a:pt x="595" y="5814"/>
                  <a:pt x="595" y="5812"/>
                  <a:pt x="597" y="5810"/>
                </a:cubicBezTo>
                <a:close/>
                <a:moveTo>
                  <a:pt x="609" y="5800"/>
                </a:moveTo>
                <a:lnTo>
                  <a:pt x="609" y="5800"/>
                </a:lnTo>
                <a:cubicBezTo>
                  <a:pt x="610" y="5798"/>
                  <a:pt x="613" y="5798"/>
                  <a:pt x="615" y="5800"/>
                </a:cubicBezTo>
                <a:cubicBezTo>
                  <a:pt x="616" y="5801"/>
                  <a:pt x="616" y="5804"/>
                  <a:pt x="615" y="5805"/>
                </a:cubicBezTo>
                <a:cubicBezTo>
                  <a:pt x="613" y="5807"/>
                  <a:pt x="610" y="5807"/>
                  <a:pt x="609" y="5805"/>
                </a:cubicBezTo>
                <a:cubicBezTo>
                  <a:pt x="607" y="5804"/>
                  <a:pt x="607" y="5801"/>
                  <a:pt x="609" y="5800"/>
                </a:cubicBezTo>
                <a:close/>
                <a:moveTo>
                  <a:pt x="621" y="5789"/>
                </a:moveTo>
                <a:lnTo>
                  <a:pt x="621" y="5789"/>
                </a:lnTo>
                <a:cubicBezTo>
                  <a:pt x="623" y="5788"/>
                  <a:pt x="625" y="5788"/>
                  <a:pt x="627" y="5789"/>
                </a:cubicBezTo>
                <a:cubicBezTo>
                  <a:pt x="628" y="5791"/>
                  <a:pt x="628" y="5793"/>
                  <a:pt x="627" y="5795"/>
                </a:cubicBezTo>
                <a:cubicBezTo>
                  <a:pt x="625" y="5797"/>
                  <a:pt x="623" y="5797"/>
                  <a:pt x="621" y="5795"/>
                </a:cubicBezTo>
                <a:cubicBezTo>
                  <a:pt x="619" y="5793"/>
                  <a:pt x="619" y="5791"/>
                  <a:pt x="621" y="5789"/>
                </a:cubicBezTo>
                <a:close/>
                <a:moveTo>
                  <a:pt x="633" y="5779"/>
                </a:moveTo>
                <a:lnTo>
                  <a:pt x="633" y="5779"/>
                </a:lnTo>
                <a:cubicBezTo>
                  <a:pt x="635" y="5777"/>
                  <a:pt x="637" y="5777"/>
                  <a:pt x="639" y="5779"/>
                </a:cubicBezTo>
                <a:cubicBezTo>
                  <a:pt x="640" y="5781"/>
                  <a:pt x="640" y="5783"/>
                  <a:pt x="639" y="5785"/>
                </a:cubicBezTo>
                <a:cubicBezTo>
                  <a:pt x="637" y="5786"/>
                  <a:pt x="635" y="5786"/>
                  <a:pt x="633" y="5785"/>
                </a:cubicBezTo>
                <a:cubicBezTo>
                  <a:pt x="632" y="5783"/>
                  <a:pt x="632" y="5781"/>
                  <a:pt x="633" y="5779"/>
                </a:cubicBezTo>
                <a:close/>
                <a:moveTo>
                  <a:pt x="645" y="5769"/>
                </a:moveTo>
                <a:lnTo>
                  <a:pt x="645" y="5769"/>
                </a:lnTo>
                <a:cubicBezTo>
                  <a:pt x="647" y="5767"/>
                  <a:pt x="649" y="5767"/>
                  <a:pt x="651" y="5769"/>
                </a:cubicBezTo>
                <a:cubicBezTo>
                  <a:pt x="653" y="5770"/>
                  <a:pt x="653" y="5773"/>
                  <a:pt x="651" y="5774"/>
                </a:cubicBezTo>
                <a:cubicBezTo>
                  <a:pt x="649" y="5776"/>
                  <a:pt x="647" y="5776"/>
                  <a:pt x="645" y="5774"/>
                </a:cubicBezTo>
                <a:cubicBezTo>
                  <a:pt x="644" y="5773"/>
                  <a:pt x="644" y="5770"/>
                  <a:pt x="645" y="5769"/>
                </a:cubicBezTo>
                <a:close/>
                <a:moveTo>
                  <a:pt x="657" y="5758"/>
                </a:moveTo>
                <a:lnTo>
                  <a:pt x="657" y="5758"/>
                </a:lnTo>
                <a:cubicBezTo>
                  <a:pt x="659" y="5757"/>
                  <a:pt x="662" y="5757"/>
                  <a:pt x="663" y="5758"/>
                </a:cubicBezTo>
                <a:cubicBezTo>
                  <a:pt x="665" y="5760"/>
                  <a:pt x="665" y="5762"/>
                  <a:pt x="663" y="5764"/>
                </a:cubicBezTo>
                <a:cubicBezTo>
                  <a:pt x="662" y="5765"/>
                  <a:pt x="659" y="5765"/>
                  <a:pt x="657" y="5764"/>
                </a:cubicBezTo>
                <a:cubicBezTo>
                  <a:pt x="656" y="5762"/>
                  <a:pt x="656" y="5760"/>
                  <a:pt x="657" y="5758"/>
                </a:cubicBezTo>
                <a:close/>
                <a:moveTo>
                  <a:pt x="670" y="5748"/>
                </a:moveTo>
                <a:lnTo>
                  <a:pt x="670" y="5748"/>
                </a:lnTo>
                <a:cubicBezTo>
                  <a:pt x="671" y="5746"/>
                  <a:pt x="674" y="5746"/>
                  <a:pt x="675" y="5748"/>
                </a:cubicBezTo>
                <a:cubicBezTo>
                  <a:pt x="677" y="5749"/>
                  <a:pt x="677" y="5752"/>
                  <a:pt x="675" y="5753"/>
                </a:cubicBezTo>
                <a:cubicBezTo>
                  <a:pt x="674" y="5755"/>
                  <a:pt x="671" y="5755"/>
                  <a:pt x="670" y="5753"/>
                </a:cubicBezTo>
                <a:cubicBezTo>
                  <a:pt x="668" y="5752"/>
                  <a:pt x="668" y="5749"/>
                  <a:pt x="670" y="5748"/>
                </a:cubicBezTo>
                <a:close/>
                <a:moveTo>
                  <a:pt x="682" y="5737"/>
                </a:moveTo>
                <a:lnTo>
                  <a:pt x="682" y="5737"/>
                </a:lnTo>
                <a:cubicBezTo>
                  <a:pt x="683" y="5736"/>
                  <a:pt x="686" y="5736"/>
                  <a:pt x="687" y="5737"/>
                </a:cubicBezTo>
                <a:cubicBezTo>
                  <a:pt x="689" y="5739"/>
                  <a:pt x="689" y="5741"/>
                  <a:pt x="687" y="5743"/>
                </a:cubicBezTo>
                <a:cubicBezTo>
                  <a:pt x="686" y="5744"/>
                  <a:pt x="683" y="5744"/>
                  <a:pt x="682" y="5743"/>
                </a:cubicBezTo>
                <a:cubicBezTo>
                  <a:pt x="680" y="5741"/>
                  <a:pt x="680" y="5739"/>
                  <a:pt x="682" y="5737"/>
                </a:cubicBezTo>
                <a:close/>
                <a:moveTo>
                  <a:pt x="694" y="5727"/>
                </a:moveTo>
                <a:lnTo>
                  <a:pt x="694" y="5727"/>
                </a:lnTo>
                <a:cubicBezTo>
                  <a:pt x="695" y="5725"/>
                  <a:pt x="698" y="5725"/>
                  <a:pt x="700" y="5727"/>
                </a:cubicBezTo>
                <a:cubicBezTo>
                  <a:pt x="701" y="5728"/>
                  <a:pt x="701" y="5731"/>
                  <a:pt x="700" y="5732"/>
                </a:cubicBezTo>
                <a:cubicBezTo>
                  <a:pt x="698" y="5734"/>
                  <a:pt x="695" y="5734"/>
                  <a:pt x="694" y="5732"/>
                </a:cubicBezTo>
                <a:cubicBezTo>
                  <a:pt x="692" y="5731"/>
                  <a:pt x="692" y="5728"/>
                  <a:pt x="694" y="5727"/>
                </a:cubicBezTo>
                <a:close/>
                <a:moveTo>
                  <a:pt x="706" y="5716"/>
                </a:moveTo>
                <a:lnTo>
                  <a:pt x="706" y="5716"/>
                </a:lnTo>
                <a:cubicBezTo>
                  <a:pt x="708" y="5715"/>
                  <a:pt x="710" y="5715"/>
                  <a:pt x="712" y="5716"/>
                </a:cubicBezTo>
                <a:cubicBezTo>
                  <a:pt x="713" y="5718"/>
                  <a:pt x="713" y="5720"/>
                  <a:pt x="712" y="5722"/>
                </a:cubicBezTo>
                <a:cubicBezTo>
                  <a:pt x="710" y="5724"/>
                  <a:pt x="708" y="5724"/>
                  <a:pt x="706" y="5722"/>
                </a:cubicBezTo>
                <a:cubicBezTo>
                  <a:pt x="704" y="5720"/>
                  <a:pt x="704" y="5718"/>
                  <a:pt x="706" y="5716"/>
                </a:cubicBezTo>
                <a:close/>
                <a:moveTo>
                  <a:pt x="718" y="5706"/>
                </a:moveTo>
                <a:lnTo>
                  <a:pt x="718" y="5706"/>
                </a:lnTo>
                <a:cubicBezTo>
                  <a:pt x="720" y="5704"/>
                  <a:pt x="722" y="5704"/>
                  <a:pt x="724" y="5706"/>
                </a:cubicBezTo>
                <a:cubicBezTo>
                  <a:pt x="725" y="5708"/>
                  <a:pt x="725" y="5710"/>
                  <a:pt x="724" y="5712"/>
                </a:cubicBezTo>
                <a:cubicBezTo>
                  <a:pt x="722" y="5713"/>
                  <a:pt x="720" y="5713"/>
                  <a:pt x="718" y="5712"/>
                </a:cubicBezTo>
                <a:cubicBezTo>
                  <a:pt x="717" y="5710"/>
                  <a:pt x="717" y="5708"/>
                  <a:pt x="718" y="5706"/>
                </a:cubicBezTo>
                <a:close/>
                <a:moveTo>
                  <a:pt x="730" y="5696"/>
                </a:moveTo>
                <a:lnTo>
                  <a:pt x="730" y="5696"/>
                </a:lnTo>
                <a:cubicBezTo>
                  <a:pt x="732" y="5694"/>
                  <a:pt x="734" y="5694"/>
                  <a:pt x="736" y="5696"/>
                </a:cubicBezTo>
                <a:cubicBezTo>
                  <a:pt x="738" y="5697"/>
                  <a:pt x="738" y="5700"/>
                  <a:pt x="736" y="5701"/>
                </a:cubicBezTo>
                <a:cubicBezTo>
                  <a:pt x="734" y="5703"/>
                  <a:pt x="732" y="5703"/>
                  <a:pt x="730" y="5701"/>
                </a:cubicBezTo>
                <a:cubicBezTo>
                  <a:pt x="729" y="5700"/>
                  <a:pt x="729" y="5697"/>
                  <a:pt x="730" y="5696"/>
                </a:cubicBezTo>
                <a:close/>
                <a:moveTo>
                  <a:pt x="742" y="5685"/>
                </a:moveTo>
                <a:lnTo>
                  <a:pt x="742" y="5685"/>
                </a:lnTo>
                <a:cubicBezTo>
                  <a:pt x="744" y="5684"/>
                  <a:pt x="747" y="5684"/>
                  <a:pt x="748" y="5685"/>
                </a:cubicBezTo>
                <a:cubicBezTo>
                  <a:pt x="750" y="5687"/>
                  <a:pt x="750" y="5689"/>
                  <a:pt x="748" y="5691"/>
                </a:cubicBezTo>
                <a:cubicBezTo>
                  <a:pt x="747" y="5692"/>
                  <a:pt x="744" y="5692"/>
                  <a:pt x="742" y="5691"/>
                </a:cubicBezTo>
                <a:cubicBezTo>
                  <a:pt x="741" y="5689"/>
                  <a:pt x="741" y="5687"/>
                  <a:pt x="742" y="5685"/>
                </a:cubicBezTo>
                <a:close/>
                <a:moveTo>
                  <a:pt x="755" y="5675"/>
                </a:moveTo>
                <a:lnTo>
                  <a:pt x="755" y="5675"/>
                </a:lnTo>
                <a:cubicBezTo>
                  <a:pt x="756" y="5673"/>
                  <a:pt x="759" y="5673"/>
                  <a:pt x="760" y="5675"/>
                </a:cubicBezTo>
                <a:cubicBezTo>
                  <a:pt x="762" y="5676"/>
                  <a:pt x="762" y="5679"/>
                  <a:pt x="760" y="5680"/>
                </a:cubicBezTo>
                <a:cubicBezTo>
                  <a:pt x="759" y="5682"/>
                  <a:pt x="756" y="5682"/>
                  <a:pt x="755" y="5680"/>
                </a:cubicBezTo>
                <a:cubicBezTo>
                  <a:pt x="753" y="5679"/>
                  <a:pt x="753" y="5676"/>
                  <a:pt x="755" y="5675"/>
                </a:cubicBezTo>
                <a:close/>
                <a:moveTo>
                  <a:pt x="767" y="5664"/>
                </a:moveTo>
                <a:lnTo>
                  <a:pt x="767" y="5664"/>
                </a:lnTo>
                <a:cubicBezTo>
                  <a:pt x="768" y="5663"/>
                  <a:pt x="771" y="5663"/>
                  <a:pt x="772" y="5664"/>
                </a:cubicBezTo>
                <a:cubicBezTo>
                  <a:pt x="774" y="5666"/>
                  <a:pt x="774" y="5668"/>
                  <a:pt x="772" y="5670"/>
                </a:cubicBezTo>
                <a:cubicBezTo>
                  <a:pt x="771" y="5671"/>
                  <a:pt x="768" y="5671"/>
                  <a:pt x="767" y="5670"/>
                </a:cubicBezTo>
                <a:cubicBezTo>
                  <a:pt x="765" y="5668"/>
                  <a:pt x="765" y="5666"/>
                  <a:pt x="767" y="5664"/>
                </a:cubicBezTo>
                <a:close/>
                <a:moveTo>
                  <a:pt x="779" y="5654"/>
                </a:moveTo>
                <a:lnTo>
                  <a:pt x="779" y="5654"/>
                </a:lnTo>
                <a:cubicBezTo>
                  <a:pt x="780" y="5652"/>
                  <a:pt x="783" y="5652"/>
                  <a:pt x="785" y="5654"/>
                </a:cubicBezTo>
                <a:cubicBezTo>
                  <a:pt x="786" y="5655"/>
                  <a:pt x="786" y="5658"/>
                  <a:pt x="785" y="5659"/>
                </a:cubicBezTo>
                <a:cubicBezTo>
                  <a:pt x="783" y="5661"/>
                  <a:pt x="780" y="5661"/>
                  <a:pt x="779" y="5659"/>
                </a:cubicBezTo>
                <a:cubicBezTo>
                  <a:pt x="777" y="5658"/>
                  <a:pt x="777" y="5655"/>
                  <a:pt x="779" y="5654"/>
                </a:cubicBezTo>
                <a:close/>
                <a:moveTo>
                  <a:pt x="791" y="5643"/>
                </a:moveTo>
                <a:lnTo>
                  <a:pt x="791" y="5643"/>
                </a:lnTo>
                <a:cubicBezTo>
                  <a:pt x="793" y="5642"/>
                  <a:pt x="795" y="5642"/>
                  <a:pt x="797" y="5643"/>
                </a:cubicBezTo>
                <a:cubicBezTo>
                  <a:pt x="798" y="5645"/>
                  <a:pt x="798" y="5647"/>
                  <a:pt x="797" y="5649"/>
                </a:cubicBezTo>
                <a:cubicBezTo>
                  <a:pt x="795" y="5651"/>
                  <a:pt x="793" y="5651"/>
                  <a:pt x="791" y="5649"/>
                </a:cubicBezTo>
                <a:cubicBezTo>
                  <a:pt x="789" y="5647"/>
                  <a:pt x="789" y="5645"/>
                  <a:pt x="791" y="5643"/>
                </a:cubicBezTo>
                <a:close/>
                <a:moveTo>
                  <a:pt x="803" y="5633"/>
                </a:moveTo>
                <a:lnTo>
                  <a:pt x="803" y="5633"/>
                </a:lnTo>
                <a:cubicBezTo>
                  <a:pt x="805" y="5631"/>
                  <a:pt x="807" y="5631"/>
                  <a:pt x="809" y="5633"/>
                </a:cubicBezTo>
                <a:cubicBezTo>
                  <a:pt x="810" y="5635"/>
                  <a:pt x="810" y="5637"/>
                  <a:pt x="809" y="5639"/>
                </a:cubicBezTo>
                <a:cubicBezTo>
                  <a:pt x="807" y="5640"/>
                  <a:pt x="805" y="5640"/>
                  <a:pt x="803" y="5639"/>
                </a:cubicBezTo>
                <a:cubicBezTo>
                  <a:pt x="802" y="5637"/>
                  <a:pt x="802" y="5635"/>
                  <a:pt x="803" y="5633"/>
                </a:cubicBezTo>
                <a:close/>
                <a:moveTo>
                  <a:pt x="815" y="5623"/>
                </a:moveTo>
                <a:lnTo>
                  <a:pt x="815" y="5623"/>
                </a:lnTo>
                <a:cubicBezTo>
                  <a:pt x="817" y="5621"/>
                  <a:pt x="819" y="5621"/>
                  <a:pt x="821" y="5623"/>
                </a:cubicBezTo>
                <a:cubicBezTo>
                  <a:pt x="823" y="5624"/>
                  <a:pt x="823" y="5627"/>
                  <a:pt x="821" y="5628"/>
                </a:cubicBezTo>
                <a:cubicBezTo>
                  <a:pt x="819" y="5630"/>
                  <a:pt x="817" y="5630"/>
                  <a:pt x="815" y="5628"/>
                </a:cubicBezTo>
                <a:cubicBezTo>
                  <a:pt x="814" y="5627"/>
                  <a:pt x="814" y="5624"/>
                  <a:pt x="815" y="5623"/>
                </a:cubicBezTo>
                <a:close/>
                <a:moveTo>
                  <a:pt x="827" y="5612"/>
                </a:moveTo>
                <a:lnTo>
                  <a:pt x="827" y="5612"/>
                </a:lnTo>
                <a:cubicBezTo>
                  <a:pt x="829" y="5611"/>
                  <a:pt x="832" y="5611"/>
                  <a:pt x="833" y="5612"/>
                </a:cubicBezTo>
                <a:cubicBezTo>
                  <a:pt x="835" y="5614"/>
                  <a:pt x="835" y="5616"/>
                  <a:pt x="833" y="5618"/>
                </a:cubicBezTo>
                <a:cubicBezTo>
                  <a:pt x="832" y="5619"/>
                  <a:pt x="829" y="5619"/>
                  <a:pt x="827" y="5618"/>
                </a:cubicBezTo>
                <a:cubicBezTo>
                  <a:pt x="826" y="5616"/>
                  <a:pt x="826" y="5614"/>
                  <a:pt x="827" y="5612"/>
                </a:cubicBezTo>
                <a:close/>
                <a:moveTo>
                  <a:pt x="840" y="5602"/>
                </a:moveTo>
                <a:lnTo>
                  <a:pt x="840" y="5602"/>
                </a:lnTo>
                <a:cubicBezTo>
                  <a:pt x="841" y="5600"/>
                  <a:pt x="844" y="5600"/>
                  <a:pt x="845" y="5602"/>
                </a:cubicBezTo>
                <a:cubicBezTo>
                  <a:pt x="847" y="5603"/>
                  <a:pt x="847" y="5606"/>
                  <a:pt x="845" y="5607"/>
                </a:cubicBezTo>
                <a:cubicBezTo>
                  <a:pt x="844" y="5609"/>
                  <a:pt x="841" y="5609"/>
                  <a:pt x="840" y="5607"/>
                </a:cubicBezTo>
                <a:cubicBezTo>
                  <a:pt x="838" y="5606"/>
                  <a:pt x="838" y="5603"/>
                  <a:pt x="840" y="5602"/>
                </a:cubicBezTo>
                <a:close/>
                <a:moveTo>
                  <a:pt x="852" y="5591"/>
                </a:moveTo>
                <a:lnTo>
                  <a:pt x="852" y="5591"/>
                </a:lnTo>
                <a:cubicBezTo>
                  <a:pt x="853" y="5590"/>
                  <a:pt x="856" y="5590"/>
                  <a:pt x="857" y="5591"/>
                </a:cubicBezTo>
                <a:cubicBezTo>
                  <a:pt x="859" y="5593"/>
                  <a:pt x="859" y="5595"/>
                  <a:pt x="857" y="5597"/>
                </a:cubicBezTo>
                <a:cubicBezTo>
                  <a:pt x="856" y="5598"/>
                  <a:pt x="853" y="5598"/>
                  <a:pt x="852" y="5597"/>
                </a:cubicBezTo>
                <a:cubicBezTo>
                  <a:pt x="850" y="5595"/>
                  <a:pt x="850" y="5593"/>
                  <a:pt x="852" y="5591"/>
                </a:cubicBezTo>
                <a:close/>
                <a:moveTo>
                  <a:pt x="864" y="5581"/>
                </a:moveTo>
                <a:lnTo>
                  <a:pt x="864" y="5581"/>
                </a:lnTo>
                <a:cubicBezTo>
                  <a:pt x="865" y="5579"/>
                  <a:pt x="868" y="5579"/>
                  <a:pt x="870" y="5581"/>
                </a:cubicBezTo>
                <a:cubicBezTo>
                  <a:pt x="871" y="5582"/>
                  <a:pt x="871" y="5585"/>
                  <a:pt x="870" y="5586"/>
                </a:cubicBezTo>
                <a:cubicBezTo>
                  <a:pt x="868" y="5588"/>
                  <a:pt x="865" y="5588"/>
                  <a:pt x="864" y="5586"/>
                </a:cubicBezTo>
                <a:cubicBezTo>
                  <a:pt x="862" y="5585"/>
                  <a:pt x="862" y="5582"/>
                  <a:pt x="864" y="5581"/>
                </a:cubicBezTo>
                <a:close/>
                <a:moveTo>
                  <a:pt x="876" y="5570"/>
                </a:moveTo>
                <a:lnTo>
                  <a:pt x="876" y="5570"/>
                </a:lnTo>
                <a:cubicBezTo>
                  <a:pt x="878" y="5569"/>
                  <a:pt x="880" y="5569"/>
                  <a:pt x="882" y="5570"/>
                </a:cubicBezTo>
                <a:cubicBezTo>
                  <a:pt x="883" y="5572"/>
                  <a:pt x="883" y="5574"/>
                  <a:pt x="882" y="5576"/>
                </a:cubicBezTo>
                <a:cubicBezTo>
                  <a:pt x="880" y="5578"/>
                  <a:pt x="878" y="5578"/>
                  <a:pt x="876" y="5576"/>
                </a:cubicBezTo>
                <a:cubicBezTo>
                  <a:pt x="874" y="5574"/>
                  <a:pt x="874" y="5572"/>
                  <a:pt x="876" y="5570"/>
                </a:cubicBezTo>
                <a:close/>
                <a:moveTo>
                  <a:pt x="888" y="5560"/>
                </a:moveTo>
                <a:lnTo>
                  <a:pt x="888" y="5560"/>
                </a:lnTo>
                <a:cubicBezTo>
                  <a:pt x="890" y="5558"/>
                  <a:pt x="892" y="5558"/>
                  <a:pt x="894" y="5560"/>
                </a:cubicBezTo>
                <a:cubicBezTo>
                  <a:pt x="895" y="5561"/>
                  <a:pt x="895" y="5564"/>
                  <a:pt x="894" y="5566"/>
                </a:cubicBezTo>
                <a:cubicBezTo>
                  <a:pt x="892" y="5567"/>
                  <a:pt x="890" y="5567"/>
                  <a:pt x="888" y="5566"/>
                </a:cubicBezTo>
                <a:cubicBezTo>
                  <a:pt x="887" y="5564"/>
                  <a:pt x="887" y="5562"/>
                  <a:pt x="888" y="5560"/>
                </a:cubicBezTo>
                <a:close/>
                <a:moveTo>
                  <a:pt x="900" y="5550"/>
                </a:moveTo>
                <a:lnTo>
                  <a:pt x="900" y="5550"/>
                </a:lnTo>
                <a:cubicBezTo>
                  <a:pt x="902" y="5548"/>
                  <a:pt x="904" y="5548"/>
                  <a:pt x="906" y="5550"/>
                </a:cubicBezTo>
                <a:cubicBezTo>
                  <a:pt x="908" y="5551"/>
                  <a:pt x="908" y="5554"/>
                  <a:pt x="906" y="5555"/>
                </a:cubicBezTo>
                <a:cubicBezTo>
                  <a:pt x="904" y="5557"/>
                  <a:pt x="902" y="5557"/>
                  <a:pt x="900" y="5555"/>
                </a:cubicBezTo>
                <a:cubicBezTo>
                  <a:pt x="899" y="5554"/>
                  <a:pt x="899" y="5551"/>
                  <a:pt x="900" y="5550"/>
                </a:cubicBezTo>
                <a:close/>
                <a:moveTo>
                  <a:pt x="912" y="5539"/>
                </a:moveTo>
                <a:lnTo>
                  <a:pt x="912" y="5539"/>
                </a:lnTo>
                <a:cubicBezTo>
                  <a:pt x="914" y="5538"/>
                  <a:pt x="917" y="5538"/>
                  <a:pt x="918" y="5539"/>
                </a:cubicBezTo>
                <a:cubicBezTo>
                  <a:pt x="920" y="5541"/>
                  <a:pt x="920" y="5543"/>
                  <a:pt x="918" y="5545"/>
                </a:cubicBezTo>
                <a:cubicBezTo>
                  <a:pt x="917" y="5546"/>
                  <a:pt x="914" y="5546"/>
                  <a:pt x="912" y="5545"/>
                </a:cubicBezTo>
                <a:cubicBezTo>
                  <a:pt x="911" y="5543"/>
                  <a:pt x="911" y="5541"/>
                  <a:pt x="912" y="5539"/>
                </a:cubicBezTo>
                <a:close/>
                <a:moveTo>
                  <a:pt x="925" y="5529"/>
                </a:moveTo>
                <a:lnTo>
                  <a:pt x="925" y="5529"/>
                </a:lnTo>
                <a:cubicBezTo>
                  <a:pt x="926" y="5527"/>
                  <a:pt x="929" y="5527"/>
                  <a:pt x="930" y="5529"/>
                </a:cubicBezTo>
                <a:cubicBezTo>
                  <a:pt x="932" y="5530"/>
                  <a:pt x="932" y="5533"/>
                  <a:pt x="930" y="5534"/>
                </a:cubicBezTo>
                <a:cubicBezTo>
                  <a:pt x="929" y="5536"/>
                  <a:pt x="926" y="5536"/>
                  <a:pt x="925" y="5534"/>
                </a:cubicBezTo>
                <a:cubicBezTo>
                  <a:pt x="923" y="5533"/>
                  <a:pt x="923" y="5530"/>
                  <a:pt x="925" y="5529"/>
                </a:cubicBezTo>
                <a:close/>
                <a:moveTo>
                  <a:pt x="937" y="5518"/>
                </a:moveTo>
                <a:lnTo>
                  <a:pt x="937" y="5518"/>
                </a:lnTo>
                <a:cubicBezTo>
                  <a:pt x="938" y="5517"/>
                  <a:pt x="941" y="5517"/>
                  <a:pt x="942" y="5518"/>
                </a:cubicBezTo>
                <a:cubicBezTo>
                  <a:pt x="944" y="5520"/>
                  <a:pt x="944" y="5522"/>
                  <a:pt x="942" y="5524"/>
                </a:cubicBezTo>
                <a:cubicBezTo>
                  <a:pt x="941" y="5525"/>
                  <a:pt x="938" y="5525"/>
                  <a:pt x="937" y="5524"/>
                </a:cubicBezTo>
                <a:cubicBezTo>
                  <a:pt x="935" y="5522"/>
                  <a:pt x="935" y="5520"/>
                  <a:pt x="937" y="5518"/>
                </a:cubicBezTo>
                <a:close/>
                <a:moveTo>
                  <a:pt x="949" y="5508"/>
                </a:moveTo>
                <a:lnTo>
                  <a:pt x="949" y="5508"/>
                </a:lnTo>
                <a:cubicBezTo>
                  <a:pt x="950" y="5506"/>
                  <a:pt x="953" y="5506"/>
                  <a:pt x="955" y="5508"/>
                </a:cubicBezTo>
                <a:cubicBezTo>
                  <a:pt x="956" y="5509"/>
                  <a:pt x="956" y="5512"/>
                  <a:pt x="955" y="5513"/>
                </a:cubicBezTo>
                <a:cubicBezTo>
                  <a:pt x="953" y="5515"/>
                  <a:pt x="950" y="5515"/>
                  <a:pt x="949" y="5513"/>
                </a:cubicBezTo>
                <a:cubicBezTo>
                  <a:pt x="947" y="5512"/>
                  <a:pt x="947" y="5509"/>
                  <a:pt x="949" y="5508"/>
                </a:cubicBezTo>
                <a:close/>
                <a:moveTo>
                  <a:pt x="961" y="5497"/>
                </a:moveTo>
                <a:lnTo>
                  <a:pt x="961" y="5497"/>
                </a:lnTo>
                <a:cubicBezTo>
                  <a:pt x="963" y="5496"/>
                  <a:pt x="965" y="5496"/>
                  <a:pt x="967" y="5497"/>
                </a:cubicBezTo>
                <a:cubicBezTo>
                  <a:pt x="968" y="5499"/>
                  <a:pt x="968" y="5501"/>
                  <a:pt x="967" y="5503"/>
                </a:cubicBezTo>
                <a:cubicBezTo>
                  <a:pt x="965" y="5505"/>
                  <a:pt x="963" y="5505"/>
                  <a:pt x="961" y="5503"/>
                </a:cubicBezTo>
                <a:cubicBezTo>
                  <a:pt x="959" y="5501"/>
                  <a:pt x="959" y="5499"/>
                  <a:pt x="961" y="5497"/>
                </a:cubicBezTo>
                <a:close/>
                <a:moveTo>
                  <a:pt x="973" y="5487"/>
                </a:moveTo>
                <a:lnTo>
                  <a:pt x="973" y="5487"/>
                </a:lnTo>
                <a:cubicBezTo>
                  <a:pt x="975" y="5485"/>
                  <a:pt x="977" y="5485"/>
                  <a:pt x="979" y="5487"/>
                </a:cubicBezTo>
                <a:cubicBezTo>
                  <a:pt x="980" y="5488"/>
                  <a:pt x="980" y="5491"/>
                  <a:pt x="979" y="5493"/>
                </a:cubicBezTo>
                <a:cubicBezTo>
                  <a:pt x="977" y="5494"/>
                  <a:pt x="975" y="5494"/>
                  <a:pt x="973" y="5493"/>
                </a:cubicBezTo>
                <a:cubicBezTo>
                  <a:pt x="972" y="5491"/>
                  <a:pt x="972" y="5488"/>
                  <a:pt x="973" y="5487"/>
                </a:cubicBezTo>
                <a:close/>
                <a:moveTo>
                  <a:pt x="985" y="5477"/>
                </a:moveTo>
                <a:lnTo>
                  <a:pt x="985" y="5476"/>
                </a:lnTo>
                <a:cubicBezTo>
                  <a:pt x="987" y="5475"/>
                  <a:pt x="989" y="5475"/>
                  <a:pt x="991" y="5476"/>
                </a:cubicBezTo>
                <a:cubicBezTo>
                  <a:pt x="993" y="5478"/>
                  <a:pt x="993" y="5481"/>
                  <a:pt x="991" y="5482"/>
                </a:cubicBezTo>
                <a:cubicBezTo>
                  <a:pt x="989" y="5484"/>
                  <a:pt x="987" y="5484"/>
                  <a:pt x="985" y="5482"/>
                </a:cubicBezTo>
                <a:cubicBezTo>
                  <a:pt x="984" y="5481"/>
                  <a:pt x="984" y="5478"/>
                  <a:pt x="985" y="5477"/>
                </a:cubicBezTo>
                <a:close/>
                <a:moveTo>
                  <a:pt x="997" y="5466"/>
                </a:moveTo>
                <a:lnTo>
                  <a:pt x="997" y="5466"/>
                </a:lnTo>
                <a:cubicBezTo>
                  <a:pt x="999" y="5465"/>
                  <a:pt x="1002" y="5465"/>
                  <a:pt x="1003" y="5466"/>
                </a:cubicBezTo>
                <a:cubicBezTo>
                  <a:pt x="1005" y="5468"/>
                  <a:pt x="1005" y="5470"/>
                  <a:pt x="1003" y="5472"/>
                </a:cubicBezTo>
                <a:cubicBezTo>
                  <a:pt x="1002" y="5473"/>
                  <a:pt x="999" y="5473"/>
                  <a:pt x="997" y="5472"/>
                </a:cubicBezTo>
                <a:cubicBezTo>
                  <a:pt x="996" y="5470"/>
                  <a:pt x="996" y="5468"/>
                  <a:pt x="997" y="5466"/>
                </a:cubicBezTo>
                <a:close/>
                <a:moveTo>
                  <a:pt x="1010" y="5456"/>
                </a:moveTo>
                <a:lnTo>
                  <a:pt x="1010" y="5456"/>
                </a:lnTo>
                <a:cubicBezTo>
                  <a:pt x="1011" y="5454"/>
                  <a:pt x="1014" y="5454"/>
                  <a:pt x="1015" y="5456"/>
                </a:cubicBezTo>
                <a:cubicBezTo>
                  <a:pt x="1017" y="5457"/>
                  <a:pt x="1017" y="5460"/>
                  <a:pt x="1015" y="5461"/>
                </a:cubicBezTo>
                <a:cubicBezTo>
                  <a:pt x="1014" y="5463"/>
                  <a:pt x="1011" y="5463"/>
                  <a:pt x="1010" y="5461"/>
                </a:cubicBezTo>
                <a:cubicBezTo>
                  <a:pt x="1008" y="5460"/>
                  <a:pt x="1008" y="5457"/>
                  <a:pt x="1010" y="5456"/>
                </a:cubicBezTo>
                <a:close/>
                <a:moveTo>
                  <a:pt x="1022" y="5445"/>
                </a:moveTo>
                <a:lnTo>
                  <a:pt x="1022" y="5445"/>
                </a:lnTo>
                <a:cubicBezTo>
                  <a:pt x="1023" y="5444"/>
                  <a:pt x="1026" y="5444"/>
                  <a:pt x="1027" y="5445"/>
                </a:cubicBezTo>
                <a:cubicBezTo>
                  <a:pt x="1029" y="5447"/>
                  <a:pt x="1029" y="5449"/>
                  <a:pt x="1027" y="5451"/>
                </a:cubicBezTo>
                <a:cubicBezTo>
                  <a:pt x="1026" y="5452"/>
                  <a:pt x="1023" y="5452"/>
                  <a:pt x="1022" y="5451"/>
                </a:cubicBezTo>
                <a:cubicBezTo>
                  <a:pt x="1020" y="5449"/>
                  <a:pt x="1020" y="5447"/>
                  <a:pt x="1022" y="5445"/>
                </a:cubicBezTo>
                <a:close/>
                <a:moveTo>
                  <a:pt x="1034" y="5435"/>
                </a:moveTo>
                <a:lnTo>
                  <a:pt x="1034" y="5435"/>
                </a:lnTo>
                <a:cubicBezTo>
                  <a:pt x="1035" y="5433"/>
                  <a:pt x="1038" y="5433"/>
                  <a:pt x="1040" y="5435"/>
                </a:cubicBezTo>
                <a:cubicBezTo>
                  <a:pt x="1041" y="5436"/>
                  <a:pt x="1041" y="5439"/>
                  <a:pt x="1040" y="5440"/>
                </a:cubicBezTo>
                <a:cubicBezTo>
                  <a:pt x="1038" y="5442"/>
                  <a:pt x="1035" y="5442"/>
                  <a:pt x="1034" y="5440"/>
                </a:cubicBezTo>
                <a:cubicBezTo>
                  <a:pt x="1032" y="5439"/>
                  <a:pt x="1032" y="5436"/>
                  <a:pt x="1034" y="5435"/>
                </a:cubicBezTo>
                <a:close/>
                <a:moveTo>
                  <a:pt x="1046" y="5424"/>
                </a:moveTo>
                <a:lnTo>
                  <a:pt x="1046" y="5424"/>
                </a:lnTo>
                <a:cubicBezTo>
                  <a:pt x="1048" y="5423"/>
                  <a:pt x="1050" y="5423"/>
                  <a:pt x="1052" y="5424"/>
                </a:cubicBezTo>
                <a:cubicBezTo>
                  <a:pt x="1053" y="5426"/>
                  <a:pt x="1053" y="5428"/>
                  <a:pt x="1052" y="5430"/>
                </a:cubicBezTo>
                <a:cubicBezTo>
                  <a:pt x="1050" y="5432"/>
                  <a:pt x="1048" y="5432"/>
                  <a:pt x="1046" y="5430"/>
                </a:cubicBezTo>
                <a:cubicBezTo>
                  <a:pt x="1045" y="5428"/>
                  <a:pt x="1045" y="5426"/>
                  <a:pt x="1046" y="5424"/>
                </a:cubicBezTo>
                <a:close/>
                <a:moveTo>
                  <a:pt x="1058" y="5414"/>
                </a:moveTo>
                <a:lnTo>
                  <a:pt x="1058" y="5414"/>
                </a:lnTo>
                <a:cubicBezTo>
                  <a:pt x="1060" y="5412"/>
                  <a:pt x="1062" y="5412"/>
                  <a:pt x="1064" y="5414"/>
                </a:cubicBezTo>
                <a:cubicBezTo>
                  <a:pt x="1065" y="5415"/>
                  <a:pt x="1065" y="5418"/>
                  <a:pt x="1064" y="5420"/>
                </a:cubicBezTo>
                <a:cubicBezTo>
                  <a:pt x="1062" y="5421"/>
                  <a:pt x="1060" y="5421"/>
                  <a:pt x="1058" y="5420"/>
                </a:cubicBezTo>
                <a:cubicBezTo>
                  <a:pt x="1057" y="5418"/>
                  <a:pt x="1057" y="5415"/>
                  <a:pt x="1058" y="5414"/>
                </a:cubicBezTo>
                <a:close/>
                <a:moveTo>
                  <a:pt x="1070" y="5403"/>
                </a:moveTo>
                <a:lnTo>
                  <a:pt x="1070" y="5403"/>
                </a:lnTo>
                <a:cubicBezTo>
                  <a:pt x="1072" y="5402"/>
                  <a:pt x="1074" y="5402"/>
                  <a:pt x="1076" y="5403"/>
                </a:cubicBezTo>
                <a:cubicBezTo>
                  <a:pt x="1078" y="5405"/>
                  <a:pt x="1078" y="5408"/>
                  <a:pt x="1076" y="5409"/>
                </a:cubicBezTo>
                <a:cubicBezTo>
                  <a:pt x="1074" y="5411"/>
                  <a:pt x="1072" y="5411"/>
                  <a:pt x="1070" y="5409"/>
                </a:cubicBezTo>
                <a:cubicBezTo>
                  <a:pt x="1069" y="5408"/>
                  <a:pt x="1069" y="5405"/>
                  <a:pt x="1070" y="5403"/>
                </a:cubicBezTo>
                <a:close/>
                <a:moveTo>
                  <a:pt x="1083" y="5393"/>
                </a:moveTo>
                <a:lnTo>
                  <a:pt x="1083" y="5393"/>
                </a:lnTo>
                <a:cubicBezTo>
                  <a:pt x="1084" y="5391"/>
                  <a:pt x="1087" y="5391"/>
                  <a:pt x="1088" y="5393"/>
                </a:cubicBezTo>
                <a:cubicBezTo>
                  <a:pt x="1090" y="5395"/>
                  <a:pt x="1090" y="5397"/>
                  <a:pt x="1088" y="5399"/>
                </a:cubicBezTo>
                <a:cubicBezTo>
                  <a:pt x="1087" y="5400"/>
                  <a:pt x="1084" y="5400"/>
                  <a:pt x="1083" y="5399"/>
                </a:cubicBezTo>
                <a:cubicBezTo>
                  <a:pt x="1081" y="5397"/>
                  <a:pt x="1081" y="5395"/>
                  <a:pt x="1083" y="5393"/>
                </a:cubicBezTo>
                <a:close/>
                <a:moveTo>
                  <a:pt x="1095" y="5383"/>
                </a:moveTo>
                <a:lnTo>
                  <a:pt x="1095" y="5383"/>
                </a:lnTo>
                <a:cubicBezTo>
                  <a:pt x="1096" y="5381"/>
                  <a:pt x="1099" y="5381"/>
                  <a:pt x="1100" y="5383"/>
                </a:cubicBezTo>
                <a:cubicBezTo>
                  <a:pt x="1102" y="5384"/>
                  <a:pt x="1102" y="5387"/>
                  <a:pt x="1100" y="5388"/>
                </a:cubicBezTo>
                <a:cubicBezTo>
                  <a:pt x="1099" y="5390"/>
                  <a:pt x="1096" y="5390"/>
                  <a:pt x="1095" y="5388"/>
                </a:cubicBezTo>
                <a:cubicBezTo>
                  <a:pt x="1093" y="5387"/>
                  <a:pt x="1093" y="5384"/>
                  <a:pt x="1095" y="5383"/>
                </a:cubicBezTo>
                <a:close/>
                <a:moveTo>
                  <a:pt x="1107" y="5372"/>
                </a:moveTo>
                <a:lnTo>
                  <a:pt x="1107" y="5372"/>
                </a:lnTo>
                <a:cubicBezTo>
                  <a:pt x="1108" y="5371"/>
                  <a:pt x="1111" y="5371"/>
                  <a:pt x="1112" y="5372"/>
                </a:cubicBezTo>
                <a:cubicBezTo>
                  <a:pt x="1114" y="5374"/>
                  <a:pt x="1114" y="5376"/>
                  <a:pt x="1112" y="5378"/>
                </a:cubicBezTo>
                <a:cubicBezTo>
                  <a:pt x="1111" y="5379"/>
                  <a:pt x="1108" y="5379"/>
                  <a:pt x="1107" y="5378"/>
                </a:cubicBezTo>
                <a:cubicBezTo>
                  <a:pt x="1105" y="5376"/>
                  <a:pt x="1105" y="5374"/>
                  <a:pt x="1107" y="5372"/>
                </a:cubicBezTo>
                <a:close/>
                <a:moveTo>
                  <a:pt x="1119" y="5362"/>
                </a:moveTo>
                <a:lnTo>
                  <a:pt x="1119" y="5362"/>
                </a:lnTo>
                <a:cubicBezTo>
                  <a:pt x="1121" y="5360"/>
                  <a:pt x="1123" y="5360"/>
                  <a:pt x="1125" y="5362"/>
                </a:cubicBezTo>
                <a:cubicBezTo>
                  <a:pt x="1126" y="5363"/>
                  <a:pt x="1126" y="5366"/>
                  <a:pt x="1125" y="5367"/>
                </a:cubicBezTo>
                <a:cubicBezTo>
                  <a:pt x="1123" y="5369"/>
                  <a:pt x="1120" y="5369"/>
                  <a:pt x="1119" y="5367"/>
                </a:cubicBezTo>
                <a:cubicBezTo>
                  <a:pt x="1117" y="5366"/>
                  <a:pt x="1117" y="5363"/>
                  <a:pt x="1119" y="5362"/>
                </a:cubicBezTo>
                <a:close/>
                <a:moveTo>
                  <a:pt x="1131" y="5351"/>
                </a:moveTo>
                <a:lnTo>
                  <a:pt x="1131" y="5351"/>
                </a:lnTo>
                <a:cubicBezTo>
                  <a:pt x="1133" y="5350"/>
                  <a:pt x="1135" y="5350"/>
                  <a:pt x="1137" y="5351"/>
                </a:cubicBezTo>
                <a:cubicBezTo>
                  <a:pt x="1138" y="5353"/>
                  <a:pt x="1138" y="5355"/>
                  <a:pt x="1137" y="5357"/>
                </a:cubicBezTo>
                <a:cubicBezTo>
                  <a:pt x="1135" y="5359"/>
                  <a:pt x="1133" y="5359"/>
                  <a:pt x="1131" y="5357"/>
                </a:cubicBezTo>
                <a:cubicBezTo>
                  <a:pt x="1130" y="5355"/>
                  <a:pt x="1130" y="5353"/>
                  <a:pt x="1131" y="5351"/>
                </a:cubicBezTo>
                <a:close/>
                <a:moveTo>
                  <a:pt x="1143" y="5341"/>
                </a:moveTo>
                <a:lnTo>
                  <a:pt x="1143" y="5341"/>
                </a:lnTo>
                <a:cubicBezTo>
                  <a:pt x="1145" y="5339"/>
                  <a:pt x="1147" y="5339"/>
                  <a:pt x="1149" y="5341"/>
                </a:cubicBezTo>
                <a:cubicBezTo>
                  <a:pt x="1150" y="5342"/>
                  <a:pt x="1150" y="5345"/>
                  <a:pt x="1149" y="5347"/>
                </a:cubicBezTo>
                <a:cubicBezTo>
                  <a:pt x="1147" y="5348"/>
                  <a:pt x="1145" y="5348"/>
                  <a:pt x="1143" y="5347"/>
                </a:cubicBezTo>
                <a:cubicBezTo>
                  <a:pt x="1142" y="5345"/>
                  <a:pt x="1142" y="5342"/>
                  <a:pt x="1143" y="5341"/>
                </a:cubicBezTo>
                <a:close/>
                <a:moveTo>
                  <a:pt x="1155" y="5330"/>
                </a:moveTo>
                <a:lnTo>
                  <a:pt x="1155" y="5330"/>
                </a:lnTo>
                <a:cubicBezTo>
                  <a:pt x="1157" y="5329"/>
                  <a:pt x="1159" y="5329"/>
                  <a:pt x="1161" y="5330"/>
                </a:cubicBezTo>
                <a:cubicBezTo>
                  <a:pt x="1163" y="5332"/>
                  <a:pt x="1163" y="5335"/>
                  <a:pt x="1161" y="5336"/>
                </a:cubicBezTo>
                <a:cubicBezTo>
                  <a:pt x="1159" y="5338"/>
                  <a:pt x="1157" y="5338"/>
                  <a:pt x="1155" y="5336"/>
                </a:cubicBezTo>
                <a:cubicBezTo>
                  <a:pt x="1154" y="5335"/>
                  <a:pt x="1154" y="5332"/>
                  <a:pt x="1155" y="5330"/>
                </a:cubicBezTo>
                <a:close/>
                <a:moveTo>
                  <a:pt x="1168" y="5320"/>
                </a:moveTo>
                <a:lnTo>
                  <a:pt x="1168" y="5320"/>
                </a:lnTo>
                <a:cubicBezTo>
                  <a:pt x="1169" y="5318"/>
                  <a:pt x="1172" y="5318"/>
                  <a:pt x="1173" y="5320"/>
                </a:cubicBezTo>
                <a:cubicBezTo>
                  <a:pt x="1175" y="5322"/>
                  <a:pt x="1175" y="5324"/>
                  <a:pt x="1173" y="5326"/>
                </a:cubicBezTo>
                <a:cubicBezTo>
                  <a:pt x="1172" y="5327"/>
                  <a:pt x="1169" y="5327"/>
                  <a:pt x="1168" y="5326"/>
                </a:cubicBezTo>
                <a:cubicBezTo>
                  <a:pt x="1166" y="5324"/>
                  <a:pt x="1166" y="5322"/>
                  <a:pt x="1168" y="5320"/>
                </a:cubicBezTo>
                <a:close/>
                <a:moveTo>
                  <a:pt x="1180" y="5310"/>
                </a:moveTo>
                <a:lnTo>
                  <a:pt x="1180" y="5310"/>
                </a:lnTo>
                <a:cubicBezTo>
                  <a:pt x="1181" y="5308"/>
                  <a:pt x="1184" y="5308"/>
                  <a:pt x="1185" y="5310"/>
                </a:cubicBezTo>
                <a:cubicBezTo>
                  <a:pt x="1187" y="5311"/>
                  <a:pt x="1187" y="5314"/>
                  <a:pt x="1185" y="5315"/>
                </a:cubicBezTo>
                <a:cubicBezTo>
                  <a:pt x="1184" y="5317"/>
                  <a:pt x="1181" y="5317"/>
                  <a:pt x="1180" y="5315"/>
                </a:cubicBezTo>
                <a:cubicBezTo>
                  <a:pt x="1178" y="5314"/>
                  <a:pt x="1178" y="5311"/>
                  <a:pt x="1180" y="5310"/>
                </a:cubicBezTo>
                <a:close/>
                <a:moveTo>
                  <a:pt x="1192" y="5299"/>
                </a:moveTo>
                <a:lnTo>
                  <a:pt x="1192" y="5299"/>
                </a:lnTo>
                <a:cubicBezTo>
                  <a:pt x="1193" y="5298"/>
                  <a:pt x="1196" y="5298"/>
                  <a:pt x="1197" y="5299"/>
                </a:cubicBezTo>
                <a:cubicBezTo>
                  <a:pt x="1199" y="5301"/>
                  <a:pt x="1199" y="5303"/>
                  <a:pt x="1197" y="5305"/>
                </a:cubicBezTo>
                <a:cubicBezTo>
                  <a:pt x="1196" y="5306"/>
                  <a:pt x="1193" y="5306"/>
                  <a:pt x="1192" y="5305"/>
                </a:cubicBezTo>
                <a:cubicBezTo>
                  <a:pt x="1190" y="5303"/>
                  <a:pt x="1190" y="5301"/>
                  <a:pt x="1192" y="5299"/>
                </a:cubicBezTo>
                <a:close/>
                <a:moveTo>
                  <a:pt x="1204" y="5289"/>
                </a:moveTo>
                <a:lnTo>
                  <a:pt x="1204" y="5289"/>
                </a:lnTo>
                <a:cubicBezTo>
                  <a:pt x="1206" y="5287"/>
                  <a:pt x="1208" y="5287"/>
                  <a:pt x="1210" y="5289"/>
                </a:cubicBezTo>
                <a:cubicBezTo>
                  <a:pt x="1211" y="5290"/>
                  <a:pt x="1211" y="5293"/>
                  <a:pt x="1210" y="5294"/>
                </a:cubicBezTo>
                <a:cubicBezTo>
                  <a:pt x="1208" y="5296"/>
                  <a:pt x="1206" y="5296"/>
                  <a:pt x="1204" y="5294"/>
                </a:cubicBezTo>
                <a:cubicBezTo>
                  <a:pt x="1202" y="5293"/>
                  <a:pt x="1202" y="5290"/>
                  <a:pt x="1204" y="5289"/>
                </a:cubicBezTo>
                <a:close/>
                <a:moveTo>
                  <a:pt x="1216" y="5278"/>
                </a:moveTo>
                <a:lnTo>
                  <a:pt x="1216" y="5278"/>
                </a:lnTo>
                <a:cubicBezTo>
                  <a:pt x="1218" y="5277"/>
                  <a:pt x="1220" y="5277"/>
                  <a:pt x="1222" y="5278"/>
                </a:cubicBezTo>
                <a:cubicBezTo>
                  <a:pt x="1223" y="5280"/>
                  <a:pt x="1223" y="5282"/>
                  <a:pt x="1222" y="5284"/>
                </a:cubicBezTo>
                <a:cubicBezTo>
                  <a:pt x="1220" y="5286"/>
                  <a:pt x="1218" y="5286"/>
                  <a:pt x="1216" y="5284"/>
                </a:cubicBezTo>
                <a:cubicBezTo>
                  <a:pt x="1215" y="5282"/>
                  <a:pt x="1215" y="5280"/>
                  <a:pt x="1216" y="5278"/>
                </a:cubicBezTo>
                <a:close/>
                <a:moveTo>
                  <a:pt x="1228" y="5268"/>
                </a:moveTo>
                <a:lnTo>
                  <a:pt x="1228" y="5268"/>
                </a:lnTo>
                <a:cubicBezTo>
                  <a:pt x="1230" y="5266"/>
                  <a:pt x="1232" y="5266"/>
                  <a:pt x="1234" y="5268"/>
                </a:cubicBezTo>
                <a:cubicBezTo>
                  <a:pt x="1235" y="5269"/>
                  <a:pt x="1235" y="5272"/>
                  <a:pt x="1234" y="5274"/>
                </a:cubicBezTo>
                <a:cubicBezTo>
                  <a:pt x="1232" y="5275"/>
                  <a:pt x="1230" y="5275"/>
                  <a:pt x="1228" y="5274"/>
                </a:cubicBezTo>
                <a:cubicBezTo>
                  <a:pt x="1227" y="5272"/>
                  <a:pt x="1227" y="5269"/>
                  <a:pt x="1228" y="5268"/>
                </a:cubicBezTo>
                <a:close/>
                <a:moveTo>
                  <a:pt x="1240" y="5257"/>
                </a:moveTo>
                <a:lnTo>
                  <a:pt x="1240" y="5257"/>
                </a:lnTo>
                <a:cubicBezTo>
                  <a:pt x="1242" y="5256"/>
                  <a:pt x="1244" y="5256"/>
                  <a:pt x="1246" y="5257"/>
                </a:cubicBezTo>
                <a:cubicBezTo>
                  <a:pt x="1248" y="5259"/>
                  <a:pt x="1248" y="5262"/>
                  <a:pt x="1246" y="5263"/>
                </a:cubicBezTo>
                <a:cubicBezTo>
                  <a:pt x="1244" y="5265"/>
                  <a:pt x="1242" y="5265"/>
                  <a:pt x="1240" y="5263"/>
                </a:cubicBezTo>
                <a:cubicBezTo>
                  <a:pt x="1239" y="5262"/>
                  <a:pt x="1239" y="5259"/>
                  <a:pt x="1240" y="5257"/>
                </a:cubicBezTo>
                <a:close/>
                <a:moveTo>
                  <a:pt x="1253" y="5247"/>
                </a:moveTo>
                <a:lnTo>
                  <a:pt x="1253" y="5247"/>
                </a:lnTo>
                <a:cubicBezTo>
                  <a:pt x="1254" y="5245"/>
                  <a:pt x="1257" y="5245"/>
                  <a:pt x="1258" y="5247"/>
                </a:cubicBezTo>
                <a:cubicBezTo>
                  <a:pt x="1260" y="5249"/>
                  <a:pt x="1260" y="5251"/>
                  <a:pt x="1258" y="5253"/>
                </a:cubicBezTo>
                <a:cubicBezTo>
                  <a:pt x="1257" y="5254"/>
                  <a:pt x="1254" y="5254"/>
                  <a:pt x="1253" y="5253"/>
                </a:cubicBezTo>
                <a:cubicBezTo>
                  <a:pt x="1251" y="5251"/>
                  <a:pt x="1251" y="5249"/>
                  <a:pt x="1253" y="5247"/>
                </a:cubicBezTo>
                <a:close/>
                <a:moveTo>
                  <a:pt x="1265" y="5237"/>
                </a:moveTo>
                <a:lnTo>
                  <a:pt x="1265" y="5237"/>
                </a:lnTo>
                <a:cubicBezTo>
                  <a:pt x="1266" y="5235"/>
                  <a:pt x="1269" y="5235"/>
                  <a:pt x="1270" y="5237"/>
                </a:cubicBezTo>
                <a:cubicBezTo>
                  <a:pt x="1272" y="5238"/>
                  <a:pt x="1272" y="5241"/>
                  <a:pt x="1270" y="5242"/>
                </a:cubicBezTo>
                <a:cubicBezTo>
                  <a:pt x="1269" y="5244"/>
                  <a:pt x="1266" y="5244"/>
                  <a:pt x="1265" y="5242"/>
                </a:cubicBezTo>
                <a:cubicBezTo>
                  <a:pt x="1263" y="5241"/>
                  <a:pt x="1263" y="5238"/>
                  <a:pt x="1265" y="5237"/>
                </a:cubicBezTo>
                <a:close/>
                <a:moveTo>
                  <a:pt x="1277" y="5226"/>
                </a:moveTo>
                <a:lnTo>
                  <a:pt x="1277" y="5226"/>
                </a:lnTo>
                <a:cubicBezTo>
                  <a:pt x="1278" y="5225"/>
                  <a:pt x="1281" y="5225"/>
                  <a:pt x="1282" y="5226"/>
                </a:cubicBezTo>
                <a:cubicBezTo>
                  <a:pt x="1284" y="5228"/>
                  <a:pt x="1284" y="5230"/>
                  <a:pt x="1282" y="5232"/>
                </a:cubicBezTo>
                <a:cubicBezTo>
                  <a:pt x="1281" y="5233"/>
                  <a:pt x="1278" y="5233"/>
                  <a:pt x="1277" y="5232"/>
                </a:cubicBezTo>
                <a:cubicBezTo>
                  <a:pt x="1275" y="5230"/>
                  <a:pt x="1275" y="5228"/>
                  <a:pt x="1277" y="5226"/>
                </a:cubicBezTo>
                <a:close/>
                <a:moveTo>
                  <a:pt x="1289" y="5216"/>
                </a:moveTo>
                <a:lnTo>
                  <a:pt x="1289" y="5216"/>
                </a:lnTo>
                <a:cubicBezTo>
                  <a:pt x="1291" y="5214"/>
                  <a:pt x="1293" y="5214"/>
                  <a:pt x="1295" y="5216"/>
                </a:cubicBezTo>
                <a:cubicBezTo>
                  <a:pt x="1296" y="5217"/>
                  <a:pt x="1296" y="5220"/>
                  <a:pt x="1295" y="5221"/>
                </a:cubicBezTo>
                <a:cubicBezTo>
                  <a:pt x="1293" y="5223"/>
                  <a:pt x="1291" y="5223"/>
                  <a:pt x="1289" y="5221"/>
                </a:cubicBezTo>
                <a:cubicBezTo>
                  <a:pt x="1287" y="5220"/>
                  <a:pt x="1287" y="5217"/>
                  <a:pt x="1289" y="5216"/>
                </a:cubicBezTo>
                <a:close/>
                <a:moveTo>
                  <a:pt x="1301" y="5205"/>
                </a:moveTo>
                <a:lnTo>
                  <a:pt x="1301" y="5205"/>
                </a:lnTo>
                <a:cubicBezTo>
                  <a:pt x="1303" y="5204"/>
                  <a:pt x="1305" y="5204"/>
                  <a:pt x="1307" y="5205"/>
                </a:cubicBezTo>
                <a:cubicBezTo>
                  <a:pt x="1308" y="5207"/>
                  <a:pt x="1308" y="5209"/>
                  <a:pt x="1307" y="5211"/>
                </a:cubicBezTo>
                <a:cubicBezTo>
                  <a:pt x="1305" y="5213"/>
                  <a:pt x="1303" y="5213"/>
                  <a:pt x="1301" y="5211"/>
                </a:cubicBezTo>
                <a:cubicBezTo>
                  <a:pt x="1300" y="5209"/>
                  <a:pt x="1300" y="5207"/>
                  <a:pt x="1301" y="5205"/>
                </a:cubicBezTo>
                <a:close/>
                <a:moveTo>
                  <a:pt x="1313" y="5195"/>
                </a:moveTo>
                <a:lnTo>
                  <a:pt x="1313" y="5195"/>
                </a:lnTo>
                <a:cubicBezTo>
                  <a:pt x="1315" y="5193"/>
                  <a:pt x="1317" y="5193"/>
                  <a:pt x="1319" y="5195"/>
                </a:cubicBezTo>
                <a:cubicBezTo>
                  <a:pt x="1320" y="5196"/>
                  <a:pt x="1320" y="5199"/>
                  <a:pt x="1319" y="5201"/>
                </a:cubicBezTo>
                <a:cubicBezTo>
                  <a:pt x="1317" y="5202"/>
                  <a:pt x="1315" y="5202"/>
                  <a:pt x="1313" y="5201"/>
                </a:cubicBezTo>
                <a:cubicBezTo>
                  <a:pt x="1312" y="5199"/>
                  <a:pt x="1312" y="5196"/>
                  <a:pt x="1313" y="5195"/>
                </a:cubicBezTo>
                <a:close/>
                <a:moveTo>
                  <a:pt x="1325" y="5184"/>
                </a:moveTo>
                <a:lnTo>
                  <a:pt x="1325" y="5184"/>
                </a:lnTo>
                <a:cubicBezTo>
                  <a:pt x="1327" y="5183"/>
                  <a:pt x="1329" y="5183"/>
                  <a:pt x="1331" y="5184"/>
                </a:cubicBezTo>
                <a:cubicBezTo>
                  <a:pt x="1333" y="5186"/>
                  <a:pt x="1333" y="5189"/>
                  <a:pt x="1331" y="5190"/>
                </a:cubicBezTo>
                <a:cubicBezTo>
                  <a:pt x="1329" y="5192"/>
                  <a:pt x="1327" y="5192"/>
                  <a:pt x="1325" y="5190"/>
                </a:cubicBezTo>
                <a:cubicBezTo>
                  <a:pt x="1324" y="5189"/>
                  <a:pt x="1324" y="5186"/>
                  <a:pt x="1325" y="5184"/>
                </a:cubicBezTo>
                <a:close/>
                <a:moveTo>
                  <a:pt x="1338" y="5174"/>
                </a:moveTo>
                <a:lnTo>
                  <a:pt x="1338" y="5174"/>
                </a:lnTo>
                <a:cubicBezTo>
                  <a:pt x="1339" y="5172"/>
                  <a:pt x="1342" y="5172"/>
                  <a:pt x="1343" y="5174"/>
                </a:cubicBezTo>
                <a:cubicBezTo>
                  <a:pt x="1345" y="5176"/>
                  <a:pt x="1345" y="5178"/>
                  <a:pt x="1343" y="5180"/>
                </a:cubicBezTo>
                <a:cubicBezTo>
                  <a:pt x="1342" y="5181"/>
                  <a:pt x="1339" y="5181"/>
                  <a:pt x="1338" y="5180"/>
                </a:cubicBezTo>
                <a:cubicBezTo>
                  <a:pt x="1336" y="5178"/>
                  <a:pt x="1336" y="5176"/>
                  <a:pt x="1338" y="5174"/>
                </a:cubicBezTo>
                <a:close/>
                <a:moveTo>
                  <a:pt x="1350" y="5164"/>
                </a:moveTo>
                <a:lnTo>
                  <a:pt x="1350" y="5164"/>
                </a:lnTo>
                <a:cubicBezTo>
                  <a:pt x="1351" y="5162"/>
                  <a:pt x="1354" y="5162"/>
                  <a:pt x="1355" y="5164"/>
                </a:cubicBezTo>
                <a:cubicBezTo>
                  <a:pt x="1357" y="5165"/>
                  <a:pt x="1357" y="5168"/>
                  <a:pt x="1355" y="5169"/>
                </a:cubicBezTo>
                <a:cubicBezTo>
                  <a:pt x="1354" y="5171"/>
                  <a:pt x="1351" y="5171"/>
                  <a:pt x="1350" y="5169"/>
                </a:cubicBezTo>
                <a:cubicBezTo>
                  <a:pt x="1348" y="5168"/>
                  <a:pt x="1348" y="5165"/>
                  <a:pt x="1350" y="5164"/>
                </a:cubicBezTo>
                <a:close/>
                <a:moveTo>
                  <a:pt x="1362" y="5153"/>
                </a:moveTo>
                <a:lnTo>
                  <a:pt x="1362" y="5153"/>
                </a:lnTo>
                <a:cubicBezTo>
                  <a:pt x="1363" y="5152"/>
                  <a:pt x="1366" y="5152"/>
                  <a:pt x="1367" y="5153"/>
                </a:cubicBezTo>
                <a:cubicBezTo>
                  <a:pt x="1369" y="5155"/>
                  <a:pt x="1369" y="5157"/>
                  <a:pt x="1367" y="5159"/>
                </a:cubicBezTo>
                <a:cubicBezTo>
                  <a:pt x="1366" y="5160"/>
                  <a:pt x="1363" y="5160"/>
                  <a:pt x="1362" y="5159"/>
                </a:cubicBezTo>
                <a:cubicBezTo>
                  <a:pt x="1360" y="5157"/>
                  <a:pt x="1360" y="5155"/>
                  <a:pt x="1362" y="5153"/>
                </a:cubicBezTo>
                <a:close/>
                <a:moveTo>
                  <a:pt x="1374" y="5143"/>
                </a:moveTo>
                <a:lnTo>
                  <a:pt x="1374" y="5143"/>
                </a:lnTo>
                <a:cubicBezTo>
                  <a:pt x="1376" y="5141"/>
                  <a:pt x="1378" y="5141"/>
                  <a:pt x="1380" y="5143"/>
                </a:cubicBezTo>
                <a:cubicBezTo>
                  <a:pt x="1381" y="5144"/>
                  <a:pt x="1381" y="5147"/>
                  <a:pt x="1380" y="5148"/>
                </a:cubicBezTo>
                <a:cubicBezTo>
                  <a:pt x="1378" y="5150"/>
                  <a:pt x="1376" y="5150"/>
                  <a:pt x="1374" y="5148"/>
                </a:cubicBezTo>
                <a:cubicBezTo>
                  <a:pt x="1372" y="5147"/>
                  <a:pt x="1372" y="5144"/>
                  <a:pt x="1374" y="5143"/>
                </a:cubicBezTo>
                <a:close/>
                <a:moveTo>
                  <a:pt x="1386" y="5132"/>
                </a:moveTo>
                <a:lnTo>
                  <a:pt x="1386" y="5132"/>
                </a:lnTo>
                <a:cubicBezTo>
                  <a:pt x="1388" y="5131"/>
                  <a:pt x="1390" y="5131"/>
                  <a:pt x="1392" y="5132"/>
                </a:cubicBezTo>
                <a:cubicBezTo>
                  <a:pt x="1393" y="5134"/>
                  <a:pt x="1393" y="5136"/>
                  <a:pt x="1392" y="5138"/>
                </a:cubicBezTo>
                <a:cubicBezTo>
                  <a:pt x="1390" y="5140"/>
                  <a:pt x="1388" y="5140"/>
                  <a:pt x="1386" y="5138"/>
                </a:cubicBezTo>
                <a:cubicBezTo>
                  <a:pt x="1385" y="5136"/>
                  <a:pt x="1385" y="5134"/>
                  <a:pt x="1386" y="5132"/>
                </a:cubicBezTo>
                <a:close/>
                <a:moveTo>
                  <a:pt x="1398" y="5122"/>
                </a:moveTo>
                <a:lnTo>
                  <a:pt x="1398" y="5122"/>
                </a:lnTo>
                <a:cubicBezTo>
                  <a:pt x="1400" y="5120"/>
                  <a:pt x="1402" y="5120"/>
                  <a:pt x="1404" y="5122"/>
                </a:cubicBezTo>
                <a:cubicBezTo>
                  <a:pt x="1405" y="5123"/>
                  <a:pt x="1405" y="5126"/>
                  <a:pt x="1404" y="5128"/>
                </a:cubicBezTo>
                <a:cubicBezTo>
                  <a:pt x="1402" y="5129"/>
                  <a:pt x="1400" y="5129"/>
                  <a:pt x="1398" y="5128"/>
                </a:cubicBezTo>
                <a:cubicBezTo>
                  <a:pt x="1397" y="5126"/>
                  <a:pt x="1397" y="5123"/>
                  <a:pt x="1398" y="5122"/>
                </a:cubicBezTo>
                <a:close/>
                <a:moveTo>
                  <a:pt x="1410" y="5111"/>
                </a:moveTo>
                <a:lnTo>
                  <a:pt x="1410" y="5111"/>
                </a:lnTo>
                <a:cubicBezTo>
                  <a:pt x="1412" y="5110"/>
                  <a:pt x="1415" y="5110"/>
                  <a:pt x="1416" y="5111"/>
                </a:cubicBezTo>
                <a:cubicBezTo>
                  <a:pt x="1418" y="5113"/>
                  <a:pt x="1418" y="5116"/>
                  <a:pt x="1416" y="5117"/>
                </a:cubicBezTo>
                <a:cubicBezTo>
                  <a:pt x="1415" y="5119"/>
                  <a:pt x="1412" y="5119"/>
                  <a:pt x="1410" y="5117"/>
                </a:cubicBezTo>
                <a:cubicBezTo>
                  <a:pt x="1409" y="5116"/>
                  <a:pt x="1409" y="5113"/>
                  <a:pt x="1410" y="5111"/>
                </a:cubicBezTo>
                <a:close/>
                <a:moveTo>
                  <a:pt x="1423" y="5101"/>
                </a:moveTo>
                <a:lnTo>
                  <a:pt x="1423" y="5101"/>
                </a:lnTo>
                <a:cubicBezTo>
                  <a:pt x="1424" y="5099"/>
                  <a:pt x="1427" y="5099"/>
                  <a:pt x="1428" y="5101"/>
                </a:cubicBezTo>
                <a:cubicBezTo>
                  <a:pt x="1430" y="5103"/>
                  <a:pt x="1430" y="5105"/>
                  <a:pt x="1428" y="5107"/>
                </a:cubicBezTo>
                <a:cubicBezTo>
                  <a:pt x="1427" y="5108"/>
                  <a:pt x="1424" y="5108"/>
                  <a:pt x="1423" y="5107"/>
                </a:cubicBezTo>
                <a:cubicBezTo>
                  <a:pt x="1421" y="5105"/>
                  <a:pt x="1421" y="5103"/>
                  <a:pt x="1423" y="5101"/>
                </a:cubicBezTo>
                <a:close/>
                <a:moveTo>
                  <a:pt x="1435" y="5091"/>
                </a:moveTo>
                <a:lnTo>
                  <a:pt x="1435" y="5091"/>
                </a:lnTo>
                <a:cubicBezTo>
                  <a:pt x="1436" y="5089"/>
                  <a:pt x="1439" y="5089"/>
                  <a:pt x="1440" y="5091"/>
                </a:cubicBezTo>
                <a:cubicBezTo>
                  <a:pt x="1442" y="5092"/>
                  <a:pt x="1442" y="5095"/>
                  <a:pt x="1440" y="5096"/>
                </a:cubicBezTo>
                <a:cubicBezTo>
                  <a:pt x="1439" y="5098"/>
                  <a:pt x="1436" y="5098"/>
                  <a:pt x="1435" y="5096"/>
                </a:cubicBezTo>
                <a:cubicBezTo>
                  <a:pt x="1433" y="5095"/>
                  <a:pt x="1433" y="5092"/>
                  <a:pt x="1435" y="5091"/>
                </a:cubicBezTo>
                <a:close/>
                <a:moveTo>
                  <a:pt x="1447" y="5080"/>
                </a:moveTo>
                <a:lnTo>
                  <a:pt x="1447" y="5080"/>
                </a:lnTo>
                <a:cubicBezTo>
                  <a:pt x="1448" y="5079"/>
                  <a:pt x="1451" y="5079"/>
                  <a:pt x="1453" y="5080"/>
                </a:cubicBezTo>
                <a:cubicBezTo>
                  <a:pt x="1454" y="5082"/>
                  <a:pt x="1454" y="5084"/>
                  <a:pt x="1453" y="5086"/>
                </a:cubicBezTo>
                <a:lnTo>
                  <a:pt x="1452" y="5086"/>
                </a:lnTo>
                <a:cubicBezTo>
                  <a:pt x="1451" y="5087"/>
                  <a:pt x="1448" y="5087"/>
                  <a:pt x="1447" y="5086"/>
                </a:cubicBezTo>
                <a:cubicBezTo>
                  <a:pt x="1445" y="5084"/>
                  <a:pt x="1445" y="5082"/>
                  <a:pt x="1447" y="5080"/>
                </a:cubicBezTo>
                <a:close/>
                <a:moveTo>
                  <a:pt x="1459" y="5070"/>
                </a:moveTo>
                <a:lnTo>
                  <a:pt x="1459" y="5070"/>
                </a:lnTo>
                <a:cubicBezTo>
                  <a:pt x="1461" y="5068"/>
                  <a:pt x="1463" y="5068"/>
                  <a:pt x="1465" y="5070"/>
                </a:cubicBezTo>
                <a:cubicBezTo>
                  <a:pt x="1466" y="5071"/>
                  <a:pt x="1466" y="5074"/>
                  <a:pt x="1465" y="5075"/>
                </a:cubicBezTo>
                <a:cubicBezTo>
                  <a:pt x="1463" y="5077"/>
                  <a:pt x="1461" y="5077"/>
                  <a:pt x="1459" y="5075"/>
                </a:cubicBezTo>
                <a:cubicBezTo>
                  <a:pt x="1457" y="5074"/>
                  <a:pt x="1457" y="5071"/>
                  <a:pt x="1459" y="5070"/>
                </a:cubicBezTo>
                <a:close/>
                <a:moveTo>
                  <a:pt x="1471" y="5059"/>
                </a:moveTo>
                <a:lnTo>
                  <a:pt x="1471" y="5059"/>
                </a:lnTo>
                <a:cubicBezTo>
                  <a:pt x="1473" y="5058"/>
                  <a:pt x="1475" y="5058"/>
                  <a:pt x="1477" y="5059"/>
                </a:cubicBezTo>
                <a:cubicBezTo>
                  <a:pt x="1478" y="5061"/>
                  <a:pt x="1478" y="5063"/>
                  <a:pt x="1477" y="5065"/>
                </a:cubicBezTo>
                <a:cubicBezTo>
                  <a:pt x="1475" y="5067"/>
                  <a:pt x="1473" y="5067"/>
                  <a:pt x="1471" y="5065"/>
                </a:cubicBezTo>
                <a:cubicBezTo>
                  <a:pt x="1470" y="5063"/>
                  <a:pt x="1470" y="5061"/>
                  <a:pt x="1471" y="5059"/>
                </a:cubicBezTo>
                <a:close/>
                <a:moveTo>
                  <a:pt x="1483" y="5049"/>
                </a:moveTo>
                <a:lnTo>
                  <a:pt x="1483" y="5049"/>
                </a:lnTo>
                <a:cubicBezTo>
                  <a:pt x="1485" y="5047"/>
                  <a:pt x="1487" y="5047"/>
                  <a:pt x="1489" y="5049"/>
                </a:cubicBezTo>
                <a:cubicBezTo>
                  <a:pt x="1490" y="5050"/>
                  <a:pt x="1490" y="5053"/>
                  <a:pt x="1489" y="5055"/>
                </a:cubicBezTo>
                <a:cubicBezTo>
                  <a:pt x="1487" y="5056"/>
                  <a:pt x="1485" y="5056"/>
                  <a:pt x="1483" y="5055"/>
                </a:cubicBezTo>
                <a:cubicBezTo>
                  <a:pt x="1482" y="5053"/>
                  <a:pt x="1482" y="5050"/>
                  <a:pt x="1483" y="5049"/>
                </a:cubicBezTo>
                <a:close/>
                <a:moveTo>
                  <a:pt x="1495" y="5038"/>
                </a:moveTo>
                <a:lnTo>
                  <a:pt x="1495" y="5038"/>
                </a:lnTo>
                <a:cubicBezTo>
                  <a:pt x="1497" y="5037"/>
                  <a:pt x="1500" y="5037"/>
                  <a:pt x="1501" y="5038"/>
                </a:cubicBezTo>
                <a:cubicBezTo>
                  <a:pt x="1503" y="5040"/>
                  <a:pt x="1503" y="5043"/>
                  <a:pt x="1501" y="5044"/>
                </a:cubicBezTo>
                <a:cubicBezTo>
                  <a:pt x="1500" y="5046"/>
                  <a:pt x="1497" y="5046"/>
                  <a:pt x="1495" y="5044"/>
                </a:cubicBezTo>
                <a:cubicBezTo>
                  <a:pt x="1494" y="5043"/>
                  <a:pt x="1494" y="5040"/>
                  <a:pt x="1495" y="5038"/>
                </a:cubicBezTo>
                <a:close/>
                <a:moveTo>
                  <a:pt x="1508" y="5028"/>
                </a:moveTo>
                <a:lnTo>
                  <a:pt x="1508" y="5028"/>
                </a:lnTo>
                <a:cubicBezTo>
                  <a:pt x="1509" y="5026"/>
                  <a:pt x="1512" y="5026"/>
                  <a:pt x="1513" y="5028"/>
                </a:cubicBezTo>
                <a:cubicBezTo>
                  <a:pt x="1515" y="5030"/>
                  <a:pt x="1515" y="5032"/>
                  <a:pt x="1513" y="5034"/>
                </a:cubicBezTo>
                <a:cubicBezTo>
                  <a:pt x="1512" y="5035"/>
                  <a:pt x="1509" y="5035"/>
                  <a:pt x="1508" y="5034"/>
                </a:cubicBezTo>
                <a:cubicBezTo>
                  <a:pt x="1506" y="5032"/>
                  <a:pt x="1506" y="5030"/>
                  <a:pt x="1508" y="5028"/>
                </a:cubicBezTo>
                <a:close/>
                <a:moveTo>
                  <a:pt x="1520" y="5018"/>
                </a:moveTo>
                <a:lnTo>
                  <a:pt x="1520" y="5018"/>
                </a:lnTo>
                <a:cubicBezTo>
                  <a:pt x="1521" y="5016"/>
                  <a:pt x="1524" y="5016"/>
                  <a:pt x="1525" y="5018"/>
                </a:cubicBezTo>
                <a:cubicBezTo>
                  <a:pt x="1527" y="5019"/>
                  <a:pt x="1527" y="5022"/>
                  <a:pt x="1525" y="5023"/>
                </a:cubicBezTo>
                <a:cubicBezTo>
                  <a:pt x="1524" y="5025"/>
                  <a:pt x="1521" y="5025"/>
                  <a:pt x="1520" y="5023"/>
                </a:cubicBezTo>
                <a:cubicBezTo>
                  <a:pt x="1518" y="5022"/>
                  <a:pt x="1518" y="5019"/>
                  <a:pt x="1520" y="5018"/>
                </a:cubicBezTo>
                <a:close/>
                <a:moveTo>
                  <a:pt x="1532" y="5007"/>
                </a:moveTo>
                <a:lnTo>
                  <a:pt x="1532" y="5007"/>
                </a:lnTo>
                <a:cubicBezTo>
                  <a:pt x="1533" y="5006"/>
                  <a:pt x="1536" y="5006"/>
                  <a:pt x="1538" y="5007"/>
                </a:cubicBezTo>
                <a:cubicBezTo>
                  <a:pt x="1539" y="5009"/>
                  <a:pt x="1539" y="5011"/>
                  <a:pt x="1538" y="5013"/>
                </a:cubicBezTo>
                <a:cubicBezTo>
                  <a:pt x="1536" y="5014"/>
                  <a:pt x="1533" y="5014"/>
                  <a:pt x="1532" y="5013"/>
                </a:cubicBezTo>
                <a:cubicBezTo>
                  <a:pt x="1530" y="5011"/>
                  <a:pt x="1530" y="5009"/>
                  <a:pt x="1532" y="5007"/>
                </a:cubicBezTo>
                <a:close/>
                <a:moveTo>
                  <a:pt x="1544" y="4997"/>
                </a:moveTo>
                <a:lnTo>
                  <a:pt x="1544" y="4997"/>
                </a:lnTo>
                <a:cubicBezTo>
                  <a:pt x="1546" y="4995"/>
                  <a:pt x="1548" y="4995"/>
                  <a:pt x="1550" y="4997"/>
                </a:cubicBezTo>
                <a:cubicBezTo>
                  <a:pt x="1551" y="4998"/>
                  <a:pt x="1551" y="5001"/>
                  <a:pt x="1550" y="5002"/>
                </a:cubicBezTo>
                <a:cubicBezTo>
                  <a:pt x="1548" y="5004"/>
                  <a:pt x="1546" y="5004"/>
                  <a:pt x="1544" y="5002"/>
                </a:cubicBezTo>
                <a:cubicBezTo>
                  <a:pt x="1542" y="5001"/>
                  <a:pt x="1542" y="4998"/>
                  <a:pt x="1544" y="4997"/>
                </a:cubicBezTo>
                <a:close/>
                <a:moveTo>
                  <a:pt x="1556" y="4986"/>
                </a:moveTo>
                <a:lnTo>
                  <a:pt x="1556" y="4986"/>
                </a:lnTo>
                <a:cubicBezTo>
                  <a:pt x="1558" y="4985"/>
                  <a:pt x="1560" y="4985"/>
                  <a:pt x="1562" y="4986"/>
                </a:cubicBezTo>
                <a:cubicBezTo>
                  <a:pt x="1563" y="4988"/>
                  <a:pt x="1563" y="4990"/>
                  <a:pt x="1562" y="4992"/>
                </a:cubicBezTo>
                <a:cubicBezTo>
                  <a:pt x="1560" y="4994"/>
                  <a:pt x="1558" y="4994"/>
                  <a:pt x="1556" y="4992"/>
                </a:cubicBezTo>
                <a:cubicBezTo>
                  <a:pt x="1555" y="4990"/>
                  <a:pt x="1555" y="4988"/>
                  <a:pt x="1556" y="4986"/>
                </a:cubicBezTo>
                <a:close/>
                <a:moveTo>
                  <a:pt x="1568" y="4976"/>
                </a:moveTo>
                <a:lnTo>
                  <a:pt x="1568" y="4976"/>
                </a:lnTo>
                <a:cubicBezTo>
                  <a:pt x="1570" y="4974"/>
                  <a:pt x="1572" y="4974"/>
                  <a:pt x="1574" y="4976"/>
                </a:cubicBezTo>
                <a:cubicBezTo>
                  <a:pt x="1576" y="4977"/>
                  <a:pt x="1576" y="4980"/>
                  <a:pt x="1574" y="4982"/>
                </a:cubicBezTo>
                <a:cubicBezTo>
                  <a:pt x="1572" y="4983"/>
                  <a:pt x="1570" y="4983"/>
                  <a:pt x="1568" y="4982"/>
                </a:cubicBezTo>
                <a:cubicBezTo>
                  <a:pt x="1567" y="4980"/>
                  <a:pt x="1567" y="4977"/>
                  <a:pt x="1568" y="4976"/>
                </a:cubicBezTo>
                <a:close/>
                <a:moveTo>
                  <a:pt x="1580" y="4965"/>
                </a:moveTo>
                <a:lnTo>
                  <a:pt x="1580" y="4965"/>
                </a:lnTo>
                <a:cubicBezTo>
                  <a:pt x="1582" y="4964"/>
                  <a:pt x="1585" y="4964"/>
                  <a:pt x="1586" y="4965"/>
                </a:cubicBezTo>
                <a:cubicBezTo>
                  <a:pt x="1588" y="4967"/>
                  <a:pt x="1588" y="4970"/>
                  <a:pt x="1586" y="4971"/>
                </a:cubicBezTo>
                <a:cubicBezTo>
                  <a:pt x="1585" y="4973"/>
                  <a:pt x="1582" y="4973"/>
                  <a:pt x="1580" y="4971"/>
                </a:cubicBezTo>
                <a:cubicBezTo>
                  <a:pt x="1579" y="4970"/>
                  <a:pt x="1579" y="4967"/>
                  <a:pt x="1580" y="4965"/>
                </a:cubicBezTo>
                <a:close/>
                <a:moveTo>
                  <a:pt x="1593" y="4955"/>
                </a:moveTo>
                <a:lnTo>
                  <a:pt x="1593" y="4955"/>
                </a:lnTo>
                <a:cubicBezTo>
                  <a:pt x="1594" y="4953"/>
                  <a:pt x="1597" y="4953"/>
                  <a:pt x="1598" y="4955"/>
                </a:cubicBezTo>
                <a:cubicBezTo>
                  <a:pt x="1600" y="4957"/>
                  <a:pt x="1600" y="4959"/>
                  <a:pt x="1598" y="4961"/>
                </a:cubicBezTo>
                <a:cubicBezTo>
                  <a:pt x="1597" y="4962"/>
                  <a:pt x="1594" y="4962"/>
                  <a:pt x="1593" y="4961"/>
                </a:cubicBezTo>
                <a:cubicBezTo>
                  <a:pt x="1591" y="4959"/>
                  <a:pt x="1591" y="4957"/>
                  <a:pt x="1593" y="4955"/>
                </a:cubicBezTo>
                <a:close/>
                <a:moveTo>
                  <a:pt x="1605" y="4945"/>
                </a:moveTo>
                <a:lnTo>
                  <a:pt x="1605" y="4945"/>
                </a:lnTo>
                <a:cubicBezTo>
                  <a:pt x="1606" y="4943"/>
                  <a:pt x="1609" y="4943"/>
                  <a:pt x="1610" y="4945"/>
                </a:cubicBezTo>
                <a:cubicBezTo>
                  <a:pt x="1612" y="4946"/>
                  <a:pt x="1612" y="4949"/>
                  <a:pt x="1610" y="4950"/>
                </a:cubicBezTo>
                <a:cubicBezTo>
                  <a:pt x="1609" y="4952"/>
                  <a:pt x="1606" y="4952"/>
                  <a:pt x="1605" y="4950"/>
                </a:cubicBezTo>
                <a:cubicBezTo>
                  <a:pt x="1603" y="4949"/>
                  <a:pt x="1603" y="4946"/>
                  <a:pt x="1605" y="4945"/>
                </a:cubicBezTo>
                <a:close/>
                <a:moveTo>
                  <a:pt x="1617" y="4934"/>
                </a:moveTo>
                <a:lnTo>
                  <a:pt x="1617" y="4934"/>
                </a:lnTo>
                <a:cubicBezTo>
                  <a:pt x="1618" y="4933"/>
                  <a:pt x="1621" y="4933"/>
                  <a:pt x="1623" y="4934"/>
                </a:cubicBezTo>
                <a:cubicBezTo>
                  <a:pt x="1624" y="4936"/>
                  <a:pt x="1624" y="4938"/>
                  <a:pt x="1623" y="4940"/>
                </a:cubicBezTo>
                <a:cubicBezTo>
                  <a:pt x="1621" y="4941"/>
                  <a:pt x="1618" y="4941"/>
                  <a:pt x="1617" y="4940"/>
                </a:cubicBezTo>
                <a:cubicBezTo>
                  <a:pt x="1615" y="4938"/>
                  <a:pt x="1615" y="4936"/>
                  <a:pt x="1617" y="4934"/>
                </a:cubicBezTo>
                <a:close/>
                <a:moveTo>
                  <a:pt x="1629" y="4924"/>
                </a:moveTo>
                <a:lnTo>
                  <a:pt x="1629" y="4924"/>
                </a:lnTo>
                <a:cubicBezTo>
                  <a:pt x="1631" y="4922"/>
                  <a:pt x="1633" y="4922"/>
                  <a:pt x="1635" y="4924"/>
                </a:cubicBezTo>
                <a:cubicBezTo>
                  <a:pt x="1636" y="4925"/>
                  <a:pt x="1636" y="4928"/>
                  <a:pt x="1635" y="4929"/>
                </a:cubicBezTo>
                <a:cubicBezTo>
                  <a:pt x="1633" y="4931"/>
                  <a:pt x="1631" y="4931"/>
                  <a:pt x="1629" y="4929"/>
                </a:cubicBezTo>
                <a:cubicBezTo>
                  <a:pt x="1627" y="4928"/>
                  <a:pt x="1627" y="4925"/>
                  <a:pt x="1629" y="4924"/>
                </a:cubicBezTo>
                <a:close/>
                <a:moveTo>
                  <a:pt x="1641" y="4913"/>
                </a:moveTo>
                <a:lnTo>
                  <a:pt x="1641" y="4913"/>
                </a:lnTo>
                <a:cubicBezTo>
                  <a:pt x="1643" y="4912"/>
                  <a:pt x="1645" y="4912"/>
                  <a:pt x="1647" y="4913"/>
                </a:cubicBezTo>
                <a:cubicBezTo>
                  <a:pt x="1648" y="4915"/>
                  <a:pt x="1648" y="4917"/>
                  <a:pt x="1647" y="4919"/>
                </a:cubicBezTo>
                <a:cubicBezTo>
                  <a:pt x="1645" y="4921"/>
                  <a:pt x="1643" y="4921"/>
                  <a:pt x="1641" y="4919"/>
                </a:cubicBezTo>
                <a:cubicBezTo>
                  <a:pt x="1640" y="4917"/>
                  <a:pt x="1640" y="4915"/>
                  <a:pt x="1641" y="4913"/>
                </a:cubicBezTo>
                <a:close/>
                <a:moveTo>
                  <a:pt x="1653" y="4903"/>
                </a:moveTo>
                <a:lnTo>
                  <a:pt x="1653" y="4903"/>
                </a:lnTo>
                <a:cubicBezTo>
                  <a:pt x="1655" y="4901"/>
                  <a:pt x="1657" y="4901"/>
                  <a:pt x="1659" y="4903"/>
                </a:cubicBezTo>
                <a:cubicBezTo>
                  <a:pt x="1661" y="4904"/>
                  <a:pt x="1661" y="4907"/>
                  <a:pt x="1659" y="4909"/>
                </a:cubicBezTo>
                <a:cubicBezTo>
                  <a:pt x="1657" y="4910"/>
                  <a:pt x="1655" y="4910"/>
                  <a:pt x="1653" y="4909"/>
                </a:cubicBezTo>
                <a:cubicBezTo>
                  <a:pt x="1652" y="4907"/>
                  <a:pt x="1652" y="4904"/>
                  <a:pt x="1653" y="4903"/>
                </a:cubicBezTo>
                <a:close/>
                <a:moveTo>
                  <a:pt x="1665" y="4892"/>
                </a:moveTo>
                <a:lnTo>
                  <a:pt x="1665" y="4892"/>
                </a:lnTo>
                <a:cubicBezTo>
                  <a:pt x="1667" y="4891"/>
                  <a:pt x="1670" y="4891"/>
                  <a:pt x="1671" y="4892"/>
                </a:cubicBezTo>
                <a:cubicBezTo>
                  <a:pt x="1673" y="4894"/>
                  <a:pt x="1673" y="4897"/>
                  <a:pt x="1671" y="4898"/>
                </a:cubicBezTo>
                <a:cubicBezTo>
                  <a:pt x="1670" y="4900"/>
                  <a:pt x="1667" y="4900"/>
                  <a:pt x="1665" y="4898"/>
                </a:cubicBezTo>
                <a:cubicBezTo>
                  <a:pt x="1664" y="4897"/>
                  <a:pt x="1664" y="4894"/>
                  <a:pt x="1665" y="4892"/>
                </a:cubicBezTo>
                <a:close/>
                <a:moveTo>
                  <a:pt x="1678" y="4882"/>
                </a:moveTo>
                <a:lnTo>
                  <a:pt x="1678" y="4882"/>
                </a:lnTo>
                <a:cubicBezTo>
                  <a:pt x="1679" y="4880"/>
                  <a:pt x="1682" y="4880"/>
                  <a:pt x="1683" y="4882"/>
                </a:cubicBezTo>
                <a:cubicBezTo>
                  <a:pt x="1685" y="4884"/>
                  <a:pt x="1685" y="4886"/>
                  <a:pt x="1683" y="4888"/>
                </a:cubicBezTo>
                <a:cubicBezTo>
                  <a:pt x="1682" y="4889"/>
                  <a:pt x="1679" y="4889"/>
                  <a:pt x="1678" y="4888"/>
                </a:cubicBezTo>
                <a:cubicBezTo>
                  <a:pt x="1676" y="4886"/>
                  <a:pt x="1676" y="4884"/>
                  <a:pt x="1678" y="4882"/>
                </a:cubicBezTo>
                <a:close/>
                <a:moveTo>
                  <a:pt x="1690" y="4872"/>
                </a:moveTo>
                <a:lnTo>
                  <a:pt x="1690" y="4872"/>
                </a:lnTo>
                <a:cubicBezTo>
                  <a:pt x="1691" y="4870"/>
                  <a:pt x="1694" y="4870"/>
                  <a:pt x="1695" y="4872"/>
                </a:cubicBezTo>
                <a:cubicBezTo>
                  <a:pt x="1697" y="4873"/>
                  <a:pt x="1697" y="4876"/>
                  <a:pt x="1695" y="4877"/>
                </a:cubicBezTo>
                <a:cubicBezTo>
                  <a:pt x="1694" y="4879"/>
                  <a:pt x="1691" y="4879"/>
                  <a:pt x="1690" y="4877"/>
                </a:cubicBezTo>
                <a:cubicBezTo>
                  <a:pt x="1688" y="4876"/>
                  <a:pt x="1688" y="4873"/>
                  <a:pt x="1690" y="4872"/>
                </a:cubicBezTo>
                <a:close/>
                <a:moveTo>
                  <a:pt x="1702" y="4861"/>
                </a:moveTo>
                <a:lnTo>
                  <a:pt x="1702" y="4861"/>
                </a:lnTo>
                <a:cubicBezTo>
                  <a:pt x="1703" y="4860"/>
                  <a:pt x="1706" y="4860"/>
                  <a:pt x="1708" y="4861"/>
                </a:cubicBezTo>
                <a:cubicBezTo>
                  <a:pt x="1709" y="4863"/>
                  <a:pt x="1709" y="4865"/>
                  <a:pt x="1708" y="4867"/>
                </a:cubicBezTo>
                <a:cubicBezTo>
                  <a:pt x="1706" y="4868"/>
                  <a:pt x="1703" y="4868"/>
                  <a:pt x="1702" y="4867"/>
                </a:cubicBezTo>
                <a:cubicBezTo>
                  <a:pt x="1700" y="4865"/>
                  <a:pt x="1700" y="4863"/>
                  <a:pt x="1702" y="4861"/>
                </a:cubicBezTo>
                <a:close/>
                <a:moveTo>
                  <a:pt x="1714" y="4851"/>
                </a:moveTo>
                <a:lnTo>
                  <a:pt x="1714" y="4851"/>
                </a:lnTo>
                <a:cubicBezTo>
                  <a:pt x="1716" y="4849"/>
                  <a:pt x="1718" y="4849"/>
                  <a:pt x="1720" y="4851"/>
                </a:cubicBezTo>
                <a:cubicBezTo>
                  <a:pt x="1721" y="4852"/>
                  <a:pt x="1721" y="4855"/>
                  <a:pt x="1720" y="4856"/>
                </a:cubicBezTo>
                <a:cubicBezTo>
                  <a:pt x="1718" y="4858"/>
                  <a:pt x="1716" y="4858"/>
                  <a:pt x="1714" y="4856"/>
                </a:cubicBezTo>
                <a:cubicBezTo>
                  <a:pt x="1712" y="4855"/>
                  <a:pt x="1712" y="4852"/>
                  <a:pt x="1714" y="4851"/>
                </a:cubicBezTo>
                <a:close/>
                <a:moveTo>
                  <a:pt x="1726" y="4840"/>
                </a:moveTo>
                <a:lnTo>
                  <a:pt x="1726" y="4840"/>
                </a:lnTo>
                <a:cubicBezTo>
                  <a:pt x="1728" y="4839"/>
                  <a:pt x="1730" y="4839"/>
                  <a:pt x="1732" y="4840"/>
                </a:cubicBezTo>
                <a:cubicBezTo>
                  <a:pt x="1733" y="4842"/>
                  <a:pt x="1733" y="4844"/>
                  <a:pt x="1732" y="4846"/>
                </a:cubicBezTo>
                <a:cubicBezTo>
                  <a:pt x="1730" y="4848"/>
                  <a:pt x="1728" y="4848"/>
                  <a:pt x="1726" y="4846"/>
                </a:cubicBezTo>
                <a:cubicBezTo>
                  <a:pt x="1725" y="4844"/>
                  <a:pt x="1725" y="4842"/>
                  <a:pt x="1726" y="4840"/>
                </a:cubicBezTo>
                <a:close/>
                <a:moveTo>
                  <a:pt x="1738" y="4830"/>
                </a:moveTo>
                <a:lnTo>
                  <a:pt x="1738" y="4830"/>
                </a:lnTo>
                <a:cubicBezTo>
                  <a:pt x="1740" y="4828"/>
                  <a:pt x="1742" y="4828"/>
                  <a:pt x="1744" y="4830"/>
                </a:cubicBezTo>
                <a:cubicBezTo>
                  <a:pt x="1746" y="4831"/>
                  <a:pt x="1746" y="4834"/>
                  <a:pt x="1744" y="4836"/>
                </a:cubicBezTo>
                <a:cubicBezTo>
                  <a:pt x="1742" y="4837"/>
                  <a:pt x="1740" y="4837"/>
                  <a:pt x="1738" y="4836"/>
                </a:cubicBezTo>
                <a:cubicBezTo>
                  <a:pt x="1737" y="4834"/>
                  <a:pt x="1737" y="4831"/>
                  <a:pt x="1738" y="4830"/>
                </a:cubicBezTo>
                <a:close/>
                <a:moveTo>
                  <a:pt x="1750" y="4819"/>
                </a:moveTo>
                <a:lnTo>
                  <a:pt x="1750" y="4819"/>
                </a:lnTo>
                <a:cubicBezTo>
                  <a:pt x="1752" y="4818"/>
                  <a:pt x="1755" y="4818"/>
                  <a:pt x="1756" y="4819"/>
                </a:cubicBezTo>
                <a:cubicBezTo>
                  <a:pt x="1758" y="4821"/>
                  <a:pt x="1758" y="4824"/>
                  <a:pt x="1756" y="4825"/>
                </a:cubicBezTo>
                <a:cubicBezTo>
                  <a:pt x="1755" y="4827"/>
                  <a:pt x="1752" y="4827"/>
                  <a:pt x="1750" y="4825"/>
                </a:cubicBezTo>
                <a:cubicBezTo>
                  <a:pt x="1749" y="4824"/>
                  <a:pt x="1749" y="4821"/>
                  <a:pt x="1750" y="4819"/>
                </a:cubicBezTo>
                <a:close/>
                <a:moveTo>
                  <a:pt x="1763" y="4809"/>
                </a:moveTo>
                <a:lnTo>
                  <a:pt x="1763" y="4809"/>
                </a:lnTo>
                <a:cubicBezTo>
                  <a:pt x="1764" y="4807"/>
                  <a:pt x="1767" y="4807"/>
                  <a:pt x="1768" y="4809"/>
                </a:cubicBezTo>
                <a:cubicBezTo>
                  <a:pt x="1770" y="4811"/>
                  <a:pt x="1770" y="4813"/>
                  <a:pt x="1768" y="4815"/>
                </a:cubicBezTo>
                <a:cubicBezTo>
                  <a:pt x="1767" y="4816"/>
                  <a:pt x="1764" y="4816"/>
                  <a:pt x="1763" y="4815"/>
                </a:cubicBezTo>
                <a:cubicBezTo>
                  <a:pt x="1761" y="4813"/>
                  <a:pt x="1761" y="4811"/>
                  <a:pt x="1763" y="4809"/>
                </a:cubicBezTo>
                <a:close/>
                <a:moveTo>
                  <a:pt x="1775" y="4799"/>
                </a:moveTo>
                <a:lnTo>
                  <a:pt x="1775" y="4799"/>
                </a:lnTo>
                <a:cubicBezTo>
                  <a:pt x="1776" y="4797"/>
                  <a:pt x="1779" y="4797"/>
                  <a:pt x="1780" y="4799"/>
                </a:cubicBezTo>
                <a:cubicBezTo>
                  <a:pt x="1782" y="4800"/>
                  <a:pt x="1782" y="4803"/>
                  <a:pt x="1780" y="4804"/>
                </a:cubicBezTo>
                <a:cubicBezTo>
                  <a:pt x="1779" y="4806"/>
                  <a:pt x="1776" y="4806"/>
                  <a:pt x="1775" y="4804"/>
                </a:cubicBezTo>
                <a:cubicBezTo>
                  <a:pt x="1773" y="4803"/>
                  <a:pt x="1773" y="4800"/>
                  <a:pt x="1775" y="4799"/>
                </a:cubicBezTo>
                <a:close/>
                <a:moveTo>
                  <a:pt x="1787" y="4788"/>
                </a:moveTo>
                <a:lnTo>
                  <a:pt x="1787" y="4788"/>
                </a:lnTo>
                <a:cubicBezTo>
                  <a:pt x="1788" y="4787"/>
                  <a:pt x="1791" y="4787"/>
                  <a:pt x="1793" y="4788"/>
                </a:cubicBezTo>
                <a:cubicBezTo>
                  <a:pt x="1794" y="4790"/>
                  <a:pt x="1794" y="4792"/>
                  <a:pt x="1793" y="4794"/>
                </a:cubicBezTo>
                <a:cubicBezTo>
                  <a:pt x="1791" y="4795"/>
                  <a:pt x="1788" y="4795"/>
                  <a:pt x="1787" y="4794"/>
                </a:cubicBezTo>
                <a:cubicBezTo>
                  <a:pt x="1785" y="4792"/>
                  <a:pt x="1785" y="4790"/>
                  <a:pt x="1787" y="4788"/>
                </a:cubicBezTo>
                <a:close/>
                <a:moveTo>
                  <a:pt x="1799" y="4778"/>
                </a:moveTo>
                <a:lnTo>
                  <a:pt x="1799" y="4778"/>
                </a:lnTo>
                <a:cubicBezTo>
                  <a:pt x="1801" y="4776"/>
                  <a:pt x="1803" y="4776"/>
                  <a:pt x="1805" y="4778"/>
                </a:cubicBezTo>
                <a:cubicBezTo>
                  <a:pt x="1806" y="4779"/>
                  <a:pt x="1806" y="4782"/>
                  <a:pt x="1805" y="4783"/>
                </a:cubicBezTo>
                <a:cubicBezTo>
                  <a:pt x="1803" y="4785"/>
                  <a:pt x="1801" y="4785"/>
                  <a:pt x="1799" y="4783"/>
                </a:cubicBezTo>
                <a:cubicBezTo>
                  <a:pt x="1797" y="4782"/>
                  <a:pt x="1797" y="4779"/>
                  <a:pt x="1799" y="4778"/>
                </a:cubicBezTo>
                <a:close/>
                <a:moveTo>
                  <a:pt x="1811" y="4767"/>
                </a:moveTo>
                <a:lnTo>
                  <a:pt x="1811" y="4767"/>
                </a:lnTo>
                <a:cubicBezTo>
                  <a:pt x="1813" y="4766"/>
                  <a:pt x="1815" y="4766"/>
                  <a:pt x="1817" y="4767"/>
                </a:cubicBezTo>
                <a:cubicBezTo>
                  <a:pt x="1818" y="4769"/>
                  <a:pt x="1818" y="4771"/>
                  <a:pt x="1817" y="4773"/>
                </a:cubicBezTo>
                <a:cubicBezTo>
                  <a:pt x="1815" y="4775"/>
                  <a:pt x="1813" y="4775"/>
                  <a:pt x="1811" y="4773"/>
                </a:cubicBezTo>
                <a:cubicBezTo>
                  <a:pt x="1810" y="4771"/>
                  <a:pt x="1810" y="4769"/>
                  <a:pt x="1811" y="4767"/>
                </a:cubicBezTo>
                <a:close/>
                <a:moveTo>
                  <a:pt x="1823" y="4757"/>
                </a:moveTo>
                <a:lnTo>
                  <a:pt x="1823" y="4757"/>
                </a:lnTo>
                <a:cubicBezTo>
                  <a:pt x="1825" y="4755"/>
                  <a:pt x="1827" y="4755"/>
                  <a:pt x="1829" y="4757"/>
                </a:cubicBezTo>
                <a:cubicBezTo>
                  <a:pt x="1831" y="4758"/>
                  <a:pt x="1831" y="4761"/>
                  <a:pt x="1829" y="4763"/>
                </a:cubicBezTo>
                <a:cubicBezTo>
                  <a:pt x="1827" y="4764"/>
                  <a:pt x="1825" y="4764"/>
                  <a:pt x="1823" y="4763"/>
                </a:cubicBezTo>
                <a:cubicBezTo>
                  <a:pt x="1822" y="4761"/>
                  <a:pt x="1822" y="4758"/>
                  <a:pt x="1823" y="4757"/>
                </a:cubicBezTo>
                <a:close/>
                <a:moveTo>
                  <a:pt x="1835" y="4746"/>
                </a:moveTo>
                <a:lnTo>
                  <a:pt x="1835" y="4746"/>
                </a:lnTo>
                <a:cubicBezTo>
                  <a:pt x="1837" y="4745"/>
                  <a:pt x="1840" y="4745"/>
                  <a:pt x="1841" y="4746"/>
                </a:cubicBezTo>
                <a:cubicBezTo>
                  <a:pt x="1843" y="4748"/>
                  <a:pt x="1843" y="4751"/>
                  <a:pt x="1841" y="4752"/>
                </a:cubicBezTo>
                <a:cubicBezTo>
                  <a:pt x="1840" y="4754"/>
                  <a:pt x="1837" y="4754"/>
                  <a:pt x="1835" y="4752"/>
                </a:cubicBezTo>
                <a:cubicBezTo>
                  <a:pt x="1834" y="4751"/>
                  <a:pt x="1834" y="4748"/>
                  <a:pt x="1835" y="4746"/>
                </a:cubicBezTo>
                <a:close/>
                <a:moveTo>
                  <a:pt x="1848" y="4736"/>
                </a:moveTo>
                <a:lnTo>
                  <a:pt x="1848" y="4736"/>
                </a:lnTo>
                <a:cubicBezTo>
                  <a:pt x="1849" y="4734"/>
                  <a:pt x="1852" y="4734"/>
                  <a:pt x="1853" y="4736"/>
                </a:cubicBezTo>
                <a:cubicBezTo>
                  <a:pt x="1855" y="4738"/>
                  <a:pt x="1855" y="4740"/>
                  <a:pt x="1853" y="4742"/>
                </a:cubicBezTo>
                <a:cubicBezTo>
                  <a:pt x="1852" y="4743"/>
                  <a:pt x="1849" y="4743"/>
                  <a:pt x="1848" y="4742"/>
                </a:cubicBezTo>
                <a:cubicBezTo>
                  <a:pt x="1846" y="4740"/>
                  <a:pt x="1846" y="4738"/>
                  <a:pt x="1848" y="4736"/>
                </a:cubicBezTo>
                <a:close/>
                <a:moveTo>
                  <a:pt x="1860" y="4726"/>
                </a:moveTo>
                <a:lnTo>
                  <a:pt x="1860" y="4726"/>
                </a:lnTo>
                <a:cubicBezTo>
                  <a:pt x="1861" y="4724"/>
                  <a:pt x="1864" y="4724"/>
                  <a:pt x="1865" y="4726"/>
                </a:cubicBezTo>
                <a:cubicBezTo>
                  <a:pt x="1867" y="4727"/>
                  <a:pt x="1867" y="4730"/>
                  <a:pt x="1865" y="4731"/>
                </a:cubicBezTo>
                <a:cubicBezTo>
                  <a:pt x="1864" y="4733"/>
                  <a:pt x="1861" y="4733"/>
                  <a:pt x="1860" y="4731"/>
                </a:cubicBezTo>
                <a:cubicBezTo>
                  <a:pt x="1858" y="4730"/>
                  <a:pt x="1858" y="4727"/>
                  <a:pt x="1860" y="4726"/>
                </a:cubicBezTo>
                <a:close/>
                <a:moveTo>
                  <a:pt x="1872" y="4715"/>
                </a:moveTo>
                <a:lnTo>
                  <a:pt x="1872" y="4715"/>
                </a:lnTo>
                <a:cubicBezTo>
                  <a:pt x="1873" y="4714"/>
                  <a:pt x="1876" y="4714"/>
                  <a:pt x="1878" y="4715"/>
                </a:cubicBezTo>
                <a:cubicBezTo>
                  <a:pt x="1879" y="4717"/>
                  <a:pt x="1879" y="4719"/>
                  <a:pt x="1878" y="4721"/>
                </a:cubicBezTo>
                <a:cubicBezTo>
                  <a:pt x="1876" y="4722"/>
                  <a:pt x="1873" y="4722"/>
                  <a:pt x="1872" y="4721"/>
                </a:cubicBezTo>
                <a:cubicBezTo>
                  <a:pt x="1870" y="4719"/>
                  <a:pt x="1870" y="4717"/>
                  <a:pt x="1872" y="4715"/>
                </a:cubicBezTo>
                <a:close/>
                <a:moveTo>
                  <a:pt x="1884" y="4705"/>
                </a:moveTo>
                <a:lnTo>
                  <a:pt x="1884" y="4705"/>
                </a:lnTo>
                <a:cubicBezTo>
                  <a:pt x="1886" y="4703"/>
                  <a:pt x="1888" y="4703"/>
                  <a:pt x="1890" y="4705"/>
                </a:cubicBezTo>
                <a:cubicBezTo>
                  <a:pt x="1891" y="4706"/>
                  <a:pt x="1891" y="4709"/>
                  <a:pt x="1890" y="4710"/>
                </a:cubicBezTo>
                <a:cubicBezTo>
                  <a:pt x="1888" y="4712"/>
                  <a:pt x="1886" y="4712"/>
                  <a:pt x="1884" y="4710"/>
                </a:cubicBezTo>
                <a:cubicBezTo>
                  <a:pt x="1882" y="4709"/>
                  <a:pt x="1882" y="4706"/>
                  <a:pt x="1884" y="4705"/>
                </a:cubicBezTo>
                <a:close/>
                <a:moveTo>
                  <a:pt x="1896" y="4694"/>
                </a:moveTo>
                <a:lnTo>
                  <a:pt x="1896" y="4694"/>
                </a:lnTo>
                <a:cubicBezTo>
                  <a:pt x="1898" y="4693"/>
                  <a:pt x="1900" y="4693"/>
                  <a:pt x="1902" y="4694"/>
                </a:cubicBezTo>
                <a:cubicBezTo>
                  <a:pt x="1903" y="4696"/>
                  <a:pt x="1903" y="4698"/>
                  <a:pt x="1902" y="4700"/>
                </a:cubicBezTo>
                <a:cubicBezTo>
                  <a:pt x="1900" y="4701"/>
                  <a:pt x="1898" y="4701"/>
                  <a:pt x="1896" y="4700"/>
                </a:cubicBezTo>
                <a:cubicBezTo>
                  <a:pt x="1895" y="4698"/>
                  <a:pt x="1895" y="4696"/>
                  <a:pt x="1896" y="4694"/>
                </a:cubicBezTo>
                <a:close/>
                <a:moveTo>
                  <a:pt x="1908" y="4684"/>
                </a:moveTo>
                <a:lnTo>
                  <a:pt x="1908" y="4684"/>
                </a:lnTo>
                <a:cubicBezTo>
                  <a:pt x="1910" y="4682"/>
                  <a:pt x="1912" y="4682"/>
                  <a:pt x="1914" y="4684"/>
                </a:cubicBezTo>
                <a:cubicBezTo>
                  <a:pt x="1916" y="4685"/>
                  <a:pt x="1916" y="4688"/>
                  <a:pt x="1914" y="4689"/>
                </a:cubicBezTo>
                <a:lnTo>
                  <a:pt x="1914" y="4690"/>
                </a:lnTo>
                <a:cubicBezTo>
                  <a:pt x="1912" y="4691"/>
                  <a:pt x="1910" y="4691"/>
                  <a:pt x="1908" y="4690"/>
                </a:cubicBezTo>
                <a:cubicBezTo>
                  <a:pt x="1907" y="4688"/>
                  <a:pt x="1907" y="4685"/>
                  <a:pt x="1908" y="4684"/>
                </a:cubicBezTo>
                <a:close/>
                <a:moveTo>
                  <a:pt x="1920" y="4673"/>
                </a:moveTo>
                <a:lnTo>
                  <a:pt x="1920" y="4673"/>
                </a:lnTo>
                <a:cubicBezTo>
                  <a:pt x="1922" y="4672"/>
                  <a:pt x="1925" y="4672"/>
                  <a:pt x="1926" y="4673"/>
                </a:cubicBezTo>
                <a:cubicBezTo>
                  <a:pt x="1928" y="4675"/>
                  <a:pt x="1928" y="4678"/>
                  <a:pt x="1926" y="4679"/>
                </a:cubicBezTo>
                <a:cubicBezTo>
                  <a:pt x="1925" y="4681"/>
                  <a:pt x="1922" y="4681"/>
                  <a:pt x="1920" y="4679"/>
                </a:cubicBezTo>
                <a:cubicBezTo>
                  <a:pt x="1919" y="4678"/>
                  <a:pt x="1919" y="4675"/>
                  <a:pt x="1920" y="4673"/>
                </a:cubicBezTo>
                <a:close/>
                <a:moveTo>
                  <a:pt x="1933" y="4663"/>
                </a:moveTo>
                <a:lnTo>
                  <a:pt x="1933" y="4663"/>
                </a:lnTo>
                <a:cubicBezTo>
                  <a:pt x="1934" y="4661"/>
                  <a:pt x="1937" y="4661"/>
                  <a:pt x="1938" y="4663"/>
                </a:cubicBezTo>
                <a:cubicBezTo>
                  <a:pt x="1940" y="4665"/>
                  <a:pt x="1940" y="4667"/>
                  <a:pt x="1938" y="4669"/>
                </a:cubicBezTo>
                <a:cubicBezTo>
                  <a:pt x="1937" y="4670"/>
                  <a:pt x="1934" y="4670"/>
                  <a:pt x="1933" y="4669"/>
                </a:cubicBezTo>
                <a:cubicBezTo>
                  <a:pt x="1931" y="4667"/>
                  <a:pt x="1931" y="4665"/>
                  <a:pt x="1933" y="4663"/>
                </a:cubicBezTo>
                <a:close/>
                <a:moveTo>
                  <a:pt x="1945" y="4653"/>
                </a:moveTo>
                <a:lnTo>
                  <a:pt x="1945" y="4653"/>
                </a:lnTo>
                <a:cubicBezTo>
                  <a:pt x="1946" y="4651"/>
                  <a:pt x="1949" y="4651"/>
                  <a:pt x="1950" y="4653"/>
                </a:cubicBezTo>
                <a:cubicBezTo>
                  <a:pt x="1952" y="4654"/>
                  <a:pt x="1952" y="4657"/>
                  <a:pt x="1950" y="4658"/>
                </a:cubicBezTo>
                <a:cubicBezTo>
                  <a:pt x="1949" y="4660"/>
                  <a:pt x="1946" y="4660"/>
                  <a:pt x="1945" y="4658"/>
                </a:cubicBezTo>
                <a:cubicBezTo>
                  <a:pt x="1943" y="4657"/>
                  <a:pt x="1943" y="4654"/>
                  <a:pt x="1945" y="4653"/>
                </a:cubicBezTo>
                <a:close/>
                <a:moveTo>
                  <a:pt x="1957" y="4642"/>
                </a:moveTo>
                <a:lnTo>
                  <a:pt x="1957" y="4642"/>
                </a:lnTo>
                <a:cubicBezTo>
                  <a:pt x="1958" y="4641"/>
                  <a:pt x="1961" y="4641"/>
                  <a:pt x="1963" y="4642"/>
                </a:cubicBezTo>
                <a:cubicBezTo>
                  <a:pt x="1964" y="4644"/>
                  <a:pt x="1964" y="4646"/>
                  <a:pt x="1963" y="4648"/>
                </a:cubicBezTo>
                <a:cubicBezTo>
                  <a:pt x="1961" y="4649"/>
                  <a:pt x="1958" y="4649"/>
                  <a:pt x="1957" y="4648"/>
                </a:cubicBezTo>
                <a:cubicBezTo>
                  <a:pt x="1955" y="4646"/>
                  <a:pt x="1955" y="4644"/>
                  <a:pt x="1957" y="4642"/>
                </a:cubicBezTo>
                <a:close/>
                <a:moveTo>
                  <a:pt x="1969" y="4632"/>
                </a:moveTo>
                <a:lnTo>
                  <a:pt x="1969" y="4632"/>
                </a:lnTo>
                <a:cubicBezTo>
                  <a:pt x="1971" y="4630"/>
                  <a:pt x="1973" y="4630"/>
                  <a:pt x="1975" y="4632"/>
                </a:cubicBezTo>
                <a:cubicBezTo>
                  <a:pt x="1976" y="4633"/>
                  <a:pt x="1976" y="4636"/>
                  <a:pt x="1975" y="4637"/>
                </a:cubicBezTo>
                <a:cubicBezTo>
                  <a:pt x="1973" y="4639"/>
                  <a:pt x="1971" y="4639"/>
                  <a:pt x="1969" y="4637"/>
                </a:cubicBezTo>
                <a:cubicBezTo>
                  <a:pt x="1967" y="4636"/>
                  <a:pt x="1967" y="4633"/>
                  <a:pt x="1969" y="4632"/>
                </a:cubicBezTo>
                <a:close/>
                <a:moveTo>
                  <a:pt x="1981" y="4621"/>
                </a:moveTo>
                <a:lnTo>
                  <a:pt x="1981" y="4621"/>
                </a:lnTo>
                <a:cubicBezTo>
                  <a:pt x="1983" y="4620"/>
                  <a:pt x="1985" y="4620"/>
                  <a:pt x="1987" y="4621"/>
                </a:cubicBezTo>
                <a:cubicBezTo>
                  <a:pt x="1988" y="4623"/>
                  <a:pt x="1988" y="4625"/>
                  <a:pt x="1987" y="4627"/>
                </a:cubicBezTo>
                <a:cubicBezTo>
                  <a:pt x="1985" y="4628"/>
                  <a:pt x="1983" y="4628"/>
                  <a:pt x="1981" y="4627"/>
                </a:cubicBezTo>
                <a:cubicBezTo>
                  <a:pt x="1980" y="4625"/>
                  <a:pt x="1980" y="4623"/>
                  <a:pt x="1981" y="4621"/>
                </a:cubicBezTo>
                <a:close/>
                <a:moveTo>
                  <a:pt x="1993" y="4611"/>
                </a:moveTo>
                <a:lnTo>
                  <a:pt x="1993" y="4611"/>
                </a:lnTo>
                <a:cubicBezTo>
                  <a:pt x="1995" y="4609"/>
                  <a:pt x="1997" y="4609"/>
                  <a:pt x="1999" y="4611"/>
                </a:cubicBezTo>
                <a:cubicBezTo>
                  <a:pt x="2001" y="4612"/>
                  <a:pt x="2001" y="4615"/>
                  <a:pt x="1999" y="4616"/>
                </a:cubicBezTo>
                <a:cubicBezTo>
                  <a:pt x="1997" y="4618"/>
                  <a:pt x="1995" y="4618"/>
                  <a:pt x="1993" y="4616"/>
                </a:cubicBezTo>
                <a:cubicBezTo>
                  <a:pt x="1992" y="4615"/>
                  <a:pt x="1992" y="4612"/>
                  <a:pt x="1993" y="4611"/>
                </a:cubicBezTo>
                <a:close/>
                <a:moveTo>
                  <a:pt x="2005" y="4600"/>
                </a:moveTo>
                <a:lnTo>
                  <a:pt x="2005" y="4600"/>
                </a:lnTo>
                <a:cubicBezTo>
                  <a:pt x="2007" y="4599"/>
                  <a:pt x="2010" y="4599"/>
                  <a:pt x="2011" y="4600"/>
                </a:cubicBezTo>
                <a:cubicBezTo>
                  <a:pt x="2013" y="4602"/>
                  <a:pt x="2013" y="4604"/>
                  <a:pt x="2011" y="4606"/>
                </a:cubicBezTo>
                <a:cubicBezTo>
                  <a:pt x="2010" y="4608"/>
                  <a:pt x="2007" y="4608"/>
                  <a:pt x="2005" y="4606"/>
                </a:cubicBezTo>
                <a:cubicBezTo>
                  <a:pt x="2004" y="4605"/>
                  <a:pt x="2004" y="4602"/>
                  <a:pt x="2005" y="4600"/>
                </a:cubicBezTo>
                <a:close/>
                <a:moveTo>
                  <a:pt x="2018" y="4590"/>
                </a:moveTo>
                <a:lnTo>
                  <a:pt x="2018" y="4590"/>
                </a:lnTo>
                <a:cubicBezTo>
                  <a:pt x="2019" y="4588"/>
                  <a:pt x="2022" y="4588"/>
                  <a:pt x="2023" y="4590"/>
                </a:cubicBezTo>
                <a:cubicBezTo>
                  <a:pt x="2025" y="4592"/>
                  <a:pt x="2025" y="4594"/>
                  <a:pt x="2023" y="4596"/>
                </a:cubicBezTo>
                <a:cubicBezTo>
                  <a:pt x="2022" y="4597"/>
                  <a:pt x="2019" y="4597"/>
                  <a:pt x="2018" y="4596"/>
                </a:cubicBezTo>
                <a:cubicBezTo>
                  <a:pt x="2016" y="4594"/>
                  <a:pt x="2016" y="4592"/>
                  <a:pt x="2018" y="4590"/>
                </a:cubicBezTo>
                <a:close/>
                <a:moveTo>
                  <a:pt x="2030" y="4580"/>
                </a:moveTo>
                <a:lnTo>
                  <a:pt x="2030" y="4580"/>
                </a:lnTo>
                <a:cubicBezTo>
                  <a:pt x="2031" y="4578"/>
                  <a:pt x="2034" y="4578"/>
                  <a:pt x="2035" y="4580"/>
                </a:cubicBezTo>
                <a:cubicBezTo>
                  <a:pt x="2037" y="4581"/>
                  <a:pt x="2037" y="4584"/>
                  <a:pt x="2035" y="4585"/>
                </a:cubicBezTo>
                <a:cubicBezTo>
                  <a:pt x="2034" y="4587"/>
                  <a:pt x="2031" y="4587"/>
                  <a:pt x="2030" y="4585"/>
                </a:cubicBezTo>
                <a:cubicBezTo>
                  <a:pt x="2028" y="4584"/>
                  <a:pt x="2028" y="4581"/>
                  <a:pt x="2030" y="4580"/>
                </a:cubicBezTo>
                <a:close/>
                <a:moveTo>
                  <a:pt x="2042" y="4569"/>
                </a:moveTo>
                <a:lnTo>
                  <a:pt x="2042" y="4569"/>
                </a:lnTo>
                <a:cubicBezTo>
                  <a:pt x="2043" y="4568"/>
                  <a:pt x="2046" y="4568"/>
                  <a:pt x="2048" y="4569"/>
                </a:cubicBezTo>
                <a:cubicBezTo>
                  <a:pt x="2049" y="4571"/>
                  <a:pt x="2049" y="4573"/>
                  <a:pt x="2048" y="4575"/>
                </a:cubicBezTo>
                <a:cubicBezTo>
                  <a:pt x="2046" y="4576"/>
                  <a:pt x="2043" y="4576"/>
                  <a:pt x="2042" y="4575"/>
                </a:cubicBezTo>
                <a:cubicBezTo>
                  <a:pt x="2040" y="4573"/>
                  <a:pt x="2040" y="4571"/>
                  <a:pt x="2042" y="4569"/>
                </a:cubicBezTo>
                <a:close/>
                <a:moveTo>
                  <a:pt x="2054" y="4559"/>
                </a:moveTo>
                <a:lnTo>
                  <a:pt x="2054" y="4559"/>
                </a:lnTo>
                <a:cubicBezTo>
                  <a:pt x="2056" y="4557"/>
                  <a:pt x="2058" y="4557"/>
                  <a:pt x="2060" y="4559"/>
                </a:cubicBezTo>
                <a:cubicBezTo>
                  <a:pt x="2061" y="4560"/>
                  <a:pt x="2061" y="4563"/>
                  <a:pt x="2060" y="4564"/>
                </a:cubicBezTo>
                <a:cubicBezTo>
                  <a:pt x="2058" y="4566"/>
                  <a:pt x="2056" y="4566"/>
                  <a:pt x="2054" y="4564"/>
                </a:cubicBezTo>
                <a:cubicBezTo>
                  <a:pt x="2053" y="4563"/>
                  <a:pt x="2053" y="4560"/>
                  <a:pt x="2054" y="4559"/>
                </a:cubicBezTo>
                <a:close/>
                <a:moveTo>
                  <a:pt x="2066" y="4548"/>
                </a:moveTo>
                <a:lnTo>
                  <a:pt x="2066" y="4548"/>
                </a:lnTo>
                <a:cubicBezTo>
                  <a:pt x="2068" y="4547"/>
                  <a:pt x="2070" y="4547"/>
                  <a:pt x="2072" y="4548"/>
                </a:cubicBezTo>
                <a:cubicBezTo>
                  <a:pt x="2073" y="4550"/>
                  <a:pt x="2073" y="4552"/>
                  <a:pt x="2072" y="4554"/>
                </a:cubicBezTo>
                <a:cubicBezTo>
                  <a:pt x="2070" y="4555"/>
                  <a:pt x="2068" y="4555"/>
                  <a:pt x="2066" y="4554"/>
                </a:cubicBezTo>
                <a:cubicBezTo>
                  <a:pt x="2065" y="4552"/>
                  <a:pt x="2065" y="4550"/>
                  <a:pt x="2066" y="4548"/>
                </a:cubicBezTo>
                <a:close/>
                <a:moveTo>
                  <a:pt x="2078" y="4538"/>
                </a:moveTo>
                <a:lnTo>
                  <a:pt x="2078" y="4538"/>
                </a:lnTo>
                <a:cubicBezTo>
                  <a:pt x="2080" y="4536"/>
                  <a:pt x="2082" y="4536"/>
                  <a:pt x="2084" y="4538"/>
                </a:cubicBezTo>
                <a:cubicBezTo>
                  <a:pt x="2086" y="4539"/>
                  <a:pt x="2086" y="4542"/>
                  <a:pt x="2084" y="4543"/>
                </a:cubicBezTo>
                <a:cubicBezTo>
                  <a:pt x="2082" y="4545"/>
                  <a:pt x="2080" y="4545"/>
                  <a:pt x="2078" y="4543"/>
                </a:cubicBezTo>
                <a:cubicBezTo>
                  <a:pt x="2077" y="4542"/>
                  <a:pt x="2077" y="4539"/>
                  <a:pt x="2078" y="4538"/>
                </a:cubicBezTo>
                <a:close/>
                <a:moveTo>
                  <a:pt x="2090" y="4527"/>
                </a:moveTo>
                <a:lnTo>
                  <a:pt x="2091" y="4527"/>
                </a:lnTo>
                <a:cubicBezTo>
                  <a:pt x="2092" y="4526"/>
                  <a:pt x="2095" y="4526"/>
                  <a:pt x="2096" y="4527"/>
                </a:cubicBezTo>
                <a:cubicBezTo>
                  <a:pt x="2098" y="4529"/>
                  <a:pt x="2098" y="4531"/>
                  <a:pt x="2096" y="4533"/>
                </a:cubicBezTo>
                <a:cubicBezTo>
                  <a:pt x="2095" y="4535"/>
                  <a:pt x="2092" y="4535"/>
                  <a:pt x="2090" y="4533"/>
                </a:cubicBezTo>
                <a:cubicBezTo>
                  <a:pt x="2089" y="4531"/>
                  <a:pt x="2089" y="4529"/>
                  <a:pt x="2090" y="4527"/>
                </a:cubicBezTo>
                <a:close/>
                <a:moveTo>
                  <a:pt x="2103" y="4517"/>
                </a:moveTo>
                <a:lnTo>
                  <a:pt x="2103" y="4517"/>
                </a:lnTo>
                <a:cubicBezTo>
                  <a:pt x="2104" y="4515"/>
                  <a:pt x="2107" y="4515"/>
                  <a:pt x="2108" y="4517"/>
                </a:cubicBezTo>
                <a:cubicBezTo>
                  <a:pt x="2110" y="4519"/>
                  <a:pt x="2110" y="4521"/>
                  <a:pt x="2108" y="4523"/>
                </a:cubicBezTo>
                <a:cubicBezTo>
                  <a:pt x="2107" y="4524"/>
                  <a:pt x="2104" y="4524"/>
                  <a:pt x="2103" y="4523"/>
                </a:cubicBezTo>
                <a:cubicBezTo>
                  <a:pt x="2101" y="4521"/>
                  <a:pt x="2101" y="4519"/>
                  <a:pt x="2103" y="4517"/>
                </a:cubicBezTo>
                <a:close/>
                <a:moveTo>
                  <a:pt x="2115" y="4507"/>
                </a:moveTo>
                <a:lnTo>
                  <a:pt x="2115" y="4507"/>
                </a:lnTo>
                <a:cubicBezTo>
                  <a:pt x="2116" y="4505"/>
                  <a:pt x="2119" y="4505"/>
                  <a:pt x="2120" y="4507"/>
                </a:cubicBezTo>
                <a:cubicBezTo>
                  <a:pt x="2122" y="4508"/>
                  <a:pt x="2122" y="4511"/>
                  <a:pt x="2120" y="4512"/>
                </a:cubicBezTo>
                <a:cubicBezTo>
                  <a:pt x="2119" y="4514"/>
                  <a:pt x="2116" y="4514"/>
                  <a:pt x="2115" y="4512"/>
                </a:cubicBezTo>
                <a:cubicBezTo>
                  <a:pt x="2113" y="4511"/>
                  <a:pt x="2113" y="4508"/>
                  <a:pt x="2115" y="4507"/>
                </a:cubicBezTo>
                <a:close/>
                <a:moveTo>
                  <a:pt x="2127" y="4496"/>
                </a:moveTo>
                <a:lnTo>
                  <a:pt x="2127" y="4496"/>
                </a:lnTo>
                <a:cubicBezTo>
                  <a:pt x="2129" y="4495"/>
                  <a:pt x="2131" y="4495"/>
                  <a:pt x="2133" y="4496"/>
                </a:cubicBezTo>
                <a:cubicBezTo>
                  <a:pt x="2134" y="4498"/>
                  <a:pt x="2134" y="4500"/>
                  <a:pt x="2133" y="4502"/>
                </a:cubicBezTo>
                <a:cubicBezTo>
                  <a:pt x="2131" y="4503"/>
                  <a:pt x="2128" y="4503"/>
                  <a:pt x="2127" y="4502"/>
                </a:cubicBezTo>
                <a:cubicBezTo>
                  <a:pt x="2125" y="4500"/>
                  <a:pt x="2125" y="4498"/>
                  <a:pt x="2127" y="4496"/>
                </a:cubicBezTo>
                <a:close/>
                <a:moveTo>
                  <a:pt x="2139" y="4486"/>
                </a:moveTo>
                <a:lnTo>
                  <a:pt x="2139" y="4486"/>
                </a:lnTo>
                <a:cubicBezTo>
                  <a:pt x="2141" y="4484"/>
                  <a:pt x="2143" y="4484"/>
                  <a:pt x="2145" y="4486"/>
                </a:cubicBezTo>
                <a:cubicBezTo>
                  <a:pt x="2146" y="4487"/>
                  <a:pt x="2146" y="4490"/>
                  <a:pt x="2145" y="4491"/>
                </a:cubicBezTo>
                <a:cubicBezTo>
                  <a:pt x="2143" y="4493"/>
                  <a:pt x="2141" y="4493"/>
                  <a:pt x="2139" y="4491"/>
                </a:cubicBezTo>
                <a:cubicBezTo>
                  <a:pt x="2138" y="4490"/>
                  <a:pt x="2138" y="4487"/>
                  <a:pt x="2139" y="4486"/>
                </a:cubicBezTo>
                <a:close/>
                <a:moveTo>
                  <a:pt x="2151" y="4475"/>
                </a:moveTo>
                <a:lnTo>
                  <a:pt x="2151" y="4475"/>
                </a:lnTo>
                <a:cubicBezTo>
                  <a:pt x="2153" y="4474"/>
                  <a:pt x="2155" y="4474"/>
                  <a:pt x="2157" y="4475"/>
                </a:cubicBezTo>
                <a:cubicBezTo>
                  <a:pt x="2158" y="4477"/>
                  <a:pt x="2158" y="4479"/>
                  <a:pt x="2157" y="4481"/>
                </a:cubicBezTo>
                <a:cubicBezTo>
                  <a:pt x="2155" y="4482"/>
                  <a:pt x="2153" y="4482"/>
                  <a:pt x="2151" y="4481"/>
                </a:cubicBezTo>
                <a:cubicBezTo>
                  <a:pt x="2150" y="4479"/>
                  <a:pt x="2150" y="4477"/>
                  <a:pt x="2151" y="4475"/>
                </a:cubicBezTo>
                <a:close/>
                <a:moveTo>
                  <a:pt x="2163" y="4465"/>
                </a:moveTo>
                <a:lnTo>
                  <a:pt x="2163" y="4465"/>
                </a:lnTo>
                <a:cubicBezTo>
                  <a:pt x="2165" y="4463"/>
                  <a:pt x="2167" y="4463"/>
                  <a:pt x="2169" y="4465"/>
                </a:cubicBezTo>
                <a:cubicBezTo>
                  <a:pt x="2171" y="4466"/>
                  <a:pt x="2171" y="4469"/>
                  <a:pt x="2169" y="4470"/>
                </a:cubicBezTo>
                <a:cubicBezTo>
                  <a:pt x="2167" y="4472"/>
                  <a:pt x="2165" y="4472"/>
                  <a:pt x="2163" y="4470"/>
                </a:cubicBezTo>
                <a:cubicBezTo>
                  <a:pt x="2162" y="4469"/>
                  <a:pt x="2162" y="4466"/>
                  <a:pt x="2163" y="4465"/>
                </a:cubicBezTo>
                <a:close/>
                <a:moveTo>
                  <a:pt x="2176" y="4454"/>
                </a:moveTo>
                <a:lnTo>
                  <a:pt x="2176" y="4454"/>
                </a:lnTo>
                <a:cubicBezTo>
                  <a:pt x="2177" y="4453"/>
                  <a:pt x="2180" y="4453"/>
                  <a:pt x="2181" y="4454"/>
                </a:cubicBezTo>
                <a:cubicBezTo>
                  <a:pt x="2183" y="4456"/>
                  <a:pt x="2183" y="4458"/>
                  <a:pt x="2181" y="4460"/>
                </a:cubicBezTo>
                <a:cubicBezTo>
                  <a:pt x="2180" y="4462"/>
                  <a:pt x="2177" y="4462"/>
                  <a:pt x="2176" y="4460"/>
                </a:cubicBezTo>
                <a:cubicBezTo>
                  <a:pt x="2174" y="4458"/>
                  <a:pt x="2174" y="4456"/>
                  <a:pt x="2176" y="4454"/>
                </a:cubicBezTo>
                <a:close/>
                <a:moveTo>
                  <a:pt x="2188" y="4444"/>
                </a:moveTo>
                <a:lnTo>
                  <a:pt x="2188" y="4444"/>
                </a:lnTo>
                <a:cubicBezTo>
                  <a:pt x="2189" y="4442"/>
                  <a:pt x="2192" y="4442"/>
                  <a:pt x="2193" y="4444"/>
                </a:cubicBezTo>
                <a:cubicBezTo>
                  <a:pt x="2195" y="4446"/>
                  <a:pt x="2195" y="4448"/>
                  <a:pt x="2193" y="4450"/>
                </a:cubicBezTo>
                <a:cubicBezTo>
                  <a:pt x="2192" y="4451"/>
                  <a:pt x="2189" y="4451"/>
                  <a:pt x="2188" y="4450"/>
                </a:cubicBezTo>
                <a:cubicBezTo>
                  <a:pt x="2186" y="4448"/>
                  <a:pt x="2186" y="4446"/>
                  <a:pt x="2188" y="4444"/>
                </a:cubicBezTo>
                <a:close/>
                <a:moveTo>
                  <a:pt x="2200" y="4434"/>
                </a:moveTo>
                <a:lnTo>
                  <a:pt x="2200" y="4434"/>
                </a:lnTo>
                <a:cubicBezTo>
                  <a:pt x="2201" y="4432"/>
                  <a:pt x="2204" y="4432"/>
                  <a:pt x="2205" y="4434"/>
                </a:cubicBezTo>
                <a:cubicBezTo>
                  <a:pt x="2207" y="4435"/>
                  <a:pt x="2207" y="4438"/>
                  <a:pt x="2205" y="4439"/>
                </a:cubicBezTo>
                <a:cubicBezTo>
                  <a:pt x="2204" y="4441"/>
                  <a:pt x="2201" y="4441"/>
                  <a:pt x="2200" y="4439"/>
                </a:cubicBezTo>
                <a:cubicBezTo>
                  <a:pt x="2198" y="4438"/>
                  <a:pt x="2198" y="4435"/>
                  <a:pt x="2200" y="4434"/>
                </a:cubicBezTo>
                <a:close/>
                <a:moveTo>
                  <a:pt x="2212" y="4423"/>
                </a:moveTo>
                <a:lnTo>
                  <a:pt x="2212" y="4423"/>
                </a:lnTo>
                <a:cubicBezTo>
                  <a:pt x="2214" y="4422"/>
                  <a:pt x="2216" y="4422"/>
                  <a:pt x="2218" y="4423"/>
                </a:cubicBezTo>
                <a:cubicBezTo>
                  <a:pt x="2219" y="4425"/>
                  <a:pt x="2219" y="4427"/>
                  <a:pt x="2218" y="4429"/>
                </a:cubicBezTo>
                <a:cubicBezTo>
                  <a:pt x="2216" y="4430"/>
                  <a:pt x="2214" y="4430"/>
                  <a:pt x="2212" y="4429"/>
                </a:cubicBezTo>
                <a:cubicBezTo>
                  <a:pt x="2210" y="4427"/>
                  <a:pt x="2210" y="4425"/>
                  <a:pt x="2212" y="4423"/>
                </a:cubicBezTo>
                <a:close/>
                <a:moveTo>
                  <a:pt x="2224" y="4413"/>
                </a:moveTo>
                <a:lnTo>
                  <a:pt x="2224" y="4413"/>
                </a:lnTo>
                <a:cubicBezTo>
                  <a:pt x="2226" y="4411"/>
                  <a:pt x="2228" y="4411"/>
                  <a:pt x="2230" y="4413"/>
                </a:cubicBezTo>
                <a:cubicBezTo>
                  <a:pt x="2231" y="4414"/>
                  <a:pt x="2231" y="4417"/>
                  <a:pt x="2230" y="4418"/>
                </a:cubicBezTo>
                <a:cubicBezTo>
                  <a:pt x="2228" y="4420"/>
                  <a:pt x="2226" y="4420"/>
                  <a:pt x="2224" y="4418"/>
                </a:cubicBezTo>
                <a:cubicBezTo>
                  <a:pt x="2223" y="4417"/>
                  <a:pt x="2223" y="4414"/>
                  <a:pt x="2224" y="4413"/>
                </a:cubicBezTo>
                <a:close/>
                <a:moveTo>
                  <a:pt x="2236" y="4402"/>
                </a:moveTo>
                <a:lnTo>
                  <a:pt x="2236" y="4402"/>
                </a:lnTo>
                <a:cubicBezTo>
                  <a:pt x="2238" y="4401"/>
                  <a:pt x="2240" y="4401"/>
                  <a:pt x="2242" y="4402"/>
                </a:cubicBezTo>
                <a:cubicBezTo>
                  <a:pt x="2243" y="4404"/>
                  <a:pt x="2243" y="4406"/>
                  <a:pt x="2242" y="4408"/>
                </a:cubicBezTo>
                <a:cubicBezTo>
                  <a:pt x="2240" y="4409"/>
                  <a:pt x="2238" y="4409"/>
                  <a:pt x="2236" y="4408"/>
                </a:cubicBezTo>
                <a:cubicBezTo>
                  <a:pt x="2235" y="4406"/>
                  <a:pt x="2235" y="4404"/>
                  <a:pt x="2236" y="4402"/>
                </a:cubicBezTo>
                <a:close/>
                <a:moveTo>
                  <a:pt x="2248" y="4392"/>
                </a:moveTo>
                <a:lnTo>
                  <a:pt x="2248" y="4392"/>
                </a:lnTo>
                <a:cubicBezTo>
                  <a:pt x="2250" y="4390"/>
                  <a:pt x="2252" y="4390"/>
                  <a:pt x="2254" y="4392"/>
                </a:cubicBezTo>
                <a:cubicBezTo>
                  <a:pt x="2256" y="4393"/>
                  <a:pt x="2256" y="4396"/>
                  <a:pt x="2254" y="4397"/>
                </a:cubicBezTo>
                <a:cubicBezTo>
                  <a:pt x="2252" y="4399"/>
                  <a:pt x="2250" y="4399"/>
                  <a:pt x="2248" y="4397"/>
                </a:cubicBezTo>
                <a:cubicBezTo>
                  <a:pt x="2247" y="4396"/>
                  <a:pt x="2247" y="4393"/>
                  <a:pt x="2248" y="4392"/>
                </a:cubicBezTo>
                <a:close/>
                <a:moveTo>
                  <a:pt x="2261" y="4381"/>
                </a:moveTo>
                <a:lnTo>
                  <a:pt x="2261" y="4381"/>
                </a:lnTo>
                <a:cubicBezTo>
                  <a:pt x="2262" y="4380"/>
                  <a:pt x="2265" y="4380"/>
                  <a:pt x="2266" y="4381"/>
                </a:cubicBezTo>
                <a:cubicBezTo>
                  <a:pt x="2268" y="4383"/>
                  <a:pt x="2268" y="4385"/>
                  <a:pt x="2266" y="4387"/>
                </a:cubicBezTo>
                <a:cubicBezTo>
                  <a:pt x="2265" y="4389"/>
                  <a:pt x="2262" y="4389"/>
                  <a:pt x="2261" y="4387"/>
                </a:cubicBezTo>
                <a:cubicBezTo>
                  <a:pt x="2259" y="4385"/>
                  <a:pt x="2259" y="4383"/>
                  <a:pt x="2261" y="4381"/>
                </a:cubicBezTo>
                <a:close/>
                <a:moveTo>
                  <a:pt x="2273" y="4371"/>
                </a:moveTo>
                <a:lnTo>
                  <a:pt x="2273" y="4371"/>
                </a:lnTo>
                <a:cubicBezTo>
                  <a:pt x="2274" y="4369"/>
                  <a:pt x="2277" y="4369"/>
                  <a:pt x="2278" y="4371"/>
                </a:cubicBezTo>
                <a:cubicBezTo>
                  <a:pt x="2280" y="4373"/>
                  <a:pt x="2280" y="4375"/>
                  <a:pt x="2278" y="4377"/>
                </a:cubicBezTo>
                <a:cubicBezTo>
                  <a:pt x="2277" y="4378"/>
                  <a:pt x="2274" y="4378"/>
                  <a:pt x="2273" y="4377"/>
                </a:cubicBezTo>
                <a:cubicBezTo>
                  <a:pt x="2271" y="4375"/>
                  <a:pt x="2271" y="4373"/>
                  <a:pt x="2273" y="4371"/>
                </a:cubicBezTo>
                <a:close/>
                <a:moveTo>
                  <a:pt x="2285" y="4361"/>
                </a:moveTo>
                <a:lnTo>
                  <a:pt x="2285" y="4361"/>
                </a:lnTo>
                <a:cubicBezTo>
                  <a:pt x="2286" y="4359"/>
                  <a:pt x="2289" y="4359"/>
                  <a:pt x="2290" y="4361"/>
                </a:cubicBezTo>
                <a:cubicBezTo>
                  <a:pt x="2292" y="4362"/>
                  <a:pt x="2292" y="4365"/>
                  <a:pt x="2290" y="4366"/>
                </a:cubicBezTo>
                <a:cubicBezTo>
                  <a:pt x="2289" y="4368"/>
                  <a:pt x="2286" y="4368"/>
                  <a:pt x="2285" y="4366"/>
                </a:cubicBezTo>
                <a:cubicBezTo>
                  <a:pt x="2283" y="4365"/>
                  <a:pt x="2283" y="4362"/>
                  <a:pt x="2285" y="4361"/>
                </a:cubicBezTo>
                <a:close/>
                <a:moveTo>
                  <a:pt x="2297" y="4350"/>
                </a:moveTo>
                <a:lnTo>
                  <a:pt x="2297" y="4350"/>
                </a:lnTo>
                <a:cubicBezTo>
                  <a:pt x="2299" y="4349"/>
                  <a:pt x="2301" y="4349"/>
                  <a:pt x="2303" y="4350"/>
                </a:cubicBezTo>
                <a:cubicBezTo>
                  <a:pt x="2304" y="4352"/>
                  <a:pt x="2304" y="4354"/>
                  <a:pt x="2303" y="4356"/>
                </a:cubicBezTo>
                <a:cubicBezTo>
                  <a:pt x="2301" y="4357"/>
                  <a:pt x="2299" y="4357"/>
                  <a:pt x="2297" y="4356"/>
                </a:cubicBezTo>
                <a:cubicBezTo>
                  <a:pt x="2295" y="4354"/>
                  <a:pt x="2295" y="4352"/>
                  <a:pt x="2297" y="4350"/>
                </a:cubicBezTo>
                <a:close/>
                <a:moveTo>
                  <a:pt x="2309" y="4340"/>
                </a:moveTo>
                <a:lnTo>
                  <a:pt x="2309" y="4340"/>
                </a:lnTo>
                <a:cubicBezTo>
                  <a:pt x="2311" y="4338"/>
                  <a:pt x="2313" y="4338"/>
                  <a:pt x="2315" y="4340"/>
                </a:cubicBezTo>
                <a:cubicBezTo>
                  <a:pt x="2316" y="4341"/>
                  <a:pt x="2316" y="4344"/>
                  <a:pt x="2315" y="4345"/>
                </a:cubicBezTo>
                <a:cubicBezTo>
                  <a:pt x="2313" y="4347"/>
                  <a:pt x="2311" y="4347"/>
                  <a:pt x="2309" y="4345"/>
                </a:cubicBezTo>
                <a:cubicBezTo>
                  <a:pt x="2308" y="4344"/>
                  <a:pt x="2308" y="4341"/>
                  <a:pt x="2309" y="4340"/>
                </a:cubicBezTo>
                <a:close/>
                <a:moveTo>
                  <a:pt x="2321" y="4329"/>
                </a:moveTo>
                <a:lnTo>
                  <a:pt x="2321" y="4329"/>
                </a:lnTo>
                <a:cubicBezTo>
                  <a:pt x="2323" y="4328"/>
                  <a:pt x="2325" y="4328"/>
                  <a:pt x="2327" y="4329"/>
                </a:cubicBezTo>
                <a:cubicBezTo>
                  <a:pt x="2328" y="4331"/>
                  <a:pt x="2328" y="4333"/>
                  <a:pt x="2327" y="4335"/>
                </a:cubicBezTo>
                <a:cubicBezTo>
                  <a:pt x="2325" y="4336"/>
                  <a:pt x="2323" y="4336"/>
                  <a:pt x="2321" y="4335"/>
                </a:cubicBezTo>
                <a:cubicBezTo>
                  <a:pt x="2320" y="4333"/>
                  <a:pt x="2320" y="4331"/>
                  <a:pt x="2321" y="4329"/>
                </a:cubicBezTo>
                <a:close/>
                <a:moveTo>
                  <a:pt x="2333" y="4319"/>
                </a:moveTo>
                <a:lnTo>
                  <a:pt x="2333" y="4319"/>
                </a:lnTo>
                <a:cubicBezTo>
                  <a:pt x="2335" y="4317"/>
                  <a:pt x="2337" y="4317"/>
                  <a:pt x="2339" y="4319"/>
                </a:cubicBezTo>
                <a:cubicBezTo>
                  <a:pt x="2341" y="4320"/>
                  <a:pt x="2341" y="4323"/>
                  <a:pt x="2339" y="4324"/>
                </a:cubicBezTo>
                <a:cubicBezTo>
                  <a:pt x="2337" y="4326"/>
                  <a:pt x="2335" y="4326"/>
                  <a:pt x="2333" y="4324"/>
                </a:cubicBezTo>
                <a:cubicBezTo>
                  <a:pt x="2332" y="4323"/>
                  <a:pt x="2332" y="4320"/>
                  <a:pt x="2333" y="4319"/>
                </a:cubicBezTo>
                <a:close/>
                <a:moveTo>
                  <a:pt x="2346" y="4308"/>
                </a:moveTo>
                <a:lnTo>
                  <a:pt x="2346" y="4308"/>
                </a:lnTo>
                <a:cubicBezTo>
                  <a:pt x="2347" y="4307"/>
                  <a:pt x="2350" y="4307"/>
                  <a:pt x="2351" y="4308"/>
                </a:cubicBezTo>
                <a:cubicBezTo>
                  <a:pt x="2353" y="4310"/>
                  <a:pt x="2353" y="4312"/>
                  <a:pt x="2351" y="4314"/>
                </a:cubicBezTo>
                <a:cubicBezTo>
                  <a:pt x="2350" y="4316"/>
                  <a:pt x="2347" y="4316"/>
                  <a:pt x="2346" y="4314"/>
                </a:cubicBezTo>
                <a:cubicBezTo>
                  <a:pt x="2344" y="4312"/>
                  <a:pt x="2344" y="4310"/>
                  <a:pt x="2346" y="4308"/>
                </a:cubicBezTo>
                <a:close/>
                <a:moveTo>
                  <a:pt x="2358" y="4298"/>
                </a:moveTo>
                <a:lnTo>
                  <a:pt x="2358" y="4298"/>
                </a:lnTo>
                <a:cubicBezTo>
                  <a:pt x="2359" y="4296"/>
                  <a:pt x="2362" y="4296"/>
                  <a:pt x="2363" y="4298"/>
                </a:cubicBezTo>
                <a:cubicBezTo>
                  <a:pt x="2365" y="4300"/>
                  <a:pt x="2365" y="4302"/>
                  <a:pt x="2363" y="4304"/>
                </a:cubicBezTo>
                <a:cubicBezTo>
                  <a:pt x="2362" y="4305"/>
                  <a:pt x="2359" y="4305"/>
                  <a:pt x="2358" y="4304"/>
                </a:cubicBezTo>
                <a:cubicBezTo>
                  <a:pt x="2356" y="4302"/>
                  <a:pt x="2356" y="4300"/>
                  <a:pt x="2358" y="4298"/>
                </a:cubicBezTo>
                <a:close/>
                <a:moveTo>
                  <a:pt x="2370" y="4288"/>
                </a:moveTo>
                <a:lnTo>
                  <a:pt x="2370" y="4288"/>
                </a:lnTo>
                <a:cubicBezTo>
                  <a:pt x="2371" y="4286"/>
                  <a:pt x="2374" y="4286"/>
                  <a:pt x="2375" y="4288"/>
                </a:cubicBezTo>
                <a:cubicBezTo>
                  <a:pt x="2377" y="4289"/>
                  <a:pt x="2377" y="4292"/>
                  <a:pt x="2375" y="4293"/>
                </a:cubicBezTo>
                <a:cubicBezTo>
                  <a:pt x="2374" y="4295"/>
                  <a:pt x="2371" y="4295"/>
                  <a:pt x="2370" y="4293"/>
                </a:cubicBezTo>
                <a:cubicBezTo>
                  <a:pt x="2368" y="4292"/>
                  <a:pt x="2368" y="4289"/>
                  <a:pt x="2370" y="4288"/>
                </a:cubicBezTo>
                <a:close/>
                <a:moveTo>
                  <a:pt x="2382" y="4277"/>
                </a:moveTo>
                <a:lnTo>
                  <a:pt x="2382" y="4277"/>
                </a:lnTo>
                <a:cubicBezTo>
                  <a:pt x="2384" y="4276"/>
                  <a:pt x="2386" y="4276"/>
                  <a:pt x="2388" y="4277"/>
                </a:cubicBezTo>
                <a:cubicBezTo>
                  <a:pt x="2389" y="4279"/>
                  <a:pt x="2389" y="4281"/>
                  <a:pt x="2388" y="4283"/>
                </a:cubicBezTo>
                <a:cubicBezTo>
                  <a:pt x="2386" y="4284"/>
                  <a:pt x="2384" y="4284"/>
                  <a:pt x="2382" y="4283"/>
                </a:cubicBezTo>
                <a:cubicBezTo>
                  <a:pt x="2380" y="4281"/>
                  <a:pt x="2380" y="4279"/>
                  <a:pt x="2382" y="4277"/>
                </a:cubicBezTo>
                <a:close/>
                <a:moveTo>
                  <a:pt x="2394" y="4267"/>
                </a:moveTo>
                <a:lnTo>
                  <a:pt x="2394" y="4267"/>
                </a:lnTo>
                <a:cubicBezTo>
                  <a:pt x="2396" y="4265"/>
                  <a:pt x="2398" y="4265"/>
                  <a:pt x="2400" y="4267"/>
                </a:cubicBezTo>
                <a:cubicBezTo>
                  <a:pt x="2401" y="4268"/>
                  <a:pt x="2401" y="4271"/>
                  <a:pt x="2400" y="4272"/>
                </a:cubicBezTo>
                <a:cubicBezTo>
                  <a:pt x="2398" y="4274"/>
                  <a:pt x="2396" y="4274"/>
                  <a:pt x="2394" y="4272"/>
                </a:cubicBezTo>
                <a:cubicBezTo>
                  <a:pt x="2393" y="4271"/>
                  <a:pt x="2393" y="4268"/>
                  <a:pt x="2394" y="4267"/>
                </a:cubicBezTo>
                <a:close/>
                <a:moveTo>
                  <a:pt x="2406" y="4256"/>
                </a:moveTo>
                <a:lnTo>
                  <a:pt x="2406" y="4256"/>
                </a:lnTo>
                <a:cubicBezTo>
                  <a:pt x="2408" y="4255"/>
                  <a:pt x="2410" y="4255"/>
                  <a:pt x="2412" y="4256"/>
                </a:cubicBezTo>
                <a:cubicBezTo>
                  <a:pt x="2413" y="4258"/>
                  <a:pt x="2413" y="4260"/>
                  <a:pt x="2412" y="4262"/>
                </a:cubicBezTo>
                <a:cubicBezTo>
                  <a:pt x="2410" y="4263"/>
                  <a:pt x="2408" y="4263"/>
                  <a:pt x="2406" y="4262"/>
                </a:cubicBezTo>
                <a:cubicBezTo>
                  <a:pt x="2405" y="4260"/>
                  <a:pt x="2405" y="4258"/>
                  <a:pt x="2406" y="4256"/>
                </a:cubicBezTo>
                <a:close/>
                <a:moveTo>
                  <a:pt x="2418" y="4246"/>
                </a:moveTo>
                <a:lnTo>
                  <a:pt x="2418" y="4246"/>
                </a:lnTo>
                <a:cubicBezTo>
                  <a:pt x="2420" y="4244"/>
                  <a:pt x="2423" y="4244"/>
                  <a:pt x="2424" y="4246"/>
                </a:cubicBezTo>
                <a:cubicBezTo>
                  <a:pt x="2426" y="4247"/>
                  <a:pt x="2426" y="4250"/>
                  <a:pt x="2424" y="4251"/>
                </a:cubicBezTo>
                <a:cubicBezTo>
                  <a:pt x="2422" y="4253"/>
                  <a:pt x="2420" y="4253"/>
                  <a:pt x="2418" y="4251"/>
                </a:cubicBezTo>
                <a:cubicBezTo>
                  <a:pt x="2417" y="4250"/>
                  <a:pt x="2417" y="4247"/>
                  <a:pt x="2418" y="4246"/>
                </a:cubicBezTo>
                <a:close/>
                <a:moveTo>
                  <a:pt x="2431" y="4235"/>
                </a:moveTo>
                <a:lnTo>
                  <a:pt x="2431" y="4235"/>
                </a:lnTo>
                <a:cubicBezTo>
                  <a:pt x="2432" y="4234"/>
                  <a:pt x="2435" y="4234"/>
                  <a:pt x="2436" y="4235"/>
                </a:cubicBezTo>
                <a:cubicBezTo>
                  <a:pt x="2438" y="4237"/>
                  <a:pt x="2438" y="4239"/>
                  <a:pt x="2436" y="4241"/>
                </a:cubicBezTo>
                <a:cubicBezTo>
                  <a:pt x="2435" y="4243"/>
                  <a:pt x="2432" y="4243"/>
                  <a:pt x="2431" y="4241"/>
                </a:cubicBezTo>
                <a:cubicBezTo>
                  <a:pt x="2429" y="4239"/>
                  <a:pt x="2429" y="4237"/>
                  <a:pt x="2431" y="4235"/>
                </a:cubicBezTo>
                <a:close/>
                <a:moveTo>
                  <a:pt x="2443" y="4225"/>
                </a:moveTo>
                <a:lnTo>
                  <a:pt x="2443" y="4225"/>
                </a:lnTo>
                <a:cubicBezTo>
                  <a:pt x="2444" y="4223"/>
                  <a:pt x="2447" y="4223"/>
                  <a:pt x="2448" y="4225"/>
                </a:cubicBezTo>
                <a:cubicBezTo>
                  <a:pt x="2450" y="4226"/>
                  <a:pt x="2450" y="4229"/>
                  <a:pt x="2448" y="4231"/>
                </a:cubicBezTo>
                <a:cubicBezTo>
                  <a:pt x="2447" y="4232"/>
                  <a:pt x="2444" y="4232"/>
                  <a:pt x="2443" y="4231"/>
                </a:cubicBezTo>
                <a:cubicBezTo>
                  <a:pt x="2441" y="4229"/>
                  <a:pt x="2441" y="4227"/>
                  <a:pt x="2443" y="4225"/>
                </a:cubicBezTo>
                <a:close/>
                <a:moveTo>
                  <a:pt x="2455" y="4215"/>
                </a:moveTo>
                <a:lnTo>
                  <a:pt x="2455" y="4215"/>
                </a:lnTo>
                <a:cubicBezTo>
                  <a:pt x="2456" y="4213"/>
                  <a:pt x="2459" y="4213"/>
                  <a:pt x="2460" y="4215"/>
                </a:cubicBezTo>
                <a:cubicBezTo>
                  <a:pt x="2462" y="4216"/>
                  <a:pt x="2462" y="4219"/>
                  <a:pt x="2460" y="4220"/>
                </a:cubicBezTo>
                <a:cubicBezTo>
                  <a:pt x="2459" y="4222"/>
                  <a:pt x="2456" y="4222"/>
                  <a:pt x="2455" y="4220"/>
                </a:cubicBezTo>
                <a:cubicBezTo>
                  <a:pt x="2453" y="4219"/>
                  <a:pt x="2453" y="4216"/>
                  <a:pt x="2455" y="4215"/>
                </a:cubicBezTo>
                <a:close/>
                <a:moveTo>
                  <a:pt x="2467" y="4204"/>
                </a:moveTo>
                <a:lnTo>
                  <a:pt x="2467" y="4204"/>
                </a:lnTo>
                <a:cubicBezTo>
                  <a:pt x="2469" y="4203"/>
                  <a:pt x="2471" y="4203"/>
                  <a:pt x="2473" y="4204"/>
                </a:cubicBezTo>
                <a:cubicBezTo>
                  <a:pt x="2474" y="4206"/>
                  <a:pt x="2474" y="4208"/>
                  <a:pt x="2473" y="4210"/>
                </a:cubicBezTo>
                <a:cubicBezTo>
                  <a:pt x="2471" y="4211"/>
                  <a:pt x="2469" y="4211"/>
                  <a:pt x="2467" y="4210"/>
                </a:cubicBezTo>
                <a:cubicBezTo>
                  <a:pt x="2465" y="4208"/>
                  <a:pt x="2465" y="4206"/>
                  <a:pt x="2467" y="4204"/>
                </a:cubicBezTo>
                <a:close/>
                <a:moveTo>
                  <a:pt x="2479" y="4194"/>
                </a:moveTo>
                <a:lnTo>
                  <a:pt x="2479" y="4194"/>
                </a:lnTo>
                <a:cubicBezTo>
                  <a:pt x="2481" y="4192"/>
                  <a:pt x="2483" y="4192"/>
                  <a:pt x="2485" y="4194"/>
                </a:cubicBezTo>
                <a:cubicBezTo>
                  <a:pt x="2486" y="4195"/>
                  <a:pt x="2486" y="4198"/>
                  <a:pt x="2485" y="4199"/>
                </a:cubicBezTo>
                <a:cubicBezTo>
                  <a:pt x="2483" y="4201"/>
                  <a:pt x="2481" y="4201"/>
                  <a:pt x="2479" y="4199"/>
                </a:cubicBezTo>
                <a:cubicBezTo>
                  <a:pt x="2478" y="4198"/>
                  <a:pt x="2478" y="4195"/>
                  <a:pt x="2479" y="4194"/>
                </a:cubicBezTo>
                <a:close/>
                <a:moveTo>
                  <a:pt x="2491" y="4183"/>
                </a:moveTo>
                <a:lnTo>
                  <a:pt x="2491" y="4183"/>
                </a:lnTo>
                <a:cubicBezTo>
                  <a:pt x="2493" y="4182"/>
                  <a:pt x="2495" y="4182"/>
                  <a:pt x="2497" y="4183"/>
                </a:cubicBezTo>
                <a:cubicBezTo>
                  <a:pt x="2498" y="4185"/>
                  <a:pt x="2498" y="4187"/>
                  <a:pt x="2497" y="4189"/>
                </a:cubicBezTo>
                <a:cubicBezTo>
                  <a:pt x="2495" y="4190"/>
                  <a:pt x="2493" y="4190"/>
                  <a:pt x="2491" y="4189"/>
                </a:cubicBezTo>
                <a:cubicBezTo>
                  <a:pt x="2490" y="4187"/>
                  <a:pt x="2490" y="4185"/>
                  <a:pt x="2491" y="4183"/>
                </a:cubicBezTo>
                <a:close/>
                <a:moveTo>
                  <a:pt x="2503" y="4173"/>
                </a:moveTo>
                <a:lnTo>
                  <a:pt x="2503" y="4173"/>
                </a:lnTo>
                <a:cubicBezTo>
                  <a:pt x="2505" y="4171"/>
                  <a:pt x="2508" y="4171"/>
                  <a:pt x="2509" y="4173"/>
                </a:cubicBezTo>
                <a:cubicBezTo>
                  <a:pt x="2511" y="4174"/>
                  <a:pt x="2511" y="4177"/>
                  <a:pt x="2509" y="4178"/>
                </a:cubicBezTo>
                <a:cubicBezTo>
                  <a:pt x="2508" y="4180"/>
                  <a:pt x="2505" y="4180"/>
                  <a:pt x="2503" y="4178"/>
                </a:cubicBezTo>
                <a:cubicBezTo>
                  <a:pt x="2502" y="4177"/>
                  <a:pt x="2502" y="4174"/>
                  <a:pt x="2503" y="4173"/>
                </a:cubicBezTo>
                <a:close/>
                <a:moveTo>
                  <a:pt x="2516" y="4162"/>
                </a:moveTo>
                <a:lnTo>
                  <a:pt x="2516" y="4162"/>
                </a:lnTo>
                <a:cubicBezTo>
                  <a:pt x="2517" y="4161"/>
                  <a:pt x="2520" y="4161"/>
                  <a:pt x="2521" y="4162"/>
                </a:cubicBezTo>
                <a:cubicBezTo>
                  <a:pt x="2523" y="4164"/>
                  <a:pt x="2523" y="4166"/>
                  <a:pt x="2521" y="4168"/>
                </a:cubicBezTo>
                <a:cubicBezTo>
                  <a:pt x="2520" y="4170"/>
                  <a:pt x="2517" y="4170"/>
                  <a:pt x="2516" y="4168"/>
                </a:cubicBezTo>
                <a:cubicBezTo>
                  <a:pt x="2514" y="4166"/>
                  <a:pt x="2514" y="4164"/>
                  <a:pt x="2516" y="4162"/>
                </a:cubicBezTo>
                <a:close/>
                <a:moveTo>
                  <a:pt x="2528" y="4152"/>
                </a:moveTo>
                <a:lnTo>
                  <a:pt x="2528" y="4152"/>
                </a:lnTo>
                <a:cubicBezTo>
                  <a:pt x="2529" y="4150"/>
                  <a:pt x="2532" y="4150"/>
                  <a:pt x="2533" y="4152"/>
                </a:cubicBezTo>
                <a:cubicBezTo>
                  <a:pt x="2535" y="4153"/>
                  <a:pt x="2535" y="4156"/>
                  <a:pt x="2533" y="4158"/>
                </a:cubicBezTo>
                <a:cubicBezTo>
                  <a:pt x="2532" y="4159"/>
                  <a:pt x="2529" y="4159"/>
                  <a:pt x="2528" y="4158"/>
                </a:cubicBezTo>
                <a:cubicBezTo>
                  <a:pt x="2526" y="4156"/>
                  <a:pt x="2526" y="4153"/>
                  <a:pt x="2528" y="4152"/>
                </a:cubicBezTo>
                <a:close/>
                <a:moveTo>
                  <a:pt x="2540" y="4142"/>
                </a:moveTo>
                <a:lnTo>
                  <a:pt x="2540" y="4141"/>
                </a:lnTo>
                <a:cubicBezTo>
                  <a:pt x="2541" y="4140"/>
                  <a:pt x="2544" y="4140"/>
                  <a:pt x="2546" y="4141"/>
                </a:cubicBezTo>
                <a:cubicBezTo>
                  <a:pt x="2547" y="4143"/>
                  <a:pt x="2547" y="4146"/>
                  <a:pt x="2546" y="4147"/>
                </a:cubicBezTo>
                <a:cubicBezTo>
                  <a:pt x="2544" y="4149"/>
                  <a:pt x="2541" y="4149"/>
                  <a:pt x="2540" y="4147"/>
                </a:cubicBezTo>
                <a:cubicBezTo>
                  <a:pt x="2538" y="4146"/>
                  <a:pt x="2538" y="4143"/>
                  <a:pt x="2540" y="4142"/>
                </a:cubicBezTo>
                <a:close/>
                <a:moveTo>
                  <a:pt x="2552" y="4131"/>
                </a:moveTo>
                <a:lnTo>
                  <a:pt x="2552" y="4131"/>
                </a:lnTo>
                <a:cubicBezTo>
                  <a:pt x="2554" y="4130"/>
                  <a:pt x="2556" y="4130"/>
                  <a:pt x="2558" y="4131"/>
                </a:cubicBezTo>
                <a:cubicBezTo>
                  <a:pt x="2559" y="4133"/>
                  <a:pt x="2559" y="4135"/>
                  <a:pt x="2558" y="4137"/>
                </a:cubicBezTo>
                <a:cubicBezTo>
                  <a:pt x="2556" y="4138"/>
                  <a:pt x="2554" y="4138"/>
                  <a:pt x="2552" y="4137"/>
                </a:cubicBezTo>
                <a:cubicBezTo>
                  <a:pt x="2550" y="4135"/>
                  <a:pt x="2550" y="4133"/>
                  <a:pt x="2552" y="4131"/>
                </a:cubicBezTo>
                <a:close/>
                <a:moveTo>
                  <a:pt x="2564" y="4121"/>
                </a:moveTo>
                <a:lnTo>
                  <a:pt x="2564" y="4121"/>
                </a:lnTo>
                <a:cubicBezTo>
                  <a:pt x="2566" y="4119"/>
                  <a:pt x="2568" y="4119"/>
                  <a:pt x="2570" y="4121"/>
                </a:cubicBezTo>
                <a:cubicBezTo>
                  <a:pt x="2571" y="4122"/>
                  <a:pt x="2571" y="4125"/>
                  <a:pt x="2570" y="4126"/>
                </a:cubicBezTo>
                <a:cubicBezTo>
                  <a:pt x="2568" y="4128"/>
                  <a:pt x="2566" y="4128"/>
                  <a:pt x="2564" y="4126"/>
                </a:cubicBezTo>
                <a:cubicBezTo>
                  <a:pt x="2563" y="4125"/>
                  <a:pt x="2563" y="4122"/>
                  <a:pt x="2564" y="4121"/>
                </a:cubicBezTo>
                <a:close/>
                <a:moveTo>
                  <a:pt x="2576" y="4110"/>
                </a:moveTo>
                <a:lnTo>
                  <a:pt x="2576" y="4110"/>
                </a:lnTo>
                <a:cubicBezTo>
                  <a:pt x="2578" y="4109"/>
                  <a:pt x="2580" y="4109"/>
                  <a:pt x="2582" y="4110"/>
                </a:cubicBezTo>
                <a:cubicBezTo>
                  <a:pt x="2584" y="4112"/>
                  <a:pt x="2584" y="4114"/>
                  <a:pt x="2582" y="4116"/>
                </a:cubicBezTo>
                <a:cubicBezTo>
                  <a:pt x="2580" y="4117"/>
                  <a:pt x="2578" y="4117"/>
                  <a:pt x="2576" y="4116"/>
                </a:cubicBezTo>
                <a:cubicBezTo>
                  <a:pt x="2575" y="4114"/>
                  <a:pt x="2575" y="4112"/>
                  <a:pt x="2576" y="4110"/>
                </a:cubicBezTo>
                <a:close/>
                <a:moveTo>
                  <a:pt x="2588" y="4100"/>
                </a:moveTo>
                <a:lnTo>
                  <a:pt x="2588" y="4100"/>
                </a:lnTo>
                <a:cubicBezTo>
                  <a:pt x="2590" y="4098"/>
                  <a:pt x="2593" y="4098"/>
                  <a:pt x="2594" y="4100"/>
                </a:cubicBezTo>
                <a:cubicBezTo>
                  <a:pt x="2596" y="4101"/>
                  <a:pt x="2596" y="4104"/>
                  <a:pt x="2594" y="4105"/>
                </a:cubicBezTo>
                <a:cubicBezTo>
                  <a:pt x="2593" y="4107"/>
                  <a:pt x="2590" y="4107"/>
                  <a:pt x="2588" y="4105"/>
                </a:cubicBezTo>
                <a:cubicBezTo>
                  <a:pt x="2587" y="4104"/>
                  <a:pt x="2587" y="4101"/>
                  <a:pt x="2588" y="4100"/>
                </a:cubicBezTo>
                <a:close/>
                <a:moveTo>
                  <a:pt x="2601" y="4089"/>
                </a:moveTo>
                <a:lnTo>
                  <a:pt x="2601" y="4089"/>
                </a:lnTo>
                <a:cubicBezTo>
                  <a:pt x="2602" y="4088"/>
                  <a:pt x="2605" y="4088"/>
                  <a:pt x="2606" y="4089"/>
                </a:cubicBezTo>
                <a:cubicBezTo>
                  <a:pt x="2608" y="4091"/>
                  <a:pt x="2608" y="4093"/>
                  <a:pt x="2606" y="4095"/>
                </a:cubicBezTo>
                <a:cubicBezTo>
                  <a:pt x="2605" y="4097"/>
                  <a:pt x="2602" y="4097"/>
                  <a:pt x="2601" y="4095"/>
                </a:cubicBezTo>
                <a:cubicBezTo>
                  <a:pt x="2599" y="4093"/>
                  <a:pt x="2599" y="4091"/>
                  <a:pt x="2601" y="4089"/>
                </a:cubicBezTo>
                <a:close/>
                <a:moveTo>
                  <a:pt x="2613" y="4079"/>
                </a:moveTo>
                <a:lnTo>
                  <a:pt x="2613" y="4079"/>
                </a:lnTo>
                <a:cubicBezTo>
                  <a:pt x="2614" y="4077"/>
                  <a:pt x="2617" y="4077"/>
                  <a:pt x="2618" y="4079"/>
                </a:cubicBezTo>
                <a:cubicBezTo>
                  <a:pt x="2620" y="4080"/>
                  <a:pt x="2620" y="4083"/>
                  <a:pt x="2618" y="4085"/>
                </a:cubicBezTo>
                <a:cubicBezTo>
                  <a:pt x="2617" y="4086"/>
                  <a:pt x="2614" y="4086"/>
                  <a:pt x="2613" y="4085"/>
                </a:cubicBezTo>
                <a:cubicBezTo>
                  <a:pt x="2611" y="4083"/>
                  <a:pt x="2611" y="4080"/>
                  <a:pt x="2613" y="4079"/>
                </a:cubicBezTo>
                <a:close/>
                <a:moveTo>
                  <a:pt x="2625" y="4068"/>
                </a:moveTo>
                <a:lnTo>
                  <a:pt x="2625" y="4068"/>
                </a:lnTo>
                <a:cubicBezTo>
                  <a:pt x="2626" y="4067"/>
                  <a:pt x="2629" y="4067"/>
                  <a:pt x="2631" y="4068"/>
                </a:cubicBezTo>
                <a:cubicBezTo>
                  <a:pt x="2632" y="4070"/>
                  <a:pt x="2632" y="4073"/>
                  <a:pt x="2631" y="4074"/>
                </a:cubicBezTo>
                <a:cubicBezTo>
                  <a:pt x="2629" y="4076"/>
                  <a:pt x="2626" y="4076"/>
                  <a:pt x="2625" y="4074"/>
                </a:cubicBezTo>
                <a:cubicBezTo>
                  <a:pt x="2623" y="4073"/>
                  <a:pt x="2623" y="4070"/>
                  <a:pt x="2625" y="4068"/>
                </a:cubicBezTo>
                <a:close/>
                <a:moveTo>
                  <a:pt x="2637" y="4058"/>
                </a:moveTo>
                <a:lnTo>
                  <a:pt x="2637" y="4058"/>
                </a:lnTo>
                <a:cubicBezTo>
                  <a:pt x="2639" y="4056"/>
                  <a:pt x="2641" y="4056"/>
                  <a:pt x="2643" y="4058"/>
                </a:cubicBezTo>
                <a:cubicBezTo>
                  <a:pt x="2644" y="4060"/>
                  <a:pt x="2644" y="4062"/>
                  <a:pt x="2643" y="4064"/>
                </a:cubicBezTo>
                <a:cubicBezTo>
                  <a:pt x="2641" y="4065"/>
                  <a:pt x="2639" y="4065"/>
                  <a:pt x="2637" y="4064"/>
                </a:cubicBezTo>
                <a:cubicBezTo>
                  <a:pt x="2635" y="4062"/>
                  <a:pt x="2635" y="4060"/>
                  <a:pt x="2637" y="4058"/>
                </a:cubicBezTo>
                <a:close/>
                <a:moveTo>
                  <a:pt x="2649" y="4048"/>
                </a:moveTo>
                <a:lnTo>
                  <a:pt x="2649" y="4048"/>
                </a:lnTo>
                <a:cubicBezTo>
                  <a:pt x="2651" y="4046"/>
                  <a:pt x="2653" y="4046"/>
                  <a:pt x="2655" y="4048"/>
                </a:cubicBezTo>
                <a:cubicBezTo>
                  <a:pt x="2656" y="4049"/>
                  <a:pt x="2656" y="4052"/>
                  <a:pt x="2655" y="4053"/>
                </a:cubicBezTo>
                <a:cubicBezTo>
                  <a:pt x="2653" y="4055"/>
                  <a:pt x="2651" y="4055"/>
                  <a:pt x="2649" y="4053"/>
                </a:cubicBezTo>
                <a:cubicBezTo>
                  <a:pt x="2648" y="4052"/>
                  <a:pt x="2648" y="4049"/>
                  <a:pt x="2649" y="4048"/>
                </a:cubicBezTo>
                <a:close/>
                <a:moveTo>
                  <a:pt x="2661" y="4037"/>
                </a:moveTo>
                <a:lnTo>
                  <a:pt x="2661" y="4037"/>
                </a:lnTo>
                <a:cubicBezTo>
                  <a:pt x="2663" y="4036"/>
                  <a:pt x="2665" y="4036"/>
                  <a:pt x="2667" y="4037"/>
                </a:cubicBezTo>
                <a:cubicBezTo>
                  <a:pt x="2669" y="4039"/>
                  <a:pt x="2669" y="4041"/>
                  <a:pt x="2667" y="4043"/>
                </a:cubicBezTo>
                <a:cubicBezTo>
                  <a:pt x="2665" y="4044"/>
                  <a:pt x="2663" y="4044"/>
                  <a:pt x="2661" y="4043"/>
                </a:cubicBezTo>
                <a:cubicBezTo>
                  <a:pt x="2660" y="4041"/>
                  <a:pt x="2660" y="4039"/>
                  <a:pt x="2661" y="4037"/>
                </a:cubicBezTo>
                <a:close/>
                <a:moveTo>
                  <a:pt x="2673" y="4027"/>
                </a:moveTo>
                <a:lnTo>
                  <a:pt x="2673" y="4027"/>
                </a:lnTo>
                <a:cubicBezTo>
                  <a:pt x="2675" y="4025"/>
                  <a:pt x="2678" y="4025"/>
                  <a:pt x="2679" y="4027"/>
                </a:cubicBezTo>
                <a:cubicBezTo>
                  <a:pt x="2681" y="4028"/>
                  <a:pt x="2681" y="4031"/>
                  <a:pt x="2679" y="4032"/>
                </a:cubicBezTo>
                <a:cubicBezTo>
                  <a:pt x="2678" y="4034"/>
                  <a:pt x="2675" y="4034"/>
                  <a:pt x="2673" y="4032"/>
                </a:cubicBezTo>
                <a:cubicBezTo>
                  <a:pt x="2672" y="4031"/>
                  <a:pt x="2672" y="4028"/>
                  <a:pt x="2673" y="4027"/>
                </a:cubicBezTo>
                <a:close/>
                <a:moveTo>
                  <a:pt x="2686" y="4016"/>
                </a:moveTo>
                <a:lnTo>
                  <a:pt x="2686" y="4016"/>
                </a:lnTo>
                <a:cubicBezTo>
                  <a:pt x="2687" y="4015"/>
                  <a:pt x="2690" y="4015"/>
                  <a:pt x="2691" y="4016"/>
                </a:cubicBezTo>
                <a:cubicBezTo>
                  <a:pt x="2693" y="4018"/>
                  <a:pt x="2693" y="4020"/>
                  <a:pt x="2691" y="4022"/>
                </a:cubicBezTo>
                <a:cubicBezTo>
                  <a:pt x="2690" y="4024"/>
                  <a:pt x="2687" y="4024"/>
                  <a:pt x="2686" y="4022"/>
                </a:cubicBezTo>
                <a:cubicBezTo>
                  <a:pt x="2684" y="4020"/>
                  <a:pt x="2684" y="4018"/>
                  <a:pt x="2686" y="4016"/>
                </a:cubicBezTo>
                <a:close/>
                <a:moveTo>
                  <a:pt x="2698" y="4006"/>
                </a:moveTo>
                <a:lnTo>
                  <a:pt x="2698" y="4006"/>
                </a:lnTo>
                <a:cubicBezTo>
                  <a:pt x="2699" y="4004"/>
                  <a:pt x="2702" y="4004"/>
                  <a:pt x="2703" y="4006"/>
                </a:cubicBezTo>
                <a:cubicBezTo>
                  <a:pt x="2705" y="4007"/>
                  <a:pt x="2705" y="4010"/>
                  <a:pt x="2703" y="4012"/>
                </a:cubicBezTo>
                <a:cubicBezTo>
                  <a:pt x="2702" y="4013"/>
                  <a:pt x="2699" y="4013"/>
                  <a:pt x="2698" y="4012"/>
                </a:cubicBezTo>
                <a:cubicBezTo>
                  <a:pt x="2696" y="4010"/>
                  <a:pt x="2696" y="4007"/>
                  <a:pt x="2698" y="4006"/>
                </a:cubicBezTo>
                <a:close/>
                <a:moveTo>
                  <a:pt x="2710" y="3995"/>
                </a:moveTo>
                <a:lnTo>
                  <a:pt x="2710" y="3995"/>
                </a:lnTo>
                <a:cubicBezTo>
                  <a:pt x="2711" y="3994"/>
                  <a:pt x="2714" y="3994"/>
                  <a:pt x="2716" y="3995"/>
                </a:cubicBezTo>
                <a:cubicBezTo>
                  <a:pt x="2717" y="3997"/>
                  <a:pt x="2717" y="4000"/>
                  <a:pt x="2716" y="4001"/>
                </a:cubicBezTo>
                <a:cubicBezTo>
                  <a:pt x="2714" y="4003"/>
                  <a:pt x="2711" y="4003"/>
                  <a:pt x="2710" y="4001"/>
                </a:cubicBezTo>
                <a:cubicBezTo>
                  <a:pt x="2708" y="4000"/>
                  <a:pt x="2708" y="3997"/>
                  <a:pt x="2710" y="3995"/>
                </a:cubicBezTo>
                <a:close/>
                <a:moveTo>
                  <a:pt x="2722" y="3985"/>
                </a:moveTo>
                <a:lnTo>
                  <a:pt x="2722" y="3985"/>
                </a:lnTo>
                <a:cubicBezTo>
                  <a:pt x="2724" y="3983"/>
                  <a:pt x="2726" y="3983"/>
                  <a:pt x="2728" y="3985"/>
                </a:cubicBezTo>
                <a:cubicBezTo>
                  <a:pt x="2729" y="3987"/>
                  <a:pt x="2729" y="3989"/>
                  <a:pt x="2728" y="3991"/>
                </a:cubicBezTo>
                <a:cubicBezTo>
                  <a:pt x="2726" y="3992"/>
                  <a:pt x="2724" y="3992"/>
                  <a:pt x="2722" y="3991"/>
                </a:cubicBezTo>
                <a:cubicBezTo>
                  <a:pt x="2720" y="3989"/>
                  <a:pt x="2720" y="3987"/>
                  <a:pt x="2722" y="3985"/>
                </a:cubicBezTo>
                <a:close/>
                <a:moveTo>
                  <a:pt x="2734" y="3975"/>
                </a:moveTo>
                <a:lnTo>
                  <a:pt x="2734" y="3975"/>
                </a:lnTo>
                <a:cubicBezTo>
                  <a:pt x="2736" y="3973"/>
                  <a:pt x="2738" y="3973"/>
                  <a:pt x="2740" y="3975"/>
                </a:cubicBezTo>
                <a:cubicBezTo>
                  <a:pt x="2741" y="3976"/>
                  <a:pt x="2741" y="3979"/>
                  <a:pt x="2740" y="3980"/>
                </a:cubicBezTo>
                <a:cubicBezTo>
                  <a:pt x="2738" y="3982"/>
                  <a:pt x="2736" y="3982"/>
                  <a:pt x="2734" y="3980"/>
                </a:cubicBezTo>
                <a:cubicBezTo>
                  <a:pt x="2733" y="3979"/>
                  <a:pt x="2733" y="3976"/>
                  <a:pt x="2734" y="3975"/>
                </a:cubicBezTo>
                <a:close/>
                <a:moveTo>
                  <a:pt x="2746" y="3964"/>
                </a:moveTo>
                <a:lnTo>
                  <a:pt x="2746" y="3964"/>
                </a:lnTo>
                <a:cubicBezTo>
                  <a:pt x="2748" y="3963"/>
                  <a:pt x="2750" y="3963"/>
                  <a:pt x="2752" y="3964"/>
                </a:cubicBezTo>
                <a:cubicBezTo>
                  <a:pt x="2754" y="3966"/>
                  <a:pt x="2754" y="3968"/>
                  <a:pt x="2752" y="3970"/>
                </a:cubicBezTo>
                <a:cubicBezTo>
                  <a:pt x="2750" y="3971"/>
                  <a:pt x="2748" y="3971"/>
                  <a:pt x="2746" y="3970"/>
                </a:cubicBezTo>
                <a:cubicBezTo>
                  <a:pt x="2745" y="3968"/>
                  <a:pt x="2745" y="3966"/>
                  <a:pt x="2746" y="3964"/>
                </a:cubicBezTo>
                <a:close/>
                <a:moveTo>
                  <a:pt x="2758" y="3954"/>
                </a:moveTo>
                <a:lnTo>
                  <a:pt x="2758" y="3954"/>
                </a:lnTo>
                <a:cubicBezTo>
                  <a:pt x="2760" y="3952"/>
                  <a:pt x="2763" y="3952"/>
                  <a:pt x="2764" y="3954"/>
                </a:cubicBezTo>
                <a:cubicBezTo>
                  <a:pt x="2766" y="3955"/>
                  <a:pt x="2766" y="3958"/>
                  <a:pt x="2764" y="3959"/>
                </a:cubicBezTo>
                <a:cubicBezTo>
                  <a:pt x="2763" y="3961"/>
                  <a:pt x="2760" y="3961"/>
                  <a:pt x="2758" y="3959"/>
                </a:cubicBezTo>
                <a:cubicBezTo>
                  <a:pt x="2757" y="3958"/>
                  <a:pt x="2757" y="3955"/>
                  <a:pt x="2758" y="3954"/>
                </a:cubicBezTo>
                <a:close/>
                <a:moveTo>
                  <a:pt x="2771" y="3943"/>
                </a:moveTo>
                <a:lnTo>
                  <a:pt x="2771" y="3943"/>
                </a:lnTo>
                <a:cubicBezTo>
                  <a:pt x="2772" y="3942"/>
                  <a:pt x="2775" y="3942"/>
                  <a:pt x="2776" y="3943"/>
                </a:cubicBezTo>
                <a:cubicBezTo>
                  <a:pt x="2778" y="3945"/>
                  <a:pt x="2778" y="3947"/>
                  <a:pt x="2776" y="3949"/>
                </a:cubicBezTo>
                <a:cubicBezTo>
                  <a:pt x="2775" y="3951"/>
                  <a:pt x="2772" y="3951"/>
                  <a:pt x="2771" y="3949"/>
                </a:cubicBezTo>
                <a:cubicBezTo>
                  <a:pt x="2769" y="3947"/>
                  <a:pt x="2769" y="3945"/>
                  <a:pt x="2771" y="3943"/>
                </a:cubicBezTo>
                <a:close/>
                <a:moveTo>
                  <a:pt x="2783" y="3933"/>
                </a:moveTo>
                <a:lnTo>
                  <a:pt x="2783" y="3933"/>
                </a:lnTo>
                <a:cubicBezTo>
                  <a:pt x="2784" y="3931"/>
                  <a:pt x="2787" y="3931"/>
                  <a:pt x="2788" y="3933"/>
                </a:cubicBezTo>
                <a:cubicBezTo>
                  <a:pt x="2790" y="3934"/>
                  <a:pt x="2790" y="3937"/>
                  <a:pt x="2788" y="3939"/>
                </a:cubicBezTo>
                <a:cubicBezTo>
                  <a:pt x="2787" y="3940"/>
                  <a:pt x="2784" y="3940"/>
                  <a:pt x="2783" y="3939"/>
                </a:cubicBezTo>
                <a:cubicBezTo>
                  <a:pt x="2781" y="3937"/>
                  <a:pt x="2781" y="3934"/>
                  <a:pt x="2783" y="3933"/>
                </a:cubicBezTo>
                <a:close/>
                <a:moveTo>
                  <a:pt x="2795" y="3922"/>
                </a:moveTo>
                <a:lnTo>
                  <a:pt x="2795" y="3922"/>
                </a:lnTo>
                <a:cubicBezTo>
                  <a:pt x="2796" y="3921"/>
                  <a:pt x="2799" y="3921"/>
                  <a:pt x="2801" y="3922"/>
                </a:cubicBezTo>
                <a:cubicBezTo>
                  <a:pt x="2802" y="3924"/>
                  <a:pt x="2802" y="3927"/>
                  <a:pt x="2801" y="3928"/>
                </a:cubicBezTo>
                <a:cubicBezTo>
                  <a:pt x="2799" y="3930"/>
                  <a:pt x="2796" y="3930"/>
                  <a:pt x="2795" y="3928"/>
                </a:cubicBezTo>
                <a:cubicBezTo>
                  <a:pt x="2793" y="3927"/>
                  <a:pt x="2793" y="3924"/>
                  <a:pt x="2795" y="3922"/>
                </a:cubicBezTo>
                <a:close/>
                <a:moveTo>
                  <a:pt x="2807" y="3912"/>
                </a:moveTo>
                <a:lnTo>
                  <a:pt x="2807" y="3912"/>
                </a:lnTo>
                <a:cubicBezTo>
                  <a:pt x="2809" y="3910"/>
                  <a:pt x="2811" y="3910"/>
                  <a:pt x="2813" y="3912"/>
                </a:cubicBezTo>
                <a:cubicBezTo>
                  <a:pt x="2814" y="3914"/>
                  <a:pt x="2814" y="3916"/>
                  <a:pt x="2813" y="3918"/>
                </a:cubicBezTo>
                <a:cubicBezTo>
                  <a:pt x="2811" y="3919"/>
                  <a:pt x="2809" y="3919"/>
                  <a:pt x="2807" y="3918"/>
                </a:cubicBezTo>
                <a:cubicBezTo>
                  <a:pt x="2805" y="3916"/>
                  <a:pt x="2805" y="3914"/>
                  <a:pt x="2807" y="3912"/>
                </a:cubicBezTo>
                <a:close/>
                <a:moveTo>
                  <a:pt x="2819" y="3902"/>
                </a:moveTo>
                <a:lnTo>
                  <a:pt x="2819" y="3902"/>
                </a:lnTo>
                <a:cubicBezTo>
                  <a:pt x="2821" y="3900"/>
                  <a:pt x="2823" y="3900"/>
                  <a:pt x="2825" y="3902"/>
                </a:cubicBezTo>
                <a:cubicBezTo>
                  <a:pt x="2826" y="3903"/>
                  <a:pt x="2826" y="3906"/>
                  <a:pt x="2825" y="3907"/>
                </a:cubicBezTo>
                <a:cubicBezTo>
                  <a:pt x="2823" y="3909"/>
                  <a:pt x="2821" y="3909"/>
                  <a:pt x="2819" y="3907"/>
                </a:cubicBezTo>
                <a:cubicBezTo>
                  <a:pt x="2818" y="3906"/>
                  <a:pt x="2818" y="3903"/>
                  <a:pt x="2819" y="3902"/>
                </a:cubicBezTo>
                <a:close/>
                <a:moveTo>
                  <a:pt x="2831" y="3891"/>
                </a:moveTo>
                <a:lnTo>
                  <a:pt x="2831" y="3891"/>
                </a:lnTo>
                <a:cubicBezTo>
                  <a:pt x="2833" y="3890"/>
                  <a:pt x="2835" y="3890"/>
                  <a:pt x="2837" y="3891"/>
                </a:cubicBezTo>
                <a:cubicBezTo>
                  <a:pt x="2839" y="3893"/>
                  <a:pt x="2839" y="3895"/>
                  <a:pt x="2837" y="3897"/>
                </a:cubicBezTo>
                <a:cubicBezTo>
                  <a:pt x="2835" y="3898"/>
                  <a:pt x="2833" y="3898"/>
                  <a:pt x="2831" y="3897"/>
                </a:cubicBezTo>
                <a:cubicBezTo>
                  <a:pt x="2830" y="3895"/>
                  <a:pt x="2830" y="3893"/>
                  <a:pt x="2831" y="3891"/>
                </a:cubicBezTo>
                <a:close/>
                <a:moveTo>
                  <a:pt x="2843" y="3881"/>
                </a:moveTo>
                <a:lnTo>
                  <a:pt x="2843" y="3881"/>
                </a:lnTo>
                <a:cubicBezTo>
                  <a:pt x="2845" y="3879"/>
                  <a:pt x="2848" y="3879"/>
                  <a:pt x="2849" y="3881"/>
                </a:cubicBezTo>
                <a:cubicBezTo>
                  <a:pt x="2851" y="3882"/>
                  <a:pt x="2851" y="3885"/>
                  <a:pt x="2849" y="3886"/>
                </a:cubicBezTo>
                <a:cubicBezTo>
                  <a:pt x="2848" y="3888"/>
                  <a:pt x="2845" y="3888"/>
                  <a:pt x="2843" y="3886"/>
                </a:cubicBezTo>
                <a:cubicBezTo>
                  <a:pt x="2842" y="3885"/>
                  <a:pt x="2842" y="3882"/>
                  <a:pt x="2843" y="3881"/>
                </a:cubicBezTo>
                <a:close/>
                <a:moveTo>
                  <a:pt x="2856" y="3870"/>
                </a:moveTo>
                <a:lnTo>
                  <a:pt x="2856" y="3870"/>
                </a:lnTo>
                <a:cubicBezTo>
                  <a:pt x="2857" y="3869"/>
                  <a:pt x="2860" y="3869"/>
                  <a:pt x="2861" y="3870"/>
                </a:cubicBezTo>
                <a:cubicBezTo>
                  <a:pt x="2863" y="3872"/>
                  <a:pt x="2863" y="3874"/>
                  <a:pt x="2861" y="3876"/>
                </a:cubicBezTo>
                <a:cubicBezTo>
                  <a:pt x="2860" y="3878"/>
                  <a:pt x="2857" y="3878"/>
                  <a:pt x="2856" y="3876"/>
                </a:cubicBezTo>
                <a:cubicBezTo>
                  <a:pt x="2854" y="3874"/>
                  <a:pt x="2854" y="3872"/>
                  <a:pt x="2856" y="3870"/>
                </a:cubicBezTo>
                <a:close/>
                <a:moveTo>
                  <a:pt x="2868" y="3860"/>
                </a:moveTo>
                <a:lnTo>
                  <a:pt x="2868" y="3860"/>
                </a:lnTo>
                <a:cubicBezTo>
                  <a:pt x="2869" y="3858"/>
                  <a:pt x="2872" y="3858"/>
                  <a:pt x="2873" y="3860"/>
                </a:cubicBezTo>
                <a:cubicBezTo>
                  <a:pt x="2875" y="3861"/>
                  <a:pt x="2875" y="3864"/>
                  <a:pt x="2873" y="3866"/>
                </a:cubicBezTo>
                <a:cubicBezTo>
                  <a:pt x="2872" y="3867"/>
                  <a:pt x="2869" y="3867"/>
                  <a:pt x="2868" y="3866"/>
                </a:cubicBezTo>
                <a:cubicBezTo>
                  <a:pt x="2866" y="3864"/>
                  <a:pt x="2866" y="3861"/>
                  <a:pt x="2868" y="3860"/>
                </a:cubicBezTo>
                <a:close/>
                <a:moveTo>
                  <a:pt x="2880" y="3849"/>
                </a:moveTo>
                <a:lnTo>
                  <a:pt x="2880" y="3849"/>
                </a:lnTo>
                <a:cubicBezTo>
                  <a:pt x="2881" y="3848"/>
                  <a:pt x="2884" y="3848"/>
                  <a:pt x="2886" y="3849"/>
                </a:cubicBezTo>
                <a:cubicBezTo>
                  <a:pt x="2887" y="3851"/>
                  <a:pt x="2887" y="3854"/>
                  <a:pt x="2886" y="3855"/>
                </a:cubicBezTo>
                <a:cubicBezTo>
                  <a:pt x="2884" y="3857"/>
                  <a:pt x="2881" y="3857"/>
                  <a:pt x="2880" y="3855"/>
                </a:cubicBezTo>
                <a:cubicBezTo>
                  <a:pt x="2878" y="3854"/>
                  <a:pt x="2878" y="3851"/>
                  <a:pt x="2880" y="3849"/>
                </a:cubicBezTo>
                <a:close/>
                <a:moveTo>
                  <a:pt x="2892" y="3839"/>
                </a:moveTo>
                <a:lnTo>
                  <a:pt x="2892" y="3839"/>
                </a:lnTo>
                <a:cubicBezTo>
                  <a:pt x="2894" y="3837"/>
                  <a:pt x="2896" y="3837"/>
                  <a:pt x="2898" y="3839"/>
                </a:cubicBezTo>
                <a:cubicBezTo>
                  <a:pt x="2899" y="3841"/>
                  <a:pt x="2899" y="3843"/>
                  <a:pt x="2898" y="3845"/>
                </a:cubicBezTo>
                <a:cubicBezTo>
                  <a:pt x="2896" y="3846"/>
                  <a:pt x="2894" y="3846"/>
                  <a:pt x="2892" y="3845"/>
                </a:cubicBezTo>
                <a:cubicBezTo>
                  <a:pt x="2890" y="3843"/>
                  <a:pt x="2890" y="3841"/>
                  <a:pt x="2892" y="3839"/>
                </a:cubicBezTo>
                <a:close/>
                <a:moveTo>
                  <a:pt x="2904" y="3829"/>
                </a:moveTo>
                <a:lnTo>
                  <a:pt x="2904" y="3829"/>
                </a:lnTo>
                <a:cubicBezTo>
                  <a:pt x="2906" y="3827"/>
                  <a:pt x="2908" y="3827"/>
                  <a:pt x="2910" y="3829"/>
                </a:cubicBezTo>
                <a:cubicBezTo>
                  <a:pt x="2911" y="3830"/>
                  <a:pt x="2911" y="3833"/>
                  <a:pt x="2910" y="3834"/>
                </a:cubicBezTo>
                <a:cubicBezTo>
                  <a:pt x="2908" y="3836"/>
                  <a:pt x="2906" y="3836"/>
                  <a:pt x="2904" y="3834"/>
                </a:cubicBezTo>
                <a:cubicBezTo>
                  <a:pt x="2903" y="3833"/>
                  <a:pt x="2903" y="3830"/>
                  <a:pt x="2904" y="3829"/>
                </a:cubicBezTo>
                <a:close/>
                <a:moveTo>
                  <a:pt x="2916" y="3818"/>
                </a:moveTo>
                <a:lnTo>
                  <a:pt x="2916" y="3818"/>
                </a:lnTo>
                <a:cubicBezTo>
                  <a:pt x="2918" y="3817"/>
                  <a:pt x="2920" y="3817"/>
                  <a:pt x="2922" y="3818"/>
                </a:cubicBezTo>
                <a:cubicBezTo>
                  <a:pt x="2924" y="3820"/>
                  <a:pt x="2924" y="3822"/>
                  <a:pt x="2922" y="3824"/>
                </a:cubicBezTo>
                <a:cubicBezTo>
                  <a:pt x="2920" y="3825"/>
                  <a:pt x="2918" y="3825"/>
                  <a:pt x="2916" y="3824"/>
                </a:cubicBezTo>
                <a:cubicBezTo>
                  <a:pt x="2915" y="3822"/>
                  <a:pt x="2915" y="3820"/>
                  <a:pt x="2916" y="3818"/>
                </a:cubicBezTo>
                <a:close/>
                <a:moveTo>
                  <a:pt x="2928" y="3808"/>
                </a:moveTo>
                <a:lnTo>
                  <a:pt x="2928" y="3808"/>
                </a:lnTo>
                <a:cubicBezTo>
                  <a:pt x="2930" y="3806"/>
                  <a:pt x="2933" y="3806"/>
                  <a:pt x="2934" y="3808"/>
                </a:cubicBezTo>
                <a:cubicBezTo>
                  <a:pt x="2936" y="3809"/>
                  <a:pt x="2936" y="3812"/>
                  <a:pt x="2934" y="3813"/>
                </a:cubicBezTo>
                <a:cubicBezTo>
                  <a:pt x="2933" y="3815"/>
                  <a:pt x="2930" y="3815"/>
                  <a:pt x="2928" y="3813"/>
                </a:cubicBezTo>
                <a:cubicBezTo>
                  <a:pt x="2927" y="3812"/>
                  <a:pt x="2927" y="3809"/>
                  <a:pt x="2928" y="3808"/>
                </a:cubicBezTo>
                <a:close/>
                <a:moveTo>
                  <a:pt x="2941" y="3797"/>
                </a:moveTo>
                <a:lnTo>
                  <a:pt x="2941" y="3797"/>
                </a:lnTo>
                <a:cubicBezTo>
                  <a:pt x="2942" y="3796"/>
                  <a:pt x="2945" y="3796"/>
                  <a:pt x="2946" y="3797"/>
                </a:cubicBezTo>
                <a:cubicBezTo>
                  <a:pt x="2948" y="3799"/>
                  <a:pt x="2948" y="3801"/>
                  <a:pt x="2946" y="3803"/>
                </a:cubicBezTo>
                <a:cubicBezTo>
                  <a:pt x="2945" y="3805"/>
                  <a:pt x="2942" y="3805"/>
                  <a:pt x="2941" y="3803"/>
                </a:cubicBezTo>
                <a:cubicBezTo>
                  <a:pt x="2939" y="3801"/>
                  <a:pt x="2939" y="3799"/>
                  <a:pt x="2941" y="3797"/>
                </a:cubicBezTo>
                <a:close/>
                <a:moveTo>
                  <a:pt x="2953" y="3787"/>
                </a:moveTo>
                <a:lnTo>
                  <a:pt x="2953" y="3787"/>
                </a:lnTo>
                <a:cubicBezTo>
                  <a:pt x="2954" y="3785"/>
                  <a:pt x="2957" y="3785"/>
                  <a:pt x="2958" y="3787"/>
                </a:cubicBezTo>
                <a:cubicBezTo>
                  <a:pt x="2960" y="3788"/>
                  <a:pt x="2960" y="3791"/>
                  <a:pt x="2958" y="3793"/>
                </a:cubicBezTo>
                <a:cubicBezTo>
                  <a:pt x="2957" y="3794"/>
                  <a:pt x="2954" y="3794"/>
                  <a:pt x="2953" y="3793"/>
                </a:cubicBezTo>
                <a:cubicBezTo>
                  <a:pt x="2951" y="3791"/>
                  <a:pt x="2951" y="3788"/>
                  <a:pt x="2953" y="3787"/>
                </a:cubicBezTo>
                <a:close/>
                <a:moveTo>
                  <a:pt x="2965" y="3776"/>
                </a:moveTo>
                <a:lnTo>
                  <a:pt x="2965" y="3776"/>
                </a:lnTo>
                <a:cubicBezTo>
                  <a:pt x="2966" y="3775"/>
                  <a:pt x="2969" y="3775"/>
                  <a:pt x="2971" y="3776"/>
                </a:cubicBezTo>
                <a:cubicBezTo>
                  <a:pt x="2972" y="3778"/>
                  <a:pt x="2972" y="3781"/>
                  <a:pt x="2971" y="3782"/>
                </a:cubicBezTo>
                <a:cubicBezTo>
                  <a:pt x="2969" y="3784"/>
                  <a:pt x="2966" y="3784"/>
                  <a:pt x="2965" y="3782"/>
                </a:cubicBezTo>
                <a:cubicBezTo>
                  <a:pt x="2963" y="3781"/>
                  <a:pt x="2963" y="3778"/>
                  <a:pt x="2965" y="3776"/>
                </a:cubicBezTo>
                <a:close/>
                <a:moveTo>
                  <a:pt x="2977" y="3766"/>
                </a:moveTo>
                <a:lnTo>
                  <a:pt x="2977" y="3766"/>
                </a:lnTo>
                <a:cubicBezTo>
                  <a:pt x="2979" y="3764"/>
                  <a:pt x="2981" y="3764"/>
                  <a:pt x="2983" y="3766"/>
                </a:cubicBezTo>
                <a:cubicBezTo>
                  <a:pt x="2984" y="3768"/>
                  <a:pt x="2984" y="3770"/>
                  <a:pt x="2983" y="3772"/>
                </a:cubicBezTo>
                <a:cubicBezTo>
                  <a:pt x="2981" y="3773"/>
                  <a:pt x="2979" y="3773"/>
                  <a:pt x="2977" y="3772"/>
                </a:cubicBezTo>
                <a:cubicBezTo>
                  <a:pt x="2975" y="3770"/>
                  <a:pt x="2975" y="3768"/>
                  <a:pt x="2977" y="3766"/>
                </a:cubicBezTo>
                <a:close/>
                <a:moveTo>
                  <a:pt x="2989" y="3756"/>
                </a:moveTo>
                <a:lnTo>
                  <a:pt x="2989" y="3756"/>
                </a:lnTo>
                <a:cubicBezTo>
                  <a:pt x="2991" y="3754"/>
                  <a:pt x="2993" y="3754"/>
                  <a:pt x="2995" y="3756"/>
                </a:cubicBezTo>
                <a:cubicBezTo>
                  <a:pt x="2996" y="3757"/>
                  <a:pt x="2996" y="3760"/>
                  <a:pt x="2995" y="3761"/>
                </a:cubicBezTo>
                <a:cubicBezTo>
                  <a:pt x="2993" y="3763"/>
                  <a:pt x="2991" y="3763"/>
                  <a:pt x="2989" y="3761"/>
                </a:cubicBezTo>
                <a:cubicBezTo>
                  <a:pt x="2988" y="3760"/>
                  <a:pt x="2988" y="3757"/>
                  <a:pt x="2989" y="3756"/>
                </a:cubicBezTo>
                <a:close/>
                <a:moveTo>
                  <a:pt x="3001" y="3745"/>
                </a:moveTo>
                <a:lnTo>
                  <a:pt x="3001" y="3745"/>
                </a:lnTo>
                <a:cubicBezTo>
                  <a:pt x="3003" y="3744"/>
                  <a:pt x="3005" y="3744"/>
                  <a:pt x="3007" y="3745"/>
                </a:cubicBezTo>
                <a:cubicBezTo>
                  <a:pt x="3009" y="3747"/>
                  <a:pt x="3009" y="3749"/>
                  <a:pt x="3007" y="3751"/>
                </a:cubicBezTo>
                <a:cubicBezTo>
                  <a:pt x="3005" y="3752"/>
                  <a:pt x="3003" y="3752"/>
                  <a:pt x="3001" y="3751"/>
                </a:cubicBezTo>
                <a:cubicBezTo>
                  <a:pt x="3000" y="3749"/>
                  <a:pt x="3000" y="3747"/>
                  <a:pt x="3001" y="3745"/>
                </a:cubicBezTo>
                <a:close/>
                <a:moveTo>
                  <a:pt x="3013" y="3735"/>
                </a:moveTo>
                <a:lnTo>
                  <a:pt x="3013" y="3735"/>
                </a:lnTo>
                <a:cubicBezTo>
                  <a:pt x="3015" y="3733"/>
                  <a:pt x="3018" y="3733"/>
                  <a:pt x="3019" y="3735"/>
                </a:cubicBezTo>
                <a:cubicBezTo>
                  <a:pt x="3021" y="3736"/>
                  <a:pt x="3021" y="3739"/>
                  <a:pt x="3019" y="3740"/>
                </a:cubicBezTo>
                <a:cubicBezTo>
                  <a:pt x="3018" y="3742"/>
                  <a:pt x="3015" y="3742"/>
                  <a:pt x="3013" y="3740"/>
                </a:cubicBezTo>
                <a:cubicBezTo>
                  <a:pt x="3012" y="3739"/>
                  <a:pt x="3012" y="3736"/>
                  <a:pt x="3013" y="3735"/>
                </a:cubicBezTo>
                <a:close/>
                <a:moveTo>
                  <a:pt x="3026" y="3724"/>
                </a:moveTo>
                <a:lnTo>
                  <a:pt x="3026" y="3724"/>
                </a:lnTo>
                <a:cubicBezTo>
                  <a:pt x="3027" y="3723"/>
                  <a:pt x="3030" y="3723"/>
                  <a:pt x="3031" y="3724"/>
                </a:cubicBezTo>
                <a:cubicBezTo>
                  <a:pt x="3033" y="3726"/>
                  <a:pt x="3033" y="3728"/>
                  <a:pt x="3031" y="3730"/>
                </a:cubicBezTo>
                <a:cubicBezTo>
                  <a:pt x="3030" y="3732"/>
                  <a:pt x="3027" y="3732"/>
                  <a:pt x="3026" y="3730"/>
                </a:cubicBezTo>
                <a:cubicBezTo>
                  <a:pt x="3024" y="3728"/>
                  <a:pt x="3024" y="3726"/>
                  <a:pt x="3026" y="3724"/>
                </a:cubicBezTo>
                <a:close/>
                <a:moveTo>
                  <a:pt x="3038" y="3714"/>
                </a:moveTo>
                <a:lnTo>
                  <a:pt x="3038" y="3714"/>
                </a:lnTo>
                <a:cubicBezTo>
                  <a:pt x="3039" y="3712"/>
                  <a:pt x="3042" y="3712"/>
                  <a:pt x="3043" y="3714"/>
                </a:cubicBezTo>
                <a:cubicBezTo>
                  <a:pt x="3045" y="3715"/>
                  <a:pt x="3045" y="3718"/>
                  <a:pt x="3043" y="3720"/>
                </a:cubicBezTo>
                <a:cubicBezTo>
                  <a:pt x="3042" y="3721"/>
                  <a:pt x="3039" y="3721"/>
                  <a:pt x="3038" y="3720"/>
                </a:cubicBezTo>
                <a:cubicBezTo>
                  <a:pt x="3036" y="3718"/>
                  <a:pt x="3036" y="3715"/>
                  <a:pt x="3038" y="3714"/>
                </a:cubicBezTo>
                <a:close/>
                <a:moveTo>
                  <a:pt x="3050" y="3703"/>
                </a:moveTo>
                <a:lnTo>
                  <a:pt x="3050" y="3703"/>
                </a:lnTo>
                <a:cubicBezTo>
                  <a:pt x="3051" y="3702"/>
                  <a:pt x="3054" y="3702"/>
                  <a:pt x="3056" y="3703"/>
                </a:cubicBezTo>
                <a:cubicBezTo>
                  <a:pt x="3057" y="3705"/>
                  <a:pt x="3057" y="3708"/>
                  <a:pt x="3056" y="3709"/>
                </a:cubicBezTo>
                <a:cubicBezTo>
                  <a:pt x="3054" y="3711"/>
                  <a:pt x="3051" y="3711"/>
                  <a:pt x="3050" y="3709"/>
                </a:cubicBezTo>
                <a:cubicBezTo>
                  <a:pt x="3048" y="3708"/>
                  <a:pt x="3048" y="3705"/>
                  <a:pt x="3050" y="3703"/>
                </a:cubicBezTo>
                <a:close/>
                <a:moveTo>
                  <a:pt x="3062" y="3693"/>
                </a:moveTo>
                <a:lnTo>
                  <a:pt x="3062" y="3693"/>
                </a:lnTo>
                <a:cubicBezTo>
                  <a:pt x="3064" y="3691"/>
                  <a:pt x="3066" y="3691"/>
                  <a:pt x="3068" y="3693"/>
                </a:cubicBezTo>
                <a:cubicBezTo>
                  <a:pt x="3069" y="3695"/>
                  <a:pt x="3069" y="3697"/>
                  <a:pt x="3068" y="3699"/>
                </a:cubicBezTo>
                <a:cubicBezTo>
                  <a:pt x="3066" y="3700"/>
                  <a:pt x="3064" y="3700"/>
                  <a:pt x="3062" y="3699"/>
                </a:cubicBezTo>
                <a:cubicBezTo>
                  <a:pt x="3061" y="3697"/>
                  <a:pt x="3061" y="3695"/>
                  <a:pt x="3062" y="3693"/>
                </a:cubicBezTo>
                <a:close/>
                <a:moveTo>
                  <a:pt x="3074" y="3683"/>
                </a:moveTo>
                <a:lnTo>
                  <a:pt x="3074" y="3683"/>
                </a:lnTo>
                <a:cubicBezTo>
                  <a:pt x="3076" y="3681"/>
                  <a:pt x="3078" y="3681"/>
                  <a:pt x="3080" y="3683"/>
                </a:cubicBezTo>
                <a:cubicBezTo>
                  <a:pt x="3081" y="3684"/>
                  <a:pt x="3081" y="3687"/>
                  <a:pt x="3080" y="3688"/>
                </a:cubicBezTo>
                <a:cubicBezTo>
                  <a:pt x="3078" y="3690"/>
                  <a:pt x="3076" y="3690"/>
                  <a:pt x="3074" y="3688"/>
                </a:cubicBezTo>
                <a:cubicBezTo>
                  <a:pt x="3073" y="3687"/>
                  <a:pt x="3073" y="3684"/>
                  <a:pt x="3074" y="3683"/>
                </a:cubicBezTo>
                <a:close/>
                <a:moveTo>
                  <a:pt x="3086" y="3672"/>
                </a:moveTo>
                <a:lnTo>
                  <a:pt x="3086" y="3672"/>
                </a:lnTo>
                <a:cubicBezTo>
                  <a:pt x="3088" y="3671"/>
                  <a:pt x="3090" y="3671"/>
                  <a:pt x="3092" y="3672"/>
                </a:cubicBezTo>
                <a:cubicBezTo>
                  <a:pt x="3094" y="3674"/>
                  <a:pt x="3094" y="3676"/>
                  <a:pt x="3092" y="3678"/>
                </a:cubicBezTo>
                <a:cubicBezTo>
                  <a:pt x="3090" y="3679"/>
                  <a:pt x="3088" y="3679"/>
                  <a:pt x="3086" y="3678"/>
                </a:cubicBezTo>
                <a:cubicBezTo>
                  <a:pt x="3085" y="3676"/>
                  <a:pt x="3085" y="3674"/>
                  <a:pt x="3086" y="3672"/>
                </a:cubicBezTo>
                <a:close/>
                <a:moveTo>
                  <a:pt x="3098" y="3662"/>
                </a:moveTo>
                <a:lnTo>
                  <a:pt x="3099" y="3662"/>
                </a:lnTo>
                <a:cubicBezTo>
                  <a:pt x="3100" y="3660"/>
                  <a:pt x="3103" y="3660"/>
                  <a:pt x="3104" y="3662"/>
                </a:cubicBezTo>
                <a:cubicBezTo>
                  <a:pt x="3106" y="3663"/>
                  <a:pt x="3106" y="3666"/>
                  <a:pt x="3104" y="3667"/>
                </a:cubicBezTo>
                <a:cubicBezTo>
                  <a:pt x="3103" y="3669"/>
                  <a:pt x="3100" y="3669"/>
                  <a:pt x="3098" y="3667"/>
                </a:cubicBezTo>
                <a:cubicBezTo>
                  <a:pt x="3097" y="3666"/>
                  <a:pt x="3097" y="3663"/>
                  <a:pt x="3098" y="3662"/>
                </a:cubicBezTo>
                <a:close/>
                <a:moveTo>
                  <a:pt x="3111" y="3651"/>
                </a:moveTo>
                <a:lnTo>
                  <a:pt x="3111" y="3651"/>
                </a:lnTo>
                <a:cubicBezTo>
                  <a:pt x="3112" y="3650"/>
                  <a:pt x="3115" y="3650"/>
                  <a:pt x="3116" y="3651"/>
                </a:cubicBezTo>
                <a:cubicBezTo>
                  <a:pt x="3118" y="3653"/>
                  <a:pt x="3118" y="3655"/>
                  <a:pt x="3116" y="3657"/>
                </a:cubicBezTo>
                <a:cubicBezTo>
                  <a:pt x="3115" y="3659"/>
                  <a:pt x="3112" y="3659"/>
                  <a:pt x="3111" y="3657"/>
                </a:cubicBezTo>
                <a:cubicBezTo>
                  <a:pt x="3109" y="3655"/>
                  <a:pt x="3109" y="3653"/>
                  <a:pt x="3111" y="3651"/>
                </a:cubicBezTo>
                <a:close/>
                <a:moveTo>
                  <a:pt x="3123" y="3641"/>
                </a:moveTo>
                <a:lnTo>
                  <a:pt x="3123" y="3641"/>
                </a:lnTo>
                <a:cubicBezTo>
                  <a:pt x="3124" y="3639"/>
                  <a:pt x="3127" y="3639"/>
                  <a:pt x="3128" y="3641"/>
                </a:cubicBezTo>
                <a:cubicBezTo>
                  <a:pt x="3130" y="3642"/>
                  <a:pt x="3130" y="3645"/>
                  <a:pt x="3128" y="3647"/>
                </a:cubicBezTo>
                <a:cubicBezTo>
                  <a:pt x="3127" y="3648"/>
                  <a:pt x="3124" y="3648"/>
                  <a:pt x="3123" y="3647"/>
                </a:cubicBezTo>
                <a:cubicBezTo>
                  <a:pt x="3121" y="3645"/>
                  <a:pt x="3121" y="3642"/>
                  <a:pt x="3123" y="3641"/>
                </a:cubicBezTo>
                <a:close/>
                <a:moveTo>
                  <a:pt x="3135" y="3630"/>
                </a:moveTo>
                <a:lnTo>
                  <a:pt x="3135" y="3630"/>
                </a:lnTo>
                <a:cubicBezTo>
                  <a:pt x="3136" y="3629"/>
                  <a:pt x="3139" y="3629"/>
                  <a:pt x="3141" y="3630"/>
                </a:cubicBezTo>
                <a:cubicBezTo>
                  <a:pt x="3142" y="3632"/>
                  <a:pt x="3142" y="3635"/>
                  <a:pt x="3141" y="3636"/>
                </a:cubicBezTo>
                <a:cubicBezTo>
                  <a:pt x="3139" y="3638"/>
                  <a:pt x="3136" y="3638"/>
                  <a:pt x="3135" y="3636"/>
                </a:cubicBezTo>
                <a:cubicBezTo>
                  <a:pt x="3133" y="3635"/>
                  <a:pt x="3133" y="3632"/>
                  <a:pt x="3135" y="3630"/>
                </a:cubicBezTo>
                <a:close/>
                <a:moveTo>
                  <a:pt x="3147" y="3620"/>
                </a:moveTo>
                <a:lnTo>
                  <a:pt x="3147" y="3620"/>
                </a:lnTo>
                <a:cubicBezTo>
                  <a:pt x="3149" y="3618"/>
                  <a:pt x="3151" y="3618"/>
                  <a:pt x="3153" y="3620"/>
                </a:cubicBezTo>
                <a:cubicBezTo>
                  <a:pt x="3154" y="3622"/>
                  <a:pt x="3154" y="3624"/>
                  <a:pt x="3153" y="3626"/>
                </a:cubicBezTo>
                <a:cubicBezTo>
                  <a:pt x="3151" y="3627"/>
                  <a:pt x="3149" y="3627"/>
                  <a:pt x="3147" y="3626"/>
                </a:cubicBezTo>
                <a:cubicBezTo>
                  <a:pt x="3146" y="3624"/>
                  <a:pt x="3146" y="3622"/>
                  <a:pt x="3147" y="3620"/>
                </a:cubicBezTo>
                <a:close/>
                <a:moveTo>
                  <a:pt x="3159" y="3610"/>
                </a:moveTo>
                <a:lnTo>
                  <a:pt x="3159" y="3610"/>
                </a:lnTo>
                <a:cubicBezTo>
                  <a:pt x="3161" y="3608"/>
                  <a:pt x="3163" y="3608"/>
                  <a:pt x="3165" y="3610"/>
                </a:cubicBezTo>
                <a:cubicBezTo>
                  <a:pt x="3166" y="3611"/>
                  <a:pt x="3166" y="3614"/>
                  <a:pt x="3165" y="3615"/>
                </a:cubicBezTo>
                <a:cubicBezTo>
                  <a:pt x="3163" y="3617"/>
                  <a:pt x="3161" y="3617"/>
                  <a:pt x="3159" y="3615"/>
                </a:cubicBezTo>
                <a:cubicBezTo>
                  <a:pt x="3158" y="3614"/>
                  <a:pt x="3158" y="3611"/>
                  <a:pt x="3159" y="3610"/>
                </a:cubicBezTo>
                <a:close/>
                <a:moveTo>
                  <a:pt x="3171" y="3599"/>
                </a:moveTo>
                <a:lnTo>
                  <a:pt x="3171" y="3599"/>
                </a:lnTo>
                <a:cubicBezTo>
                  <a:pt x="3173" y="3598"/>
                  <a:pt x="3175" y="3598"/>
                  <a:pt x="3177" y="3599"/>
                </a:cubicBezTo>
                <a:cubicBezTo>
                  <a:pt x="3179" y="3601"/>
                  <a:pt x="3179" y="3603"/>
                  <a:pt x="3177" y="3605"/>
                </a:cubicBezTo>
                <a:cubicBezTo>
                  <a:pt x="3175" y="3606"/>
                  <a:pt x="3173" y="3606"/>
                  <a:pt x="3171" y="3605"/>
                </a:cubicBezTo>
                <a:cubicBezTo>
                  <a:pt x="3170" y="3603"/>
                  <a:pt x="3170" y="3601"/>
                  <a:pt x="3171" y="3599"/>
                </a:cubicBezTo>
                <a:close/>
                <a:moveTo>
                  <a:pt x="3184" y="3589"/>
                </a:moveTo>
                <a:lnTo>
                  <a:pt x="3184" y="3589"/>
                </a:lnTo>
                <a:cubicBezTo>
                  <a:pt x="3185" y="3587"/>
                  <a:pt x="3188" y="3587"/>
                  <a:pt x="3189" y="3589"/>
                </a:cubicBezTo>
                <a:cubicBezTo>
                  <a:pt x="3191" y="3590"/>
                  <a:pt x="3191" y="3593"/>
                  <a:pt x="3189" y="3594"/>
                </a:cubicBezTo>
                <a:cubicBezTo>
                  <a:pt x="3188" y="3596"/>
                  <a:pt x="3185" y="3596"/>
                  <a:pt x="3184" y="3594"/>
                </a:cubicBezTo>
                <a:cubicBezTo>
                  <a:pt x="3182" y="3593"/>
                  <a:pt x="3182" y="3590"/>
                  <a:pt x="3184" y="3589"/>
                </a:cubicBezTo>
                <a:close/>
                <a:moveTo>
                  <a:pt x="3196" y="3578"/>
                </a:moveTo>
                <a:lnTo>
                  <a:pt x="3196" y="3578"/>
                </a:lnTo>
                <a:cubicBezTo>
                  <a:pt x="3197" y="3577"/>
                  <a:pt x="3200" y="3577"/>
                  <a:pt x="3201" y="3578"/>
                </a:cubicBezTo>
                <a:cubicBezTo>
                  <a:pt x="3203" y="3580"/>
                  <a:pt x="3203" y="3582"/>
                  <a:pt x="3201" y="3584"/>
                </a:cubicBezTo>
                <a:cubicBezTo>
                  <a:pt x="3200" y="3586"/>
                  <a:pt x="3197" y="3586"/>
                  <a:pt x="3196" y="3584"/>
                </a:cubicBezTo>
                <a:cubicBezTo>
                  <a:pt x="3194" y="3582"/>
                  <a:pt x="3194" y="3580"/>
                  <a:pt x="3196" y="3578"/>
                </a:cubicBezTo>
                <a:close/>
                <a:moveTo>
                  <a:pt x="3208" y="3568"/>
                </a:moveTo>
                <a:lnTo>
                  <a:pt x="3208" y="3568"/>
                </a:lnTo>
                <a:cubicBezTo>
                  <a:pt x="3209" y="3566"/>
                  <a:pt x="3212" y="3566"/>
                  <a:pt x="3213" y="3568"/>
                </a:cubicBezTo>
                <a:cubicBezTo>
                  <a:pt x="3215" y="3569"/>
                  <a:pt x="3215" y="3572"/>
                  <a:pt x="3213" y="3574"/>
                </a:cubicBezTo>
                <a:cubicBezTo>
                  <a:pt x="3212" y="3575"/>
                  <a:pt x="3209" y="3575"/>
                  <a:pt x="3208" y="3574"/>
                </a:cubicBezTo>
                <a:cubicBezTo>
                  <a:pt x="3206" y="3572"/>
                  <a:pt x="3206" y="3569"/>
                  <a:pt x="3208" y="3568"/>
                </a:cubicBezTo>
                <a:close/>
                <a:moveTo>
                  <a:pt x="3220" y="3557"/>
                </a:moveTo>
                <a:lnTo>
                  <a:pt x="3220" y="3557"/>
                </a:lnTo>
                <a:cubicBezTo>
                  <a:pt x="3222" y="3556"/>
                  <a:pt x="3224" y="3556"/>
                  <a:pt x="3226" y="3557"/>
                </a:cubicBezTo>
                <a:cubicBezTo>
                  <a:pt x="3227" y="3559"/>
                  <a:pt x="3227" y="3562"/>
                  <a:pt x="3226" y="3563"/>
                </a:cubicBezTo>
                <a:cubicBezTo>
                  <a:pt x="3224" y="3565"/>
                  <a:pt x="3222" y="3565"/>
                  <a:pt x="3220" y="3563"/>
                </a:cubicBezTo>
                <a:cubicBezTo>
                  <a:pt x="3218" y="3562"/>
                  <a:pt x="3218" y="3559"/>
                  <a:pt x="3220" y="3557"/>
                </a:cubicBezTo>
                <a:close/>
                <a:moveTo>
                  <a:pt x="3232" y="3547"/>
                </a:moveTo>
                <a:lnTo>
                  <a:pt x="3232" y="3547"/>
                </a:lnTo>
                <a:cubicBezTo>
                  <a:pt x="3234" y="3545"/>
                  <a:pt x="3236" y="3545"/>
                  <a:pt x="3238" y="3547"/>
                </a:cubicBezTo>
                <a:cubicBezTo>
                  <a:pt x="3239" y="3549"/>
                  <a:pt x="3239" y="3551"/>
                  <a:pt x="3238" y="3553"/>
                </a:cubicBezTo>
                <a:cubicBezTo>
                  <a:pt x="3236" y="3554"/>
                  <a:pt x="3234" y="3554"/>
                  <a:pt x="3232" y="3553"/>
                </a:cubicBezTo>
                <a:cubicBezTo>
                  <a:pt x="3231" y="3551"/>
                  <a:pt x="3231" y="3549"/>
                  <a:pt x="3232" y="3547"/>
                </a:cubicBezTo>
                <a:close/>
                <a:moveTo>
                  <a:pt x="3244" y="3537"/>
                </a:moveTo>
                <a:lnTo>
                  <a:pt x="3244" y="3537"/>
                </a:lnTo>
                <a:cubicBezTo>
                  <a:pt x="3246" y="3535"/>
                  <a:pt x="3248" y="3535"/>
                  <a:pt x="3250" y="3537"/>
                </a:cubicBezTo>
                <a:cubicBezTo>
                  <a:pt x="3251" y="3538"/>
                  <a:pt x="3251" y="3541"/>
                  <a:pt x="3250" y="3542"/>
                </a:cubicBezTo>
                <a:cubicBezTo>
                  <a:pt x="3248" y="3544"/>
                  <a:pt x="3246" y="3544"/>
                  <a:pt x="3244" y="3542"/>
                </a:cubicBezTo>
                <a:cubicBezTo>
                  <a:pt x="3243" y="3541"/>
                  <a:pt x="3243" y="3538"/>
                  <a:pt x="3244" y="3537"/>
                </a:cubicBezTo>
                <a:close/>
                <a:moveTo>
                  <a:pt x="3256" y="3526"/>
                </a:moveTo>
                <a:lnTo>
                  <a:pt x="3256" y="3526"/>
                </a:lnTo>
                <a:cubicBezTo>
                  <a:pt x="3258" y="3525"/>
                  <a:pt x="3260" y="3525"/>
                  <a:pt x="3262" y="3526"/>
                </a:cubicBezTo>
                <a:cubicBezTo>
                  <a:pt x="3264" y="3528"/>
                  <a:pt x="3264" y="3530"/>
                  <a:pt x="3262" y="3532"/>
                </a:cubicBezTo>
                <a:cubicBezTo>
                  <a:pt x="3260" y="3533"/>
                  <a:pt x="3258" y="3533"/>
                  <a:pt x="3256" y="3532"/>
                </a:cubicBezTo>
                <a:cubicBezTo>
                  <a:pt x="3255" y="3530"/>
                  <a:pt x="3255" y="3528"/>
                  <a:pt x="3256" y="3526"/>
                </a:cubicBezTo>
                <a:close/>
                <a:moveTo>
                  <a:pt x="3269" y="3516"/>
                </a:moveTo>
                <a:lnTo>
                  <a:pt x="3269" y="3516"/>
                </a:lnTo>
                <a:cubicBezTo>
                  <a:pt x="3270" y="3514"/>
                  <a:pt x="3273" y="3514"/>
                  <a:pt x="3274" y="3516"/>
                </a:cubicBezTo>
                <a:cubicBezTo>
                  <a:pt x="3276" y="3517"/>
                  <a:pt x="3276" y="3520"/>
                  <a:pt x="3274" y="3521"/>
                </a:cubicBezTo>
                <a:cubicBezTo>
                  <a:pt x="3273" y="3523"/>
                  <a:pt x="3270" y="3523"/>
                  <a:pt x="3269" y="3521"/>
                </a:cubicBezTo>
                <a:cubicBezTo>
                  <a:pt x="3267" y="3520"/>
                  <a:pt x="3267" y="3517"/>
                  <a:pt x="3269" y="3516"/>
                </a:cubicBezTo>
                <a:close/>
                <a:moveTo>
                  <a:pt x="3281" y="3505"/>
                </a:moveTo>
                <a:lnTo>
                  <a:pt x="3281" y="3505"/>
                </a:lnTo>
                <a:cubicBezTo>
                  <a:pt x="3282" y="3504"/>
                  <a:pt x="3285" y="3504"/>
                  <a:pt x="3286" y="3505"/>
                </a:cubicBezTo>
                <a:cubicBezTo>
                  <a:pt x="3288" y="3507"/>
                  <a:pt x="3288" y="3509"/>
                  <a:pt x="3286" y="3511"/>
                </a:cubicBezTo>
                <a:cubicBezTo>
                  <a:pt x="3285" y="3513"/>
                  <a:pt x="3282" y="3513"/>
                  <a:pt x="3281" y="3511"/>
                </a:cubicBezTo>
                <a:cubicBezTo>
                  <a:pt x="3279" y="3509"/>
                  <a:pt x="3279" y="3507"/>
                  <a:pt x="3281" y="3505"/>
                </a:cubicBezTo>
                <a:close/>
                <a:moveTo>
                  <a:pt x="3293" y="3495"/>
                </a:moveTo>
                <a:lnTo>
                  <a:pt x="3293" y="3495"/>
                </a:lnTo>
                <a:cubicBezTo>
                  <a:pt x="3294" y="3493"/>
                  <a:pt x="3297" y="3493"/>
                  <a:pt x="3298" y="3495"/>
                </a:cubicBezTo>
                <a:cubicBezTo>
                  <a:pt x="3300" y="3496"/>
                  <a:pt x="3300" y="3499"/>
                  <a:pt x="3298" y="3501"/>
                </a:cubicBezTo>
                <a:cubicBezTo>
                  <a:pt x="3297" y="3502"/>
                  <a:pt x="3294" y="3502"/>
                  <a:pt x="3293" y="3501"/>
                </a:cubicBezTo>
                <a:cubicBezTo>
                  <a:pt x="3291" y="3499"/>
                  <a:pt x="3291" y="3496"/>
                  <a:pt x="3293" y="3495"/>
                </a:cubicBezTo>
                <a:close/>
                <a:moveTo>
                  <a:pt x="3305" y="3484"/>
                </a:moveTo>
                <a:lnTo>
                  <a:pt x="3305" y="3484"/>
                </a:lnTo>
                <a:cubicBezTo>
                  <a:pt x="3307" y="3483"/>
                  <a:pt x="3309" y="3483"/>
                  <a:pt x="3311" y="3484"/>
                </a:cubicBezTo>
                <a:cubicBezTo>
                  <a:pt x="3312" y="3486"/>
                  <a:pt x="3312" y="3489"/>
                  <a:pt x="3311" y="3490"/>
                </a:cubicBezTo>
                <a:cubicBezTo>
                  <a:pt x="3309" y="3492"/>
                  <a:pt x="3307" y="3492"/>
                  <a:pt x="3305" y="3490"/>
                </a:cubicBezTo>
                <a:cubicBezTo>
                  <a:pt x="3303" y="3489"/>
                  <a:pt x="3303" y="3486"/>
                  <a:pt x="3305" y="3484"/>
                </a:cubicBezTo>
                <a:close/>
                <a:moveTo>
                  <a:pt x="3317" y="3474"/>
                </a:moveTo>
                <a:lnTo>
                  <a:pt x="3317" y="3474"/>
                </a:lnTo>
                <a:cubicBezTo>
                  <a:pt x="3319" y="3472"/>
                  <a:pt x="3321" y="3472"/>
                  <a:pt x="3323" y="3474"/>
                </a:cubicBezTo>
                <a:cubicBezTo>
                  <a:pt x="3324" y="3476"/>
                  <a:pt x="3324" y="3478"/>
                  <a:pt x="3323" y="3480"/>
                </a:cubicBezTo>
                <a:cubicBezTo>
                  <a:pt x="3321" y="3481"/>
                  <a:pt x="3319" y="3481"/>
                  <a:pt x="3317" y="3480"/>
                </a:cubicBezTo>
                <a:cubicBezTo>
                  <a:pt x="3316" y="3478"/>
                  <a:pt x="3316" y="3476"/>
                  <a:pt x="3317" y="3474"/>
                </a:cubicBezTo>
                <a:close/>
                <a:moveTo>
                  <a:pt x="3329" y="3464"/>
                </a:moveTo>
                <a:lnTo>
                  <a:pt x="3329" y="3464"/>
                </a:lnTo>
                <a:cubicBezTo>
                  <a:pt x="3331" y="3462"/>
                  <a:pt x="3333" y="3462"/>
                  <a:pt x="3335" y="3464"/>
                </a:cubicBezTo>
                <a:cubicBezTo>
                  <a:pt x="3336" y="3465"/>
                  <a:pt x="3336" y="3468"/>
                  <a:pt x="3335" y="3469"/>
                </a:cubicBezTo>
                <a:cubicBezTo>
                  <a:pt x="3333" y="3471"/>
                  <a:pt x="3331" y="3471"/>
                  <a:pt x="3329" y="3469"/>
                </a:cubicBezTo>
                <a:cubicBezTo>
                  <a:pt x="3328" y="3468"/>
                  <a:pt x="3328" y="3465"/>
                  <a:pt x="3329" y="3464"/>
                </a:cubicBezTo>
                <a:close/>
                <a:moveTo>
                  <a:pt x="3341" y="3453"/>
                </a:moveTo>
                <a:lnTo>
                  <a:pt x="3341" y="3453"/>
                </a:lnTo>
                <a:cubicBezTo>
                  <a:pt x="3343" y="3452"/>
                  <a:pt x="3345" y="3452"/>
                  <a:pt x="3347" y="3453"/>
                </a:cubicBezTo>
                <a:cubicBezTo>
                  <a:pt x="3349" y="3455"/>
                  <a:pt x="3349" y="3457"/>
                  <a:pt x="3347" y="3459"/>
                </a:cubicBezTo>
                <a:cubicBezTo>
                  <a:pt x="3345" y="3460"/>
                  <a:pt x="3343" y="3460"/>
                  <a:pt x="3341" y="3459"/>
                </a:cubicBezTo>
                <a:cubicBezTo>
                  <a:pt x="3340" y="3457"/>
                  <a:pt x="3340" y="3455"/>
                  <a:pt x="3341" y="3453"/>
                </a:cubicBezTo>
                <a:close/>
                <a:moveTo>
                  <a:pt x="3354" y="3443"/>
                </a:moveTo>
                <a:lnTo>
                  <a:pt x="3354" y="3443"/>
                </a:lnTo>
                <a:cubicBezTo>
                  <a:pt x="3355" y="3441"/>
                  <a:pt x="3358" y="3441"/>
                  <a:pt x="3359" y="3443"/>
                </a:cubicBezTo>
                <a:cubicBezTo>
                  <a:pt x="3361" y="3444"/>
                  <a:pt x="3361" y="3447"/>
                  <a:pt x="3359" y="3448"/>
                </a:cubicBezTo>
                <a:cubicBezTo>
                  <a:pt x="3358" y="3450"/>
                  <a:pt x="3355" y="3450"/>
                  <a:pt x="3354" y="3448"/>
                </a:cubicBezTo>
                <a:cubicBezTo>
                  <a:pt x="3352" y="3447"/>
                  <a:pt x="3352" y="3444"/>
                  <a:pt x="3354" y="3443"/>
                </a:cubicBezTo>
                <a:close/>
                <a:moveTo>
                  <a:pt x="3366" y="3432"/>
                </a:moveTo>
                <a:lnTo>
                  <a:pt x="3366" y="3432"/>
                </a:lnTo>
                <a:cubicBezTo>
                  <a:pt x="3367" y="3431"/>
                  <a:pt x="3370" y="3431"/>
                  <a:pt x="3371" y="3432"/>
                </a:cubicBezTo>
                <a:cubicBezTo>
                  <a:pt x="3373" y="3434"/>
                  <a:pt x="3373" y="3436"/>
                  <a:pt x="3371" y="3438"/>
                </a:cubicBezTo>
                <a:cubicBezTo>
                  <a:pt x="3370" y="3440"/>
                  <a:pt x="3367" y="3440"/>
                  <a:pt x="3366" y="3438"/>
                </a:cubicBezTo>
                <a:cubicBezTo>
                  <a:pt x="3364" y="3436"/>
                  <a:pt x="3364" y="3434"/>
                  <a:pt x="3366" y="3432"/>
                </a:cubicBezTo>
                <a:close/>
                <a:moveTo>
                  <a:pt x="3378" y="3422"/>
                </a:moveTo>
                <a:lnTo>
                  <a:pt x="3378" y="3422"/>
                </a:lnTo>
                <a:cubicBezTo>
                  <a:pt x="3379" y="3420"/>
                  <a:pt x="3382" y="3420"/>
                  <a:pt x="3383" y="3422"/>
                </a:cubicBezTo>
                <a:cubicBezTo>
                  <a:pt x="3385" y="3423"/>
                  <a:pt x="3385" y="3426"/>
                  <a:pt x="3383" y="3428"/>
                </a:cubicBezTo>
                <a:cubicBezTo>
                  <a:pt x="3382" y="3429"/>
                  <a:pt x="3379" y="3429"/>
                  <a:pt x="3378" y="3428"/>
                </a:cubicBezTo>
                <a:cubicBezTo>
                  <a:pt x="3376" y="3426"/>
                  <a:pt x="3376" y="3423"/>
                  <a:pt x="3378" y="3422"/>
                </a:cubicBezTo>
                <a:close/>
                <a:moveTo>
                  <a:pt x="3390" y="3411"/>
                </a:moveTo>
                <a:lnTo>
                  <a:pt x="3390" y="3411"/>
                </a:lnTo>
                <a:cubicBezTo>
                  <a:pt x="3392" y="3410"/>
                  <a:pt x="3394" y="3410"/>
                  <a:pt x="3396" y="3411"/>
                </a:cubicBezTo>
                <a:cubicBezTo>
                  <a:pt x="3397" y="3413"/>
                  <a:pt x="3397" y="3416"/>
                  <a:pt x="3396" y="3417"/>
                </a:cubicBezTo>
                <a:cubicBezTo>
                  <a:pt x="3394" y="3419"/>
                  <a:pt x="3392" y="3419"/>
                  <a:pt x="3390" y="3417"/>
                </a:cubicBezTo>
                <a:cubicBezTo>
                  <a:pt x="3388" y="3416"/>
                  <a:pt x="3388" y="3413"/>
                  <a:pt x="3390" y="3411"/>
                </a:cubicBezTo>
                <a:close/>
                <a:moveTo>
                  <a:pt x="3402" y="3401"/>
                </a:moveTo>
                <a:lnTo>
                  <a:pt x="3402" y="3401"/>
                </a:lnTo>
                <a:cubicBezTo>
                  <a:pt x="3404" y="3399"/>
                  <a:pt x="3406" y="3399"/>
                  <a:pt x="3408" y="3401"/>
                </a:cubicBezTo>
                <a:cubicBezTo>
                  <a:pt x="3409" y="3403"/>
                  <a:pt x="3409" y="3405"/>
                  <a:pt x="3408" y="3407"/>
                </a:cubicBezTo>
                <a:cubicBezTo>
                  <a:pt x="3406" y="3408"/>
                  <a:pt x="3404" y="3408"/>
                  <a:pt x="3402" y="3407"/>
                </a:cubicBezTo>
                <a:cubicBezTo>
                  <a:pt x="3401" y="3405"/>
                  <a:pt x="3401" y="3403"/>
                  <a:pt x="3402" y="3401"/>
                </a:cubicBezTo>
                <a:close/>
                <a:moveTo>
                  <a:pt x="3414" y="3391"/>
                </a:moveTo>
                <a:lnTo>
                  <a:pt x="3414" y="3391"/>
                </a:lnTo>
                <a:cubicBezTo>
                  <a:pt x="3416" y="3389"/>
                  <a:pt x="3418" y="3389"/>
                  <a:pt x="3420" y="3391"/>
                </a:cubicBezTo>
                <a:cubicBezTo>
                  <a:pt x="3421" y="3392"/>
                  <a:pt x="3421" y="3395"/>
                  <a:pt x="3420" y="3396"/>
                </a:cubicBezTo>
                <a:cubicBezTo>
                  <a:pt x="3418" y="3398"/>
                  <a:pt x="3416" y="3398"/>
                  <a:pt x="3414" y="3396"/>
                </a:cubicBezTo>
                <a:cubicBezTo>
                  <a:pt x="3413" y="3395"/>
                  <a:pt x="3413" y="3392"/>
                  <a:pt x="3414" y="3391"/>
                </a:cubicBezTo>
                <a:close/>
                <a:moveTo>
                  <a:pt x="3426" y="3380"/>
                </a:moveTo>
                <a:lnTo>
                  <a:pt x="3426" y="3380"/>
                </a:lnTo>
                <a:cubicBezTo>
                  <a:pt x="3428" y="3379"/>
                  <a:pt x="3430" y="3379"/>
                  <a:pt x="3432" y="3380"/>
                </a:cubicBezTo>
                <a:cubicBezTo>
                  <a:pt x="3434" y="3382"/>
                  <a:pt x="3434" y="3384"/>
                  <a:pt x="3432" y="3386"/>
                </a:cubicBezTo>
                <a:cubicBezTo>
                  <a:pt x="3430" y="3387"/>
                  <a:pt x="3428" y="3387"/>
                  <a:pt x="3426" y="3386"/>
                </a:cubicBezTo>
                <a:cubicBezTo>
                  <a:pt x="3425" y="3384"/>
                  <a:pt x="3425" y="3382"/>
                  <a:pt x="3426" y="3380"/>
                </a:cubicBezTo>
                <a:close/>
                <a:moveTo>
                  <a:pt x="3439" y="3370"/>
                </a:moveTo>
                <a:lnTo>
                  <a:pt x="3439" y="3370"/>
                </a:lnTo>
                <a:cubicBezTo>
                  <a:pt x="3440" y="3368"/>
                  <a:pt x="3443" y="3368"/>
                  <a:pt x="3444" y="3370"/>
                </a:cubicBezTo>
                <a:cubicBezTo>
                  <a:pt x="3446" y="3371"/>
                  <a:pt x="3446" y="3374"/>
                  <a:pt x="3444" y="3375"/>
                </a:cubicBezTo>
                <a:cubicBezTo>
                  <a:pt x="3443" y="3377"/>
                  <a:pt x="3440" y="3377"/>
                  <a:pt x="3439" y="3375"/>
                </a:cubicBezTo>
                <a:cubicBezTo>
                  <a:pt x="3437" y="3374"/>
                  <a:pt x="3437" y="3371"/>
                  <a:pt x="3439" y="3370"/>
                </a:cubicBezTo>
                <a:close/>
                <a:moveTo>
                  <a:pt x="3451" y="3359"/>
                </a:moveTo>
                <a:lnTo>
                  <a:pt x="3451" y="3359"/>
                </a:lnTo>
                <a:cubicBezTo>
                  <a:pt x="3452" y="3358"/>
                  <a:pt x="3455" y="3358"/>
                  <a:pt x="3456" y="3359"/>
                </a:cubicBezTo>
                <a:cubicBezTo>
                  <a:pt x="3458" y="3361"/>
                  <a:pt x="3458" y="3363"/>
                  <a:pt x="3456" y="3365"/>
                </a:cubicBezTo>
                <a:cubicBezTo>
                  <a:pt x="3455" y="3367"/>
                  <a:pt x="3452" y="3367"/>
                  <a:pt x="3451" y="3365"/>
                </a:cubicBezTo>
                <a:cubicBezTo>
                  <a:pt x="3449" y="3363"/>
                  <a:pt x="3449" y="3361"/>
                  <a:pt x="3451" y="3359"/>
                </a:cubicBezTo>
                <a:close/>
                <a:moveTo>
                  <a:pt x="3463" y="3349"/>
                </a:moveTo>
                <a:lnTo>
                  <a:pt x="3463" y="3349"/>
                </a:lnTo>
                <a:cubicBezTo>
                  <a:pt x="3464" y="3347"/>
                  <a:pt x="3467" y="3347"/>
                  <a:pt x="3468" y="3349"/>
                </a:cubicBezTo>
                <a:cubicBezTo>
                  <a:pt x="3470" y="3350"/>
                  <a:pt x="3470" y="3353"/>
                  <a:pt x="3468" y="3355"/>
                </a:cubicBezTo>
                <a:cubicBezTo>
                  <a:pt x="3467" y="3356"/>
                  <a:pt x="3464" y="3356"/>
                  <a:pt x="3463" y="3355"/>
                </a:cubicBezTo>
                <a:cubicBezTo>
                  <a:pt x="3461" y="3353"/>
                  <a:pt x="3461" y="3350"/>
                  <a:pt x="3463" y="3349"/>
                </a:cubicBezTo>
                <a:close/>
                <a:moveTo>
                  <a:pt x="3475" y="3338"/>
                </a:moveTo>
                <a:lnTo>
                  <a:pt x="3475" y="3338"/>
                </a:lnTo>
                <a:cubicBezTo>
                  <a:pt x="3477" y="3337"/>
                  <a:pt x="3479" y="3337"/>
                  <a:pt x="3481" y="3338"/>
                </a:cubicBezTo>
                <a:cubicBezTo>
                  <a:pt x="3482" y="3340"/>
                  <a:pt x="3482" y="3343"/>
                  <a:pt x="3481" y="3344"/>
                </a:cubicBezTo>
                <a:cubicBezTo>
                  <a:pt x="3479" y="3346"/>
                  <a:pt x="3477" y="3346"/>
                  <a:pt x="3475" y="3344"/>
                </a:cubicBezTo>
                <a:cubicBezTo>
                  <a:pt x="3473" y="3343"/>
                  <a:pt x="3473" y="3340"/>
                  <a:pt x="3475" y="3338"/>
                </a:cubicBezTo>
                <a:close/>
                <a:moveTo>
                  <a:pt x="3487" y="3328"/>
                </a:moveTo>
                <a:lnTo>
                  <a:pt x="3487" y="3328"/>
                </a:lnTo>
                <a:cubicBezTo>
                  <a:pt x="3489" y="3326"/>
                  <a:pt x="3491" y="3326"/>
                  <a:pt x="3493" y="3328"/>
                </a:cubicBezTo>
                <a:cubicBezTo>
                  <a:pt x="3494" y="3330"/>
                  <a:pt x="3494" y="3332"/>
                  <a:pt x="3493" y="3334"/>
                </a:cubicBezTo>
                <a:cubicBezTo>
                  <a:pt x="3491" y="3335"/>
                  <a:pt x="3489" y="3335"/>
                  <a:pt x="3487" y="3334"/>
                </a:cubicBezTo>
                <a:cubicBezTo>
                  <a:pt x="3486" y="3332"/>
                  <a:pt x="3486" y="3330"/>
                  <a:pt x="3487" y="3328"/>
                </a:cubicBezTo>
                <a:close/>
                <a:moveTo>
                  <a:pt x="3499" y="3318"/>
                </a:moveTo>
                <a:lnTo>
                  <a:pt x="3499" y="3318"/>
                </a:lnTo>
                <a:cubicBezTo>
                  <a:pt x="3501" y="3316"/>
                  <a:pt x="3503" y="3316"/>
                  <a:pt x="3505" y="3318"/>
                </a:cubicBezTo>
                <a:cubicBezTo>
                  <a:pt x="3506" y="3319"/>
                  <a:pt x="3506" y="3322"/>
                  <a:pt x="3505" y="3323"/>
                </a:cubicBezTo>
                <a:cubicBezTo>
                  <a:pt x="3503" y="3325"/>
                  <a:pt x="3501" y="3325"/>
                  <a:pt x="3499" y="3323"/>
                </a:cubicBezTo>
                <a:cubicBezTo>
                  <a:pt x="3498" y="3322"/>
                  <a:pt x="3498" y="3319"/>
                  <a:pt x="3499" y="3318"/>
                </a:cubicBezTo>
                <a:close/>
                <a:moveTo>
                  <a:pt x="3511" y="3307"/>
                </a:moveTo>
                <a:lnTo>
                  <a:pt x="3511" y="3307"/>
                </a:lnTo>
                <a:cubicBezTo>
                  <a:pt x="3513" y="3306"/>
                  <a:pt x="3516" y="3306"/>
                  <a:pt x="3517" y="3307"/>
                </a:cubicBezTo>
                <a:cubicBezTo>
                  <a:pt x="3519" y="3309"/>
                  <a:pt x="3519" y="3311"/>
                  <a:pt x="3517" y="3313"/>
                </a:cubicBezTo>
                <a:cubicBezTo>
                  <a:pt x="3516" y="3314"/>
                  <a:pt x="3513" y="3314"/>
                  <a:pt x="3511" y="3313"/>
                </a:cubicBezTo>
                <a:cubicBezTo>
                  <a:pt x="3510" y="3311"/>
                  <a:pt x="3510" y="3309"/>
                  <a:pt x="3511" y="3307"/>
                </a:cubicBezTo>
                <a:close/>
                <a:moveTo>
                  <a:pt x="3524" y="3297"/>
                </a:moveTo>
                <a:lnTo>
                  <a:pt x="3524" y="3297"/>
                </a:lnTo>
                <a:cubicBezTo>
                  <a:pt x="3525" y="3295"/>
                  <a:pt x="3528" y="3295"/>
                  <a:pt x="3529" y="3297"/>
                </a:cubicBezTo>
                <a:cubicBezTo>
                  <a:pt x="3531" y="3298"/>
                  <a:pt x="3531" y="3301"/>
                  <a:pt x="3529" y="3302"/>
                </a:cubicBezTo>
                <a:cubicBezTo>
                  <a:pt x="3528" y="3304"/>
                  <a:pt x="3525" y="3304"/>
                  <a:pt x="3524" y="3302"/>
                </a:cubicBezTo>
                <a:cubicBezTo>
                  <a:pt x="3522" y="3301"/>
                  <a:pt x="3522" y="3298"/>
                  <a:pt x="3524" y="3297"/>
                </a:cubicBezTo>
                <a:close/>
                <a:moveTo>
                  <a:pt x="3536" y="3286"/>
                </a:moveTo>
                <a:lnTo>
                  <a:pt x="3536" y="3286"/>
                </a:lnTo>
                <a:cubicBezTo>
                  <a:pt x="3537" y="3285"/>
                  <a:pt x="3540" y="3285"/>
                  <a:pt x="3541" y="3286"/>
                </a:cubicBezTo>
                <a:cubicBezTo>
                  <a:pt x="3543" y="3288"/>
                  <a:pt x="3543" y="3290"/>
                  <a:pt x="3541" y="3292"/>
                </a:cubicBezTo>
                <a:cubicBezTo>
                  <a:pt x="3540" y="3294"/>
                  <a:pt x="3537" y="3294"/>
                  <a:pt x="3536" y="3292"/>
                </a:cubicBezTo>
                <a:cubicBezTo>
                  <a:pt x="3534" y="3290"/>
                  <a:pt x="3534" y="3288"/>
                  <a:pt x="3536" y="3286"/>
                </a:cubicBezTo>
                <a:close/>
                <a:moveTo>
                  <a:pt x="3548" y="3276"/>
                </a:moveTo>
                <a:lnTo>
                  <a:pt x="3548" y="3276"/>
                </a:lnTo>
                <a:cubicBezTo>
                  <a:pt x="3549" y="3274"/>
                  <a:pt x="3552" y="3274"/>
                  <a:pt x="3554" y="3276"/>
                </a:cubicBezTo>
                <a:cubicBezTo>
                  <a:pt x="3555" y="3277"/>
                  <a:pt x="3555" y="3280"/>
                  <a:pt x="3554" y="3282"/>
                </a:cubicBezTo>
                <a:cubicBezTo>
                  <a:pt x="3552" y="3283"/>
                  <a:pt x="3549" y="3283"/>
                  <a:pt x="3548" y="3282"/>
                </a:cubicBezTo>
                <a:cubicBezTo>
                  <a:pt x="3546" y="3280"/>
                  <a:pt x="3546" y="3277"/>
                  <a:pt x="3548" y="3276"/>
                </a:cubicBezTo>
                <a:close/>
                <a:moveTo>
                  <a:pt x="3560" y="3265"/>
                </a:moveTo>
                <a:lnTo>
                  <a:pt x="3560" y="3265"/>
                </a:lnTo>
                <a:cubicBezTo>
                  <a:pt x="3562" y="3264"/>
                  <a:pt x="3564" y="3264"/>
                  <a:pt x="3566" y="3265"/>
                </a:cubicBezTo>
                <a:cubicBezTo>
                  <a:pt x="3567" y="3267"/>
                  <a:pt x="3567" y="3270"/>
                  <a:pt x="3566" y="3271"/>
                </a:cubicBezTo>
                <a:cubicBezTo>
                  <a:pt x="3564" y="3273"/>
                  <a:pt x="3562" y="3273"/>
                  <a:pt x="3560" y="3271"/>
                </a:cubicBezTo>
                <a:cubicBezTo>
                  <a:pt x="3558" y="3270"/>
                  <a:pt x="3558" y="3267"/>
                  <a:pt x="3560" y="3265"/>
                </a:cubicBezTo>
                <a:close/>
                <a:moveTo>
                  <a:pt x="3572" y="3255"/>
                </a:moveTo>
                <a:lnTo>
                  <a:pt x="3572" y="3255"/>
                </a:lnTo>
                <a:cubicBezTo>
                  <a:pt x="3574" y="3253"/>
                  <a:pt x="3576" y="3253"/>
                  <a:pt x="3578" y="3255"/>
                </a:cubicBezTo>
                <a:cubicBezTo>
                  <a:pt x="3579" y="3257"/>
                  <a:pt x="3579" y="3259"/>
                  <a:pt x="3578" y="3261"/>
                </a:cubicBezTo>
                <a:cubicBezTo>
                  <a:pt x="3576" y="3262"/>
                  <a:pt x="3574" y="3262"/>
                  <a:pt x="3572" y="3261"/>
                </a:cubicBezTo>
                <a:cubicBezTo>
                  <a:pt x="3571" y="3259"/>
                  <a:pt x="3571" y="3257"/>
                  <a:pt x="3572" y="3255"/>
                </a:cubicBezTo>
                <a:close/>
                <a:moveTo>
                  <a:pt x="3584" y="3245"/>
                </a:moveTo>
                <a:lnTo>
                  <a:pt x="3584" y="3245"/>
                </a:lnTo>
                <a:cubicBezTo>
                  <a:pt x="3586" y="3243"/>
                  <a:pt x="3588" y="3243"/>
                  <a:pt x="3590" y="3245"/>
                </a:cubicBezTo>
                <a:cubicBezTo>
                  <a:pt x="3592" y="3246"/>
                  <a:pt x="3592" y="3249"/>
                  <a:pt x="3590" y="3250"/>
                </a:cubicBezTo>
                <a:cubicBezTo>
                  <a:pt x="3588" y="3252"/>
                  <a:pt x="3586" y="3252"/>
                  <a:pt x="3584" y="3250"/>
                </a:cubicBezTo>
                <a:cubicBezTo>
                  <a:pt x="3583" y="3249"/>
                  <a:pt x="3583" y="3246"/>
                  <a:pt x="3584" y="3245"/>
                </a:cubicBezTo>
                <a:close/>
                <a:moveTo>
                  <a:pt x="3596" y="3234"/>
                </a:moveTo>
                <a:lnTo>
                  <a:pt x="3596" y="3234"/>
                </a:lnTo>
                <a:cubicBezTo>
                  <a:pt x="3598" y="3233"/>
                  <a:pt x="3601" y="3233"/>
                  <a:pt x="3602" y="3234"/>
                </a:cubicBezTo>
                <a:cubicBezTo>
                  <a:pt x="3604" y="3236"/>
                  <a:pt x="3604" y="3238"/>
                  <a:pt x="3602" y="3240"/>
                </a:cubicBezTo>
                <a:cubicBezTo>
                  <a:pt x="3601" y="3241"/>
                  <a:pt x="3598" y="3241"/>
                  <a:pt x="3596" y="3240"/>
                </a:cubicBezTo>
                <a:cubicBezTo>
                  <a:pt x="3595" y="3238"/>
                  <a:pt x="3595" y="3236"/>
                  <a:pt x="3596" y="3234"/>
                </a:cubicBezTo>
                <a:close/>
                <a:moveTo>
                  <a:pt x="3609" y="3224"/>
                </a:moveTo>
                <a:lnTo>
                  <a:pt x="3609" y="3224"/>
                </a:lnTo>
                <a:cubicBezTo>
                  <a:pt x="3610" y="3222"/>
                  <a:pt x="3613" y="3222"/>
                  <a:pt x="3614" y="3224"/>
                </a:cubicBezTo>
                <a:cubicBezTo>
                  <a:pt x="3616" y="3225"/>
                  <a:pt x="3616" y="3228"/>
                  <a:pt x="3614" y="3229"/>
                </a:cubicBezTo>
                <a:cubicBezTo>
                  <a:pt x="3613" y="3231"/>
                  <a:pt x="3610" y="3231"/>
                  <a:pt x="3609" y="3229"/>
                </a:cubicBezTo>
                <a:cubicBezTo>
                  <a:pt x="3607" y="3228"/>
                  <a:pt x="3607" y="3225"/>
                  <a:pt x="3609" y="3224"/>
                </a:cubicBezTo>
                <a:close/>
                <a:moveTo>
                  <a:pt x="3621" y="3213"/>
                </a:moveTo>
                <a:lnTo>
                  <a:pt x="3621" y="3213"/>
                </a:lnTo>
                <a:cubicBezTo>
                  <a:pt x="3622" y="3212"/>
                  <a:pt x="3625" y="3212"/>
                  <a:pt x="3626" y="3213"/>
                </a:cubicBezTo>
                <a:cubicBezTo>
                  <a:pt x="3628" y="3215"/>
                  <a:pt x="3628" y="3217"/>
                  <a:pt x="3626" y="3219"/>
                </a:cubicBezTo>
                <a:cubicBezTo>
                  <a:pt x="3625" y="3221"/>
                  <a:pt x="3622" y="3221"/>
                  <a:pt x="3621" y="3219"/>
                </a:cubicBezTo>
                <a:cubicBezTo>
                  <a:pt x="3619" y="3217"/>
                  <a:pt x="3619" y="3215"/>
                  <a:pt x="3621" y="3213"/>
                </a:cubicBezTo>
                <a:close/>
                <a:moveTo>
                  <a:pt x="3633" y="3203"/>
                </a:moveTo>
                <a:lnTo>
                  <a:pt x="3633" y="3203"/>
                </a:lnTo>
                <a:cubicBezTo>
                  <a:pt x="3634" y="3201"/>
                  <a:pt x="3637" y="3201"/>
                  <a:pt x="3639" y="3203"/>
                </a:cubicBezTo>
                <a:cubicBezTo>
                  <a:pt x="3640" y="3204"/>
                  <a:pt x="3640" y="3207"/>
                  <a:pt x="3639" y="3209"/>
                </a:cubicBezTo>
                <a:cubicBezTo>
                  <a:pt x="3637" y="3210"/>
                  <a:pt x="3634" y="3210"/>
                  <a:pt x="3633" y="3209"/>
                </a:cubicBezTo>
                <a:cubicBezTo>
                  <a:pt x="3631" y="3207"/>
                  <a:pt x="3631" y="3204"/>
                  <a:pt x="3633" y="3203"/>
                </a:cubicBezTo>
                <a:close/>
                <a:moveTo>
                  <a:pt x="3645" y="3192"/>
                </a:moveTo>
                <a:lnTo>
                  <a:pt x="3645" y="3192"/>
                </a:lnTo>
                <a:cubicBezTo>
                  <a:pt x="3647" y="3191"/>
                  <a:pt x="3649" y="3191"/>
                  <a:pt x="3651" y="3192"/>
                </a:cubicBezTo>
                <a:cubicBezTo>
                  <a:pt x="3652" y="3194"/>
                  <a:pt x="3652" y="3197"/>
                  <a:pt x="3651" y="3198"/>
                </a:cubicBezTo>
                <a:cubicBezTo>
                  <a:pt x="3649" y="3200"/>
                  <a:pt x="3647" y="3200"/>
                  <a:pt x="3645" y="3198"/>
                </a:cubicBezTo>
                <a:cubicBezTo>
                  <a:pt x="3643" y="3197"/>
                  <a:pt x="3643" y="3194"/>
                  <a:pt x="3645" y="3192"/>
                </a:cubicBezTo>
                <a:close/>
                <a:moveTo>
                  <a:pt x="3657" y="3182"/>
                </a:moveTo>
                <a:lnTo>
                  <a:pt x="3657" y="3182"/>
                </a:lnTo>
                <a:cubicBezTo>
                  <a:pt x="3659" y="3180"/>
                  <a:pt x="3661" y="3180"/>
                  <a:pt x="3663" y="3182"/>
                </a:cubicBezTo>
                <a:cubicBezTo>
                  <a:pt x="3664" y="3184"/>
                  <a:pt x="3664" y="3186"/>
                  <a:pt x="3663" y="3188"/>
                </a:cubicBezTo>
                <a:cubicBezTo>
                  <a:pt x="3661" y="3189"/>
                  <a:pt x="3659" y="3189"/>
                  <a:pt x="3657" y="3188"/>
                </a:cubicBezTo>
                <a:cubicBezTo>
                  <a:pt x="3656" y="3186"/>
                  <a:pt x="3656" y="3184"/>
                  <a:pt x="3657" y="3182"/>
                </a:cubicBezTo>
                <a:close/>
                <a:moveTo>
                  <a:pt x="3669" y="3172"/>
                </a:moveTo>
                <a:lnTo>
                  <a:pt x="3669" y="3172"/>
                </a:lnTo>
                <a:cubicBezTo>
                  <a:pt x="3671" y="3170"/>
                  <a:pt x="3673" y="3170"/>
                  <a:pt x="3675" y="3172"/>
                </a:cubicBezTo>
                <a:cubicBezTo>
                  <a:pt x="3677" y="3173"/>
                  <a:pt x="3677" y="3176"/>
                  <a:pt x="3675" y="3177"/>
                </a:cubicBezTo>
                <a:cubicBezTo>
                  <a:pt x="3673" y="3179"/>
                  <a:pt x="3671" y="3179"/>
                  <a:pt x="3669" y="3177"/>
                </a:cubicBezTo>
                <a:cubicBezTo>
                  <a:pt x="3668" y="3176"/>
                  <a:pt x="3668" y="3173"/>
                  <a:pt x="3669" y="3172"/>
                </a:cubicBezTo>
                <a:close/>
                <a:moveTo>
                  <a:pt x="3681" y="3161"/>
                </a:moveTo>
                <a:lnTo>
                  <a:pt x="3681" y="3161"/>
                </a:lnTo>
                <a:cubicBezTo>
                  <a:pt x="3683" y="3160"/>
                  <a:pt x="3686" y="3160"/>
                  <a:pt x="3687" y="3161"/>
                </a:cubicBezTo>
                <a:cubicBezTo>
                  <a:pt x="3689" y="3163"/>
                  <a:pt x="3689" y="3165"/>
                  <a:pt x="3687" y="3167"/>
                </a:cubicBezTo>
                <a:cubicBezTo>
                  <a:pt x="3686" y="3168"/>
                  <a:pt x="3683" y="3168"/>
                  <a:pt x="3681" y="3167"/>
                </a:cubicBezTo>
                <a:cubicBezTo>
                  <a:pt x="3680" y="3165"/>
                  <a:pt x="3680" y="3163"/>
                  <a:pt x="3681" y="3161"/>
                </a:cubicBezTo>
                <a:close/>
                <a:moveTo>
                  <a:pt x="3694" y="3151"/>
                </a:moveTo>
                <a:lnTo>
                  <a:pt x="3694" y="3151"/>
                </a:lnTo>
                <a:cubicBezTo>
                  <a:pt x="3695" y="3149"/>
                  <a:pt x="3698" y="3149"/>
                  <a:pt x="3699" y="3151"/>
                </a:cubicBezTo>
                <a:cubicBezTo>
                  <a:pt x="3701" y="3152"/>
                  <a:pt x="3701" y="3155"/>
                  <a:pt x="3699" y="3156"/>
                </a:cubicBezTo>
                <a:cubicBezTo>
                  <a:pt x="3698" y="3158"/>
                  <a:pt x="3695" y="3158"/>
                  <a:pt x="3694" y="3156"/>
                </a:cubicBezTo>
                <a:cubicBezTo>
                  <a:pt x="3692" y="3155"/>
                  <a:pt x="3692" y="3152"/>
                  <a:pt x="3694" y="3151"/>
                </a:cubicBezTo>
                <a:close/>
                <a:moveTo>
                  <a:pt x="3706" y="3140"/>
                </a:moveTo>
                <a:lnTo>
                  <a:pt x="3706" y="3140"/>
                </a:lnTo>
                <a:cubicBezTo>
                  <a:pt x="3707" y="3139"/>
                  <a:pt x="3710" y="3139"/>
                  <a:pt x="3711" y="3140"/>
                </a:cubicBezTo>
                <a:cubicBezTo>
                  <a:pt x="3713" y="3142"/>
                  <a:pt x="3713" y="3144"/>
                  <a:pt x="3711" y="3146"/>
                </a:cubicBezTo>
                <a:cubicBezTo>
                  <a:pt x="3710" y="3148"/>
                  <a:pt x="3707" y="3148"/>
                  <a:pt x="3706" y="3146"/>
                </a:cubicBezTo>
                <a:cubicBezTo>
                  <a:pt x="3704" y="3144"/>
                  <a:pt x="3704" y="3142"/>
                  <a:pt x="3706" y="3140"/>
                </a:cubicBezTo>
                <a:close/>
                <a:moveTo>
                  <a:pt x="3718" y="3130"/>
                </a:moveTo>
                <a:lnTo>
                  <a:pt x="3718" y="3130"/>
                </a:lnTo>
                <a:cubicBezTo>
                  <a:pt x="3719" y="3128"/>
                  <a:pt x="3722" y="3128"/>
                  <a:pt x="3724" y="3130"/>
                </a:cubicBezTo>
                <a:cubicBezTo>
                  <a:pt x="3725" y="3131"/>
                  <a:pt x="3725" y="3134"/>
                  <a:pt x="3724" y="3136"/>
                </a:cubicBezTo>
                <a:cubicBezTo>
                  <a:pt x="3722" y="3137"/>
                  <a:pt x="3719" y="3137"/>
                  <a:pt x="3718" y="3136"/>
                </a:cubicBezTo>
                <a:cubicBezTo>
                  <a:pt x="3716" y="3134"/>
                  <a:pt x="3716" y="3131"/>
                  <a:pt x="3718" y="3130"/>
                </a:cubicBezTo>
                <a:close/>
                <a:moveTo>
                  <a:pt x="3730" y="3119"/>
                </a:moveTo>
                <a:lnTo>
                  <a:pt x="3730" y="3119"/>
                </a:lnTo>
                <a:cubicBezTo>
                  <a:pt x="3732" y="3118"/>
                  <a:pt x="3734" y="3118"/>
                  <a:pt x="3736" y="3119"/>
                </a:cubicBezTo>
                <a:cubicBezTo>
                  <a:pt x="3737" y="3121"/>
                  <a:pt x="3737" y="3124"/>
                  <a:pt x="3736" y="3125"/>
                </a:cubicBezTo>
                <a:cubicBezTo>
                  <a:pt x="3734" y="3127"/>
                  <a:pt x="3732" y="3127"/>
                  <a:pt x="3730" y="3125"/>
                </a:cubicBezTo>
                <a:cubicBezTo>
                  <a:pt x="3728" y="3124"/>
                  <a:pt x="3728" y="3121"/>
                  <a:pt x="3730" y="3119"/>
                </a:cubicBezTo>
                <a:close/>
                <a:moveTo>
                  <a:pt x="3742" y="3109"/>
                </a:moveTo>
                <a:lnTo>
                  <a:pt x="3742" y="3109"/>
                </a:lnTo>
                <a:cubicBezTo>
                  <a:pt x="3744" y="3107"/>
                  <a:pt x="3746" y="3107"/>
                  <a:pt x="3748" y="3109"/>
                </a:cubicBezTo>
                <a:cubicBezTo>
                  <a:pt x="3749" y="3111"/>
                  <a:pt x="3749" y="3113"/>
                  <a:pt x="3748" y="3115"/>
                </a:cubicBezTo>
                <a:cubicBezTo>
                  <a:pt x="3746" y="3116"/>
                  <a:pt x="3744" y="3116"/>
                  <a:pt x="3742" y="3115"/>
                </a:cubicBezTo>
                <a:cubicBezTo>
                  <a:pt x="3741" y="3113"/>
                  <a:pt x="3741" y="3111"/>
                  <a:pt x="3742" y="3109"/>
                </a:cubicBezTo>
                <a:close/>
                <a:moveTo>
                  <a:pt x="3754" y="3099"/>
                </a:moveTo>
                <a:lnTo>
                  <a:pt x="3754" y="3099"/>
                </a:lnTo>
                <a:cubicBezTo>
                  <a:pt x="3756" y="3097"/>
                  <a:pt x="3758" y="3097"/>
                  <a:pt x="3760" y="3099"/>
                </a:cubicBezTo>
                <a:cubicBezTo>
                  <a:pt x="3762" y="3100"/>
                  <a:pt x="3762" y="3103"/>
                  <a:pt x="3760" y="3104"/>
                </a:cubicBezTo>
                <a:cubicBezTo>
                  <a:pt x="3758" y="3106"/>
                  <a:pt x="3756" y="3106"/>
                  <a:pt x="3754" y="3104"/>
                </a:cubicBezTo>
                <a:cubicBezTo>
                  <a:pt x="3753" y="3103"/>
                  <a:pt x="3753" y="3100"/>
                  <a:pt x="3754" y="3099"/>
                </a:cubicBezTo>
                <a:close/>
                <a:moveTo>
                  <a:pt x="3766" y="3088"/>
                </a:moveTo>
                <a:lnTo>
                  <a:pt x="3766" y="3088"/>
                </a:lnTo>
                <a:cubicBezTo>
                  <a:pt x="3768" y="3087"/>
                  <a:pt x="3771" y="3087"/>
                  <a:pt x="3772" y="3088"/>
                </a:cubicBezTo>
                <a:cubicBezTo>
                  <a:pt x="3774" y="3090"/>
                  <a:pt x="3774" y="3092"/>
                  <a:pt x="3772" y="3094"/>
                </a:cubicBezTo>
                <a:cubicBezTo>
                  <a:pt x="3771" y="3095"/>
                  <a:pt x="3768" y="3095"/>
                  <a:pt x="3766" y="3094"/>
                </a:cubicBezTo>
                <a:cubicBezTo>
                  <a:pt x="3765" y="3092"/>
                  <a:pt x="3765" y="3090"/>
                  <a:pt x="3766" y="3088"/>
                </a:cubicBezTo>
                <a:close/>
                <a:moveTo>
                  <a:pt x="3779" y="3078"/>
                </a:moveTo>
                <a:lnTo>
                  <a:pt x="3779" y="3078"/>
                </a:lnTo>
                <a:cubicBezTo>
                  <a:pt x="3780" y="3076"/>
                  <a:pt x="3783" y="3076"/>
                  <a:pt x="3784" y="3078"/>
                </a:cubicBezTo>
                <a:cubicBezTo>
                  <a:pt x="3786" y="3079"/>
                  <a:pt x="3786" y="3082"/>
                  <a:pt x="3784" y="3083"/>
                </a:cubicBezTo>
                <a:cubicBezTo>
                  <a:pt x="3783" y="3085"/>
                  <a:pt x="3780" y="3085"/>
                  <a:pt x="3779" y="3083"/>
                </a:cubicBezTo>
                <a:cubicBezTo>
                  <a:pt x="3777" y="3082"/>
                  <a:pt x="3777" y="3079"/>
                  <a:pt x="3779" y="3078"/>
                </a:cubicBezTo>
                <a:close/>
                <a:moveTo>
                  <a:pt x="3791" y="3067"/>
                </a:moveTo>
                <a:lnTo>
                  <a:pt x="3791" y="3067"/>
                </a:lnTo>
                <a:cubicBezTo>
                  <a:pt x="3792" y="3066"/>
                  <a:pt x="3795" y="3066"/>
                  <a:pt x="3796" y="3067"/>
                </a:cubicBezTo>
                <a:cubicBezTo>
                  <a:pt x="3798" y="3069"/>
                  <a:pt x="3798" y="3071"/>
                  <a:pt x="3796" y="3073"/>
                </a:cubicBezTo>
                <a:cubicBezTo>
                  <a:pt x="3795" y="3075"/>
                  <a:pt x="3792" y="3075"/>
                  <a:pt x="3791" y="3073"/>
                </a:cubicBezTo>
                <a:cubicBezTo>
                  <a:pt x="3789" y="3071"/>
                  <a:pt x="3789" y="3069"/>
                  <a:pt x="3791" y="3067"/>
                </a:cubicBezTo>
                <a:close/>
                <a:moveTo>
                  <a:pt x="3803" y="3057"/>
                </a:moveTo>
                <a:lnTo>
                  <a:pt x="3803" y="3057"/>
                </a:lnTo>
                <a:cubicBezTo>
                  <a:pt x="3804" y="3055"/>
                  <a:pt x="3807" y="3055"/>
                  <a:pt x="3809" y="3057"/>
                </a:cubicBezTo>
                <a:cubicBezTo>
                  <a:pt x="3810" y="3058"/>
                  <a:pt x="3810" y="3061"/>
                  <a:pt x="3809" y="3063"/>
                </a:cubicBezTo>
                <a:cubicBezTo>
                  <a:pt x="3807" y="3064"/>
                  <a:pt x="3804" y="3064"/>
                  <a:pt x="3803" y="3063"/>
                </a:cubicBezTo>
                <a:cubicBezTo>
                  <a:pt x="3801" y="3061"/>
                  <a:pt x="3801" y="3058"/>
                  <a:pt x="3803" y="3057"/>
                </a:cubicBezTo>
                <a:close/>
                <a:moveTo>
                  <a:pt x="3815" y="3046"/>
                </a:moveTo>
                <a:lnTo>
                  <a:pt x="3815" y="3046"/>
                </a:lnTo>
                <a:cubicBezTo>
                  <a:pt x="3817" y="3045"/>
                  <a:pt x="3819" y="3045"/>
                  <a:pt x="3821" y="3046"/>
                </a:cubicBezTo>
                <a:cubicBezTo>
                  <a:pt x="3822" y="3048"/>
                  <a:pt x="3822" y="3051"/>
                  <a:pt x="3821" y="3052"/>
                </a:cubicBezTo>
                <a:cubicBezTo>
                  <a:pt x="3819" y="3054"/>
                  <a:pt x="3817" y="3054"/>
                  <a:pt x="3815" y="3052"/>
                </a:cubicBezTo>
                <a:cubicBezTo>
                  <a:pt x="3813" y="3051"/>
                  <a:pt x="3813" y="3048"/>
                  <a:pt x="3815" y="3046"/>
                </a:cubicBezTo>
                <a:close/>
                <a:moveTo>
                  <a:pt x="3827" y="3036"/>
                </a:moveTo>
                <a:lnTo>
                  <a:pt x="3827" y="3036"/>
                </a:lnTo>
                <a:cubicBezTo>
                  <a:pt x="3829" y="3035"/>
                  <a:pt x="3831" y="3035"/>
                  <a:pt x="3833" y="3036"/>
                </a:cubicBezTo>
                <a:cubicBezTo>
                  <a:pt x="3834" y="3038"/>
                  <a:pt x="3834" y="3040"/>
                  <a:pt x="3833" y="3042"/>
                </a:cubicBezTo>
                <a:cubicBezTo>
                  <a:pt x="3831" y="3043"/>
                  <a:pt x="3829" y="3043"/>
                  <a:pt x="3827" y="3042"/>
                </a:cubicBezTo>
                <a:cubicBezTo>
                  <a:pt x="3826" y="3040"/>
                  <a:pt x="3826" y="3038"/>
                  <a:pt x="3827" y="3036"/>
                </a:cubicBezTo>
                <a:close/>
                <a:moveTo>
                  <a:pt x="3839" y="3026"/>
                </a:moveTo>
                <a:lnTo>
                  <a:pt x="3839" y="3026"/>
                </a:lnTo>
                <a:cubicBezTo>
                  <a:pt x="3841" y="3024"/>
                  <a:pt x="3843" y="3024"/>
                  <a:pt x="3845" y="3026"/>
                </a:cubicBezTo>
                <a:cubicBezTo>
                  <a:pt x="3847" y="3027"/>
                  <a:pt x="3847" y="3030"/>
                  <a:pt x="3845" y="3031"/>
                </a:cubicBezTo>
                <a:cubicBezTo>
                  <a:pt x="3843" y="3033"/>
                  <a:pt x="3841" y="3033"/>
                  <a:pt x="3839" y="3031"/>
                </a:cubicBezTo>
                <a:cubicBezTo>
                  <a:pt x="3838" y="3030"/>
                  <a:pt x="3838" y="3027"/>
                  <a:pt x="3839" y="3026"/>
                </a:cubicBezTo>
                <a:close/>
                <a:moveTo>
                  <a:pt x="3851" y="3015"/>
                </a:moveTo>
                <a:lnTo>
                  <a:pt x="3851" y="3015"/>
                </a:lnTo>
                <a:cubicBezTo>
                  <a:pt x="3853" y="3014"/>
                  <a:pt x="3856" y="3014"/>
                  <a:pt x="3857" y="3015"/>
                </a:cubicBezTo>
                <a:cubicBezTo>
                  <a:pt x="3859" y="3017"/>
                  <a:pt x="3859" y="3019"/>
                  <a:pt x="3857" y="3021"/>
                </a:cubicBezTo>
                <a:cubicBezTo>
                  <a:pt x="3856" y="3022"/>
                  <a:pt x="3853" y="3022"/>
                  <a:pt x="3851" y="3021"/>
                </a:cubicBezTo>
                <a:cubicBezTo>
                  <a:pt x="3850" y="3019"/>
                  <a:pt x="3850" y="3017"/>
                  <a:pt x="3851" y="3015"/>
                </a:cubicBezTo>
                <a:close/>
                <a:moveTo>
                  <a:pt x="3864" y="3005"/>
                </a:moveTo>
                <a:lnTo>
                  <a:pt x="3864" y="3005"/>
                </a:lnTo>
                <a:cubicBezTo>
                  <a:pt x="3865" y="3003"/>
                  <a:pt x="3868" y="3003"/>
                  <a:pt x="3869" y="3005"/>
                </a:cubicBezTo>
                <a:cubicBezTo>
                  <a:pt x="3871" y="3006"/>
                  <a:pt x="3871" y="3009"/>
                  <a:pt x="3869" y="3010"/>
                </a:cubicBezTo>
                <a:cubicBezTo>
                  <a:pt x="3868" y="3012"/>
                  <a:pt x="3865" y="3012"/>
                  <a:pt x="3864" y="3010"/>
                </a:cubicBezTo>
                <a:cubicBezTo>
                  <a:pt x="3862" y="3009"/>
                  <a:pt x="3862" y="3006"/>
                  <a:pt x="3864" y="3005"/>
                </a:cubicBezTo>
                <a:close/>
                <a:moveTo>
                  <a:pt x="3876" y="2994"/>
                </a:moveTo>
                <a:lnTo>
                  <a:pt x="3876" y="2994"/>
                </a:lnTo>
                <a:cubicBezTo>
                  <a:pt x="3877" y="2993"/>
                  <a:pt x="3880" y="2993"/>
                  <a:pt x="3881" y="2994"/>
                </a:cubicBezTo>
                <a:cubicBezTo>
                  <a:pt x="3883" y="2996"/>
                  <a:pt x="3883" y="2998"/>
                  <a:pt x="3881" y="3000"/>
                </a:cubicBezTo>
                <a:cubicBezTo>
                  <a:pt x="3880" y="3002"/>
                  <a:pt x="3877" y="3002"/>
                  <a:pt x="3876" y="3000"/>
                </a:cubicBezTo>
                <a:cubicBezTo>
                  <a:pt x="3874" y="2998"/>
                  <a:pt x="3874" y="2996"/>
                  <a:pt x="3876" y="2994"/>
                </a:cubicBezTo>
                <a:close/>
                <a:moveTo>
                  <a:pt x="3888" y="2984"/>
                </a:moveTo>
                <a:lnTo>
                  <a:pt x="3888" y="2984"/>
                </a:lnTo>
                <a:cubicBezTo>
                  <a:pt x="3889" y="2982"/>
                  <a:pt x="3892" y="2982"/>
                  <a:pt x="3894" y="2984"/>
                </a:cubicBezTo>
                <a:cubicBezTo>
                  <a:pt x="3895" y="2985"/>
                  <a:pt x="3895" y="2988"/>
                  <a:pt x="3894" y="2990"/>
                </a:cubicBezTo>
                <a:cubicBezTo>
                  <a:pt x="3892" y="2991"/>
                  <a:pt x="3889" y="2991"/>
                  <a:pt x="3888" y="2990"/>
                </a:cubicBezTo>
                <a:cubicBezTo>
                  <a:pt x="3886" y="2988"/>
                  <a:pt x="3886" y="2985"/>
                  <a:pt x="3888" y="2984"/>
                </a:cubicBezTo>
                <a:close/>
                <a:moveTo>
                  <a:pt x="3900" y="2974"/>
                </a:moveTo>
                <a:lnTo>
                  <a:pt x="3900" y="2973"/>
                </a:lnTo>
                <a:cubicBezTo>
                  <a:pt x="3902" y="2972"/>
                  <a:pt x="3904" y="2972"/>
                  <a:pt x="3906" y="2973"/>
                </a:cubicBezTo>
                <a:cubicBezTo>
                  <a:pt x="3907" y="2975"/>
                  <a:pt x="3907" y="2978"/>
                  <a:pt x="3906" y="2979"/>
                </a:cubicBezTo>
                <a:cubicBezTo>
                  <a:pt x="3904" y="2981"/>
                  <a:pt x="3902" y="2981"/>
                  <a:pt x="3900" y="2979"/>
                </a:cubicBezTo>
                <a:cubicBezTo>
                  <a:pt x="3899" y="2978"/>
                  <a:pt x="3899" y="2975"/>
                  <a:pt x="3900" y="2974"/>
                </a:cubicBezTo>
                <a:close/>
                <a:moveTo>
                  <a:pt x="3912" y="2963"/>
                </a:moveTo>
                <a:lnTo>
                  <a:pt x="3912" y="2963"/>
                </a:lnTo>
                <a:cubicBezTo>
                  <a:pt x="3914" y="2962"/>
                  <a:pt x="3916" y="2962"/>
                  <a:pt x="3918" y="2963"/>
                </a:cubicBezTo>
                <a:cubicBezTo>
                  <a:pt x="3919" y="2965"/>
                  <a:pt x="3919" y="2967"/>
                  <a:pt x="3918" y="2969"/>
                </a:cubicBezTo>
                <a:cubicBezTo>
                  <a:pt x="3916" y="2970"/>
                  <a:pt x="3914" y="2970"/>
                  <a:pt x="3912" y="2969"/>
                </a:cubicBezTo>
                <a:cubicBezTo>
                  <a:pt x="3911" y="2967"/>
                  <a:pt x="3911" y="2965"/>
                  <a:pt x="3912" y="2963"/>
                </a:cubicBezTo>
                <a:close/>
                <a:moveTo>
                  <a:pt x="3924" y="2953"/>
                </a:moveTo>
                <a:lnTo>
                  <a:pt x="3924" y="2953"/>
                </a:lnTo>
                <a:cubicBezTo>
                  <a:pt x="3926" y="2951"/>
                  <a:pt x="3928" y="2951"/>
                  <a:pt x="3930" y="2953"/>
                </a:cubicBezTo>
                <a:cubicBezTo>
                  <a:pt x="3932" y="2954"/>
                  <a:pt x="3932" y="2957"/>
                  <a:pt x="3930" y="2958"/>
                </a:cubicBezTo>
                <a:cubicBezTo>
                  <a:pt x="3928" y="2960"/>
                  <a:pt x="3926" y="2960"/>
                  <a:pt x="3924" y="2958"/>
                </a:cubicBezTo>
                <a:cubicBezTo>
                  <a:pt x="3923" y="2957"/>
                  <a:pt x="3923" y="2954"/>
                  <a:pt x="3924" y="2953"/>
                </a:cubicBezTo>
                <a:close/>
                <a:moveTo>
                  <a:pt x="3937" y="2942"/>
                </a:moveTo>
                <a:lnTo>
                  <a:pt x="3937" y="2942"/>
                </a:lnTo>
                <a:cubicBezTo>
                  <a:pt x="3938" y="2941"/>
                  <a:pt x="3941" y="2941"/>
                  <a:pt x="3942" y="2942"/>
                </a:cubicBezTo>
                <a:cubicBezTo>
                  <a:pt x="3944" y="2944"/>
                  <a:pt x="3944" y="2946"/>
                  <a:pt x="3942" y="2948"/>
                </a:cubicBezTo>
                <a:cubicBezTo>
                  <a:pt x="3941" y="2949"/>
                  <a:pt x="3938" y="2949"/>
                  <a:pt x="3937" y="2948"/>
                </a:cubicBezTo>
                <a:cubicBezTo>
                  <a:pt x="3935" y="2946"/>
                  <a:pt x="3935" y="2944"/>
                  <a:pt x="3937" y="2942"/>
                </a:cubicBezTo>
                <a:close/>
                <a:moveTo>
                  <a:pt x="3949" y="2932"/>
                </a:moveTo>
                <a:lnTo>
                  <a:pt x="3949" y="2932"/>
                </a:lnTo>
                <a:cubicBezTo>
                  <a:pt x="3950" y="2930"/>
                  <a:pt x="3953" y="2930"/>
                  <a:pt x="3954" y="2932"/>
                </a:cubicBezTo>
                <a:cubicBezTo>
                  <a:pt x="3956" y="2933"/>
                  <a:pt x="3956" y="2936"/>
                  <a:pt x="3954" y="2937"/>
                </a:cubicBezTo>
                <a:cubicBezTo>
                  <a:pt x="3953" y="2939"/>
                  <a:pt x="3950" y="2939"/>
                  <a:pt x="3949" y="2937"/>
                </a:cubicBezTo>
                <a:cubicBezTo>
                  <a:pt x="3947" y="2936"/>
                  <a:pt x="3947" y="2933"/>
                  <a:pt x="3949" y="2932"/>
                </a:cubicBezTo>
                <a:close/>
                <a:moveTo>
                  <a:pt x="3961" y="2921"/>
                </a:moveTo>
                <a:lnTo>
                  <a:pt x="3961" y="2921"/>
                </a:lnTo>
                <a:cubicBezTo>
                  <a:pt x="3962" y="2920"/>
                  <a:pt x="3965" y="2920"/>
                  <a:pt x="3966" y="2921"/>
                </a:cubicBezTo>
                <a:cubicBezTo>
                  <a:pt x="3968" y="2923"/>
                  <a:pt x="3968" y="2925"/>
                  <a:pt x="3966" y="2927"/>
                </a:cubicBezTo>
                <a:cubicBezTo>
                  <a:pt x="3965" y="2929"/>
                  <a:pt x="3962" y="2929"/>
                  <a:pt x="3961" y="2927"/>
                </a:cubicBezTo>
                <a:cubicBezTo>
                  <a:pt x="3959" y="2925"/>
                  <a:pt x="3959" y="2923"/>
                  <a:pt x="3961" y="2921"/>
                </a:cubicBezTo>
                <a:close/>
                <a:moveTo>
                  <a:pt x="3973" y="2911"/>
                </a:moveTo>
                <a:lnTo>
                  <a:pt x="3973" y="2911"/>
                </a:lnTo>
                <a:cubicBezTo>
                  <a:pt x="3975" y="2909"/>
                  <a:pt x="3977" y="2909"/>
                  <a:pt x="3979" y="2911"/>
                </a:cubicBezTo>
                <a:cubicBezTo>
                  <a:pt x="3980" y="2912"/>
                  <a:pt x="3980" y="2915"/>
                  <a:pt x="3979" y="2917"/>
                </a:cubicBezTo>
                <a:cubicBezTo>
                  <a:pt x="3977" y="2918"/>
                  <a:pt x="3975" y="2918"/>
                  <a:pt x="3973" y="2917"/>
                </a:cubicBezTo>
                <a:cubicBezTo>
                  <a:pt x="3971" y="2915"/>
                  <a:pt x="3971" y="2912"/>
                  <a:pt x="3973" y="2911"/>
                </a:cubicBezTo>
                <a:close/>
                <a:moveTo>
                  <a:pt x="3985" y="2901"/>
                </a:moveTo>
                <a:lnTo>
                  <a:pt x="3985" y="2901"/>
                </a:lnTo>
                <a:cubicBezTo>
                  <a:pt x="3987" y="2899"/>
                  <a:pt x="3989" y="2899"/>
                  <a:pt x="3991" y="2901"/>
                </a:cubicBezTo>
                <a:cubicBezTo>
                  <a:pt x="3992" y="2902"/>
                  <a:pt x="3992" y="2905"/>
                  <a:pt x="3991" y="2906"/>
                </a:cubicBezTo>
                <a:cubicBezTo>
                  <a:pt x="3989" y="2908"/>
                  <a:pt x="3987" y="2908"/>
                  <a:pt x="3985" y="2906"/>
                </a:cubicBezTo>
                <a:cubicBezTo>
                  <a:pt x="3984" y="2905"/>
                  <a:pt x="3984" y="2902"/>
                  <a:pt x="3985" y="2901"/>
                </a:cubicBezTo>
                <a:close/>
                <a:moveTo>
                  <a:pt x="3997" y="2890"/>
                </a:moveTo>
                <a:lnTo>
                  <a:pt x="3997" y="2890"/>
                </a:lnTo>
                <a:cubicBezTo>
                  <a:pt x="3999" y="2889"/>
                  <a:pt x="4001" y="2889"/>
                  <a:pt x="4003" y="2890"/>
                </a:cubicBezTo>
                <a:cubicBezTo>
                  <a:pt x="4004" y="2892"/>
                  <a:pt x="4004" y="2894"/>
                  <a:pt x="4003" y="2896"/>
                </a:cubicBezTo>
                <a:cubicBezTo>
                  <a:pt x="4001" y="2897"/>
                  <a:pt x="3999" y="2897"/>
                  <a:pt x="3997" y="2896"/>
                </a:cubicBezTo>
                <a:cubicBezTo>
                  <a:pt x="3996" y="2894"/>
                  <a:pt x="3996" y="2892"/>
                  <a:pt x="3997" y="2890"/>
                </a:cubicBezTo>
                <a:close/>
                <a:moveTo>
                  <a:pt x="4009" y="2880"/>
                </a:moveTo>
                <a:lnTo>
                  <a:pt x="4009" y="2880"/>
                </a:lnTo>
                <a:cubicBezTo>
                  <a:pt x="4011" y="2878"/>
                  <a:pt x="4013" y="2878"/>
                  <a:pt x="4015" y="2880"/>
                </a:cubicBezTo>
                <a:cubicBezTo>
                  <a:pt x="4017" y="2881"/>
                  <a:pt x="4017" y="2884"/>
                  <a:pt x="4015" y="2885"/>
                </a:cubicBezTo>
                <a:cubicBezTo>
                  <a:pt x="4013" y="2887"/>
                  <a:pt x="4011" y="2887"/>
                  <a:pt x="4009" y="2885"/>
                </a:cubicBezTo>
                <a:cubicBezTo>
                  <a:pt x="4008" y="2884"/>
                  <a:pt x="4008" y="2881"/>
                  <a:pt x="4009" y="2880"/>
                </a:cubicBezTo>
                <a:close/>
                <a:moveTo>
                  <a:pt x="4022" y="2869"/>
                </a:moveTo>
                <a:lnTo>
                  <a:pt x="4022" y="2869"/>
                </a:lnTo>
                <a:cubicBezTo>
                  <a:pt x="4023" y="2868"/>
                  <a:pt x="4026" y="2868"/>
                  <a:pt x="4027" y="2869"/>
                </a:cubicBezTo>
                <a:cubicBezTo>
                  <a:pt x="4029" y="2871"/>
                  <a:pt x="4029" y="2873"/>
                  <a:pt x="4027" y="2875"/>
                </a:cubicBezTo>
                <a:cubicBezTo>
                  <a:pt x="4026" y="2876"/>
                  <a:pt x="4023" y="2876"/>
                  <a:pt x="4022" y="2875"/>
                </a:cubicBezTo>
                <a:cubicBezTo>
                  <a:pt x="4020" y="2873"/>
                  <a:pt x="4020" y="2871"/>
                  <a:pt x="4022" y="2869"/>
                </a:cubicBezTo>
                <a:close/>
                <a:moveTo>
                  <a:pt x="4034" y="2859"/>
                </a:moveTo>
                <a:lnTo>
                  <a:pt x="4034" y="2859"/>
                </a:lnTo>
                <a:cubicBezTo>
                  <a:pt x="4035" y="2857"/>
                  <a:pt x="4038" y="2857"/>
                  <a:pt x="4039" y="2859"/>
                </a:cubicBezTo>
                <a:cubicBezTo>
                  <a:pt x="4041" y="2860"/>
                  <a:pt x="4041" y="2863"/>
                  <a:pt x="4039" y="2864"/>
                </a:cubicBezTo>
                <a:cubicBezTo>
                  <a:pt x="4038" y="2866"/>
                  <a:pt x="4035" y="2866"/>
                  <a:pt x="4034" y="2864"/>
                </a:cubicBezTo>
                <a:cubicBezTo>
                  <a:pt x="4032" y="2863"/>
                  <a:pt x="4032" y="2860"/>
                  <a:pt x="4034" y="2859"/>
                </a:cubicBezTo>
                <a:close/>
                <a:moveTo>
                  <a:pt x="4046" y="2848"/>
                </a:moveTo>
                <a:lnTo>
                  <a:pt x="4046" y="2848"/>
                </a:lnTo>
                <a:cubicBezTo>
                  <a:pt x="4047" y="2847"/>
                  <a:pt x="4050" y="2847"/>
                  <a:pt x="4051" y="2848"/>
                </a:cubicBezTo>
                <a:cubicBezTo>
                  <a:pt x="4053" y="2850"/>
                  <a:pt x="4053" y="2852"/>
                  <a:pt x="4051" y="2854"/>
                </a:cubicBezTo>
                <a:cubicBezTo>
                  <a:pt x="4050" y="2856"/>
                  <a:pt x="4047" y="2856"/>
                  <a:pt x="4046" y="2854"/>
                </a:cubicBezTo>
                <a:cubicBezTo>
                  <a:pt x="4044" y="2852"/>
                  <a:pt x="4044" y="2850"/>
                  <a:pt x="4046" y="2848"/>
                </a:cubicBezTo>
                <a:close/>
                <a:moveTo>
                  <a:pt x="4058" y="2838"/>
                </a:moveTo>
                <a:lnTo>
                  <a:pt x="4058" y="2838"/>
                </a:lnTo>
                <a:cubicBezTo>
                  <a:pt x="4060" y="2836"/>
                  <a:pt x="4062" y="2836"/>
                  <a:pt x="4064" y="2838"/>
                </a:cubicBezTo>
                <a:cubicBezTo>
                  <a:pt x="4065" y="2839"/>
                  <a:pt x="4065" y="2842"/>
                  <a:pt x="4064" y="2844"/>
                </a:cubicBezTo>
                <a:cubicBezTo>
                  <a:pt x="4062" y="2845"/>
                  <a:pt x="4060" y="2845"/>
                  <a:pt x="4058" y="2844"/>
                </a:cubicBezTo>
                <a:cubicBezTo>
                  <a:pt x="4056" y="2842"/>
                  <a:pt x="4056" y="2840"/>
                  <a:pt x="4058" y="2838"/>
                </a:cubicBezTo>
                <a:close/>
                <a:moveTo>
                  <a:pt x="4070" y="2828"/>
                </a:moveTo>
                <a:lnTo>
                  <a:pt x="4070" y="2828"/>
                </a:lnTo>
                <a:cubicBezTo>
                  <a:pt x="4072" y="2826"/>
                  <a:pt x="4074" y="2826"/>
                  <a:pt x="4076" y="2828"/>
                </a:cubicBezTo>
                <a:cubicBezTo>
                  <a:pt x="4077" y="2829"/>
                  <a:pt x="4077" y="2832"/>
                  <a:pt x="4076" y="2833"/>
                </a:cubicBezTo>
                <a:cubicBezTo>
                  <a:pt x="4074" y="2835"/>
                  <a:pt x="4072" y="2835"/>
                  <a:pt x="4070" y="2833"/>
                </a:cubicBezTo>
                <a:cubicBezTo>
                  <a:pt x="4069" y="2832"/>
                  <a:pt x="4069" y="2829"/>
                  <a:pt x="4070" y="2828"/>
                </a:cubicBezTo>
                <a:close/>
                <a:moveTo>
                  <a:pt x="4082" y="2817"/>
                </a:moveTo>
                <a:lnTo>
                  <a:pt x="4082" y="2817"/>
                </a:lnTo>
                <a:cubicBezTo>
                  <a:pt x="4084" y="2816"/>
                  <a:pt x="4086" y="2816"/>
                  <a:pt x="4088" y="2817"/>
                </a:cubicBezTo>
                <a:cubicBezTo>
                  <a:pt x="4089" y="2819"/>
                  <a:pt x="4089" y="2821"/>
                  <a:pt x="4088" y="2823"/>
                </a:cubicBezTo>
                <a:cubicBezTo>
                  <a:pt x="4086" y="2824"/>
                  <a:pt x="4084" y="2824"/>
                  <a:pt x="4082" y="2823"/>
                </a:cubicBezTo>
                <a:cubicBezTo>
                  <a:pt x="4081" y="2821"/>
                  <a:pt x="4081" y="2819"/>
                  <a:pt x="4082" y="2817"/>
                </a:cubicBezTo>
                <a:close/>
                <a:moveTo>
                  <a:pt x="4094" y="2807"/>
                </a:moveTo>
                <a:lnTo>
                  <a:pt x="4094" y="2807"/>
                </a:lnTo>
                <a:cubicBezTo>
                  <a:pt x="4096" y="2805"/>
                  <a:pt x="4099" y="2805"/>
                  <a:pt x="4100" y="2807"/>
                </a:cubicBezTo>
                <a:cubicBezTo>
                  <a:pt x="4102" y="2808"/>
                  <a:pt x="4102" y="2811"/>
                  <a:pt x="4100" y="2812"/>
                </a:cubicBezTo>
                <a:cubicBezTo>
                  <a:pt x="4099" y="2814"/>
                  <a:pt x="4096" y="2814"/>
                  <a:pt x="4094" y="2812"/>
                </a:cubicBezTo>
                <a:cubicBezTo>
                  <a:pt x="4093" y="2811"/>
                  <a:pt x="4093" y="2808"/>
                  <a:pt x="4094" y="2807"/>
                </a:cubicBezTo>
                <a:close/>
                <a:moveTo>
                  <a:pt x="4107" y="2796"/>
                </a:moveTo>
                <a:lnTo>
                  <a:pt x="4107" y="2796"/>
                </a:lnTo>
                <a:cubicBezTo>
                  <a:pt x="4108" y="2795"/>
                  <a:pt x="4111" y="2795"/>
                  <a:pt x="4112" y="2796"/>
                </a:cubicBezTo>
                <a:cubicBezTo>
                  <a:pt x="4114" y="2798"/>
                  <a:pt x="4114" y="2800"/>
                  <a:pt x="4112" y="2802"/>
                </a:cubicBezTo>
                <a:cubicBezTo>
                  <a:pt x="4111" y="2803"/>
                  <a:pt x="4108" y="2803"/>
                  <a:pt x="4107" y="2802"/>
                </a:cubicBezTo>
                <a:cubicBezTo>
                  <a:pt x="4105" y="2800"/>
                  <a:pt x="4105" y="2798"/>
                  <a:pt x="4107" y="2796"/>
                </a:cubicBezTo>
                <a:close/>
                <a:moveTo>
                  <a:pt x="4119" y="2786"/>
                </a:moveTo>
                <a:lnTo>
                  <a:pt x="4119" y="2786"/>
                </a:lnTo>
                <a:cubicBezTo>
                  <a:pt x="4120" y="2784"/>
                  <a:pt x="4123" y="2784"/>
                  <a:pt x="4124" y="2786"/>
                </a:cubicBezTo>
                <a:cubicBezTo>
                  <a:pt x="4126" y="2787"/>
                  <a:pt x="4126" y="2790"/>
                  <a:pt x="4124" y="2791"/>
                </a:cubicBezTo>
                <a:cubicBezTo>
                  <a:pt x="4123" y="2793"/>
                  <a:pt x="4120" y="2793"/>
                  <a:pt x="4119" y="2791"/>
                </a:cubicBezTo>
                <a:cubicBezTo>
                  <a:pt x="4117" y="2790"/>
                  <a:pt x="4117" y="2787"/>
                  <a:pt x="4119" y="2786"/>
                </a:cubicBezTo>
                <a:close/>
                <a:moveTo>
                  <a:pt x="4131" y="2775"/>
                </a:moveTo>
                <a:lnTo>
                  <a:pt x="4131" y="2775"/>
                </a:lnTo>
                <a:cubicBezTo>
                  <a:pt x="4132" y="2774"/>
                  <a:pt x="4135" y="2774"/>
                  <a:pt x="4137" y="2775"/>
                </a:cubicBezTo>
                <a:cubicBezTo>
                  <a:pt x="4138" y="2777"/>
                  <a:pt x="4138" y="2779"/>
                  <a:pt x="4137" y="2781"/>
                </a:cubicBezTo>
                <a:cubicBezTo>
                  <a:pt x="4135" y="2783"/>
                  <a:pt x="4132" y="2783"/>
                  <a:pt x="4131" y="2781"/>
                </a:cubicBezTo>
                <a:cubicBezTo>
                  <a:pt x="4129" y="2779"/>
                  <a:pt x="4129" y="2777"/>
                  <a:pt x="4131" y="2775"/>
                </a:cubicBezTo>
                <a:close/>
                <a:moveTo>
                  <a:pt x="4143" y="2765"/>
                </a:moveTo>
                <a:lnTo>
                  <a:pt x="4143" y="2765"/>
                </a:lnTo>
                <a:cubicBezTo>
                  <a:pt x="4145" y="2763"/>
                  <a:pt x="4147" y="2763"/>
                  <a:pt x="4149" y="2765"/>
                </a:cubicBezTo>
                <a:cubicBezTo>
                  <a:pt x="4150" y="2767"/>
                  <a:pt x="4150" y="2769"/>
                  <a:pt x="4149" y="2771"/>
                </a:cubicBezTo>
                <a:cubicBezTo>
                  <a:pt x="4147" y="2772"/>
                  <a:pt x="4145" y="2772"/>
                  <a:pt x="4143" y="2771"/>
                </a:cubicBezTo>
                <a:cubicBezTo>
                  <a:pt x="4141" y="2769"/>
                  <a:pt x="4141" y="2767"/>
                  <a:pt x="4143" y="2765"/>
                </a:cubicBezTo>
                <a:close/>
                <a:moveTo>
                  <a:pt x="4155" y="2755"/>
                </a:moveTo>
                <a:lnTo>
                  <a:pt x="4155" y="2755"/>
                </a:lnTo>
                <a:cubicBezTo>
                  <a:pt x="4157" y="2753"/>
                  <a:pt x="4159" y="2753"/>
                  <a:pt x="4161" y="2755"/>
                </a:cubicBezTo>
                <a:cubicBezTo>
                  <a:pt x="4162" y="2756"/>
                  <a:pt x="4162" y="2759"/>
                  <a:pt x="4161" y="2760"/>
                </a:cubicBezTo>
                <a:cubicBezTo>
                  <a:pt x="4159" y="2762"/>
                  <a:pt x="4157" y="2762"/>
                  <a:pt x="4155" y="2760"/>
                </a:cubicBezTo>
                <a:cubicBezTo>
                  <a:pt x="4154" y="2759"/>
                  <a:pt x="4154" y="2756"/>
                  <a:pt x="4155" y="2755"/>
                </a:cubicBezTo>
                <a:close/>
                <a:moveTo>
                  <a:pt x="4167" y="2744"/>
                </a:moveTo>
                <a:lnTo>
                  <a:pt x="4167" y="2744"/>
                </a:lnTo>
                <a:cubicBezTo>
                  <a:pt x="4169" y="2743"/>
                  <a:pt x="4171" y="2743"/>
                  <a:pt x="4173" y="2744"/>
                </a:cubicBezTo>
                <a:cubicBezTo>
                  <a:pt x="4175" y="2746"/>
                  <a:pt x="4175" y="2748"/>
                  <a:pt x="4173" y="2750"/>
                </a:cubicBezTo>
                <a:cubicBezTo>
                  <a:pt x="4171" y="2751"/>
                  <a:pt x="4169" y="2751"/>
                  <a:pt x="4167" y="2750"/>
                </a:cubicBezTo>
                <a:cubicBezTo>
                  <a:pt x="4166" y="2748"/>
                  <a:pt x="4166" y="2746"/>
                  <a:pt x="4167" y="2744"/>
                </a:cubicBezTo>
                <a:close/>
                <a:moveTo>
                  <a:pt x="4179" y="2734"/>
                </a:moveTo>
                <a:lnTo>
                  <a:pt x="4179" y="2734"/>
                </a:lnTo>
                <a:cubicBezTo>
                  <a:pt x="4181" y="2732"/>
                  <a:pt x="4184" y="2732"/>
                  <a:pt x="4185" y="2734"/>
                </a:cubicBezTo>
                <a:cubicBezTo>
                  <a:pt x="4187" y="2735"/>
                  <a:pt x="4187" y="2738"/>
                  <a:pt x="4185" y="2739"/>
                </a:cubicBezTo>
                <a:cubicBezTo>
                  <a:pt x="4184" y="2741"/>
                  <a:pt x="4181" y="2741"/>
                  <a:pt x="4179" y="2739"/>
                </a:cubicBezTo>
                <a:cubicBezTo>
                  <a:pt x="4178" y="2738"/>
                  <a:pt x="4178" y="2735"/>
                  <a:pt x="4179" y="2734"/>
                </a:cubicBezTo>
                <a:close/>
                <a:moveTo>
                  <a:pt x="4192" y="2723"/>
                </a:moveTo>
                <a:lnTo>
                  <a:pt x="4192" y="2723"/>
                </a:lnTo>
                <a:cubicBezTo>
                  <a:pt x="4193" y="2722"/>
                  <a:pt x="4196" y="2722"/>
                  <a:pt x="4197" y="2723"/>
                </a:cubicBezTo>
                <a:cubicBezTo>
                  <a:pt x="4199" y="2725"/>
                  <a:pt x="4199" y="2727"/>
                  <a:pt x="4197" y="2729"/>
                </a:cubicBezTo>
                <a:cubicBezTo>
                  <a:pt x="4196" y="2730"/>
                  <a:pt x="4193" y="2730"/>
                  <a:pt x="4192" y="2729"/>
                </a:cubicBezTo>
                <a:cubicBezTo>
                  <a:pt x="4190" y="2727"/>
                  <a:pt x="4190" y="2725"/>
                  <a:pt x="4192" y="2723"/>
                </a:cubicBezTo>
                <a:close/>
                <a:moveTo>
                  <a:pt x="4204" y="2713"/>
                </a:moveTo>
                <a:lnTo>
                  <a:pt x="4204" y="2713"/>
                </a:lnTo>
                <a:cubicBezTo>
                  <a:pt x="4205" y="2711"/>
                  <a:pt x="4208" y="2711"/>
                  <a:pt x="4209" y="2713"/>
                </a:cubicBezTo>
                <a:cubicBezTo>
                  <a:pt x="4211" y="2714"/>
                  <a:pt x="4211" y="2717"/>
                  <a:pt x="4209" y="2718"/>
                </a:cubicBezTo>
                <a:cubicBezTo>
                  <a:pt x="4208" y="2720"/>
                  <a:pt x="4205" y="2720"/>
                  <a:pt x="4204" y="2718"/>
                </a:cubicBezTo>
                <a:cubicBezTo>
                  <a:pt x="4202" y="2717"/>
                  <a:pt x="4202" y="2714"/>
                  <a:pt x="4204" y="2713"/>
                </a:cubicBezTo>
                <a:close/>
                <a:moveTo>
                  <a:pt x="4216" y="2702"/>
                </a:moveTo>
                <a:lnTo>
                  <a:pt x="4216" y="2702"/>
                </a:lnTo>
                <a:cubicBezTo>
                  <a:pt x="4217" y="2701"/>
                  <a:pt x="4220" y="2701"/>
                  <a:pt x="4222" y="2702"/>
                </a:cubicBezTo>
                <a:cubicBezTo>
                  <a:pt x="4223" y="2704"/>
                  <a:pt x="4223" y="2706"/>
                  <a:pt x="4222" y="2708"/>
                </a:cubicBezTo>
                <a:cubicBezTo>
                  <a:pt x="4220" y="2710"/>
                  <a:pt x="4217" y="2710"/>
                  <a:pt x="4216" y="2708"/>
                </a:cubicBezTo>
                <a:cubicBezTo>
                  <a:pt x="4214" y="2706"/>
                  <a:pt x="4214" y="2704"/>
                  <a:pt x="4216" y="2702"/>
                </a:cubicBezTo>
                <a:close/>
                <a:moveTo>
                  <a:pt x="4228" y="2692"/>
                </a:moveTo>
                <a:lnTo>
                  <a:pt x="4228" y="2692"/>
                </a:lnTo>
                <a:cubicBezTo>
                  <a:pt x="4230" y="2690"/>
                  <a:pt x="4232" y="2690"/>
                  <a:pt x="4234" y="2692"/>
                </a:cubicBezTo>
                <a:cubicBezTo>
                  <a:pt x="4235" y="2694"/>
                  <a:pt x="4235" y="2696"/>
                  <a:pt x="4234" y="2698"/>
                </a:cubicBezTo>
                <a:cubicBezTo>
                  <a:pt x="4232" y="2699"/>
                  <a:pt x="4230" y="2699"/>
                  <a:pt x="4228" y="2698"/>
                </a:cubicBezTo>
                <a:cubicBezTo>
                  <a:pt x="4226" y="2696"/>
                  <a:pt x="4226" y="2694"/>
                  <a:pt x="4228" y="2692"/>
                </a:cubicBezTo>
                <a:close/>
                <a:moveTo>
                  <a:pt x="4240" y="2682"/>
                </a:moveTo>
                <a:lnTo>
                  <a:pt x="4240" y="2682"/>
                </a:lnTo>
                <a:cubicBezTo>
                  <a:pt x="4242" y="2680"/>
                  <a:pt x="4244" y="2680"/>
                  <a:pt x="4246" y="2682"/>
                </a:cubicBezTo>
                <a:cubicBezTo>
                  <a:pt x="4247" y="2683"/>
                  <a:pt x="4247" y="2686"/>
                  <a:pt x="4246" y="2687"/>
                </a:cubicBezTo>
                <a:cubicBezTo>
                  <a:pt x="4244" y="2689"/>
                  <a:pt x="4242" y="2689"/>
                  <a:pt x="4240" y="2687"/>
                </a:cubicBezTo>
                <a:cubicBezTo>
                  <a:pt x="4239" y="2686"/>
                  <a:pt x="4239" y="2683"/>
                  <a:pt x="4240" y="2682"/>
                </a:cubicBezTo>
                <a:close/>
                <a:moveTo>
                  <a:pt x="4252" y="2671"/>
                </a:moveTo>
                <a:lnTo>
                  <a:pt x="4252" y="2671"/>
                </a:lnTo>
                <a:cubicBezTo>
                  <a:pt x="4254" y="2670"/>
                  <a:pt x="4256" y="2670"/>
                  <a:pt x="4258" y="2671"/>
                </a:cubicBezTo>
                <a:cubicBezTo>
                  <a:pt x="4260" y="2673"/>
                  <a:pt x="4260" y="2675"/>
                  <a:pt x="4258" y="2677"/>
                </a:cubicBezTo>
                <a:cubicBezTo>
                  <a:pt x="4256" y="2678"/>
                  <a:pt x="4254" y="2678"/>
                  <a:pt x="4252" y="2677"/>
                </a:cubicBezTo>
                <a:cubicBezTo>
                  <a:pt x="4251" y="2675"/>
                  <a:pt x="4251" y="2673"/>
                  <a:pt x="4252" y="2671"/>
                </a:cubicBezTo>
                <a:close/>
                <a:moveTo>
                  <a:pt x="4264" y="2661"/>
                </a:moveTo>
                <a:lnTo>
                  <a:pt x="4264" y="2661"/>
                </a:lnTo>
                <a:cubicBezTo>
                  <a:pt x="4266" y="2659"/>
                  <a:pt x="4269" y="2659"/>
                  <a:pt x="4270" y="2661"/>
                </a:cubicBezTo>
                <a:cubicBezTo>
                  <a:pt x="4272" y="2662"/>
                  <a:pt x="4272" y="2665"/>
                  <a:pt x="4270" y="2666"/>
                </a:cubicBezTo>
                <a:cubicBezTo>
                  <a:pt x="4269" y="2668"/>
                  <a:pt x="4266" y="2668"/>
                  <a:pt x="4264" y="2666"/>
                </a:cubicBezTo>
                <a:cubicBezTo>
                  <a:pt x="4263" y="2665"/>
                  <a:pt x="4263" y="2662"/>
                  <a:pt x="4264" y="2661"/>
                </a:cubicBezTo>
                <a:close/>
                <a:moveTo>
                  <a:pt x="4277" y="2650"/>
                </a:moveTo>
                <a:lnTo>
                  <a:pt x="4277" y="2650"/>
                </a:lnTo>
                <a:cubicBezTo>
                  <a:pt x="4278" y="2649"/>
                  <a:pt x="4281" y="2649"/>
                  <a:pt x="4282" y="2650"/>
                </a:cubicBezTo>
                <a:cubicBezTo>
                  <a:pt x="4284" y="2652"/>
                  <a:pt x="4284" y="2654"/>
                  <a:pt x="4282" y="2656"/>
                </a:cubicBezTo>
                <a:cubicBezTo>
                  <a:pt x="4281" y="2657"/>
                  <a:pt x="4278" y="2657"/>
                  <a:pt x="4277" y="2656"/>
                </a:cubicBezTo>
                <a:cubicBezTo>
                  <a:pt x="4275" y="2654"/>
                  <a:pt x="4275" y="2652"/>
                  <a:pt x="4277" y="2650"/>
                </a:cubicBezTo>
                <a:close/>
                <a:moveTo>
                  <a:pt x="4289" y="2640"/>
                </a:moveTo>
                <a:lnTo>
                  <a:pt x="4289" y="2640"/>
                </a:lnTo>
                <a:cubicBezTo>
                  <a:pt x="4290" y="2638"/>
                  <a:pt x="4293" y="2638"/>
                  <a:pt x="4294" y="2640"/>
                </a:cubicBezTo>
                <a:cubicBezTo>
                  <a:pt x="4296" y="2641"/>
                  <a:pt x="4296" y="2644"/>
                  <a:pt x="4294" y="2645"/>
                </a:cubicBezTo>
                <a:cubicBezTo>
                  <a:pt x="4293" y="2647"/>
                  <a:pt x="4290" y="2647"/>
                  <a:pt x="4289" y="2645"/>
                </a:cubicBezTo>
                <a:cubicBezTo>
                  <a:pt x="4287" y="2644"/>
                  <a:pt x="4287" y="2641"/>
                  <a:pt x="4289" y="2640"/>
                </a:cubicBezTo>
                <a:close/>
                <a:moveTo>
                  <a:pt x="4301" y="2629"/>
                </a:moveTo>
                <a:lnTo>
                  <a:pt x="4301" y="2629"/>
                </a:lnTo>
                <a:cubicBezTo>
                  <a:pt x="4302" y="2628"/>
                  <a:pt x="4305" y="2628"/>
                  <a:pt x="4307" y="2629"/>
                </a:cubicBezTo>
                <a:cubicBezTo>
                  <a:pt x="4308" y="2631"/>
                  <a:pt x="4308" y="2633"/>
                  <a:pt x="4307" y="2635"/>
                </a:cubicBezTo>
                <a:cubicBezTo>
                  <a:pt x="4305" y="2637"/>
                  <a:pt x="4302" y="2637"/>
                  <a:pt x="4301" y="2635"/>
                </a:cubicBezTo>
                <a:cubicBezTo>
                  <a:pt x="4299" y="2633"/>
                  <a:pt x="4299" y="2631"/>
                  <a:pt x="4301" y="2629"/>
                </a:cubicBezTo>
                <a:close/>
                <a:moveTo>
                  <a:pt x="4313" y="2619"/>
                </a:moveTo>
                <a:lnTo>
                  <a:pt x="4313" y="2619"/>
                </a:lnTo>
                <a:cubicBezTo>
                  <a:pt x="4315" y="2617"/>
                  <a:pt x="4317" y="2617"/>
                  <a:pt x="4319" y="2619"/>
                </a:cubicBezTo>
                <a:cubicBezTo>
                  <a:pt x="4320" y="2621"/>
                  <a:pt x="4320" y="2623"/>
                  <a:pt x="4319" y="2625"/>
                </a:cubicBezTo>
                <a:cubicBezTo>
                  <a:pt x="4317" y="2626"/>
                  <a:pt x="4315" y="2626"/>
                  <a:pt x="4313" y="2625"/>
                </a:cubicBezTo>
                <a:cubicBezTo>
                  <a:pt x="4311" y="2623"/>
                  <a:pt x="4311" y="2621"/>
                  <a:pt x="4313" y="2619"/>
                </a:cubicBezTo>
                <a:close/>
                <a:moveTo>
                  <a:pt x="4325" y="2609"/>
                </a:moveTo>
                <a:lnTo>
                  <a:pt x="4325" y="2609"/>
                </a:lnTo>
                <a:cubicBezTo>
                  <a:pt x="4327" y="2607"/>
                  <a:pt x="4329" y="2607"/>
                  <a:pt x="4331" y="2609"/>
                </a:cubicBezTo>
                <a:cubicBezTo>
                  <a:pt x="4332" y="2610"/>
                  <a:pt x="4332" y="2613"/>
                  <a:pt x="4331" y="2614"/>
                </a:cubicBezTo>
                <a:cubicBezTo>
                  <a:pt x="4329" y="2616"/>
                  <a:pt x="4327" y="2616"/>
                  <a:pt x="4325" y="2614"/>
                </a:cubicBezTo>
                <a:cubicBezTo>
                  <a:pt x="4324" y="2613"/>
                  <a:pt x="4324" y="2610"/>
                  <a:pt x="4325" y="2609"/>
                </a:cubicBezTo>
                <a:close/>
                <a:moveTo>
                  <a:pt x="4337" y="2598"/>
                </a:moveTo>
                <a:lnTo>
                  <a:pt x="4337" y="2598"/>
                </a:lnTo>
                <a:cubicBezTo>
                  <a:pt x="4339" y="2597"/>
                  <a:pt x="4341" y="2597"/>
                  <a:pt x="4343" y="2598"/>
                </a:cubicBezTo>
                <a:cubicBezTo>
                  <a:pt x="4345" y="2600"/>
                  <a:pt x="4345" y="2602"/>
                  <a:pt x="4343" y="2604"/>
                </a:cubicBezTo>
                <a:cubicBezTo>
                  <a:pt x="4341" y="2605"/>
                  <a:pt x="4339" y="2605"/>
                  <a:pt x="4337" y="2604"/>
                </a:cubicBezTo>
                <a:cubicBezTo>
                  <a:pt x="4336" y="2602"/>
                  <a:pt x="4336" y="2600"/>
                  <a:pt x="4337" y="2598"/>
                </a:cubicBezTo>
                <a:close/>
                <a:moveTo>
                  <a:pt x="4349" y="2588"/>
                </a:moveTo>
                <a:lnTo>
                  <a:pt x="4349" y="2588"/>
                </a:lnTo>
                <a:cubicBezTo>
                  <a:pt x="4351" y="2586"/>
                  <a:pt x="4354" y="2586"/>
                  <a:pt x="4355" y="2588"/>
                </a:cubicBezTo>
                <a:cubicBezTo>
                  <a:pt x="4357" y="2589"/>
                  <a:pt x="4357" y="2592"/>
                  <a:pt x="4355" y="2593"/>
                </a:cubicBezTo>
                <a:cubicBezTo>
                  <a:pt x="4354" y="2595"/>
                  <a:pt x="4351" y="2595"/>
                  <a:pt x="4349" y="2593"/>
                </a:cubicBezTo>
                <a:cubicBezTo>
                  <a:pt x="4348" y="2592"/>
                  <a:pt x="4348" y="2589"/>
                  <a:pt x="4349" y="2588"/>
                </a:cubicBezTo>
                <a:close/>
                <a:moveTo>
                  <a:pt x="4362" y="2577"/>
                </a:moveTo>
                <a:lnTo>
                  <a:pt x="4362" y="2577"/>
                </a:lnTo>
                <a:cubicBezTo>
                  <a:pt x="4363" y="2576"/>
                  <a:pt x="4366" y="2576"/>
                  <a:pt x="4367" y="2577"/>
                </a:cubicBezTo>
                <a:cubicBezTo>
                  <a:pt x="4369" y="2579"/>
                  <a:pt x="4369" y="2581"/>
                  <a:pt x="4367" y="2583"/>
                </a:cubicBezTo>
                <a:cubicBezTo>
                  <a:pt x="4366" y="2584"/>
                  <a:pt x="4363" y="2584"/>
                  <a:pt x="4362" y="2583"/>
                </a:cubicBezTo>
                <a:cubicBezTo>
                  <a:pt x="4360" y="2581"/>
                  <a:pt x="4360" y="2579"/>
                  <a:pt x="4362" y="2577"/>
                </a:cubicBezTo>
                <a:close/>
                <a:moveTo>
                  <a:pt x="4374" y="2567"/>
                </a:moveTo>
                <a:lnTo>
                  <a:pt x="4374" y="2567"/>
                </a:lnTo>
                <a:cubicBezTo>
                  <a:pt x="4375" y="2565"/>
                  <a:pt x="4378" y="2565"/>
                  <a:pt x="4379" y="2567"/>
                </a:cubicBezTo>
                <a:cubicBezTo>
                  <a:pt x="4381" y="2568"/>
                  <a:pt x="4381" y="2571"/>
                  <a:pt x="4379" y="2572"/>
                </a:cubicBezTo>
                <a:cubicBezTo>
                  <a:pt x="4378" y="2574"/>
                  <a:pt x="4375" y="2574"/>
                  <a:pt x="4374" y="2572"/>
                </a:cubicBezTo>
                <a:cubicBezTo>
                  <a:pt x="4372" y="2571"/>
                  <a:pt x="4372" y="2568"/>
                  <a:pt x="4374" y="2567"/>
                </a:cubicBezTo>
                <a:close/>
                <a:moveTo>
                  <a:pt x="4386" y="2556"/>
                </a:moveTo>
                <a:lnTo>
                  <a:pt x="4386" y="2556"/>
                </a:lnTo>
                <a:cubicBezTo>
                  <a:pt x="4387" y="2555"/>
                  <a:pt x="4390" y="2555"/>
                  <a:pt x="4392" y="2556"/>
                </a:cubicBezTo>
                <a:cubicBezTo>
                  <a:pt x="4393" y="2558"/>
                  <a:pt x="4393" y="2560"/>
                  <a:pt x="4392" y="2562"/>
                </a:cubicBezTo>
                <a:cubicBezTo>
                  <a:pt x="4390" y="2564"/>
                  <a:pt x="4387" y="2564"/>
                  <a:pt x="4386" y="2562"/>
                </a:cubicBezTo>
                <a:cubicBezTo>
                  <a:pt x="4384" y="2560"/>
                  <a:pt x="4384" y="2558"/>
                  <a:pt x="4386" y="2556"/>
                </a:cubicBezTo>
                <a:close/>
                <a:moveTo>
                  <a:pt x="4398" y="2546"/>
                </a:moveTo>
                <a:lnTo>
                  <a:pt x="4398" y="2546"/>
                </a:lnTo>
                <a:cubicBezTo>
                  <a:pt x="4400" y="2544"/>
                  <a:pt x="4402" y="2544"/>
                  <a:pt x="4404" y="2546"/>
                </a:cubicBezTo>
                <a:cubicBezTo>
                  <a:pt x="4405" y="2548"/>
                  <a:pt x="4405" y="2550"/>
                  <a:pt x="4404" y="2552"/>
                </a:cubicBezTo>
                <a:cubicBezTo>
                  <a:pt x="4402" y="2553"/>
                  <a:pt x="4400" y="2553"/>
                  <a:pt x="4398" y="2552"/>
                </a:cubicBezTo>
                <a:cubicBezTo>
                  <a:pt x="4397" y="2550"/>
                  <a:pt x="4397" y="2548"/>
                  <a:pt x="4398" y="2546"/>
                </a:cubicBezTo>
                <a:close/>
                <a:moveTo>
                  <a:pt x="4410" y="2536"/>
                </a:moveTo>
                <a:lnTo>
                  <a:pt x="4410" y="2536"/>
                </a:lnTo>
                <a:cubicBezTo>
                  <a:pt x="4412" y="2534"/>
                  <a:pt x="4414" y="2534"/>
                  <a:pt x="4416" y="2536"/>
                </a:cubicBezTo>
                <a:cubicBezTo>
                  <a:pt x="4417" y="2537"/>
                  <a:pt x="4417" y="2540"/>
                  <a:pt x="4416" y="2541"/>
                </a:cubicBezTo>
                <a:cubicBezTo>
                  <a:pt x="4414" y="2543"/>
                  <a:pt x="4412" y="2543"/>
                  <a:pt x="4410" y="2541"/>
                </a:cubicBezTo>
                <a:cubicBezTo>
                  <a:pt x="4409" y="2540"/>
                  <a:pt x="4409" y="2537"/>
                  <a:pt x="4410" y="2536"/>
                </a:cubicBezTo>
                <a:close/>
                <a:moveTo>
                  <a:pt x="4422" y="2525"/>
                </a:moveTo>
                <a:lnTo>
                  <a:pt x="4422" y="2525"/>
                </a:lnTo>
                <a:cubicBezTo>
                  <a:pt x="4424" y="2524"/>
                  <a:pt x="4426" y="2524"/>
                  <a:pt x="4428" y="2525"/>
                </a:cubicBezTo>
                <a:cubicBezTo>
                  <a:pt x="4430" y="2527"/>
                  <a:pt x="4430" y="2529"/>
                  <a:pt x="4428" y="2531"/>
                </a:cubicBezTo>
                <a:cubicBezTo>
                  <a:pt x="4426" y="2532"/>
                  <a:pt x="4424" y="2532"/>
                  <a:pt x="4422" y="2531"/>
                </a:cubicBezTo>
                <a:cubicBezTo>
                  <a:pt x="4421" y="2529"/>
                  <a:pt x="4421" y="2527"/>
                  <a:pt x="4422" y="2525"/>
                </a:cubicBezTo>
                <a:close/>
                <a:moveTo>
                  <a:pt x="4435" y="2515"/>
                </a:moveTo>
                <a:lnTo>
                  <a:pt x="4435" y="2515"/>
                </a:lnTo>
                <a:cubicBezTo>
                  <a:pt x="4436" y="2513"/>
                  <a:pt x="4439" y="2513"/>
                  <a:pt x="4440" y="2515"/>
                </a:cubicBezTo>
                <a:cubicBezTo>
                  <a:pt x="4442" y="2516"/>
                  <a:pt x="4442" y="2519"/>
                  <a:pt x="4440" y="2520"/>
                </a:cubicBezTo>
                <a:cubicBezTo>
                  <a:pt x="4439" y="2522"/>
                  <a:pt x="4436" y="2522"/>
                  <a:pt x="4435" y="2520"/>
                </a:cubicBezTo>
                <a:cubicBezTo>
                  <a:pt x="4433" y="2519"/>
                  <a:pt x="4433" y="2516"/>
                  <a:pt x="4435" y="2515"/>
                </a:cubicBezTo>
                <a:close/>
                <a:moveTo>
                  <a:pt x="4447" y="2504"/>
                </a:moveTo>
                <a:lnTo>
                  <a:pt x="4447" y="2504"/>
                </a:lnTo>
                <a:cubicBezTo>
                  <a:pt x="4448" y="2503"/>
                  <a:pt x="4451" y="2503"/>
                  <a:pt x="4452" y="2504"/>
                </a:cubicBezTo>
                <a:cubicBezTo>
                  <a:pt x="4454" y="2506"/>
                  <a:pt x="4454" y="2508"/>
                  <a:pt x="4452" y="2510"/>
                </a:cubicBezTo>
                <a:cubicBezTo>
                  <a:pt x="4451" y="2511"/>
                  <a:pt x="4448" y="2511"/>
                  <a:pt x="4447" y="2510"/>
                </a:cubicBezTo>
                <a:cubicBezTo>
                  <a:pt x="4445" y="2508"/>
                  <a:pt x="4445" y="2506"/>
                  <a:pt x="4447" y="2504"/>
                </a:cubicBezTo>
                <a:close/>
                <a:moveTo>
                  <a:pt x="4459" y="2494"/>
                </a:moveTo>
                <a:lnTo>
                  <a:pt x="4459" y="2494"/>
                </a:lnTo>
                <a:cubicBezTo>
                  <a:pt x="4460" y="2492"/>
                  <a:pt x="4463" y="2492"/>
                  <a:pt x="4464" y="2494"/>
                </a:cubicBezTo>
                <a:cubicBezTo>
                  <a:pt x="4466" y="2495"/>
                  <a:pt x="4466" y="2498"/>
                  <a:pt x="4464" y="2499"/>
                </a:cubicBezTo>
                <a:cubicBezTo>
                  <a:pt x="4463" y="2501"/>
                  <a:pt x="4460" y="2501"/>
                  <a:pt x="4459" y="2499"/>
                </a:cubicBezTo>
                <a:cubicBezTo>
                  <a:pt x="4457" y="2498"/>
                  <a:pt x="4457" y="2495"/>
                  <a:pt x="4459" y="2494"/>
                </a:cubicBezTo>
                <a:close/>
                <a:moveTo>
                  <a:pt x="4471" y="2483"/>
                </a:moveTo>
                <a:lnTo>
                  <a:pt x="4471" y="2483"/>
                </a:lnTo>
                <a:cubicBezTo>
                  <a:pt x="4473" y="2482"/>
                  <a:pt x="4475" y="2482"/>
                  <a:pt x="4477" y="2483"/>
                </a:cubicBezTo>
                <a:cubicBezTo>
                  <a:pt x="4478" y="2485"/>
                  <a:pt x="4478" y="2487"/>
                  <a:pt x="4477" y="2489"/>
                </a:cubicBezTo>
                <a:cubicBezTo>
                  <a:pt x="4475" y="2491"/>
                  <a:pt x="4473" y="2491"/>
                  <a:pt x="4471" y="2489"/>
                </a:cubicBezTo>
                <a:cubicBezTo>
                  <a:pt x="4469" y="2487"/>
                  <a:pt x="4469" y="2485"/>
                  <a:pt x="4471" y="2483"/>
                </a:cubicBezTo>
                <a:close/>
                <a:moveTo>
                  <a:pt x="4483" y="2473"/>
                </a:moveTo>
                <a:lnTo>
                  <a:pt x="4483" y="2473"/>
                </a:lnTo>
                <a:cubicBezTo>
                  <a:pt x="4485" y="2471"/>
                  <a:pt x="4487" y="2471"/>
                  <a:pt x="4489" y="2473"/>
                </a:cubicBezTo>
                <a:cubicBezTo>
                  <a:pt x="4490" y="2475"/>
                  <a:pt x="4490" y="2477"/>
                  <a:pt x="4489" y="2479"/>
                </a:cubicBezTo>
                <a:cubicBezTo>
                  <a:pt x="4487" y="2480"/>
                  <a:pt x="4485" y="2480"/>
                  <a:pt x="4483" y="2479"/>
                </a:cubicBezTo>
                <a:cubicBezTo>
                  <a:pt x="4482" y="2477"/>
                  <a:pt x="4482" y="2475"/>
                  <a:pt x="4483" y="2473"/>
                </a:cubicBezTo>
                <a:close/>
                <a:moveTo>
                  <a:pt x="4495" y="2463"/>
                </a:moveTo>
                <a:lnTo>
                  <a:pt x="4495" y="2463"/>
                </a:lnTo>
                <a:cubicBezTo>
                  <a:pt x="4497" y="2461"/>
                  <a:pt x="4499" y="2461"/>
                  <a:pt x="4501" y="2463"/>
                </a:cubicBezTo>
                <a:cubicBezTo>
                  <a:pt x="4502" y="2464"/>
                  <a:pt x="4502" y="2467"/>
                  <a:pt x="4501" y="2468"/>
                </a:cubicBezTo>
                <a:cubicBezTo>
                  <a:pt x="4499" y="2470"/>
                  <a:pt x="4497" y="2470"/>
                  <a:pt x="4495" y="2468"/>
                </a:cubicBezTo>
                <a:cubicBezTo>
                  <a:pt x="4494" y="2467"/>
                  <a:pt x="4494" y="2464"/>
                  <a:pt x="4495" y="2463"/>
                </a:cubicBezTo>
                <a:close/>
                <a:moveTo>
                  <a:pt x="4507" y="2452"/>
                </a:moveTo>
                <a:lnTo>
                  <a:pt x="4507" y="2452"/>
                </a:lnTo>
                <a:cubicBezTo>
                  <a:pt x="4509" y="2451"/>
                  <a:pt x="4511" y="2451"/>
                  <a:pt x="4513" y="2452"/>
                </a:cubicBezTo>
                <a:cubicBezTo>
                  <a:pt x="4515" y="2454"/>
                  <a:pt x="4515" y="2456"/>
                  <a:pt x="4513" y="2458"/>
                </a:cubicBezTo>
                <a:cubicBezTo>
                  <a:pt x="4511" y="2459"/>
                  <a:pt x="4509" y="2459"/>
                  <a:pt x="4507" y="2458"/>
                </a:cubicBezTo>
                <a:cubicBezTo>
                  <a:pt x="4506" y="2456"/>
                  <a:pt x="4506" y="2454"/>
                  <a:pt x="4507" y="2452"/>
                </a:cubicBezTo>
                <a:close/>
                <a:moveTo>
                  <a:pt x="4520" y="2442"/>
                </a:moveTo>
                <a:lnTo>
                  <a:pt x="4520" y="2442"/>
                </a:lnTo>
                <a:cubicBezTo>
                  <a:pt x="4521" y="2440"/>
                  <a:pt x="4524" y="2440"/>
                  <a:pt x="4525" y="2442"/>
                </a:cubicBezTo>
                <a:cubicBezTo>
                  <a:pt x="4527" y="2443"/>
                  <a:pt x="4527" y="2446"/>
                  <a:pt x="4525" y="2447"/>
                </a:cubicBezTo>
                <a:cubicBezTo>
                  <a:pt x="4524" y="2449"/>
                  <a:pt x="4521" y="2449"/>
                  <a:pt x="4520" y="2447"/>
                </a:cubicBezTo>
                <a:cubicBezTo>
                  <a:pt x="4518" y="2446"/>
                  <a:pt x="4518" y="2443"/>
                  <a:pt x="4520" y="2442"/>
                </a:cubicBezTo>
                <a:close/>
                <a:moveTo>
                  <a:pt x="4532" y="2431"/>
                </a:moveTo>
                <a:lnTo>
                  <a:pt x="4532" y="2431"/>
                </a:lnTo>
                <a:cubicBezTo>
                  <a:pt x="4533" y="2430"/>
                  <a:pt x="4536" y="2430"/>
                  <a:pt x="4537" y="2431"/>
                </a:cubicBezTo>
                <a:cubicBezTo>
                  <a:pt x="4539" y="2433"/>
                  <a:pt x="4539" y="2435"/>
                  <a:pt x="4537" y="2437"/>
                </a:cubicBezTo>
                <a:cubicBezTo>
                  <a:pt x="4536" y="2438"/>
                  <a:pt x="4533" y="2438"/>
                  <a:pt x="4532" y="2437"/>
                </a:cubicBezTo>
                <a:cubicBezTo>
                  <a:pt x="4530" y="2435"/>
                  <a:pt x="4530" y="2433"/>
                  <a:pt x="4532" y="2431"/>
                </a:cubicBezTo>
                <a:close/>
                <a:moveTo>
                  <a:pt x="4544" y="2421"/>
                </a:moveTo>
                <a:lnTo>
                  <a:pt x="4544" y="2421"/>
                </a:lnTo>
                <a:cubicBezTo>
                  <a:pt x="4545" y="2419"/>
                  <a:pt x="4548" y="2419"/>
                  <a:pt x="4549" y="2421"/>
                </a:cubicBezTo>
                <a:cubicBezTo>
                  <a:pt x="4551" y="2422"/>
                  <a:pt x="4551" y="2425"/>
                  <a:pt x="4549" y="2426"/>
                </a:cubicBezTo>
                <a:cubicBezTo>
                  <a:pt x="4548" y="2428"/>
                  <a:pt x="4545" y="2428"/>
                  <a:pt x="4544" y="2426"/>
                </a:cubicBezTo>
                <a:cubicBezTo>
                  <a:pt x="4542" y="2425"/>
                  <a:pt x="4542" y="2422"/>
                  <a:pt x="4544" y="2421"/>
                </a:cubicBezTo>
                <a:close/>
                <a:moveTo>
                  <a:pt x="4556" y="2410"/>
                </a:moveTo>
                <a:lnTo>
                  <a:pt x="4556" y="2410"/>
                </a:lnTo>
                <a:cubicBezTo>
                  <a:pt x="4558" y="2409"/>
                  <a:pt x="4560" y="2409"/>
                  <a:pt x="4562" y="2410"/>
                </a:cubicBezTo>
                <a:cubicBezTo>
                  <a:pt x="4563" y="2412"/>
                  <a:pt x="4563" y="2414"/>
                  <a:pt x="4562" y="2416"/>
                </a:cubicBezTo>
                <a:cubicBezTo>
                  <a:pt x="4560" y="2418"/>
                  <a:pt x="4558" y="2418"/>
                  <a:pt x="4556" y="2416"/>
                </a:cubicBezTo>
                <a:cubicBezTo>
                  <a:pt x="4554" y="2415"/>
                  <a:pt x="4554" y="2412"/>
                  <a:pt x="4556" y="2410"/>
                </a:cubicBezTo>
                <a:close/>
                <a:moveTo>
                  <a:pt x="4568" y="2400"/>
                </a:moveTo>
                <a:lnTo>
                  <a:pt x="4568" y="2400"/>
                </a:lnTo>
                <a:cubicBezTo>
                  <a:pt x="4570" y="2398"/>
                  <a:pt x="4572" y="2398"/>
                  <a:pt x="4574" y="2400"/>
                </a:cubicBezTo>
                <a:cubicBezTo>
                  <a:pt x="4575" y="2402"/>
                  <a:pt x="4575" y="2404"/>
                  <a:pt x="4574" y="2406"/>
                </a:cubicBezTo>
                <a:cubicBezTo>
                  <a:pt x="4572" y="2407"/>
                  <a:pt x="4570" y="2407"/>
                  <a:pt x="4568" y="2406"/>
                </a:cubicBezTo>
                <a:cubicBezTo>
                  <a:pt x="4567" y="2404"/>
                  <a:pt x="4567" y="2402"/>
                  <a:pt x="4568" y="2400"/>
                </a:cubicBezTo>
                <a:close/>
                <a:moveTo>
                  <a:pt x="4580" y="2390"/>
                </a:moveTo>
                <a:lnTo>
                  <a:pt x="4580" y="2390"/>
                </a:lnTo>
                <a:cubicBezTo>
                  <a:pt x="4582" y="2388"/>
                  <a:pt x="4584" y="2388"/>
                  <a:pt x="4586" y="2390"/>
                </a:cubicBezTo>
                <a:cubicBezTo>
                  <a:pt x="4587" y="2391"/>
                  <a:pt x="4587" y="2394"/>
                  <a:pt x="4586" y="2395"/>
                </a:cubicBezTo>
                <a:cubicBezTo>
                  <a:pt x="4584" y="2397"/>
                  <a:pt x="4582" y="2397"/>
                  <a:pt x="4580" y="2395"/>
                </a:cubicBezTo>
                <a:cubicBezTo>
                  <a:pt x="4579" y="2394"/>
                  <a:pt x="4579" y="2391"/>
                  <a:pt x="4580" y="2390"/>
                </a:cubicBezTo>
                <a:close/>
                <a:moveTo>
                  <a:pt x="4592" y="2379"/>
                </a:moveTo>
                <a:lnTo>
                  <a:pt x="4592" y="2379"/>
                </a:lnTo>
                <a:cubicBezTo>
                  <a:pt x="4594" y="2378"/>
                  <a:pt x="4597" y="2378"/>
                  <a:pt x="4598" y="2379"/>
                </a:cubicBezTo>
                <a:cubicBezTo>
                  <a:pt x="4600" y="2381"/>
                  <a:pt x="4600" y="2383"/>
                  <a:pt x="4598" y="2385"/>
                </a:cubicBezTo>
                <a:cubicBezTo>
                  <a:pt x="4597" y="2386"/>
                  <a:pt x="4594" y="2386"/>
                  <a:pt x="4592" y="2385"/>
                </a:cubicBezTo>
                <a:cubicBezTo>
                  <a:pt x="4591" y="2383"/>
                  <a:pt x="4591" y="2381"/>
                  <a:pt x="4592" y="2379"/>
                </a:cubicBezTo>
                <a:close/>
                <a:moveTo>
                  <a:pt x="4605" y="2369"/>
                </a:moveTo>
                <a:lnTo>
                  <a:pt x="4605" y="2369"/>
                </a:lnTo>
                <a:cubicBezTo>
                  <a:pt x="4606" y="2367"/>
                  <a:pt x="4609" y="2367"/>
                  <a:pt x="4610" y="2369"/>
                </a:cubicBezTo>
                <a:cubicBezTo>
                  <a:pt x="4612" y="2370"/>
                  <a:pt x="4612" y="2373"/>
                  <a:pt x="4610" y="2374"/>
                </a:cubicBezTo>
                <a:cubicBezTo>
                  <a:pt x="4609" y="2376"/>
                  <a:pt x="4606" y="2376"/>
                  <a:pt x="4605" y="2374"/>
                </a:cubicBezTo>
                <a:cubicBezTo>
                  <a:pt x="4603" y="2373"/>
                  <a:pt x="4603" y="2370"/>
                  <a:pt x="4605" y="2369"/>
                </a:cubicBezTo>
                <a:close/>
                <a:moveTo>
                  <a:pt x="4617" y="2358"/>
                </a:moveTo>
                <a:lnTo>
                  <a:pt x="4617" y="2358"/>
                </a:lnTo>
                <a:cubicBezTo>
                  <a:pt x="4618" y="2357"/>
                  <a:pt x="4621" y="2357"/>
                  <a:pt x="4622" y="2358"/>
                </a:cubicBezTo>
                <a:cubicBezTo>
                  <a:pt x="4624" y="2360"/>
                  <a:pt x="4624" y="2362"/>
                  <a:pt x="4622" y="2364"/>
                </a:cubicBezTo>
                <a:cubicBezTo>
                  <a:pt x="4621" y="2365"/>
                  <a:pt x="4618" y="2365"/>
                  <a:pt x="4617" y="2364"/>
                </a:cubicBezTo>
                <a:cubicBezTo>
                  <a:pt x="4615" y="2362"/>
                  <a:pt x="4615" y="2360"/>
                  <a:pt x="4617" y="2358"/>
                </a:cubicBezTo>
                <a:close/>
                <a:moveTo>
                  <a:pt x="4629" y="2348"/>
                </a:moveTo>
                <a:lnTo>
                  <a:pt x="4629" y="2348"/>
                </a:lnTo>
                <a:cubicBezTo>
                  <a:pt x="4630" y="2346"/>
                  <a:pt x="4633" y="2346"/>
                  <a:pt x="4635" y="2348"/>
                </a:cubicBezTo>
                <a:cubicBezTo>
                  <a:pt x="4636" y="2349"/>
                  <a:pt x="4636" y="2352"/>
                  <a:pt x="4635" y="2353"/>
                </a:cubicBezTo>
                <a:cubicBezTo>
                  <a:pt x="4633" y="2355"/>
                  <a:pt x="4630" y="2355"/>
                  <a:pt x="4629" y="2353"/>
                </a:cubicBezTo>
                <a:cubicBezTo>
                  <a:pt x="4627" y="2352"/>
                  <a:pt x="4627" y="2349"/>
                  <a:pt x="4629" y="2348"/>
                </a:cubicBezTo>
                <a:close/>
                <a:moveTo>
                  <a:pt x="4641" y="2337"/>
                </a:moveTo>
                <a:lnTo>
                  <a:pt x="4641" y="2337"/>
                </a:lnTo>
                <a:cubicBezTo>
                  <a:pt x="4643" y="2336"/>
                  <a:pt x="4645" y="2336"/>
                  <a:pt x="4647" y="2337"/>
                </a:cubicBezTo>
                <a:cubicBezTo>
                  <a:pt x="4648" y="2339"/>
                  <a:pt x="4648" y="2342"/>
                  <a:pt x="4647" y="2343"/>
                </a:cubicBezTo>
                <a:cubicBezTo>
                  <a:pt x="4645" y="2345"/>
                  <a:pt x="4643" y="2345"/>
                  <a:pt x="4641" y="2343"/>
                </a:cubicBezTo>
                <a:cubicBezTo>
                  <a:pt x="4639" y="2342"/>
                  <a:pt x="4639" y="2339"/>
                  <a:pt x="4641" y="2337"/>
                </a:cubicBezTo>
                <a:close/>
                <a:moveTo>
                  <a:pt x="4653" y="2327"/>
                </a:moveTo>
                <a:lnTo>
                  <a:pt x="4653" y="2327"/>
                </a:lnTo>
                <a:cubicBezTo>
                  <a:pt x="4655" y="2325"/>
                  <a:pt x="4657" y="2325"/>
                  <a:pt x="4659" y="2327"/>
                </a:cubicBezTo>
                <a:cubicBezTo>
                  <a:pt x="4660" y="2329"/>
                  <a:pt x="4660" y="2331"/>
                  <a:pt x="4659" y="2333"/>
                </a:cubicBezTo>
                <a:cubicBezTo>
                  <a:pt x="4657" y="2334"/>
                  <a:pt x="4655" y="2334"/>
                  <a:pt x="4653" y="2333"/>
                </a:cubicBezTo>
                <a:cubicBezTo>
                  <a:pt x="4652" y="2331"/>
                  <a:pt x="4652" y="2329"/>
                  <a:pt x="4653" y="2327"/>
                </a:cubicBezTo>
                <a:close/>
                <a:moveTo>
                  <a:pt x="4665" y="2317"/>
                </a:moveTo>
                <a:lnTo>
                  <a:pt x="4665" y="2317"/>
                </a:lnTo>
                <a:cubicBezTo>
                  <a:pt x="4667" y="2315"/>
                  <a:pt x="4669" y="2315"/>
                  <a:pt x="4671" y="2317"/>
                </a:cubicBezTo>
                <a:cubicBezTo>
                  <a:pt x="4673" y="2318"/>
                  <a:pt x="4673" y="2321"/>
                  <a:pt x="4671" y="2322"/>
                </a:cubicBezTo>
                <a:cubicBezTo>
                  <a:pt x="4669" y="2324"/>
                  <a:pt x="4667" y="2324"/>
                  <a:pt x="4665" y="2322"/>
                </a:cubicBezTo>
                <a:cubicBezTo>
                  <a:pt x="4664" y="2321"/>
                  <a:pt x="4664" y="2318"/>
                  <a:pt x="4665" y="2317"/>
                </a:cubicBezTo>
                <a:close/>
                <a:moveTo>
                  <a:pt x="4677" y="2306"/>
                </a:moveTo>
                <a:lnTo>
                  <a:pt x="4677" y="2306"/>
                </a:lnTo>
                <a:cubicBezTo>
                  <a:pt x="4679" y="2305"/>
                  <a:pt x="4682" y="2305"/>
                  <a:pt x="4683" y="2306"/>
                </a:cubicBezTo>
                <a:cubicBezTo>
                  <a:pt x="4685" y="2308"/>
                  <a:pt x="4685" y="2310"/>
                  <a:pt x="4683" y="2312"/>
                </a:cubicBezTo>
                <a:cubicBezTo>
                  <a:pt x="4682" y="2313"/>
                  <a:pt x="4679" y="2313"/>
                  <a:pt x="4677" y="2312"/>
                </a:cubicBezTo>
                <a:cubicBezTo>
                  <a:pt x="4676" y="2310"/>
                  <a:pt x="4676" y="2308"/>
                  <a:pt x="4677" y="2306"/>
                </a:cubicBezTo>
                <a:close/>
                <a:moveTo>
                  <a:pt x="4690" y="2296"/>
                </a:moveTo>
                <a:lnTo>
                  <a:pt x="4690" y="2296"/>
                </a:lnTo>
                <a:cubicBezTo>
                  <a:pt x="4691" y="2294"/>
                  <a:pt x="4694" y="2294"/>
                  <a:pt x="4695" y="2296"/>
                </a:cubicBezTo>
                <a:cubicBezTo>
                  <a:pt x="4697" y="2297"/>
                  <a:pt x="4697" y="2300"/>
                  <a:pt x="4695" y="2301"/>
                </a:cubicBezTo>
                <a:cubicBezTo>
                  <a:pt x="4694" y="2303"/>
                  <a:pt x="4691" y="2303"/>
                  <a:pt x="4690" y="2301"/>
                </a:cubicBezTo>
                <a:cubicBezTo>
                  <a:pt x="4688" y="2300"/>
                  <a:pt x="4688" y="2297"/>
                  <a:pt x="4690" y="2296"/>
                </a:cubicBezTo>
                <a:close/>
                <a:moveTo>
                  <a:pt x="4702" y="2285"/>
                </a:moveTo>
                <a:lnTo>
                  <a:pt x="4702" y="2285"/>
                </a:lnTo>
                <a:cubicBezTo>
                  <a:pt x="4703" y="2284"/>
                  <a:pt x="4706" y="2284"/>
                  <a:pt x="4707" y="2285"/>
                </a:cubicBezTo>
                <a:cubicBezTo>
                  <a:pt x="4709" y="2287"/>
                  <a:pt x="4709" y="2289"/>
                  <a:pt x="4707" y="2291"/>
                </a:cubicBezTo>
                <a:cubicBezTo>
                  <a:pt x="4706" y="2292"/>
                  <a:pt x="4703" y="2292"/>
                  <a:pt x="4702" y="2291"/>
                </a:cubicBezTo>
                <a:cubicBezTo>
                  <a:pt x="4700" y="2289"/>
                  <a:pt x="4700" y="2287"/>
                  <a:pt x="4702" y="2285"/>
                </a:cubicBezTo>
                <a:close/>
                <a:moveTo>
                  <a:pt x="4714" y="2275"/>
                </a:moveTo>
                <a:lnTo>
                  <a:pt x="4714" y="2275"/>
                </a:lnTo>
                <a:cubicBezTo>
                  <a:pt x="4715" y="2273"/>
                  <a:pt x="4718" y="2273"/>
                  <a:pt x="4720" y="2275"/>
                </a:cubicBezTo>
                <a:cubicBezTo>
                  <a:pt x="4721" y="2276"/>
                  <a:pt x="4721" y="2279"/>
                  <a:pt x="4720" y="2280"/>
                </a:cubicBezTo>
                <a:lnTo>
                  <a:pt x="4720" y="2281"/>
                </a:lnTo>
                <a:cubicBezTo>
                  <a:pt x="4718" y="2282"/>
                  <a:pt x="4715" y="2282"/>
                  <a:pt x="4714" y="2281"/>
                </a:cubicBezTo>
                <a:cubicBezTo>
                  <a:pt x="4712" y="2279"/>
                  <a:pt x="4712" y="2276"/>
                  <a:pt x="4714" y="2275"/>
                </a:cubicBezTo>
                <a:close/>
                <a:moveTo>
                  <a:pt x="4726" y="2264"/>
                </a:moveTo>
                <a:lnTo>
                  <a:pt x="4726" y="2264"/>
                </a:lnTo>
                <a:cubicBezTo>
                  <a:pt x="4728" y="2263"/>
                  <a:pt x="4730" y="2263"/>
                  <a:pt x="4732" y="2264"/>
                </a:cubicBezTo>
                <a:cubicBezTo>
                  <a:pt x="4733" y="2266"/>
                  <a:pt x="4733" y="2269"/>
                  <a:pt x="4732" y="2270"/>
                </a:cubicBezTo>
                <a:cubicBezTo>
                  <a:pt x="4730" y="2272"/>
                  <a:pt x="4728" y="2272"/>
                  <a:pt x="4726" y="2270"/>
                </a:cubicBezTo>
                <a:cubicBezTo>
                  <a:pt x="4724" y="2269"/>
                  <a:pt x="4724" y="2266"/>
                  <a:pt x="4726" y="2264"/>
                </a:cubicBezTo>
                <a:close/>
                <a:moveTo>
                  <a:pt x="4738" y="2254"/>
                </a:moveTo>
                <a:lnTo>
                  <a:pt x="4738" y="2254"/>
                </a:lnTo>
                <a:cubicBezTo>
                  <a:pt x="4740" y="2252"/>
                  <a:pt x="4742" y="2252"/>
                  <a:pt x="4744" y="2254"/>
                </a:cubicBezTo>
                <a:cubicBezTo>
                  <a:pt x="4745" y="2256"/>
                  <a:pt x="4745" y="2258"/>
                  <a:pt x="4744" y="2260"/>
                </a:cubicBezTo>
                <a:cubicBezTo>
                  <a:pt x="4742" y="2261"/>
                  <a:pt x="4740" y="2261"/>
                  <a:pt x="4738" y="2260"/>
                </a:cubicBezTo>
                <a:cubicBezTo>
                  <a:pt x="4737" y="2258"/>
                  <a:pt x="4737" y="2256"/>
                  <a:pt x="4738" y="2254"/>
                </a:cubicBezTo>
                <a:close/>
                <a:moveTo>
                  <a:pt x="4750" y="2244"/>
                </a:moveTo>
                <a:lnTo>
                  <a:pt x="4750" y="2244"/>
                </a:lnTo>
                <a:cubicBezTo>
                  <a:pt x="4752" y="2242"/>
                  <a:pt x="4754" y="2242"/>
                  <a:pt x="4756" y="2244"/>
                </a:cubicBezTo>
                <a:cubicBezTo>
                  <a:pt x="4758" y="2245"/>
                  <a:pt x="4758" y="2248"/>
                  <a:pt x="4756" y="2249"/>
                </a:cubicBezTo>
                <a:cubicBezTo>
                  <a:pt x="4754" y="2251"/>
                  <a:pt x="4752" y="2251"/>
                  <a:pt x="4750" y="2249"/>
                </a:cubicBezTo>
                <a:cubicBezTo>
                  <a:pt x="4749" y="2248"/>
                  <a:pt x="4749" y="2245"/>
                  <a:pt x="4750" y="2244"/>
                </a:cubicBezTo>
                <a:close/>
                <a:moveTo>
                  <a:pt x="4762" y="2233"/>
                </a:moveTo>
                <a:lnTo>
                  <a:pt x="4762" y="2233"/>
                </a:lnTo>
                <a:cubicBezTo>
                  <a:pt x="4764" y="2232"/>
                  <a:pt x="4767" y="2232"/>
                  <a:pt x="4768" y="2233"/>
                </a:cubicBezTo>
                <a:cubicBezTo>
                  <a:pt x="4770" y="2235"/>
                  <a:pt x="4770" y="2237"/>
                  <a:pt x="4768" y="2239"/>
                </a:cubicBezTo>
                <a:cubicBezTo>
                  <a:pt x="4767" y="2240"/>
                  <a:pt x="4764" y="2240"/>
                  <a:pt x="4762" y="2239"/>
                </a:cubicBezTo>
                <a:cubicBezTo>
                  <a:pt x="4761" y="2237"/>
                  <a:pt x="4761" y="2235"/>
                  <a:pt x="4762" y="2233"/>
                </a:cubicBezTo>
                <a:close/>
                <a:moveTo>
                  <a:pt x="4775" y="2223"/>
                </a:moveTo>
                <a:lnTo>
                  <a:pt x="4775" y="2223"/>
                </a:lnTo>
                <a:cubicBezTo>
                  <a:pt x="4776" y="2221"/>
                  <a:pt x="4779" y="2221"/>
                  <a:pt x="4780" y="2223"/>
                </a:cubicBezTo>
                <a:cubicBezTo>
                  <a:pt x="4782" y="2224"/>
                  <a:pt x="4782" y="2227"/>
                  <a:pt x="4780" y="2228"/>
                </a:cubicBezTo>
                <a:cubicBezTo>
                  <a:pt x="4779" y="2230"/>
                  <a:pt x="4776" y="2230"/>
                  <a:pt x="4775" y="2228"/>
                </a:cubicBezTo>
                <a:cubicBezTo>
                  <a:pt x="4773" y="2227"/>
                  <a:pt x="4773" y="2224"/>
                  <a:pt x="4775" y="2223"/>
                </a:cubicBezTo>
                <a:close/>
                <a:moveTo>
                  <a:pt x="4787" y="2212"/>
                </a:moveTo>
                <a:lnTo>
                  <a:pt x="4787" y="2212"/>
                </a:lnTo>
                <a:cubicBezTo>
                  <a:pt x="4788" y="2211"/>
                  <a:pt x="4791" y="2211"/>
                  <a:pt x="4792" y="2212"/>
                </a:cubicBezTo>
                <a:cubicBezTo>
                  <a:pt x="4794" y="2214"/>
                  <a:pt x="4794" y="2216"/>
                  <a:pt x="4792" y="2218"/>
                </a:cubicBezTo>
                <a:cubicBezTo>
                  <a:pt x="4791" y="2219"/>
                  <a:pt x="4788" y="2219"/>
                  <a:pt x="4787" y="2218"/>
                </a:cubicBezTo>
                <a:cubicBezTo>
                  <a:pt x="4785" y="2216"/>
                  <a:pt x="4785" y="2214"/>
                  <a:pt x="4787" y="2212"/>
                </a:cubicBezTo>
                <a:close/>
                <a:moveTo>
                  <a:pt x="4799" y="2202"/>
                </a:moveTo>
                <a:lnTo>
                  <a:pt x="4799" y="2202"/>
                </a:lnTo>
                <a:cubicBezTo>
                  <a:pt x="4800" y="2200"/>
                  <a:pt x="4803" y="2200"/>
                  <a:pt x="4805" y="2202"/>
                </a:cubicBezTo>
                <a:cubicBezTo>
                  <a:pt x="4806" y="2203"/>
                  <a:pt x="4806" y="2206"/>
                  <a:pt x="4805" y="2208"/>
                </a:cubicBezTo>
                <a:cubicBezTo>
                  <a:pt x="4803" y="2209"/>
                  <a:pt x="4800" y="2209"/>
                  <a:pt x="4799" y="2208"/>
                </a:cubicBezTo>
                <a:cubicBezTo>
                  <a:pt x="4797" y="2206"/>
                  <a:pt x="4797" y="2203"/>
                  <a:pt x="4799" y="2202"/>
                </a:cubicBezTo>
                <a:close/>
                <a:moveTo>
                  <a:pt x="4811" y="2191"/>
                </a:moveTo>
                <a:lnTo>
                  <a:pt x="4811" y="2191"/>
                </a:lnTo>
                <a:cubicBezTo>
                  <a:pt x="4813" y="2190"/>
                  <a:pt x="4815" y="2190"/>
                  <a:pt x="4817" y="2191"/>
                </a:cubicBezTo>
                <a:cubicBezTo>
                  <a:pt x="4818" y="2193"/>
                  <a:pt x="4818" y="2196"/>
                  <a:pt x="4817" y="2197"/>
                </a:cubicBezTo>
                <a:cubicBezTo>
                  <a:pt x="4815" y="2199"/>
                  <a:pt x="4813" y="2199"/>
                  <a:pt x="4811" y="2197"/>
                </a:cubicBezTo>
                <a:cubicBezTo>
                  <a:pt x="4809" y="2196"/>
                  <a:pt x="4809" y="2193"/>
                  <a:pt x="4811" y="2191"/>
                </a:cubicBezTo>
                <a:close/>
                <a:moveTo>
                  <a:pt x="4823" y="2181"/>
                </a:moveTo>
                <a:lnTo>
                  <a:pt x="4823" y="2181"/>
                </a:lnTo>
                <a:cubicBezTo>
                  <a:pt x="4825" y="2179"/>
                  <a:pt x="4827" y="2179"/>
                  <a:pt x="4829" y="2181"/>
                </a:cubicBezTo>
                <a:cubicBezTo>
                  <a:pt x="4830" y="2183"/>
                  <a:pt x="4830" y="2185"/>
                  <a:pt x="4829" y="2187"/>
                </a:cubicBezTo>
                <a:cubicBezTo>
                  <a:pt x="4827" y="2188"/>
                  <a:pt x="4825" y="2188"/>
                  <a:pt x="4823" y="2187"/>
                </a:cubicBezTo>
                <a:cubicBezTo>
                  <a:pt x="4822" y="2185"/>
                  <a:pt x="4822" y="2183"/>
                  <a:pt x="4823" y="2181"/>
                </a:cubicBezTo>
                <a:close/>
                <a:moveTo>
                  <a:pt x="4835" y="2171"/>
                </a:moveTo>
                <a:lnTo>
                  <a:pt x="4835" y="2171"/>
                </a:lnTo>
                <a:cubicBezTo>
                  <a:pt x="4837" y="2169"/>
                  <a:pt x="4839" y="2169"/>
                  <a:pt x="4841" y="2171"/>
                </a:cubicBezTo>
                <a:cubicBezTo>
                  <a:pt x="4843" y="2172"/>
                  <a:pt x="4843" y="2175"/>
                  <a:pt x="4841" y="2176"/>
                </a:cubicBezTo>
                <a:cubicBezTo>
                  <a:pt x="4839" y="2178"/>
                  <a:pt x="4837" y="2178"/>
                  <a:pt x="4835" y="2176"/>
                </a:cubicBezTo>
                <a:cubicBezTo>
                  <a:pt x="4834" y="2175"/>
                  <a:pt x="4834" y="2172"/>
                  <a:pt x="4835" y="2171"/>
                </a:cubicBezTo>
                <a:close/>
                <a:moveTo>
                  <a:pt x="4847" y="2160"/>
                </a:moveTo>
                <a:lnTo>
                  <a:pt x="4848" y="2160"/>
                </a:lnTo>
                <a:cubicBezTo>
                  <a:pt x="4849" y="2159"/>
                  <a:pt x="4852" y="2159"/>
                  <a:pt x="4853" y="2160"/>
                </a:cubicBezTo>
                <a:cubicBezTo>
                  <a:pt x="4855" y="2162"/>
                  <a:pt x="4855" y="2164"/>
                  <a:pt x="4853" y="2166"/>
                </a:cubicBezTo>
                <a:cubicBezTo>
                  <a:pt x="4852" y="2167"/>
                  <a:pt x="4849" y="2167"/>
                  <a:pt x="4847" y="2166"/>
                </a:cubicBezTo>
                <a:cubicBezTo>
                  <a:pt x="4846" y="2164"/>
                  <a:pt x="4846" y="2162"/>
                  <a:pt x="4847" y="2160"/>
                </a:cubicBezTo>
                <a:close/>
                <a:moveTo>
                  <a:pt x="4860" y="2150"/>
                </a:moveTo>
                <a:lnTo>
                  <a:pt x="4860" y="2150"/>
                </a:lnTo>
                <a:cubicBezTo>
                  <a:pt x="4861" y="2148"/>
                  <a:pt x="4864" y="2148"/>
                  <a:pt x="4865" y="2150"/>
                </a:cubicBezTo>
                <a:cubicBezTo>
                  <a:pt x="4867" y="2151"/>
                  <a:pt x="4867" y="2154"/>
                  <a:pt x="4865" y="2155"/>
                </a:cubicBezTo>
                <a:cubicBezTo>
                  <a:pt x="4864" y="2157"/>
                  <a:pt x="4861" y="2157"/>
                  <a:pt x="4860" y="2155"/>
                </a:cubicBezTo>
                <a:cubicBezTo>
                  <a:pt x="4858" y="2154"/>
                  <a:pt x="4858" y="2151"/>
                  <a:pt x="4860" y="2150"/>
                </a:cubicBezTo>
                <a:close/>
                <a:moveTo>
                  <a:pt x="4872" y="2139"/>
                </a:moveTo>
                <a:lnTo>
                  <a:pt x="4872" y="2139"/>
                </a:lnTo>
                <a:cubicBezTo>
                  <a:pt x="4873" y="2138"/>
                  <a:pt x="4876" y="2138"/>
                  <a:pt x="4877" y="2139"/>
                </a:cubicBezTo>
                <a:cubicBezTo>
                  <a:pt x="4879" y="2141"/>
                  <a:pt x="4879" y="2143"/>
                  <a:pt x="4877" y="2145"/>
                </a:cubicBezTo>
                <a:cubicBezTo>
                  <a:pt x="4876" y="2147"/>
                  <a:pt x="4873" y="2147"/>
                  <a:pt x="4872" y="2145"/>
                </a:cubicBezTo>
                <a:cubicBezTo>
                  <a:pt x="4870" y="2143"/>
                  <a:pt x="4870" y="2141"/>
                  <a:pt x="4872" y="2139"/>
                </a:cubicBezTo>
                <a:close/>
                <a:moveTo>
                  <a:pt x="4884" y="2129"/>
                </a:moveTo>
                <a:lnTo>
                  <a:pt x="4884" y="2129"/>
                </a:lnTo>
                <a:cubicBezTo>
                  <a:pt x="4886" y="2127"/>
                  <a:pt x="4888" y="2127"/>
                  <a:pt x="4890" y="2129"/>
                </a:cubicBezTo>
                <a:cubicBezTo>
                  <a:pt x="4891" y="2130"/>
                  <a:pt x="4891" y="2133"/>
                  <a:pt x="4890" y="2135"/>
                </a:cubicBezTo>
                <a:cubicBezTo>
                  <a:pt x="4888" y="2136"/>
                  <a:pt x="4885" y="2136"/>
                  <a:pt x="4884" y="2135"/>
                </a:cubicBezTo>
                <a:cubicBezTo>
                  <a:pt x="4882" y="2133"/>
                  <a:pt x="4882" y="2130"/>
                  <a:pt x="4884" y="2129"/>
                </a:cubicBezTo>
                <a:close/>
                <a:moveTo>
                  <a:pt x="4896" y="2118"/>
                </a:moveTo>
                <a:lnTo>
                  <a:pt x="4896" y="2118"/>
                </a:lnTo>
                <a:cubicBezTo>
                  <a:pt x="4898" y="2117"/>
                  <a:pt x="4900" y="2117"/>
                  <a:pt x="4902" y="2118"/>
                </a:cubicBezTo>
                <a:cubicBezTo>
                  <a:pt x="4903" y="2120"/>
                  <a:pt x="4903" y="2123"/>
                  <a:pt x="4902" y="2124"/>
                </a:cubicBezTo>
                <a:cubicBezTo>
                  <a:pt x="4900" y="2126"/>
                  <a:pt x="4898" y="2126"/>
                  <a:pt x="4896" y="2124"/>
                </a:cubicBezTo>
                <a:cubicBezTo>
                  <a:pt x="4895" y="2123"/>
                  <a:pt x="4895" y="2120"/>
                  <a:pt x="4896" y="2118"/>
                </a:cubicBezTo>
                <a:close/>
                <a:moveTo>
                  <a:pt x="4908" y="2108"/>
                </a:moveTo>
                <a:lnTo>
                  <a:pt x="4908" y="2108"/>
                </a:lnTo>
                <a:cubicBezTo>
                  <a:pt x="4910" y="2106"/>
                  <a:pt x="4912" y="2106"/>
                  <a:pt x="4914" y="2108"/>
                </a:cubicBezTo>
                <a:cubicBezTo>
                  <a:pt x="4915" y="2110"/>
                  <a:pt x="4915" y="2112"/>
                  <a:pt x="4914" y="2114"/>
                </a:cubicBezTo>
                <a:cubicBezTo>
                  <a:pt x="4912" y="2115"/>
                  <a:pt x="4910" y="2115"/>
                  <a:pt x="4908" y="2114"/>
                </a:cubicBezTo>
                <a:cubicBezTo>
                  <a:pt x="4907" y="2112"/>
                  <a:pt x="4907" y="2110"/>
                  <a:pt x="4908" y="2108"/>
                </a:cubicBezTo>
                <a:close/>
                <a:moveTo>
                  <a:pt x="4920" y="2098"/>
                </a:moveTo>
                <a:lnTo>
                  <a:pt x="4920" y="2098"/>
                </a:lnTo>
                <a:cubicBezTo>
                  <a:pt x="4922" y="2096"/>
                  <a:pt x="4924" y="2096"/>
                  <a:pt x="4926" y="2098"/>
                </a:cubicBezTo>
                <a:cubicBezTo>
                  <a:pt x="4928" y="2099"/>
                  <a:pt x="4928" y="2102"/>
                  <a:pt x="4926" y="2103"/>
                </a:cubicBezTo>
                <a:cubicBezTo>
                  <a:pt x="4924" y="2105"/>
                  <a:pt x="4922" y="2105"/>
                  <a:pt x="4920" y="2103"/>
                </a:cubicBezTo>
                <a:cubicBezTo>
                  <a:pt x="4919" y="2102"/>
                  <a:pt x="4919" y="2099"/>
                  <a:pt x="4920" y="2098"/>
                </a:cubicBezTo>
                <a:close/>
                <a:moveTo>
                  <a:pt x="4933" y="2087"/>
                </a:moveTo>
                <a:lnTo>
                  <a:pt x="4933" y="2087"/>
                </a:lnTo>
                <a:cubicBezTo>
                  <a:pt x="4934" y="2086"/>
                  <a:pt x="4937" y="2086"/>
                  <a:pt x="4938" y="2087"/>
                </a:cubicBezTo>
                <a:cubicBezTo>
                  <a:pt x="4940" y="2089"/>
                  <a:pt x="4940" y="2091"/>
                  <a:pt x="4938" y="2093"/>
                </a:cubicBezTo>
                <a:cubicBezTo>
                  <a:pt x="4937" y="2094"/>
                  <a:pt x="4934" y="2094"/>
                  <a:pt x="4933" y="2093"/>
                </a:cubicBezTo>
                <a:cubicBezTo>
                  <a:pt x="4931" y="2091"/>
                  <a:pt x="4931" y="2089"/>
                  <a:pt x="4933" y="2087"/>
                </a:cubicBezTo>
                <a:close/>
                <a:moveTo>
                  <a:pt x="4945" y="2077"/>
                </a:moveTo>
                <a:lnTo>
                  <a:pt x="4945" y="2077"/>
                </a:lnTo>
                <a:cubicBezTo>
                  <a:pt x="4946" y="2075"/>
                  <a:pt x="4949" y="2075"/>
                  <a:pt x="4950" y="2077"/>
                </a:cubicBezTo>
                <a:cubicBezTo>
                  <a:pt x="4952" y="2078"/>
                  <a:pt x="4952" y="2081"/>
                  <a:pt x="4950" y="2082"/>
                </a:cubicBezTo>
                <a:cubicBezTo>
                  <a:pt x="4949" y="2084"/>
                  <a:pt x="4946" y="2084"/>
                  <a:pt x="4945" y="2082"/>
                </a:cubicBezTo>
                <a:cubicBezTo>
                  <a:pt x="4943" y="2081"/>
                  <a:pt x="4943" y="2078"/>
                  <a:pt x="4945" y="2077"/>
                </a:cubicBezTo>
                <a:close/>
                <a:moveTo>
                  <a:pt x="4957" y="2066"/>
                </a:moveTo>
                <a:lnTo>
                  <a:pt x="4957" y="2066"/>
                </a:lnTo>
                <a:cubicBezTo>
                  <a:pt x="4958" y="2065"/>
                  <a:pt x="4961" y="2065"/>
                  <a:pt x="4962" y="2066"/>
                </a:cubicBezTo>
                <a:cubicBezTo>
                  <a:pt x="4964" y="2068"/>
                  <a:pt x="4964" y="2070"/>
                  <a:pt x="4962" y="2072"/>
                </a:cubicBezTo>
                <a:cubicBezTo>
                  <a:pt x="4961" y="2074"/>
                  <a:pt x="4958" y="2074"/>
                  <a:pt x="4957" y="2072"/>
                </a:cubicBezTo>
                <a:cubicBezTo>
                  <a:pt x="4955" y="2070"/>
                  <a:pt x="4955" y="2068"/>
                  <a:pt x="4957" y="2066"/>
                </a:cubicBezTo>
                <a:close/>
                <a:moveTo>
                  <a:pt x="4969" y="2056"/>
                </a:moveTo>
                <a:lnTo>
                  <a:pt x="4969" y="2056"/>
                </a:lnTo>
                <a:cubicBezTo>
                  <a:pt x="4971" y="2054"/>
                  <a:pt x="4973" y="2054"/>
                  <a:pt x="4975" y="2056"/>
                </a:cubicBezTo>
                <a:cubicBezTo>
                  <a:pt x="4976" y="2057"/>
                  <a:pt x="4976" y="2060"/>
                  <a:pt x="4975" y="2062"/>
                </a:cubicBezTo>
                <a:cubicBezTo>
                  <a:pt x="4973" y="2063"/>
                  <a:pt x="4971" y="2063"/>
                  <a:pt x="4969" y="2062"/>
                </a:cubicBezTo>
                <a:cubicBezTo>
                  <a:pt x="4967" y="2060"/>
                  <a:pt x="4967" y="2057"/>
                  <a:pt x="4969" y="2056"/>
                </a:cubicBezTo>
                <a:close/>
                <a:moveTo>
                  <a:pt x="4981" y="2045"/>
                </a:moveTo>
                <a:lnTo>
                  <a:pt x="4981" y="2045"/>
                </a:lnTo>
                <a:cubicBezTo>
                  <a:pt x="4983" y="2044"/>
                  <a:pt x="4985" y="2044"/>
                  <a:pt x="4987" y="2045"/>
                </a:cubicBezTo>
                <a:cubicBezTo>
                  <a:pt x="4988" y="2047"/>
                  <a:pt x="4988" y="2050"/>
                  <a:pt x="4987" y="2051"/>
                </a:cubicBezTo>
                <a:cubicBezTo>
                  <a:pt x="4985" y="2053"/>
                  <a:pt x="4983" y="2053"/>
                  <a:pt x="4981" y="2051"/>
                </a:cubicBezTo>
                <a:cubicBezTo>
                  <a:pt x="4980" y="2050"/>
                  <a:pt x="4980" y="2047"/>
                  <a:pt x="4981" y="2045"/>
                </a:cubicBezTo>
                <a:close/>
                <a:moveTo>
                  <a:pt x="4993" y="2035"/>
                </a:moveTo>
                <a:lnTo>
                  <a:pt x="4993" y="2035"/>
                </a:lnTo>
                <a:cubicBezTo>
                  <a:pt x="4995" y="2033"/>
                  <a:pt x="4997" y="2033"/>
                  <a:pt x="4999" y="2035"/>
                </a:cubicBezTo>
                <a:cubicBezTo>
                  <a:pt x="5000" y="2037"/>
                  <a:pt x="5000" y="2039"/>
                  <a:pt x="4999" y="2041"/>
                </a:cubicBezTo>
                <a:cubicBezTo>
                  <a:pt x="4997" y="2042"/>
                  <a:pt x="4995" y="2042"/>
                  <a:pt x="4993" y="2041"/>
                </a:cubicBezTo>
                <a:cubicBezTo>
                  <a:pt x="4992" y="2039"/>
                  <a:pt x="4992" y="2037"/>
                  <a:pt x="4993" y="2035"/>
                </a:cubicBezTo>
                <a:close/>
                <a:moveTo>
                  <a:pt x="5005" y="2025"/>
                </a:moveTo>
                <a:lnTo>
                  <a:pt x="5005" y="2025"/>
                </a:lnTo>
                <a:cubicBezTo>
                  <a:pt x="5007" y="2023"/>
                  <a:pt x="5010" y="2023"/>
                  <a:pt x="5011" y="2025"/>
                </a:cubicBezTo>
                <a:cubicBezTo>
                  <a:pt x="5013" y="2026"/>
                  <a:pt x="5013" y="2029"/>
                  <a:pt x="5011" y="2030"/>
                </a:cubicBezTo>
                <a:cubicBezTo>
                  <a:pt x="5009" y="2032"/>
                  <a:pt x="5007" y="2032"/>
                  <a:pt x="5005" y="2030"/>
                </a:cubicBezTo>
                <a:cubicBezTo>
                  <a:pt x="5004" y="2029"/>
                  <a:pt x="5004" y="2026"/>
                  <a:pt x="5005" y="2025"/>
                </a:cubicBezTo>
                <a:close/>
                <a:moveTo>
                  <a:pt x="5018" y="2014"/>
                </a:moveTo>
                <a:lnTo>
                  <a:pt x="5018" y="2014"/>
                </a:lnTo>
                <a:cubicBezTo>
                  <a:pt x="5019" y="2013"/>
                  <a:pt x="5022" y="2013"/>
                  <a:pt x="5023" y="2014"/>
                </a:cubicBezTo>
                <a:cubicBezTo>
                  <a:pt x="5025" y="2016"/>
                  <a:pt x="5025" y="2018"/>
                  <a:pt x="5023" y="2020"/>
                </a:cubicBezTo>
                <a:cubicBezTo>
                  <a:pt x="5022" y="2021"/>
                  <a:pt x="5019" y="2021"/>
                  <a:pt x="5018" y="2020"/>
                </a:cubicBezTo>
                <a:cubicBezTo>
                  <a:pt x="5016" y="2018"/>
                  <a:pt x="5016" y="2016"/>
                  <a:pt x="5018" y="2014"/>
                </a:cubicBezTo>
                <a:close/>
                <a:moveTo>
                  <a:pt x="5030" y="2004"/>
                </a:moveTo>
                <a:lnTo>
                  <a:pt x="5030" y="2004"/>
                </a:lnTo>
                <a:cubicBezTo>
                  <a:pt x="5031" y="2002"/>
                  <a:pt x="5034" y="2002"/>
                  <a:pt x="5035" y="2004"/>
                </a:cubicBezTo>
                <a:cubicBezTo>
                  <a:pt x="5037" y="2005"/>
                  <a:pt x="5037" y="2008"/>
                  <a:pt x="5035" y="2009"/>
                </a:cubicBezTo>
                <a:cubicBezTo>
                  <a:pt x="5034" y="2011"/>
                  <a:pt x="5031" y="2011"/>
                  <a:pt x="5030" y="2009"/>
                </a:cubicBezTo>
                <a:cubicBezTo>
                  <a:pt x="5028" y="2008"/>
                  <a:pt x="5028" y="2005"/>
                  <a:pt x="5030" y="2004"/>
                </a:cubicBezTo>
                <a:close/>
                <a:moveTo>
                  <a:pt x="5042" y="1993"/>
                </a:moveTo>
                <a:lnTo>
                  <a:pt x="5042" y="1993"/>
                </a:lnTo>
                <a:cubicBezTo>
                  <a:pt x="5043" y="1992"/>
                  <a:pt x="5046" y="1992"/>
                  <a:pt x="5048" y="1993"/>
                </a:cubicBezTo>
                <a:cubicBezTo>
                  <a:pt x="5049" y="1995"/>
                  <a:pt x="5049" y="1997"/>
                  <a:pt x="5048" y="1999"/>
                </a:cubicBezTo>
                <a:lnTo>
                  <a:pt x="5047" y="1999"/>
                </a:lnTo>
                <a:cubicBezTo>
                  <a:pt x="5046" y="2001"/>
                  <a:pt x="5043" y="2001"/>
                  <a:pt x="5042" y="1999"/>
                </a:cubicBezTo>
                <a:cubicBezTo>
                  <a:pt x="5040" y="1997"/>
                  <a:pt x="5040" y="1995"/>
                  <a:pt x="5042" y="1993"/>
                </a:cubicBezTo>
                <a:close/>
                <a:moveTo>
                  <a:pt x="5054" y="1983"/>
                </a:moveTo>
                <a:lnTo>
                  <a:pt x="5054" y="1983"/>
                </a:lnTo>
                <a:cubicBezTo>
                  <a:pt x="5056" y="1981"/>
                  <a:pt x="5058" y="1981"/>
                  <a:pt x="5060" y="1983"/>
                </a:cubicBezTo>
                <a:cubicBezTo>
                  <a:pt x="5061" y="1984"/>
                  <a:pt x="5061" y="1987"/>
                  <a:pt x="5060" y="1989"/>
                </a:cubicBezTo>
                <a:cubicBezTo>
                  <a:pt x="5058" y="1990"/>
                  <a:pt x="5056" y="1990"/>
                  <a:pt x="5054" y="1989"/>
                </a:cubicBezTo>
                <a:cubicBezTo>
                  <a:pt x="5052" y="1987"/>
                  <a:pt x="5052" y="1984"/>
                  <a:pt x="5054" y="1983"/>
                </a:cubicBezTo>
                <a:close/>
                <a:moveTo>
                  <a:pt x="5066" y="1972"/>
                </a:moveTo>
                <a:lnTo>
                  <a:pt x="5066" y="1972"/>
                </a:lnTo>
                <a:cubicBezTo>
                  <a:pt x="5068" y="1971"/>
                  <a:pt x="5070" y="1971"/>
                  <a:pt x="5072" y="1972"/>
                </a:cubicBezTo>
                <a:cubicBezTo>
                  <a:pt x="5073" y="1974"/>
                  <a:pt x="5073" y="1977"/>
                  <a:pt x="5072" y="1978"/>
                </a:cubicBezTo>
                <a:cubicBezTo>
                  <a:pt x="5070" y="1980"/>
                  <a:pt x="5068" y="1980"/>
                  <a:pt x="5066" y="1978"/>
                </a:cubicBezTo>
                <a:cubicBezTo>
                  <a:pt x="5065" y="1977"/>
                  <a:pt x="5065" y="1974"/>
                  <a:pt x="5066" y="1972"/>
                </a:cubicBezTo>
                <a:close/>
                <a:moveTo>
                  <a:pt x="5078" y="1962"/>
                </a:moveTo>
                <a:lnTo>
                  <a:pt x="5078" y="1962"/>
                </a:lnTo>
                <a:cubicBezTo>
                  <a:pt x="5080" y="1960"/>
                  <a:pt x="5082" y="1960"/>
                  <a:pt x="5084" y="1962"/>
                </a:cubicBezTo>
                <a:cubicBezTo>
                  <a:pt x="5086" y="1964"/>
                  <a:pt x="5086" y="1966"/>
                  <a:pt x="5084" y="1968"/>
                </a:cubicBezTo>
                <a:cubicBezTo>
                  <a:pt x="5082" y="1969"/>
                  <a:pt x="5080" y="1969"/>
                  <a:pt x="5078" y="1968"/>
                </a:cubicBezTo>
                <a:cubicBezTo>
                  <a:pt x="5077" y="1966"/>
                  <a:pt x="5077" y="1964"/>
                  <a:pt x="5078" y="1962"/>
                </a:cubicBezTo>
                <a:close/>
                <a:moveTo>
                  <a:pt x="5090" y="1952"/>
                </a:moveTo>
                <a:lnTo>
                  <a:pt x="5090" y="1952"/>
                </a:lnTo>
                <a:cubicBezTo>
                  <a:pt x="5092" y="1950"/>
                  <a:pt x="5095" y="1950"/>
                  <a:pt x="5096" y="1952"/>
                </a:cubicBezTo>
                <a:cubicBezTo>
                  <a:pt x="5098" y="1953"/>
                  <a:pt x="5098" y="1956"/>
                  <a:pt x="5096" y="1957"/>
                </a:cubicBezTo>
                <a:cubicBezTo>
                  <a:pt x="5095" y="1959"/>
                  <a:pt x="5092" y="1959"/>
                  <a:pt x="5090" y="1957"/>
                </a:cubicBezTo>
                <a:cubicBezTo>
                  <a:pt x="5089" y="1956"/>
                  <a:pt x="5089" y="1953"/>
                  <a:pt x="5090" y="1952"/>
                </a:cubicBezTo>
                <a:close/>
                <a:moveTo>
                  <a:pt x="5103" y="1941"/>
                </a:moveTo>
                <a:lnTo>
                  <a:pt x="5103" y="1941"/>
                </a:lnTo>
                <a:cubicBezTo>
                  <a:pt x="5104" y="1940"/>
                  <a:pt x="5107" y="1940"/>
                  <a:pt x="5108" y="1941"/>
                </a:cubicBezTo>
                <a:cubicBezTo>
                  <a:pt x="5110" y="1943"/>
                  <a:pt x="5110" y="1945"/>
                  <a:pt x="5108" y="1947"/>
                </a:cubicBezTo>
                <a:cubicBezTo>
                  <a:pt x="5107" y="1948"/>
                  <a:pt x="5104" y="1948"/>
                  <a:pt x="5103" y="1947"/>
                </a:cubicBezTo>
                <a:cubicBezTo>
                  <a:pt x="5101" y="1945"/>
                  <a:pt x="5101" y="1943"/>
                  <a:pt x="5103" y="1941"/>
                </a:cubicBezTo>
                <a:close/>
                <a:moveTo>
                  <a:pt x="5115" y="1931"/>
                </a:moveTo>
                <a:lnTo>
                  <a:pt x="5115" y="1931"/>
                </a:lnTo>
                <a:cubicBezTo>
                  <a:pt x="5116" y="1929"/>
                  <a:pt x="5119" y="1929"/>
                  <a:pt x="5120" y="1931"/>
                </a:cubicBezTo>
                <a:cubicBezTo>
                  <a:pt x="5122" y="1932"/>
                  <a:pt x="5122" y="1935"/>
                  <a:pt x="5120" y="1936"/>
                </a:cubicBezTo>
                <a:cubicBezTo>
                  <a:pt x="5119" y="1938"/>
                  <a:pt x="5116" y="1938"/>
                  <a:pt x="5115" y="1936"/>
                </a:cubicBezTo>
                <a:cubicBezTo>
                  <a:pt x="5113" y="1935"/>
                  <a:pt x="5113" y="1932"/>
                  <a:pt x="5115" y="1931"/>
                </a:cubicBezTo>
                <a:close/>
                <a:moveTo>
                  <a:pt x="5127" y="1920"/>
                </a:moveTo>
                <a:lnTo>
                  <a:pt x="5127" y="1920"/>
                </a:lnTo>
                <a:cubicBezTo>
                  <a:pt x="5128" y="1919"/>
                  <a:pt x="5131" y="1919"/>
                  <a:pt x="5133" y="1920"/>
                </a:cubicBezTo>
                <a:cubicBezTo>
                  <a:pt x="5134" y="1922"/>
                  <a:pt x="5134" y="1924"/>
                  <a:pt x="5133" y="1926"/>
                </a:cubicBezTo>
                <a:cubicBezTo>
                  <a:pt x="5131" y="1928"/>
                  <a:pt x="5128" y="1928"/>
                  <a:pt x="5127" y="1926"/>
                </a:cubicBezTo>
                <a:cubicBezTo>
                  <a:pt x="5125" y="1924"/>
                  <a:pt x="5125" y="1922"/>
                  <a:pt x="5127" y="1920"/>
                </a:cubicBezTo>
                <a:close/>
                <a:moveTo>
                  <a:pt x="5139" y="1910"/>
                </a:moveTo>
                <a:lnTo>
                  <a:pt x="5139" y="1910"/>
                </a:lnTo>
                <a:cubicBezTo>
                  <a:pt x="5141" y="1908"/>
                  <a:pt x="5143" y="1908"/>
                  <a:pt x="5145" y="1910"/>
                </a:cubicBezTo>
                <a:cubicBezTo>
                  <a:pt x="5146" y="1911"/>
                  <a:pt x="5146" y="1914"/>
                  <a:pt x="5145" y="1916"/>
                </a:cubicBezTo>
                <a:cubicBezTo>
                  <a:pt x="5143" y="1917"/>
                  <a:pt x="5141" y="1917"/>
                  <a:pt x="5139" y="1916"/>
                </a:cubicBezTo>
                <a:cubicBezTo>
                  <a:pt x="5137" y="1914"/>
                  <a:pt x="5137" y="1911"/>
                  <a:pt x="5139" y="1910"/>
                </a:cubicBezTo>
                <a:close/>
                <a:moveTo>
                  <a:pt x="5151" y="1899"/>
                </a:moveTo>
                <a:lnTo>
                  <a:pt x="5151" y="1899"/>
                </a:lnTo>
                <a:cubicBezTo>
                  <a:pt x="5153" y="1898"/>
                  <a:pt x="5155" y="1898"/>
                  <a:pt x="5157" y="1899"/>
                </a:cubicBezTo>
                <a:cubicBezTo>
                  <a:pt x="5158" y="1901"/>
                  <a:pt x="5158" y="1904"/>
                  <a:pt x="5157" y="1905"/>
                </a:cubicBezTo>
                <a:cubicBezTo>
                  <a:pt x="5155" y="1907"/>
                  <a:pt x="5153" y="1907"/>
                  <a:pt x="5151" y="1905"/>
                </a:cubicBezTo>
                <a:cubicBezTo>
                  <a:pt x="5150" y="1904"/>
                  <a:pt x="5150" y="1901"/>
                  <a:pt x="5151" y="1899"/>
                </a:cubicBezTo>
                <a:close/>
                <a:moveTo>
                  <a:pt x="5163" y="1889"/>
                </a:moveTo>
                <a:lnTo>
                  <a:pt x="5163" y="1889"/>
                </a:lnTo>
                <a:cubicBezTo>
                  <a:pt x="5165" y="1887"/>
                  <a:pt x="5167" y="1887"/>
                  <a:pt x="5169" y="1889"/>
                </a:cubicBezTo>
                <a:cubicBezTo>
                  <a:pt x="5171" y="1891"/>
                  <a:pt x="5171" y="1893"/>
                  <a:pt x="5169" y="1895"/>
                </a:cubicBezTo>
                <a:cubicBezTo>
                  <a:pt x="5167" y="1896"/>
                  <a:pt x="5165" y="1896"/>
                  <a:pt x="5163" y="1895"/>
                </a:cubicBezTo>
                <a:cubicBezTo>
                  <a:pt x="5162" y="1893"/>
                  <a:pt x="5162" y="1891"/>
                  <a:pt x="5163" y="1889"/>
                </a:cubicBezTo>
                <a:close/>
                <a:moveTo>
                  <a:pt x="5175" y="1879"/>
                </a:moveTo>
                <a:lnTo>
                  <a:pt x="5175" y="1879"/>
                </a:lnTo>
                <a:cubicBezTo>
                  <a:pt x="5177" y="1877"/>
                  <a:pt x="5180" y="1877"/>
                  <a:pt x="5181" y="1879"/>
                </a:cubicBezTo>
                <a:cubicBezTo>
                  <a:pt x="5183" y="1880"/>
                  <a:pt x="5183" y="1883"/>
                  <a:pt x="5181" y="1884"/>
                </a:cubicBezTo>
                <a:cubicBezTo>
                  <a:pt x="5180" y="1886"/>
                  <a:pt x="5177" y="1886"/>
                  <a:pt x="5175" y="1884"/>
                </a:cubicBezTo>
                <a:cubicBezTo>
                  <a:pt x="5174" y="1883"/>
                  <a:pt x="5174" y="1880"/>
                  <a:pt x="5175" y="1879"/>
                </a:cubicBezTo>
                <a:close/>
                <a:moveTo>
                  <a:pt x="5188" y="1868"/>
                </a:moveTo>
                <a:lnTo>
                  <a:pt x="5188" y="1868"/>
                </a:lnTo>
                <a:cubicBezTo>
                  <a:pt x="5189" y="1867"/>
                  <a:pt x="5192" y="1867"/>
                  <a:pt x="5193" y="1868"/>
                </a:cubicBezTo>
                <a:cubicBezTo>
                  <a:pt x="5195" y="1870"/>
                  <a:pt x="5195" y="1872"/>
                  <a:pt x="5193" y="1874"/>
                </a:cubicBezTo>
                <a:cubicBezTo>
                  <a:pt x="5192" y="1875"/>
                  <a:pt x="5189" y="1875"/>
                  <a:pt x="5188" y="1874"/>
                </a:cubicBezTo>
                <a:cubicBezTo>
                  <a:pt x="5186" y="1872"/>
                  <a:pt x="5186" y="1870"/>
                  <a:pt x="5188" y="1868"/>
                </a:cubicBezTo>
                <a:close/>
                <a:moveTo>
                  <a:pt x="5200" y="1858"/>
                </a:moveTo>
                <a:lnTo>
                  <a:pt x="5200" y="1858"/>
                </a:lnTo>
                <a:cubicBezTo>
                  <a:pt x="5201" y="1856"/>
                  <a:pt x="5204" y="1856"/>
                  <a:pt x="5205" y="1858"/>
                </a:cubicBezTo>
                <a:cubicBezTo>
                  <a:pt x="5207" y="1859"/>
                  <a:pt x="5207" y="1862"/>
                  <a:pt x="5205" y="1863"/>
                </a:cubicBezTo>
                <a:cubicBezTo>
                  <a:pt x="5204" y="1865"/>
                  <a:pt x="5201" y="1865"/>
                  <a:pt x="5200" y="1863"/>
                </a:cubicBezTo>
                <a:cubicBezTo>
                  <a:pt x="5198" y="1862"/>
                  <a:pt x="5198" y="1859"/>
                  <a:pt x="5200" y="1858"/>
                </a:cubicBezTo>
                <a:close/>
                <a:moveTo>
                  <a:pt x="5212" y="1847"/>
                </a:moveTo>
                <a:lnTo>
                  <a:pt x="5212" y="1847"/>
                </a:lnTo>
                <a:cubicBezTo>
                  <a:pt x="5213" y="1846"/>
                  <a:pt x="5216" y="1846"/>
                  <a:pt x="5218" y="1847"/>
                </a:cubicBezTo>
                <a:cubicBezTo>
                  <a:pt x="5219" y="1849"/>
                  <a:pt x="5219" y="1851"/>
                  <a:pt x="5218" y="1853"/>
                </a:cubicBezTo>
                <a:cubicBezTo>
                  <a:pt x="5216" y="1855"/>
                  <a:pt x="5213" y="1855"/>
                  <a:pt x="5212" y="1853"/>
                </a:cubicBezTo>
                <a:cubicBezTo>
                  <a:pt x="5210" y="1851"/>
                  <a:pt x="5210" y="1849"/>
                  <a:pt x="5212" y="1847"/>
                </a:cubicBezTo>
                <a:close/>
                <a:moveTo>
                  <a:pt x="5224" y="1837"/>
                </a:moveTo>
                <a:lnTo>
                  <a:pt x="5224" y="1837"/>
                </a:lnTo>
                <a:cubicBezTo>
                  <a:pt x="5226" y="1835"/>
                  <a:pt x="5228" y="1835"/>
                  <a:pt x="5230" y="1837"/>
                </a:cubicBezTo>
                <a:cubicBezTo>
                  <a:pt x="5231" y="1838"/>
                  <a:pt x="5231" y="1841"/>
                  <a:pt x="5230" y="1843"/>
                </a:cubicBezTo>
                <a:cubicBezTo>
                  <a:pt x="5228" y="1844"/>
                  <a:pt x="5226" y="1844"/>
                  <a:pt x="5224" y="1843"/>
                </a:cubicBezTo>
                <a:cubicBezTo>
                  <a:pt x="5222" y="1841"/>
                  <a:pt x="5222" y="1838"/>
                  <a:pt x="5224" y="1837"/>
                </a:cubicBezTo>
                <a:close/>
                <a:moveTo>
                  <a:pt x="5236" y="1826"/>
                </a:moveTo>
                <a:lnTo>
                  <a:pt x="5236" y="1826"/>
                </a:lnTo>
                <a:cubicBezTo>
                  <a:pt x="5238" y="1825"/>
                  <a:pt x="5240" y="1825"/>
                  <a:pt x="5242" y="1826"/>
                </a:cubicBezTo>
                <a:cubicBezTo>
                  <a:pt x="5243" y="1828"/>
                  <a:pt x="5243" y="1831"/>
                  <a:pt x="5242" y="1832"/>
                </a:cubicBezTo>
                <a:cubicBezTo>
                  <a:pt x="5240" y="1834"/>
                  <a:pt x="5238" y="1834"/>
                  <a:pt x="5236" y="1832"/>
                </a:cubicBezTo>
                <a:cubicBezTo>
                  <a:pt x="5235" y="1831"/>
                  <a:pt x="5235" y="1828"/>
                  <a:pt x="5236" y="1826"/>
                </a:cubicBezTo>
                <a:close/>
                <a:moveTo>
                  <a:pt x="5248" y="1816"/>
                </a:moveTo>
                <a:lnTo>
                  <a:pt x="5248" y="1816"/>
                </a:lnTo>
                <a:cubicBezTo>
                  <a:pt x="5250" y="1814"/>
                  <a:pt x="5252" y="1814"/>
                  <a:pt x="5254" y="1816"/>
                </a:cubicBezTo>
                <a:cubicBezTo>
                  <a:pt x="5256" y="1818"/>
                  <a:pt x="5256" y="1820"/>
                  <a:pt x="5254" y="1822"/>
                </a:cubicBezTo>
                <a:cubicBezTo>
                  <a:pt x="5252" y="1823"/>
                  <a:pt x="5250" y="1823"/>
                  <a:pt x="5248" y="1822"/>
                </a:cubicBezTo>
                <a:cubicBezTo>
                  <a:pt x="5247" y="1820"/>
                  <a:pt x="5247" y="1818"/>
                  <a:pt x="5248" y="1816"/>
                </a:cubicBezTo>
                <a:close/>
                <a:moveTo>
                  <a:pt x="5260" y="1806"/>
                </a:moveTo>
                <a:lnTo>
                  <a:pt x="5260" y="1806"/>
                </a:lnTo>
                <a:cubicBezTo>
                  <a:pt x="5262" y="1804"/>
                  <a:pt x="5265" y="1804"/>
                  <a:pt x="5266" y="1806"/>
                </a:cubicBezTo>
                <a:cubicBezTo>
                  <a:pt x="5268" y="1807"/>
                  <a:pt x="5268" y="1810"/>
                  <a:pt x="5266" y="1811"/>
                </a:cubicBezTo>
                <a:cubicBezTo>
                  <a:pt x="5265" y="1813"/>
                  <a:pt x="5262" y="1813"/>
                  <a:pt x="5260" y="1811"/>
                </a:cubicBezTo>
                <a:cubicBezTo>
                  <a:pt x="5259" y="1810"/>
                  <a:pt x="5259" y="1807"/>
                  <a:pt x="5260" y="1806"/>
                </a:cubicBezTo>
                <a:close/>
                <a:moveTo>
                  <a:pt x="5273" y="1795"/>
                </a:moveTo>
                <a:lnTo>
                  <a:pt x="5273" y="1795"/>
                </a:lnTo>
                <a:cubicBezTo>
                  <a:pt x="5274" y="1794"/>
                  <a:pt x="5277" y="1794"/>
                  <a:pt x="5278" y="1795"/>
                </a:cubicBezTo>
                <a:cubicBezTo>
                  <a:pt x="5280" y="1797"/>
                  <a:pt x="5280" y="1799"/>
                  <a:pt x="5278" y="1801"/>
                </a:cubicBezTo>
                <a:cubicBezTo>
                  <a:pt x="5277" y="1802"/>
                  <a:pt x="5274" y="1802"/>
                  <a:pt x="5273" y="1801"/>
                </a:cubicBezTo>
                <a:cubicBezTo>
                  <a:pt x="5271" y="1799"/>
                  <a:pt x="5271" y="1797"/>
                  <a:pt x="5273" y="1795"/>
                </a:cubicBezTo>
                <a:close/>
                <a:moveTo>
                  <a:pt x="5285" y="1785"/>
                </a:moveTo>
                <a:lnTo>
                  <a:pt x="5285" y="1785"/>
                </a:lnTo>
                <a:cubicBezTo>
                  <a:pt x="5286" y="1783"/>
                  <a:pt x="5289" y="1783"/>
                  <a:pt x="5290" y="1785"/>
                </a:cubicBezTo>
                <a:cubicBezTo>
                  <a:pt x="5292" y="1786"/>
                  <a:pt x="5292" y="1789"/>
                  <a:pt x="5290" y="1790"/>
                </a:cubicBezTo>
                <a:cubicBezTo>
                  <a:pt x="5289" y="1792"/>
                  <a:pt x="5286" y="1792"/>
                  <a:pt x="5285" y="1790"/>
                </a:cubicBezTo>
                <a:cubicBezTo>
                  <a:pt x="5283" y="1789"/>
                  <a:pt x="5283" y="1786"/>
                  <a:pt x="5285" y="1785"/>
                </a:cubicBezTo>
                <a:close/>
                <a:moveTo>
                  <a:pt x="5297" y="1774"/>
                </a:moveTo>
                <a:lnTo>
                  <a:pt x="5297" y="1774"/>
                </a:lnTo>
                <a:cubicBezTo>
                  <a:pt x="5298" y="1773"/>
                  <a:pt x="5301" y="1773"/>
                  <a:pt x="5303" y="1774"/>
                </a:cubicBezTo>
                <a:cubicBezTo>
                  <a:pt x="5304" y="1776"/>
                  <a:pt x="5304" y="1778"/>
                  <a:pt x="5303" y="1780"/>
                </a:cubicBezTo>
                <a:cubicBezTo>
                  <a:pt x="5301" y="1782"/>
                  <a:pt x="5298" y="1782"/>
                  <a:pt x="5297" y="1780"/>
                </a:cubicBezTo>
                <a:cubicBezTo>
                  <a:pt x="5295" y="1778"/>
                  <a:pt x="5295" y="1776"/>
                  <a:pt x="5297" y="1774"/>
                </a:cubicBezTo>
                <a:close/>
                <a:moveTo>
                  <a:pt x="5309" y="1764"/>
                </a:moveTo>
                <a:lnTo>
                  <a:pt x="5309" y="1764"/>
                </a:lnTo>
                <a:cubicBezTo>
                  <a:pt x="5311" y="1762"/>
                  <a:pt x="5313" y="1762"/>
                  <a:pt x="5315" y="1764"/>
                </a:cubicBezTo>
                <a:cubicBezTo>
                  <a:pt x="5316" y="1765"/>
                  <a:pt x="5316" y="1768"/>
                  <a:pt x="5315" y="1770"/>
                </a:cubicBezTo>
                <a:cubicBezTo>
                  <a:pt x="5313" y="1771"/>
                  <a:pt x="5311" y="1771"/>
                  <a:pt x="5309" y="1770"/>
                </a:cubicBezTo>
                <a:cubicBezTo>
                  <a:pt x="5308" y="1768"/>
                  <a:pt x="5308" y="1765"/>
                  <a:pt x="5309" y="1764"/>
                </a:cubicBezTo>
                <a:close/>
                <a:moveTo>
                  <a:pt x="5321" y="1753"/>
                </a:moveTo>
                <a:lnTo>
                  <a:pt x="5321" y="1753"/>
                </a:lnTo>
                <a:cubicBezTo>
                  <a:pt x="5323" y="1752"/>
                  <a:pt x="5325" y="1752"/>
                  <a:pt x="5327" y="1753"/>
                </a:cubicBezTo>
                <a:cubicBezTo>
                  <a:pt x="5328" y="1755"/>
                  <a:pt x="5328" y="1758"/>
                  <a:pt x="5327" y="1759"/>
                </a:cubicBezTo>
                <a:cubicBezTo>
                  <a:pt x="5325" y="1761"/>
                  <a:pt x="5323" y="1761"/>
                  <a:pt x="5321" y="1759"/>
                </a:cubicBezTo>
                <a:cubicBezTo>
                  <a:pt x="5320" y="1758"/>
                  <a:pt x="5320" y="1755"/>
                  <a:pt x="5321" y="1753"/>
                </a:cubicBezTo>
                <a:close/>
                <a:moveTo>
                  <a:pt x="5333" y="1743"/>
                </a:moveTo>
                <a:lnTo>
                  <a:pt x="5333" y="1743"/>
                </a:lnTo>
                <a:cubicBezTo>
                  <a:pt x="5335" y="1741"/>
                  <a:pt x="5337" y="1741"/>
                  <a:pt x="5339" y="1743"/>
                </a:cubicBezTo>
                <a:cubicBezTo>
                  <a:pt x="5341" y="1745"/>
                  <a:pt x="5341" y="1747"/>
                  <a:pt x="5339" y="1749"/>
                </a:cubicBezTo>
                <a:cubicBezTo>
                  <a:pt x="5337" y="1750"/>
                  <a:pt x="5335" y="1750"/>
                  <a:pt x="5333" y="1749"/>
                </a:cubicBezTo>
                <a:cubicBezTo>
                  <a:pt x="5332" y="1747"/>
                  <a:pt x="5332" y="1745"/>
                  <a:pt x="5333" y="1743"/>
                </a:cubicBezTo>
                <a:close/>
                <a:moveTo>
                  <a:pt x="5346" y="1733"/>
                </a:moveTo>
                <a:lnTo>
                  <a:pt x="5346" y="1733"/>
                </a:lnTo>
                <a:cubicBezTo>
                  <a:pt x="5347" y="1731"/>
                  <a:pt x="5350" y="1731"/>
                  <a:pt x="5351" y="1733"/>
                </a:cubicBezTo>
                <a:cubicBezTo>
                  <a:pt x="5353" y="1734"/>
                  <a:pt x="5353" y="1737"/>
                  <a:pt x="5351" y="1738"/>
                </a:cubicBezTo>
                <a:cubicBezTo>
                  <a:pt x="5350" y="1740"/>
                  <a:pt x="5347" y="1740"/>
                  <a:pt x="5346" y="1738"/>
                </a:cubicBezTo>
                <a:cubicBezTo>
                  <a:pt x="5344" y="1737"/>
                  <a:pt x="5344" y="1734"/>
                  <a:pt x="5346" y="1733"/>
                </a:cubicBezTo>
                <a:close/>
                <a:moveTo>
                  <a:pt x="5358" y="1722"/>
                </a:moveTo>
                <a:lnTo>
                  <a:pt x="5358" y="1722"/>
                </a:lnTo>
                <a:cubicBezTo>
                  <a:pt x="5359" y="1721"/>
                  <a:pt x="5362" y="1721"/>
                  <a:pt x="5363" y="1722"/>
                </a:cubicBezTo>
                <a:cubicBezTo>
                  <a:pt x="5365" y="1724"/>
                  <a:pt x="5365" y="1726"/>
                  <a:pt x="5363" y="1728"/>
                </a:cubicBezTo>
                <a:cubicBezTo>
                  <a:pt x="5362" y="1729"/>
                  <a:pt x="5359" y="1729"/>
                  <a:pt x="5358" y="1728"/>
                </a:cubicBezTo>
                <a:cubicBezTo>
                  <a:pt x="5356" y="1726"/>
                  <a:pt x="5356" y="1724"/>
                  <a:pt x="5358" y="1722"/>
                </a:cubicBezTo>
                <a:close/>
                <a:moveTo>
                  <a:pt x="5370" y="1712"/>
                </a:moveTo>
                <a:lnTo>
                  <a:pt x="5370" y="1712"/>
                </a:lnTo>
                <a:cubicBezTo>
                  <a:pt x="5371" y="1710"/>
                  <a:pt x="5374" y="1710"/>
                  <a:pt x="5375" y="1712"/>
                </a:cubicBezTo>
                <a:cubicBezTo>
                  <a:pt x="5377" y="1713"/>
                  <a:pt x="5377" y="1716"/>
                  <a:pt x="5375" y="1717"/>
                </a:cubicBezTo>
                <a:cubicBezTo>
                  <a:pt x="5374" y="1719"/>
                  <a:pt x="5371" y="1719"/>
                  <a:pt x="5370" y="1717"/>
                </a:cubicBezTo>
                <a:cubicBezTo>
                  <a:pt x="5368" y="1716"/>
                  <a:pt x="5368" y="1713"/>
                  <a:pt x="5370" y="1712"/>
                </a:cubicBezTo>
                <a:close/>
                <a:moveTo>
                  <a:pt x="5382" y="1701"/>
                </a:moveTo>
                <a:lnTo>
                  <a:pt x="5382" y="1701"/>
                </a:lnTo>
                <a:cubicBezTo>
                  <a:pt x="5384" y="1700"/>
                  <a:pt x="5386" y="1700"/>
                  <a:pt x="5388" y="1701"/>
                </a:cubicBezTo>
                <a:cubicBezTo>
                  <a:pt x="5389" y="1703"/>
                  <a:pt x="5389" y="1705"/>
                  <a:pt x="5388" y="1707"/>
                </a:cubicBezTo>
                <a:cubicBezTo>
                  <a:pt x="5386" y="1709"/>
                  <a:pt x="5384" y="1709"/>
                  <a:pt x="5382" y="1707"/>
                </a:cubicBezTo>
                <a:cubicBezTo>
                  <a:pt x="5380" y="1705"/>
                  <a:pt x="5380" y="1703"/>
                  <a:pt x="5382" y="1701"/>
                </a:cubicBezTo>
                <a:close/>
                <a:moveTo>
                  <a:pt x="5394" y="1691"/>
                </a:moveTo>
                <a:lnTo>
                  <a:pt x="5394" y="1691"/>
                </a:lnTo>
                <a:cubicBezTo>
                  <a:pt x="5396" y="1689"/>
                  <a:pt x="5398" y="1689"/>
                  <a:pt x="5400" y="1691"/>
                </a:cubicBezTo>
                <a:cubicBezTo>
                  <a:pt x="5401" y="1692"/>
                  <a:pt x="5401" y="1695"/>
                  <a:pt x="5400" y="1697"/>
                </a:cubicBezTo>
                <a:cubicBezTo>
                  <a:pt x="5398" y="1698"/>
                  <a:pt x="5396" y="1698"/>
                  <a:pt x="5394" y="1697"/>
                </a:cubicBezTo>
                <a:cubicBezTo>
                  <a:pt x="5393" y="1695"/>
                  <a:pt x="5393" y="1692"/>
                  <a:pt x="5394" y="1691"/>
                </a:cubicBezTo>
                <a:close/>
                <a:moveTo>
                  <a:pt x="5406" y="1680"/>
                </a:moveTo>
                <a:lnTo>
                  <a:pt x="5406" y="1680"/>
                </a:lnTo>
                <a:cubicBezTo>
                  <a:pt x="5408" y="1679"/>
                  <a:pt x="5410" y="1679"/>
                  <a:pt x="5412" y="1680"/>
                </a:cubicBezTo>
                <a:cubicBezTo>
                  <a:pt x="5413" y="1682"/>
                  <a:pt x="5413" y="1685"/>
                  <a:pt x="5412" y="1686"/>
                </a:cubicBezTo>
                <a:cubicBezTo>
                  <a:pt x="5410" y="1688"/>
                  <a:pt x="5408" y="1688"/>
                  <a:pt x="5406" y="1686"/>
                </a:cubicBezTo>
                <a:cubicBezTo>
                  <a:pt x="5405" y="1685"/>
                  <a:pt x="5405" y="1682"/>
                  <a:pt x="5406" y="1680"/>
                </a:cubicBezTo>
                <a:close/>
                <a:moveTo>
                  <a:pt x="5418" y="1670"/>
                </a:moveTo>
                <a:lnTo>
                  <a:pt x="5418" y="1670"/>
                </a:lnTo>
                <a:cubicBezTo>
                  <a:pt x="5420" y="1668"/>
                  <a:pt x="5422" y="1668"/>
                  <a:pt x="5424" y="1670"/>
                </a:cubicBezTo>
                <a:cubicBezTo>
                  <a:pt x="5426" y="1672"/>
                  <a:pt x="5426" y="1674"/>
                  <a:pt x="5424" y="1676"/>
                </a:cubicBezTo>
                <a:cubicBezTo>
                  <a:pt x="5422" y="1677"/>
                  <a:pt x="5420" y="1677"/>
                  <a:pt x="5418" y="1676"/>
                </a:cubicBezTo>
                <a:cubicBezTo>
                  <a:pt x="5417" y="1674"/>
                  <a:pt x="5417" y="1672"/>
                  <a:pt x="5418" y="1670"/>
                </a:cubicBezTo>
                <a:close/>
                <a:moveTo>
                  <a:pt x="5431" y="1660"/>
                </a:moveTo>
                <a:lnTo>
                  <a:pt x="5431" y="1660"/>
                </a:lnTo>
                <a:cubicBezTo>
                  <a:pt x="5432" y="1658"/>
                  <a:pt x="5435" y="1658"/>
                  <a:pt x="5436" y="1660"/>
                </a:cubicBezTo>
                <a:cubicBezTo>
                  <a:pt x="5438" y="1661"/>
                  <a:pt x="5438" y="1664"/>
                  <a:pt x="5436" y="1665"/>
                </a:cubicBezTo>
                <a:cubicBezTo>
                  <a:pt x="5435" y="1667"/>
                  <a:pt x="5432" y="1667"/>
                  <a:pt x="5431" y="1665"/>
                </a:cubicBezTo>
                <a:cubicBezTo>
                  <a:pt x="5429" y="1664"/>
                  <a:pt x="5429" y="1661"/>
                  <a:pt x="5431" y="1660"/>
                </a:cubicBezTo>
                <a:close/>
                <a:moveTo>
                  <a:pt x="5443" y="1649"/>
                </a:moveTo>
                <a:lnTo>
                  <a:pt x="5443" y="1649"/>
                </a:lnTo>
                <a:cubicBezTo>
                  <a:pt x="5444" y="1648"/>
                  <a:pt x="5447" y="1648"/>
                  <a:pt x="5448" y="1649"/>
                </a:cubicBezTo>
                <a:cubicBezTo>
                  <a:pt x="5450" y="1651"/>
                  <a:pt x="5450" y="1653"/>
                  <a:pt x="5448" y="1655"/>
                </a:cubicBezTo>
                <a:cubicBezTo>
                  <a:pt x="5447" y="1656"/>
                  <a:pt x="5444" y="1656"/>
                  <a:pt x="5443" y="1655"/>
                </a:cubicBezTo>
                <a:cubicBezTo>
                  <a:pt x="5441" y="1653"/>
                  <a:pt x="5441" y="1651"/>
                  <a:pt x="5443" y="1649"/>
                </a:cubicBezTo>
                <a:close/>
                <a:moveTo>
                  <a:pt x="5455" y="1639"/>
                </a:moveTo>
                <a:lnTo>
                  <a:pt x="5455" y="1639"/>
                </a:lnTo>
                <a:cubicBezTo>
                  <a:pt x="5456" y="1637"/>
                  <a:pt x="5459" y="1637"/>
                  <a:pt x="5460" y="1639"/>
                </a:cubicBezTo>
                <a:cubicBezTo>
                  <a:pt x="5462" y="1640"/>
                  <a:pt x="5462" y="1643"/>
                  <a:pt x="5460" y="1644"/>
                </a:cubicBezTo>
                <a:cubicBezTo>
                  <a:pt x="5459" y="1646"/>
                  <a:pt x="5456" y="1646"/>
                  <a:pt x="5455" y="1644"/>
                </a:cubicBezTo>
                <a:cubicBezTo>
                  <a:pt x="5453" y="1643"/>
                  <a:pt x="5453" y="1640"/>
                  <a:pt x="5455" y="1639"/>
                </a:cubicBezTo>
                <a:close/>
                <a:moveTo>
                  <a:pt x="5467" y="1628"/>
                </a:moveTo>
                <a:lnTo>
                  <a:pt x="5467" y="1628"/>
                </a:lnTo>
                <a:cubicBezTo>
                  <a:pt x="5469" y="1627"/>
                  <a:pt x="5471" y="1627"/>
                  <a:pt x="5473" y="1628"/>
                </a:cubicBezTo>
                <a:cubicBezTo>
                  <a:pt x="5474" y="1630"/>
                  <a:pt x="5474" y="1632"/>
                  <a:pt x="5473" y="1634"/>
                </a:cubicBezTo>
                <a:cubicBezTo>
                  <a:pt x="5471" y="1636"/>
                  <a:pt x="5469" y="1636"/>
                  <a:pt x="5467" y="1634"/>
                </a:cubicBezTo>
                <a:cubicBezTo>
                  <a:pt x="5465" y="1632"/>
                  <a:pt x="5465" y="1630"/>
                  <a:pt x="5467" y="1628"/>
                </a:cubicBezTo>
                <a:close/>
                <a:moveTo>
                  <a:pt x="5479" y="1618"/>
                </a:moveTo>
                <a:lnTo>
                  <a:pt x="5479" y="1618"/>
                </a:lnTo>
                <a:cubicBezTo>
                  <a:pt x="5481" y="1616"/>
                  <a:pt x="5483" y="1616"/>
                  <a:pt x="5485" y="1618"/>
                </a:cubicBezTo>
                <a:cubicBezTo>
                  <a:pt x="5486" y="1619"/>
                  <a:pt x="5486" y="1622"/>
                  <a:pt x="5485" y="1624"/>
                </a:cubicBezTo>
                <a:cubicBezTo>
                  <a:pt x="5483" y="1625"/>
                  <a:pt x="5481" y="1625"/>
                  <a:pt x="5479" y="1624"/>
                </a:cubicBezTo>
                <a:cubicBezTo>
                  <a:pt x="5478" y="1622"/>
                  <a:pt x="5478" y="1619"/>
                  <a:pt x="5479" y="1618"/>
                </a:cubicBezTo>
                <a:close/>
                <a:moveTo>
                  <a:pt x="5491" y="1607"/>
                </a:moveTo>
                <a:lnTo>
                  <a:pt x="5491" y="1607"/>
                </a:lnTo>
                <a:cubicBezTo>
                  <a:pt x="5493" y="1606"/>
                  <a:pt x="5495" y="1606"/>
                  <a:pt x="5497" y="1607"/>
                </a:cubicBezTo>
                <a:cubicBezTo>
                  <a:pt x="5498" y="1609"/>
                  <a:pt x="5498" y="1612"/>
                  <a:pt x="5497" y="1613"/>
                </a:cubicBezTo>
                <a:cubicBezTo>
                  <a:pt x="5495" y="1615"/>
                  <a:pt x="5493" y="1615"/>
                  <a:pt x="5491" y="1613"/>
                </a:cubicBezTo>
                <a:cubicBezTo>
                  <a:pt x="5490" y="1612"/>
                  <a:pt x="5490" y="1609"/>
                  <a:pt x="5491" y="1607"/>
                </a:cubicBezTo>
                <a:close/>
                <a:moveTo>
                  <a:pt x="5503" y="1597"/>
                </a:moveTo>
                <a:lnTo>
                  <a:pt x="5503" y="1597"/>
                </a:lnTo>
                <a:cubicBezTo>
                  <a:pt x="5505" y="1595"/>
                  <a:pt x="5508" y="1595"/>
                  <a:pt x="5509" y="1597"/>
                </a:cubicBezTo>
                <a:cubicBezTo>
                  <a:pt x="5511" y="1599"/>
                  <a:pt x="5511" y="1601"/>
                  <a:pt x="5509" y="1603"/>
                </a:cubicBezTo>
                <a:cubicBezTo>
                  <a:pt x="5508" y="1604"/>
                  <a:pt x="5505" y="1604"/>
                  <a:pt x="5503" y="1603"/>
                </a:cubicBezTo>
                <a:cubicBezTo>
                  <a:pt x="5502" y="1601"/>
                  <a:pt x="5502" y="1599"/>
                  <a:pt x="5503" y="1597"/>
                </a:cubicBezTo>
                <a:close/>
                <a:moveTo>
                  <a:pt x="5516" y="1587"/>
                </a:moveTo>
                <a:lnTo>
                  <a:pt x="5516" y="1587"/>
                </a:lnTo>
                <a:cubicBezTo>
                  <a:pt x="5517" y="1585"/>
                  <a:pt x="5520" y="1585"/>
                  <a:pt x="5521" y="1587"/>
                </a:cubicBezTo>
                <a:cubicBezTo>
                  <a:pt x="5523" y="1588"/>
                  <a:pt x="5523" y="1591"/>
                  <a:pt x="5521" y="1592"/>
                </a:cubicBezTo>
                <a:cubicBezTo>
                  <a:pt x="5520" y="1594"/>
                  <a:pt x="5517" y="1594"/>
                  <a:pt x="5516" y="1592"/>
                </a:cubicBezTo>
                <a:cubicBezTo>
                  <a:pt x="5514" y="1591"/>
                  <a:pt x="5514" y="1588"/>
                  <a:pt x="5516" y="1587"/>
                </a:cubicBezTo>
                <a:close/>
                <a:moveTo>
                  <a:pt x="5528" y="1576"/>
                </a:moveTo>
                <a:lnTo>
                  <a:pt x="5528" y="1576"/>
                </a:lnTo>
                <a:cubicBezTo>
                  <a:pt x="5529" y="1575"/>
                  <a:pt x="5532" y="1575"/>
                  <a:pt x="5533" y="1576"/>
                </a:cubicBezTo>
                <a:cubicBezTo>
                  <a:pt x="5535" y="1578"/>
                  <a:pt x="5535" y="1580"/>
                  <a:pt x="5533" y="1582"/>
                </a:cubicBezTo>
                <a:cubicBezTo>
                  <a:pt x="5532" y="1583"/>
                  <a:pt x="5529" y="1583"/>
                  <a:pt x="5528" y="1582"/>
                </a:cubicBezTo>
                <a:cubicBezTo>
                  <a:pt x="5526" y="1580"/>
                  <a:pt x="5526" y="1578"/>
                  <a:pt x="5528" y="1576"/>
                </a:cubicBezTo>
                <a:close/>
                <a:moveTo>
                  <a:pt x="5540" y="1566"/>
                </a:moveTo>
                <a:lnTo>
                  <a:pt x="5540" y="1566"/>
                </a:lnTo>
                <a:cubicBezTo>
                  <a:pt x="5541" y="1564"/>
                  <a:pt x="5544" y="1564"/>
                  <a:pt x="5546" y="1566"/>
                </a:cubicBezTo>
                <a:cubicBezTo>
                  <a:pt x="5547" y="1567"/>
                  <a:pt x="5547" y="1570"/>
                  <a:pt x="5546" y="1571"/>
                </a:cubicBezTo>
                <a:cubicBezTo>
                  <a:pt x="5544" y="1573"/>
                  <a:pt x="5541" y="1573"/>
                  <a:pt x="5540" y="1571"/>
                </a:cubicBezTo>
                <a:cubicBezTo>
                  <a:pt x="5538" y="1570"/>
                  <a:pt x="5538" y="1567"/>
                  <a:pt x="5540" y="1566"/>
                </a:cubicBezTo>
                <a:close/>
                <a:moveTo>
                  <a:pt x="5552" y="1555"/>
                </a:moveTo>
                <a:lnTo>
                  <a:pt x="5552" y="1555"/>
                </a:lnTo>
                <a:cubicBezTo>
                  <a:pt x="5554" y="1554"/>
                  <a:pt x="5556" y="1554"/>
                  <a:pt x="5558" y="1555"/>
                </a:cubicBezTo>
                <a:cubicBezTo>
                  <a:pt x="5559" y="1557"/>
                  <a:pt x="5559" y="1559"/>
                  <a:pt x="5558" y="1561"/>
                </a:cubicBezTo>
                <a:cubicBezTo>
                  <a:pt x="5556" y="1563"/>
                  <a:pt x="5554" y="1563"/>
                  <a:pt x="5552" y="1561"/>
                </a:cubicBezTo>
                <a:cubicBezTo>
                  <a:pt x="5550" y="1559"/>
                  <a:pt x="5550" y="1557"/>
                  <a:pt x="5552" y="1555"/>
                </a:cubicBezTo>
                <a:close/>
                <a:moveTo>
                  <a:pt x="5564" y="1545"/>
                </a:moveTo>
                <a:lnTo>
                  <a:pt x="5564" y="1545"/>
                </a:lnTo>
                <a:cubicBezTo>
                  <a:pt x="5566" y="1543"/>
                  <a:pt x="5568" y="1543"/>
                  <a:pt x="5570" y="1545"/>
                </a:cubicBezTo>
                <a:cubicBezTo>
                  <a:pt x="5571" y="1546"/>
                  <a:pt x="5571" y="1549"/>
                  <a:pt x="5570" y="1551"/>
                </a:cubicBezTo>
                <a:cubicBezTo>
                  <a:pt x="5568" y="1552"/>
                  <a:pt x="5566" y="1552"/>
                  <a:pt x="5564" y="1551"/>
                </a:cubicBezTo>
                <a:cubicBezTo>
                  <a:pt x="5563" y="1549"/>
                  <a:pt x="5563" y="1546"/>
                  <a:pt x="5564" y="1545"/>
                </a:cubicBezTo>
                <a:close/>
                <a:moveTo>
                  <a:pt x="5576" y="1534"/>
                </a:moveTo>
                <a:lnTo>
                  <a:pt x="5576" y="1534"/>
                </a:lnTo>
                <a:cubicBezTo>
                  <a:pt x="5578" y="1533"/>
                  <a:pt x="5580" y="1533"/>
                  <a:pt x="5582" y="1534"/>
                </a:cubicBezTo>
                <a:cubicBezTo>
                  <a:pt x="5584" y="1536"/>
                  <a:pt x="5584" y="1539"/>
                  <a:pt x="5582" y="1540"/>
                </a:cubicBezTo>
                <a:cubicBezTo>
                  <a:pt x="5580" y="1542"/>
                  <a:pt x="5578" y="1542"/>
                  <a:pt x="5576" y="1540"/>
                </a:cubicBezTo>
                <a:cubicBezTo>
                  <a:pt x="5575" y="1539"/>
                  <a:pt x="5575" y="1536"/>
                  <a:pt x="5576" y="1534"/>
                </a:cubicBezTo>
                <a:close/>
                <a:moveTo>
                  <a:pt x="5588" y="1524"/>
                </a:moveTo>
                <a:lnTo>
                  <a:pt x="5588" y="1524"/>
                </a:lnTo>
                <a:cubicBezTo>
                  <a:pt x="5590" y="1522"/>
                  <a:pt x="5593" y="1522"/>
                  <a:pt x="5594" y="1524"/>
                </a:cubicBezTo>
                <a:cubicBezTo>
                  <a:pt x="5596" y="1526"/>
                  <a:pt x="5596" y="1528"/>
                  <a:pt x="5594" y="1530"/>
                </a:cubicBezTo>
                <a:cubicBezTo>
                  <a:pt x="5593" y="1531"/>
                  <a:pt x="5590" y="1531"/>
                  <a:pt x="5588" y="1530"/>
                </a:cubicBezTo>
                <a:cubicBezTo>
                  <a:pt x="5587" y="1528"/>
                  <a:pt x="5587" y="1526"/>
                  <a:pt x="5588" y="1524"/>
                </a:cubicBezTo>
                <a:close/>
                <a:moveTo>
                  <a:pt x="5601" y="1514"/>
                </a:moveTo>
                <a:lnTo>
                  <a:pt x="5601" y="1514"/>
                </a:lnTo>
                <a:cubicBezTo>
                  <a:pt x="5602" y="1512"/>
                  <a:pt x="5605" y="1512"/>
                  <a:pt x="5606" y="1514"/>
                </a:cubicBezTo>
                <a:cubicBezTo>
                  <a:pt x="5608" y="1515"/>
                  <a:pt x="5608" y="1518"/>
                  <a:pt x="5606" y="1519"/>
                </a:cubicBezTo>
                <a:cubicBezTo>
                  <a:pt x="5605" y="1521"/>
                  <a:pt x="5602" y="1521"/>
                  <a:pt x="5601" y="1519"/>
                </a:cubicBezTo>
                <a:cubicBezTo>
                  <a:pt x="5599" y="1518"/>
                  <a:pt x="5599" y="1515"/>
                  <a:pt x="5601" y="1514"/>
                </a:cubicBezTo>
                <a:close/>
                <a:moveTo>
                  <a:pt x="5613" y="1503"/>
                </a:moveTo>
                <a:lnTo>
                  <a:pt x="5613" y="1503"/>
                </a:lnTo>
                <a:cubicBezTo>
                  <a:pt x="5614" y="1502"/>
                  <a:pt x="5617" y="1502"/>
                  <a:pt x="5618" y="1503"/>
                </a:cubicBezTo>
                <a:cubicBezTo>
                  <a:pt x="5620" y="1505"/>
                  <a:pt x="5620" y="1507"/>
                  <a:pt x="5618" y="1509"/>
                </a:cubicBezTo>
                <a:cubicBezTo>
                  <a:pt x="5617" y="1510"/>
                  <a:pt x="5614" y="1510"/>
                  <a:pt x="5613" y="1509"/>
                </a:cubicBezTo>
                <a:cubicBezTo>
                  <a:pt x="5611" y="1507"/>
                  <a:pt x="5611" y="1505"/>
                  <a:pt x="5613" y="1503"/>
                </a:cubicBezTo>
                <a:close/>
                <a:moveTo>
                  <a:pt x="5625" y="1493"/>
                </a:moveTo>
                <a:lnTo>
                  <a:pt x="5625" y="1493"/>
                </a:lnTo>
                <a:cubicBezTo>
                  <a:pt x="5626" y="1491"/>
                  <a:pt x="5629" y="1491"/>
                  <a:pt x="5631" y="1493"/>
                </a:cubicBezTo>
                <a:cubicBezTo>
                  <a:pt x="5632" y="1494"/>
                  <a:pt x="5632" y="1497"/>
                  <a:pt x="5631" y="1498"/>
                </a:cubicBezTo>
                <a:cubicBezTo>
                  <a:pt x="5629" y="1500"/>
                  <a:pt x="5626" y="1500"/>
                  <a:pt x="5625" y="1498"/>
                </a:cubicBezTo>
                <a:cubicBezTo>
                  <a:pt x="5623" y="1497"/>
                  <a:pt x="5623" y="1494"/>
                  <a:pt x="5625" y="1493"/>
                </a:cubicBezTo>
                <a:close/>
                <a:moveTo>
                  <a:pt x="5637" y="1482"/>
                </a:moveTo>
                <a:lnTo>
                  <a:pt x="5637" y="1482"/>
                </a:lnTo>
                <a:cubicBezTo>
                  <a:pt x="5639" y="1481"/>
                  <a:pt x="5641" y="1481"/>
                  <a:pt x="5643" y="1482"/>
                </a:cubicBezTo>
                <a:cubicBezTo>
                  <a:pt x="5644" y="1484"/>
                  <a:pt x="5644" y="1486"/>
                  <a:pt x="5643" y="1488"/>
                </a:cubicBezTo>
                <a:cubicBezTo>
                  <a:pt x="5641" y="1490"/>
                  <a:pt x="5639" y="1490"/>
                  <a:pt x="5637" y="1488"/>
                </a:cubicBezTo>
                <a:cubicBezTo>
                  <a:pt x="5635" y="1486"/>
                  <a:pt x="5635" y="1484"/>
                  <a:pt x="5637" y="1482"/>
                </a:cubicBezTo>
                <a:close/>
                <a:moveTo>
                  <a:pt x="5649" y="1472"/>
                </a:moveTo>
                <a:lnTo>
                  <a:pt x="5649" y="1472"/>
                </a:lnTo>
                <a:cubicBezTo>
                  <a:pt x="5651" y="1470"/>
                  <a:pt x="5653" y="1470"/>
                  <a:pt x="5655" y="1472"/>
                </a:cubicBezTo>
                <a:cubicBezTo>
                  <a:pt x="5656" y="1473"/>
                  <a:pt x="5656" y="1476"/>
                  <a:pt x="5655" y="1478"/>
                </a:cubicBezTo>
                <a:cubicBezTo>
                  <a:pt x="5653" y="1479"/>
                  <a:pt x="5651" y="1479"/>
                  <a:pt x="5649" y="1478"/>
                </a:cubicBezTo>
                <a:cubicBezTo>
                  <a:pt x="5648" y="1476"/>
                  <a:pt x="5648" y="1473"/>
                  <a:pt x="5649" y="1472"/>
                </a:cubicBezTo>
                <a:close/>
                <a:moveTo>
                  <a:pt x="5661" y="1461"/>
                </a:moveTo>
                <a:lnTo>
                  <a:pt x="5661" y="1461"/>
                </a:lnTo>
                <a:cubicBezTo>
                  <a:pt x="5663" y="1460"/>
                  <a:pt x="5665" y="1460"/>
                  <a:pt x="5667" y="1461"/>
                </a:cubicBezTo>
                <a:cubicBezTo>
                  <a:pt x="5669" y="1463"/>
                  <a:pt x="5669" y="1466"/>
                  <a:pt x="5667" y="1467"/>
                </a:cubicBezTo>
                <a:cubicBezTo>
                  <a:pt x="5665" y="1469"/>
                  <a:pt x="5663" y="1469"/>
                  <a:pt x="5661" y="1467"/>
                </a:cubicBezTo>
                <a:cubicBezTo>
                  <a:pt x="5660" y="1466"/>
                  <a:pt x="5660" y="1463"/>
                  <a:pt x="5661" y="1461"/>
                </a:cubicBezTo>
                <a:close/>
                <a:moveTo>
                  <a:pt x="5673" y="1451"/>
                </a:moveTo>
                <a:lnTo>
                  <a:pt x="5673" y="1451"/>
                </a:lnTo>
                <a:cubicBezTo>
                  <a:pt x="5675" y="1449"/>
                  <a:pt x="5678" y="1449"/>
                  <a:pt x="5679" y="1451"/>
                </a:cubicBezTo>
                <a:cubicBezTo>
                  <a:pt x="5681" y="1453"/>
                  <a:pt x="5681" y="1455"/>
                  <a:pt x="5679" y="1457"/>
                </a:cubicBezTo>
                <a:cubicBezTo>
                  <a:pt x="5678" y="1458"/>
                  <a:pt x="5675" y="1458"/>
                  <a:pt x="5673" y="1457"/>
                </a:cubicBezTo>
                <a:cubicBezTo>
                  <a:pt x="5672" y="1455"/>
                  <a:pt x="5672" y="1453"/>
                  <a:pt x="5673" y="1451"/>
                </a:cubicBezTo>
                <a:close/>
                <a:moveTo>
                  <a:pt x="5686" y="1441"/>
                </a:moveTo>
                <a:lnTo>
                  <a:pt x="5686" y="1441"/>
                </a:lnTo>
                <a:cubicBezTo>
                  <a:pt x="5687" y="1439"/>
                  <a:pt x="5690" y="1439"/>
                  <a:pt x="5691" y="1441"/>
                </a:cubicBezTo>
                <a:cubicBezTo>
                  <a:pt x="5693" y="1442"/>
                  <a:pt x="5693" y="1445"/>
                  <a:pt x="5691" y="1446"/>
                </a:cubicBezTo>
                <a:cubicBezTo>
                  <a:pt x="5690" y="1448"/>
                  <a:pt x="5687" y="1448"/>
                  <a:pt x="5686" y="1446"/>
                </a:cubicBezTo>
                <a:cubicBezTo>
                  <a:pt x="5684" y="1445"/>
                  <a:pt x="5684" y="1442"/>
                  <a:pt x="5686" y="1441"/>
                </a:cubicBezTo>
                <a:close/>
                <a:moveTo>
                  <a:pt x="5698" y="1430"/>
                </a:moveTo>
                <a:lnTo>
                  <a:pt x="5698" y="1430"/>
                </a:lnTo>
                <a:cubicBezTo>
                  <a:pt x="5699" y="1429"/>
                  <a:pt x="5702" y="1429"/>
                  <a:pt x="5703" y="1430"/>
                </a:cubicBezTo>
                <a:cubicBezTo>
                  <a:pt x="5705" y="1432"/>
                  <a:pt x="5705" y="1434"/>
                  <a:pt x="5703" y="1436"/>
                </a:cubicBezTo>
                <a:cubicBezTo>
                  <a:pt x="5702" y="1437"/>
                  <a:pt x="5699" y="1437"/>
                  <a:pt x="5698" y="1436"/>
                </a:cubicBezTo>
                <a:cubicBezTo>
                  <a:pt x="5696" y="1434"/>
                  <a:pt x="5696" y="1432"/>
                  <a:pt x="5698" y="1430"/>
                </a:cubicBezTo>
                <a:close/>
                <a:moveTo>
                  <a:pt x="5710" y="1420"/>
                </a:moveTo>
                <a:lnTo>
                  <a:pt x="5710" y="1420"/>
                </a:lnTo>
                <a:cubicBezTo>
                  <a:pt x="5711" y="1418"/>
                  <a:pt x="5714" y="1418"/>
                  <a:pt x="5716" y="1420"/>
                </a:cubicBezTo>
                <a:cubicBezTo>
                  <a:pt x="5717" y="1421"/>
                  <a:pt x="5717" y="1424"/>
                  <a:pt x="5716" y="1425"/>
                </a:cubicBezTo>
                <a:cubicBezTo>
                  <a:pt x="5714" y="1427"/>
                  <a:pt x="5711" y="1427"/>
                  <a:pt x="5710" y="1425"/>
                </a:cubicBezTo>
                <a:cubicBezTo>
                  <a:pt x="5708" y="1424"/>
                  <a:pt x="5708" y="1421"/>
                  <a:pt x="5710" y="1420"/>
                </a:cubicBezTo>
                <a:close/>
                <a:moveTo>
                  <a:pt x="5722" y="1409"/>
                </a:moveTo>
                <a:lnTo>
                  <a:pt x="5722" y="1409"/>
                </a:lnTo>
                <a:cubicBezTo>
                  <a:pt x="5724" y="1408"/>
                  <a:pt x="5726" y="1408"/>
                  <a:pt x="5728" y="1409"/>
                </a:cubicBezTo>
                <a:cubicBezTo>
                  <a:pt x="5729" y="1411"/>
                  <a:pt x="5729" y="1413"/>
                  <a:pt x="5728" y="1415"/>
                </a:cubicBezTo>
                <a:cubicBezTo>
                  <a:pt x="5726" y="1417"/>
                  <a:pt x="5724" y="1417"/>
                  <a:pt x="5722" y="1415"/>
                </a:cubicBezTo>
                <a:cubicBezTo>
                  <a:pt x="5720" y="1413"/>
                  <a:pt x="5720" y="1411"/>
                  <a:pt x="5722" y="1409"/>
                </a:cubicBezTo>
                <a:close/>
                <a:moveTo>
                  <a:pt x="5734" y="1399"/>
                </a:moveTo>
                <a:lnTo>
                  <a:pt x="5734" y="1399"/>
                </a:lnTo>
                <a:cubicBezTo>
                  <a:pt x="5736" y="1397"/>
                  <a:pt x="5738" y="1397"/>
                  <a:pt x="5740" y="1399"/>
                </a:cubicBezTo>
                <a:cubicBezTo>
                  <a:pt x="5741" y="1400"/>
                  <a:pt x="5741" y="1403"/>
                  <a:pt x="5740" y="1405"/>
                </a:cubicBezTo>
                <a:cubicBezTo>
                  <a:pt x="5738" y="1406"/>
                  <a:pt x="5736" y="1406"/>
                  <a:pt x="5734" y="1405"/>
                </a:cubicBezTo>
                <a:cubicBezTo>
                  <a:pt x="5733" y="1403"/>
                  <a:pt x="5733" y="1400"/>
                  <a:pt x="5734" y="1399"/>
                </a:cubicBezTo>
                <a:close/>
                <a:moveTo>
                  <a:pt x="5746" y="1388"/>
                </a:moveTo>
                <a:lnTo>
                  <a:pt x="5746" y="1388"/>
                </a:lnTo>
                <a:cubicBezTo>
                  <a:pt x="5748" y="1387"/>
                  <a:pt x="5750" y="1387"/>
                  <a:pt x="5752" y="1388"/>
                </a:cubicBezTo>
                <a:cubicBezTo>
                  <a:pt x="5754" y="1390"/>
                  <a:pt x="5754" y="1393"/>
                  <a:pt x="5752" y="1394"/>
                </a:cubicBezTo>
                <a:cubicBezTo>
                  <a:pt x="5750" y="1396"/>
                  <a:pt x="5748" y="1396"/>
                  <a:pt x="5746" y="1394"/>
                </a:cubicBezTo>
                <a:cubicBezTo>
                  <a:pt x="5745" y="1393"/>
                  <a:pt x="5745" y="1390"/>
                  <a:pt x="5746" y="1388"/>
                </a:cubicBezTo>
                <a:close/>
                <a:moveTo>
                  <a:pt x="5758" y="1378"/>
                </a:moveTo>
                <a:lnTo>
                  <a:pt x="5758" y="1378"/>
                </a:lnTo>
                <a:cubicBezTo>
                  <a:pt x="5760" y="1376"/>
                  <a:pt x="5763" y="1376"/>
                  <a:pt x="5764" y="1378"/>
                </a:cubicBezTo>
                <a:cubicBezTo>
                  <a:pt x="5766" y="1380"/>
                  <a:pt x="5766" y="1382"/>
                  <a:pt x="5764" y="1384"/>
                </a:cubicBezTo>
                <a:cubicBezTo>
                  <a:pt x="5763" y="1385"/>
                  <a:pt x="5760" y="1385"/>
                  <a:pt x="5758" y="1384"/>
                </a:cubicBezTo>
                <a:cubicBezTo>
                  <a:pt x="5757" y="1382"/>
                  <a:pt x="5757" y="1380"/>
                  <a:pt x="5758" y="1378"/>
                </a:cubicBezTo>
                <a:close/>
                <a:moveTo>
                  <a:pt x="5771" y="1368"/>
                </a:moveTo>
                <a:lnTo>
                  <a:pt x="5771" y="1368"/>
                </a:lnTo>
                <a:cubicBezTo>
                  <a:pt x="5772" y="1366"/>
                  <a:pt x="5775" y="1366"/>
                  <a:pt x="5776" y="1368"/>
                </a:cubicBezTo>
                <a:cubicBezTo>
                  <a:pt x="5778" y="1369"/>
                  <a:pt x="5778" y="1372"/>
                  <a:pt x="5776" y="1373"/>
                </a:cubicBezTo>
                <a:cubicBezTo>
                  <a:pt x="5775" y="1375"/>
                  <a:pt x="5772" y="1375"/>
                  <a:pt x="5771" y="1373"/>
                </a:cubicBezTo>
                <a:cubicBezTo>
                  <a:pt x="5769" y="1372"/>
                  <a:pt x="5769" y="1369"/>
                  <a:pt x="5771" y="1368"/>
                </a:cubicBezTo>
                <a:close/>
                <a:moveTo>
                  <a:pt x="5783" y="1357"/>
                </a:moveTo>
                <a:lnTo>
                  <a:pt x="5783" y="1357"/>
                </a:lnTo>
                <a:cubicBezTo>
                  <a:pt x="5784" y="1356"/>
                  <a:pt x="5787" y="1356"/>
                  <a:pt x="5788" y="1357"/>
                </a:cubicBezTo>
                <a:cubicBezTo>
                  <a:pt x="5790" y="1359"/>
                  <a:pt x="5790" y="1361"/>
                  <a:pt x="5788" y="1363"/>
                </a:cubicBezTo>
                <a:cubicBezTo>
                  <a:pt x="5787" y="1364"/>
                  <a:pt x="5784" y="1364"/>
                  <a:pt x="5783" y="1363"/>
                </a:cubicBezTo>
                <a:cubicBezTo>
                  <a:pt x="5781" y="1361"/>
                  <a:pt x="5781" y="1359"/>
                  <a:pt x="5783" y="1357"/>
                </a:cubicBezTo>
                <a:close/>
                <a:moveTo>
                  <a:pt x="5795" y="1347"/>
                </a:moveTo>
                <a:lnTo>
                  <a:pt x="5795" y="1347"/>
                </a:lnTo>
                <a:cubicBezTo>
                  <a:pt x="5796" y="1345"/>
                  <a:pt x="5799" y="1345"/>
                  <a:pt x="5801" y="1347"/>
                </a:cubicBezTo>
                <a:cubicBezTo>
                  <a:pt x="5802" y="1348"/>
                  <a:pt x="5802" y="1351"/>
                  <a:pt x="5801" y="1352"/>
                </a:cubicBezTo>
                <a:cubicBezTo>
                  <a:pt x="5799" y="1354"/>
                  <a:pt x="5796" y="1354"/>
                  <a:pt x="5795" y="1352"/>
                </a:cubicBezTo>
                <a:cubicBezTo>
                  <a:pt x="5793" y="1351"/>
                  <a:pt x="5793" y="1348"/>
                  <a:pt x="5795" y="1347"/>
                </a:cubicBezTo>
                <a:close/>
                <a:moveTo>
                  <a:pt x="5807" y="1336"/>
                </a:moveTo>
                <a:lnTo>
                  <a:pt x="5807" y="1336"/>
                </a:lnTo>
                <a:cubicBezTo>
                  <a:pt x="5809" y="1335"/>
                  <a:pt x="5811" y="1335"/>
                  <a:pt x="5813" y="1336"/>
                </a:cubicBezTo>
                <a:cubicBezTo>
                  <a:pt x="5814" y="1338"/>
                  <a:pt x="5814" y="1340"/>
                  <a:pt x="5813" y="1342"/>
                </a:cubicBezTo>
                <a:cubicBezTo>
                  <a:pt x="5811" y="1344"/>
                  <a:pt x="5809" y="1344"/>
                  <a:pt x="5807" y="1342"/>
                </a:cubicBezTo>
                <a:cubicBezTo>
                  <a:pt x="5806" y="1340"/>
                  <a:pt x="5806" y="1338"/>
                  <a:pt x="5807" y="1336"/>
                </a:cubicBezTo>
                <a:close/>
                <a:moveTo>
                  <a:pt x="5819" y="1326"/>
                </a:moveTo>
                <a:lnTo>
                  <a:pt x="5819" y="1326"/>
                </a:lnTo>
                <a:cubicBezTo>
                  <a:pt x="5821" y="1324"/>
                  <a:pt x="5823" y="1324"/>
                  <a:pt x="5825" y="1326"/>
                </a:cubicBezTo>
                <a:cubicBezTo>
                  <a:pt x="5826" y="1327"/>
                  <a:pt x="5826" y="1330"/>
                  <a:pt x="5825" y="1332"/>
                </a:cubicBezTo>
                <a:cubicBezTo>
                  <a:pt x="5823" y="1333"/>
                  <a:pt x="5821" y="1333"/>
                  <a:pt x="5819" y="1332"/>
                </a:cubicBezTo>
                <a:cubicBezTo>
                  <a:pt x="5818" y="1330"/>
                  <a:pt x="5818" y="1327"/>
                  <a:pt x="5819" y="1326"/>
                </a:cubicBezTo>
                <a:close/>
                <a:moveTo>
                  <a:pt x="5831" y="1315"/>
                </a:moveTo>
                <a:lnTo>
                  <a:pt x="5831" y="1315"/>
                </a:lnTo>
                <a:cubicBezTo>
                  <a:pt x="5833" y="1314"/>
                  <a:pt x="5835" y="1314"/>
                  <a:pt x="5837" y="1315"/>
                </a:cubicBezTo>
                <a:cubicBezTo>
                  <a:pt x="5839" y="1317"/>
                  <a:pt x="5839" y="1320"/>
                  <a:pt x="5837" y="1321"/>
                </a:cubicBezTo>
                <a:cubicBezTo>
                  <a:pt x="5835" y="1323"/>
                  <a:pt x="5833" y="1323"/>
                  <a:pt x="5831" y="1321"/>
                </a:cubicBezTo>
                <a:cubicBezTo>
                  <a:pt x="5830" y="1320"/>
                  <a:pt x="5830" y="1317"/>
                  <a:pt x="5831" y="1315"/>
                </a:cubicBezTo>
                <a:close/>
                <a:moveTo>
                  <a:pt x="5844" y="1305"/>
                </a:moveTo>
                <a:lnTo>
                  <a:pt x="5844" y="1305"/>
                </a:lnTo>
                <a:cubicBezTo>
                  <a:pt x="5845" y="1303"/>
                  <a:pt x="5848" y="1303"/>
                  <a:pt x="5849" y="1305"/>
                </a:cubicBezTo>
                <a:cubicBezTo>
                  <a:pt x="5851" y="1307"/>
                  <a:pt x="5851" y="1309"/>
                  <a:pt x="5849" y="1311"/>
                </a:cubicBezTo>
                <a:cubicBezTo>
                  <a:pt x="5848" y="1312"/>
                  <a:pt x="5845" y="1312"/>
                  <a:pt x="5844" y="1311"/>
                </a:cubicBezTo>
                <a:cubicBezTo>
                  <a:pt x="5842" y="1309"/>
                  <a:pt x="5842" y="1307"/>
                  <a:pt x="5844" y="1305"/>
                </a:cubicBezTo>
                <a:close/>
                <a:moveTo>
                  <a:pt x="5856" y="1295"/>
                </a:moveTo>
                <a:lnTo>
                  <a:pt x="5856" y="1295"/>
                </a:lnTo>
                <a:cubicBezTo>
                  <a:pt x="5857" y="1293"/>
                  <a:pt x="5860" y="1293"/>
                  <a:pt x="5861" y="1295"/>
                </a:cubicBezTo>
                <a:cubicBezTo>
                  <a:pt x="5863" y="1296"/>
                  <a:pt x="5863" y="1299"/>
                  <a:pt x="5861" y="1300"/>
                </a:cubicBezTo>
                <a:cubicBezTo>
                  <a:pt x="5860" y="1302"/>
                  <a:pt x="5857" y="1302"/>
                  <a:pt x="5856" y="1300"/>
                </a:cubicBezTo>
                <a:cubicBezTo>
                  <a:pt x="5854" y="1299"/>
                  <a:pt x="5854" y="1296"/>
                  <a:pt x="5856" y="1295"/>
                </a:cubicBezTo>
                <a:close/>
                <a:moveTo>
                  <a:pt x="5868" y="1284"/>
                </a:moveTo>
                <a:lnTo>
                  <a:pt x="5868" y="1284"/>
                </a:lnTo>
                <a:cubicBezTo>
                  <a:pt x="5869" y="1283"/>
                  <a:pt x="5872" y="1283"/>
                  <a:pt x="5873" y="1284"/>
                </a:cubicBezTo>
                <a:cubicBezTo>
                  <a:pt x="5875" y="1286"/>
                  <a:pt x="5875" y="1288"/>
                  <a:pt x="5873" y="1290"/>
                </a:cubicBezTo>
                <a:cubicBezTo>
                  <a:pt x="5872" y="1291"/>
                  <a:pt x="5869" y="1291"/>
                  <a:pt x="5868" y="1290"/>
                </a:cubicBezTo>
                <a:cubicBezTo>
                  <a:pt x="5866" y="1288"/>
                  <a:pt x="5866" y="1286"/>
                  <a:pt x="5868" y="1284"/>
                </a:cubicBezTo>
                <a:close/>
                <a:moveTo>
                  <a:pt x="5880" y="1274"/>
                </a:moveTo>
                <a:lnTo>
                  <a:pt x="5880" y="1274"/>
                </a:lnTo>
                <a:cubicBezTo>
                  <a:pt x="5882" y="1272"/>
                  <a:pt x="5884" y="1272"/>
                  <a:pt x="5886" y="1274"/>
                </a:cubicBezTo>
                <a:cubicBezTo>
                  <a:pt x="5887" y="1275"/>
                  <a:pt x="5887" y="1278"/>
                  <a:pt x="5886" y="1279"/>
                </a:cubicBezTo>
                <a:cubicBezTo>
                  <a:pt x="5884" y="1281"/>
                  <a:pt x="5882" y="1281"/>
                  <a:pt x="5880" y="1279"/>
                </a:cubicBezTo>
                <a:cubicBezTo>
                  <a:pt x="5878" y="1278"/>
                  <a:pt x="5878" y="1275"/>
                  <a:pt x="5880" y="1274"/>
                </a:cubicBezTo>
                <a:close/>
                <a:moveTo>
                  <a:pt x="5892" y="1263"/>
                </a:moveTo>
                <a:lnTo>
                  <a:pt x="5892" y="1263"/>
                </a:lnTo>
                <a:cubicBezTo>
                  <a:pt x="5894" y="1262"/>
                  <a:pt x="5896" y="1262"/>
                  <a:pt x="5898" y="1263"/>
                </a:cubicBezTo>
                <a:cubicBezTo>
                  <a:pt x="5899" y="1265"/>
                  <a:pt x="5899" y="1267"/>
                  <a:pt x="5898" y="1269"/>
                </a:cubicBezTo>
                <a:cubicBezTo>
                  <a:pt x="5896" y="1271"/>
                  <a:pt x="5894" y="1271"/>
                  <a:pt x="5892" y="1269"/>
                </a:cubicBezTo>
                <a:cubicBezTo>
                  <a:pt x="5891" y="1267"/>
                  <a:pt x="5891" y="1265"/>
                  <a:pt x="5892" y="1263"/>
                </a:cubicBezTo>
                <a:close/>
                <a:moveTo>
                  <a:pt x="5904" y="1253"/>
                </a:moveTo>
                <a:lnTo>
                  <a:pt x="5904" y="1253"/>
                </a:lnTo>
                <a:cubicBezTo>
                  <a:pt x="5906" y="1251"/>
                  <a:pt x="5908" y="1251"/>
                  <a:pt x="5910" y="1253"/>
                </a:cubicBezTo>
                <a:cubicBezTo>
                  <a:pt x="5911" y="1254"/>
                  <a:pt x="5911" y="1257"/>
                  <a:pt x="5910" y="1259"/>
                </a:cubicBezTo>
                <a:cubicBezTo>
                  <a:pt x="5908" y="1260"/>
                  <a:pt x="5906" y="1260"/>
                  <a:pt x="5904" y="1259"/>
                </a:cubicBezTo>
                <a:cubicBezTo>
                  <a:pt x="5903" y="1257"/>
                  <a:pt x="5903" y="1254"/>
                  <a:pt x="5904" y="1253"/>
                </a:cubicBezTo>
                <a:close/>
                <a:moveTo>
                  <a:pt x="5916" y="1242"/>
                </a:moveTo>
                <a:lnTo>
                  <a:pt x="5916" y="1242"/>
                </a:lnTo>
                <a:cubicBezTo>
                  <a:pt x="5918" y="1241"/>
                  <a:pt x="5920" y="1241"/>
                  <a:pt x="5922" y="1242"/>
                </a:cubicBezTo>
                <a:cubicBezTo>
                  <a:pt x="5924" y="1244"/>
                  <a:pt x="5924" y="1247"/>
                  <a:pt x="5922" y="1248"/>
                </a:cubicBezTo>
                <a:cubicBezTo>
                  <a:pt x="5920" y="1250"/>
                  <a:pt x="5918" y="1250"/>
                  <a:pt x="5916" y="1248"/>
                </a:cubicBezTo>
                <a:cubicBezTo>
                  <a:pt x="5915" y="1247"/>
                  <a:pt x="5915" y="1244"/>
                  <a:pt x="5916" y="1242"/>
                </a:cubicBezTo>
                <a:close/>
                <a:moveTo>
                  <a:pt x="5929" y="1232"/>
                </a:moveTo>
                <a:lnTo>
                  <a:pt x="5929" y="1232"/>
                </a:lnTo>
                <a:cubicBezTo>
                  <a:pt x="5930" y="1231"/>
                  <a:pt x="5933" y="1231"/>
                  <a:pt x="5934" y="1232"/>
                </a:cubicBezTo>
                <a:cubicBezTo>
                  <a:pt x="5936" y="1234"/>
                  <a:pt x="5936" y="1236"/>
                  <a:pt x="5934" y="1238"/>
                </a:cubicBezTo>
                <a:cubicBezTo>
                  <a:pt x="5933" y="1239"/>
                  <a:pt x="5930" y="1239"/>
                  <a:pt x="5929" y="1238"/>
                </a:cubicBezTo>
                <a:cubicBezTo>
                  <a:pt x="5927" y="1236"/>
                  <a:pt x="5927" y="1234"/>
                  <a:pt x="5929" y="1232"/>
                </a:cubicBezTo>
                <a:close/>
                <a:moveTo>
                  <a:pt x="5941" y="1222"/>
                </a:moveTo>
                <a:lnTo>
                  <a:pt x="5941" y="1222"/>
                </a:lnTo>
                <a:cubicBezTo>
                  <a:pt x="5942" y="1220"/>
                  <a:pt x="5945" y="1220"/>
                  <a:pt x="5946" y="1222"/>
                </a:cubicBezTo>
                <a:cubicBezTo>
                  <a:pt x="5948" y="1223"/>
                  <a:pt x="5948" y="1226"/>
                  <a:pt x="5946" y="1227"/>
                </a:cubicBezTo>
                <a:cubicBezTo>
                  <a:pt x="5945" y="1229"/>
                  <a:pt x="5942" y="1229"/>
                  <a:pt x="5941" y="1227"/>
                </a:cubicBezTo>
                <a:cubicBezTo>
                  <a:pt x="5939" y="1226"/>
                  <a:pt x="5939" y="1223"/>
                  <a:pt x="5941" y="1222"/>
                </a:cubicBezTo>
                <a:close/>
                <a:moveTo>
                  <a:pt x="5953" y="1211"/>
                </a:moveTo>
                <a:lnTo>
                  <a:pt x="5953" y="1211"/>
                </a:lnTo>
                <a:cubicBezTo>
                  <a:pt x="5954" y="1210"/>
                  <a:pt x="5957" y="1210"/>
                  <a:pt x="5958" y="1211"/>
                </a:cubicBezTo>
                <a:cubicBezTo>
                  <a:pt x="5960" y="1213"/>
                  <a:pt x="5960" y="1215"/>
                  <a:pt x="5958" y="1217"/>
                </a:cubicBezTo>
                <a:cubicBezTo>
                  <a:pt x="5957" y="1218"/>
                  <a:pt x="5954" y="1218"/>
                  <a:pt x="5953" y="1217"/>
                </a:cubicBezTo>
                <a:cubicBezTo>
                  <a:pt x="5951" y="1215"/>
                  <a:pt x="5951" y="1213"/>
                  <a:pt x="5953" y="1211"/>
                </a:cubicBezTo>
                <a:close/>
                <a:moveTo>
                  <a:pt x="5965" y="1201"/>
                </a:moveTo>
                <a:lnTo>
                  <a:pt x="5965" y="1201"/>
                </a:lnTo>
                <a:cubicBezTo>
                  <a:pt x="5967" y="1199"/>
                  <a:pt x="5969" y="1199"/>
                  <a:pt x="5971" y="1201"/>
                </a:cubicBezTo>
                <a:cubicBezTo>
                  <a:pt x="5972" y="1202"/>
                  <a:pt x="5972" y="1205"/>
                  <a:pt x="5971" y="1206"/>
                </a:cubicBezTo>
                <a:cubicBezTo>
                  <a:pt x="5969" y="1208"/>
                  <a:pt x="5967" y="1208"/>
                  <a:pt x="5965" y="1206"/>
                </a:cubicBezTo>
                <a:cubicBezTo>
                  <a:pt x="5963" y="1205"/>
                  <a:pt x="5963" y="1202"/>
                  <a:pt x="5965" y="1201"/>
                </a:cubicBezTo>
                <a:close/>
                <a:moveTo>
                  <a:pt x="5977" y="1190"/>
                </a:moveTo>
                <a:lnTo>
                  <a:pt x="5977" y="1190"/>
                </a:lnTo>
                <a:cubicBezTo>
                  <a:pt x="5979" y="1189"/>
                  <a:pt x="5981" y="1189"/>
                  <a:pt x="5983" y="1190"/>
                </a:cubicBezTo>
                <a:cubicBezTo>
                  <a:pt x="5984" y="1192"/>
                  <a:pt x="5984" y="1194"/>
                  <a:pt x="5983" y="1196"/>
                </a:cubicBezTo>
                <a:cubicBezTo>
                  <a:pt x="5981" y="1198"/>
                  <a:pt x="5979" y="1198"/>
                  <a:pt x="5977" y="1196"/>
                </a:cubicBezTo>
                <a:cubicBezTo>
                  <a:pt x="5976" y="1194"/>
                  <a:pt x="5976" y="1192"/>
                  <a:pt x="5977" y="1190"/>
                </a:cubicBezTo>
                <a:close/>
                <a:moveTo>
                  <a:pt x="5989" y="1180"/>
                </a:moveTo>
                <a:lnTo>
                  <a:pt x="5989" y="1180"/>
                </a:lnTo>
                <a:cubicBezTo>
                  <a:pt x="5991" y="1178"/>
                  <a:pt x="5993" y="1178"/>
                  <a:pt x="5995" y="1180"/>
                </a:cubicBezTo>
                <a:cubicBezTo>
                  <a:pt x="5996" y="1181"/>
                  <a:pt x="5996" y="1184"/>
                  <a:pt x="5995" y="1186"/>
                </a:cubicBezTo>
                <a:cubicBezTo>
                  <a:pt x="5993" y="1187"/>
                  <a:pt x="5991" y="1187"/>
                  <a:pt x="5989" y="1186"/>
                </a:cubicBezTo>
                <a:cubicBezTo>
                  <a:pt x="5988" y="1184"/>
                  <a:pt x="5988" y="1181"/>
                  <a:pt x="5989" y="1180"/>
                </a:cubicBezTo>
                <a:close/>
                <a:moveTo>
                  <a:pt x="6001" y="1170"/>
                </a:moveTo>
                <a:lnTo>
                  <a:pt x="6001" y="1169"/>
                </a:lnTo>
                <a:cubicBezTo>
                  <a:pt x="6003" y="1168"/>
                  <a:pt x="6006" y="1168"/>
                  <a:pt x="6007" y="1169"/>
                </a:cubicBezTo>
                <a:cubicBezTo>
                  <a:pt x="6009" y="1171"/>
                  <a:pt x="6009" y="1174"/>
                  <a:pt x="6007" y="1175"/>
                </a:cubicBezTo>
                <a:cubicBezTo>
                  <a:pt x="6006" y="1177"/>
                  <a:pt x="6003" y="1177"/>
                  <a:pt x="6001" y="1175"/>
                </a:cubicBezTo>
                <a:cubicBezTo>
                  <a:pt x="6000" y="1174"/>
                  <a:pt x="6000" y="1171"/>
                  <a:pt x="6001" y="1170"/>
                </a:cubicBezTo>
                <a:close/>
                <a:moveTo>
                  <a:pt x="6014" y="1159"/>
                </a:moveTo>
                <a:lnTo>
                  <a:pt x="6014" y="1159"/>
                </a:lnTo>
                <a:cubicBezTo>
                  <a:pt x="6015" y="1158"/>
                  <a:pt x="6018" y="1158"/>
                  <a:pt x="6019" y="1159"/>
                </a:cubicBezTo>
                <a:cubicBezTo>
                  <a:pt x="6021" y="1161"/>
                  <a:pt x="6021" y="1163"/>
                  <a:pt x="6019" y="1165"/>
                </a:cubicBezTo>
                <a:cubicBezTo>
                  <a:pt x="6018" y="1166"/>
                  <a:pt x="6015" y="1166"/>
                  <a:pt x="6014" y="1165"/>
                </a:cubicBezTo>
                <a:cubicBezTo>
                  <a:pt x="6012" y="1163"/>
                  <a:pt x="6012" y="1161"/>
                  <a:pt x="6014" y="1159"/>
                </a:cubicBezTo>
                <a:close/>
                <a:moveTo>
                  <a:pt x="6026" y="1149"/>
                </a:moveTo>
                <a:lnTo>
                  <a:pt x="6026" y="1149"/>
                </a:lnTo>
                <a:cubicBezTo>
                  <a:pt x="6027" y="1147"/>
                  <a:pt x="6030" y="1147"/>
                  <a:pt x="6031" y="1149"/>
                </a:cubicBezTo>
                <a:cubicBezTo>
                  <a:pt x="6033" y="1150"/>
                  <a:pt x="6033" y="1153"/>
                  <a:pt x="6031" y="1154"/>
                </a:cubicBezTo>
                <a:cubicBezTo>
                  <a:pt x="6030" y="1156"/>
                  <a:pt x="6027" y="1156"/>
                  <a:pt x="6026" y="1154"/>
                </a:cubicBezTo>
                <a:cubicBezTo>
                  <a:pt x="6024" y="1153"/>
                  <a:pt x="6024" y="1150"/>
                  <a:pt x="6026" y="1149"/>
                </a:cubicBezTo>
                <a:close/>
                <a:moveTo>
                  <a:pt x="6038" y="1138"/>
                </a:moveTo>
                <a:lnTo>
                  <a:pt x="6038" y="1138"/>
                </a:lnTo>
                <a:cubicBezTo>
                  <a:pt x="6039" y="1137"/>
                  <a:pt x="6042" y="1137"/>
                  <a:pt x="6044" y="1138"/>
                </a:cubicBezTo>
                <a:cubicBezTo>
                  <a:pt x="6045" y="1140"/>
                  <a:pt x="6045" y="1142"/>
                  <a:pt x="6044" y="1144"/>
                </a:cubicBezTo>
                <a:cubicBezTo>
                  <a:pt x="6042" y="1145"/>
                  <a:pt x="6039" y="1145"/>
                  <a:pt x="6038" y="1144"/>
                </a:cubicBezTo>
                <a:cubicBezTo>
                  <a:pt x="6036" y="1142"/>
                  <a:pt x="6036" y="1140"/>
                  <a:pt x="6038" y="1138"/>
                </a:cubicBezTo>
                <a:close/>
                <a:moveTo>
                  <a:pt x="6050" y="1128"/>
                </a:moveTo>
                <a:lnTo>
                  <a:pt x="6050" y="1128"/>
                </a:lnTo>
                <a:cubicBezTo>
                  <a:pt x="6052" y="1126"/>
                  <a:pt x="6054" y="1126"/>
                  <a:pt x="6056" y="1128"/>
                </a:cubicBezTo>
                <a:cubicBezTo>
                  <a:pt x="6057" y="1129"/>
                  <a:pt x="6057" y="1132"/>
                  <a:pt x="6056" y="1133"/>
                </a:cubicBezTo>
                <a:cubicBezTo>
                  <a:pt x="6054" y="1135"/>
                  <a:pt x="6052" y="1135"/>
                  <a:pt x="6050" y="1133"/>
                </a:cubicBezTo>
                <a:cubicBezTo>
                  <a:pt x="6048" y="1132"/>
                  <a:pt x="6048" y="1129"/>
                  <a:pt x="6050" y="1128"/>
                </a:cubicBezTo>
                <a:close/>
                <a:moveTo>
                  <a:pt x="6062" y="1117"/>
                </a:moveTo>
                <a:lnTo>
                  <a:pt x="6062" y="1117"/>
                </a:lnTo>
                <a:cubicBezTo>
                  <a:pt x="6064" y="1116"/>
                  <a:pt x="6066" y="1116"/>
                  <a:pt x="6068" y="1117"/>
                </a:cubicBezTo>
                <a:cubicBezTo>
                  <a:pt x="6069" y="1119"/>
                  <a:pt x="6069" y="1121"/>
                  <a:pt x="6068" y="1123"/>
                </a:cubicBezTo>
                <a:cubicBezTo>
                  <a:pt x="6066" y="1125"/>
                  <a:pt x="6064" y="1125"/>
                  <a:pt x="6062" y="1123"/>
                </a:cubicBezTo>
                <a:cubicBezTo>
                  <a:pt x="6061" y="1121"/>
                  <a:pt x="6061" y="1119"/>
                  <a:pt x="6062" y="1117"/>
                </a:cubicBezTo>
                <a:close/>
                <a:moveTo>
                  <a:pt x="6074" y="1107"/>
                </a:moveTo>
                <a:lnTo>
                  <a:pt x="6074" y="1107"/>
                </a:lnTo>
                <a:cubicBezTo>
                  <a:pt x="6076" y="1105"/>
                  <a:pt x="6078" y="1105"/>
                  <a:pt x="6080" y="1107"/>
                </a:cubicBezTo>
                <a:cubicBezTo>
                  <a:pt x="6082" y="1108"/>
                  <a:pt x="6082" y="1111"/>
                  <a:pt x="6080" y="1113"/>
                </a:cubicBezTo>
                <a:cubicBezTo>
                  <a:pt x="6078" y="1114"/>
                  <a:pt x="6076" y="1114"/>
                  <a:pt x="6074" y="1113"/>
                </a:cubicBezTo>
                <a:cubicBezTo>
                  <a:pt x="6073" y="1111"/>
                  <a:pt x="6073" y="1109"/>
                  <a:pt x="6074" y="1107"/>
                </a:cubicBezTo>
                <a:close/>
                <a:moveTo>
                  <a:pt x="6086" y="1097"/>
                </a:moveTo>
                <a:lnTo>
                  <a:pt x="6086" y="1097"/>
                </a:lnTo>
                <a:cubicBezTo>
                  <a:pt x="6088" y="1095"/>
                  <a:pt x="6091" y="1095"/>
                  <a:pt x="6092" y="1097"/>
                </a:cubicBezTo>
                <a:cubicBezTo>
                  <a:pt x="6094" y="1098"/>
                  <a:pt x="6094" y="1101"/>
                  <a:pt x="6092" y="1102"/>
                </a:cubicBezTo>
                <a:cubicBezTo>
                  <a:pt x="6091" y="1104"/>
                  <a:pt x="6088" y="1104"/>
                  <a:pt x="6086" y="1102"/>
                </a:cubicBezTo>
                <a:cubicBezTo>
                  <a:pt x="6085" y="1101"/>
                  <a:pt x="6085" y="1098"/>
                  <a:pt x="6086" y="1097"/>
                </a:cubicBezTo>
                <a:close/>
                <a:moveTo>
                  <a:pt x="6099" y="1086"/>
                </a:moveTo>
                <a:lnTo>
                  <a:pt x="6099" y="1086"/>
                </a:lnTo>
                <a:cubicBezTo>
                  <a:pt x="6100" y="1085"/>
                  <a:pt x="6103" y="1085"/>
                  <a:pt x="6104" y="1086"/>
                </a:cubicBezTo>
                <a:cubicBezTo>
                  <a:pt x="6106" y="1088"/>
                  <a:pt x="6106" y="1090"/>
                  <a:pt x="6104" y="1092"/>
                </a:cubicBezTo>
                <a:cubicBezTo>
                  <a:pt x="6103" y="1093"/>
                  <a:pt x="6100" y="1093"/>
                  <a:pt x="6099" y="1092"/>
                </a:cubicBezTo>
                <a:cubicBezTo>
                  <a:pt x="6097" y="1090"/>
                  <a:pt x="6097" y="1088"/>
                  <a:pt x="6099" y="1086"/>
                </a:cubicBezTo>
                <a:close/>
                <a:moveTo>
                  <a:pt x="6111" y="1076"/>
                </a:moveTo>
                <a:lnTo>
                  <a:pt x="6111" y="1076"/>
                </a:lnTo>
                <a:cubicBezTo>
                  <a:pt x="6112" y="1074"/>
                  <a:pt x="6115" y="1074"/>
                  <a:pt x="6116" y="1076"/>
                </a:cubicBezTo>
                <a:cubicBezTo>
                  <a:pt x="6118" y="1077"/>
                  <a:pt x="6118" y="1080"/>
                  <a:pt x="6116" y="1081"/>
                </a:cubicBezTo>
                <a:cubicBezTo>
                  <a:pt x="6115" y="1083"/>
                  <a:pt x="6112" y="1083"/>
                  <a:pt x="6111" y="1081"/>
                </a:cubicBezTo>
                <a:cubicBezTo>
                  <a:pt x="6109" y="1080"/>
                  <a:pt x="6109" y="1077"/>
                  <a:pt x="6111" y="1076"/>
                </a:cubicBezTo>
                <a:close/>
                <a:moveTo>
                  <a:pt x="6123" y="1065"/>
                </a:moveTo>
                <a:lnTo>
                  <a:pt x="6123" y="1065"/>
                </a:lnTo>
                <a:cubicBezTo>
                  <a:pt x="6124" y="1064"/>
                  <a:pt x="6127" y="1064"/>
                  <a:pt x="6129" y="1065"/>
                </a:cubicBezTo>
                <a:cubicBezTo>
                  <a:pt x="6130" y="1067"/>
                  <a:pt x="6130" y="1069"/>
                  <a:pt x="6129" y="1071"/>
                </a:cubicBezTo>
                <a:cubicBezTo>
                  <a:pt x="6127" y="1072"/>
                  <a:pt x="6124" y="1072"/>
                  <a:pt x="6123" y="1071"/>
                </a:cubicBezTo>
                <a:cubicBezTo>
                  <a:pt x="6121" y="1069"/>
                  <a:pt x="6121" y="1067"/>
                  <a:pt x="6123" y="1065"/>
                </a:cubicBezTo>
                <a:close/>
                <a:moveTo>
                  <a:pt x="6135" y="1055"/>
                </a:moveTo>
                <a:lnTo>
                  <a:pt x="6135" y="1055"/>
                </a:lnTo>
                <a:cubicBezTo>
                  <a:pt x="6137" y="1053"/>
                  <a:pt x="6139" y="1053"/>
                  <a:pt x="6141" y="1055"/>
                </a:cubicBezTo>
                <a:cubicBezTo>
                  <a:pt x="6142" y="1056"/>
                  <a:pt x="6142" y="1059"/>
                  <a:pt x="6141" y="1060"/>
                </a:cubicBezTo>
                <a:cubicBezTo>
                  <a:pt x="6139" y="1062"/>
                  <a:pt x="6137" y="1062"/>
                  <a:pt x="6135" y="1060"/>
                </a:cubicBezTo>
                <a:cubicBezTo>
                  <a:pt x="6133" y="1059"/>
                  <a:pt x="6133" y="1056"/>
                  <a:pt x="6135" y="1055"/>
                </a:cubicBezTo>
                <a:close/>
                <a:moveTo>
                  <a:pt x="6147" y="1044"/>
                </a:moveTo>
                <a:lnTo>
                  <a:pt x="6147" y="1044"/>
                </a:lnTo>
                <a:cubicBezTo>
                  <a:pt x="6149" y="1043"/>
                  <a:pt x="6151" y="1043"/>
                  <a:pt x="6153" y="1044"/>
                </a:cubicBezTo>
                <a:cubicBezTo>
                  <a:pt x="6154" y="1046"/>
                  <a:pt x="6154" y="1048"/>
                  <a:pt x="6153" y="1050"/>
                </a:cubicBezTo>
                <a:cubicBezTo>
                  <a:pt x="6151" y="1052"/>
                  <a:pt x="6149" y="1052"/>
                  <a:pt x="6147" y="1050"/>
                </a:cubicBezTo>
                <a:cubicBezTo>
                  <a:pt x="6146" y="1048"/>
                  <a:pt x="6146" y="1046"/>
                  <a:pt x="6147" y="1044"/>
                </a:cubicBezTo>
                <a:close/>
                <a:moveTo>
                  <a:pt x="6159" y="1034"/>
                </a:moveTo>
                <a:lnTo>
                  <a:pt x="6159" y="1034"/>
                </a:lnTo>
                <a:cubicBezTo>
                  <a:pt x="6161" y="1032"/>
                  <a:pt x="6163" y="1032"/>
                  <a:pt x="6165" y="1034"/>
                </a:cubicBezTo>
                <a:cubicBezTo>
                  <a:pt x="6167" y="1036"/>
                  <a:pt x="6167" y="1038"/>
                  <a:pt x="6165" y="1040"/>
                </a:cubicBezTo>
                <a:cubicBezTo>
                  <a:pt x="6163" y="1041"/>
                  <a:pt x="6161" y="1041"/>
                  <a:pt x="6159" y="1040"/>
                </a:cubicBezTo>
                <a:cubicBezTo>
                  <a:pt x="6158" y="1038"/>
                  <a:pt x="6158" y="1036"/>
                  <a:pt x="6159" y="1034"/>
                </a:cubicBezTo>
                <a:close/>
                <a:moveTo>
                  <a:pt x="6171" y="1024"/>
                </a:moveTo>
                <a:lnTo>
                  <a:pt x="6171" y="1024"/>
                </a:lnTo>
                <a:cubicBezTo>
                  <a:pt x="6173" y="1022"/>
                  <a:pt x="6176" y="1022"/>
                  <a:pt x="6177" y="1024"/>
                </a:cubicBezTo>
                <a:cubicBezTo>
                  <a:pt x="6179" y="1025"/>
                  <a:pt x="6179" y="1028"/>
                  <a:pt x="6177" y="1029"/>
                </a:cubicBezTo>
                <a:cubicBezTo>
                  <a:pt x="6176" y="1031"/>
                  <a:pt x="6173" y="1031"/>
                  <a:pt x="6171" y="1029"/>
                </a:cubicBezTo>
                <a:cubicBezTo>
                  <a:pt x="6170" y="1028"/>
                  <a:pt x="6170" y="1025"/>
                  <a:pt x="6171" y="1024"/>
                </a:cubicBezTo>
                <a:close/>
                <a:moveTo>
                  <a:pt x="6184" y="1013"/>
                </a:moveTo>
                <a:lnTo>
                  <a:pt x="6184" y="1013"/>
                </a:lnTo>
                <a:cubicBezTo>
                  <a:pt x="6185" y="1012"/>
                  <a:pt x="6188" y="1012"/>
                  <a:pt x="6189" y="1013"/>
                </a:cubicBezTo>
                <a:cubicBezTo>
                  <a:pt x="6191" y="1015"/>
                  <a:pt x="6191" y="1017"/>
                  <a:pt x="6189" y="1019"/>
                </a:cubicBezTo>
                <a:cubicBezTo>
                  <a:pt x="6188" y="1020"/>
                  <a:pt x="6185" y="1020"/>
                  <a:pt x="6184" y="1019"/>
                </a:cubicBezTo>
                <a:cubicBezTo>
                  <a:pt x="6182" y="1017"/>
                  <a:pt x="6182" y="1015"/>
                  <a:pt x="6184" y="1013"/>
                </a:cubicBezTo>
                <a:close/>
                <a:moveTo>
                  <a:pt x="6196" y="1003"/>
                </a:moveTo>
                <a:lnTo>
                  <a:pt x="6196" y="1003"/>
                </a:lnTo>
                <a:cubicBezTo>
                  <a:pt x="6197" y="1001"/>
                  <a:pt x="6200" y="1001"/>
                  <a:pt x="6201" y="1003"/>
                </a:cubicBezTo>
                <a:cubicBezTo>
                  <a:pt x="6203" y="1004"/>
                  <a:pt x="6203" y="1007"/>
                  <a:pt x="6201" y="1008"/>
                </a:cubicBezTo>
                <a:cubicBezTo>
                  <a:pt x="6200" y="1010"/>
                  <a:pt x="6197" y="1010"/>
                  <a:pt x="6196" y="1008"/>
                </a:cubicBezTo>
                <a:cubicBezTo>
                  <a:pt x="6194" y="1007"/>
                  <a:pt x="6194" y="1004"/>
                  <a:pt x="6196" y="1003"/>
                </a:cubicBezTo>
                <a:close/>
                <a:moveTo>
                  <a:pt x="6208" y="992"/>
                </a:moveTo>
                <a:lnTo>
                  <a:pt x="6208" y="992"/>
                </a:lnTo>
                <a:cubicBezTo>
                  <a:pt x="6209" y="991"/>
                  <a:pt x="6212" y="991"/>
                  <a:pt x="6214" y="992"/>
                </a:cubicBezTo>
                <a:cubicBezTo>
                  <a:pt x="6215" y="994"/>
                  <a:pt x="6215" y="996"/>
                  <a:pt x="6214" y="998"/>
                </a:cubicBezTo>
                <a:cubicBezTo>
                  <a:pt x="6212" y="999"/>
                  <a:pt x="6209" y="999"/>
                  <a:pt x="6208" y="998"/>
                </a:cubicBezTo>
                <a:cubicBezTo>
                  <a:pt x="6206" y="996"/>
                  <a:pt x="6206" y="994"/>
                  <a:pt x="6208" y="992"/>
                </a:cubicBezTo>
                <a:close/>
                <a:moveTo>
                  <a:pt x="6220" y="982"/>
                </a:moveTo>
                <a:lnTo>
                  <a:pt x="6220" y="982"/>
                </a:lnTo>
                <a:cubicBezTo>
                  <a:pt x="6222" y="980"/>
                  <a:pt x="6224" y="980"/>
                  <a:pt x="6226" y="982"/>
                </a:cubicBezTo>
                <a:cubicBezTo>
                  <a:pt x="6227" y="983"/>
                  <a:pt x="6227" y="986"/>
                  <a:pt x="6226" y="987"/>
                </a:cubicBezTo>
                <a:cubicBezTo>
                  <a:pt x="6224" y="989"/>
                  <a:pt x="6222" y="989"/>
                  <a:pt x="6220" y="987"/>
                </a:cubicBezTo>
                <a:cubicBezTo>
                  <a:pt x="6218" y="986"/>
                  <a:pt x="6218" y="983"/>
                  <a:pt x="6220" y="982"/>
                </a:cubicBezTo>
                <a:close/>
                <a:moveTo>
                  <a:pt x="6232" y="971"/>
                </a:moveTo>
                <a:lnTo>
                  <a:pt x="6232" y="971"/>
                </a:lnTo>
                <a:cubicBezTo>
                  <a:pt x="6234" y="970"/>
                  <a:pt x="6236" y="970"/>
                  <a:pt x="6238" y="971"/>
                </a:cubicBezTo>
                <a:cubicBezTo>
                  <a:pt x="6239" y="973"/>
                  <a:pt x="6239" y="975"/>
                  <a:pt x="6238" y="977"/>
                </a:cubicBezTo>
                <a:cubicBezTo>
                  <a:pt x="6236" y="979"/>
                  <a:pt x="6234" y="979"/>
                  <a:pt x="6232" y="977"/>
                </a:cubicBezTo>
                <a:cubicBezTo>
                  <a:pt x="6231" y="975"/>
                  <a:pt x="6231" y="973"/>
                  <a:pt x="6232" y="971"/>
                </a:cubicBezTo>
                <a:close/>
                <a:moveTo>
                  <a:pt x="6244" y="961"/>
                </a:moveTo>
                <a:lnTo>
                  <a:pt x="6244" y="961"/>
                </a:lnTo>
                <a:cubicBezTo>
                  <a:pt x="6246" y="959"/>
                  <a:pt x="6248" y="959"/>
                  <a:pt x="6250" y="961"/>
                </a:cubicBezTo>
                <a:cubicBezTo>
                  <a:pt x="6252" y="963"/>
                  <a:pt x="6252" y="965"/>
                  <a:pt x="6250" y="967"/>
                </a:cubicBezTo>
                <a:cubicBezTo>
                  <a:pt x="6248" y="968"/>
                  <a:pt x="6246" y="968"/>
                  <a:pt x="6244" y="967"/>
                </a:cubicBezTo>
                <a:cubicBezTo>
                  <a:pt x="6243" y="965"/>
                  <a:pt x="6243" y="963"/>
                  <a:pt x="6244" y="961"/>
                </a:cubicBezTo>
                <a:close/>
                <a:moveTo>
                  <a:pt x="6256" y="951"/>
                </a:moveTo>
                <a:lnTo>
                  <a:pt x="6256" y="951"/>
                </a:lnTo>
                <a:cubicBezTo>
                  <a:pt x="6258" y="949"/>
                  <a:pt x="6261" y="949"/>
                  <a:pt x="6262" y="951"/>
                </a:cubicBezTo>
                <a:cubicBezTo>
                  <a:pt x="6264" y="952"/>
                  <a:pt x="6264" y="955"/>
                  <a:pt x="6262" y="956"/>
                </a:cubicBezTo>
                <a:cubicBezTo>
                  <a:pt x="6261" y="958"/>
                  <a:pt x="6258" y="958"/>
                  <a:pt x="6256" y="956"/>
                </a:cubicBezTo>
                <a:cubicBezTo>
                  <a:pt x="6255" y="955"/>
                  <a:pt x="6255" y="952"/>
                  <a:pt x="6256" y="951"/>
                </a:cubicBezTo>
                <a:close/>
                <a:moveTo>
                  <a:pt x="6269" y="940"/>
                </a:moveTo>
                <a:lnTo>
                  <a:pt x="6269" y="940"/>
                </a:lnTo>
                <a:cubicBezTo>
                  <a:pt x="6270" y="939"/>
                  <a:pt x="6273" y="939"/>
                  <a:pt x="6274" y="940"/>
                </a:cubicBezTo>
                <a:cubicBezTo>
                  <a:pt x="6276" y="942"/>
                  <a:pt x="6276" y="944"/>
                  <a:pt x="6274" y="946"/>
                </a:cubicBezTo>
                <a:cubicBezTo>
                  <a:pt x="6273" y="947"/>
                  <a:pt x="6270" y="947"/>
                  <a:pt x="6269" y="946"/>
                </a:cubicBezTo>
                <a:cubicBezTo>
                  <a:pt x="6267" y="944"/>
                  <a:pt x="6267" y="942"/>
                  <a:pt x="6269" y="940"/>
                </a:cubicBezTo>
                <a:close/>
                <a:moveTo>
                  <a:pt x="6281" y="930"/>
                </a:moveTo>
                <a:lnTo>
                  <a:pt x="6281" y="930"/>
                </a:lnTo>
                <a:cubicBezTo>
                  <a:pt x="6282" y="928"/>
                  <a:pt x="6285" y="928"/>
                  <a:pt x="6286" y="930"/>
                </a:cubicBezTo>
                <a:cubicBezTo>
                  <a:pt x="6288" y="931"/>
                  <a:pt x="6288" y="934"/>
                  <a:pt x="6286" y="935"/>
                </a:cubicBezTo>
                <a:cubicBezTo>
                  <a:pt x="6285" y="937"/>
                  <a:pt x="6282" y="937"/>
                  <a:pt x="6281" y="935"/>
                </a:cubicBezTo>
                <a:cubicBezTo>
                  <a:pt x="6279" y="934"/>
                  <a:pt x="6279" y="931"/>
                  <a:pt x="6281" y="930"/>
                </a:cubicBezTo>
                <a:close/>
                <a:moveTo>
                  <a:pt x="6293" y="919"/>
                </a:moveTo>
                <a:lnTo>
                  <a:pt x="6293" y="919"/>
                </a:lnTo>
                <a:cubicBezTo>
                  <a:pt x="6294" y="918"/>
                  <a:pt x="6297" y="918"/>
                  <a:pt x="6299" y="919"/>
                </a:cubicBezTo>
                <a:cubicBezTo>
                  <a:pt x="6300" y="921"/>
                  <a:pt x="6300" y="923"/>
                  <a:pt x="6299" y="925"/>
                </a:cubicBezTo>
                <a:cubicBezTo>
                  <a:pt x="6297" y="926"/>
                  <a:pt x="6294" y="926"/>
                  <a:pt x="6293" y="925"/>
                </a:cubicBezTo>
                <a:cubicBezTo>
                  <a:pt x="6291" y="923"/>
                  <a:pt x="6291" y="921"/>
                  <a:pt x="6293" y="919"/>
                </a:cubicBezTo>
                <a:close/>
                <a:moveTo>
                  <a:pt x="6305" y="909"/>
                </a:moveTo>
                <a:lnTo>
                  <a:pt x="6305" y="909"/>
                </a:lnTo>
                <a:cubicBezTo>
                  <a:pt x="6307" y="907"/>
                  <a:pt x="6309" y="907"/>
                  <a:pt x="6311" y="909"/>
                </a:cubicBezTo>
                <a:cubicBezTo>
                  <a:pt x="6312" y="910"/>
                  <a:pt x="6312" y="913"/>
                  <a:pt x="6311" y="914"/>
                </a:cubicBezTo>
                <a:cubicBezTo>
                  <a:pt x="6309" y="916"/>
                  <a:pt x="6307" y="916"/>
                  <a:pt x="6305" y="914"/>
                </a:cubicBezTo>
                <a:cubicBezTo>
                  <a:pt x="6304" y="913"/>
                  <a:pt x="6304" y="910"/>
                  <a:pt x="6305" y="909"/>
                </a:cubicBezTo>
                <a:close/>
                <a:moveTo>
                  <a:pt x="6317" y="898"/>
                </a:moveTo>
                <a:lnTo>
                  <a:pt x="6317" y="898"/>
                </a:lnTo>
                <a:cubicBezTo>
                  <a:pt x="6319" y="897"/>
                  <a:pt x="6321" y="897"/>
                  <a:pt x="6323" y="898"/>
                </a:cubicBezTo>
                <a:cubicBezTo>
                  <a:pt x="6324" y="900"/>
                  <a:pt x="6324" y="902"/>
                  <a:pt x="6323" y="904"/>
                </a:cubicBezTo>
                <a:cubicBezTo>
                  <a:pt x="6321" y="906"/>
                  <a:pt x="6319" y="906"/>
                  <a:pt x="6317" y="904"/>
                </a:cubicBezTo>
                <a:cubicBezTo>
                  <a:pt x="6316" y="902"/>
                  <a:pt x="6316" y="900"/>
                  <a:pt x="6317" y="898"/>
                </a:cubicBezTo>
                <a:close/>
                <a:moveTo>
                  <a:pt x="6329" y="888"/>
                </a:moveTo>
                <a:lnTo>
                  <a:pt x="6329" y="888"/>
                </a:lnTo>
                <a:cubicBezTo>
                  <a:pt x="6331" y="886"/>
                  <a:pt x="6333" y="886"/>
                  <a:pt x="6335" y="888"/>
                </a:cubicBezTo>
                <a:cubicBezTo>
                  <a:pt x="6337" y="890"/>
                  <a:pt x="6337" y="892"/>
                  <a:pt x="6335" y="894"/>
                </a:cubicBezTo>
                <a:cubicBezTo>
                  <a:pt x="6333" y="895"/>
                  <a:pt x="6331" y="895"/>
                  <a:pt x="6329" y="894"/>
                </a:cubicBezTo>
                <a:cubicBezTo>
                  <a:pt x="6328" y="892"/>
                  <a:pt x="6328" y="890"/>
                  <a:pt x="6329" y="888"/>
                </a:cubicBezTo>
                <a:close/>
                <a:moveTo>
                  <a:pt x="6342" y="878"/>
                </a:moveTo>
                <a:lnTo>
                  <a:pt x="6342" y="878"/>
                </a:lnTo>
                <a:cubicBezTo>
                  <a:pt x="6343" y="876"/>
                  <a:pt x="6346" y="876"/>
                  <a:pt x="6347" y="878"/>
                </a:cubicBezTo>
                <a:cubicBezTo>
                  <a:pt x="6349" y="879"/>
                  <a:pt x="6349" y="882"/>
                  <a:pt x="6347" y="883"/>
                </a:cubicBezTo>
                <a:cubicBezTo>
                  <a:pt x="6346" y="885"/>
                  <a:pt x="6343" y="885"/>
                  <a:pt x="6342" y="883"/>
                </a:cubicBezTo>
                <a:cubicBezTo>
                  <a:pt x="6340" y="882"/>
                  <a:pt x="6340" y="879"/>
                  <a:pt x="6342" y="878"/>
                </a:cubicBezTo>
                <a:close/>
                <a:moveTo>
                  <a:pt x="6354" y="867"/>
                </a:moveTo>
                <a:lnTo>
                  <a:pt x="6354" y="867"/>
                </a:lnTo>
                <a:cubicBezTo>
                  <a:pt x="6355" y="866"/>
                  <a:pt x="6358" y="866"/>
                  <a:pt x="6359" y="867"/>
                </a:cubicBezTo>
                <a:cubicBezTo>
                  <a:pt x="6361" y="869"/>
                  <a:pt x="6361" y="871"/>
                  <a:pt x="6359" y="873"/>
                </a:cubicBezTo>
                <a:cubicBezTo>
                  <a:pt x="6358" y="874"/>
                  <a:pt x="6355" y="874"/>
                  <a:pt x="6354" y="873"/>
                </a:cubicBezTo>
                <a:cubicBezTo>
                  <a:pt x="6352" y="871"/>
                  <a:pt x="6352" y="869"/>
                  <a:pt x="6354" y="867"/>
                </a:cubicBezTo>
                <a:close/>
                <a:moveTo>
                  <a:pt x="6366" y="857"/>
                </a:moveTo>
                <a:lnTo>
                  <a:pt x="6366" y="857"/>
                </a:lnTo>
                <a:cubicBezTo>
                  <a:pt x="6367" y="855"/>
                  <a:pt x="6370" y="855"/>
                  <a:pt x="6371" y="857"/>
                </a:cubicBezTo>
                <a:cubicBezTo>
                  <a:pt x="6373" y="858"/>
                  <a:pt x="6373" y="861"/>
                  <a:pt x="6371" y="862"/>
                </a:cubicBezTo>
                <a:cubicBezTo>
                  <a:pt x="6370" y="864"/>
                  <a:pt x="6367" y="864"/>
                  <a:pt x="6366" y="862"/>
                </a:cubicBezTo>
                <a:cubicBezTo>
                  <a:pt x="6364" y="861"/>
                  <a:pt x="6364" y="858"/>
                  <a:pt x="6366" y="857"/>
                </a:cubicBezTo>
                <a:close/>
                <a:moveTo>
                  <a:pt x="6378" y="846"/>
                </a:moveTo>
                <a:lnTo>
                  <a:pt x="6378" y="846"/>
                </a:lnTo>
                <a:cubicBezTo>
                  <a:pt x="6380" y="845"/>
                  <a:pt x="6382" y="845"/>
                  <a:pt x="6384" y="846"/>
                </a:cubicBezTo>
                <a:cubicBezTo>
                  <a:pt x="6385" y="848"/>
                  <a:pt x="6385" y="850"/>
                  <a:pt x="6384" y="852"/>
                </a:cubicBezTo>
                <a:cubicBezTo>
                  <a:pt x="6382" y="853"/>
                  <a:pt x="6380" y="853"/>
                  <a:pt x="6378" y="852"/>
                </a:cubicBezTo>
                <a:cubicBezTo>
                  <a:pt x="6376" y="850"/>
                  <a:pt x="6376" y="848"/>
                  <a:pt x="6378" y="846"/>
                </a:cubicBezTo>
                <a:close/>
                <a:moveTo>
                  <a:pt x="6390" y="836"/>
                </a:moveTo>
                <a:lnTo>
                  <a:pt x="6390" y="836"/>
                </a:lnTo>
                <a:cubicBezTo>
                  <a:pt x="6392" y="834"/>
                  <a:pt x="6394" y="834"/>
                  <a:pt x="6396" y="836"/>
                </a:cubicBezTo>
                <a:cubicBezTo>
                  <a:pt x="6397" y="837"/>
                  <a:pt x="6397" y="840"/>
                  <a:pt x="6396" y="841"/>
                </a:cubicBezTo>
                <a:cubicBezTo>
                  <a:pt x="6394" y="843"/>
                  <a:pt x="6392" y="843"/>
                  <a:pt x="6390" y="841"/>
                </a:cubicBezTo>
                <a:cubicBezTo>
                  <a:pt x="6389" y="840"/>
                  <a:pt x="6389" y="837"/>
                  <a:pt x="6390" y="836"/>
                </a:cubicBezTo>
                <a:close/>
                <a:moveTo>
                  <a:pt x="6402" y="825"/>
                </a:moveTo>
                <a:lnTo>
                  <a:pt x="6402" y="825"/>
                </a:lnTo>
                <a:cubicBezTo>
                  <a:pt x="6404" y="824"/>
                  <a:pt x="6406" y="824"/>
                  <a:pt x="6408" y="825"/>
                </a:cubicBezTo>
                <a:cubicBezTo>
                  <a:pt x="6409" y="827"/>
                  <a:pt x="6409" y="829"/>
                  <a:pt x="6408" y="831"/>
                </a:cubicBezTo>
                <a:cubicBezTo>
                  <a:pt x="6406" y="833"/>
                  <a:pt x="6404" y="833"/>
                  <a:pt x="6402" y="831"/>
                </a:cubicBezTo>
                <a:cubicBezTo>
                  <a:pt x="6401" y="829"/>
                  <a:pt x="6401" y="827"/>
                  <a:pt x="6402" y="825"/>
                </a:cubicBezTo>
                <a:close/>
                <a:moveTo>
                  <a:pt x="6414" y="815"/>
                </a:moveTo>
                <a:lnTo>
                  <a:pt x="6414" y="815"/>
                </a:lnTo>
                <a:cubicBezTo>
                  <a:pt x="6416" y="813"/>
                  <a:pt x="6418" y="813"/>
                  <a:pt x="6420" y="815"/>
                </a:cubicBezTo>
                <a:cubicBezTo>
                  <a:pt x="6422" y="817"/>
                  <a:pt x="6422" y="819"/>
                  <a:pt x="6420" y="821"/>
                </a:cubicBezTo>
                <a:cubicBezTo>
                  <a:pt x="6418" y="822"/>
                  <a:pt x="6416" y="822"/>
                  <a:pt x="6414" y="821"/>
                </a:cubicBezTo>
                <a:cubicBezTo>
                  <a:pt x="6413" y="819"/>
                  <a:pt x="6413" y="817"/>
                  <a:pt x="6414" y="815"/>
                </a:cubicBezTo>
                <a:close/>
                <a:moveTo>
                  <a:pt x="6427" y="805"/>
                </a:moveTo>
                <a:lnTo>
                  <a:pt x="6427" y="805"/>
                </a:lnTo>
                <a:cubicBezTo>
                  <a:pt x="6428" y="803"/>
                  <a:pt x="6431" y="803"/>
                  <a:pt x="6432" y="805"/>
                </a:cubicBezTo>
                <a:cubicBezTo>
                  <a:pt x="6434" y="806"/>
                  <a:pt x="6434" y="809"/>
                  <a:pt x="6432" y="810"/>
                </a:cubicBezTo>
                <a:cubicBezTo>
                  <a:pt x="6431" y="812"/>
                  <a:pt x="6428" y="812"/>
                  <a:pt x="6427" y="810"/>
                </a:cubicBezTo>
                <a:cubicBezTo>
                  <a:pt x="6425" y="809"/>
                  <a:pt x="6425" y="806"/>
                  <a:pt x="6427" y="805"/>
                </a:cubicBezTo>
                <a:close/>
                <a:moveTo>
                  <a:pt x="6439" y="794"/>
                </a:moveTo>
                <a:lnTo>
                  <a:pt x="6439" y="794"/>
                </a:lnTo>
                <a:cubicBezTo>
                  <a:pt x="6440" y="793"/>
                  <a:pt x="6443" y="793"/>
                  <a:pt x="6444" y="794"/>
                </a:cubicBezTo>
                <a:cubicBezTo>
                  <a:pt x="6446" y="796"/>
                  <a:pt x="6446" y="798"/>
                  <a:pt x="6444" y="800"/>
                </a:cubicBezTo>
                <a:cubicBezTo>
                  <a:pt x="6443" y="801"/>
                  <a:pt x="6440" y="801"/>
                  <a:pt x="6439" y="800"/>
                </a:cubicBezTo>
                <a:cubicBezTo>
                  <a:pt x="6437" y="798"/>
                  <a:pt x="6437" y="796"/>
                  <a:pt x="6439" y="794"/>
                </a:cubicBezTo>
                <a:close/>
                <a:moveTo>
                  <a:pt x="6451" y="784"/>
                </a:moveTo>
                <a:lnTo>
                  <a:pt x="6451" y="784"/>
                </a:lnTo>
                <a:cubicBezTo>
                  <a:pt x="6452" y="782"/>
                  <a:pt x="6455" y="782"/>
                  <a:pt x="6456" y="784"/>
                </a:cubicBezTo>
                <a:cubicBezTo>
                  <a:pt x="6458" y="785"/>
                  <a:pt x="6458" y="788"/>
                  <a:pt x="6456" y="789"/>
                </a:cubicBezTo>
                <a:cubicBezTo>
                  <a:pt x="6455" y="791"/>
                  <a:pt x="6452" y="791"/>
                  <a:pt x="6451" y="789"/>
                </a:cubicBezTo>
                <a:cubicBezTo>
                  <a:pt x="6449" y="788"/>
                  <a:pt x="6449" y="785"/>
                  <a:pt x="6451" y="784"/>
                </a:cubicBezTo>
                <a:close/>
                <a:moveTo>
                  <a:pt x="6463" y="773"/>
                </a:moveTo>
                <a:lnTo>
                  <a:pt x="6463" y="773"/>
                </a:lnTo>
                <a:cubicBezTo>
                  <a:pt x="6465" y="772"/>
                  <a:pt x="6467" y="772"/>
                  <a:pt x="6469" y="773"/>
                </a:cubicBezTo>
                <a:cubicBezTo>
                  <a:pt x="6470" y="775"/>
                  <a:pt x="6470" y="777"/>
                  <a:pt x="6469" y="779"/>
                </a:cubicBezTo>
                <a:cubicBezTo>
                  <a:pt x="6467" y="780"/>
                  <a:pt x="6465" y="780"/>
                  <a:pt x="6463" y="779"/>
                </a:cubicBezTo>
                <a:cubicBezTo>
                  <a:pt x="6461" y="777"/>
                  <a:pt x="6461" y="775"/>
                  <a:pt x="6463" y="773"/>
                </a:cubicBezTo>
                <a:close/>
                <a:moveTo>
                  <a:pt x="6475" y="763"/>
                </a:moveTo>
                <a:lnTo>
                  <a:pt x="6475" y="763"/>
                </a:lnTo>
                <a:cubicBezTo>
                  <a:pt x="6477" y="761"/>
                  <a:pt x="6479" y="761"/>
                  <a:pt x="6481" y="763"/>
                </a:cubicBezTo>
                <a:cubicBezTo>
                  <a:pt x="6482" y="764"/>
                  <a:pt x="6482" y="767"/>
                  <a:pt x="6481" y="768"/>
                </a:cubicBezTo>
                <a:cubicBezTo>
                  <a:pt x="6479" y="770"/>
                  <a:pt x="6477" y="770"/>
                  <a:pt x="6475" y="768"/>
                </a:cubicBezTo>
                <a:cubicBezTo>
                  <a:pt x="6474" y="767"/>
                  <a:pt x="6474" y="764"/>
                  <a:pt x="6475" y="763"/>
                </a:cubicBezTo>
                <a:close/>
                <a:moveTo>
                  <a:pt x="6487" y="752"/>
                </a:moveTo>
                <a:lnTo>
                  <a:pt x="6487" y="752"/>
                </a:lnTo>
                <a:cubicBezTo>
                  <a:pt x="6489" y="751"/>
                  <a:pt x="6491" y="751"/>
                  <a:pt x="6493" y="752"/>
                </a:cubicBezTo>
                <a:cubicBezTo>
                  <a:pt x="6494" y="754"/>
                  <a:pt x="6494" y="756"/>
                  <a:pt x="6493" y="758"/>
                </a:cubicBezTo>
                <a:cubicBezTo>
                  <a:pt x="6491" y="760"/>
                  <a:pt x="6489" y="760"/>
                  <a:pt x="6487" y="758"/>
                </a:cubicBezTo>
                <a:cubicBezTo>
                  <a:pt x="6486" y="757"/>
                  <a:pt x="6486" y="754"/>
                  <a:pt x="6487" y="752"/>
                </a:cubicBezTo>
                <a:close/>
                <a:moveTo>
                  <a:pt x="6499" y="742"/>
                </a:moveTo>
                <a:lnTo>
                  <a:pt x="6499" y="742"/>
                </a:lnTo>
                <a:cubicBezTo>
                  <a:pt x="6501" y="740"/>
                  <a:pt x="6504" y="740"/>
                  <a:pt x="6505" y="742"/>
                </a:cubicBezTo>
                <a:cubicBezTo>
                  <a:pt x="6507" y="744"/>
                  <a:pt x="6507" y="746"/>
                  <a:pt x="6505" y="748"/>
                </a:cubicBezTo>
                <a:cubicBezTo>
                  <a:pt x="6504" y="749"/>
                  <a:pt x="6501" y="749"/>
                  <a:pt x="6499" y="748"/>
                </a:cubicBezTo>
                <a:cubicBezTo>
                  <a:pt x="6498" y="746"/>
                  <a:pt x="6498" y="744"/>
                  <a:pt x="6499" y="742"/>
                </a:cubicBezTo>
                <a:close/>
                <a:moveTo>
                  <a:pt x="6512" y="732"/>
                </a:moveTo>
                <a:lnTo>
                  <a:pt x="6512" y="732"/>
                </a:lnTo>
                <a:cubicBezTo>
                  <a:pt x="6513" y="730"/>
                  <a:pt x="6516" y="730"/>
                  <a:pt x="6517" y="732"/>
                </a:cubicBezTo>
                <a:cubicBezTo>
                  <a:pt x="6519" y="733"/>
                  <a:pt x="6519" y="736"/>
                  <a:pt x="6517" y="737"/>
                </a:cubicBezTo>
                <a:cubicBezTo>
                  <a:pt x="6516" y="739"/>
                  <a:pt x="6513" y="739"/>
                  <a:pt x="6512" y="737"/>
                </a:cubicBezTo>
                <a:cubicBezTo>
                  <a:pt x="6510" y="736"/>
                  <a:pt x="6510" y="733"/>
                  <a:pt x="6512" y="732"/>
                </a:cubicBezTo>
                <a:close/>
                <a:moveTo>
                  <a:pt x="6524" y="721"/>
                </a:moveTo>
                <a:lnTo>
                  <a:pt x="6524" y="721"/>
                </a:lnTo>
                <a:cubicBezTo>
                  <a:pt x="6525" y="720"/>
                  <a:pt x="6528" y="720"/>
                  <a:pt x="6529" y="721"/>
                </a:cubicBezTo>
                <a:cubicBezTo>
                  <a:pt x="6531" y="723"/>
                  <a:pt x="6531" y="725"/>
                  <a:pt x="6529" y="727"/>
                </a:cubicBezTo>
                <a:cubicBezTo>
                  <a:pt x="6528" y="728"/>
                  <a:pt x="6525" y="728"/>
                  <a:pt x="6524" y="727"/>
                </a:cubicBezTo>
                <a:cubicBezTo>
                  <a:pt x="6522" y="725"/>
                  <a:pt x="6522" y="723"/>
                  <a:pt x="6524" y="721"/>
                </a:cubicBezTo>
                <a:close/>
                <a:moveTo>
                  <a:pt x="6536" y="711"/>
                </a:moveTo>
                <a:lnTo>
                  <a:pt x="6536" y="711"/>
                </a:lnTo>
                <a:cubicBezTo>
                  <a:pt x="6537" y="709"/>
                  <a:pt x="6540" y="709"/>
                  <a:pt x="6542" y="711"/>
                </a:cubicBezTo>
                <a:cubicBezTo>
                  <a:pt x="6543" y="712"/>
                  <a:pt x="6543" y="715"/>
                  <a:pt x="6542" y="716"/>
                </a:cubicBezTo>
                <a:cubicBezTo>
                  <a:pt x="6540" y="718"/>
                  <a:pt x="6537" y="718"/>
                  <a:pt x="6536" y="716"/>
                </a:cubicBezTo>
                <a:cubicBezTo>
                  <a:pt x="6534" y="715"/>
                  <a:pt x="6534" y="712"/>
                  <a:pt x="6536" y="711"/>
                </a:cubicBezTo>
                <a:close/>
                <a:moveTo>
                  <a:pt x="6548" y="700"/>
                </a:moveTo>
                <a:lnTo>
                  <a:pt x="6548" y="700"/>
                </a:lnTo>
                <a:cubicBezTo>
                  <a:pt x="6550" y="699"/>
                  <a:pt x="6552" y="699"/>
                  <a:pt x="6554" y="700"/>
                </a:cubicBezTo>
                <a:cubicBezTo>
                  <a:pt x="6555" y="702"/>
                  <a:pt x="6555" y="704"/>
                  <a:pt x="6554" y="706"/>
                </a:cubicBezTo>
                <a:cubicBezTo>
                  <a:pt x="6552" y="707"/>
                  <a:pt x="6550" y="707"/>
                  <a:pt x="6548" y="706"/>
                </a:cubicBezTo>
                <a:cubicBezTo>
                  <a:pt x="6546" y="704"/>
                  <a:pt x="6546" y="702"/>
                  <a:pt x="6548" y="700"/>
                </a:cubicBezTo>
                <a:close/>
                <a:moveTo>
                  <a:pt x="6560" y="690"/>
                </a:moveTo>
                <a:lnTo>
                  <a:pt x="6560" y="690"/>
                </a:lnTo>
                <a:cubicBezTo>
                  <a:pt x="6562" y="688"/>
                  <a:pt x="6564" y="688"/>
                  <a:pt x="6566" y="690"/>
                </a:cubicBezTo>
                <a:cubicBezTo>
                  <a:pt x="6567" y="691"/>
                  <a:pt x="6567" y="694"/>
                  <a:pt x="6566" y="696"/>
                </a:cubicBezTo>
                <a:cubicBezTo>
                  <a:pt x="6564" y="697"/>
                  <a:pt x="6562" y="697"/>
                  <a:pt x="6560" y="696"/>
                </a:cubicBezTo>
                <a:cubicBezTo>
                  <a:pt x="6559" y="694"/>
                  <a:pt x="6559" y="691"/>
                  <a:pt x="6560" y="690"/>
                </a:cubicBezTo>
                <a:close/>
                <a:moveTo>
                  <a:pt x="6572" y="679"/>
                </a:moveTo>
                <a:lnTo>
                  <a:pt x="6572" y="679"/>
                </a:lnTo>
                <a:cubicBezTo>
                  <a:pt x="6574" y="678"/>
                  <a:pt x="6576" y="678"/>
                  <a:pt x="6578" y="679"/>
                </a:cubicBezTo>
                <a:cubicBezTo>
                  <a:pt x="6580" y="681"/>
                  <a:pt x="6580" y="684"/>
                  <a:pt x="6578" y="685"/>
                </a:cubicBezTo>
                <a:cubicBezTo>
                  <a:pt x="6576" y="687"/>
                  <a:pt x="6574" y="687"/>
                  <a:pt x="6572" y="685"/>
                </a:cubicBezTo>
                <a:cubicBezTo>
                  <a:pt x="6571" y="684"/>
                  <a:pt x="6571" y="681"/>
                  <a:pt x="6572" y="679"/>
                </a:cubicBezTo>
                <a:close/>
                <a:moveTo>
                  <a:pt x="6584" y="669"/>
                </a:moveTo>
                <a:lnTo>
                  <a:pt x="6584" y="669"/>
                </a:lnTo>
                <a:cubicBezTo>
                  <a:pt x="6586" y="667"/>
                  <a:pt x="6589" y="667"/>
                  <a:pt x="6590" y="669"/>
                </a:cubicBezTo>
                <a:cubicBezTo>
                  <a:pt x="6592" y="671"/>
                  <a:pt x="6592" y="673"/>
                  <a:pt x="6590" y="675"/>
                </a:cubicBezTo>
                <a:cubicBezTo>
                  <a:pt x="6589" y="676"/>
                  <a:pt x="6586" y="676"/>
                  <a:pt x="6584" y="675"/>
                </a:cubicBezTo>
                <a:cubicBezTo>
                  <a:pt x="6583" y="673"/>
                  <a:pt x="6583" y="671"/>
                  <a:pt x="6584" y="669"/>
                </a:cubicBezTo>
                <a:close/>
                <a:moveTo>
                  <a:pt x="6597" y="659"/>
                </a:moveTo>
                <a:lnTo>
                  <a:pt x="6597" y="659"/>
                </a:lnTo>
                <a:cubicBezTo>
                  <a:pt x="6598" y="657"/>
                  <a:pt x="6601" y="657"/>
                  <a:pt x="6602" y="659"/>
                </a:cubicBezTo>
                <a:cubicBezTo>
                  <a:pt x="6604" y="660"/>
                  <a:pt x="6604" y="663"/>
                  <a:pt x="6602" y="664"/>
                </a:cubicBezTo>
                <a:cubicBezTo>
                  <a:pt x="6601" y="666"/>
                  <a:pt x="6598" y="666"/>
                  <a:pt x="6597" y="664"/>
                </a:cubicBezTo>
                <a:cubicBezTo>
                  <a:pt x="6595" y="663"/>
                  <a:pt x="6595" y="660"/>
                  <a:pt x="6597" y="659"/>
                </a:cubicBezTo>
                <a:close/>
                <a:moveTo>
                  <a:pt x="6609" y="648"/>
                </a:moveTo>
                <a:lnTo>
                  <a:pt x="6609" y="648"/>
                </a:lnTo>
                <a:cubicBezTo>
                  <a:pt x="6610" y="647"/>
                  <a:pt x="6613" y="647"/>
                  <a:pt x="6614" y="648"/>
                </a:cubicBezTo>
                <a:cubicBezTo>
                  <a:pt x="6616" y="650"/>
                  <a:pt x="6616" y="652"/>
                  <a:pt x="6614" y="654"/>
                </a:cubicBezTo>
                <a:cubicBezTo>
                  <a:pt x="6613" y="655"/>
                  <a:pt x="6610" y="655"/>
                  <a:pt x="6609" y="654"/>
                </a:cubicBezTo>
                <a:cubicBezTo>
                  <a:pt x="6607" y="652"/>
                  <a:pt x="6607" y="650"/>
                  <a:pt x="6609" y="648"/>
                </a:cubicBezTo>
                <a:close/>
                <a:moveTo>
                  <a:pt x="6621" y="638"/>
                </a:moveTo>
                <a:lnTo>
                  <a:pt x="6621" y="638"/>
                </a:lnTo>
                <a:cubicBezTo>
                  <a:pt x="6622" y="636"/>
                  <a:pt x="6625" y="636"/>
                  <a:pt x="6627" y="638"/>
                </a:cubicBezTo>
                <a:cubicBezTo>
                  <a:pt x="6628" y="639"/>
                  <a:pt x="6628" y="642"/>
                  <a:pt x="6627" y="643"/>
                </a:cubicBezTo>
                <a:cubicBezTo>
                  <a:pt x="6625" y="645"/>
                  <a:pt x="6622" y="645"/>
                  <a:pt x="6621" y="643"/>
                </a:cubicBezTo>
                <a:cubicBezTo>
                  <a:pt x="6619" y="642"/>
                  <a:pt x="6619" y="639"/>
                  <a:pt x="6621" y="638"/>
                </a:cubicBezTo>
                <a:close/>
                <a:moveTo>
                  <a:pt x="6633" y="627"/>
                </a:moveTo>
                <a:lnTo>
                  <a:pt x="6633" y="627"/>
                </a:lnTo>
                <a:cubicBezTo>
                  <a:pt x="6635" y="626"/>
                  <a:pt x="6637" y="626"/>
                  <a:pt x="6639" y="627"/>
                </a:cubicBezTo>
                <a:cubicBezTo>
                  <a:pt x="6640" y="629"/>
                  <a:pt x="6640" y="631"/>
                  <a:pt x="6639" y="633"/>
                </a:cubicBezTo>
                <a:cubicBezTo>
                  <a:pt x="6637" y="635"/>
                  <a:pt x="6635" y="635"/>
                  <a:pt x="6633" y="633"/>
                </a:cubicBezTo>
                <a:cubicBezTo>
                  <a:pt x="6631" y="631"/>
                  <a:pt x="6631" y="629"/>
                  <a:pt x="6633" y="627"/>
                </a:cubicBezTo>
                <a:close/>
                <a:moveTo>
                  <a:pt x="6645" y="617"/>
                </a:moveTo>
                <a:lnTo>
                  <a:pt x="6645" y="617"/>
                </a:lnTo>
                <a:cubicBezTo>
                  <a:pt x="6647" y="615"/>
                  <a:pt x="6649" y="615"/>
                  <a:pt x="6651" y="617"/>
                </a:cubicBezTo>
                <a:cubicBezTo>
                  <a:pt x="6652" y="618"/>
                  <a:pt x="6652" y="621"/>
                  <a:pt x="6651" y="623"/>
                </a:cubicBezTo>
                <a:cubicBezTo>
                  <a:pt x="6649" y="624"/>
                  <a:pt x="6647" y="624"/>
                  <a:pt x="6645" y="623"/>
                </a:cubicBezTo>
                <a:cubicBezTo>
                  <a:pt x="6644" y="621"/>
                  <a:pt x="6644" y="618"/>
                  <a:pt x="6645" y="617"/>
                </a:cubicBezTo>
                <a:close/>
                <a:moveTo>
                  <a:pt x="6657" y="606"/>
                </a:moveTo>
                <a:lnTo>
                  <a:pt x="6657" y="606"/>
                </a:lnTo>
                <a:cubicBezTo>
                  <a:pt x="6659" y="605"/>
                  <a:pt x="6661" y="605"/>
                  <a:pt x="6663" y="606"/>
                </a:cubicBezTo>
                <a:cubicBezTo>
                  <a:pt x="6665" y="608"/>
                  <a:pt x="6665" y="611"/>
                  <a:pt x="6663" y="612"/>
                </a:cubicBezTo>
                <a:cubicBezTo>
                  <a:pt x="6661" y="614"/>
                  <a:pt x="6659" y="614"/>
                  <a:pt x="6657" y="612"/>
                </a:cubicBezTo>
                <a:cubicBezTo>
                  <a:pt x="6656" y="611"/>
                  <a:pt x="6656" y="608"/>
                  <a:pt x="6657" y="606"/>
                </a:cubicBezTo>
                <a:close/>
                <a:moveTo>
                  <a:pt x="6669" y="596"/>
                </a:moveTo>
                <a:lnTo>
                  <a:pt x="6669" y="596"/>
                </a:lnTo>
                <a:cubicBezTo>
                  <a:pt x="6671" y="594"/>
                  <a:pt x="6674" y="594"/>
                  <a:pt x="6675" y="596"/>
                </a:cubicBezTo>
                <a:cubicBezTo>
                  <a:pt x="6677" y="598"/>
                  <a:pt x="6677" y="600"/>
                  <a:pt x="6675" y="602"/>
                </a:cubicBezTo>
                <a:cubicBezTo>
                  <a:pt x="6674" y="603"/>
                  <a:pt x="6671" y="603"/>
                  <a:pt x="6669" y="602"/>
                </a:cubicBezTo>
                <a:cubicBezTo>
                  <a:pt x="6668" y="600"/>
                  <a:pt x="6668" y="598"/>
                  <a:pt x="6669" y="596"/>
                </a:cubicBezTo>
                <a:close/>
                <a:moveTo>
                  <a:pt x="6682" y="586"/>
                </a:moveTo>
                <a:lnTo>
                  <a:pt x="6682" y="586"/>
                </a:lnTo>
                <a:cubicBezTo>
                  <a:pt x="6683" y="584"/>
                  <a:pt x="6686" y="584"/>
                  <a:pt x="6687" y="586"/>
                </a:cubicBezTo>
                <a:cubicBezTo>
                  <a:pt x="6689" y="587"/>
                  <a:pt x="6689" y="590"/>
                  <a:pt x="6687" y="591"/>
                </a:cubicBezTo>
                <a:cubicBezTo>
                  <a:pt x="6686" y="593"/>
                  <a:pt x="6683" y="593"/>
                  <a:pt x="6682" y="591"/>
                </a:cubicBezTo>
                <a:cubicBezTo>
                  <a:pt x="6680" y="590"/>
                  <a:pt x="6680" y="587"/>
                  <a:pt x="6682" y="586"/>
                </a:cubicBezTo>
                <a:close/>
                <a:moveTo>
                  <a:pt x="6694" y="575"/>
                </a:moveTo>
                <a:lnTo>
                  <a:pt x="6694" y="575"/>
                </a:lnTo>
                <a:cubicBezTo>
                  <a:pt x="6695" y="574"/>
                  <a:pt x="6698" y="574"/>
                  <a:pt x="6699" y="575"/>
                </a:cubicBezTo>
                <a:cubicBezTo>
                  <a:pt x="6701" y="577"/>
                  <a:pt x="6701" y="579"/>
                  <a:pt x="6699" y="581"/>
                </a:cubicBezTo>
                <a:cubicBezTo>
                  <a:pt x="6698" y="582"/>
                  <a:pt x="6695" y="582"/>
                  <a:pt x="6694" y="581"/>
                </a:cubicBezTo>
                <a:cubicBezTo>
                  <a:pt x="6692" y="579"/>
                  <a:pt x="6692" y="577"/>
                  <a:pt x="6694" y="575"/>
                </a:cubicBezTo>
                <a:close/>
                <a:moveTo>
                  <a:pt x="6706" y="565"/>
                </a:moveTo>
                <a:lnTo>
                  <a:pt x="6706" y="565"/>
                </a:lnTo>
                <a:cubicBezTo>
                  <a:pt x="6707" y="563"/>
                  <a:pt x="6710" y="563"/>
                  <a:pt x="6712" y="565"/>
                </a:cubicBezTo>
                <a:cubicBezTo>
                  <a:pt x="6713" y="566"/>
                  <a:pt x="6713" y="569"/>
                  <a:pt x="6712" y="570"/>
                </a:cubicBezTo>
                <a:cubicBezTo>
                  <a:pt x="6710" y="572"/>
                  <a:pt x="6707" y="572"/>
                  <a:pt x="6706" y="570"/>
                </a:cubicBezTo>
                <a:cubicBezTo>
                  <a:pt x="6704" y="569"/>
                  <a:pt x="6704" y="566"/>
                  <a:pt x="6706" y="565"/>
                </a:cubicBezTo>
                <a:close/>
                <a:moveTo>
                  <a:pt x="6718" y="554"/>
                </a:moveTo>
                <a:lnTo>
                  <a:pt x="6718" y="554"/>
                </a:lnTo>
                <a:cubicBezTo>
                  <a:pt x="6720" y="553"/>
                  <a:pt x="6722" y="553"/>
                  <a:pt x="6724" y="554"/>
                </a:cubicBezTo>
                <a:cubicBezTo>
                  <a:pt x="6725" y="556"/>
                  <a:pt x="6725" y="558"/>
                  <a:pt x="6724" y="560"/>
                </a:cubicBezTo>
                <a:cubicBezTo>
                  <a:pt x="6722" y="562"/>
                  <a:pt x="6720" y="562"/>
                  <a:pt x="6718" y="560"/>
                </a:cubicBezTo>
                <a:cubicBezTo>
                  <a:pt x="6716" y="558"/>
                  <a:pt x="6716" y="556"/>
                  <a:pt x="6718" y="554"/>
                </a:cubicBezTo>
                <a:close/>
                <a:moveTo>
                  <a:pt x="6730" y="544"/>
                </a:moveTo>
                <a:lnTo>
                  <a:pt x="6730" y="544"/>
                </a:lnTo>
                <a:cubicBezTo>
                  <a:pt x="6732" y="542"/>
                  <a:pt x="6734" y="542"/>
                  <a:pt x="6736" y="544"/>
                </a:cubicBezTo>
                <a:cubicBezTo>
                  <a:pt x="6737" y="545"/>
                  <a:pt x="6737" y="548"/>
                  <a:pt x="6736" y="550"/>
                </a:cubicBezTo>
                <a:cubicBezTo>
                  <a:pt x="6734" y="551"/>
                  <a:pt x="6732" y="551"/>
                  <a:pt x="6730" y="550"/>
                </a:cubicBezTo>
                <a:cubicBezTo>
                  <a:pt x="6729" y="548"/>
                  <a:pt x="6729" y="545"/>
                  <a:pt x="6730" y="544"/>
                </a:cubicBezTo>
                <a:close/>
                <a:moveTo>
                  <a:pt x="6742" y="533"/>
                </a:moveTo>
                <a:lnTo>
                  <a:pt x="6742" y="533"/>
                </a:lnTo>
                <a:cubicBezTo>
                  <a:pt x="6744" y="532"/>
                  <a:pt x="6746" y="532"/>
                  <a:pt x="6748" y="533"/>
                </a:cubicBezTo>
                <a:cubicBezTo>
                  <a:pt x="6750" y="535"/>
                  <a:pt x="6750" y="538"/>
                  <a:pt x="6748" y="539"/>
                </a:cubicBezTo>
                <a:cubicBezTo>
                  <a:pt x="6746" y="541"/>
                  <a:pt x="6744" y="541"/>
                  <a:pt x="6742" y="539"/>
                </a:cubicBezTo>
                <a:cubicBezTo>
                  <a:pt x="6741" y="538"/>
                  <a:pt x="6741" y="535"/>
                  <a:pt x="6742" y="533"/>
                </a:cubicBezTo>
                <a:close/>
                <a:moveTo>
                  <a:pt x="6754" y="523"/>
                </a:moveTo>
                <a:lnTo>
                  <a:pt x="6755" y="523"/>
                </a:lnTo>
                <a:cubicBezTo>
                  <a:pt x="6756" y="521"/>
                  <a:pt x="6759" y="521"/>
                  <a:pt x="6760" y="523"/>
                </a:cubicBezTo>
                <a:cubicBezTo>
                  <a:pt x="6762" y="525"/>
                  <a:pt x="6762" y="527"/>
                  <a:pt x="6760" y="529"/>
                </a:cubicBezTo>
                <a:cubicBezTo>
                  <a:pt x="6759" y="530"/>
                  <a:pt x="6756" y="530"/>
                  <a:pt x="6754" y="529"/>
                </a:cubicBezTo>
                <a:cubicBezTo>
                  <a:pt x="6753" y="527"/>
                  <a:pt x="6753" y="525"/>
                  <a:pt x="6754" y="523"/>
                </a:cubicBezTo>
                <a:close/>
                <a:moveTo>
                  <a:pt x="6767" y="513"/>
                </a:moveTo>
                <a:lnTo>
                  <a:pt x="6767" y="513"/>
                </a:lnTo>
                <a:cubicBezTo>
                  <a:pt x="6768" y="511"/>
                  <a:pt x="6771" y="511"/>
                  <a:pt x="6772" y="513"/>
                </a:cubicBezTo>
                <a:cubicBezTo>
                  <a:pt x="6774" y="514"/>
                  <a:pt x="6774" y="517"/>
                  <a:pt x="6772" y="518"/>
                </a:cubicBezTo>
                <a:cubicBezTo>
                  <a:pt x="6771" y="520"/>
                  <a:pt x="6768" y="520"/>
                  <a:pt x="6767" y="518"/>
                </a:cubicBezTo>
                <a:cubicBezTo>
                  <a:pt x="6765" y="517"/>
                  <a:pt x="6765" y="514"/>
                  <a:pt x="6767" y="513"/>
                </a:cubicBezTo>
                <a:close/>
                <a:moveTo>
                  <a:pt x="6779" y="502"/>
                </a:moveTo>
                <a:lnTo>
                  <a:pt x="6779" y="502"/>
                </a:lnTo>
                <a:cubicBezTo>
                  <a:pt x="6780" y="501"/>
                  <a:pt x="6783" y="501"/>
                  <a:pt x="6784" y="502"/>
                </a:cubicBezTo>
                <a:cubicBezTo>
                  <a:pt x="6786" y="504"/>
                  <a:pt x="6786" y="506"/>
                  <a:pt x="6784" y="508"/>
                </a:cubicBezTo>
                <a:cubicBezTo>
                  <a:pt x="6783" y="509"/>
                  <a:pt x="6780" y="509"/>
                  <a:pt x="6779" y="508"/>
                </a:cubicBezTo>
                <a:cubicBezTo>
                  <a:pt x="6777" y="506"/>
                  <a:pt x="6777" y="504"/>
                  <a:pt x="6779" y="502"/>
                </a:cubicBezTo>
                <a:close/>
                <a:moveTo>
                  <a:pt x="6791" y="492"/>
                </a:moveTo>
                <a:lnTo>
                  <a:pt x="6791" y="492"/>
                </a:lnTo>
                <a:cubicBezTo>
                  <a:pt x="6793" y="490"/>
                  <a:pt x="6795" y="490"/>
                  <a:pt x="6797" y="492"/>
                </a:cubicBezTo>
                <a:cubicBezTo>
                  <a:pt x="6798" y="493"/>
                  <a:pt x="6798" y="496"/>
                  <a:pt x="6797" y="497"/>
                </a:cubicBezTo>
                <a:cubicBezTo>
                  <a:pt x="6795" y="499"/>
                  <a:pt x="6792" y="499"/>
                  <a:pt x="6791" y="497"/>
                </a:cubicBezTo>
                <a:cubicBezTo>
                  <a:pt x="6789" y="496"/>
                  <a:pt x="6789" y="493"/>
                  <a:pt x="6791" y="492"/>
                </a:cubicBezTo>
                <a:close/>
                <a:moveTo>
                  <a:pt x="6803" y="481"/>
                </a:moveTo>
                <a:lnTo>
                  <a:pt x="6803" y="481"/>
                </a:lnTo>
                <a:cubicBezTo>
                  <a:pt x="6805" y="480"/>
                  <a:pt x="6807" y="480"/>
                  <a:pt x="6809" y="481"/>
                </a:cubicBezTo>
                <a:cubicBezTo>
                  <a:pt x="6810" y="483"/>
                  <a:pt x="6810" y="485"/>
                  <a:pt x="6809" y="487"/>
                </a:cubicBezTo>
                <a:cubicBezTo>
                  <a:pt x="6807" y="489"/>
                  <a:pt x="6805" y="489"/>
                  <a:pt x="6803" y="487"/>
                </a:cubicBezTo>
                <a:cubicBezTo>
                  <a:pt x="6802" y="485"/>
                  <a:pt x="6802" y="483"/>
                  <a:pt x="6803" y="481"/>
                </a:cubicBezTo>
                <a:close/>
                <a:moveTo>
                  <a:pt x="6815" y="471"/>
                </a:moveTo>
                <a:lnTo>
                  <a:pt x="6815" y="471"/>
                </a:lnTo>
                <a:cubicBezTo>
                  <a:pt x="6817" y="469"/>
                  <a:pt x="6819" y="469"/>
                  <a:pt x="6821" y="471"/>
                </a:cubicBezTo>
                <a:cubicBezTo>
                  <a:pt x="6822" y="472"/>
                  <a:pt x="6822" y="475"/>
                  <a:pt x="6821" y="477"/>
                </a:cubicBezTo>
                <a:cubicBezTo>
                  <a:pt x="6819" y="478"/>
                  <a:pt x="6817" y="478"/>
                  <a:pt x="6815" y="477"/>
                </a:cubicBezTo>
                <a:cubicBezTo>
                  <a:pt x="6814" y="475"/>
                  <a:pt x="6814" y="472"/>
                  <a:pt x="6815" y="471"/>
                </a:cubicBezTo>
                <a:close/>
                <a:moveTo>
                  <a:pt x="6827" y="460"/>
                </a:moveTo>
                <a:lnTo>
                  <a:pt x="6827" y="460"/>
                </a:lnTo>
                <a:cubicBezTo>
                  <a:pt x="6829" y="459"/>
                  <a:pt x="6831" y="459"/>
                  <a:pt x="6833" y="460"/>
                </a:cubicBezTo>
                <a:cubicBezTo>
                  <a:pt x="6835" y="462"/>
                  <a:pt x="6835" y="465"/>
                  <a:pt x="6833" y="466"/>
                </a:cubicBezTo>
                <a:cubicBezTo>
                  <a:pt x="6831" y="468"/>
                  <a:pt x="6829" y="468"/>
                  <a:pt x="6827" y="466"/>
                </a:cubicBezTo>
                <a:cubicBezTo>
                  <a:pt x="6826" y="465"/>
                  <a:pt x="6826" y="462"/>
                  <a:pt x="6827" y="460"/>
                </a:cubicBezTo>
                <a:close/>
                <a:moveTo>
                  <a:pt x="6840" y="450"/>
                </a:moveTo>
                <a:lnTo>
                  <a:pt x="6840" y="450"/>
                </a:lnTo>
                <a:cubicBezTo>
                  <a:pt x="6841" y="448"/>
                  <a:pt x="6844" y="448"/>
                  <a:pt x="6845" y="450"/>
                </a:cubicBezTo>
                <a:cubicBezTo>
                  <a:pt x="6847" y="452"/>
                  <a:pt x="6847" y="454"/>
                  <a:pt x="6845" y="456"/>
                </a:cubicBezTo>
                <a:cubicBezTo>
                  <a:pt x="6844" y="457"/>
                  <a:pt x="6841" y="457"/>
                  <a:pt x="6840" y="456"/>
                </a:cubicBezTo>
                <a:cubicBezTo>
                  <a:pt x="6838" y="454"/>
                  <a:pt x="6838" y="452"/>
                  <a:pt x="6840" y="450"/>
                </a:cubicBezTo>
                <a:close/>
                <a:moveTo>
                  <a:pt x="6852" y="440"/>
                </a:moveTo>
                <a:lnTo>
                  <a:pt x="6852" y="440"/>
                </a:lnTo>
                <a:cubicBezTo>
                  <a:pt x="6853" y="438"/>
                  <a:pt x="6856" y="438"/>
                  <a:pt x="6857" y="440"/>
                </a:cubicBezTo>
                <a:cubicBezTo>
                  <a:pt x="6859" y="441"/>
                  <a:pt x="6859" y="444"/>
                  <a:pt x="6857" y="445"/>
                </a:cubicBezTo>
                <a:cubicBezTo>
                  <a:pt x="6856" y="447"/>
                  <a:pt x="6853" y="447"/>
                  <a:pt x="6852" y="445"/>
                </a:cubicBezTo>
                <a:cubicBezTo>
                  <a:pt x="6850" y="444"/>
                  <a:pt x="6850" y="441"/>
                  <a:pt x="6852" y="440"/>
                </a:cubicBezTo>
                <a:close/>
                <a:moveTo>
                  <a:pt x="6864" y="429"/>
                </a:moveTo>
                <a:lnTo>
                  <a:pt x="6864" y="429"/>
                </a:lnTo>
                <a:cubicBezTo>
                  <a:pt x="6865" y="428"/>
                  <a:pt x="6868" y="428"/>
                  <a:pt x="6869" y="429"/>
                </a:cubicBezTo>
                <a:cubicBezTo>
                  <a:pt x="6871" y="431"/>
                  <a:pt x="6871" y="433"/>
                  <a:pt x="6869" y="435"/>
                </a:cubicBezTo>
                <a:cubicBezTo>
                  <a:pt x="6868" y="436"/>
                  <a:pt x="6865" y="436"/>
                  <a:pt x="6864" y="435"/>
                </a:cubicBezTo>
                <a:cubicBezTo>
                  <a:pt x="6862" y="433"/>
                  <a:pt x="6862" y="431"/>
                  <a:pt x="6864" y="429"/>
                </a:cubicBezTo>
                <a:close/>
                <a:moveTo>
                  <a:pt x="6876" y="419"/>
                </a:moveTo>
                <a:lnTo>
                  <a:pt x="6876" y="419"/>
                </a:lnTo>
                <a:cubicBezTo>
                  <a:pt x="6878" y="417"/>
                  <a:pt x="6880" y="417"/>
                  <a:pt x="6882" y="419"/>
                </a:cubicBezTo>
                <a:cubicBezTo>
                  <a:pt x="6883" y="420"/>
                  <a:pt x="6883" y="423"/>
                  <a:pt x="6882" y="424"/>
                </a:cubicBezTo>
                <a:cubicBezTo>
                  <a:pt x="6880" y="426"/>
                  <a:pt x="6878" y="426"/>
                  <a:pt x="6876" y="424"/>
                </a:cubicBezTo>
                <a:cubicBezTo>
                  <a:pt x="6874" y="423"/>
                  <a:pt x="6874" y="420"/>
                  <a:pt x="6876" y="419"/>
                </a:cubicBezTo>
                <a:close/>
                <a:moveTo>
                  <a:pt x="6888" y="408"/>
                </a:moveTo>
                <a:lnTo>
                  <a:pt x="6888" y="408"/>
                </a:lnTo>
                <a:cubicBezTo>
                  <a:pt x="6890" y="407"/>
                  <a:pt x="6892" y="407"/>
                  <a:pt x="6894" y="408"/>
                </a:cubicBezTo>
                <a:cubicBezTo>
                  <a:pt x="6895" y="410"/>
                  <a:pt x="6895" y="412"/>
                  <a:pt x="6894" y="414"/>
                </a:cubicBezTo>
                <a:cubicBezTo>
                  <a:pt x="6892" y="416"/>
                  <a:pt x="6890" y="416"/>
                  <a:pt x="6888" y="414"/>
                </a:cubicBezTo>
                <a:cubicBezTo>
                  <a:pt x="6887" y="412"/>
                  <a:pt x="6887" y="410"/>
                  <a:pt x="6888" y="408"/>
                </a:cubicBezTo>
                <a:close/>
                <a:moveTo>
                  <a:pt x="6900" y="398"/>
                </a:moveTo>
                <a:lnTo>
                  <a:pt x="6900" y="398"/>
                </a:lnTo>
                <a:cubicBezTo>
                  <a:pt x="6902" y="396"/>
                  <a:pt x="6904" y="396"/>
                  <a:pt x="6906" y="398"/>
                </a:cubicBezTo>
                <a:cubicBezTo>
                  <a:pt x="6907" y="399"/>
                  <a:pt x="6907" y="402"/>
                  <a:pt x="6906" y="404"/>
                </a:cubicBezTo>
                <a:cubicBezTo>
                  <a:pt x="6904" y="405"/>
                  <a:pt x="6902" y="405"/>
                  <a:pt x="6900" y="404"/>
                </a:cubicBezTo>
                <a:cubicBezTo>
                  <a:pt x="6899" y="402"/>
                  <a:pt x="6899" y="399"/>
                  <a:pt x="6900" y="398"/>
                </a:cubicBezTo>
                <a:close/>
                <a:moveTo>
                  <a:pt x="6912" y="388"/>
                </a:moveTo>
                <a:lnTo>
                  <a:pt x="6912" y="387"/>
                </a:lnTo>
                <a:cubicBezTo>
                  <a:pt x="6914" y="386"/>
                  <a:pt x="6917" y="386"/>
                  <a:pt x="6918" y="387"/>
                </a:cubicBezTo>
                <a:cubicBezTo>
                  <a:pt x="6920" y="389"/>
                  <a:pt x="6920" y="392"/>
                  <a:pt x="6918" y="393"/>
                </a:cubicBezTo>
                <a:cubicBezTo>
                  <a:pt x="6916" y="395"/>
                  <a:pt x="6914" y="395"/>
                  <a:pt x="6912" y="393"/>
                </a:cubicBezTo>
                <a:cubicBezTo>
                  <a:pt x="6911" y="392"/>
                  <a:pt x="6911" y="389"/>
                  <a:pt x="6912" y="388"/>
                </a:cubicBezTo>
                <a:close/>
                <a:moveTo>
                  <a:pt x="6925" y="377"/>
                </a:moveTo>
                <a:lnTo>
                  <a:pt x="6925" y="377"/>
                </a:lnTo>
                <a:cubicBezTo>
                  <a:pt x="6926" y="376"/>
                  <a:pt x="6929" y="376"/>
                  <a:pt x="6930" y="377"/>
                </a:cubicBezTo>
                <a:cubicBezTo>
                  <a:pt x="6932" y="379"/>
                  <a:pt x="6932" y="381"/>
                  <a:pt x="6930" y="383"/>
                </a:cubicBezTo>
                <a:cubicBezTo>
                  <a:pt x="6929" y="384"/>
                  <a:pt x="6926" y="384"/>
                  <a:pt x="6925" y="383"/>
                </a:cubicBezTo>
                <a:cubicBezTo>
                  <a:pt x="6923" y="381"/>
                  <a:pt x="6923" y="379"/>
                  <a:pt x="6925" y="377"/>
                </a:cubicBezTo>
                <a:close/>
                <a:moveTo>
                  <a:pt x="6937" y="367"/>
                </a:moveTo>
                <a:lnTo>
                  <a:pt x="6937" y="367"/>
                </a:lnTo>
                <a:cubicBezTo>
                  <a:pt x="6938" y="365"/>
                  <a:pt x="6941" y="365"/>
                  <a:pt x="6942" y="367"/>
                </a:cubicBezTo>
                <a:cubicBezTo>
                  <a:pt x="6944" y="368"/>
                  <a:pt x="6944" y="371"/>
                  <a:pt x="6942" y="372"/>
                </a:cubicBezTo>
                <a:cubicBezTo>
                  <a:pt x="6941" y="374"/>
                  <a:pt x="6938" y="374"/>
                  <a:pt x="6937" y="372"/>
                </a:cubicBezTo>
                <a:cubicBezTo>
                  <a:pt x="6935" y="371"/>
                  <a:pt x="6935" y="368"/>
                  <a:pt x="6937" y="367"/>
                </a:cubicBezTo>
                <a:close/>
                <a:moveTo>
                  <a:pt x="6949" y="356"/>
                </a:moveTo>
                <a:lnTo>
                  <a:pt x="6949" y="356"/>
                </a:lnTo>
                <a:cubicBezTo>
                  <a:pt x="6950" y="355"/>
                  <a:pt x="6953" y="355"/>
                  <a:pt x="6955" y="356"/>
                </a:cubicBezTo>
                <a:cubicBezTo>
                  <a:pt x="6956" y="358"/>
                  <a:pt x="6956" y="360"/>
                  <a:pt x="6955" y="362"/>
                </a:cubicBezTo>
                <a:cubicBezTo>
                  <a:pt x="6953" y="363"/>
                  <a:pt x="6950" y="363"/>
                  <a:pt x="6949" y="362"/>
                </a:cubicBezTo>
                <a:cubicBezTo>
                  <a:pt x="6947" y="360"/>
                  <a:pt x="6947" y="358"/>
                  <a:pt x="6949" y="356"/>
                </a:cubicBezTo>
                <a:close/>
                <a:moveTo>
                  <a:pt x="6961" y="346"/>
                </a:moveTo>
                <a:lnTo>
                  <a:pt x="6961" y="346"/>
                </a:lnTo>
                <a:cubicBezTo>
                  <a:pt x="6963" y="344"/>
                  <a:pt x="6965" y="344"/>
                  <a:pt x="6967" y="346"/>
                </a:cubicBezTo>
                <a:cubicBezTo>
                  <a:pt x="6968" y="347"/>
                  <a:pt x="6968" y="350"/>
                  <a:pt x="6967" y="351"/>
                </a:cubicBezTo>
                <a:cubicBezTo>
                  <a:pt x="6965" y="353"/>
                  <a:pt x="6963" y="353"/>
                  <a:pt x="6961" y="351"/>
                </a:cubicBezTo>
                <a:cubicBezTo>
                  <a:pt x="6959" y="350"/>
                  <a:pt x="6959" y="347"/>
                  <a:pt x="6961" y="346"/>
                </a:cubicBezTo>
                <a:close/>
                <a:moveTo>
                  <a:pt x="6973" y="335"/>
                </a:moveTo>
                <a:lnTo>
                  <a:pt x="6973" y="335"/>
                </a:lnTo>
                <a:cubicBezTo>
                  <a:pt x="6975" y="334"/>
                  <a:pt x="6977" y="334"/>
                  <a:pt x="6979" y="335"/>
                </a:cubicBezTo>
                <a:cubicBezTo>
                  <a:pt x="6980" y="337"/>
                  <a:pt x="6980" y="339"/>
                  <a:pt x="6979" y="341"/>
                </a:cubicBezTo>
                <a:cubicBezTo>
                  <a:pt x="6977" y="343"/>
                  <a:pt x="6975" y="343"/>
                  <a:pt x="6973" y="341"/>
                </a:cubicBezTo>
                <a:cubicBezTo>
                  <a:pt x="6972" y="339"/>
                  <a:pt x="6972" y="337"/>
                  <a:pt x="6973" y="335"/>
                </a:cubicBezTo>
                <a:close/>
                <a:moveTo>
                  <a:pt x="6985" y="325"/>
                </a:moveTo>
                <a:lnTo>
                  <a:pt x="6985" y="325"/>
                </a:lnTo>
                <a:cubicBezTo>
                  <a:pt x="6987" y="323"/>
                  <a:pt x="6989" y="323"/>
                  <a:pt x="6991" y="325"/>
                </a:cubicBezTo>
                <a:cubicBezTo>
                  <a:pt x="6993" y="327"/>
                  <a:pt x="6993" y="329"/>
                  <a:pt x="6991" y="331"/>
                </a:cubicBezTo>
                <a:cubicBezTo>
                  <a:pt x="6989" y="332"/>
                  <a:pt x="6987" y="332"/>
                  <a:pt x="6985" y="331"/>
                </a:cubicBezTo>
                <a:cubicBezTo>
                  <a:pt x="6984" y="329"/>
                  <a:pt x="6984" y="327"/>
                  <a:pt x="6985" y="325"/>
                </a:cubicBezTo>
                <a:close/>
                <a:moveTo>
                  <a:pt x="6997" y="315"/>
                </a:moveTo>
                <a:lnTo>
                  <a:pt x="6997" y="315"/>
                </a:lnTo>
                <a:cubicBezTo>
                  <a:pt x="6999" y="313"/>
                  <a:pt x="7002" y="313"/>
                  <a:pt x="7003" y="315"/>
                </a:cubicBezTo>
                <a:cubicBezTo>
                  <a:pt x="7005" y="316"/>
                  <a:pt x="7005" y="319"/>
                  <a:pt x="7003" y="320"/>
                </a:cubicBezTo>
                <a:cubicBezTo>
                  <a:pt x="7002" y="322"/>
                  <a:pt x="6999" y="322"/>
                  <a:pt x="6997" y="320"/>
                </a:cubicBezTo>
                <a:cubicBezTo>
                  <a:pt x="6996" y="319"/>
                  <a:pt x="6996" y="316"/>
                  <a:pt x="6997" y="315"/>
                </a:cubicBezTo>
                <a:close/>
                <a:moveTo>
                  <a:pt x="7010" y="304"/>
                </a:moveTo>
                <a:lnTo>
                  <a:pt x="7010" y="304"/>
                </a:lnTo>
                <a:cubicBezTo>
                  <a:pt x="7011" y="303"/>
                  <a:pt x="7014" y="303"/>
                  <a:pt x="7015" y="304"/>
                </a:cubicBezTo>
                <a:cubicBezTo>
                  <a:pt x="7017" y="306"/>
                  <a:pt x="7017" y="308"/>
                  <a:pt x="7015" y="310"/>
                </a:cubicBezTo>
                <a:cubicBezTo>
                  <a:pt x="7014" y="311"/>
                  <a:pt x="7011" y="311"/>
                  <a:pt x="7010" y="310"/>
                </a:cubicBezTo>
                <a:cubicBezTo>
                  <a:pt x="7008" y="308"/>
                  <a:pt x="7008" y="306"/>
                  <a:pt x="7010" y="304"/>
                </a:cubicBezTo>
                <a:close/>
                <a:moveTo>
                  <a:pt x="7022" y="294"/>
                </a:moveTo>
                <a:lnTo>
                  <a:pt x="7022" y="294"/>
                </a:lnTo>
                <a:cubicBezTo>
                  <a:pt x="7023" y="292"/>
                  <a:pt x="7026" y="292"/>
                  <a:pt x="7027" y="294"/>
                </a:cubicBezTo>
                <a:cubicBezTo>
                  <a:pt x="7029" y="295"/>
                  <a:pt x="7029" y="298"/>
                  <a:pt x="7027" y="299"/>
                </a:cubicBezTo>
                <a:cubicBezTo>
                  <a:pt x="7026" y="301"/>
                  <a:pt x="7023" y="301"/>
                  <a:pt x="7022" y="299"/>
                </a:cubicBezTo>
                <a:cubicBezTo>
                  <a:pt x="7020" y="298"/>
                  <a:pt x="7020" y="295"/>
                  <a:pt x="7022" y="294"/>
                </a:cubicBezTo>
                <a:close/>
                <a:moveTo>
                  <a:pt x="7034" y="283"/>
                </a:moveTo>
                <a:lnTo>
                  <a:pt x="7034" y="283"/>
                </a:lnTo>
                <a:cubicBezTo>
                  <a:pt x="7035" y="282"/>
                  <a:pt x="7038" y="282"/>
                  <a:pt x="7040" y="283"/>
                </a:cubicBezTo>
                <a:cubicBezTo>
                  <a:pt x="7041" y="285"/>
                  <a:pt x="7041" y="287"/>
                  <a:pt x="7040" y="289"/>
                </a:cubicBezTo>
                <a:cubicBezTo>
                  <a:pt x="7038" y="290"/>
                  <a:pt x="7035" y="290"/>
                  <a:pt x="7034" y="289"/>
                </a:cubicBezTo>
                <a:cubicBezTo>
                  <a:pt x="7032" y="287"/>
                  <a:pt x="7032" y="285"/>
                  <a:pt x="7034" y="283"/>
                </a:cubicBezTo>
                <a:close/>
                <a:moveTo>
                  <a:pt x="7046" y="273"/>
                </a:moveTo>
                <a:lnTo>
                  <a:pt x="7046" y="273"/>
                </a:lnTo>
                <a:cubicBezTo>
                  <a:pt x="7048" y="271"/>
                  <a:pt x="7050" y="271"/>
                  <a:pt x="7052" y="273"/>
                </a:cubicBezTo>
                <a:cubicBezTo>
                  <a:pt x="7053" y="274"/>
                  <a:pt x="7053" y="277"/>
                  <a:pt x="7052" y="278"/>
                </a:cubicBezTo>
                <a:cubicBezTo>
                  <a:pt x="7050" y="280"/>
                  <a:pt x="7048" y="280"/>
                  <a:pt x="7046" y="278"/>
                </a:cubicBezTo>
                <a:cubicBezTo>
                  <a:pt x="7044" y="277"/>
                  <a:pt x="7044" y="274"/>
                  <a:pt x="7046" y="273"/>
                </a:cubicBezTo>
                <a:close/>
                <a:moveTo>
                  <a:pt x="7058" y="262"/>
                </a:moveTo>
                <a:lnTo>
                  <a:pt x="7058" y="262"/>
                </a:lnTo>
                <a:cubicBezTo>
                  <a:pt x="7060" y="261"/>
                  <a:pt x="7062" y="261"/>
                  <a:pt x="7064" y="262"/>
                </a:cubicBezTo>
                <a:cubicBezTo>
                  <a:pt x="7065" y="264"/>
                  <a:pt x="7065" y="266"/>
                  <a:pt x="7064" y="268"/>
                </a:cubicBezTo>
                <a:cubicBezTo>
                  <a:pt x="7062" y="270"/>
                  <a:pt x="7060" y="270"/>
                  <a:pt x="7058" y="268"/>
                </a:cubicBezTo>
                <a:cubicBezTo>
                  <a:pt x="7057" y="266"/>
                  <a:pt x="7057" y="264"/>
                  <a:pt x="7058" y="262"/>
                </a:cubicBezTo>
                <a:close/>
                <a:moveTo>
                  <a:pt x="7070" y="252"/>
                </a:moveTo>
                <a:lnTo>
                  <a:pt x="7070" y="252"/>
                </a:lnTo>
                <a:cubicBezTo>
                  <a:pt x="7072" y="250"/>
                  <a:pt x="7074" y="250"/>
                  <a:pt x="7076" y="252"/>
                </a:cubicBezTo>
                <a:cubicBezTo>
                  <a:pt x="7078" y="254"/>
                  <a:pt x="7078" y="256"/>
                  <a:pt x="7076" y="258"/>
                </a:cubicBezTo>
                <a:cubicBezTo>
                  <a:pt x="7074" y="259"/>
                  <a:pt x="7072" y="259"/>
                  <a:pt x="7070" y="258"/>
                </a:cubicBezTo>
                <a:cubicBezTo>
                  <a:pt x="7069" y="256"/>
                  <a:pt x="7069" y="254"/>
                  <a:pt x="7070" y="252"/>
                </a:cubicBezTo>
                <a:close/>
                <a:moveTo>
                  <a:pt x="7082" y="242"/>
                </a:moveTo>
                <a:lnTo>
                  <a:pt x="7082" y="242"/>
                </a:lnTo>
                <a:cubicBezTo>
                  <a:pt x="7084" y="240"/>
                  <a:pt x="7087" y="240"/>
                  <a:pt x="7088" y="242"/>
                </a:cubicBezTo>
                <a:cubicBezTo>
                  <a:pt x="7090" y="243"/>
                  <a:pt x="7090" y="246"/>
                  <a:pt x="7088" y="247"/>
                </a:cubicBezTo>
                <a:cubicBezTo>
                  <a:pt x="7087" y="249"/>
                  <a:pt x="7084" y="249"/>
                  <a:pt x="7082" y="247"/>
                </a:cubicBezTo>
                <a:cubicBezTo>
                  <a:pt x="7081" y="246"/>
                  <a:pt x="7081" y="243"/>
                  <a:pt x="7082" y="242"/>
                </a:cubicBezTo>
                <a:close/>
                <a:moveTo>
                  <a:pt x="7095" y="231"/>
                </a:moveTo>
                <a:lnTo>
                  <a:pt x="7095" y="231"/>
                </a:lnTo>
                <a:cubicBezTo>
                  <a:pt x="7096" y="230"/>
                  <a:pt x="7099" y="230"/>
                  <a:pt x="7100" y="231"/>
                </a:cubicBezTo>
                <a:cubicBezTo>
                  <a:pt x="7102" y="233"/>
                  <a:pt x="7102" y="235"/>
                  <a:pt x="7100" y="237"/>
                </a:cubicBezTo>
                <a:cubicBezTo>
                  <a:pt x="7099" y="238"/>
                  <a:pt x="7096" y="238"/>
                  <a:pt x="7095" y="237"/>
                </a:cubicBezTo>
                <a:cubicBezTo>
                  <a:pt x="7093" y="235"/>
                  <a:pt x="7093" y="233"/>
                  <a:pt x="7095" y="231"/>
                </a:cubicBezTo>
                <a:close/>
                <a:moveTo>
                  <a:pt x="7107" y="221"/>
                </a:moveTo>
                <a:lnTo>
                  <a:pt x="7107" y="221"/>
                </a:lnTo>
                <a:cubicBezTo>
                  <a:pt x="7108" y="219"/>
                  <a:pt x="7111" y="219"/>
                  <a:pt x="7112" y="221"/>
                </a:cubicBezTo>
                <a:cubicBezTo>
                  <a:pt x="7114" y="222"/>
                  <a:pt x="7114" y="225"/>
                  <a:pt x="7112" y="226"/>
                </a:cubicBezTo>
                <a:cubicBezTo>
                  <a:pt x="7111" y="228"/>
                  <a:pt x="7108" y="228"/>
                  <a:pt x="7107" y="226"/>
                </a:cubicBezTo>
                <a:cubicBezTo>
                  <a:pt x="7105" y="225"/>
                  <a:pt x="7105" y="222"/>
                  <a:pt x="7107" y="221"/>
                </a:cubicBezTo>
                <a:close/>
                <a:moveTo>
                  <a:pt x="7119" y="210"/>
                </a:moveTo>
                <a:lnTo>
                  <a:pt x="7119" y="210"/>
                </a:lnTo>
                <a:cubicBezTo>
                  <a:pt x="7120" y="209"/>
                  <a:pt x="7123" y="209"/>
                  <a:pt x="7125" y="210"/>
                </a:cubicBezTo>
                <a:cubicBezTo>
                  <a:pt x="7126" y="212"/>
                  <a:pt x="7126" y="214"/>
                  <a:pt x="7125" y="216"/>
                </a:cubicBezTo>
                <a:cubicBezTo>
                  <a:pt x="7123" y="217"/>
                  <a:pt x="7120" y="217"/>
                  <a:pt x="7119" y="216"/>
                </a:cubicBezTo>
                <a:cubicBezTo>
                  <a:pt x="7117" y="214"/>
                  <a:pt x="7117" y="212"/>
                  <a:pt x="7119" y="210"/>
                </a:cubicBezTo>
                <a:close/>
                <a:moveTo>
                  <a:pt x="7131" y="200"/>
                </a:moveTo>
                <a:lnTo>
                  <a:pt x="7131" y="200"/>
                </a:lnTo>
                <a:cubicBezTo>
                  <a:pt x="7133" y="198"/>
                  <a:pt x="7135" y="198"/>
                  <a:pt x="7137" y="200"/>
                </a:cubicBezTo>
                <a:cubicBezTo>
                  <a:pt x="7138" y="201"/>
                  <a:pt x="7138" y="204"/>
                  <a:pt x="7137" y="205"/>
                </a:cubicBezTo>
                <a:cubicBezTo>
                  <a:pt x="7135" y="207"/>
                  <a:pt x="7133" y="207"/>
                  <a:pt x="7131" y="205"/>
                </a:cubicBezTo>
                <a:cubicBezTo>
                  <a:pt x="7130" y="204"/>
                  <a:pt x="7130" y="201"/>
                  <a:pt x="7131" y="200"/>
                </a:cubicBezTo>
                <a:close/>
                <a:moveTo>
                  <a:pt x="7143" y="189"/>
                </a:moveTo>
                <a:lnTo>
                  <a:pt x="7143" y="189"/>
                </a:lnTo>
                <a:cubicBezTo>
                  <a:pt x="7145" y="188"/>
                  <a:pt x="7147" y="188"/>
                  <a:pt x="7149" y="189"/>
                </a:cubicBezTo>
                <a:cubicBezTo>
                  <a:pt x="7150" y="191"/>
                  <a:pt x="7150" y="194"/>
                  <a:pt x="7149" y="195"/>
                </a:cubicBezTo>
                <a:cubicBezTo>
                  <a:pt x="7147" y="197"/>
                  <a:pt x="7145" y="197"/>
                  <a:pt x="7143" y="195"/>
                </a:cubicBezTo>
                <a:cubicBezTo>
                  <a:pt x="7142" y="194"/>
                  <a:pt x="7142" y="191"/>
                  <a:pt x="7143" y="189"/>
                </a:cubicBezTo>
                <a:close/>
                <a:moveTo>
                  <a:pt x="7155" y="179"/>
                </a:moveTo>
                <a:lnTo>
                  <a:pt x="7155" y="179"/>
                </a:lnTo>
                <a:cubicBezTo>
                  <a:pt x="7157" y="177"/>
                  <a:pt x="7159" y="177"/>
                  <a:pt x="7161" y="179"/>
                </a:cubicBezTo>
                <a:cubicBezTo>
                  <a:pt x="7163" y="181"/>
                  <a:pt x="7163" y="183"/>
                  <a:pt x="7161" y="185"/>
                </a:cubicBezTo>
                <a:cubicBezTo>
                  <a:pt x="7159" y="186"/>
                  <a:pt x="7157" y="186"/>
                  <a:pt x="7155" y="185"/>
                </a:cubicBezTo>
                <a:cubicBezTo>
                  <a:pt x="7154" y="183"/>
                  <a:pt x="7154" y="181"/>
                  <a:pt x="7155" y="179"/>
                </a:cubicBezTo>
                <a:close/>
                <a:moveTo>
                  <a:pt x="7168" y="169"/>
                </a:moveTo>
                <a:lnTo>
                  <a:pt x="7168" y="169"/>
                </a:lnTo>
                <a:cubicBezTo>
                  <a:pt x="7169" y="167"/>
                  <a:pt x="7172" y="167"/>
                  <a:pt x="7173" y="169"/>
                </a:cubicBezTo>
                <a:cubicBezTo>
                  <a:pt x="7175" y="170"/>
                  <a:pt x="7175" y="173"/>
                  <a:pt x="7173" y="174"/>
                </a:cubicBezTo>
                <a:cubicBezTo>
                  <a:pt x="7172" y="176"/>
                  <a:pt x="7169" y="176"/>
                  <a:pt x="7168" y="174"/>
                </a:cubicBezTo>
                <a:cubicBezTo>
                  <a:pt x="7166" y="173"/>
                  <a:pt x="7166" y="170"/>
                  <a:pt x="7168" y="169"/>
                </a:cubicBezTo>
                <a:close/>
                <a:moveTo>
                  <a:pt x="7180" y="158"/>
                </a:moveTo>
                <a:lnTo>
                  <a:pt x="7180" y="158"/>
                </a:lnTo>
                <a:cubicBezTo>
                  <a:pt x="7181" y="157"/>
                  <a:pt x="7184" y="157"/>
                  <a:pt x="7185" y="158"/>
                </a:cubicBezTo>
                <a:cubicBezTo>
                  <a:pt x="7187" y="160"/>
                  <a:pt x="7187" y="162"/>
                  <a:pt x="7185" y="164"/>
                </a:cubicBezTo>
                <a:cubicBezTo>
                  <a:pt x="7184" y="165"/>
                  <a:pt x="7181" y="165"/>
                  <a:pt x="7180" y="164"/>
                </a:cubicBezTo>
                <a:cubicBezTo>
                  <a:pt x="7178" y="162"/>
                  <a:pt x="7178" y="160"/>
                  <a:pt x="7180" y="158"/>
                </a:cubicBezTo>
                <a:close/>
                <a:moveTo>
                  <a:pt x="7192" y="148"/>
                </a:moveTo>
                <a:lnTo>
                  <a:pt x="7192" y="148"/>
                </a:lnTo>
                <a:cubicBezTo>
                  <a:pt x="7193" y="146"/>
                  <a:pt x="7196" y="146"/>
                  <a:pt x="7197" y="148"/>
                </a:cubicBezTo>
                <a:cubicBezTo>
                  <a:pt x="7199" y="149"/>
                  <a:pt x="7199" y="152"/>
                  <a:pt x="7197" y="153"/>
                </a:cubicBezTo>
                <a:cubicBezTo>
                  <a:pt x="7196" y="155"/>
                  <a:pt x="7193" y="155"/>
                  <a:pt x="7192" y="153"/>
                </a:cubicBezTo>
                <a:cubicBezTo>
                  <a:pt x="7190" y="152"/>
                  <a:pt x="7190" y="149"/>
                  <a:pt x="7192" y="148"/>
                </a:cubicBezTo>
                <a:close/>
                <a:moveTo>
                  <a:pt x="7204" y="137"/>
                </a:moveTo>
                <a:lnTo>
                  <a:pt x="7204" y="137"/>
                </a:lnTo>
                <a:cubicBezTo>
                  <a:pt x="7206" y="136"/>
                  <a:pt x="7208" y="136"/>
                  <a:pt x="7210" y="137"/>
                </a:cubicBezTo>
                <a:cubicBezTo>
                  <a:pt x="7211" y="139"/>
                  <a:pt x="7211" y="141"/>
                  <a:pt x="7210" y="143"/>
                </a:cubicBezTo>
                <a:cubicBezTo>
                  <a:pt x="7208" y="145"/>
                  <a:pt x="7206" y="145"/>
                  <a:pt x="7204" y="143"/>
                </a:cubicBezTo>
                <a:cubicBezTo>
                  <a:pt x="7202" y="141"/>
                  <a:pt x="7202" y="139"/>
                  <a:pt x="7204" y="137"/>
                </a:cubicBezTo>
                <a:close/>
                <a:moveTo>
                  <a:pt x="7216" y="127"/>
                </a:moveTo>
                <a:lnTo>
                  <a:pt x="7216" y="127"/>
                </a:lnTo>
                <a:cubicBezTo>
                  <a:pt x="7218" y="125"/>
                  <a:pt x="7220" y="125"/>
                  <a:pt x="7222" y="127"/>
                </a:cubicBezTo>
                <a:cubicBezTo>
                  <a:pt x="7223" y="128"/>
                  <a:pt x="7223" y="131"/>
                  <a:pt x="7222" y="133"/>
                </a:cubicBezTo>
                <a:cubicBezTo>
                  <a:pt x="7220" y="134"/>
                  <a:pt x="7218" y="134"/>
                  <a:pt x="7216" y="133"/>
                </a:cubicBezTo>
                <a:cubicBezTo>
                  <a:pt x="7215" y="131"/>
                  <a:pt x="7215" y="128"/>
                  <a:pt x="7216" y="127"/>
                </a:cubicBezTo>
                <a:close/>
                <a:moveTo>
                  <a:pt x="7228" y="116"/>
                </a:moveTo>
                <a:lnTo>
                  <a:pt x="7228" y="116"/>
                </a:lnTo>
                <a:cubicBezTo>
                  <a:pt x="7230" y="115"/>
                  <a:pt x="7232" y="115"/>
                  <a:pt x="7234" y="116"/>
                </a:cubicBezTo>
                <a:cubicBezTo>
                  <a:pt x="7235" y="118"/>
                  <a:pt x="7235" y="121"/>
                  <a:pt x="7234" y="122"/>
                </a:cubicBezTo>
                <a:cubicBezTo>
                  <a:pt x="7232" y="124"/>
                  <a:pt x="7230" y="124"/>
                  <a:pt x="7228" y="122"/>
                </a:cubicBezTo>
                <a:cubicBezTo>
                  <a:pt x="7227" y="121"/>
                  <a:pt x="7227" y="118"/>
                  <a:pt x="7228" y="116"/>
                </a:cubicBezTo>
                <a:close/>
                <a:moveTo>
                  <a:pt x="7240" y="106"/>
                </a:moveTo>
                <a:lnTo>
                  <a:pt x="7240" y="106"/>
                </a:lnTo>
                <a:cubicBezTo>
                  <a:pt x="7242" y="104"/>
                  <a:pt x="7245" y="104"/>
                  <a:pt x="7246" y="106"/>
                </a:cubicBezTo>
                <a:cubicBezTo>
                  <a:pt x="7248" y="108"/>
                  <a:pt x="7248" y="110"/>
                  <a:pt x="7246" y="112"/>
                </a:cubicBezTo>
                <a:cubicBezTo>
                  <a:pt x="7245" y="113"/>
                  <a:pt x="7242" y="113"/>
                  <a:pt x="7240" y="112"/>
                </a:cubicBezTo>
                <a:cubicBezTo>
                  <a:pt x="7239" y="110"/>
                  <a:pt x="7239" y="108"/>
                  <a:pt x="7240" y="106"/>
                </a:cubicBezTo>
                <a:close/>
                <a:moveTo>
                  <a:pt x="7253" y="96"/>
                </a:moveTo>
                <a:lnTo>
                  <a:pt x="7253" y="96"/>
                </a:lnTo>
                <a:cubicBezTo>
                  <a:pt x="7254" y="94"/>
                  <a:pt x="7257" y="94"/>
                  <a:pt x="7258" y="96"/>
                </a:cubicBezTo>
                <a:cubicBezTo>
                  <a:pt x="7260" y="97"/>
                  <a:pt x="7260" y="100"/>
                  <a:pt x="7258" y="101"/>
                </a:cubicBezTo>
                <a:cubicBezTo>
                  <a:pt x="7257" y="103"/>
                  <a:pt x="7254" y="103"/>
                  <a:pt x="7253" y="101"/>
                </a:cubicBezTo>
                <a:cubicBezTo>
                  <a:pt x="7251" y="100"/>
                  <a:pt x="7251" y="97"/>
                  <a:pt x="7253" y="96"/>
                </a:cubicBezTo>
                <a:close/>
                <a:moveTo>
                  <a:pt x="7265" y="85"/>
                </a:moveTo>
                <a:lnTo>
                  <a:pt x="7265" y="85"/>
                </a:lnTo>
                <a:cubicBezTo>
                  <a:pt x="7266" y="84"/>
                  <a:pt x="7269" y="84"/>
                  <a:pt x="7270" y="85"/>
                </a:cubicBezTo>
                <a:cubicBezTo>
                  <a:pt x="7272" y="87"/>
                  <a:pt x="7272" y="89"/>
                  <a:pt x="7270" y="91"/>
                </a:cubicBezTo>
                <a:cubicBezTo>
                  <a:pt x="7269" y="92"/>
                  <a:pt x="7266" y="92"/>
                  <a:pt x="7265" y="91"/>
                </a:cubicBezTo>
                <a:cubicBezTo>
                  <a:pt x="7263" y="89"/>
                  <a:pt x="7263" y="87"/>
                  <a:pt x="7265" y="85"/>
                </a:cubicBezTo>
                <a:close/>
                <a:moveTo>
                  <a:pt x="7277" y="75"/>
                </a:moveTo>
                <a:lnTo>
                  <a:pt x="7277" y="75"/>
                </a:lnTo>
                <a:cubicBezTo>
                  <a:pt x="7278" y="73"/>
                  <a:pt x="7281" y="73"/>
                  <a:pt x="7283" y="75"/>
                </a:cubicBezTo>
                <a:cubicBezTo>
                  <a:pt x="7284" y="76"/>
                  <a:pt x="7284" y="79"/>
                  <a:pt x="7283" y="80"/>
                </a:cubicBezTo>
                <a:cubicBezTo>
                  <a:pt x="7281" y="82"/>
                  <a:pt x="7278" y="82"/>
                  <a:pt x="7277" y="80"/>
                </a:cubicBezTo>
                <a:cubicBezTo>
                  <a:pt x="7275" y="79"/>
                  <a:pt x="7275" y="76"/>
                  <a:pt x="7277" y="75"/>
                </a:cubicBezTo>
                <a:close/>
                <a:moveTo>
                  <a:pt x="7289" y="64"/>
                </a:moveTo>
                <a:lnTo>
                  <a:pt x="7289" y="64"/>
                </a:lnTo>
                <a:cubicBezTo>
                  <a:pt x="7291" y="63"/>
                  <a:pt x="7293" y="63"/>
                  <a:pt x="7295" y="64"/>
                </a:cubicBezTo>
                <a:cubicBezTo>
                  <a:pt x="7296" y="66"/>
                  <a:pt x="7296" y="68"/>
                  <a:pt x="7295" y="70"/>
                </a:cubicBezTo>
                <a:cubicBezTo>
                  <a:pt x="7293" y="72"/>
                  <a:pt x="7291" y="72"/>
                  <a:pt x="7289" y="70"/>
                </a:cubicBezTo>
                <a:cubicBezTo>
                  <a:pt x="7287" y="68"/>
                  <a:pt x="7287" y="66"/>
                  <a:pt x="7289" y="64"/>
                </a:cubicBezTo>
                <a:close/>
                <a:moveTo>
                  <a:pt x="7301" y="54"/>
                </a:moveTo>
                <a:lnTo>
                  <a:pt x="7301" y="54"/>
                </a:lnTo>
                <a:cubicBezTo>
                  <a:pt x="7303" y="52"/>
                  <a:pt x="7305" y="52"/>
                  <a:pt x="7307" y="54"/>
                </a:cubicBezTo>
                <a:cubicBezTo>
                  <a:pt x="7308" y="55"/>
                  <a:pt x="7308" y="58"/>
                  <a:pt x="7307" y="60"/>
                </a:cubicBezTo>
                <a:cubicBezTo>
                  <a:pt x="7305" y="61"/>
                  <a:pt x="7303" y="61"/>
                  <a:pt x="7301" y="60"/>
                </a:cubicBezTo>
                <a:cubicBezTo>
                  <a:pt x="7300" y="58"/>
                  <a:pt x="7300" y="55"/>
                  <a:pt x="7301" y="54"/>
                </a:cubicBezTo>
                <a:close/>
                <a:moveTo>
                  <a:pt x="7313" y="43"/>
                </a:moveTo>
                <a:lnTo>
                  <a:pt x="7313" y="43"/>
                </a:lnTo>
                <a:cubicBezTo>
                  <a:pt x="7315" y="42"/>
                  <a:pt x="7317" y="42"/>
                  <a:pt x="7319" y="43"/>
                </a:cubicBezTo>
                <a:cubicBezTo>
                  <a:pt x="7321" y="45"/>
                  <a:pt x="7321" y="48"/>
                  <a:pt x="7319" y="49"/>
                </a:cubicBezTo>
                <a:cubicBezTo>
                  <a:pt x="7317" y="51"/>
                  <a:pt x="7315" y="51"/>
                  <a:pt x="7313" y="49"/>
                </a:cubicBezTo>
                <a:cubicBezTo>
                  <a:pt x="7312" y="48"/>
                  <a:pt x="7312" y="45"/>
                  <a:pt x="7313" y="43"/>
                </a:cubicBezTo>
                <a:close/>
                <a:moveTo>
                  <a:pt x="7325" y="33"/>
                </a:moveTo>
                <a:lnTo>
                  <a:pt x="7325" y="33"/>
                </a:lnTo>
                <a:cubicBezTo>
                  <a:pt x="7327" y="31"/>
                  <a:pt x="7330" y="31"/>
                  <a:pt x="7331" y="33"/>
                </a:cubicBezTo>
                <a:cubicBezTo>
                  <a:pt x="7333" y="35"/>
                  <a:pt x="7333" y="37"/>
                  <a:pt x="7331" y="39"/>
                </a:cubicBezTo>
                <a:cubicBezTo>
                  <a:pt x="7330" y="40"/>
                  <a:pt x="7327" y="40"/>
                  <a:pt x="7325" y="39"/>
                </a:cubicBezTo>
                <a:cubicBezTo>
                  <a:pt x="7324" y="37"/>
                  <a:pt x="7324" y="35"/>
                  <a:pt x="7325" y="33"/>
                </a:cubicBezTo>
                <a:close/>
                <a:moveTo>
                  <a:pt x="7338" y="23"/>
                </a:moveTo>
                <a:lnTo>
                  <a:pt x="7338" y="23"/>
                </a:lnTo>
                <a:cubicBezTo>
                  <a:pt x="7339" y="21"/>
                  <a:pt x="7342" y="21"/>
                  <a:pt x="7343" y="23"/>
                </a:cubicBezTo>
                <a:cubicBezTo>
                  <a:pt x="7345" y="24"/>
                  <a:pt x="7345" y="27"/>
                  <a:pt x="7343" y="28"/>
                </a:cubicBezTo>
                <a:cubicBezTo>
                  <a:pt x="7342" y="30"/>
                  <a:pt x="7339" y="30"/>
                  <a:pt x="7338" y="28"/>
                </a:cubicBezTo>
                <a:cubicBezTo>
                  <a:pt x="7336" y="27"/>
                  <a:pt x="7336" y="24"/>
                  <a:pt x="7338" y="23"/>
                </a:cubicBezTo>
                <a:close/>
                <a:moveTo>
                  <a:pt x="7350" y="12"/>
                </a:moveTo>
                <a:lnTo>
                  <a:pt x="7350" y="12"/>
                </a:lnTo>
                <a:cubicBezTo>
                  <a:pt x="7351" y="11"/>
                  <a:pt x="7354" y="11"/>
                  <a:pt x="7355" y="12"/>
                </a:cubicBezTo>
                <a:cubicBezTo>
                  <a:pt x="7357" y="14"/>
                  <a:pt x="7357" y="16"/>
                  <a:pt x="7355" y="18"/>
                </a:cubicBezTo>
                <a:cubicBezTo>
                  <a:pt x="7354" y="19"/>
                  <a:pt x="7351" y="19"/>
                  <a:pt x="7350" y="18"/>
                </a:cubicBezTo>
                <a:cubicBezTo>
                  <a:pt x="7348" y="16"/>
                  <a:pt x="7348" y="14"/>
                  <a:pt x="7350" y="12"/>
                </a:cubicBezTo>
                <a:close/>
                <a:moveTo>
                  <a:pt x="7362" y="2"/>
                </a:moveTo>
                <a:lnTo>
                  <a:pt x="7362" y="2"/>
                </a:lnTo>
                <a:cubicBezTo>
                  <a:pt x="7363" y="0"/>
                  <a:pt x="7366" y="0"/>
                  <a:pt x="7368" y="2"/>
                </a:cubicBezTo>
                <a:cubicBezTo>
                  <a:pt x="7369" y="3"/>
                  <a:pt x="7369" y="6"/>
                  <a:pt x="7368" y="7"/>
                </a:cubicBezTo>
                <a:cubicBezTo>
                  <a:pt x="7366" y="9"/>
                  <a:pt x="7363" y="9"/>
                  <a:pt x="7362" y="7"/>
                </a:cubicBezTo>
                <a:cubicBezTo>
                  <a:pt x="7360" y="6"/>
                  <a:pt x="7360" y="3"/>
                  <a:pt x="7362" y="2"/>
                </a:cubicBezTo>
                <a:close/>
              </a:path>
            </a:pathLst>
          </a:custGeom>
          <a:solidFill>
            <a:srgbClr val="000000"/>
          </a:solidFill>
          <a:ln w="9525">
            <a:solidFill>
              <a:srgbClr val="000000"/>
            </a:solidFill>
            <a:bevel/>
            <a:headEnd/>
            <a:tailEnd/>
          </a:ln>
        </p:spPr>
        <p:txBody>
          <a:bodyPr wrap="none" anchor="ctr"/>
          <a:lstStyle/>
          <a:p>
            <a:endParaRPr lang="en-NZ"/>
          </a:p>
        </p:txBody>
      </p:sp>
      <p:sp>
        <p:nvSpPr>
          <p:cNvPr id="88336" name="Freeform 304"/>
          <p:cNvSpPr>
            <a:spLocks noChangeArrowheads="1"/>
          </p:cNvSpPr>
          <p:nvPr/>
        </p:nvSpPr>
        <p:spPr bwMode="auto">
          <a:xfrm>
            <a:off x="6354764" y="4759325"/>
            <a:ext cx="320675" cy="420688"/>
          </a:xfrm>
          <a:custGeom>
            <a:avLst/>
            <a:gdLst>
              <a:gd name="T0" fmla="*/ 4861 w 1979"/>
              <a:gd name="T1" fmla="*/ 413549 h 2593"/>
              <a:gd name="T2" fmla="*/ 10857 w 1979"/>
              <a:gd name="T3" fmla="*/ 407871 h 2593"/>
              <a:gd name="T4" fmla="*/ 14584 w 1979"/>
              <a:gd name="T5" fmla="*/ 402030 h 2593"/>
              <a:gd name="T6" fmla="*/ 20579 w 1979"/>
              <a:gd name="T7" fmla="*/ 392783 h 2593"/>
              <a:gd name="T8" fmla="*/ 26250 w 1979"/>
              <a:gd name="T9" fmla="*/ 386293 h 2593"/>
              <a:gd name="T10" fmla="*/ 31274 w 1979"/>
              <a:gd name="T11" fmla="*/ 381101 h 2593"/>
              <a:gd name="T12" fmla="*/ 34838 w 1979"/>
              <a:gd name="T13" fmla="*/ 374287 h 2593"/>
              <a:gd name="T14" fmla="*/ 40996 w 1979"/>
              <a:gd name="T15" fmla="*/ 366013 h 2593"/>
              <a:gd name="T16" fmla="*/ 46991 w 1979"/>
              <a:gd name="T17" fmla="*/ 360335 h 2593"/>
              <a:gd name="T18" fmla="*/ 50718 w 1979"/>
              <a:gd name="T19" fmla="*/ 354494 h 2593"/>
              <a:gd name="T20" fmla="*/ 56714 w 1979"/>
              <a:gd name="T21" fmla="*/ 345409 h 2593"/>
              <a:gd name="T22" fmla="*/ 62385 w 1979"/>
              <a:gd name="T23" fmla="*/ 338919 h 2593"/>
              <a:gd name="T24" fmla="*/ 67408 w 1979"/>
              <a:gd name="T25" fmla="*/ 333565 h 2593"/>
              <a:gd name="T26" fmla="*/ 70973 w 1979"/>
              <a:gd name="T27" fmla="*/ 326751 h 2593"/>
              <a:gd name="T28" fmla="*/ 77293 w 1979"/>
              <a:gd name="T29" fmla="*/ 318477 h 2593"/>
              <a:gd name="T30" fmla="*/ 83126 w 1979"/>
              <a:gd name="T31" fmla="*/ 312798 h 2593"/>
              <a:gd name="T32" fmla="*/ 87015 w 1979"/>
              <a:gd name="T33" fmla="*/ 306958 h 2593"/>
              <a:gd name="T34" fmla="*/ 93010 w 1979"/>
              <a:gd name="T35" fmla="*/ 297872 h 2593"/>
              <a:gd name="T36" fmla="*/ 98520 w 1979"/>
              <a:gd name="T37" fmla="*/ 291383 h 2593"/>
              <a:gd name="T38" fmla="*/ 103543 w 1979"/>
              <a:gd name="T39" fmla="*/ 286029 h 2593"/>
              <a:gd name="T40" fmla="*/ 107108 w 1979"/>
              <a:gd name="T41" fmla="*/ 279215 h 2593"/>
              <a:gd name="T42" fmla="*/ 113427 w 1979"/>
              <a:gd name="T43" fmla="*/ 270941 h 2593"/>
              <a:gd name="T44" fmla="*/ 119261 w 1979"/>
              <a:gd name="T45" fmla="*/ 265424 h 2593"/>
              <a:gd name="T46" fmla="*/ 123150 w 1979"/>
              <a:gd name="T47" fmla="*/ 259422 h 2593"/>
              <a:gd name="T48" fmla="*/ 129145 w 1979"/>
              <a:gd name="T49" fmla="*/ 250336 h 2593"/>
              <a:gd name="T50" fmla="*/ 134654 w 1979"/>
              <a:gd name="T51" fmla="*/ 243847 h 2593"/>
              <a:gd name="T52" fmla="*/ 139678 w 1979"/>
              <a:gd name="T53" fmla="*/ 238493 h 2593"/>
              <a:gd name="T54" fmla="*/ 143242 w 1979"/>
              <a:gd name="T55" fmla="*/ 231679 h 2593"/>
              <a:gd name="T56" fmla="*/ 149562 w 1979"/>
              <a:gd name="T57" fmla="*/ 223404 h 2593"/>
              <a:gd name="T58" fmla="*/ 155395 w 1979"/>
              <a:gd name="T59" fmla="*/ 217888 h 2593"/>
              <a:gd name="T60" fmla="*/ 159284 w 1979"/>
              <a:gd name="T61" fmla="*/ 211885 h 2593"/>
              <a:gd name="T62" fmla="*/ 165280 w 1979"/>
              <a:gd name="T63" fmla="*/ 202800 h 2593"/>
              <a:gd name="T64" fmla="*/ 170789 w 1979"/>
              <a:gd name="T65" fmla="*/ 196310 h 2593"/>
              <a:gd name="T66" fmla="*/ 175812 w 1979"/>
              <a:gd name="T67" fmla="*/ 190956 h 2593"/>
              <a:gd name="T68" fmla="*/ 179377 w 1979"/>
              <a:gd name="T69" fmla="*/ 184142 h 2593"/>
              <a:gd name="T70" fmla="*/ 185697 w 1979"/>
              <a:gd name="T71" fmla="*/ 175868 h 2593"/>
              <a:gd name="T72" fmla="*/ 191530 w 1979"/>
              <a:gd name="T73" fmla="*/ 170352 h 2593"/>
              <a:gd name="T74" fmla="*/ 195419 w 1979"/>
              <a:gd name="T75" fmla="*/ 164349 h 2593"/>
              <a:gd name="T76" fmla="*/ 201414 w 1979"/>
              <a:gd name="T77" fmla="*/ 155264 h 2593"/>
              <a:gd name="T78" fmla="*/ 207086 w 1979"/>
              <a:gd name="T79" fmla="*/ 148774 h 2593"/>
              <a:gd name="T80" fmla="*/ 211947 w 1979"/>
              <a:gd name="T81" fmla="*/ 143420 h 2593"/>
              <a:gd name="T82" fmla="*/ 215512 w 1979"/>
              <a:gd name="T83" fmla="*/ 136768 h 2593"/>
              <a:gd name="T84" fmla="*/ 221831 w 1979"/>
              <a:gd name="T85" fmla="*/ 128494 h 2593"/>
              <a:gd name="T86" fmla="*/ 227665 w 1979"/>
              <a:gd name="T87" fmla="*/ 122816 h 2593"/>
              <a:gd name="T88" fmla="*/ 231554 w 1979"/>
              <a:gd name="T89" fmla="*/ 116975 h 2593"/>
              <a:gd name="T90" fmla="*/ 237549 w 1979"/>
              <a:gd name="T91" fmla="*/ 107727 h 2593"/>
              <a:gd name="T92" fmla="*/ 243220 w 1979"/>
              <a:gd name="T93" fmla="*/ 101238 h 2593"/>
              <a:gd name="T94" fmla="*/ 248244 w 1979"/>
              <a:gd name="T95" fmla="*/ 95884 h 2593"/>
              <a:gd name="T96" fmla="*/ 251808 w 1979"/>
              <a:gd name="T97" fmla="*/ 89232 h 2593"/>
              <a:gd name="T98" fmla="*/ 257966 w 1979"/>
              <a:gd name="T99" fmla="*/ 80958 h 2593"/>
              <a:gd name="T100" fmla="*/ 263961 w 1979"/>
              <a:gd name="T101" fmla="*/ 75279 h 2593"/>
              <a:gd name="T102" fmla="*/ 267688 w 1979"/>
              <a:gd name="T103" fmla="*/ 69439 h 2593"/>
              <a:gd name="T104" fmla="*/ 273684 w 1979"/>
              <a:gd name="T105" fmla="*/ 60191 h 2593"/>
              <a:gd name="T106" fmla="*/ 279355 w 1979"/>
              <a:gd name="T107" fmla="*/ 53701 h 2593"/>
              <a:gd name="T108" fmla="*/ 284378 w 1979"/>
              <a:gd name="T109" fmla="*/ 48510 h 2593"/>
              <a:gd name="T110" fmla="*/ 287943 w 1979"/>
              <a:gd name="T111" fmla="*/ 41696 h 2593"/>
              <a:gd name="T112" fmla="*/ 294263 w 1979"/>
              <a:gd name="T113" fmla="*/ 33421 h 2593"/>
              <a:gd name="T114" fmla="*/ 300096 w 1979"/>
              <a:gd name="T115" fmla="*/ 27743 h 2593"/>
              <a:gd name="T116" fmla="*/ 303985 w 1979"/>
              <a:gd name="T117" fmla="*/ 21902 h 2593"/>
              <a:gd name="T118" fmla="*/ 309980 w 1979"/>
              <a:gd name="T119" fmla="*/ 12817 h 2593"/>
              <a:gd name="T120" fmla="*/ 315490 w 1979"/>
              <a:gd name="T121" fmla="*/ 6327 h 2593"/>
              <a:gd name="T122" fmla="*/ 320513 w 1979"/>
              <a:gd name="T123" fmla="*/ 973 h 259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979"/>
              <a:gd name="T187" fmla="*/ 0 h 2593"/>
              <a:gd name="T188" fmla="*/ 1979 w 1979"/>
              <a:gd name="T189" fmla="*/ 2593 h 259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979" h="2593">
                <a:moveTo>
                  <a:pt x="1" y="2587"/>
                </a:moveTo>
                <a:lnTo>
                  <a:pt x="1" y="2587"/>
                </a:lnTo>
                <a:cubicBezTo>
                  <a:pt x="2" y="2585"/>
                  <a:pt x="5" y="2584"/>
                  <a:pt x="7" y="2585"/>
                </a:cubicBezTo>
                <a:cubicBezTo>
                  <a:pt x="9" y="2586"/>
                  <a:pt x="9" y="2589"/>
                  <a:pt x="8" y="2591"/>
                </a:cubicBezTo>
                <a:cubicBezTo>
                  <a:pt x="7" y="2593"/>
                  <a:pt x="5" y="2593"/>
                  <a:pt x="3" y="2592"/>
                </a:cubicBezTo>
                <a:cubicBezTo>
                  <a:pt x="1" y="2591"/>
                  <a:pt x="0" y="2589"/>
                  <a:pt x="1" y="2587"/>
                </a:cubicBezTo>
                <a:close/>
                <a:moveTo>
                  <a:pt x="11" y="2574"/>
                </a:moveTo>
                <a:lnTo>
                  <a:pt x="11" y="2574"/>
                </a:lnTo>
                <a:cubicBezTo>
                  <a:pt x="12" y="2572"/>
                  <a:pt x="14" y="2571"/>
                  <a:pt x="16" y="2572"/>
                </a:cubicBezTo>
                <a:cubicBezTo>
                  <a:pt x="18" y="2573"/>
                  <a:pt x="19" y="2576"/>
                  <a:pt x="18" y="2578"/>
                </a:cubicBezTo>
                <a:cubicBezTo>
                  <a:pt x="17" y="2580"/>
                  <a:pt x="15" y="2581"/>
                  <a:pt x="13" y="2580"/>
                </a:cubicBezTo>
                <a:cubicBezTo>
                  <a:pt x="11" y="2579"/>
                  <a:pt x="10" y="2576"/>
                  <a:pt x="11" y="2574"/>
                </a:cubicBezTo>
                <a:close/>
                <a:moveTo>
                  <a:pt x="21" y="2562"/>
                </a:moveTo>
                <a:lnTo>
                  <a:pt x="21" y="2562"/>
                </a:lnTo>
                <a:cubicBezTo>
                  <a:pt x="22" y="2560"/>
                  <a:pt x="24" y="2559"/>
                  <a:pt x="26" y="2560"/>
                </a:cubicBezTo>
                <a:cubicBezTo>
                  <a:pt x="28" y="2561"/>
                  <a:pt x="29" y="2563"/>
                  <a:pt x="28" y="2565"/>
                </a:cubicBezTo>
                <a:cubicBezTo>
                  <a:pt x="27" y="2567"/>
                  <a:pt x="24" y="2568"/>
                  <a:pt x="22" y="2567"/>
                </a:cubicBezTo>
                <a:cubicBezTo>
                  <a:pt x="20" y="2566"/>
                  <a:pt x="20" y="2564"/>
                  <a:pt x="21" y="2562"/>
                </a:cubicBezTo>
                <a:close/>
                <a:moveTo>
                  <a:pt x="30" y="2549"/>
                </a:moveTo>
                <a:lnTo>
                  <a:pt x="30" y="2549"/>
                </a:lnTo>
                <a:cubicBezTo>
                  <a:pt x="31" y="2547"/>
                  <a:pt x="34" y="2546"/>
                  <a:pt x="36" y="2547"/>
                </a:cubicBezTo>
                <a:cubicBezTo>
                  <a:pt x="38" y="2548"/>
                  <a:pt x="38" y="2550"/>
                  <a:pt x="37" y="2552"/>
                </a:cubicBezTo>
                <a:cubicBezTo>
                  <a:pt x="36" y="2554"/>
                  <a:pt x="34" y="2555"/>
                  <a:pt x="32" y="2554"/>
                </a:cubicBezTo>
                <a:cubicBezTo>
                  <a:pt x="30" y="2553"/>
                  <a:pt x="29" y="2551"/>
                  <a:pt x="30" y="2549"/>
                </a:cubicBezTo>
                <a:close/>
                <a:moveTo>
                  <a:pt x="40" y="2536"/>
                </a:moveTo>
                <a:lnTo>
                  <a:pt x="40" y="2536"/>
                </a:lnTo>
                <a:cubicBezTo>
                  <a:pt x="41" y="2534"/>
                  <a:pt x="43" y="2533"/>
                  <a:pt x="45" y="2534"/>
                </a:cubicBezTo>
                <a:cubicBezTo>
                  <a:pt x="47" y="2535"/>
                  <a:pt x="48" y="2538"/>
                  <a:pt x="47" y="2540"/>
                </a:cubicBezTo>
                <a:cubicBezTo>
                  <a:pt x="46" y="2542"/>
                  <a:pt x="44" y="2542"/>
                  <a:pt x="42" y="2541"/>
                </a:cubicBezTo>
                <a:cubicBezTo>
                  <a:pt x="40" y="2540"/>
                  <a:pt x="39" y="2538"/>
                  <a:pt x="40" y="2536"/>
                </a:cubicBezTo>
                <a:close/>
                <a:moveTo>
                  <a:pt x="50" y="2523"/>
                </a:moveTo>
                <a:lnTo>
                  <a:pt x="50" y="2523"/>
                </a:lnTo>
                <a:cubicBezTo>
                  <a:pt x="51" y="2521"/>
                  <a:pt x="53" y="2521"/>
                  <a:pt x="55" y="2522"/>
                </a:cubicBezTo>
                <a:cubicBezTo>
                  <a:pt x="57" y="2523"/>
                  <a:pt x="58" y="2525"/>
                  <a:pt x="57" y="2527"/>
                </a:cubicBezTo>
                <a:cubicBezTo>
                  <a:pt x="56" y="2529"/>
                  <a:pt x="53" y="2530"/>
                  <a:pt x="52" y="2529"/>
                </a:cubicBezTo>
                <a:cubicBezTo>
                  <a:pt x="50" y="2528"/>
                  <a:pt x="49" y="2525"/>
                  <a:pt x="50" y="2523"/>
                </a:cubicBezTo>
                <a:close/>
                <a:moveTo>
                  <a:pt x="59" y="2511"/>
                </a:moveTo>
                <a:lnTo>
                  <a:pt x="59" y="2511"/>
                </a:lnTo>
                <a:cubicBezTo>
                  <a:pt x="60" y="2509"/>
                  <a:pt x="63" y="2508"/>
                  <a:pt x="65" y="2509"/>
                </a:cubicBezTo>
                <a:cubicBezTo>
                  <a:pt x="67" y="2510"/>
                  <a:pt x="68" y="2512"/>
                  <a:pt x="67" y="2514"/>
                </a:cubicBezTo>
                <a:cubicBezTo>
                  <a:pt x="66" y="2516"/>
                  <a:pt x="63" y="2517"/>
                  <a:pt x="61" y="2516"/>
                </a:cubicBezTo>
                <a:cubicBezTo>
                  <a:pt x="59" y="2515"/>
                  <a:pt x="58" y="2513"/>
                  <a:pt x="59" y="2511"/>
                </a:cubicBezTo>
                <a:close/>
                <a:moveTo>
                  <a:pt x="69" y="2498"/>
                </a:moveTo>
                <a:lnTo>
                  <a:pt x="69" y="2498"/>
                </a:lnTo>
                <a:cubicBezTo>
                  <a:pt x="70" y="2496"/>
                  <a:pt x="73" y="2495"/>
                  <a:pt x="75" y="2496"/>
                </a:cubicBezTo>
                <a:cubicBezTo>
                  <a:pt x="76" y="2497"/>
                  <a:pt x="77" y="2499"/>
                  <a:pt x="76" y="2501"/>
                </a:cubicBezTo>
                <a:cubicBezTo>
                  <a:pt x="75" y="2503"/>
                  <a:pt x="73" y="2504"/>
                  <a:pt x="71" y="2503"/>
                </a:cubicBezTo>
                <a:cubicBezTo>
                  <a:pt x="69" y="2502"/>
                  <a:pt x="68" y="2500"/>
                  <a:pt x="69" y="2498"/>
                </a:cubicBezTo>
                <a:close/>
                <a:moveTo>
                  <a:pt x="79" y="2485"/>
                </a:moveTo>
                <a:lnTo>
                  <a:pt x="79" y="2485"/>
                </a:lnTo>
                <a:cubicBezTo>
                  <a:pt x="80" y="2483"/>
                  <a:pt x="82" y="2482"/>
                  <a:pt x="84" y="2483"/>
                </a:cubicBezTo>
                <a:cubicBezTo>
                  <a:pt x="86" y="2484"/>
                  <a:pt x="87" y="2487"/>
                  <a:pt x="86" y="2489"/>
                </a:cubicBezTo>
                <a:cubicBezTo>
                  <a:pt x="85" y="2491"/>
                  <a:pt x="83" y="2491"/>
                  <a:pt x="81" y="2491"/>
                </a:cubicBezTo>
                <a:cubicBezTo>
                  <a:pt x="79" y="2490"/>
                  <a:pt x="78" y="2487"/>
                  <a:pt x="79" y="2485"/>
                </a:cubicBezTo>
                <a:close/>
                <a:moveTo>
                  <a:pt x="89" y="2472"/>
                </a:moveTo>
                <a:lnTo>
                  <a:pt x="89" y="2472"/>
                </a:lnTo>
                <a:cubicBezTo>
                  <a:pt x="90" y="2470"/>
                  <a:pt x="92" y="2470"/>
                  <a:pt x="94" y="2471"/>
                </a:cubicBezTo>
                <a:cubicBezTo>
                  <a:pt x="96" y="2472"/>
                  <a:pt x="97" y="2474"/>
                  <a:pt x="96" y="2476"/>
                </a:cubicBezTo>
                <a:cubicBezTo>
                  <a:pt x="95" y="2478"/>
                  <a:pt x="92" y="2479"/>
                  <a:pt x="90" y="2478"/>
                </a:cubicBezTo>
                <a:cubicBezTo>
                  <a:pt x="88" y="2477"/>
                  <a:pt x="88" y="2474"/>
                  <a:pt x="89" y="2472"/>
                </a:cubicBezTo>
                <a:close/>
                <a:moveTo>
                  <a:pt x="98" y="2460"/>
                </a:moveTo>
                <a:lnTo>
                  <a:pt x="98" y="2460"/>
                </a:lnTo>
                <a:cubicBezTo>
                  <a:pt x="99" y="2458"/>
                  <a:pt x="102" y="2457"/>
                  <a:pt x="104" y="2458"/>
                </a:cubicBezTo>
                <a:cubicBezTo>
                  <a:pt x="106" y="2459"/>
                  <a:pt x="106" y="2461"/>
                  <a:pt x="105" y="2463"/>
                </a:cubicBezTo>
                <a:cubicBezTo>
                  <a:pt x="104" y="2465"/>
                  <a:pt x="102" y="2466"/>
                  <a:pt x="100" y="2465"/>
                </a:cubicBezTo>
                <a:cubicBezTo>
                  <a:pt x="98" y="2464"/>
                  <a:pt x="97" y="2462"/>
                  <a:pt x="98" y="2460"/>
                </a:cubicBezTo>
                <a:close/>
                <a:moveTo>
                  <a:pt x="108" y="2447"/>
                </a:moveTo>
                <a:lnTo>
                  <a:pt x="108" y="2447"/>
                </a:lnTo>
                <a:cubicBezTo>
                  <a:pt x="109" y="2445"/>
                  <a:pt x="111" y="2444"/>
                  <a:pt x="113" y="2445"/>
                </a:cubicBezTo>
                <a:cubicBezTo>
                  <a:pt x="115" y="2446"/>
                  <a:pt x="116" y="2449"/>
                  <a:pt x="115" y="2451"/>
                </a:cubicBezTo>
                <a:cubicBezTo>
                  <a:pt x="114" y="2452"/>
                  <a:pt x="112" y="2453"/>
                  <a:pt x="110" y="2452"/>
                </a:cubicBezTo>
                <a:cubicBezTo>
                  <a:pt x="108" y="2451"/>
                  <a:pt x="107" y="2449"/>
                  <a:pt x="108" y="2447"/>
                </a:cubicBezTo>
                <a:close/>
                <a:moveTo>
                  <a:pt x="118" y="2434"/>
                </a:moveTo>
                <a:lnTo>
                  <a:pt x="118" y="2434"/>
                </a:lnTo>
                <a:cubicBezTo>
                  <a:pt x="119" y="2432"/>
                  <a:pt x="121" y="2431"/>
                  <a:pt x="123" y="2432"/>
                </a:cubicBezTo>
                <a:cubicBezTo>
                  <a:pt x="125" y="2433"/>
                  <a:pt x="126" y="2436"/>
                  <a:pt x="125" y="2438"/>
                </a:cubicBezTo>
                <a:cubicBezTo>
                  <a:pt x="124" y="2440"/>
                  <a:pt x="121" y="2441"/>
                  <a:pt x="119" y="2440"/>
                </a:cubicBezTo>
                <a:cubicBezTo>
                  <a:pt x="117" y="2439"/>
                  <a:pt x="117" y="2436"/>
                  <a:pt x="118" y="2434"/>
                </a:cubicBezTo>
                <a:close/>
                <a:moveTo>
                  <a:pt x="127" y="2421"/>
                </a:moveTo>
                <a:lnTo>
                  <a:pt x="127" y="2421"/>
                </a:lnTo>
                <a:cubicBezTo>
                  <a:pt x="128" y="2419"/>
                  <a:pt x="131" y="2419"/>
                  <a:pt x="133" y="2420"/>
                </a:cubicBezTo>
                <a:cubicBezTo>
                  <a:pt x="135" y="2421"/>
                  <a:pt x="135" y="2423"/>
                  <a:pt x="134" y="2425"/>
                </a:cubicBezTo>
                <a:cubicBezTo>
                  <a:pt x="134" y="2427"/>
                  <a:pt x="131" y="2428"/>
                  <a:pt x="129" y="2427"/>
                </a:cubicBezTo>
                <a:cubicBezTo>
                  <a:pt x="127" y="2426"/>
                  <a:pt x="126" y="2423"/>
                  <a:pt x="127" y="2421"/>
                </a:cubicBezTo>
                <a:close/>
                <a:moveTo>
                  <a:pt x="137" y="2409"/>
                </a:moveTo>
                <a:lnTo>
                  <a:pt x="137" y="2409"/>
                </a:lnTo>
                <a:cubicBezTo>
                  <a:pt x="138" y="2407"/>
                  <a:pt x="140" y="2406"/>
                  <a:pt x="142" y="2407"/>
                </a:cubicBezTo>
                <a:cubicBezTo>
                  <a:pt x="144" y="2408"/>
                  <a:pt x="145" y="2410"/>
                  <a:pt x="144" y="2412"/>
                </a:cubicBezTo>
                <a:cubicBezTo>
                  <a:pt x="143" y="2414"/>
                  <a:pt x="141" y="2415"/>
                  <a:pt x="139" y="2414"/>
                </a:cubicBezTo>
                <a:cubicBezTo>
                  <a:pt x="137" y="2413"/>
                  <a:pt x="136" y="2411"/>
                  <a:pt x="137" y="2409"/>
                </a:cubicBezTo>
                <a:close/>
                <a:moveTo>
                  <a:pt x="147" y="2396"/>
                </a:moveTo>
                <a:lnTo>
                  <a:pt x="147" y="2396"/>
                </a:lnTo>
                <a:cubicBezTo>
                  <a:pt x="148" y="2394"/>
                  <a:pt x="150" y="2393"/>
                  <a:pt x="152" y="2394"/>
                </a:cubicBezTo>
                <a:cubicBezTo>
                  <a:pt x="154" y="2395"/>
                  <a:pt x="155" y="2398"/>
                  <a:pt x="154" y="2400"/>
                </a:cubicBezTo>
                <a:cubicBezTo>
                  <a:pt x="153" y="2402"/>
                  <a:pt x="151" y="2402"/>
                  <a:pt x="149" y="2401"/>
                </a:cubicBezTo>
                <a:cubicBezTo>
                  <a:pt x="147" y="2400"/>
                  <a:pt x="146" y="2398"/>
                  <a:pt x="147" y="2396"/>
                </a:cubicBezTo>
                <a:close/>
                <a:moveTo>
                  <a:pt x="156" y="2383"/>
                </a:moveTo>
                <a:lnTo>
                  <a:pt x="156" y="2383"/>
                </a:lnTo>
                <a:cubicBezTo>
                  <a:pt x="157" y="2381"/>
                  <a:pt x="160" y="2380"/>
                  <a:pt x="162" y="2381"/>
                </a:cubicBezTo>
                <a:cubicBezTo>
                  <a:pt x="164" y="2382"/>
                  <a:pt x="165" y="2385"/>
                  <a:pt x="164" y="2387"/>
                </a:cubicBezTo>
                <a:cubicBezTo>
                  <a:pt x="163" y="2389"/>
                  <a:pt x="160" y="2390"/>
                  <a:pt x="158" y="2389"/>
                </a:cubicBezTo>
                <a:cubicBezTo>
                  <a:pt x="156" y="2388"/>
                  <a:pt x="155" y="2385"/>
                  <a:pt x="156" y="2383"/>
                </a:cubicBezTo>
                <a:close/>
                <a:moveTo>
                  <a:pt x="166" y="2371"/>
                </a:moveTo>
                <a:lnTo>
                  <a:pt x="166" y="2371"/>
                </a:lnTo>
                <a:cubicBezTo>
                  <a:pt x="167" y="2369"/>
                  <a:pt x="170" y="2368"/>
                  <a:pt x="172" y="2369"/>
                </a:cubicBezTo>
                <a:cubicBezTo>
                  <a:pt x="173" y="2370"/>
                  <a:pt x="174" y="2372"/>
                  <a:pt x="173" y="2374"/>
                </a:cubicBezTo>
                <a:cubicBezTo>
                  <a:pt x="172" y="2376"/>
                  <a:pt x="170" y="2377"/>
                  <a:pt x="168" y="2376"/>
                </a:cubicBezTo>
                <a:cubicBezTo>
                  <a:pt x="166" y="2375"/>
                  <a:pt x="165" y="2373"/>
                  <a:pt x="166" y="2371"/>
                </a:cubicBezTo>
                <a:close/>
                <a:moveTo>
                  <a:pt x="176" y="2358"/>
                </a:moveTo>
                <a:lnTo>
                  <a:pt x="176" y="2358"/>
                </a:lnTo>
                <a:cubicBezTo>
                  <a:pt x="177" y="2356"/>
                  <a:pt x="179" y="2355"/>
                  <a:pt x="181" y="2356"/>
                </a:cubicBezTo>
                <a:cubicBezTo>
                  <a:pt x="183" y="2357"/>
                  <a:pt x="184" y="2359"/>
                  <a:pt x="183" y="2361"/>
                </a:cubicBezTo>
                <a:cubicBezTo>
                  <a:pt x="182" y="2363"/>
                  <a:pt x="180" y="2364"/>
                  <a:pt x="178" y="2363"/>
                </a:cubicBezTo>
                <a:cubicBezTo>
                  <a:pt x="176" y="2362"/>
                  <a:pt x="175" y="2360"/>
                  <a:pt x="176" y="2358"/>
                </a:cubicBezTo>
                <a:close/>
                <a:moveTo>
                  <a:pt x="186" y="2345"/>
                </a:moveTo>
                <a:lnTo>
                  <a:pt x="186" y="2345"/>
                </a:lnTo>
                <a:cubicBezTo>
                  <a:pt x="187" y="2343"/>
                  <a:pt x="189" y="2342"/>
                  <a:pt x="191" y="2343"/>
                </a:cubicBezTo>
                <a:cubicBezTo>
                  <a:pt x="193" y="2344"/>
                  <a:pt x="194" y="2347"/>
                  <a:pt x="193" y="2349"/>
                </a:cubicBezTo>
                <a:cubicBezTo>
                  <a:pt x="192" y="2351"/>
                  <a:pt x="189" y="2351"/>
                  <a:pt x="187" y="2350"/>
                </a:cubicBezTo>
                <a:cubicBezTo>
                  <a:pt x="185" y="2349"/>
                  <a:pt x="185" y="2347"/>
                  <a:pt x="186" y="2345"/>
                </a:cubicBezTo>
                <a:close/>
                <a:moveTo>
                  <a:pt x="195" y="2332"/>
                </a:moveTo>
                <a:lnTo>
                  <a:pt x="195" y="2332"/>
                </a:lnTo>
                <a:cubicBezTo>
                  <a:pt x="196" y="2330"/>
                  <a:pt x="199" y="2330"/>
                  <a:pt x="201" y="2331"/>
                </a:cubicBezTo>
                <a:cubicBezTo>
                  <a:pt x="203" y="2332"/>
                  <a:pt x="203" y="2334"/>
                  <a:pt x="202" y="2336"/>
                </a:cubicBezTo>
                <a:cubicBezTo>
                  <a:pt x="201" y="2338"/>
                  <a:pt x="199" y="2339"/>
                  <a:pt x="197" y="2338"/>
                </a:cubicBezTo>
                <a:cubicBezTo>
                  <a:pt x="195" y="2337"/>
                  <a:pt x="194" y="2334"/>
                  <a:pt x="195" y="2332"/>
                </a:cubicBezTo>
                <a:close/>
                <a:moveTo>
                  <a:pt x="205" y="2320"/>
                </a:moveTo>
                <a:lnTo>
                  <a:pt x="205" y="2320"/>
                </a:lnTo>
                <a:cubicBezTo>
                  <a:pt x="206" y="2318"/>
                  <a:pt x="208" y="2317"/>
                  <a:pt x="210" y="2318"/>
                </a:cubicBezTo>
                <a:cubicBezTo>
                  <a:pt x="212" y="2319"/>
                  <a:pt x="213" y="2321"/>
                  <a:pt x="212" y="2323"/>
                </a:cubicBezTo>
                <a:cubicBezTo>
                  <a:pt x="211" y="2325"/>
                  <a:pt x="209" y="2326"/>
                  <a:pt x="207" y="2325"/>
                </a:cubicBezTo>
                <a:cubicBezTo>
                  <a:pt x="205" y="2324"/>
                  <a:pt x="204" y="2322"/>
                  <a:pt x="205" y="2320"/>
                </a:cubicBezTo>
                <a:close/>
                <a:moveTo>
                  <a:pt x="215" y="2307"/>
                </a:moveTo>
                <a:lnTo>
                  <a:pt x="215" y="2307"/>
                </a:lnTo>
                <a:cubicBezTo>
                  <a:pt x="216" y="2305"/>
                  <a:pt x="218" y="2304"/>
                  <a:pt x="220" y="2305"/>
                </a:cubicBezTo>
                <a:cubicBezTo>
                  <a:pt x="222" y="2306"/>
                  <a:pt x="223" y="2308"/>
                  <a:pt x="222" y="2310"/>
                </a:cubicBezTo>
                <a:cubicBezTo>
                  <a:pt x="221" y="2312"/>
                  <a:pt x="218" y="2313"/>
                  <a:pt x="216" y="2312"/>
                </a:cubicBezTo>
                <a:cubicBezTo>
                  <a:pt x="214" y="2311"/>
                  <a:pt x="214" y="2309"/>
                  <a:pt x="215" y="2307"/>
                </a:cubicBezTo>
                <a:close/>
                <a:moveTo>
                  <a:pt x="224" y="2294"/>
                </a:moveTo>
                <a:lnTo>
                  <a:pt x="224" y="2294"/>
                </a:lnTo>
                <a:cubicBezTo>
                  <a:pt x="225" y="2292"/>
                  <a:pt x="228" y="2291"/>
                  <a:pt x="230" y="2292"/>
                </a:cubicBezTo>
                <a:cubicBezTo>
                  <a:pt x="232" y="2293"/>
                  <a:pt x="232" y="2296"/>
                  <a:pt x="232" y="2298"/>
                </a:cubicBezTo>
                <a:cubicBezTo>
                  <a:pt x="231" y="2300"/>
                  <a:pt x="228" y="2300"/>
                  <a:pt x="226" y="2299"/>
                </a:cubicBezTo>
                <a:cubicBezTo>
                  <a:pt x="224" y="2299"/>
                  <a:pt x="223" y="2296"/>
                  <a:pt x="224" y="2294"/>
                </a:cubicBezTo>
                <a:close/>
                <a:moveTo>
                  <a:pt x="234" y="2281"/>
                </a:moveTo>
                <a:lnTo>
                  <a:pt x="234" y="2281"/>
                </a:lnTo>
                <a:cubicBezTo>
                  <a:pt x="235" y="2279"/>
                  <a:pt x="237" y="2279"/>
                  <a:pt x="239" y="2280"/>
                </a:cubicBezTo>
                <a:cubicBezTo>
                  <a:pt x="241" y="2281"/>
                  <a:pt x="242" y="2283"/>
                  <a:pt x="241" y="2285"/>
                </a:cubicBezTo>
                <a:cubicBezTo>
                  <a:pt x="240" y="2287"/>
                  <a:pt x="238" y="2288"/>
                  <a:pt x="236" y="2287"/>
                </a:cubicBezTo>
                <a:cubicBezTo>
                  <a:pt x="234" y="2286"/>
                  <a:pt x="233" y="2283"/>
                  <a:pt x="234" y="2281"/>
                </a:cubicBezTo>
                <a:close/>
                <a:moveTo>
                  <a:pt x="244" y="2269"/>
                </a:moveTo>
                <a:lnTo>
                  <a:pt x="244" y="2269"/>
                </a:lnTo>
                <a:cubicBezTo>
                  <a:pt x="245" y="2267"/>
                  <a:pt x="247" y="2266"/>
                  <a:pt x="249" y="2267"/>
                </a:cubicBezTo>
                <a:cubicBezTo>
                  <a:pt x="251" y="2268"/>
                  <a:pt x="252" y="2270"/>
                  <a:pt x="251" y="2272"/>
                </a:cubicBezTo>
                <a:cubicBezTo>
                  <a:pt x="250" y="2274"/>
                  <a:pt x="248" y="2275"/>
                  <a:pt x="246" y="2274"/>
                </a:cubicBezTo>
                <a:cubicBezTo>
                  <a:pt x="244" y="2273"/>
                  <a:pt x="243" y="2271"/>
                  <a:pt x="244" y="2269"/>
                </a:cubicBezTo>
                <a:close/>
                <a:moveTo>
                  <a:pt x="253" y="2256"/>
                </a:moveTo>
                <a:lnTo>
                  <a:pt x="253" y="2256"/>
                </a:lnTo>
                <a:cubicBezTo>
                  <a:pt x="254" y="2254"/>
                  <a:pt x="257" y="2253"/>
                  <a:pt x="259" y="2254"/>
                </a:cubicBezTo>
                <a:cubicBezTo>
                  <a:pt x="261" y="2255"/>
                  <a:pt x="262" y="2258"/>
                  <a:pt x="261" y="2259"/>
                </a:cubicBezTo>
                <a:cubicBezTo>
                  <a:pt x="260" y="2261"/>
                  <a:pt x="257" y="2262"/>
                  <a:pt x="255" y="2261"/>
                </a:cubicBezTo>
                <a:cubicBezTo>
                  <a:pt x="253" y="2260"/>
                  <a:pt x="252" y="2258"/>
                  <a:pt x="253" y="2256"/>
                </a:cubicBezTo>
                <a:close/>
                <a:moveTo>
                  <a:pt x="263" y="2243"/>
                </a:moveTo>
                <a:lnTo>
                  <a:pt x="263" y="2243"/>
                </a:lnTo>
                <a:cubicBezTo>
                  <a:pt x="264" y="2241"/>
                  <a:pt x="267" y="2240"/>
                  <a:pt x="269" y="2241"/>
                </a:cubicBezTo>
                <a:cubicBezTo>
                  <a:pt x="271" y="2242"/>
                  <a:pt x="271" y="2245"/>
                  <a:pt x="270" y="2247"/>
                </a:cubicBezTo>
                <a:cubicBezTo>
                  <a:pt x="269" y="2249"/>
                  <a:pt x="267" y="2250"/>
                  <a:pt x="265" y="2249"/>
                </a:cubicBezTo>
                <a:cubicBezTo>
                  <a:pt x="263" y="2248"/>
                  <a:pt x="262" y="2245"/>
                  <a:pt x="263" y="2243"/>
                </a:cubicBezTo>
                <a:close/>
                <a:moveTo>
                  <a:pt x="273" y="2230"/>
                </a:moveTo>
                <a:lnTo>
                  <a:pt x="273" y="2230"/>
                </a:lnTo>
                <a:cubicBezTo>
                  <a:pt x="274" y="2228"/>
                  <a:pt x="276" y="2228"/>
                  <a:pt x="278" y="2229"/>
                </a:cubicBezTo>
                <a:cubicBezTo>
                  <a:pt x="280" y="2230"/>
                  <a:pt x="281" y="2232"/>
                  <a:pt x="280" y="2234"/>
                </a:cubicBezTo>
                <a:cubicBezTo>
                  <a:pt x="279" y="2236"/>
                  <a:pt x="277" y="2237"/>
                  <a:pt x="275" y="2236"/>
                </a:cubicBezTo>
                <a:cubicBezTo>
                  <a:pt x="273" y="2235"/>
                  <a:pt x="272" y="2232"/>
                  <a:pt x="273" y="2230"/>
                </a:cubicBezTo>
                <a:close/>
                <a:moveTo>
                  <a:pt x="283" y="2218"/>
                </a:moveTo>
                <a:lnTo>
                  <a:pt x="283" y="2218"/>
                </a:lnTo>
                <a:cubicBezTo>
                  <a:pt x="284" y="2216"/>
                  <a:pt x="286" y="2215"/>
                  <a:pt x="288" y="2216"/>
                </a:cubicBezTo>
                <a:cubicBezTo>
                  <a:pt x="290" y="2217"/>
                  <a:pt x="291" y="2219"/>
                  <a:pt x="290" y="2221"/>
                </a:cubicBezTo>
                <a:cubicBezTo>
                  <a:pt x="289" y="2223"/>
                  <a:pt x="286" y="2224"/>
                  <a:pt x="284" y="2223"/>
                </a:cubicBezTo>
                <a:cubicBezTo>
                  <a:pt x="282" y="2222"/>
                  <a:pt x="282" y="2220"/>
                  <a:pt x="283" y="2218"/>
                </a:cubicBezTo>
                <a:close/>
                <a:moveTo>
                  <a:pt x="292" y="2205"/>
                </a:moveTo>
                <a:lnTo>
                  <a:pt x="292" y="2205"/>
                </a:lnTo>
                <a:cubicBezTo>
                  <a:pt x="293" y="2203"/>
                  <a:pt x="296" y="2202"/>
                  <a:pt x="298" y="2203"/>
                </a:cubicBezTo>
                <a:cubicBezTo>
                  <a:pt x="300" y="2204"/>
                  <a:pt x="300" y="2207"/>
                  <a:pt x="299" y="2209"/>
                </a:cubicBezTo>
                <a:cubicBezTo>
                  <a:pt x="298" y="2211"/>
                  <a:pt x="296" y="2211"/>
                  <a:pt x="294" y="2210"/>
                </a:cubicBezTo>
                <a:cubicBezTo>
                  <a:pt x="292" y="2209"/>
                  <a:pt x="291" y="2207"/>
                  <a:pt x="292" y="2205"/>
                </a:cubicBezTo>
                <a:close/>
                <a:moveTo>
                  <a:pt x="302" y="2192"/>
                </a:moveTo>
                <a:lnTo>
                  <a:pt x="302" y="2192"/>
                </a:lnTo>
                <a:cubicBezTo>
                  <a:pt x="303" y="2190"/>
                  <a:pt x="305" y="2189"/>
                  <a:pt x="307" y="2190"/>
                </a:cubicBezTo>
                <a:cubicBezTo>
                  <a:pt x="309" y="2191"/>
                  <a:pt x="310" y="2194"/>
                  <a:pt x="309" y="2196"/>
                </a:cubicBezTo>
                <a:cubicBezTo>
                  <a:pt x="308" y="2198"/>
                  <a:pt x="306" y="2199"/>
                  <a:pt x="304" y="2198"/>
                </a:cubicBezTo>
                <a:cubicBezTo>
                  <a:pt x="302" y="2197"/>
                  <a:pt x="301" y="2194"/>
                  <a:pt x="302" y="2192"/>
                </a:cubicBezTo>
                <a:close/>
                <a:moveTo>
                  <a:pt x="312" y="2180"/>
                </a:moveTo>
                <a:lnTo>
                  <a:pt x="312" y="2180"/>
                </a:lnTo>
                <a:cubicBezTo>
                  <a:pt x="313" y="2178"/>
                  <a:pt x="315" y="2177"/>
                  <a:pt x="317" y="2178"/>
                </a:cubicBezTo>
                <a:cubicBezTo>
                  <a:pt x="319" y="2179"/>
                  <a:pt x="320" y="2181"/>
                  <a:pt x="319" y="2183"/>
                </a:cubicBezTo>
                <a:cubicBezTo>
                  <a:pt x="318" y="2185"/>
                  <a:pt x="315" y="2186"/>
                  <a:pt x="313" y="2185"/>
                </a:cubicBezTo>
                <a:cubicBezTo>
                  <a:pt x="311" y="2184"/>
                  <a:pt x="311" y="2181"/>
                  <a:pt x="312" y="2180"/>
                </a:cubicBezTo>
                <a:close/>
                <a:moveTo>
                  <a:pt x="321" y="2167"/>
                </a:moveTo>
                <a:lnTo>
                  <a:pt x="321" y="2167"/>
                </a:lnTo>
                <a:cubicBezTo>
                  <a:pt x="322" y="2165"/>
                  <a:pt x="325" y="2164"/>
                  <a:pt x="327" y="2165"/>
                </a:cubicBezTo>
                <a:cubicBezTo>
                  <a:pt x="329" y="2166"/>
                  <a:pt x="330" y="2168"/>
                  <a:pt x="329" y="2170"/>
                </a:cubicBezTo>
                <a:cubicBezTo>
                  <a:pt x="328" y="2172"/>
                  <a:pt x="325" y="2173"/>
                  <a:pt x="323" y="2172"/>
                </a:cubicBezTo>
                <a:cubicBezTo>
                  <a:pt x="321" y="2171"/>
                  <a:pt x="320" y="2169"/>
                  <a:pt x="321" y="2167"/>
                </a:cubicBezTo>
                <a:close/>
                <a:moveTo>
                  <a:pt x="331" y="2154"/>
                </a:moveTo>
                <a:lnTo>
                  <a:pt x="331" y="2154"/>
                </a:lnTo>
                <a:cubicBezTo>
                  <a:pt x="332" y="2152"/>
                  <a:pt x="334" y="2151"/>
                  <a:pt x="336" y="2152"/>
                </a:cubicBezTo>
                <a:cubicBezTo>
                  <a:pt x="338" y="2153"/>
                  <a:pt x="339" y="2156"/>
                  <a:pt x="338" y="2158"/>
                </a:cubicBezTo>
                <a:cubicBezTo>
                  <a:pt x="337" y="2160"/>
                  <a:pt x="335" y="2160"/>
                  <a:pt x="333" y="2159"/>
                </a:cubicBezTo>
                <a:cubicBezTo>
                  <a:pt x="331" y="2158"/>
                  <a:pt x="330" y="2156"/>
                  <a:pt x="331" y="2154"/>
                </a:cubicBezTo>
                <a:close/>
                <a:moveTo>
                  <a:pt x="341" y="2141"/>
                </a:moveTo>
                <a:lnTo>
                  <a:pt x="341" y="2141"/>
                </a:lnTo>
                <a:cubicBezTo>
                  <a:pt x="342" y="2139"/>
                  <a:pt x="344" y="2139"/>
                  <a:pt x="346" y="2140"/>
                </a:cubicBezTo>
                <a:cubicBezTo>
                  <a:pt x="348" y="2141"/>
                  <a:pt x="349" y="2143"/>
                  <a:pt x="348" y="2145"/>
                </a:cubicBezTo>
                <a:cubicBezTo>
                  <a:pt x="347" y="2147"/>
                  <a:pt x="345" y="2148"/>
                  <a:pt x="343" y="2147"/>
                </a:cubicBezTo>
                <a:cubicBezTo>
                  <a:pt x="341" y="2146"/>
                  <a:pt x="340" y="2143"/>
                  <a:pt x="341" y="2141"/>
                </a:cubicBezTo>
                <a:close/>
                <a:moveTo>
                  <a:pt x="350" y="2129"/>
                </a:moveTo>
                <a:lnTo>
                  <a:pt x="350" y="2129"/>
                </a:lnTo>
                <a:cubicBezTo>
                  <a:pt x="351" y="2127"/>
                  <a:pt x="354" y="2126"/>
                  <a:pt x="356" y="2127"/>
                </a:cubicBezTo>
                <a:cubicBezTo>
                  <a:pt x="358" y="2128"/>
                  <a:pt x="359" y="2130"/>
                  <a:pt x="358" y="2132"/>
                </a:cubicBezTo>
                <a:cubicBezTo>
                  <a:pt x="357" y="2134"/>
                  <a:pt x="354" y="2135"/>
                  <a:pt x="352" y="2134"/>
                </a:cubicBezTo>
                <a:cubicBezTo>
                  <a:pt x="350" y="2133"/>
                  <a:pt x="349" y="2131"/>
                  <a:pt x="350" y="2129"/>
                </a:cubicBezTo>
                <a:close/>
                <a:moveTo>
                  <a:pt x="360" y="2116"/>
                </a:moveTo>
                <a:lnTo>
                  <a:pt x="360" y="2116"/>
                </a:lnTo>
                <a:cubicBezTo>
                  <a:pt x="361" y="2114"/>
                  <a:pt x="364" y="2113"/>
                  <a:pt x="366" y="2114"/>
                </a:cubicBezTo>
                <a:cubicBezTo>
                  <a:pt x="368" y="2115"/>
                  <a:pt x="368" y="2117"/>
                  <a:pt x="367" y="2119"/>
                </a:cubicBezTo>
                <a:cubicBezTo>
                  <a:pt x="366" y="2121"/>
                  <a:pt x="364" y="2122"/>
                  <a:pt x="362" y="2121"/>
                </a:cubicBezTo>
                <a:cubicBezTo>
                  <a:pt x="360" y="2120"/>
                  <a:pt x="359" y="2118"/>
                  <a:pt x="360" y="2116"/>
                </a:cubicBezTo>
                <a:close/>
                <a:moveTo>
                  <a:pt x="370" y="2103"/>
                </a:moveTo>
                <a:lnTo>
                  <a:pt x="370" y="2103"/>
                </a:lnTo>
                <a:cubicBezTo>
                  <a:pt x="371" y="2101"/>
                  <a:pt x="373" y="2100"/>
                  <a:pt x="375" y="2101"/>
                </a:cubicBezTo>
                <a:cubicBezTo>
                  <a:pt x="377" y="2102"/>
                  <a:pt x="378" y="2105"/>
                  <a:pt x="377" y="2107"/>
                </a:cubicBezTo>
                <a:cubicBezTo>
                  <a:pt x="376" y="2109"/>
                  <a:pt x="374" y="2109"/>
                  <a:pt x="372" y="2108"/>
                </a:cubicBezTo>
                <a:cubicBezTo>
                  <a:pt x="370" y="2107"/>
                  <a:pt x="369" y="2105"/>
                  <a:pt x="370" y="2103"/>
                </a:cubicBezTo>
                <a:close/>
                <a:moveTo>
                  <a:pt x="380" y="2090"/>
                </a:moveTo>
                <a:lnTo>
                  <a:pt x="380" y="2090"/>
                </a:lnTo>
                <a:cubicBezTo>
                  <a:pt x="381" y="2088"/>
                  <a:pt x="383" y="2088"/>
                  <a:pt x="385" y="2089"/>
                </a:cubicBezTo>
                <a:cubicBezTo>
                  <a:pt x="387" y="2090"/>
                  <a:pt x="388" y="2092"/>
                  <a:pt x="387" y="2094"/>
                </a:cubicBezTo>
                <a:cubicBezTo>
                  <a:pt x="386" y="2096"/>
                  <a:pt x="383" y="2097"/>
                  <a:pt x="381" y="2096"/>
                </a:cubicBezTo>
                <a:cubicBezTo>
                  <a:pt x="379" y="2095"/>
                  <a:pt x="379" y="2092"/>
                  <a:pt x="380" y="2090"/>
                </a:cubicBezTo>
                <a:close/>
                <a:moveTo>
                  <a:pt x="389" y="2078"/>
                </a:moveTo>
                <a:lnTo>
                  <a:pt x="389" y="2078"/>
                </a:lnTo>
                <a:cubicBezTo>
                  <a:pt x="390" y="2076"/>
                  <a:pt x="393" y="2075"/>
                  <a:pt x="395" y="2076"/>
                </a:cubicBezTo>
                <a:cubicBezTo>
                  <a:pt x="397" y="2077"/>
                  <a:pt x="397" y="2079"/>
                  <a:pt x="396" y="2081"/>
                </a:cubicBezTo>
                <a:cubicBezTo>
                  <a:pt x="395" y="2083"/>
                  <a:pt x="393" y="2084"/>
                  <a:pt x="391" y="2083"/>
                </a:cubicBezTo>
                <a:cubicBezTo>
                  <a:pt x="389" y="2082"/>
                  <a:pt x="388" y="2080"/>
                  <a:pt x="389" y="2078"/>
                </a:cubicBezTo>
                <a:close/>
                <a:moveTo>
                  <a:pt x="399" y="2065"/>
                </a:moveTo>
                <a:lnTo>
                  <a:pt x="399" y="2065"/>
                </a:lnTo>
                <a:cubicBezTo>
                  <a:pt x="400" y="2063"/>
                  <a:pt x="402" y="2062"/>
                  <a:pt x="404" y="2063"/>
                </a:cubicBezTo>
                <a:cubicBezTo>
                  <a:pt x="406" y="2064"/>
                  <a:pt x="407" y="2066"/>
                  <a:pt x="406" y="2068"/>
                </a:cubicBezTo>
                <a:cubicBezTo>
                  <a:pt x="405" y="2070"/>
                  <a:pt x="403" y="2071"/>
                  <a:pt x="401" y="2070"/>
                </a:cubicBezTo>
                <a:cubicBezTo>
                  <a:pt x="399" y="2069"/>
                  <a:pt x="398" y="2067"/>
                  <a:pt x="399" y="2065"/>
                </a:cubicBezTo>
                <a:close/>
                <a:moveTo>
                  <a:pt x="409" y="2052"/>
                </a:moveTo>
                <a:lnTo>
                  <a:pt x="409" y="2052"/>
                </a:lnTo>
                <a:cubicBezTo>
                  <a:pt x="410" y="2050"/>
                  <a:pt x="412" y="2049"/>
                  <a:pt x="414" y="2050"/>
                </a:cubicBezTo>
                <a:cubicBezTo>
                  <a:pt x="416" y="2051"/>
                  <a:pt x="417" y="2054"/>
                  <a:pt x="416" y="2056"/>
                </a:cubicBezTo>
                <a:cubicBezTo>
                  <a:pt x="415" y="2058"/>
                  <a:pt x="412" y="2059"/>
                  <a:pt x="410" y="2058"/>
                </a:cubicBezTo>
                <a:cubicBezTo>
                  <a:pt x="408" y="2057"/>
                  <a:pt x="408" y="2054"/>
                  <a:pt x="409" y="2052"/>
                </a:cubicBezTo>
                <a:close/>
                <a:moveTo>
                  <a:pt x="418" y="2039"/>
                </a:moveTo>
                <a:lnTo>
                  <a:pt x="418" y="2039"/>
                </a:lnTo>
                <a:cubicBezTo>
                  <a:pt x="419" y="2037"/>
                  <a:pt x="422" y="2037"/>
                  <a:pt x="424" y="2038"/>
                </a:cubicBezTo>
                <a:cubicBezTo>
                  <a:pt x="426" y="2039"/>
                  <a:pt x="427" y="2041"/>
                  <a:pt x="426" y="2043"/>
                </a:cubicBezTo>
                <a:cubicBezTo>
                  <a:pt x="425" y="2045"/>
                  <a:pt x="422" y="2046"/>
                  <a:pt x="420" y="2045"/>
                </a:cubicBezTo>
                <a:cubicBezTo>
                  <a:pt x="418" y="2044"/>
                  <a:pt x="417" y="2041"/>
                  <a:pt x="418" y="2039"/>
                </a:cubicBezTo>
                <a:close/>
                <a:moveTo>
                  <a:pt x="428" y="2027"/>
                </a:moveTo>
                <a:lnTo>
                  <a:pt x="428" y="2027"/>
                </a:lnTo>
                <a:cubicBezTo>
                  <a:pt x="429" y="2025"/>
                  <a:pt x="431" y="2024"/>
                  <a:pt x="433" y="2025"/>
                </a:cubicBezTo>
                <a:cubicBezTo>
                  <a:pt x="435" y="2026"/>
                  <a:pt x="436" y="2028"/>
                  <a:pt x="435" y="2030"/>
                </a:cubicBezTo>
                <a:cubicBezTo>
                  <a:pt x="434" y="2032"/>
                  <a:pt x="432" y="2033"/>
                  <a:pt x="430" y="2032"/>
                </a:cubicBezTo>
                <a:cubicBezTo>
                  <a:pt x="428" y="2031"/>
                  <a:pt x="427" y="2029"/>
                  <a:pt x="428" y="2027"/>
                </a:cubicBezTo>
                <a:close/>
                <a:moveTo>
                  <a:pt x="438" y="2014"/>
                </a:moveTo>
                <a:lnTo>
                  <a:pt x="438" y="2014"/>
                </a:lnTo>
                <a:cubicBezTo>
                  <a:pt x="439" y="2012"/>
                  <a:pt x="441" y="2011"/>
                  <a:pt x="443" y="2012"/>
                </a:cubicBezTo>
                <a:cubicBezTo>
                  <a:pt x="445" y="2013"/>
                  <a:pt x="446" y="2016"/>
                  <a:pt x="445" y="2018"/>
                </a:cubicBezTo>
                <a:cubicBezTo>
                  <a:pt x="444" y="2020"/>
                  <a:pt x="442" y="2020"/>
                  <a:pt x="440" y="2019"/>
                </a:cubicBezTo>
                <a:cubicBezTo>
                  <a:pt x="438" y="2018"/>
                  <a:pt x="437" y="2016"/>
                  <a:pt x="438" y="2014"/>
                </a:cubicBezTo>
                <a:close/>
                <a:moveTo>
                  <a:pt x="447" y="2001"/>
                </a:moveTo>
                <a:lnTo>
                  <a:pt x="447" y="2001"/>
                </a:lnTo>
                <a:cubicBezTo>
                  <a:pt x="448" y="1999"/>
                  <a:pt x="451" y="1998"/>
                  <a:pt x="453" y="1999"/>
                </a:cubicBezTo>
                <a:cubicBezTo>
                  <a:pt x="455" y="2000"/>
                  <a:pt x="456" y="2003"/>
                  <a:pt x="455" y="2005"/>
                </a:cubicBezTo>
                <a:cubicBezTo>
                  <a:pt x="454" y="2007"/>
                  <a:pt x="451" y="2008"/>
                  <a:pt x="449" y="2007"/>
                </a:cubicBezTo>
                <a:cubicBezTo>
                  <a:pt x="447" y="2006"/>
                  <a:pt x="446" y="2003"/>
                  <a:pt x="447" y="2001"/>
                </a:cubicBezTo>
                <a:close/>
                <a:moveTo>
                  <a:pt x="457" y="1988"/>
                </a:moveTo>
                <a:lnTo>
                  <a:pt x="457" y="1988"/>
                </a:lnTo>
                <a:cubicBezTo>
                  <a:pt x="458" y="1987"/>
                  <a:pt x="461" y="1986"/>
                  <a:pt x="463" y="1987"/>
                </a:cubicBezTo>
                <a:cubicBezTo>
                  <a:pt x="465" y="1988"/>
                  <a:pt x="465" y="1990"/>
                  <a:pt x="464" y="1992"/>
                </a:cubicBezTo>
                <a:cubicBezTo>
                  <a:pt x="463" y="1994"/>
                  <a:pt x="461" y="1995"/>
                  <a:pt x="459" y="1994"/>
                </a:cubicBezTo>
                <a:cubicBezTo>
                  <a:pt x="457" y="1993"/>
                  <a:pt x="456" y="1990"/>
                  <a:pt x="457" y="1988"/>
                </a:cubicBezTo>
                <a:close/>
                <a:moveTo>
                  <a:pt x="467" y="1976"/>
                </a:moveTo>
                <a:lnTo>
                  <a:pt x="467" y="1976"/>
                </a:lnTo>
                <a:cubicBezTo>
                  <a:pt x="468" y="1974"/>
                  <a:pt x="470" y="1973"/>
                  <a:pt x="472" y="1974"/>
                </a:cubicBezTo>
                <a:cubicBezTo>
                  <a:pt x="474" y="1975"/>
                  <a:pt x="475" y="1977"/>
                  <a:pt x="474" y="1979"/>
                </a:cubicBezTo>
                <a:cubicBezTo>
                  <a:pt x="473" y="1981"/>
                  <a:pt x="471" y="1982"/>
                  <a:pt x="469" y="1981"/>
                </a:cubicBezTo>
                <a:cubicBezTo>
                  <a:pt x="467" y="1980"/>
                  <a:pt x="466" y="1978"/>
                  <a:pt x="467" y="1976"/>
                </a:cubicBezTo>
                <a:close/>
                <a:moveTo>
                  <a:pt x="477" y="1963"/>
                </a:moveTo>
                <a:lnTo>
                  <a:pt x="477" y="1963"/>
                </a:lnTo>
                <a:cubicBezTo>
                  <a:pt x="478" y="1961"/>
                  <a:pt x="480" y="1960"/>
                  <a:pt x="482" y="1961"/>
                </a:cubicBezTo>
                <a:cubicBezTo>
                  <a:pt x="484" y="1962"/>
                  <a:pt x="485" y="1965"/>
                  <a:pt x="484" y="1967"/>
                </a:cubicBezTo>
                <a:cubicBezTo>
                  <a:pt x="483" y="1969"/>
                  <a:pt x="480" y="1969"/>
                  <a:pt x="478" y="1968"/>
                </a:cubicBezTo>
                <a:cubicBezTo>
                  <a:pt x="476" y="1967"/>
                  <a:pt x="476" y="1965"/>
                  <a:pt x="477" y="1963"/>
                </a:cubicBezTo>
                <a:close/>
                <a:moveTo>
                  <a:pt x="486" y="1950"/>
                </a:moveTo>
                <a:lnTo>
                  <a:pt x="486" y="1950"/>
                </a:lnTo>
                <a:cubicBezTo>
                  <a:pt x="487" y="1948"/>
                  <a:pt x="490" y="1948"/>
                  <a:pt x="492" y="1948"/>
                </a:cubicBezTo>
                <a:cubicBezTo>
                  <a:pt x="494" y="1949"/>
                  <a:pt x="494" y="1952"/>
                  <a:pt x="493" y="1954"/>
                </a:cubicBezTo>
                <a:cubicBezTo>
                  <a:pt x="492" y="1956"/>
                  <a:pt x="490" y="1957"/>
                  <a:pt x="488" y="1956"/>
                </a:cubicBezTo>
                <a:cubicBezTo>
                  <a:pt x="486" y="1955"/>
                  <a:pt x="485" y="1952"/>
                  <a:pt x="486" y="1950"/>
                </a:cubicBezTo>
                <a:close/>
                <a:moveTo>
                  <a:pt x="496" y="1938"/>
                </a:moveTo>
                <a:lnTo>
                  <a:pt x="496" y="1938"/>
                </a:lnTo>
                <a:cubicBezTo>
                  <a:pt x="497" y="1936"/>
                  <a:pt x="499" y="1935"/>
                  <a:pt x="501" y="1936"/>
                </a:cubicBezTo>
                <a:cubicBezTo>
                  <a:pt x="503" y="1937"/>
                  <a:pt x="504" y="1939"/>
                  <a:pt x="503" y="1941"/>
                </a:cubicBezTo>
                <a:cubicBezTo>
                  <a:pt x="502" y="1943"/>
                  <a:pt x="500" y="1944"/>
                  <a:pt x="498" y="1943"/>
                </a:cubicBezTo>
                <a:cubicBezTo>
                  <a:pt x="496" y="1942"/>
                  <a:pt x="495" y="1940"/>
                  <a:pt x="496" y="1938"/>
                </a:cubicBezTo>
                <a:close/>
                <a:moveTo>
                  <a:pt x="506" y="1925"/>
                </a:moveTo>
                <a:lnTo>
                  <a:pt x="506" y="1925"/>
                </a:lnTo>
                <a:cubicBezTo>
                  <a:pt x="507" y="1923"/>
                  <a:pt x="509" y="1922"/>
                  <a:pt x="511" y="1923"/>
                </a:cubicBezTo>
                <a:cubicBezTo>
                  <a:pt x="513" y="1924"/>
                  <a:pt x="514" y="1926"/>
                  <a:pt x="513" y="1928"/>
                </a:cubicBezTo>
                <a:cubicBezTo>
                  <a:pt x="512" y="1930"/>
                  <a:pt x="509" y="1931"/>
                  <a:pt x="507" y="1930"/>
                </a:cubicBezTo>
                <a:cubicBezTo>
                  <a:pt x="505" y="1929"/>
                  <a:pt x="505" y="1927"/>
                  <a:pt x="506" y="1925"/>
                </a:cubicBezTo>
                <a:close/>
                <a:moveTo>
                  <a:pt x="515" y="1912"/>
                </a:moveTo>
                <a:lnTo>
                  <a:pt x="515" y="1912"/>
                </a:lnTo>
                <a:cubicBezTo>
                  <a:pt x="516" y="1910"/>
                  <a:pt x="519" y="1909"/>
                  <a:pt x="521" y="1910"/>
                </a:cubicBezTo>
                <a:cubicBezTo>
                  <a:pt x="523" y="1911"/>
                  <a:pt x="524" y="1914"/>
                  <a:pt x="523" y="1916"/>
                </a:cubicBezTo>
                <a:cubicBezTo>
                  <a:pt x="522" y="1918"/>
                  <a:pt x="519" y="1918"/>
                  <a:pt x="517" y="1917"/>
                </a:cubicBezTo>
                <a:cubicBezTo>
                  <a:pt x="515" y="1916"/>
                  <a:pt x="514" y="1914"/>
                  <a:pt x="515" y="1912"/>
                </a:cubicBezTo>
                <a:close/>
                <a:moveTo>
                  <a:pt x="525" y="1899"/>
                </a:moveTo>
                <a:lnTo>
                  <a:pt x="525" y="1899"/>
                </a:lnTo>
                <a:cubicBezTo>
                  <a:pt x="526" y="1897"/>
                  <a:pt x="528" y="1897"/>
                  <a:pt x="530" y="1898"/>
                </a:cubicBezTo>
                <a:cubicBezTo>
                  <a:pt x="532" y="1899"/>
                  <a:pt x="533" y="1901"/>
                  <a:pt x="532" y="1903"/>
                </a:cubicBezTo>
                <a:cubicBezTo>
                  <a:pt x="531" y="1905"/>
                  <a:pt x="529" y="1906"/>
                  <a:pt x="527" y="1905"/>
                </a:cubicBezTo>
                <a:cubicBezTo>
                  <a:pt x="525" y="1904"/>
                  <a:pt x="524" y="1901"/>
                  <a:pt x="525" y="1899"/>
                </a:cubicBezTo>
                <a:close/>
                <a:moveTo>
                  <a:pt x="535" y="1887"/>
                </a:moveTo>
                <a:lnTo>
                  <a:pt x="535" y="1887"/>
                </a:lnTo>
                <a:cubicBezTo>
                  <a:pt x="536" y="1885"/>
                  <a:pt x="538" y="1884"/>
                  <a:pt x="540" y="1885"/>
                </a:cubicBezTo>
                <a:cubicBezTo>
                  <a:pt x="542" y="1886"/>
                  <a:pt x="543" y="1888"/>
                  <a:pt x="542" y="1890"/>
                </a:cubicBezTo>
                <a:cubicBezTo>
                  <a:pt x="541" y="1892"/>
                  <a:pt x="539" y="1893"/>
                  <a:pt x="537" y="1892"/>
                </a:cubicBezTo>
                <a:cubicBezTo>
                  <a:pt x="535" y="1891"/>
                  <a:pt x="534" y="1889"/>
                  <a:pt x="535" y="1887"/>
                </a:cubicBezTo>
                <a:close/>
                <a:moveTo>
                  <a:pt x="544" y="1874"/>
                </a:moveTo>
                <a:lnTo>
                  <a:pt x="544" y="1874"/>
                </a:lnTo>
                <a:cubicBezTo>
                  <a:pt x="545" y="1872"/>
                  <a:pt x="548" y="1871"/>
                  <a:pt x="550" y="1872"/>
                </a:cubicBezTo>
                <a:cubicBezTo>
                  <a:pt x="552" y="1873"/>
                  <a:pt x="553" y="1875"/>
                  <a:pt x="552" y="1877"/>
                </a:cubicBezTo>
                <a:cubicBezTo>
                  <a:pt x="551" y="1879"/>
                  <a:pt x="548" y="1880"/>
                  <a:pt x="546" y="1879"/>
                </a:cubicBezTo>
                <a:cubicBezTo>
                  <a:pt x="544" y="1878"/>
                  <a:pt x="544" y="1876"/>
                  <a:pt x="544" y="1874"/>
                </a:cubicBezTo>
                <a:close/>
                <a:moveTo>
                  <a:pt x="554" y="1861"/>
                </a:moveTo>
                <a:lnTo>
                  <a:pt x="554" y="1861"/>
                </a:lnTo>
                <a:cubicBezTo>
                  <a:pt x="555" y="1859"/>
                  <a:pt x="558" y="1858"/>
                  <a:pt x="560" y="1859"/>
                </a:cubicBezTo>
                <a:cubicBezTo>
                  <a:pt x="562" y="1860"/>
                  <a:pt x="562" y="1863"/>
                  <a:pt x="561" y="1865"/>
                </a:cubicBezTo>
                <a:cubicBezTo>
                  <a:pt x="560" y="1867"/>
                  <a:pt x="558" y="1868"/>
                  <a:pt x="556" y="1867"/>
                </a:cubicBezTo>
                <a:cubicBezTo>
                  <a:pt x="554" y="1866"/>
                  <a:pt x="553" y="1863"/>
                  <a:pt x="554" y="1861"/>
                </a:cubicBezTo>
                <a:close/>
                <a:moveTo>
                  <a:pt x="564" y="1848"/>
                </a:moveTo>
                <a:lnTo>
                  <a:pt x="564" y="1848"/>
                </a:lnTo>
                <a:cubicBezTo>
                  <a:pt x="565" y="1846"/>
                  <a:pt x="567" y="1846"/>
                  <a:pt x="569" y="1847"/>
                </a:cubicBezTo>
                <a:cubicBezTo>
                  <a:pt x="571" y="1848"/>
                  <a:pt x="572" y="1850"/>
                  <a:pt x="571" y="1852"/>
                </a:cubicBezTo>
                <a:cubicBezTo>
                  <a:pt x="570" y="1854"/>
                  <a:pt x="568" y="1855"/>
                  <a:pt x="566" y="1854"/>
                </a:cubicBezTo>
                <a:cubicBezTo>
                  <a:pt x="564" y="1853"/>
                  <a:pt x="563" y="1850"/>
                  <a:pt x="564" y="1848"/>
                </a:cubicBezTo>
                <a:close/>
                <a:moveTo>
                  <a:pt x="574" y="1836"/>
                </a:moveTo>
                <a:lnTo>
                  <a:pt x="574" y="1836"/>
                </a:lnTo>
                <a:cubicBezTo>
                  <a:pt x="575" y="1834"/>
                  <a:pt x="577" y="1833"/>
                  <a:pt x="579" y="1834"/>
                </a:cubicBezTo>
                <a:cubicBezTo>
                  <a:pt x="581" y="1835"/>
                  <a:pt x="582" y="1837"/>
                  <a:pt x="581" y="1839"/>
                </a:cubicBezTo>
                <a:cubicBezTo>
                  <a:pt x="580" y="1841"/>
                  <a:pt x="577" y="1842"/>
                  <a:pt x="575" y="1841"/>
                </a:cubicBezTo>
                <a:cubicBezTo>
                  <a:pt x="573" y="1840"/>
                  <a:pt x="573" y="1838"/>
                  <a:pt x="574" y="1836"/>
                </a:cubicBezTo>
                <a:close/>
                <a:moveTo>
                  <a:pt x="583" y="1823"/>
                </a:moveTo>
                <a:lnTo>
                  <a:pt x="583" y="1823"/>
                </a:lnTo>
                <a:cubicBezTo>
                  <a:pt x="584" y="1821"/>
                  <a:pt x="587" y="1820"/>
                  <a:pt x="589" y="1821"/>
                </a:cubicBezTo>
                <a:cubicBezTo>
                  <a:pt x="591" y="1822"/>
                  <a:pt x="591" y="1825"/>
                  <a:pt x="590" y="1827"/>
                </a:cubicBezTo>
                <a:cubicBezTo>
                  <a:pt x="589" y="1829"/>
                  <a:pt x="587" y="1829"/>
                  <a:pt x="585" y="1828"/>
                </a:cubicBezTo>
                <a:cubicBezTo>
                  <a:pt x="583" y="1827"/>
                  <a:pt x="582" y="1825"/>
                  <a:pt x="583" y="1823"/>
                </a:cubicBezTo>
                <a:close/>
                <a:moveTo>
                  <a:pt x="593" y="1810"/>
                </a:moveTo>
                <a:lnTo>
                  <a:pt x="593" y="1810"/>
                </a:lnTo>
                <a:cubicBezTo>
                  <a:pt x="594" y="1808"/>
                  <a:pt x="596" y="1807"/>
                  <a:pt x="598" y="1808"/>
                </a:cubicBezTo>
                <a:cubicBezTo>
                  <a:pt x="600" y="1809"/>
                  <a:pt x="601" y="1812"/>
                  <a:pt x="600" y="1814"/>
                </a:cubicBezTo>
                <a:cubicBezTo>
                  <a:pt x="599" y="1816"/>
                  <a:pt x="597" y="1817"/>
                  <a:pt x="595" y="1816"/>
                </a:cubicBezTo>
                <a:cubicBezTo>
                  <a:pt x="593" y="1815"/>
                  <a:pt x="592" y="1812"/>
                  <a:pt x="593" y="1810"/>
                </a:cubicBezTo>
                <a:close/>
                <a:moveTo>
                  <a:pt x="603" y="1797"/>
                </a:moveTo>
                <a:lnTo>
                  <a:pt x="603" y="1797"/>
                </a:lnTo>
                <a:cubicBezTo>
                  <a:pt x="604" y="1795"/>
                  <a:pt x="606" y="1795"/>
                  <a:pt x="608" y="1796"/>
                </a:cubicBezTo>
                <a:cubicBezTo>
                  <a:pt x="610" y="1797"/>
                  <a:pt x="611" y="1799"/>
                  <a:pt x="610" y="1801"/>
                </a:cubicBezTo>
                <a:cubicBezTo>
                  <a:pt x="609" y="1803"/>
                  <a:pt x="606" y="1804"/>
                  <a:pt x="604" y="1803"/>
                </a:cubicBezTo>
                <a:cubicBezTo>
                  <a:pt x="603" y="1802"/>
                  <a:pt x="602" y="1799"/>
                  <a:pt x="603" y="1797"/>
                </a:cubicBezTo>
                <a:close/>
                <a:moveTo>
                  <a:pt x="612" y="1785"/>
                </a:moveTo>
                <a:lnTo>
                  <a:pt x="612" y="1785"/>
                </a:lnTo>
                <a:cubicBezTo>
                  <a:pt x="613" y="1783"/>
                  <a:pt x="616" y="1782"/>
                  <a:pt x="618" y="1783"/>
                </a:cubicBezTo>
                <a:cubicBezTo>
                  <a:pt x="620" y="1784"/>
                  <a:pt x="621" y="1786"/>
                  <a:pt x="620" y="1788"/>
                </a:cubicBezTo>
                <a:cubicBezTo>
                  <a:pt x="619" y="1790"/>
                  <a:pt x="616" y="1791"/>
                  <a:pt x="614" y="1790"/>
                </a:cubicBezTo>
                <a:cubicBezTo>
                  <a:pt x="612" y="1789"/>
                  <a:pt x="611" y="1787"/>
                  <a:pt x="612" y="1785"/>
                </a:cubicBezTo>
                <a:close/>
                <a:moveTo>
                  <a:pt x="622" y="1772"/>
                </a:moveTo>
                <a:lnTo>
                  <a:pt x="622" y="1772"/>
                </a:lnTo>
                <a:cubicBezTo>
                  <a:pt x="623" y="1770"/>
                  <a:pt x="625" y="1769"/>
                  <a:pt x="627" y="1770"/>
                </a:cubicBezTo>
                <a:cubicBezTo>
                  <a:pt x="629" y="1771"/>
                  <a:pt x="630" y="1774"/>
                  <a:pt x="629" y="1776"/>
                </a:cubicBezTo>
                <a:cubicBezTo>
                  <a:pt x="628" y="1778"/>
                  <a:pt x="626" y="1778"/>
                  <a:pt x="624" y="1777"/>
                </a:cubicBezTo>
                <a:cubicBezTo>
                  <a:pt x="622" y="1776"/>
                  <a:pt x="621" y="1774"/>
                  <a:pt x="622" y="1772"/>
                </a:cubicBezTo>
                <a:close/>
                <a:moveTo>
                  <a:pt x="632" y="1759"/>
                </a:moveTo>
                <a:lnTo>
                  <a:pt x="632" y="1759"/>
                </a:lnTo>
                <a:cubicBezTo>
                  <a:pt x="633" y="1757"/>
                  <a:pt x="635" y="1756"/>
                  <a:pt x="637" y="1757"/>
                </a:cubicBezTo>
                <a:cubicBezTo>
                  <a:pt x="639" y="1758"/>
                  <a:pt x="640" y="1761"/>
                  <a:pt x="639" y="1763"/>
                </a:cubicBezTo>
                <a:cubicBezTo>
                  <a:pt x="638" y="1765"/>
                  <a:pt x="636" y="1766"/>
                  <a:pt x="634" y="1765"/>
                </a:cubicBezTo>
                <a:cubicBezTo>
                  <a:pt x="632" y="1764"/>
                  <a:pt x="631" y="1761"/>
                  <a:pt x="632" y="1759"/>
                </a:cubicBezTo>
                <a:close/>
                <a:moveTo>
                  <a:pt x="642" y="1747"/>
                </a:moveTo>
                <a:lnTo>
                  <a:pt x="642" y="1747"/>
                </a:lnTo>
                <a:cubicBezTo>
                  <a:pt x="642" y="1745"/>
                  <a:pt x="645" y="1744"/>
                  <a:pt x="647" y="1745"/>
                </a:cubicBezTo>
                <a:cubicBezTo>
                  <a:pt x="649" y="1746"/>
                  <a:pt x="650" y="1748"/>
                  <a:pt x="649" y="1750"/>
                </a:cubicBezTo>
                <a:cubicBezTo>
                  <a:pt x="648" y="1752"/>
                  <a:pt x="645" y="1753"/>
                  <a:pt x="643" y="1752"/>
                </a:cubicBezTo>
                <a:cubicBezTo>
                  <a:pt x="641" y="1751"/>
                  <a:pt x="641" y="1749"/>
                  <a:pt x="642" y="1747"/>
                </a:cubicBezTo>
                <a:close/>
                <a:moveTo>
                  <a:pt x="651" y="1734"/>
                </a:moveTo>
                <a:lnTo>
                  <a:pt x="651" y="1734"/>
                </a:lnTo>
                <a:cubicBezTo>
                  <a:pt x="652" y="1732"/>
                  <a:pt x="655" y="1731"/>
                  <a:pt x="657" y="1732"/>
                </a:cubicBezTo>
                <a:cubicBezTo>
                  <a:pt x="659" y="1733"/>
                  <a:pt x="659" y="1735"/>
                  <a:pt x="658" y="1737"/>
                </a:cubicBezTo>
                <a:cubicBezTo>
                  <a:pt x="657" y="1739"/>
                  <a:pt x="655" y="1740"/>
                  <a:pt x="653" y="1739"/>
                </a:cubicBezTo>
                <a:cubicBezTo>
                  <a:pt x="651" y="1738"/>
                  <a:pt x="650" y="1736"/>
                  <a:pt x="651" y="1734"/>
                </a:cubicBezTo>
                <a:close/>
                <a:moveTo>
                  <a:pt x="661" y="1721"/>
                </a:moveTo>
                <a:lnTo>
                  <a:pt x="661" y="1721"/>
                </a:lnTo>
                <a:cubicBezTo>
                  <a:pt x="662" y="1719"/>
                  <a:pt x="664" y="1718"/>
                  <a:pt x="666" y="1719"/>
                </a:cubicBezTo>
                <a:cubicBezTo>
                  <a:pt x="668" y="1720"/>
                  <a:pt x="669" y="1723"/>
                  <a:pt x="668" y="1725"/>
                </a:cubicBezTo>
                <a:cubicBezTo>
                  <a:pt x="667" y="1727"/>
                  <a:pt x="665" y="1727"/>
                  <a:pt x="663" y="1726"/>
                </a:cubicBezTo>
                <a:cubicBezTo>
                  <a:pt x="661" y="1725"/>
                  <a:pt x="660" y="1723"/>
                  <a:pt x="661" y="1721"/>
                </a:cubicBezTo>
                <a:close/>
                <a:moveTo>
                  <a:pt x="671" y="1708"/>
                </a:moveTo>
                <a:lnTo>
                  <a:pt x="671" y="1708"/>
                </a:lnTo>
                <a:cubicBezTo>
                  <a:pt x="672" y="1706"/>
                  <a:pt x="674" y="1706"/>
                  <a:pt x="676" y="1707"/>
                </a:cubicBezTo>
                <a:cubicBezTo>
                  <a:pt x="678" y="1708"/>
                  <a:pt x="679" y="1710"/>
                  <a:pt x="678" y="1712"/>
                </a:cubicBezTo>
                <a:cubicBezTo>
                  <a:pt x="677" y="1714"/>
                  <a:pt x="674" y="1715"/>
                  <a:pt x="672" y="1714"/>
                </a:cubicBezTo>
                <a:cubicBezTo>
                  <a:pt x="670" y="1713"/>
                  <a:pt x="670" y="1710"/>
                  <a:pt x="671" y="1708"/>
                </a:cubicBezTo>
                <a:close/>
                <a:moveTo>
                  <a:pt x="680" y="1696"/>
                </a:moveTo>
                <a:lnTo>
                  <a:pt x="680" y="1696"/>
                </a:lnTo>
                <a:cubicBezTo>
                  <a:pt x="681" y="1694"/>
                  <a:pt x="684" y="1693"/>
                  <a:pt x="686" y="1694"/>
                </a:cubicBezTo>
                <a:cubicBezTo>
                  <a:pt x="688" y="1695"/>
                  <a:pt x="688" y="1697"/>
                  <a:pt x="687" y="1699"/>
                </a:cubicBezTo>
                <a:cubicBezTo>
                  <a:pt x="686" y="1701"/>
                  <a:pt x="684" y="1702"/>
                  <a:pt x="682" y="1701"/>
                </a:cubicBezTo>
                <a:cubicBezTo>
                  <a:pt x="680" y="1700"/>
                  <a:pt x="679" y="1698"/>
                  <a:pt x="680" y="1696"/>
                </a:cubicBezTo>
                <a:close/>
                <a:moveTo>
                  <a:pt x="690" y="1683"/>
                </a:moveTo>
                <a:lnTo>
                  <a:pt x="690" y="1683"/>
                </a:lnTo>
                <a:cubicBezTo>
                  <a:pt x="691" y="1681"/>
                  <a:pt x="693" y="1680"/>
                  <a:pt x="695" y="1681"/>
                </a:cubicBezTo>
                <a:cubicBezTo>
                  <a:pt x="697" y="1682"/>
                  <a:pt x="698" y="1684"/>
                  <a:pt x="697" y="1686"/>
                </a:cubicBezTo>
                <a:cubicBezTo>
                  <a:pt x="696" y="1688"/>
                  <a:pt x="694" y="1689"/>
                  <a:pt x="692" y="1688"/>
                </a:cubicBezTo>
                <a:cubicBezTo>
                  <a:pt x="690" y="1687"/>
                  <a:pt x="689" y="1685"/>
                  <a:pt x="690" y="1683"/>
                </a:cubicBezTo>
                <a:close/>
                <a:moveTo>
                  <a:pt x="700" y="1670"/>
                </a:moveTo>
                <a:lnTo>
                  <a:pt x="700" y="1670"/>
                </a:lnTo>
                <a:cubicBezTo>
                  <a:pt x="701" y="1668"/>
                  <a:pt x="703" y="1667"/>
                  <a:pt x="705" y="1668"/>
                </a:cubicBezTo>
                <a:cubicBezTo>
                  <a:pt x="707" y="1669"/>
                  <a:pt x="708" y="1672"/>
                  <a:pt x="707" y="1674"/>
                </a:cubicBezTo>
                <a:cubicBezTo>
                  <a:pt x="706" y="1676"/>
                  <a:pt x="703" y="1676"/>
                  <a:pt x="701" y="1676"/>
                </a:cubicBezTo>
                <a:cubicBezTo>
                  <a:pt x="700" y="1675"/>
                  <a:pt x="699" y="1672"/>
                  <a:pt x="700" y="1670"/>
                </a:cubicBezTo>
                <a:close/>
                <a:moveTo>
                  <a:pt x="709" y="1657"/>
                </a:moveTo>
                <a:lnTo>
                  <a:pt x="709" y="1657"/>
                </a:lnTo>
                <a:cubicBezTo>
                  <a:pt x="710" y="1655"/>
                  <a:pt x="713" y="1655"/>
                  <a:pt x="715" y="1656"/>
                </a:cubicBezTo>
                <a:cubicBezTo>
                  <a:pt x="717" y="1657"/>
                  <a:pt x="718" y="1659"/>
                  <a:pt x="717" y="1661"/>
                </a:cubicBezTo>
                <a:cubicBezTo>
                  <a:pt x="716" y="1663"/>
                  <a:pt x="713" y="1664"/>
                  <a:pt x="711" y="1663"/>
                </a:cubicBezTo>
                <a:cubicBezTo>
                  <a:pt x="709" y="1662"/>
                  <a:pt x="708" y="1659"/>
                  <a:pt x="709" y="1657"/>
                </a:cubicBezTo>
                <a:close/>
                <a:moveTo>
                  <a:pt x="719" y="1645"/>
                </a:moveTo>
                <a:lnTo>
                  <a:pt x="719" y="1645"/>
                </a:lnTo>
                <a:cubicBezTo>
                  <a:pt x="720" y="1643"/>
                  <a:pt x="723" y="1642"/>
                  <a:pt x="724" y="1643"/>
                </a:cubicBezTo>
                <a:cubicBezTo>
                  <a:pt x="726" y="1644"/>
                  <a:pt x="727" y="1646"/>
                  <a:pt x="726" y="1648"/>
                </a:cubicBezTo>
                <a:cubicBezTo>
                  <a:pt x="725" y="1650"/>
                  <a:pt x="723" y="1651"/>
                  <a:pt x="721" y="1650"/>
                </a:cubicBezTo>
                <a:cubicBezTo>
                  <a:pt x="719" y="1649"/>
                  <a:pt x="718" y="1647"/>
                  <a:pt x="719" y="1645"/>
                </a:cubicBezTo>
                <a:close/>
                <a:moveTo>
                  <a:pt x="729" y="1632"/>
                </a:moveTo>
                <a:lnTo>
                  <a:pt x="729" y="1632"/>
                </a:lnTo>
                <a:cubicBezTo>
                  <a:pt x="730" y="1630"/>
                  <a:pt x="732" y="1629"/>
                  <a:pt x="734" y="1630"/>
                </a:cubicBezTo>
                <a:cubicBezTo>
                  <a:pt x="736" y="1631"/>
                  <a:pt x="737" y="1634"/>
                  <a:pt x="736" y="1636"/>
                </a:cubicBezTo>
                <a:cubicBezTo>
                  <a:pt x="735" y="1637"/>
                  <a:pt x="733" y="1638"/>
                  <a:pt x="731" y="1637"/>
                </a:cubicBezTo>
                <a:cubicBezTo>
                  <a:pt x="729" y="1636"/>
                  <a:pt x="728" y="1634"/>
                  <a:pt x="729" y="1632"/>
                </a:cubicBezTo>
                <a:close/>
                <a:moveTo>
                  <a:pt x="739" y="1619"/>
                </a:moveTo>
                <a:lnTo>
                  <a:pt x="739" y="1619"/>
                </a:lnTo>
                <a:cubicBezTo>
                  <a:pt x="740" y="1617"/>
                  <a:pt x="742" y="1616"/>
                  <a:pt x="744" y="1617"/>
                </a:cubicBezTo>
                <a:cubicBezTo>
                  <a:pt x="746" y="1618"/>
                  <a:pt x="747" y="1621"/>
                  <a:pt x="746" y="1623"/>
                </a:cubicBezTo>
                <a:cubicBezTo>
                  <a:pt x="745" y="1625"/>
                  <a:pt x="742" y="1626"/>
                  <a:pt x="740" y="1625"/>
                </a:cubicBezTo>
                <a:cubicBezTo>
                  <a:pt x="738" y="1624"/>
                  <a:pt x="738" y="1621"/>
                  <a:pt x="739" y="1619"/>
                </a:cubicBezTo>
                <a:close/>
                <a:moveTo>
                  <a:pt x="748" y="1606"/>
                </a:moveTo>
                <a:lnTo>
                  <a:pt x="748" y="1606"/>
                </a:lnTo>
                <a:cubicBezTo>
                  <a:pt x="749" y="1604"/>
                  <a:pt x="752" y="1604"/>
                  <a:pt x="754" y="1605"/>
                </a:cubicBezTo>
                <a:cubicBezTo>
                  <a:pt x="756" y="1606"/>
                  <a:pt x="756" y="1608"/>
                  <a:pt x="755" y="1610"/>
                </a:cubicBezTo>
                <a:cubicBezTo>
                  <a:pt x="754" y="1612"/>
                  <a:pt x="752" y="1613"/>
                  <a:pt x="750" y="1612"/>
                </a:cubicBezTo>
                <a:cubicBezTo>
                  <a:pt x="748" y="1611"/>
                  <a:pt x="747" y="1608"/>
                  <a:pt x="748" y="1606"/>
                </a:cubicBezTo>
                <a:close/>
                <a:moveTo>
                  <a:pt x="758" y="1594"/>
                </a:moveTo>
                <a:lnTo>
                  <a:pt x="758" y="1594"/>
                </a:lnTo>
                <a:cubicBezTo>
                  <a:pt x="759" y="1592"/>
                  <a:pt x="761" y="1591"/>
                  <a:pt x="763" y="1592"/>
                </a:cubicBezTo>
                <a:cubicBezTo>
                  <a:pt x="765" y="1593"/>
                  <a:pt x="766" y="1595"/>
                  <a:pt x="765" y="1597"/>
                </a:cubicBezTo>
                <a:cubicBezTo>
                  <a:pt x="764" y="1599"/>
                  <a:pt x="762" y="1600"/>
                  <a:pt x="760" y="1599"/>
                </a:cubicBezTo>
                <a:cubicBezTo>
                  <a:pt x="758" y="1598"/>
                  <a:pt x="757" y="1596"/>
                  <a:pt x="758" y="1594"/>
                </a:cubicBezTo>
                <a:close/>
                <a:moveTo>
                  <a:pt x="768" y="1581"/>
                </a:moveTo>
                <a:lnTo>
                  <a:pt x="768" y="1581"/>
                </a:lnTo>
                <a:cubicBezTo>
                  <a:pt x="769" y="1579"/>
                  <a:pt x="771" y="1578"/>
                  <a:pt x="773" y="1579"/>
                </a:cubicBezTo>
                <a:cubicBezTo>
                  <a:pt x="775" y="1580"/>
                  <a:pt x="776" y="1583"/>
                  <a:pt x="775" y="1585"/>
                </a:cubicBezTo>
                <a:cubicBezTo>
                  <a:pt x="774" y="1587"/>
                  <a:pt x="771" y="1587"/>
                  <a:pt x="769" y="1586"/>
                </a:cubicBezTo>
                <a:cubicBezTo>
                  <a:pt x="767" y="1585"/>
                  <a:pt x="767" y="1583"/>
                  <a:pt x="768" y="1581"/>
                </a:cubicBezTo>
                <a:close/>
                <a:moveTo>
                  <a:pt x="777" y="1568"/>
                </a:moveTo>
                <a:lnTo>
                  <a:pt x="777" y="1568"/>
                </a:lnTo>
                <a:cubicBezTo>
                  <a:pt x="778" y="1566"/>
                  <a:pt x="781" y="1565"/>
                  <a:pt x="783" y="1566"/>
                </a:cubicBezTo>
                <a:cubicBezTo>
                  <a:pt x="785" y="1567"/>
                  <a:pt x="785" y="1570"/>
                  <a:pt x="784" y="1572"/>
                </a:cubicBezTo>
                <a:cubicBezTo>
                  <a:pt x="783" y="1574"/>
                  <a:pt x="781" y="1575"/>
                  <a:pt x="779" y="1574"/>
                </a:cubicBezTo>
                <a:cubicBezTo>
                  <a:pt x="777" y="1573"/>
                  <a:pt x="776" y="1570"/>
                  <a:pt x="777" y="1568"/>
                </a:cubicBezTo>
                <a:close/>
                <a:moveTo>
                  <a:pt x="787" y="1556"/>
                </a:moveTo>
                <a:lnTo>
                  <a:pt x="787" y="1556"/>
                </a:lnTo>
                <a:cubicBezTo>
                  <a:pt x="788" y="1554"/>
                  <a:pt x="790" y="1553"/>
                  <a:pt x="792" y="1554"/>
                </a:cubicBezTo>
                <a:cubicBezTo>
                  <a:pt x="794" y="1555"/>
                  <a:pt x="795" y="1557"/>
                  <a:pt x="794" y="1559"/>
                </a:cubicBezTo>
                <a:cubicBezTo>
                  <a:pt x="793" y="1561"/>
                  <a:pt x="791" y="1562"/>
                  <a:pt x="789" y="1561"/>
                </a:cubicBezTo>
                <a:cubicBezTo>
                  <a:pt x="787" y="1560"/>
                  <a:pt x="786" y="1558"/>
                  <a:pt x="787" y="1556"/>
                </a:cubicBezTo>
                <a:close/>
                <a:moveTo>
                  <a:pt x="797" y="1543"/>
                </a:moveTo>
                <a:lnTo>
                  <a:pt x="797" y="1543"/>
                </a:lnTo>
                <a:cubicBezTo>
                  <a:pt x="798" y="1541"/>
                  <a:pt x="800" y="1540"/>
                  <a:pt x="802" y="1541"/>
                </a:cubicBezTo>
                <a:cubicBezTo>
                  <a:pt x="804" y="1542"/>
                  <a:pt x="805" y="1544"/>
                  <a:pt x="804" y="1546"/>
                </a:cubicBezTo>
                <a:cubicBezTo>
                  <a:pt x="803" y="1548"/>
                  <a:pt x="800" y="1549"/>
                  <a:pt x="799" y="1548"/>
                </a:cubicBezTo>
                <a:cubicBezTo>
                  <a:pt x="797" y="1547"/>
                  <a:pt x="796" y="1545"/>
                  <a:pt x="797" y="1543"/>
                </a:cubicBezTo>
                <a:close/>
                <a:moveTo>
                  <a:pt x="806" y="1530"/>
                </a:moveTo>
                <a:lnTo>
                  <a:pt x="806" y="1530"/>
                </a:lnTo>
                <a:cubicBezTo>
                  <a:pt x="807" y="1528"/>
                  <a:pt x="810" y="1527"/>
                  <a:pt x="812" y="1528"/>
                </a:cubicBezTo>
                <a:cubicBezTo>
                  <a:pt x="814" y="1529"/>
                  <a:pt x="815" y="1532"/>
                  <a:pt x="814" y="1534"/>
                </a:cubicBezTo>
                <a:cubicBezTo>
                  <a:pt x="813" y="1536"/>
                  <a:pt x="810" y="1536"/>
                  <a:pt x="808" y="1535"/>
                </a:cubicBezTo>
                <a:cubicBezTo>
                  <a:pt x="806" y="1534"/>
                  <a:pt x="805" y="1532"/>
                  <a:pt x="806" y="1530"/>
                </a:cubicBezTo>
                <a:close/>
                <a:moveTo>
                  <a:pt x="816" y="1517"/>
                </a:moveTo>
                <a:lnTo>
                  <a:pt x="816" y="1517"/>
                </a:lnTo>
                <a:cubicBezTo>
                  <a:pt x="817" y="1515"/>
                  <a:pt x="820" y="1515"/>
                  <a:pt x="821" y="1516"/>
                </a:cubicBezTo>
                <a:cubicBezTo>
                  <a:pt x="823" y="1517"/>
                  <a:pt x="824" y="1519"/>
                  <a:pt x="823" y="1521"/>
                </a:cubicBezTo>
                <a:cubicBezTo>
                  <a:pt x="822" y="1523"/>
                  <a:pt x="820" y="1524"/>
                  <a:pt x="818" y="1523"/>
                </a:cubicBezTo>
                <a:cubicBezTo>
                  <a:pt x="816" y="1522"/>
                  <a:pt x="815" y="1519"/>
                  <a:pt x="816" y="1517"/>
                </a:cubicBezTo>
                <a:close/>
                <a:moveTo>
                  <a:pt x="826" y="1505"/>
                </a:moveTo>
                <a:lnTo>
                  <a:pt x="826" y="1505"/>
                </a:lnTo>
                <a:cubicBezTo>
                  <a:pt x="827" y="1503"/>
                  <a:pt x="829" y="1502"/>
                  <a:pt x="831" y="1503"/>
                </a:cubicBezTo>
                <a:cubicBezTo>
                  <a:pt x="833" y="1504"/>
                  <a:pt x="834" y="1506"/>
                  <a:pt x="833" y="1508"/>
                </a:cubicBezTo>
                <a:cubicBezTo>
                  <a:pt x="832" y="1510"/>
                  <a:pt x="830" y="1511"/>
                  <a:pt x="828" y="1510"/>
                </a:cubicBezTo>
                <a:cubicBezTo>
                  <a:pt x="826" y="1509"/>
                  <a:pt x="825" y="1507"/>
                  <a:pt x="826" y="1505"/>
                </a:cubicBezTo>
                <a:close/>
                <a:moveTo>
                  <a:pt x="836" y="1492"/>
                </a:moveTo>
                <a:lnTo>
                  <a:pt x="836" y="1492"/>
                </a:lnTo>
                <a:cubicBezTo>
                  <a:pt x="837" y="1490"/>
                  <a:pt x="839" y="1489"/>
                  <a:pt x="841" y="1490"/>
                </a:cubicBezTo>
                <a:cubicBezTo>
                  <a:pt x="843" y="1491"/>
                  <a:pt x="844" y="1493"/>
                  <a:pt x="843" y="1495"/>
                </a:cubicBezTo>
                <a:cubicBezTo>
                  <a:pt x="842" y="1497"/>
                  <a:pt x="839" y="1498"/>
                  <a:pt x="837" y="1497"/>
                </a:cubicBezTo>
                <a:cubicBezTo>
                  <a:pt x="835" y="1496"/>
                  <a:pt x="835" y="1494"/>
                  <a:pt x="836" y="1492"/>
                </a:cubicBezTo>
                <a:close/>
                <a:moveTo>
                  <a:pt x="845" y="1479"/>
                </a:moveTo>
                <a:lnTo>
                  <a:pt x="845" y="1479"/>
                </a:lnTo>
                <a:cubicBezTo>
                  <a:pt x="846" y="1477"/>
                  <a:pt x="849" y="1476"/>
                  <a:pt x="851" y="1477"/>
                </a:cubicBezTo>
                <a:cubicBezTo>
                  <a:pt x="853" y="1478"/>
                  <a:pt x="853" y="1481"/>
                  <a:pt x="852" y="1483"/>
                </a:cubicBezTo>
                <a:cubicBezTo>
                  <a:pt x="851" y="1485"/>
                  <a:pt x="849" y="1485"/>
                  <a:pt x="847" y="1484"/>
                </a:cubicBezTo>
                <a:cubicBezTo>
                  <a:pt x="845" y="1484"/>
                  <a:pt x="844" y="1481"/>
                  <a:pt x="845" y="1479"/>
                </a:cubicBezTo>
                <a:close/>
                <a:moveTo>
                  <a:pt x="855" y="1466"/>
                </a:moveTo>
                <a:lnTo>
                  <a:pt x="855" y="1466"/>
                </a:lnTo>
                <a:cubicBezTo>
                  <a:pt x="856" y="1464"/>
                  <a:pt x="858" y="1464"/>
                  <a:pt x="860" y="1465"/>
                </a:cubicBezTo>
                <a:cubicBezTo>
                  <a:pt x="862" y="1466"/>
                  <a:pt x="863" y="1468"/>
                  <a:pt x="862" y="1470"/>
                </a:cubicBezTo>
                <a:cubicBezTo>
                  <a:pt x="861" y="1472"/>
                  <a:pt x="859" y="1473"/>
                  <a:pt x="857" y="1472"/>
                </a:cubicBezTo>
                <a:cubicBezTo>
                  <a:pt x="855" y="1471"/>
                  <a:pt x="854" y="1468"/>
                  <a:pt x="855" y="1466"/>
                </a:cubicBezTo>
                <a:close/>
                <a:moveTo>
                  <a:pt x="865" y="1454"/>
                </a:moveTo>
                <a:lnTo>
                  <a:pt x="865" y="1454"/>
                </a:lnTo>
                <a:cubicBezTo>
                  <a:pt x="866" y="1452"/>
                  <a:pt x="868" y="1451"/>
                  <a:pt x="870" y="1452"/>
                </a:cubicBezTo>
                <a:cubicBezTo>
                  <a:pt x="872" y="1453"/>
                  <a:pt x="873" y="1455"/>
                  <a:pt x="872" y="1457"/>
                </a:cubicBezTo>
                <a:cubicBezTo>
                  <a:pt x="871" y="1459"/>
                  <a:pt x="868" y="1460"/>
                  <a:pt x="866" y="1459"/>
                </a:cubicBezTo>
                <a:cubicBezTo>
                  <a:pt x="864" y="1458"/>
                  <a:pt x="864" y="1456"/>
                  <a:pt x="865" y="1454"/>
                </a:cubicBezTo>
                <a:close/>
                <a:moveTo>
                  <a:pt x="874" y="1441"/>
                </a:moveTo>
                <a:lnTo>
                  <a:pt x="874" y="1441"/>
                </a:lnTo>
                <a:cubicBezTo>
                  <a:pt x="875" y="1439"/>
                  <a:pt x="878" y="1438"/>
                  <a:pt x="880" y="1439"/>
                </a:cubicBezTo>
                <a:cubicBezTo>
                  <a:pt x="882" y="1440"/>
                  <a:pt x="882" y="1443"/>
                  <a:pt x="881" y="1445"/>
                </a:cubicBezTo>
                <a:cubicBezTo>
                  <a:pt x="880" y="1446"/>
                  <a:pt x="878" y="1447"/>
                  <a:pt x="876" y="1446"/>
                </a:cubicBezTo>
                <a:cubicBezTo>
                  <a:pt x="874" y="1445"/>
                  <a:pt x="873" y="1443"/>
                  <a:pt x="874" y="1441"/>
                </a:cubicBezTo>
                <a:close/>
                <a:moveTo>
                  <a:pt x="884" y="1428"/>
                </a:moveTo>
                <a:lnTo>
                  <a:pt x="884" y="1428"/>
                </a:lnTo>
                <a:cubicBezTo>
                  <a:pt x="885" y="1426"/>
                  <a:pt x="887" y="1425"/>
                  <a:pt x="889" y="1426"/>
                </a:cubicBezTo>
                <a:cubicBezTo>
                  <a:pt x="891" y="1427"/>
                  <a:pt x="892" y="1430"/>
                  <a:pt x="891" y="1432"/>
                </a:cubicBezTo>
                <a:cubicBezTo>
                  <a:pt x="890" y="1434"/>
                  <a:pt x="888" y="1435"/>
                  <a:pt x="886" y="1434"/>
                </a:cubicBezTo>
                <a:cubicBezTo>
                  <a:pt x="884" y="1433"/>
                  <a:pt x="883" y="1430"/>
                  <a:pt x="884" y="1428"/>
                </a:cubicBezTo>
                <a:close/>
                <a:moveTo>
                  <a:pt x="894" y="1415"/>
                </a:moveTo>
                <a:lnTo>
                  <a:pt x="894" y="1415"/>
                </a:lnTo>
                <a:cubicBezTo>
                  <a:pt x="895" y="1413"/>
                  <a:pt x="897" y="1413"/>
                  <a:pt x="899" y="1414"/>
                </a:cubicBezTo>
                <a:cubicBezTo>
                  <a:pt x="901" y="1415"/>
                  <a:pt x="902" y="1417"/>
                  <a:pt x="901" y="1419"/>
                </a:cubicBezTo>
                <a:cubicBezTo>
                  <a:pt x="900" y="1421"/>
                  <a:pt x="898" y="1422"/>
                  <a:pt x="896" y="1421"/>
                </a:cubicBezTo>
                <a:cubicBezTo>
                  <a:pt x="894" y="1420"/>
                  <a:pt x="893" y="1417"/>
                  <a:pt x="894" y="1415"/>
                </a:cubicBezTo>
                <a:close/>
                <a:moveTo>
                  <a:pt x="903" y="1403"/>
                </a:moveTo>
                <a:lnTo>
                  <a:pt x="903" y="1403"/>
                </a:lnTo>
                <a:cubicBezTo>
                  <a:pt x="904" y="1401"/>
                  <a:pt x="907" y="1400"/>
                  <a:pt x="909" y="1401"/>
                </a:cubicBezTo>
                <a:cubicBezTo>
                  <a:pt x="911" y="1402"/>
                  <a:pt x="912" y="1404"/>
                  <a:pt x="911" y="1406"/>
                </a:cubicBezTo>
                <a:cubicBezTo>
                  <a:pt x="910" y="1408"/>
                  <a:pt x="907" y="1409"/>
                  <a:pt x="905" y="1408"/>
                </a:cubicBezTo>
                <a:cubicBezTo>
                  <a:pt x="903" y="1407"/>
                  <a:pt x="902" y="1405"/>
                  <a:pt x="903" y="1403"/>
                </a:cubicBezTo>
                <a:close/>
                <a:moveTo>
                  <a:pt x="913" y="1390"/>
                </a:moveTo>
                <a:lnTo>
                  <a:pt x="913" y="1390"/>
                </a:lnTo>
                <a:cubicBezTo>
                  <a:pt x="914" y="1388"/>
                  <a:pt x="917" y="1387"/>
                  <a:pt x="919" y="1388"/>
                </a:cubicBezTo>
                <a:cubicBezTo>
                  <a:pt x="920" y="1389"/>
                  <a:pt x="921" y="1392"/>
                  <a:pt x="920" y="1394"/>
                </a:cubicBezTo>
                <a:cubicBezTo>
                  <a:pt x="919" y="1396"/>
                  <a:pt x="917" y="1396"/>
                  <a:pt x="915" y="1395"/>
                </a:cubicBezTo>
                <a:cubicBezTo>
                  <a:pt x="913" y="1394"/>
                  <a:pt x="912" y="1392"/>
                  <a:pt x="913" y="1390"/>
                </a:cubicBezTo>
                <a:close/>
                <a:moveTo>
                  <a:pt x="923" y="1377"/>
                </a:moveTo>
                <a:lnTo>
                  <a:pt x="923" y="1377"/>
                </a:lnTo>
                <a:cubicBezTo>
                  <a:pt x="924" y="1375"/>
                  <a:pt x="926" y="1374"/>
                  <a:pt x="928" y="1375"/>
                </a:cubicBezTo>
                <a:cubicBezTo>
                  <a:pt x="930" y="1376"/>
                  <a:pt x="931" y="1379"/>
                  <a:pt x="930" y="1381"/>
                </a:cubicBezTo>
                <a:cubicBezTo>
                  <a:pt x="929" y="1383"/>
                  <a:pt x="927" y="1384"/>
                  <a:pt x="925" y="1383"/>
                </a:cubicBezTo>
                <a:cubicBezTo>
                  <a:pt x="923" y="1382"/>
                  <a:pt x="922" y="1379"/>
                  <a:pt x="923" y="1377"/>
                </a:cubicBezTo>
                <a:close/>
                <a:moveTo>
                  <a:pt x="933" y="1365"/>
                </a:moveTo>
                <a:lnTo>
                  <a:pt x="933" y="1365"/>
                </a:lnTo>
                <a:cubicBezTo>
                  <a:pt x="934" y="1363"/>
                  <a:pt x="936" y="1362"/>
                  <a:pt x="938" y="1363"/>
                </a:cubicBezTo>
                <a:cubicBezTo>
                  <a:pt x="940" y="1364"/>
                  <a:pt x="941" y="1366"/>
                  <a:pt x="940" y="1368"/>
                </a:cubicBezTo>
                <a:cubicBezTo>
                  <a:pt x="939" y="1370"/>
                  <a:pt x="936" y="1371"/>
                  <a:pt x="934" y="1370"/>
                </a:cubicBezTo>
                <a:cubicBezTo>
                  <a:pt x="932" y="1369"/>
                  <a:pt x="932" y="1367"/>
                  <a:pt x="933" y="1365"/>
                </a:cubicBezTo>
                <a:close/>
                <a:moveTo>
                  <a:pt x="942" y="1352"/>
                </a:moveTo>
                <a:lnTo>
                  <a:pt x="942" y="1352"/>
                </a:lnTo>
                <a:cubicBezTo>
                  <a:pt x="943" y="1350"/>
                  <a:pt x="946" y="1349"/>
                  <a:pt x="948" y="1350"/>
                </a:cubicBezTo>
                <a:cubicBezTo>
                  <a:pt x="950" y="1351"/>
                  <a:pt x="950" y="1353"/>
                  <a:pt x="949" y="1355"/>
                </a:cubicBezTo>
                <a:cubicBezTo>
                  <a:pt x="948" y="1357"/>
                  <a:pt x="946" y="1358"/>
                  <a:pt x="944" y="1357"/>
                </a:cubicBezTo>
                <a:cubicBezTo>
                  <a:pt x="942" y="1356"/>
                  <a:pt x="941" y="1354"/>
                  <a:pt x="942" y="1352"/>
                </a:cubicBezTo>
                <a:close/>
                <a:moveTo>
                  <a:pt x="952" y="1339"/>
                </a:moveTo>
                <a:lnTo>
                  <a:pt x="952" y="1339"/>
                </a:lnTo>
                <a:cubicBezTo>
                  <a:pt x="953" y="1337"/>
                  <a:pt x="955" y="1336"/>
                  <a:pt x="957" y="1337"/>
                </a:cubicBezTo>
                <a:cubicBezTo>
                  <a:pt x="959" y="1338"/>
                  <a:pt x="960" y="1341"/>
                  <a:pt x="959" y="1343"/>
                </a:cubicBezTo>
                <a:cubicBezTo>
                  <a:pt x="958" y="1345"/>
                  <a:pt x="956" y="1345"/>
                  <a:pt x="954" y="1344"/>
                </a:cubicBezTo>
                <a:cubicBezTo>
                  <a:pt x="952" y="1343"/>
                  <a:pt x="951" y="1341"/>
                  <a:pt x="952" y="1339"/>
                </a:cubicBezTo>
                <a:close/>
                <a:moveTo>
                  <a:pt x="962" y="1326"/>
                </a:moveTo>
                <a:lnTo>
                  <a:pt x="962" y="1326"/>
                </a:lnTo>
                <a:cubicBezTo>
                  <a:pt x="963" y="1324"/>
                  <a:pt x="965" y="1324"/>
                  <a:pt x="967" y="1325"/>
                </a:cubicBezTo>
                <a:cubicBezTo>
                  <a:pt x="969" y="1326"/>
                  <a:pt x="970" y="1328"/>
                  <a:pt x="969" y="1330"/>
                </a:cubicBezTo>
                <a:cubicBezTo>
                  <a:pt x="968" y="1332"/>
                  <a:pt x="965" y="1333"/>
                  <a:pt x="963" y="1332"/>
                </a:cubicBezTo>
                <a:cubicBezTo>
                  <a:pt x="961" y="1331"/>
                  <a:pt x="961" y="1328"/>
                  <a:pt x="962" y="1326"/>
                </a:cubicBezTo>
                <a:close/>
                <a:moveTo>
                  <a:pt x="971" y="1314"/>
                </a:moveTo>
                <a:lnTo>
                  <a:pt x="971" y="1314"/>
                </a:lnTo>
                <a:cubicBezTo>
                  <a:pt x="972" y="1312"/>
                  <a:pt x="975" y="1311"/>
                  <a:pt x="977" y="1312"/>
                </a:cubicBezTo>
                <a:cubicBezTo>
                  <a:pt x="979" y="1313"/>
                  <a:pt x="980" y="1315"/>
                  <a:pt x="979" y="1317"/>
                </a:cubicBezTo>
                <a:cubicBezTo>
                  <a:pt x="978" y="1319"/>
                  <a:pt x="975" y="1320"/>
                  <a:pt x="973" y="1319"/>
                </a:cubicBezTo>
                <a:cubicBezTo>
                  <a:pt x="971" y="1318"/>
                  <a:pt x="970" y="1316"/>
                  <a:pt x="971" y="1314"/>
                </a:cubicBezTo>
                <a:close/>
                <a:moveTo>
                  <a:pt x="981" y="1301"/>
                </a:moveTo>
                <a:lnTo>
                  <a:pt x="981" y="1301"/>
                </a:lnTo>
                <a:cubicBezTo>
                  <a:pt x="982" y="1299"/>
                  <a:pt x="984" y="1298"/>
                  <a:pt x="986" y="1299"/>
                </a:cubicBezTo>
                <a:cubicBezTo>
                  <a:pt x="988" y="1300"/>
                  <a:pt x="989" y="1302"/>
                  <a:pt x="988" y="1304"/>
                </a:cubicBezTo>
                <a:cubicBezTo>
                  <a:pt x="987" y="1306"/>
                  <a:pt x="985" y="1307"/>
                  <a:pt x="983" y="1306"/>
                </a:cubicBezTo>
                <a:cubicBezTo>
                  <a:pt x="981" y="1305"/>
                  <a:pt x="980" y="1303"/>
                  <a:pt x="981" y="1301"/>
                </a:cubicBezTo>
                <a:close/>
                <a:moveTo>
                  <a:pt x="991" y="1288"/>
                </a:moveTo>
                <a:lnTo>
                  <a:pt x="991" y="1288"/>
                </a:lnTo>
                <a:cubicBezTo>
                  <a:pt x="992" y="1286"/>
                  <a:pt x="994" y="1285"/>
                  <a:pt x="996" y="1286"/>
                </a:cubicBezTo>
                <a:cubicBezTo>
                  <a:pt x="998" y="1287"/>
                  <a:pt x="999" y="1290"/>
                  <a:pt x="998" y="1292"/>
                </a:cubicBezTo>
                <a:cubicBezTo>
                  <a:pt x="997" y="1294"/>
                  <a:pt x="995" y="1295"/>
                  <a:pt x="993" y="1294"/>
                </a:cubicBezTo>
                <a:cubicBezTo>
                  <a:pt x="991" y="1293"/>
                  <a:pt x="990" y="1290"/>
                  <a:pt x="991" y="1288"/>
                </a:cubicBezTo>
                <a:close/>
                <a:moveTo>
                  <a:pt x="1000" y="1275"/>
                </a:moveTo>
                <a:lnTo>
                  <a:pt x="1000" y="1275"/>
                </a:lnTo>
                <a:cubicBezTo>
                  <a:pt x="1001" y="1273"/>
                  <a:pt x="1004" y="1273"/>
                  <a:pt x="1006" y="1274"/>
                </a:cubicBezTo>
                <a:cubicBezTo>
                  <a:pt x="1008" y="1275"/>
                  <a:pt x="1009" y="1277"/>
                  <a:pt x="1008" y="1279"/>
                </a:cubicBezTo>
                <a:cubicBezTo>
                  <a:pt x="1007" y="1281"/>
                  <a:pt x="1004" y="1282"/>
                  <a:pt x="1002" y="1281"/>
                </a:cubicBezTo>
                <a:cubicBezTo>
                  <a:pt x="1000" y="1280"/>
                  <a:pt x="999" y="1277"/>
                  <a:pt x="1000" y="1275"/>
                </a:cubicBezTo>
                <a:close/>
                <a:moveTo>
                  <a:pt x="1010" y="1263"/>
                </a:moveTo>
                <a:lnTo>
                  <a:pt x="1010" y="1263"/>
                </a:lnTo>
                <a:cubicBezTo>
                  <a:pt x="1011" y="1261"/>
                  <a:pt x="1014" y="1260"/>
                  <a:pt x="1016" y="1261"/>
                </a:cubicBezTo>
                <a:cubicBezTo>
                  <a:pt x="1018" y="1262"/>
                  <a:pt x="1018" y="1264"/>
                  <a:pt x="1017" y="1266"/>
                </a:cubicBezTo>
                <a:cubicBezTo>
                  <a:pt x="1016" y="1268"/>
                  <a:pt x="1014" y="1269"/>
                  <a:pt x="1012" y="1268"/>
                </a:cubicBezTo>
                <a:cubicBezTo>
                  <a:pt x="1010" y="1267"/>
                  <a:pt x="1009" y="1265"/>
                  <a:pt x="1010" y="1263"/>
                </a:cubicBezTo>
                <a:close/>
                <a:moveTo>
                  <a:pt x="1020" y="1250"/>
                </a:moveTo>
                <a:lnTo>
                  <a:pt x="1020" y="1250"/>
                </a:lnTo>
                <a:cubicBezTo>
                  <a:pt x="1021" y="1248"/>
                  <a:pt x="1023" y="1247"/>
                  <a:pt x="1025" y="1248"/>
                </a:cubicBezTo>
                <a:cubicBezTo>
                  <a:pt x="1027" y="1249"/>
                  <a:pt x="1028" y="1252"/>
                  <a:pt x="1027" y="1254"/>
                </a:cubicBezTo>
                <a:cubicBezTo>
                  <a:pt x="1026" y="1256"/>
                  <a:pt x="1024" y="1256"/>
                  <a:pt x="1022" y="1255"/>
                </a:cubicBezTo>
                <a:cubicBezTo>
                  <a:pt x="1020" y="1254"/>
                  <a:pt x="1019" y="1252"/>
                  <a:pt x="1020" y="1250"/>
                </a:cubicBezTo>
                <a:close/>
                <a:moveTo>
                  <a:pt x="1030" y="1237"/>
                </a:moveTo>
                <a:lnTo>
                  <a:pt x="1030" y="1237"/>
                </a:lnTo>
                <a:cubicBezTo>
                  <a:pt x="1031" y="1235"/>
                  <a:pt x="1033" y="1234"/>
                  <a:pt x="1035" y="1235"/>
                </a:cubicBezTo>
                <a:cubicBezTo>
                  <a:pt x="1037" y="1236"/>
                  <a:pt x="1038" y="1239"/>
                  <a:pt x="1037" y="1241"/>
                </a:cubicBezTo>
                <a:cubicBezTo>
                  <a:pt x="1036" y="1243"/>
                  <a:pt x="1033" y="1244"/>
                  <a:pt x="1031" y="1243"/>
                </a:cubicBezTo>
                <a:cubicBezTo>
                  <a:pt x="1029" y="1242"/>
                  <a:pt x="1029" y="1239"/>
                  <a:pt x="1030" y="1237"/>
                </a:cubicBezTo>
                <a:close/>
                <a:moveTo>
                  <a:pt x="1039" y="1224"/>
                </a:moveTo>
                <a:lnTo>
                  <a:pt x="1039" y="1224"/>
                </a:lnTo>
                <a:cubicBezTo>
                  <a:pt x="1040" y="1223"/>
                  <a:pt x="1043" y="1222"/>
                  <a:pt x="1045" y="1223"/>
                </a:cubicBezTo>
                <a:cubicBezTo>
                  <a:pt x="1047" y="1224"/>
                  <a:pt x="1047" y="1226"/>
                  <a:pt x="1046" y="1228"/>
                </a:cubicBezTo>
                <a:cubicBezTo>
                  <a:pt x="1045" y="1230"/>
                  <a:pt x="1043" y="1231"/>
                  <a:pt x="1041" y="1230"/>
                </a:cubicBezTo>
                <a:cubicBezTo>
                  <a:pt x="1039" y="1229"/>
                  <a:pt x="1038" y="1226"/>
                  <a:pt x="1039" y="1224"/>
                </a:cubicBezTo>
                <a:close/>
                <a:moveTo>
                  <a:pt x="1049" y="1212"/>
                </a:moveTo>
                <a:lnTo>
                  <a:pt x="1049" y="1212"/>
                </a:lnTo>
                <a:cubicBezTo>
                  <a:pt x="1050" y="1210"/>
                  <a:pt x="1052" y="1209"/>
                  <a:pt x="1054" y="1210"/>
                </a:cubicBezTo>
                <a:cubicBezTo>
                  <a:pt x="1056" y="1211"/>
                  <a:pt x="1057" y="1213"/>
                  <a:pt x="1056" y="1215"/>
                </a:cubicBezTo>
                <a:cubicBezTo>
                  <a:pt x="1055" y="1217"/>
                  <a:pt x="1053" y="1218"/>
                  <a:pt x="1051" y="1217"/>
                </a:cubicBezTo>
                <a:cubicBezTo>
                  <a:pt x="1049" y="1216"/>
                  <a:pt x="1048" y="1214"/>
                  <a:pt x="1049" y="1212"/>
                </a:cubicBezTo>
                <a:close/>
                <a:moveTo>
                  <a:pt x="1059" y="1199"/>
                </a:moveTo>
                <a:lnTo>
                  <a:pt x="1059" y="1199"/>
                </a:lnTo>
                <a:cubicBezTo>
                  <a:pt x="1060" y="1197"/>
                  <a:pt x="1062" y="1196"/>
                  <a:pt x="1064" y="1197"/>
                </a:cubicBezTo>
                <a:cubicBezTo>
                  <a:pt x="1066" y="1198"/>
                  <a:pt x="1067" y="1201"/>
                  <a:pt x="1066" y="1203"/>
                </a:cubicBezTo>
                <a:cubicBezTo>
                  <a:pt x="1065" y="1205"/>
                  <a:pt x="1062" y="1205"/>
                  <a:pt x="1060" y="1204"/>
                </a:cubicBezTo>
                <a:cubicBezTo>
                  <a:pt x="1059" y="1203"/>
                  <a:pt x="1058" y="1201"/>
                  <a:pt x="1059" y="1199"/>
                </a:cubicBezTo>
                <a:close/>
                <a:moveTo>
                  <a:pt x="1068" y="1186"/>
                </a:moveTo>
                <a:lnTo>
                  <a:pt x="1068" y="1186"/>
                </a:lnTo>
                <a:cubicBezTo>
                  <a:pt x="1069" y="1184"/>
                  <a:pt x="1072" y="1184"/>
                  <a:pt x="1074" y="1184"/>
                </a:cubicBezTo>
                <a:cubicBezTo>
                  <a:pt x="1076" y="1185"/>
                  <a:pt x="1077" y="1188"/>
                  <a:pt x="1076" y="1190"/>
                </a:cubicBezTo>
                <a:cubicBezTo>
                  <a:pt x="1075" y="1192"/>
                  <a:pt x="1072" y="1193"/>
                  <a:pt x="1070" y="1192"/>
                </a:cubicBezTo>
                <a:cubicBezTo>
                  <a:pt x="1068" y="1191"/>
                  <a:pt x="1067" y="1188"/>
                  <a:pt x="1068" y="1186"/>
                </a:cubicBezTo>
                <a:close/>
                <a:moveTo>
                  <a:pt x="1078" y="1174"/>
                </a:moveTo>
                <a:lnTo>
                  <a:pt x="1078" y="1174"/>
                </a:lnTo>
                <a:cubicBezTo>
                  <a:pt x="1079" y="1172"/>
                  <a:pt x="1081" y="1171"/>
                  <a:pt x="1083" y="1172"/>
                </a:cubicBezTo>
                <a:cubicBezTo>
                  <a:pt x="1085" y="1173"/>
                  <a:pt x="1086" y="1175"/>
                  <a:pt x="1085" y="1177"/>
                </a:cubicBezTo>
                <a:cubicBezTo>
                  <a:pt x="1084" y="1179"/>
                  <a:pt x="1082" y="1180"/>
                  <a:pt x="1080" y="1179"/>
                </a:cubicBezTo>
                <a:cubicBezTo>
                  <a:pt x="1078" y="1178"/>
                  <a:pt x="1077" y="1176"/>
                  <a:pt x="1078" y="1174"/>
                </a:cubicBezTo>
                <a:close/>
                <a:moveTo>
                  <a:pt x="1088" y="1161"/>
                </a:moveTo>
                <a:lnTo>
                  <a:pt x="1088" y="1161"/>
                </a:lnTo>
                <a:cubicBezTo>
                  <a:pt x="1089" y="1159"/>
                  <a:pt x="1091" y="1158"/>
                  <a:pt x="1093" y="1159"/>
                </a:cubicBezTo>
                <a:cubicBezTo>
                  <a:pt x="1095" y="1160"/>
                  <a:pt x="1096" y="1162"/>
                  <a:pt x="1095" y="1164"/>
                </a:cubicBezTo>
                <a:cubicBezTo>
                  <a:pt x="1094" y="1166"/>
                  <a:pt x="1092" y="1167"/>
                  <a:pt x="1090" y="1166"/>
                </a:cubicBezTo>
                <a:cubicBezTo>
                  <a:pt x="1088" y="1165"/>
                  <a:pt x="1087" y="1163"/>
                  <a:pt x="1088" y="1161"/>
                </a:cubicBezTo>
                <a:close/>
                <a:moveTo>
                  <a:pt x="1098" y="1148"/>
                </a:moveTo>
                <a:lnTo>
                  <a:pt x="1098" y="1148"/>
                </a:lnTo>
                <a:cubicBezTo>
                  <a:pt x="1098" y="1146"/>
                  <a:pt x="1101" y="1145"/>
                  <a:pt x="1103" y="1146"/>
                </a:cubicBezTo>
                <a:cubicBezTo>
                  <a:pt x="1105" y="1147"/>
                  <a:pt x="1106" y="1150"/>
                  <a:pt x="1105" y="1152"/>
                </a:cubicBezTo>
                <a:cubicBezTo>
                  <a:pt x="1104" y="1154"/>
                  <a:pt x="1101" y="1154"/>
                  <a:pt x="1099" y="1153"/>
                </a:cubicBezTo>
                <a:cubicBezTo>
                  <a:pt x="1097" y="1152"/>
                  <a:pt x="1097" y="1150"/>
                  <a:pt x="1098" y="1148"/>
                </a:cubicBezTo>
                <a:close/>
                <a:moveTo>
                  <a:pt x="1107" y="1135"/>
                </a:moveTo>
                <a:lnTo>
                  <a:pt x="1107" y="1135"/>
                </a:lnTo>
                <a:cubicBezTo>
                  <a:pt x="1108" y="1133"/>
                  <a:pt x="1111" y="1133"/>
                  <a:pt x="1113" y="1134"/>
                </a:cubicBezTo>
                <a:cubicBezTo>
                  <a:pt x="1115" y="1135"/>
                  <a:pt x="1115" y="1137"/>
                  <a:pt x="1114" y="1139"/>
                </a:cubicBezTo>
                <a:cubicBezTo>
                  <a:pt x="1113" y="1141"/>
                  <a:pt x="1111" y="1142"/>
                  <a:pt x="1109" y="1141"/>
                </a:cubicBezTo>
                <a:cubicBezTo>
                  <a:pt x="1107" y="1140"/>
                  <a:pt x="1106" y="1137"/>
                  <a:pt x="1107" y="1135"/>
                </a:cubicBezTo>
                <a:close/>
                <a:moveTo>
                  <a:pt x="1117" y="1123"/>
                </a:moveTo>
                <a:lnTo>
                  <a:pt x="1117" y="1123"/>
                </a:lnTo>
                <a:cubicBezTo>
                  <a:pt x="1118" y="1121"/>
                  <a:pt x="1120" y="1120"/>
                  <a:pt x="1122" y="1121"/>
                </a:cubicBezTo>
                <a:cubicBezTo>
                  <a:pt x="1124" y="1122"/>
                  <a:pt x="1125" y="1124"/>
                  <a:pt x="1124" y="1126"/>
                </a:cubicBezTo>
                <a:cubicBezTo>
                  <a:pt x="1123" y="1128"/>
                  <a:pt x="1121" y="1129"/>
                  <a:pt x="1119" y="1128"/>
                </a:cubicBezTo>
                <a:cubicBezTo>
                  <a:pt x="1117" y="1127"/>
                  <a:pt x="1116" y="1125"/>
                  <a:pt x="1117" y="1123"/>
                </a:cubicBezTo>
                <a:close/>
                <a:moveTo>
                  <a:pt x="1127" y="1110"/>
                </a:moveTo>
                <a:lnTo>
                  <a:pt x="1127" y="1110"/>
                </a:lnTo>
                <a:cubicBezTo>
                  <a:pt x="1128" y="1108"/>
                  <a:pt x="1130" y="1107"/>
                  <a:pt x="1132" y="1108"/>
                </a:cubicBezTo>
                <a:cubicBezTo>
                  <a:pt x="1134" y="1109"/>
                  <a:pt x="1135" y="1111"/>
                  <a:pt x="1134" y="1113"/>
                </a:cubicBezTo>
                <a:cubicBezTo>
                  <a:pt x="1133" y="1115"/>
                  <a:pt x="1130" y="1116"/>
                  <a:pt x="1128" y="1115"/>
                </a:cubicBezTo>
                <a:cubicBezTo>
                  <a:pt x="1126" y="1114"/>
                  <a:pt x="1126" y="1112"/>
                  <a:pt x="1127" y="1110"/>
                </a:cubicBezTo>
                <a:close/>
                <a:moveTo>
                  <a:pt x="1136" y="1097"/>
                </a:moveTo>
                <a:lnTo>
                  <a:pt x="1136" y="1097"/>
                </a:lnTo>
                <a:cubicBezTo>
                  <a:pt x="1137" y="1095"/>
                  <a:pt x="1140" y="1094"/>
                  <a:pt x="1142" y="1095"/>
                </a:cubicBezTo>
                <a:cubicBezTo>
                  <a:pt x="1144" y="1096"/>
                  <a:pt x="1144" y="1099"/>
                  <a:pt x="1143" y="1101"/>
                </a:cubicBezTo>
                <a:cubicBezTo>
                  <a:pt x="1142" y="1103"/>
                  <a:pt x="1140" y="1104"/>
                  <a:pt x="1138" y="1103"/>
                </a:cubicBezTo>
                <a:cubicBezTo>
                  <a:pt x="1136" y="1102"/>
                  <a:pt x="1135" y="1099"/>
                  <a:pt x="1136" y="1097"/>
                </a:cubicBezTo>
                <a:close/>
                <a:moveTo>
                  <a:pt x="1146" y="1084"/>
                </a:moveTo>
                <a:lnTo>
                  <a:pt x="1146" y="1084"/>
                </a:lnTo>
                <a:cubicBezTo>
                  <a:pt x="1147" y="1082"/>
                  <a:pt x="1149" y="1082"/>
                  <a:pt x="1151" y="1083"/>
                </a:cubicBezTo>
                <a:cubicBezTo>
                  <a:pt x="1153" y="1084"/>
                  <a:pt x="1154" y="1086"/>
                  <a:pt x="1153" y="1088"/>
                </a:cubicBezTo>
                <a:cubicBezTo>
                  <a:pt x="1152" y="1090"/>
                  <a:pt x="1150" y="1091"/>
                  <a:pt x="1148" y="1090"/>
                </a:cubicBezTo>
                <a:cubicBezTo>
                  <a:pt x="1146" y="1089"/>
                  <a:pt x="1145" y="1086"/>
                  <a:pt x="1146" y="1084"/>
                </a:cubicBezTo>
                <a:close/>
                <a:moveTo>
                  <a:pt x="1156" y="1072"/>
                </a:moveTo>
                <a:lnTo>
                  <a:pt x="1156" y="1072"/>
                </a:lnTo>
                <a:cubicBezTo>
                  <a:pt x="1157" y="1070"/>
                  <a:pt x="1159" y="1069"/>
                  <a:pt x="1161" y="1070"/>
                </a:cubicBezTo>
                <a:cubicBezTo>
                  <a:pt x="1163" y="1071"/>
                  <a:pt x="1164" y="1073"/>
                  <a:pt x="1163" y="1075"/>
                </a:cubicBezTo>
                <a:cubicBezTo>
                  <a:pt x="1162" y="1077"/>
                  <a:pt x="1159" y="1078"/>
                  <a:pt x="1158" y="1077"/>
                </a:cubicBezTo>
                <a:cubicBezTo>
                  <a:pt x="1156" y="1076"/>
                  <a:pt x="1155" y="1074"/>
                  <a:pt x="1156" y="1072"/>
                </a:cubicBezTo>
                <a:close/>
                <a:moveTo>
                  <a:pt x="1165" y="1059"/>
                </a:moveTo>
                <a:lnTo>
                  <a:pt x="1165" y="1059"/>
                </a:lnTo>
                <a:cubicBezTo>
                  <a:pt x="1166" y="1057"/>
                  <a:pt x="1169" y="1056"/>
                  <a:pt x="1171" y="1057"/>
                </a:cubicBezTo>
                <a:cubicBezTo>
                  <a:pt x="1173" y="1058"/>
                  <a:pt x="1174" y="1061"/>
                  <a:pt x="1173" y="1063"/>
                </a:cubicBezTo>
                <a:cubicBezTo>
                  <a:pt x="1172" y="1065"/>
                  <a:pt x="1169" y="1065"/>
                  <a:pt x="1167" y="1064"/>
                </a:cubicBezTo>
                <a:cubicBezTo>
                  <a:pt x="1165" y="1063"/>
                  <a:pt x="1164" y="1061"/>
                  <a:pt x="1165" y="1059"/>
                </a:cubicBezTo>
                <a:close/>
                <a:moveTo>
                  <a:pt x="1175" y="1046"/>
                </a:moveTo>
                <a:lnTo>
                  <a:pt x="1175" y="1046"/>
                </a:lnTo>
                <a:cubicBezTo>
                  <a:pt x="1176" y="1044"/>
                  <a:pt x="1179" y="1043"/>
                  <a:pt x="1180" y="1044"/>
                </a:cubicBezTo>
                <a:cubicBezTo>
                  <a:pt x="1182" y="1045"/>
                  <a:pt x="1183" y="1048"/>
                  <a:pt x="1182" y="1050"/>
                </a:cubicBezTo>
                <a:cubicBezTo>
                  <a:pt x="1181" y="1052"/>
                  <a:pt x="1179" y="1053"/>
                  <a:pt x="1177" y="1052"/>
                </a:cubicBezTo>
                <a:cubicBezTo>
                  <a:pt x="1175" y="1051"/>
                  <a:pt x="1174" y="1048"/>
                  <a:pt x="1175" y="1046"/>
                </a:cubicBezTo>
                <a:close/>
                <a:moveTo>
                  <a:pt x="1185" y="1033"/>
                </a:moveTo>
                <a:lnTo>
                  <a:pt x="1185" y="1033"/>
                </a:lnTo>
                <a:cubicBezTo>
                  <a:pt x="1186" y="1032"/>
                  <a:pt x="1188" y="1031"/>
                  <a:pt x="1190" y="1032"/>
                </a:cubicBezTo>
                <a:cubicBezTo>
                  <a:pt x="1192" y="1033"/>
                  <a:pt x="1193" y="1035"/>
                  <a:pt x="1192" y="1037"/>
                </a:cubicBezTo>
                <a:cubicBezTo>
                  <a:pt x="1191" y="1039"/>
                  <a:pt x="1189" y="1040"/>
                  <a:pt x="1187" y="1039"/>
                </a:cubicBezTo>
                <a:cubicBezTo>
                  <a:pt x="1185" y="1038"/>
                  <a:pt x="1184" y="1035"/>
                  <a:pt x="1185" y="1033"/>
                </a:cubicBezTo>
                <a:close/>
                <a:moveTo>
                  <a:pt x="1195" y="1021"/>
                </a:moveTo>
                <a:lnTo>
                  <a:pt x="1195" y="1021"/>
                </a:lnTo>
                <a:cubicBezTo>
                  <a:pt x="1196" y="1019"/>
                  <a:pt x="1198" y="1018"/>
                  <a:pt x="1200" y="1019"/>
                </a:cubicBezTo>
                <a:cubicBezTo>
                  <a:pt x="1202" y="1020"/>
                  <a:pt x="1203" y="1022"/>
                  <a:pt x="1202" y="1024"/>
                </a:cubicBezTo>
                <a:cubicBezTo>
                  <a:pt x="1201" y="1026"/>
                  <a:pt x="1198" y="1027"/>
                  <a:pt x="1196" y="1026"/>
                </a:cubicBezTo>
                <a:cubicBezTo>
                  <a:pt x="1194" y="1025"/>
                  <a:pt x="1194" y="1023"/>
                  <a:pt x="1195" y="1021"/>
                </a:cubicBezTo>
                <a:close/>
                <a:moveTo>
                  <a:pt x="1204" y="1008"/>
                </a:moveTo>
                <a:lnTo>
                  <a:pt x="1204" y="1008"/>
                </a:lnTo>
                <a:cubicBezTo>
                  <a:pt x="1205" y="1006"/>
                  <a:pt x="1208" y="1005"/>
                  <a:pt x="1210" y="1006"/>
                </a:cubicBezTo>
                <a:cubicBezTo>
                  <a:pt x="1212" y="1007"/>
                  <a:pt x="1212" y="1010"/>
                  <a:pt x="1211" y="1012"/>
                </a:cubicBezTo>
                <a:cubicBezTo>
                  <a:pt x="1210" y="1014"/>
                  <a:pt x="1208" y="1014"/>
                  <a:pt x="1206" y="1013"/>
                </a:cubicBezTo>
                <a:cubicBezTo>
                  <a:pt x="1204" y="1012"/>
                  <a:pt x="1203" y="1010"/>
                  <a:pt x="1204" y="1008"/>
                </a:cubicBezTo>
                <a:close/>
                <a:moveTo>
                  <a:pt x="1214" y="995"/>
                </a:moveTo>
                <a:lnTo>
                  <a:pt x="1214" y="995"/>
                </a:lnTo>
                <a:cubicBezTo>
                  <a:pt x="1215" y="993"/>
                  <a:pt x="1217" y="993"/>
                  <a:pt x="1219" y="994"/>
                </a:cubicBezTo>
                <a:cubicBezTo>
                  <a:pt x="1221" y="994"/>
                  <a:pt x="1222" y="997"/>
                  <a:pt x="1221" y="999"/>
                </a:cubicBezTo>
                <a:cubicBezTo>
                  <a:pt x="1220" y="1001"/>
                  <a:pt x="1218" y="1002"/>
                  <a:pt x="1216" y="1001"/>
                </a:cubicBezTo>
                <a:cubicBezTo>
                  <a:pt x="1214" y="1000"/>
                  <a:pt x="1213" y="997"/>
                  <a:pt x="1214" y="995"/>
                </a:cubicBezTo>
                <a:close/>
                <a:moveTo>
                  <a:pt x="1224" y="983"/>
                </a:moveTo>
                <a:lnTo>
                  <a:pt x="1224" y="983"/>
                </a:lnTo>
                <a:cubicBezTo>
                  <a:pt x="1225" y="981"/>
                  <a:pt x="1227" y="980"/>
                  <a:pt x="1229" y="981"/>
                </a:cubicBezTo>
                <a:cubicBezTo>
                  <a:pt x="1231" y="982"/>
                  <a:pt x="1232" y="984"/>
                  <a:pt x="1231" y="986"/>
                </a:cubicBezTo>
                <a:cubicBezTo>
                  <a:pt x="1230" y="988"/>
                  <a:pt x="1227" y="989"/>
                  <a:pt x="1225" y="988"/>
                </a:cubicBezTo>
                <a:cubicBezTo>
                  <a:pt x="1223" y="987"/>
                  <a:pt x="1223" y="985"/>
                  <a:pt x="1224" y="983"/>
                </a:cubicBezTo>
                <a:close/>
                <a:moveTo>
                  <a:pt x="1233" y="970"/>
                </a:moveTo>
                <a:lnTo>
                  <a:pt x="1233" y="970"/>
                </a:lnTo>
                <a:cubicBezTo>
                  <a:pt x="1234" y="968"/>
                  <a:pt x="1237" y="967"/>
                  <a:pt x="1239" y="968"/>
                </a:cubicBezTo>
                <a:cubicBezTo>
                  <a:pt x="1241" y="969"/>
                  <a:pt x="1241" y="971"/>
                  <a:pt x="1241" y="973"/>
                </a:cubicBezTo>
                <a:cubicBezTo>
                  <a:pt x="1240" y="975"/>
                  <a:pt x="1237" y="976"/>
                  <a:pt x="1235" y="975"/>
                </a:cubicBezTo>
                <a:cubicBezTo>
                  <a:pt x="1233" y="974"/>
                  <a:pt x="1232" y="972"/>
                  <a:pt x="1233" y="970"/>
                </a:cubicBezTo>
                <a:close/>
                <a:moveTo>
                  <a:pt x="1243" y="957"/>
                </a:moveTo>
                <a:lnTo>
                  <a:pt x="1243" y="957"/>
                </a:lnTo>
                <a:cubicBezTo>
                  <a:pt x="1244" y="955"/>
                  <a:pt x="1246" y="954"/>
                  <a:pt x="1248" y="955"/>
                </a:cubicBezTo>
                <a:cubicBezTo>
                  <a:pt x="1250" y="956"/>
                  <a:pt x="1251" y="959"/>
                  <a:pt x="1250" y="961"/>
                </a:cubicBezTo>
                <a:cubicBezTo>
                  <a:pt x="1249" y="963"/>
                  <a:pt x="1247" y="963"/>
                  <a:pt x="1245" y="962"/>
                </a:cubicBezTo>
                <a:cubicBezTo>
                  <a:pt x="1243" y="961"/>
                  <a:pt x="1242" y="959"/>
                  <a:pt x="1243" y="957"/>
                </a:cubicBezTo>
                <a:close/>
                <a:moveTo>
                  <a:pt x="1253" y="944"/>
                </a:moveTo>
                <a:lnTo>
                  <a:pt x="1253" y="944"/>
                </a:lnTo>
                <a:cubicBezTo>
                  <a:pt x="1254" y="942"/>
                  <a:pt x="1256" y="942"/>
                  <a:pt x="1258" y="943"/>
                </a:cubicBezTo>
                <a:cubicBezTo>
                  <a:pt x="1260" y="944"/>
                  <a:pt x="1261" y="946"/>
                  <a:pt x="1260" y="948"/>
                </a:cubicBezTo>
                <a:cubicBezTo>
                  <a:pt x="1259" y="950"/>
                  <a:pt x="1257" y="951"/>
                  <a:pt x="1255" y="950"/>
                </a:cubicBezTo>
                <a:cubicBezTo>
                  <a:pt x="1253" y="949"/>
                  <a:pt x="1252" y="946"/>
                  <a:pt x="1253" y="944"/>
                </a:cubicBezTo>
                <a:close/>
                <a:moveTo>
                  <a:pt x="1262" y="932"/>
                </a:moveTo>
                <a:lnTo>
                  <a:pt x="1262" y="932"/>
                </a:lnTo>
                <a:cubicBezTo>
                  <a:pt x="1263" y="930"/>
                  <a:pt x="1266" y="929"/>
                  <a:pt x="1268" y="930"/>
                </a:cubicBezTo>
                <a:cubicBezTo>
                  <a:pt x="1270" y="931"/>
                  <a:pt x="1271" y="933"/>
                  <a:pt x="1270" y="935"/>
                </a:cubicBezTo>
                <a:cubicBezTo>
                  <a:pt x="1269" y="937"/>
                  <a:pt x="1266" y="938"/>
                  <a:pt x="1264" y="937"/>
                </a:cubicBezTo>
                <a:cubicBezTo>
                  <a:pt x="1262" y="936"/>
                  <a:pt x="1261" y="934"/>
                  <a:pt x="1262" y="932"/>
                </a:cubicBezTo>
                <a:close/>
                <a:moveTo>
                  <a:pt x="1272" y="919"/>
                </a:moveTo>
                <a:lnTo>
                  <a:pt x="1272" y="919"/>
                </a:lnTo>
                <a:cubicBezTo>
                  <a:pt x="1273" y="917"/>
                  <a:pt x="1276" y="916"/>
                  <a:pt x="1278" y="917"/>
                </a:cubicBezTo>
                <a:cubicBezTo>
                  <a:pt x="1280" y="918"/>
                  <a:pt x="1280" y="921"/>
                  <a:pt x="1279" y="922"/>
                </a:cubicBezTo>
                <a:cubicBezTo>
                  <a:pt x="1278" y="924"/>
                  <a:pt x="1276" y="925"/>
                  <a:pt x="1274" y="924"/>
                </a:cubicBezTo>
                <a:cubicBezTo>
                  <a:pt x="1272" y="923"/>
                  <a:pt x="1271" y="921"/>
                  <a:pt x="1272" y="919"/>
                </a:cubicBezTo>
                <a:close/>
                <a:moveTo>
                  <a:pt x="1282" y="906"/>
                </a:moveTo>
                <a:lnTo>
                  <a:pt x="1282" y="906"/>
                </a:lnTo>
                <a:cubicBezTo>
                  <a:pt x="1283" y="904"/>
                  <a:pt x="1285" y="903"/>
                  <a:pt x="1287" y="904"/>
                </a:cubicBezTo>
                <a:cubicBezTo>
                  <a:pt x="1289" y="905"/>
                  <a:pt x="1290" y="908"/>
                  <a:pt x="1289" y="910"/>
                </a:cubicBezTo>
                <a:cubicBezTo>
                  <a:pt x="1288" y="912"/>
                  <a:pt x="1286" y="913"/>
                  <a:pt x="1284" y="912"/>
                </a:cubicBezTo>
                <a:cubicBezTo>
                  <a:pt x="1282" y="911"/>
                  <a:pt x="1281" y="908"/>
                  <a:pt x="1282" y="906"/>
                </a:cubicBezTo>
                <a:close/>
                <a:moveTo>
                  <a:pt x="1292" y="893"/>
                </a:moveTo>
                <a:lnTo>
                  <a:pt x="1292" y="893"/>
                </a:lnTo>
                <a:cubicBezTo>
                  <a:pt x="1293" y="891"/>
                  <a:pt x="1295" y="891"/>
                  <a:pt x="1297" y="892"/>
                </a:cubicBezTo>
                <a:cubicBezTo>
                  <a:pt x="1299" y="893"/>
                  <a:pt x="1300" y="895"/>
                  <a:pt x="1299" y="897"/>
                </a:cubicBezTo>
                <a:cubicBezTo>
                  <a:pt x="1298" y="899"/>
                  <a:pt x="1295" y="900"/>
                  <a:pt x="1293" y="899"/>
                </a:cubicBezTo>
                <a:cubicBezTo>
                  <a:pt x="1291" y="898"/>
                  <a:pt x="1291" y="895"/>
                  <a:pt x="1292" y="893"/>
                </a:cubicBezTo>
                <a:close/>
                <a:moveTo>
                  <a:pt x="1301" y="881"/>
                </a:moveTo>
                <a:lnTo>
                  <a:pt x="1301" y="881"/>
                </a:lnTo>
                <a:cubicBezTo>
                  <a:pt x="1302" y="879"/>
                  <a:pt x="1305" y="878"/>
                  <a:pt x="1307" y="879"/>
                </a:cubicBezTo>
                <a:cubicBezTo>
                  <a:pt x="1309" y="880"/>
                  <a:pt x="1309" y="882"/>
                  <a:pt x="1308" y="884"/>
                </a:cubicBezTo>
                <a:cubicBezTo>
                  <a:pt x="1307" y="886"/>
                  <a:pt x="1305" y="887"/>
                  <a:pt x="1303" y="886"/>
                </a:cubicBezTo>
                <a:cubicBezTo>
                  <a:pt x="1301" y="885"/>
                  <a:pt x="1300" y="883"/>
                  <a:pt x="1301" y="881"/>
                </a:cubicBezTo>
                <a:close/>
                <a:moveTo>
                  <a:pt x="1311" y="868"/>
                </a:moveTo>
                <a:lnTo>
                  <a:pt x="1311" y="868"/>
                </a:lnTo>
                <a:cubicBezTo>
                  <a:pt x="1312" y="866"/>
                  <a:pt x="1314" y="865"/>
                  <a:pt x="1316" y="866"/>
                </a:cubicBezTo>
                <a:cubicBezTo>
                  <a:pt x="1318" y="867"/>
                  <a:pt x="1319" y="870"/>
                  <a:pt x="1318" y="872"/>
                </a:cubicBezTo>
                <a:cubicBezTo>
                  <a:pt x="1317" y="874"/>
                  <a:pt x="1315" y="874"/>
                  <a:pt x="1313" y="873"/>
                </a:cubicBezTo>
                <a:cubicBezTo>
                  <a:pt x="1311" y="872"/>
                  <a:pt x="1310" y="870"/>
                  <a:pt x="1311" y="868"/>
                </a:cubicBezTo>
                <a:close/>
                <a:moveTo>
                  <a:pt x="1321" y="855"/>
                </a:moveTo>
                <a:lnTo>
                  <a:pt x="1321" y="855"/>
                </a:lnTo>
                <a:cubicBezTo>
                  <a:pt x="1322" y="853"/>
                  <a:pt x="1324" y="852"/>
                  <a:pt x="1326" y="853"/>
                </a:cubicBezTo>
                <a:cubicBezTo>
                  <a:pt x="1328" y="854"/>
                  <a:pt x="1329" y="857"/>
                  <a:pt x="1328" y="859"/>
                </a:cubicBezTo>
                <a:cubicBezTo>
                  <a:pt x="1327" y="861"/>
                  <a:pt x="1324" y="862"/>
                  <a:pt x="1322" y="861"/>
                </a:cubicBezTo>
                <a:cubicBezTo>
                  <a:pt x="1320" y="860"/>
                  <a:pt x="1320" y="857"/>
                  <a:pt x="1321" y="855"/>
                </a:cubicBezTo>
                <a:close/>
                <a:moveTo>
                  <a:pt x="1330" y="843"/>
                </a:moveTo>
                <a:lnTo>
                  <a:pt x="1330" y="843"/>
                </a:lnTo>
                <a:cubicBezTo>
                  <a:pt x="1331" y="841"/>
                  <a:pt x="1334" y="840"/>
                  <a:pt x="1336" y="841"/>
                </a:cubicBezTo>
                <a:cubicBezTo>
                  <a:pt x="1338" y="842"/>
                  <a:pt x="1339" y="844"/>
                  <a:pt x="1338" y="846"/>
                </a:cubicBezTo>
                <a:cubicBezTo>
                  <a:pt x="1337" y="848"/>
                  <a:pt x="1334" y="849"/>
                  <a:pt x="1332" y="848"/>
                </a:cubicBezTo>
                <a:cubicBezTo>
                  <a:pt x="1330" y="847"/>
                  <a:pt x="1329" y="844"/>
                  <a:pt x="1330" y="843"/>
                </a:cubicBezTo>
                <a:close/>
                <a:moveTo>
                  <a:pt x="1340" y="830"/>
                </a:moveTo>
                <a:lnTo>
                  <a:pt x="1340" y="830"/>
                </a:lnTo>
                <a:cubicBezTo>
                  <a:pt x="1341" y="828"/>
                  <a:pt x="1343" y="827"/>
                  <a:pt x="1345" y="828"/>
                </a:cubicBezTo>
                <a:cubicBezTo>
                  <a:pt x="1347" y="829"/>
                  <a:pt x="1348" y="831"/>
                  <a:pt x="1347" y="833"/>
                </a:cubicBezTo>
                <a:cubicBezTo>
                  <a:pt x="1346" y="835"/>
                  <a:pt x="1344" y="836"/>
                  <a:pt x="1342" y="835"/>
                </a:cubicBezTo>
                <a:cubicBezTo>
                  <a:pt x="1340" y="834"/>
                  <a:pt x="1339" y="832"/>
                  <a:pt x="1340" y="830"/>
                </a:cubicBezTo>
                <a:close/>
                <a:moveTo>
                  <a:pt x="1350" y="817"/>
                </a:moveTo>
                <a:lnTo>
                  <a:pt x="1350" y="817"/>
                </a:lnTo>
                <a:cubicBezTo>
                  <a:pt x="1351" y="815"/>
                  <a:pt x="1353" y="814"/>
                  <a:pt x="1355" y="815"/>
                </a:cubicBezTo>
                <a:cubicBezTo>
                  <a:pt x="1357" y="816"/>
                  <a:pt x="1358" y="819"/>
                  <a:pt x="1357" y="821"/>
                </a:cubicBezTo>
                <a:cubicBezTo>
                  <a:pt x="1356" y="823"/>
                  <a:pt x="1354" y="823"/>
                  <a:pt x="1352" y="822"/>
                </a:cubicBezTo>
                <a:cubicBezTo>
                  <a:pt x="1350" y="821"/>
                  <a:pt x="1349" y="819"/>
                  <a:pt x="1350" y="817"/>
                </a:cubicBezTo>
                <a:close/>
                <a:moveTo>
                  <a:pt x="1359" y="804"/>
                </a:moveTo>
                <a:lnTo>
                  <a:pt x="1359" y="804"/>
                </a:lnTo>
                <a:cubicBezTo>
                  <a:pt x="1360" y="802"/>
                  <a:pt x="1363" y="802"/>
                  <a:pt x="1365" y="803"/>
                </a:cubicBezTo>
                <a:cubicBezTo>
                  <a:pt x="1367" y="804"/>
                  <a:pt x="1368" y="806"/>
                  <a:pt x="1367" y="808"/>
                </a:cubicBezTo>
                <a:cubicBezTo>
                  <a:pt x="1366" y="810"/>
                  <a:pt x="1363" y="811"/>
                  <a:pt x="1361" y="810"/>
                </a:cubicBezTo>
                <a:cubicBezTo>
                  <a:pt x="1359" y="809"/>
                  <a:pt x="1358" y="806"/>
                  <a:pt x="1359" y="804"/>
                </a:cubicBezTo>
                <a:close/>
                <a:moveTo>
                  <a:pt x="1369" y="792"/>
                </a:moveTo>
                <a:lnTo>
                  <a:pt x="1369" y="792"/>
                </a:lnTo>
                <a:cubicBezTo>
                  <a:pt x="1370" y="790"/>
                  <a:pt x="1373" y="789"/>
                  <a:pt x="1375" y="790"/>
                </a:cubicBezTo>
                <a:cubicBezTo>
                  <a:pt x="1377" y="791"/>
                  <a:pt x="1377" y="793"/>
                  <a:pt x="1376" y="795"/>
                </a:cubicBezTo>
                <a:cubicBezTo>
                  <a:pt x="1375" y="797"/>
                  <a:pt x="1373" y="798"/>
                  <a:pt x="1371" y="797"/>
                </a:cubicBezTo>
                <a:cubicBezTo>
                  <a:pt x="1369" y="796"/>
                  <a:pt x="1368" y="794"/>
                  <a:pt x="1369" y="792"/>
                </a:cubicBezTo>
                <a:close/>
                <a:moveTo>
                  <a:pt x="1379" y="779"/>
                </a:moveTo>
                <a:lnTo>
                  <a:pt x="1379" y="779"/>
                </a:lnTo>
                <a:cubicBezTo>
                  <a:pt x="1380" y="777"/>
                  <a:pt x="1382" y="776"/>
                  <a:pt x="1384" y="777"/>
                </a:cubicBezTo>
                <a:cubicBezTo>
                  <a:pt x="1386" y="778"/>
                  <a:pt x="1387" y="780"/>
                  <a:pt x="1386" y="782"/>
                </a:cubicBezTo>
                <a:cubicBezTo>
                  <a:pt x="1385" y="784"/>
                  <a:pt x="1383" y="785"/>
                  <a:pt x="1381" y="784"/>
                </a:cubicBezTo>
                <a:cubicBezTo>
                  <a:pt x="1379" y="783"/>
                  <a:pt x="1378" y="781"/>
                  <a:pt x="1379" y="779"/>
                </a:cubicBezTo>
                <a:close/>
                <a:moveTo>
                  <a:pt x="1389" y="766"/>
                </a:moveTo>
                <a:lnTo>
                  <a:pt x="1389" y="766"/>
                </a:lnTo>
                <a:cubicBezTo>
                  <a:pt x="1390" y="764"/>
                  <a:pt x="1392" y="763"/>
                  <a:pt x="1394" y="764"/>
                </a:cubicBezTo>
                <a:cubicBezTo>
                  <a:pt x="1396" y="765"/>
                  <a:pt x="1397" y="768"/>
                  <a:pt x="1396" y="770"/>
                </a:cubicBezTo>
                <a:cubicBezTo>
                  <a:pt x="1395" y="772"/>
                  <a:pt x="1392" y="772"/>
                  <a:pt x="1390" y="771"/>
                </a:cubicBezTo>
                <a:cubicBezTo>
                  <a:pt x="1388" y="770"/>
                  <a:pt x="1388" y="768"/>
                  <a:pt x="1389" y="766"/>
                </a:cubicBezTo>
                <a:close/>
                <a:moveTo>
                  <a:pt x="1398" y="753"/>
                </a:moveTo>
                <a:lnTo>
                  <a:pt x="1398" y="753"/>
                </a:lnTo>
                <a:cubicBezTo>
                  <a:pt x="1399" y="751"/>
                  <a:pt x="1402" y="751"/>
                  <a:pt x="1404" y="752"/>
                </a:cubicBezTo>
                <a:cubicBezTo>
                  <a:pt x="1406" y="753"/>
                  <a:pt x="1406" y="755"/>
                  <a:pt x="1405" y="757"/>
                </a:cubicBezTo>
                <a:cubicBezTo>
                  <a:pt x="1404" y="759"/>
                  <a:pt x="1402" y="760"/>
                  <a:pt x="1400" y="759"/>
                </a:cubicBezTo>
                <a:cubicBezTo>
                  <a:pt x="1398" y="758"/>
                  <a:pt x="1397" y="755"/>
                  <a:pt x="1398" y="753"/>
                </a:cubicBezTo>
                <a:close/>
                <a:moveTo>
                  <a:pt x="1408" y="741"/>
                </a:moveTo>
                <a:lnTo>
                  <a:pt x="1408" y="741"/>
                </a:lnTo>
                <a:cubicBezTo>
                  <a:pt x="1409" y="739"/>
                  <a:pt x="1411" y="738"/>
                  <a:pt x="1413" y="739"/>
                </a:cubicBezTo>
                <a:cubicBezTo>
                  <a:pt x="1415" y="740"/>
                  <a:pt x="1416" y="742"/>
                  <a:pt x="1415" y="744"/>
                </a:cubicBezTo>
                <a:cubicBezTo>
                  <a:pt x="1414" y="746"/>
                  <a:pt x="1412" y="747"/>
                  <a:pt x="1410" y="746"/>
                </a:cubicBezTo>
                <a:cubicBezTo>
                  <a:pt x="1408" y="745"/>
                  <a:pt x="1407" y="743"/>
                  <a:pt x="1408" y="741"/>
                </a:cubicBezTo>
                <a:close/>
                <a:moveTo>
                  <a:pt x="1418" y="728"/>
                </a:moveTo>
                <a:lnTo>
                  <a:pt x="1418" y="728"/>
                </a:lnTo>
                <a:cubicBezTo>
                  <a:pt x="1419" y="726"/>
                  <a:pt x="1421" y="725"/>
                  <a:pt x="1423" y="726"/>
                </a:cubicBezTo>
                <a:cubicBezTo>
                  <a:pt x="1425" y="727"/>
                  <a:pt x="1426" y="730"/>
                  <a:pt x="1425" y="731"/>
                </a:cubicBezTo>
                <a:cubicBezTo>
                  <a:pt x="1424" y="733"/>
                  <a:pt x="1421" y="734"/>
                  <a:pt x="1419" y="733"/>
                </a:cubicBezTo>
                <a:cubicBezTo>
                  <a:pt x="1418" y="732"/>
                  <a:pt x="1417" y="730"/>
                  <a:pt x="1418" y="728"/>
                </a:cubicBezTo>
                <a:close/>
                <a:moveTo>
                  <a:pt x="1427" y="715"/>
                </a:moveTo>
                <a:lnTo>
                  <a:pt x="1427" y="715"/>
                </a:lnTo>
                <a:cubicBezTo>
                  <a:pt x="1428" y="713"/>
                  <a:pt x="1431" y="712"/>
                  <a:pt x="1433" y="713"/>
                </a:cubicBezTo>
                <a:cubicBezTo>
                  <a:pt x="1435" y="714"/>
                  <a:pt x="1436" y="717"/>
                  <a:pt x="1435" y="719"/>
                </a:cubicBezTo>
                <a:cubicBezTo>
                  <a:pt x="1434" y="721"/>
                  <a:pt x="1431" y="722"/>
                  <a:pt x="1429" y="721"/>
                </a:cubicBezTo>
                <a:cubicBezTo>
                  <a:pt x="1427" y="720"/>
                  <a:pt x="1426" y="717"/>
                  <a:pt x="1427" y="715"/>
                </a:cubicBezTo>
                <a:close/>
                <a:moveTo>
                  <a:pt x="1437" y="702"/>
                </a:moveTo>
                <a:lnTo>
                  <a:pt x="1437" y="702"/>
                </a:lnTo>
                <a:cubicBezTo>
                  <a:pt x="1438" y="700"/>
                  <a:pt x="1441" y="700"/>
                  <a:pt x="1442" y="701"/>
                </a:cubicBezTo>
                <a:cubicBezTo>
                  <a:pt x="1444" y="702"/>
                  <a:pt x="1445" y="704"/>
                  <a:pt x="1444" y="706"/>
                </a:cubicBezTo>
                <a:cubicBezTo>
                  <a:pt x="1443" y="708"/>
                  <a:pt x="1441" y="709"/>
                  <a:pt x="1439" y="708"/>
                </a:cubicBezTo>
                <a:cubicBezTo>
                  <a:pt x="1437" y="707"/>
                  <a:pt x="1436" y="704"/>
                  <a:pt x="1437" y="702"/>
                </a:cubicBezTo>
                <a:close/>
                <a:moveTo>
                  <a:pt x="1447" y="690"/>
                </a:moveTo>
                <a:lnTo>
                  <a:pt x="1447" y="690"/>
                </a:lnTo>
                <a:cubicBezTo>
                  <a:pt x="1448" y="688"/>
                  <a:pt x="1450" y="687"/>
                  <a:pt x="1452" y="688"/>
                </a:cubicBezTo>
                <a:cubicBezTo>
                  <a:pt x="1454" y="689"/>
                  <a:pt x="1455" y="691"/>
                  <a:pt x="1454" y="693"/>
                </a:cubicBezTo>
                <a:cubicBezTo>
                  <a:pt x="1453" y="695"/>
                  <a:pt x="1451" y="696"/>
                  <a:pt x="1449" y="695"/>
                </a:cubicBezTo>
                <a:cubicBezTo>
                  <a:pt x="1447" y="694"/>
                  <a:pt x="1446" y="692"/>
                  <a:pt x="1447" y="690"/>
                </a:cubicBezTo>
                <a:close/>
                <a:moveTo>
                  <a:pt x="1457" y="677"/>
                </a:moveTo>
                <a:lnTo>
                  <a:pt x="1457" y="677"/>
                </a:lnTo>
                <a:cubicBezTo>
                  <a:pt x="1458" y="675"/>
                  <a:pt x="1460" y="674"/>
                  <a:pt x="1462" y="675"/>
                </a:cubicBezTo>
                <a:cubicBezTo>
                  <a:pt x="1464" y="676"/>
                  <a:pt x="1465" y="679"/>
                  <a:pt x="1464" y="681"/>
                </a:cubicBezTo>
                <a:cubicBezTo>
                  <a:pt x="1463" y="683"/>
                  <a:pt x="1460" y="683"/>
                  <a:pt x="1458" y="682"/>
                </a:cubicBezTo>
                <a:cubicBezTo>
                  <a:pt x="1456" y="681"/>
                  <a:pt x="1456" y="679"/>
                  <a:pt x="1457" y="677"/>
                </a:cubicBezTo>
                <a:close/>
                <a:moveTo>
                  <a:pt x="1466" y="664"/>
                </a:moveTo>
                <a:lnTo>
                  <a:pt x="1466" y="664"/>
                </a:lnTo>
                <a:cubicBezTo>
                  <a:pt x="1467" y="662"/>
                  <a:pt x="1470" y="661"/>
                  <a:pt x="1472" y="662"/>
                </a:cubicBezTo>
                <a:cubicBezTo>
                  <a:pt x="1474" y="663"/>
                  <a:pt x="1474" y="666"/>
                  <a:pt x="1473" y="668"/>
                </a:cubicBezTo>
                <a:cubicBezTo>
                  <a:pt x="1472" y="670"/>
                  <a:pt x="1470" y="671"/>
                  <a:pt x="1468" y="670"/>
                </a:cubicBezTo>
                <a:cubicBezTo>
                  <a:pt x="1466" y="669"/>
                  <a:pt x="1465" y="666"/>
                  <a:pt x="1466" y="664"/>
                </a:cubicBezTo>
                <a:close/>
                <a:moveTo>
                  <a:pt x="1476" y="652"/>
                </a:moveTo>
                <a:lnTo>
                  <a:pt x="1476" y="652"/>
                </a:lnTo>
                <a:cubicBezTo>
                  <a:pt x="1477" y="650"/>
                  <a:pt x="1479" y="649"/>
                  <a:pt x="1481" y="650"/>
                </a:cubicBezTo>
                <a:cubicBezTo>
                  <a:pt x="1483" y="651"/>
                  <a:pt x="1484" y="653"/>
                  <a:pt x="1483" y="655"/>
                </a:cubicBezTo>
                <a:cubicBezTo>
                  <a:pt x="1482" y="657"/>
                  <a:pt x="1480" y="658"/>
                  <a:pt x="1478" y="657"/>
                </a:cubicBezTo>
                <a:cubicBezTo>
                  <a:pt x="1476" y="656"/>
                  <a:pt x="1475" y="654"/>
                  <a:pt x="1476" y="652"/>
                </a:cubicBezTo>
                <a:close/>
                <a:moveTo>
                  <a:pt x="1486" y="639"/>
                </a:moveTo>
                <a:lnTo>
                  <a:pt x="1486" y="639"/>
                </a:lnTo>
                <a:cubicBezTo>
                  <a:pt x="1487" y="637"/>
                  <a:pt x="1489" y="636"/>
                  <a:pt x="1491" y="637"/>
                </a:cubicBezTo>
                <a:cubicBezTo>
                  <a:pt x="1493" y="638"/>
                  <a:pt x="1494" y="640"/>
                  <a:pt x="1493" y="642"/>
                </a:cubicBezTo>
                <a:cubicBezTo>
                  <a:pt x="1492" y="644"/>
                  <a:pt x="1489" y="645"/>
                  <a:pt x="1487" y="644"/>
                </a:cubicBezTo>
                <a:cubicBezTo>
                  <a:pt x="1485" y="643"/>
                  <a:pt x="1485" y="641"/>
                  <a:pt x="1486" y="639"/>
                </a:cubicBezTo>
                <a:close/>
                <a:moveTo>
                  <a:pt x="1495" y="626"/>
                </a:moveTo>
                <a:lnTo>
                  <a:pt x="1495" y="626"/>
                </a:lnTo>
                <a:cubicBezTo>
                  <a:pt x="1496" y="624"/>
                  <a:pt x="1499" y="623"/>
                  <a:pt x="1501" y="624"/>
                </a:cubicBezTo>
                <a:cubicBezTo>
                  <a:pt x="1503" y="625"/>
                  <a:pt x="1503" y="628"/>
                  <a:pt x="1502" y="630"/>
                </a:cubicBezTo>
                <a:cubicBezTo>
                  <a:pt x="1501" y="632"/>
                  <a:pt x="1499" y="632"/>
                  <a:pt x="1497" y="631"/>
                </a:cubicBezTo>
                <a:cubicBezTo>
                  <a:pt x="1495" y="630"/>
                  <a:pt x="1494" y="628"/>
                  <a:pt x="1495" y="626"/>
                </a:cubicBezTo>
                <a:close/>
                <a:moveTo>
                  <a:pt x="1505" y="613"/>
                </a:moveTo>
                <a:lnTo>
                  <a:pt x="1505" y="613"/>
                </a:lnTo>
                <a:cubicBezTo>
                  <a:pt x="1506" y="611"/>
                  <a:pt x="1508" y="611"/>
                  <a:pt x="1510" y="612"/>
                </a:cubicBezTo>
                <a:cubicBezTo>
                  <a:pt x="1512" y="613"/>
                  <a:pt x="1513" y="615"/>
                  <a:pt x="1512" y="617"/>
                </a:cubicBezTo>
                <a:cubicBezTo>
                  <a:pt x="1511" y="619"/>
                  <a:pt x="1509" y="620"/>
                  <a:pt x="1507" y="619"/>
                </a:cubicBezTo>
                <a:cubicBezTo>
                  <a:pt x="1505" y="618"/>
                  <a:pt x="1504" y="615"/>
                  <a:pt x="1505" y="613"/>
                </a:cubicBezTo>
                <a:close/>
                <a:moveTo>
                  <a:pt x="1515" y="601"/>
                </a:moveTo>
                <a:lnTo>
                  <a:pt x="1515" y="601"/>
                </a:lnTo>
                <a:cubicBezTo>
                  <a:pt x="1516" y="599"/>
                  <a:pt x="1518" y="598"/>
                  <a:pt x="1520" y="599"/>
                </a:cubicBezTo>
                <a:cubicBezTo>
                  <a:pt x="1522" y="600"/>
                  <a:pt x="1523" y="602"/>
                  <a:pt x="1522" y="604"/>
                </a:cubicBezTo>
                <a:cubicBezTo>
                  <a:pt x="1521" y="606"/>
                  <a:pt x="1519" y="607"/>
                  <a:pt x="1517" y="606"/>
                </a:cubicBezTo>
                <a:cubicBezTo>
                  <a:pt x="1515" y="605"/>
                  <a:pt x="1514" y="603"/>
                  <a:pt x="1515" y="601"/>
                </a:cubicBezTo>
                <a:close/>
                <a:moveTo>
                  <a:pt x="1524" y="588"/>
                </a:moveTo>
                <a:lnTo>
                  <a:pt x="1524" y="588"/>
                </a:lnTo>
                <a:cubicBezTo>
                  <a:pt x="1525" y="586"/>
                  <a:pt x="1528" y="585"/>
                  <a:pt x="1530" y="586"/>
                </a:cubicBezTo>
                <a:cubicBezTo>
                  <a:pt x="1532" y="587"/>
                  <a:pt x="1533" y="589"/>
                  <a:pt x="1532" y="591"/>
                </a:cubicBezTo>
                <a:cubicBezTo>
                  <a:pt x="1531" y="593"/>
                  <a:pt x="1528" y="594"/>
                  <a:pt x="1526" y="593"/>
                </a:cubicBezTo>
                <a:cubicBezTo>
                  <a:pt x="1524" y="592"/>
                  <a:pt x="1523" y="590"/>
                  <a:pt x="1524" y="588"/>
                </a:cubicBezTo>
                <a:close/>
                <a:moveTo>
                  <a:pt x="1534" y="575"/>
                </a:moveTo>
                <a:lnTo>
                  <a:pt x="1534" y="575"/>
                </a:lnTo>
                <a:cubicBezTo>
                  <a:pt x="1535" y="573"/>
                  <a:pt x="1538" y="572"/>
                  <a:pt x="1540" y="573"/>
                </a:cubicBezTo>
                <a:cubicBezTo>
                  <a:pt x="1541" y="574"/>
                  <a:pt x="1542" y="577"/>
                  <a:pt x="1541" y="579"/>
                </a:cubicBezTo>
                <a:cubicBezTo>
                  <a:pt x="1540" y="581"/>
                  <a:pt x="1538" y="581"/>
                  <a:pt x="1536" y="581"/>
                </a:cubicBezTo>
                <a:cubicBezTo>
                  <a:pt x="1534" y="580"/>
                  <a:pt x="1533" y="577"/>
                  <a:pt x="1534" y="575"/>
                </a:cubicBezTo>
                <a:close/>
                <a:moveTo>
                  <a:pt x="1544" y="562"/>
                </a:moveTo>
                <a:lnTo>
                  <a:pt x="1544" y="562"/>
                </a:lnTo>
                <a:cubicBezTo>
                  <a:pt x="1545" y="560"/>
                  <a:pt x="1547" y="560"/>
                  <a:pt x="1549" y="561"/>
                </a:cubicBezTo>
                <a:cubicBezTo>
                  <a:pt x="1551" y="562"/>
                  <a:pt x="1552" y="564"/>
                  <a:pt x="1551" y="566"/>
                </a:cubicBezTo>
                <a:cubicBezTo>
                  <a:pt x="1550" y="568"/>
                  <a:pt x="1548" y="569"/>
                  <a:pt x="1546" y="568"/>
                </a:cubicBezTo>
                <a:cubicBezTo>
                  <a:pt x="1544" y="567"/>
                  <a:pt x="1543" y="564"/>
                  <a:pt x="1544" y="562"/>
                </a:cubicBezTo>
                <a:close/>
                <a:moveTo>
                  <a:pt x="1554" y="550"/>
                </a:moveTo>
                <a:lnTo>
                  <a:pt x="1554" y="550"/>
                </a:lnTo>
                <a:cubicBezTo>
                  <a:pt x="1555" y="548"/>
                  <a:pt x="1557" y="547"/>
                  <a:pt x="1559" y="548"/>
                </a:cubicBezTo>
                <a:cubicBezTo>
                  <a:pt x="1561" y="549"/>
                  <a:pt x="1562" y="551"/>
                  <a:pt x="1561" y="553"/>
                </a:cubicBezTo>
                <a:cubicBezTo>
                  <a:pt x="1560" y="555"/>
                  <a:pt x="1557" y="556"/>
                  <a:pt x="1555" y="555"/>
                </a:cubicBezTo>
                <a:cubicBezTo>
                  <a:pt x="1553" y="554"/>
                  <a:pt x="1553" y="552"/>
                  <a:pt x="1554" y="550"/>
                </a:cubicBezTo>
                <a:close/>
                <a:moveTo>
                  <a:pt x="1563" y="537"/>
                </a:moveTo>
                <a:lnTo>
                  <a:pt x="1563" y="537"/>
                </a:lnTo>
                <a:cubicBezTo>
                  <a:pt x="1564" y="535"/>
                  <a:pt x="1567" y="534"/>
                  <a:pt x="1569" y="535"/>
                </a:cubicBezTo>
                <a:cubicBezTo>
                  <a:pt x="1571" y="536"/>
                  <a:pt x="1571" y="539"/>
                  <a:pt x="1570" y="541"/>
                </a:cubicBezTo>
                <a:cubicBezTo>
                  <a:pt x="1569" y="543"/>
                  <a:pt x="1567" y="543"/>
                  <a:pt x="1565" y="542"/>
                </a:cubicBezTo>
                <a:cubicBezTo>
                  <a:pt x="1563" y="541"/>
                  <a:pt x="1562" y="539"/>
                  <a:pt x="1563" y="537"/>
                </a:cubicBezTo>
                <a:close/>
                <a:moveTo>
                  <a:pt x="1573" y="524"/>
                </a:moveTo>
                <a:lnTo>
                  <a:pt x="1573" y="524"/>
                </a:lnTo>
                <a:cubicBezTo>
                  <a:pt x="1574" y="522"/>
                  <a:pt x="1576" y="521"/>
                  <a:pt x="1578" y="522"/>
                </a:cubicBezTo>
                <a:cubicBezTo>
                  <a:pt x="1580" y="523"/>
                  <a:pt x="1581" y="526"/>
                  <a:pt x="1580" y="528"/>
                </a:cubicBezTo>
                <a:cubicBezTo>
                  <a:pt x="1579" y="530"/>
                  <a:pt x="1577" y="531"/>
                  <a:pt x="1575" y="530"/>
                </a:cubicBezTo>
                <a:cubicBezTo>
                  <a:pt x="1573" y="529"/>
                  <a:pt x="1572" y="526"/>
                  <a:pt x="1573" y="524"/>
                </a:cubicBezTo>
                <a:close/>
                <a:moveTo>
                  <a:pt x="1583" y="511"/>
                </a:moveTo>
                <a:lnTo>
                  <a:pt x="1583" y="511"/>
                </a:lnTo>
                <a:cubicBezTo>
                  <a:pt x="1584" y="510"/>
                  <a:pt x="1586" y="509"/>
                  <a:pt x="1588" y="510"/>
                </a:cubicBezTo>
                <a:cubicBezTo>
                  <a:pt x="1590" y="511"/>
                  <a:pt x="1591" y="513"/>
                  <a:pt x="1590" y="515"/>
                </a:cubicBezTo>
                <a:cubicBezTo>
                  <a:pt x="1589" y="517"/>
                  <a:pt x="1586" y="518"/>
                  <a:pt x="1584" y="517"/>
                </a:cubicBezTo>
                <a:cubicBezTo>
                  <a:pt x="1582" y="516"/>
                  <a:pt x="1582" y="513"/>
                  <a:pt x="1583" y="511"/>
                </a:cubicBezTo>
                <a:close/>
                <a:moveTo>
                  <a:pt x="1592" y="499"/>
                </a:moveTo>
                <a:lnTo>
                  <a:pt x="1592" y="499"/>
                </a:lnTo>
                <a:cubicBezTo>
                  <a:pt x="1593" y="497"/>
                  <a:pt x="1596" y="496"/>
                  <a:pt x="1598" y="497"/>
                </a:cubicBezTo>
                <a:cubicBezTo>
                  <a:pt x="1600" y="498"/>
                  <a:pt x="1601" y="500"/>
                  <a:pt x="1600" y="502"/>
                </a:cubicBezTo>
                <a:cubicBezTo>
                  <a:pt x="1599" y="504"/>
                  <a:pt x="1596" y="505"/>
                  <a:pt x="1594" y="504"/>
                </a:cubicBezTo>
                <a:cubicBezTo>
                  <a:pt x="1592" y="503"/>
                  <a:pt x="1591" y="501"/>
                  <a:pt x="1592" y="499"/>
                </a:cubicBezTo>
                <a:close/>
                <a:moveTo>
                  <a:pt x="1602" y="486"/>
                </a:moveTo>
                <a:lnTo>
                  <a:pt x="1602" y="486"/>
                </a:lnTo>
                <a:cubicBezTo>
                  <a:pt x="1603" y="484"/>
                  <a:pt x="1605" y="483"/>
                  <a:pt x="1607" y="484"/>
                </a:cubicBezTo>
                <a:cubicBezTo>
                  <a:pt x="1609" y="485"/>
                  <a:pt x="1610" y="488"/>
                  <a:pt x="1609" y="490"/>
                </a:cubicBezTo>
                <a:cubicBezTo>
                  <a:pt x="1608" y="492"/>
                  <a:pt x="1606" y="492"/>
                  <a:pt x="1604" y="491"/>
                </a:cubicBezTo>
                <a:cubicBezTo>
                  <a:pt x="1602" y="490"/>
                  <a:pt x="1601" y="488"/>
                  <a:pt x="1602" y="486"/>
                </a:cubicBezTo>
                <a:close/>
                <a:moveTo>
                  <a:pt x="1612" y="473"/>
                </a:moveTo>
                <a:lnTo>
                  <a:pt x="1612" y="473"/>
                </a:lnTo>
                <a:cubicBezTo>
                  <a:pt x="1613" y="471"/>
                  <a:pt x="1615" y="471"/>
                  <a:pt x="1617" y="472"/>
                </a:cubicBezTo>
                <a:cubicBezTo>
                  <a:pt x="1619" y="472"/>
                  <a:pt x="1620" y="475"/>
                  <a:pt x="1619" y="477"/>
                </a:cubicBezTo>
                <a:cubicBezTo>
                  <a:pt x="1618" y="479"/>
                  <a:pt x="1616" y="480"/>
                  <a:pt x="1614" y="479"/>
                </a:cubicBezTo>
                <a:cubicBezTo>
                  <a:pt x="1612" y="478"/>
                  <a:pt x="1611" y="475"/>
                  <a:pt x="1612" y="473"/>
                </a:cubicBezTo>
                <a:close/>
                <a:moveTo>
                  <a:pt x="1621" y="461"/>
                </a:moveTo>
                <a:lnTo>
                  <a:pt x="1621" y="461"/>
                </a:lnTo>
                <a:cubicBezTo>
                  <a:pt x="1622" y="459"/>
                  <a:pt x="1625" y="458"/>
                  <a:pt x="1627" y="459"/>
                </a:cubicBezTo>
                <a:cubicBezTo>
                  <a:pt x="1629" y="460"/>
                  <a:pt x="1630" y="462"/>
                  <a:pt x="1629" y="464"/>
                </a:cubicBezTo>
                <a:cubicBezTo>
                  <a:pt x="1628" y="466"/>
                  <a:pt x="1625" y="467"/>
                  <a:pt x="1623" y="466"/>
                </a:cubicBezTo>
                <a:cubicBezTo>
                  <a:pt x="1621" y="465"/>
                  <a:pt x="1620" y="463"/>
                  <a:pt x="1621" y="461"/>
                </a:cubicBezTo>
                <a:close/>
                <a:moveTo>
                  <a:pt x="1631" y="448"/>
                </a:moveTo>
                <a:lnTo>
                  <a:pt x="1631" y="448"/>
                </a:lnTo>
                <a:cubicBezTo>
                  <a:pt x="1632" y="446"/>
                  <a:pt x="1635" y="445"/>
                  <a:pt x="1637" y="446"/>
                </a:cubicBezTo>
                <a:cubicBezTo>
                  <a:pt x="1639" y="447"/>
                  <a:pt x="1639" y="449"/>
                  <a:pt x="1638" y="451"/>
                </a:cubicBezTo>
                <a:cubicBezTo>
                  <a:pt x="1637" y="453"/>
                  <a:pt x="1635" y="454"/>
                  <a:pt x="1633" y="453"/>
                </a:cubicBezTo>
                <a:cubicBezTo>
                  <a:pt x="1631" y="452"/>
                  <a:pt x="1630" y="450"/>
                  <a:pt x="1631" y="448"/>
                </a:cubicBezTo>
                <a:close/>
                <a:moveTo>
                  <a:pt x="1641" y="435"/>
                </a:moveTo>
                <a:lnTo>
                  <a:pt x="1641" y="435"/>
                </a:lnTo>
                <a:cubicBezTo>
                  <a:pt x="1642" y="433"/>
                  <a:pt x="1644" y="432"/>
                  <a:pt x="1646" y="433"/>
                </a:cubicBezTo>
                <a:cubicBezTo>
                  <a:pt x="1648" y="434"/>
                  <a:pt x="1649" y="437"/>
                  <a:pt x="1648" y="439"/>
                </a:cubicBezTo>
                <a:cubicBezTo>
                  <a:pt x="1647" y="441"/>
                  <a:pt x="1645" y="441"/>
                  <a:pt x="1643" y="440"/>
                </a:cubicBezTo>
                <a:cubicBezTo>
                  <a:pt x="1641" y="439"/>
                  <a:pt x="1640" y="437"/>
                  <a:pt x="1641" y="435"/>
                </a:cubicBezTo>
                <a:close/>
                <a:moveTo>
                  <a:pt x="1651" y="422"/>
                </a:moveTo>
                <a:lnTo>
                  <a:pt x="1651" y="422"/>
                </a:lnTo>
                <a:cubicBezTo>
                  <a:pt x="1652" y="420"/>
                  <a:pt x="1654" y="420"/>
                  <a:pt x="1656" y="421"/>
                </a:cubicBezTo>
                <a:cubicBezTo>
                  <a:pt x="1658" y="422"/>
                  <a:pt x="1659" y="424"/>
                  <a:pt x="1658" y="426"/>
                </a:cubicBezTo>
                <a:cubicBezTo>
                  <a:pt x="1657" y="428"/>
                  <a:pt x="1654" y="429"/>
                  <a:pt x="1652" y="428"/>
                </a:cubicBezTo>
                <a:cubicBezTo>
                  <a:pt x="1650" y="427"/>
                  <a:pt x="1650" y="424"/>
                  <a:pt x="1651" y="422"/>
                </a:cubicBezTo>
                <a:close/>
                <a:moveTo>
                  <a:pt x="1660" y="410"/>
                </a:moveTo>
                <a:lnTo>
                  <a:pt x="1660" y="410"/>
                </a:lnTo>
                <a:cubicBezTo>
                  <a:pt x="1661" y="408"/>
                  <a:pt x="1664" y="407"/>
                  <a:pt x="1666" y="408"/>
                </a:cubicBezTo>
                <a:cubicBezTo>
                  <a:pt x="1668" y="409"/>
                  <a:pt x="1668" y="411"/>
                  <a:pt x="1667" y="413"/>
                </a:cubicBezTo>
                <a:cubicBezTo>
                  <a:pt x="1666" y="415"/>
                  <a:pt x="1664" y="416"/>
                  <a:pt x="1662" y="415"/>
                </a:cubicBezTo>
                <a:cubicBezTo>
                  <a:pt x="1660" y="414"/>
                  <a:pt x="1659" y="412"/>
                  <a:pt x="1660" y="410"/>
                </a:cubicBezTo>
                <a:close/>
                <a:moveTo>
                  <a:pt x="1670" y="397"/>
                </a:moveTo>
                <a:lnTo>
                  <a:pt x="1670" y="397"/>
                </a:lnTo>
                <a:cubicBezTo>
                  <a:pt x="1671" y="395"/>
                  <a:pt x="1673" y="394"/>
                  <a:pt x="1675" y="395"/>
                </a:cubicBezTo>
                <a:cubicBezTo>
                  <a:pt x="1677" y="396"/>
                  <a:pt x="1678" y="399"/>
                  <a:pt x="1677" y="400"/>
                </a:cubicBezTo>
                <a:cubicBezTo>
                  <a:pt x="1676" y="402"/>
                  <a:pt x="1674" y="403"/>
                  <a:pt x="1672" y="402"/>
                </a:cubicBezTo>
                <a:cubicBezTo>
                  <a:pt x="1670" y="401"/>
                  <a:pt x="1669" y="399"/>
                  <a:pt x="1670" y="397"/>
                </a:cubicBezTo>
                <a:close/>
                <a:moveTo>
                  <a:pt x="1680" y="384"/>
                </a:moveTo>
                <a:lnTo>
                  <a:pt x="1680" y="384"/>
                </a:lnTo>
                <a:cubicBezTo>
                  <a:pt x="1681" y="382"/>
                  <a:pt x="1683" y="381"/>
                  <a:pt x="1685" y="382"/>
                </a:cubicBezTo>
                <a:cubicBezTo>
                  <a:pt x="1687" y="383"/>
                  <a:pt x="1688" y="386"/>
                  <a:pt x="1687" y="388"/>
                </a:cubicBezTo>
                <a:cubicBezTo>
                  <a:pt x="1686" y="390"/>
                  <a:pt x="1683" y="391"/>
                  <a:pt x="1681" y="390"/>
                </a:cubicBezTo>
                <a:cubicBezTo>
                  <a:pt x="1680" y="389"/>
                  <a:pt x="1679" y="386"/>
                  <a:pt x="1680" y="384"/>
                </a:cubicBezTo>
                <a:close/>
                <a:moveTo>
                  <a:pt x="1689" y="371"/>
                </a:moveTo>
                <a:lnTo>
                  <a:pt x="1689" y="371"/>
                </a:lnTo>
                <a:cubicBezTo>
                  <a:pt x="1690" y="369"/>
                  <a:pt x="1693" y="369"/>
                  <a:pt x="1695" y="370"/>
                </a:cubicBezTo>
                <a:cubicBezTo>
                  <a:pt x="1697" y="371"/>
                  <a:pt x="1698" y="373"/>
                  <a:pt x="1697" y="375"/>
                </a:cubicBezTo>
                <a:cubicBezTo>
                  <a:pt x="1696" y="377"/>
                  <a:pt x="1693" y="378"/>
                  <a:pt x="1691" y="377"/>
                </a:cubicBezTo>
                <a:cubicBezTo>
                  <a:pt x="1689" y="376"/>
                  <a:pt x="1688" y="373"/>
                  <a:pt x="1689" y="371"/>
                </a:cubicBezTo>
                <a:close/>
                <a:moveTo>
                  <a:pt x="1699" y="359"/>
                </a:moveTo>
                <a:lnTo>
                  <a:pt x="1699" y="359"/>
                </a:lnTo>
                <a:cubicBezTo>
                  <a:pt x="1700" y="357"/>
                  <a:pt x="1703" y="356"/>
                  <a:pt x="1704" y="357"/>
                </a:cubicBezTo>
                <a:cubicBezTo>
                  <a:pt x="1706" y="358"/>
                  <a:pt x="1707" y="360"/>
                  <a:pt x="1706" y="362"/>
                </a:cubicBezTo>
                <a:cubicBezTo>
                  <a:pt x="1705" y="364"/>
                  <a:pt x="1703" y="365"/>
                  <a:pt x="1701" y="364"/>
                </a:cubicBezTo>
                <a:cubicBezTo>
                  <a:pt x="1699" y="363"/>
                  <a:pt x="1698" y="361"/>
                  <a:pt x="1699" y="359"/>
                </a:cubicBezTo>
                <a:close/>
                <a:moveTo>
                  <a:pt x="1709" y="346"/>
                </a:moveTo>
                <a:lnTo>
                  <a:pt x="1709" y="346"/>
                </a:lnTo>
                <a:cubicBezTo>
                  <a:pt x="1710" y="344"/>
                  <a:pt x="1712" y="343"/>
                  <a:pt x="1714" y="344"/>
                </a:cubicBezTo>
                <a:cubicBezTo>
                  <a:pt x="1716" y="345"/>
                  <a:pt x="1717" y="348"/>
                  <a:pt x="1716" y="350"/>
                </a:cubicBezTo>
                <a:cubicBezTo>
                  <a:pt x="1715" y="352"/>
                  <a:pt x="1713" y="352"/>
                  <a:pt x="1711" y="351"/>
                </a:cubicBezTo>
                <a:cubicBezTo>
                  <a:pt x="1709" y="350"/>
                  <a:pt x="1708" y="348"/>
                  <a:pt x="1709" y="346"/>
                </a:cubicBezTo>
                <a:close/>
                <a:moveTo>
                  <a:pt x="1719" y="333"/>
                </a:moveTo>
                <a:lnTo>
                  <a:pt x="1719" y="333"/>
                </a:lnTo>
                <a:cubicBezTo>
                  <a:pt x="1720" y="331"/>
                  <a:pt x="1722" y="330"/>
                  <a:pt x="1724" y="331"/>
                </a:cubicBezTo>
                <a:cubicBezTo>
                  <a:pt x="1726" y="332"/>
                  <a:pt x="1727" y="335"/>
                  <a:pt x="1726" y="337"/>
                </a:cubicBezTo>
                <a:cubicBezTo>
                  <a:pt x="1725" y="339"/>
                  <a:pt x="1722" y="340"/>
                  <a:pt x="1720" y="339"/>
                </a:cubicBezTo>
                <a:cubicBezTo>
                  <a:pt x="1718" y="338"/>
                  <a:pt x="1718" y="335"/>
                  <a:pt x="1719" y="333"/>
                </a:cubicBezTo>
                <a:close/>
                <a:moveTo>
                  <a:pt x="1728" y="321"/>
                </a:moveTo>
                <a:lnTo>
                  <a:pt x="1728" y="321"/>
                </a:lnTo>
                <a:cubicBezTo>
                  <a:pt x="1729" y="319"/>
                  <a:pt x="1732" y="318"/>
                  <a:pt x="1734" y="319"/>
                </a:cubicBezTo>
                <a:cubicBezTo>
                  <a:pt x="1736" y="320"/>
                  <a:pt x="1736" y="322"/>
                  <a:pt x="1735" y="324"/>
                </a:cubicBezTo>
                <a:cubicBezTo>
                  <a:pt x="1734" y="326"/>
                  <a:pt x="1732" y="327"/>
                  <a:pt x="1730" y="326"/>
                </a:cubicBezTo>
                <a:cubicBezTo>
                  <a:pt x="1728" y="325"/>
                  <a:pt x="1727" y="323"/>
                  <a:pt x="1728" y="321"/>
                </a:cubicBezTo>
                <a:close/>
                <a:moveTo>
                  <a:pt x="1738" y="308"/>
                </a:moveTo>
                <a:lnTo>
                  <a:pt x="1738" y="308"/>
                </a:lnTo>
                <a:cubicBezTo>
                  <a:pt x="1739" y="306"/>
                  <a:pt x="1741" y="305"/>
                  <a:pt x="1743" y="306"/>
                </a:cubicBezTo>
                <a:cubicBezTo>
                  <a:pt x="1745" y="307"/>
                  <a:pt x="1746" y="309"/>
                  <a:pt x="1745" y="311"/>
                </a:cubicBezTo>
                <a:cubicBezTo>
                  <a:pt x="1744" y="313"/>
                  <a:pt x="1742" y="314"/>
                  <a:pt x="1740" y="313"/>
                </a:cubicBezTo>
                <a:cubicBezTo>
                  <a:pt x="1738" y="312"/>
                  <a:pt x="1737" y="310"/>
                  <a:pt x="1738" y="308"/>
                </a:cubicBezTo>
                <a:close/>
                <a:moveTo>
                  <a:pt x="1748" y="295"/>
                </a:moveTo>
                <a:lnTo>
                  <a:pt x="1748" y="295"/>
                </a:lnTo>
                <a:cubicBezTo>
                  <a:pt x="1749" y="293"/>
                  <a:pt x="1751" y="292"/>
                  <a:pt x="1753" y="293"/>
                </a:cubicBezTo>
                <a:cubicBezTo>
                  <a:pt x="1755" y="294"/>
                  <a:pt x="1756" y="297"/>
                  <a:pt x="1755" y="299"/>
                </a:cubicBezTo>
                <a:cubicBezTo>
                  <a:pt x="1754" y="301"/>
                  <a:pt x="1751" y="301"/>
                  <a:pt x="1749" y="300"/>
                </a:cubicBezTo>
                <a:cubicBezTo>
                  <a:pt x="1747" y="299"/>
                  <a:pt x="1747" y="297"/>
                  <a:pt x="1748" y="295"/>
                </a:cubicBezTo>
                <a:close/>
                <a:moveTo>
                  <a:pt x="1757" y="282"/>
                </a:moveTo>
                <a:lnTo>
                  <a:pt x="1757" y="282"/>
                </a:lnTo>
                <a:cubicBezTo>
                  <a:pt x="1758" y="280"/>
                  <a:pt x="1761" y="280"/>
                  <a:pt x="1763" y="281"/>
                </a:cubicBezTo>
                <a:cubicBezTo>
                  <a:pt x="1765" y="282"/>
                  <a:pt x="1765" y="284"/>
                  <a:pt x="1765" y="286"/>
                </a:cubicBezTo>
                <a:lnTo>
                  <a:pt x="1764" y="286"/>
                </a:lnTo>
                <a:cubicBezTo>
                  <a:pt x="1764" y="288"/>
                  <a:pt x="1761" y="289"/>
                  <a:pt x="1759" y="288"/>
                </a:cubicBezTo>
                <a:cubicBezTo>
                  <a:pt x="1757" y="287"/>
                  <a:pt x="1756" y="284"/>
                  <a:pt x="1757" y="282"/>
                </a:cubicBezTo>
                <a:close/>
                <a:moveTo>
                  <a:pt x="1767" y="270"/>
                </a:moveTo>
                <a:lnTo>
                  <a:pt x="1767" y="270"/>
                </a:lnTo>
                <a:cubicBezTo>
                  <a:pt x="1768" y="268"/>
                  <a:pt x="1770" y="267"/>
                  <a:pt x="1772" y="268"/>
                </a:cubicBezTo>
                <a:cubicBezTo>
                  <a:pt x="1774" y="269"/>
                  <a:pt x="1775" y="271"/>
                  <a:pt x="1774" y="273"/>
                </a:cubicBezTo>
                <a:cubicBezTo>
                  <a:pt x="1773" y="275"/>
                  <a:pt x="1771" y="276"/>
                  <a:pt x="1769" y="275"/>
                </a:cubicBezTo>
                <a:cubicBezTo>
                  <a:pt x="1767" y="274"/>
                  <a:pt x="1766" y="272"/>
                  <a:pt x="1767" y="270"/>
                </a:cubicBezTo>
                <a:close/>
                <a:moveTo>
                  <a:pt x="1777" y="257"/>
                </a:moveTo>
                <a:lnTo>
                  <a:pt x="1777" y="257"/>
                </a:lnTo>
                <a:cubicBezTo>
                  <a:pt x="1778" y="255"/>
                  <a:pt x="1780" y="254"/>
                  <a:pt x="1782" y="255"/>
                </a:cubicBezTo>
                <a:cubicBezTo>
                  <a:pt x="1784" y="256"/>
                  <a:pt x="1785" y="258"/>
                  <a:pt x="1784" y="260"/>
                </a:cubicBezTo>
                <a:cubicBezTo>
                  <a:pt x="1783" y="262"/>
                  <a:pt x="1781" y="263"/>
                  <a:pt x="1779" y="262"/>
                </a:cubicBezTo>
                <a:cubicBezTo>
                  <a:pt x="1777" y="261"/>
                  <a:pt x="1776" y="259"/>
                  <a:pt x="1777" y="257"/>
                </a:cubicBezTo>
                <a:close/>
                <a:moveTo>
                  <a:pt x="1786" y="244"/>
                </a:moveTo>
                <a:lnTo>
                  <a:pt x="1786" y="244"/>
                </a:lnTo>
                <a:cubicBezTo>
                  <a:pt x="1787" y="242"/>
                  <a:pt x="1790" y="241"/>
                  <a:pt x="1792" y="242"/>
                </a:cubicBezTo>
                <a:cubicBezTo>
                  <a:pt x="1794" y="243"/>
                  <a:pt x="1795" y="246"/>
                  <a:pt x="1794" y="248"/>
                </a:cubicBezTo>
                <a:cubicBezTo>
                  <a:pt x="1793" y="250"/>
                  <a:pt x="1790" y="251"/>
                  <a:pt x="1788" y="250"/>
                </a:cubicBezTo>
                <a:cubicBezTo>
                  <a:pt x="1786" y="249"/>
                  <a:pt x="1785" y="246"/>
                  <a:pt x="1786" y="244"/>
                </a:cubicBezTo>
                <a:close/>
                <a:moveTo>
                  <a:pt x="1796" y="231"/>
                </a:moveTo>
                <a:lnTo>
                  <a:pt x="1796" y="231"/>
                </a:lnTo>
                <a:cubicBezTo>
                  <a:pt x="1797" y="229"/>
                  <a:pt x="1800" y="229"/>
                  <a:pt x="1802" y="230"/>
                </a:cubicBezTo>
                <a:cubicBezTo>
                  <a:pt x="1804" y="231"/>
                  <a:pt x="1804" y="233"/>
                  <a:pt x="1803" y="235"/>
                </a:cubicBezTo>
                <a:cubicBezTo>
                  <a:pt x="1802" y="237"/>
                  <a:pt x="1800" y="238"/>
                  <a:pt x="1798" y="237"/>
                </a:cubicBezTo>
                <a:cubicBezTo>
                  <a:pt x="1796" y="236"/>
                  <a:pt x="1795" y="233"/>
                  <a:pt x="1796" y="231"/>
                </a:cubicBezTo>
                <a:close/>
                <a:moveTo>
                  <a:pt x="1806" y="219"/>
                </a:moveTo>
                <a:lnTo>
                  <a:pt x="1806" y="219"/>
                </a:lnTo>
                <a:cubicBezTo>
                  <a:pt x="1807" y="217"/>
                  <a:pt x="1809" y="216"/>
                  <a:pt x="1811" y="217"/>
                </a:cubicBezTo>
                <a:cubicBezTo>
                  <a:pt x="1813" y="218"/>
                  <a:pt x="1814" y="220"/>
                  <a:pt x="1813" y="222"/>
                </a:cubicBezTo>
                <a:cubicBezTo>
                  <a:pt x="1812" y="224"/>
                  <a:pt x="1810" y="225"/>
                  <a:pt x="1808" y="224"/>
                </a:cubicBezTo>
                <a:cubicBezTo>
                  <a:pt x="1806" y="223"/>
                  <a:pt x="1805" y="221"/>
                  <a:pt x="1806" y="219"/>
                </a:cubicBezTo>
                <a:close/>
                <a:moveTo>
                  <a:pt x="1816" y="206"/>
                </a:moveTo>
                <a:lnTo>
                  <a:pt x="1816" y="206"/>
                </a:lnTo>
                <a:cubicBezTo>
                  <a:pt x="1817" y="204"/>
                  <a:pt x="1819" y="203"/>
                  <a:pt x="1821" y="204"/>
                </a:cubicBezTo>
                <a:cubicBezTo>
                  <a:pt x="1823" y="205"/>
                  <a:pt x="1824" y="208"/>
                  <a:pt x="1823" y="210"/>
                </a:cubicBezTo>
                <a:cubicBezTo>
                  <a:pt x="1822" y="212"/>
                  <a:pt x="1819" y="212"/>
                  <a:pt x="1817" y="211"/>
                </a:cubicBezTo>
                <a:cubicBezTo>
                  <a:pt x="1815" y="210"/>
                  <a:pt x="1815" y="208"/>
                  <a:pt x="1816" y="206"/>
                </a:cubicBezTo>
                <a:close/>
                <a:moveTo>
                  <a:pt x="1825" y="193"/>
                </a:moveTo>
                <a:lnTo>
                  <a:pt x="1825" y="193"/>
                </a:lnTo>
                <a:cubicBezTo>
                  <a:pt x="1826" y="191"/>
                  <a:pt x="1829" y="190"/>
                  <a:pt x="1831" y="191"/>
                </a:cubicBezTo>
                <a:cubicBezTo>
                  <a:pt x="1833" y="192"/>
                  <a:pt x="1833" y="195"/>
                  <a:pt x="1832" y="197"/>
                </a:cubicBezTo>
                <a:cubicBezTo>
                  <a:pt x="1831" y="199"/>
                  <a:pt x="1829" y="200"/>
                  <a:pt x="1827" y="199"/>
                </a:cubicBezTo>
                <a:cubicBezTo>
                  <a:pt x="1825" y="198"/>
                  <a:pt x="1824" y="195"/>
                  <a:pt x="1825" y="193"/>
                </a:cubicBezTo>
                <a:close/>
                <a:moveTo>
                  <a:pt x="1835" y="181"/>
                </a:moveTo>
                <a:lnTo>
                  <a:pt x="1835" y="181"/>
                </a:lnTo>
                <a:cubicBezTo>
                  <a:pt x="1836" y="179"/>
                  <a:pt x="1838" y="178"/>
                  <a:pt x="1840" y="179"/>
                </a:cubicBezTo>
                <a:cubicBezTo>
                  <a:pt x="1842" y="180"/>
                  <a:pt x="1843" y="182"/>
                  <a:pt x="1842" y="184"/>
                </a:cubicBezTo>
                <a:cubicBezTo>
                  <a:pt x="1841" y="186"/>
                  <a:pt x="1839" y="187"/>
                  <a:pt x="1837" y="186"/>
                </a:cubicBezTo>
                <a:cubicBezTo>
                  <a:pt x="1835" y="185"/>
                  <a:pt x="1834" y="182"/>
                  <a:pt x="1835" y="181"/>
                </a:cubicBezTo>
                <a:close/>
                <a:moveTo>
                  <a:pt x="1845" y="168"/>
                </a:moveTo>
                <a:lnTo>
                  <a:pt x="1845" y="168"/>
                </a:lnTo>
                <a:cubicBezTo>
                  <a:pt x="1846" y="166"/>
                  <a:pt x="1848" y="165"/>
                  <a:pt x="1850" y="166"/>
                </a:cubicBezTo>
                <a:cubicBezTo>
                  <a:pt x="1852" y="167"/>
                  <a:pt x="1853" y="169"/>
                  <a:pt x="1852" y="171"/>
                </a:cubicBezTo>
                <a:cubicBezTo>
                  <a:pt x="1851" y="173"/>
                  <a:pt x="1848" y="174"/>
                  <a:pt x="1846" y="173"/>
                </a:cubicBezTo>
                <a:cubicBezTo>
                  <a:pt x="1845" y="172"/>
                  <a:pt x="1844" y="170"/>
                  <a:pt x="1845" y="168"/>
                </a:cubicBezTo>
                <a:close/>
                <a:moveTo>
                  <a:pt x="1854" y="155"/>
                </a:moveTo>
                <a:lnTo>
                  <a:pt x="1854" y="155"/>
                </a:lnTo>
                <a:cubicBezTo>
                  <a:pt x="1855" y="153"/>
                  <a:pt x="1858" y="152"/>
                  <a:pt x="1860" y="153"/>
                </a:cubicBezTo>
                <a:cubicBezTo>
                  <a:pt x="1862" y="154"/>
                  <a:pt x="1863" y="157"/>
                  <a:pt x="1862" y="159"/>
                </a:cubicBezTo>
                <a:cubicBezTo>
                  <a:pt x="1861" y="161"/>
                  <a:pt x="1858" y="161"/>
                  <a:pt x="1856" y="160"/>
                </a:cubicBezTo>
                <a:cubicBezTo>
                  <a:pt x="1854" y="159"/>
                  <a:pt x="1853" y="157"/>
                  <a:pt x="1854" y="155"/>
                </a:cubicBezTo>
                <a:close/>
                <a:moveTo>
                  <a:pt x="1864" y="142"/>
                </a:moveTo>
                <a:lnTo>
                  <a:pt x="1864" y="142"/>
                </a:lnTo>
                <a:cubicBezTo>
                  <a:pt x="1865" y="140"/>
                  <a:pt x="1867" y="140"/>
                  <a:pt x="1869" y="141"/>
                </a:cubicBezTo>
                <a:cubicBezTo>
                  <a:pt x="1871" y="142"/>
                  <a:pt x="1872" y="144"/>
                  <a:pt x="1871" y="146"/>
                </a:cubicBezTo>
                <a:cubicBezTo>
                  <a:pt x="1870" y="148"/>
                  <a:pt x="1868" y="149"/>
                  <a:pt x="1866" y="148"/>
                </a:cubicBezTo>
                <a:cubicBezTo>
                  <a:pt x="1864" y="147"/>
                  <a:pt x="1863" y="144"/>
                  <a:pt x="1864" y="142"/>
                </a:cubicBezTo>
                <a:close/>
                <a:moveTo>
                  <a:pt x="1874" y="130"/>
                </a:moveTo>
                <a:lnTo>
                  <a:pt x="1874" y="130"/>
                </a:lnTo>
                <a:cubicBezTo>
                  <a:pt x="1875" y="128"/>
                  <a:pt x="1877" y="127"/>
                  <a:pt x="1879" y="128"/>
                </a:cubicBezTo>
                <a:cubicBezTo>
                  <a:pt x="1881" y="129"/>
                  <a:pt x="1882" y="131"/>
                  <a:pt x="1881" y="133"/>
                </a:cubicBezTo>
                <a:cubicBezTo>
                  <a:pt x="1880" y="135"/>
                  <a:pt x="1878" y="136"/>
                  <a:pt x="1876" y="135"/>
                </a:cubicBezTo>
                <a:cubicBezTo>
                  <a:pt x="1874" y="134"/>
                  <a:pt x="1873" y="132"/>
                  <a:pt x="1874" y="130"/>
                </a:cubicBezTo>
                <a:close/>
                <a:moveTo>
                  <a:pt x="1884" y="117"/>
                </a:moveTo>
                <a:lnTo>
                  <a:pt x="1884" y="117"/>
                </a:lnTo>
                <a:cubicBezTo>
                  <a:pt x="1885" y="115"/>
                  <a:pt x="1887" y="114"/>
                  <a:pt x="1889" y="115"/>
                </a:cubicBezTo>
                <a:cubicBezTo>
                  <a:pt x="1891" y="116"/>
                  <a:pt x="1892" y="118"/>
                  <a:pt x="1891" y="120"/>
                </a:cubicBezTo>
                <a:cubicBezTo>
                  <a:pt x="1890" y="122"/>
                  <a:pt x="1887" y="123"/>
                  <a:pt x="1885" y="122"/>
                </a:cubicBezTo>
                <a:cubicBezTo>
                  <a:pt x="1883" y="121"/>
                  <a:pt x="1883" y="119"/>
                  <a:pt x="1884" y="117"/>
                </a:cubicBezTo>
                <a:close/>
                <a:moveTo>
                  <a:pt x="1893" y="104"/>
                </a:moveTo>
                <a:lnTo>
                  <a:pt x="1893" y="104"/>
                </a:lnTo>
                <a:cubicBezTo>
                  <a:pt x="1894" y="102"/>
                  <a:pt x="1897" y="101"/>
                  <a:pt x="1899" y="102"/>
                </a:cubicBezTo>
                <a:cubicBezTo>
                  <a:pt x="1901" y="103"/>
                  <a:pt x="1901" y="106"/>
                  <a:pt x="1900" y="108"/>
                </a:cubicBezTo>
                <a:cubicBezTo>
                  <a:pt x="1899" y="110"/>
                  <a:pt x="1897" y="110"/>
                  <a:pt x="1895" y="110"/>
                </a:cubicBezTo>
                <a:cubicBezTo>
                  <a:pt x="1893" y="109"/>
                  <a:pt x="1892" y="106"/>
                  <a:pt x="1893" y="104"/>
                </a:cubicBezTo>
                <a:close/>
                <a:moveTo>
                  <a:pt x="1903" y="91"/>
                </a:moveTo>
                <a:lnTo>
                  <a:pt x="1903" y="91"/>
                </a:lnTo>
                <a:cubicBezTo>
                  <a:pt x="1904" y="89"/>
                  <a:pt x="1906" y="89"/>
                  <a:pt x="1908" y="90"/>
                </a:cubicBezTo>
                <a:cubicBezTo>
                  <a:pt x="1910" y="91"/>
                  <a:pt x="1911" y="93"/>
                  <a:pt x="1910" y="95"/>
                </a:cubicBezTo>
                <a:cubicBezTo>
                  <a:pt x="1909" y="97"/>
                  <a:pt x="1907" y="98"/>
                  <a:pt x="1905" y="97"/>
                </a:cubicBezTo>
                <a:cubicBezTo>
                  <a:pt x="1903" y="96"/>
                  <a:pt x="1902" y="93"/>
                  <a:pt x="1903" y="91"/>
                </a:cubicBezTo>
                <a:close/>
                <a:moveTo>
                  <a:pt x="1913" y="79"/>
                </a:moveTo>
                <a:lnTo>
                  <a:pt x="1913" y="79"/>
                </a:lnTo>
                <a:cubicBezTo>
                  <a:pt x="1914" y="77"/>
                  <a:pt x="1916" y="76"/>
                  <a:pt x="1918" y="77"/>
                </a:cubicBezTo>
                <a:cubicBezTo>
                  <a:pt x="1920" y="78"/>
                  <a:pt x="1921" y="80"/>
                  <a:pt x="1920" y="82"/>
                </a:cubicBezTo>
                <a:cubicBezTo>
                  <a:pt x="1919" y="84"/>
                  <a:pt x="1916" y="85"/>
                  <a:pt x="1914" y="84"/>
                </a:cubicBezTo>
                <a:cubicBezTo>
                  <a:pt x="1912" y="83"/>
                  <a:pt x="1912" y="81"/>
                  <a:pt x="1913" y="79"/>
                </a:cubicBezTo>
                <a:close/>
                <a:moveTo>
                  <a:pt x="1922" y="66"/>
                </a:moveTo>
                <a:lnTo>
                  <a:pt x="1922" y="66"/>
                </a:lnTo>
                <a:cubicBezTo>
                  <a:pt x="1923" y="64"/>
                  <a:pt x="1926" y="63"/>
                  <a:pt x="1928" y="64"/>
                </a:cubicBezTo>
                <a:cubicBezTo>
                  <a:pt x="1930" y="65"/>
                  <a:pt x="1930" y="68"/>
                  <a:pt x="1930" y="70"/>
                </a:cubicBezTo>
                <a:lnTo>
                  <a:pt x="1929" y="70"/>
                </a:lnTo>
                <a:cubicBezTo>
                  <a:pt x="1929" y="72"/>
                  <a:pt x="1926" y="72"/>
                  <a:pt x="1924" y="71"/>
                </a:cubicBezTo>
                <a:cubicBezTo>
                  <a:pt x="1922" y="70"/>
                  <a:pt x="1921" y="68"/>
                  <a:pt x="1922" y="66"/>
                </a:cubicBezTo>
                <a:close/>
                <a:moveTo>
                  <a:pt x="1932" y="53"/>
                </a:moveTo>
                <a:lnTo>
                  <a:pt x="1932" y="53"/>
                </a:lnTo>
                <a:cubicBezTo>
                  <a:pt x="1933" y="51"/>
                  <a:pt x="1935" y="50"/>
                  <a:pt x="1937" y="51"/>
                </a:cubicBezTo>
                <a:cubicBezTo>
                  <a:pt x="1939" y="52"/>
                  <a:pt x="1940" y="55"/>
                  <a:pt x="1939" y="57"/>
                </a:cubicBezTo>
                <a:cubicBezTo>
                  <a:pt x="1938" y="59"/>
                  <a:pt x="1936" y="60"/>
                  <a:pt x="1934" y="59"/>
                </a:cubicBezTo>
                <a:cubicBezTo>
                  <a:pt x="1932" y="58"/>
                  <a:pt x="1931" y="55"/>
                  <a:pt x="1932" y="53"/>
                </a:cubicBezTo>
                <a:close/>
                <a:moveTo>
                  <a:pt x="1942" y="41"/>
                </a:moveTo>
                <a:lnTo>
                  <a:pt x="1942" y="40"/>
                </a:lnTo>
                <a:cubicBezTo>
                  <a:pt x="1943" y="39"/>
                  <a:pt x="1945" y="38"/>
                  <a:pt x="1947" y="39"/>
                </a:cubicBezTo>
                <a:cubicBezTo>
                  <a:pt x="1949" y="40"/>
                  <a:pt x="1950" y="42"/>
                  <a:pt x="1949" y="44"/>
                </a:cubicBezTo>
                <a:cubicBezTo>
                  <a:pt x="1948" y="46"/>
                  <a:pt x="1946" y="47"/>
                  <a:pt x="1944" y="46"/>
                </a:cubicBezTo>
                <a:cubicBezTo>
                  <a:pt x="1942" y="45"/>
                  <a:pt x="1941" y="42"/>
                  <a:pt x="1942" y="41"/>
                </a:cubicBezTo>
                <a:close/>
                <a:moveTo>
                  <a:pt x="1951" y="28"/>
                </a:moveTo>
                <a:lnTo>
                  <a:pt x="1951" y="28"/>
                </a:lnTo>
                <a:cubicBezTo>
                  <a:pt x="1952" y="26"/>
                  <a:pt x="1955" y="25"/>
                  <a:pt x="1957" y="26"/>
                </a:cubicBezTo>
                <a:cubicBezTo>
                  <a:pt x="1959" y="27"/>
                  <a:pt x="1960" y="29"/>
                  <a:pt x="1959" y="31"/>
                </a:cubicBezTo>
                <a:cubicBezTo>
                  <a:pt x="1958" y="33"/>
                  <a:pt x="1955" y="34"/>
                  <a:pt x="1953" y="33"/>
                </a:cubicBezTo>
                <a:cubicBezTo>
                  <a:pt x="1951" y="32"/>
                  <a:pt x="1950" y="30"/>
                  <a:pt x="1951" y="28"/>
                </a:cubicBezTo>
                <a:close/>
                <a:moveTo>
                  <a:pt x="1961" y="15"/>
                </a:moveTo>
                <a:lnTo>
                  <a:pt x="1961" y="15"/>
                </a:lnTo>
                <a:cubicBezTo>
                  <a:pt x="1962" y="13"/>
                  <a:pt x="1965" y="12"/>
                  <a:pt x="1967" y="13"/>
                </a:cubicBezTo>
                <a:cubicBezTo>
                  <a:pt x="1969" y="14"/>
                  <a:pt x="1969" y="17"/>
                  <a:pt x="1968" y="19"/>
                </a:cubicBezTo>
                <a:cubicBezTo>
                  <a:pt x="1967" y="21"/>
                  <a:pt x="1965" y="21"/>
                  <a:pt x="1963" y="20"/>
                </a:cubicBezTo>
                <a:cubicBezTo>
                  <a:pt x="1961" y="19"/>
                  <a:pt x="1960" y="17"/>
                  <a:pt x="1961" y="15"/>
                </a:cubicBezTo>
                <a:close/>
                <a:moveTo>
                  <a:pt x="1971" y="2"/>
                </a:moveTo>
                <a:lnTo>
                  <a:pt x="1971" y="2"/>
                </a:lnTo>
                <a:cubicBezTo>
                  <a:pt x="1972" y="0"/>
                  <a:pt x="1974" y="0"/>
                  <a:pt x="1976" y="1"/>
                </a:cubicBezTo>
                <a:cubicBezTo>
                  <a:pt x="1978" y="2"/>
                  <a:pt x="1979" y="4"/>
                  <a:pt x="1978" y="6"/>
                </a:cubicBezTo>
                <a:cubicBezTo>
                  <a:pt x="1977" y="8"/>
                  <a:pt x="1975" y="9"/>
                  <a:pt x="1973" y="8"/>
                </a:cubicBezTo>
                <a:cubicBezTo>
                  <a:pt x="1971" y="7"/>
                  <a:pt x="1970" y="4"/>
                  <a:pt x="1971" y="2"/>
                </a:cubicBezTo>
                <a:close/>
              </a:path>
            </a:pathLst>
          </a:custGeom>
          <a:solidFill>
            <a:srgbClr val="000000"/>
          </a:solidFill>
          <a:ln w="9525">
            <a:solidFill>
              <a:srgbClr val="000000"/>
            </a:solidFill>
            <a:bevel/>
            <a:headEnd/>
            <a:tailEnd/>
          </a:ln>
        </p:spPr>
        <p:txBody>
          <a:bodyPr wrap="none" anchor="ctr"/>
          <a:lstStyle/>
          <a:p>
            <a:endParaRPr lang="en-NZ"/>
          </a:p>
        </p:txBody>
      </p:sp>
      <p:sp>
        <p:nvSpPr>
          <p:cNvPr id="88337" name="Freeform 305"/>
          <p:cNvSpPr>
            <a:spLocks noChangeArrowheads="1"/>
          </p:cNvSpPr>
          <p:nvPr/>
        </p:nvSpPr>
        <p:spPr bwMode="auto">
          <a:xfrm>
            <a:off x="7053263" y="3219451"/>
            <a:ext cx="304800" cy="504825"/>
          </a:xfrm>
          <a:custGeom>
            <a:avLst/>
            <a:gdLst>
              <a:gd name="T0" fmla="*/ 5183 w 1882"/>
              <a:gd name="T1" fmla="*/ 497713 h 3123"/>
              <a:gd name="T2" fmla="*/ 9393 w 1882"/>
              <a:gd name="T3" fmla="*/ 488337 h 3123"/>
              <a:gd name="T4" fmla="*/ 14576 w 1882"/>
              <a:gd name="T5" fmla="*/ 482194 h 3123"/>
              <a:gd name="T6" fmla="*/ 18787 w 1882"/>
              <a:gd name="T7" fmla="*/ 472819 h 3123"/>
              <a:gd name="T8" fmla="*/ 23160 w 1882"/>
              <a:gd name="T9" fmla="*/ 466999 h 3123"/>
              <a:gd name="T10" fmla="*/ 28990 w 1882"/>
              <a:gd name="T11" fmla="*/ 456977 h 3123"/>
              <a:gd name="T12" fmla="*/ 32229 w 1882"/>
              <a:gd name="T13" fmla="*/ 450511 h 3123"/>
              <a:gd name="T14" fmla="*/ 38707 w 1882"/>
              <a:gd name="T15" fmla="*/ 442267 h 3123"/>
              <a:gd name="T16" fmla="*/ 42918 w 1882"/>
              <a:gd name="T17" fmla="*/ 432892 h 3123"/>
              <a:gd name="T18" fmla="*/ 48101 w 1882"/>
              <a:gd name="T19" fmla="*/ 426749 h 3123"/>
              <a:gd name="T20" fmla="*/ 52150 w 1882"/>
              <a:gd name="T21" fmla="*/ 417374 h 3123"/>
              <a:gd name="T22" fmla="*/ 56522 w 1882"/>
              <a:gd name="T23" fmla="*/ 411554 h 3123"/>
              <a:gd name="T24" fmla="*/ 62515 w 1882"/>
              <a:gd name="T25" fmla="*/ 401532 h 3123"/>
              <a:gd name="T26" fmla="*/ 65592 w 1882"/>
              <a:gd name="T27" fmla="*/ 395066 h 3123"/>
              <a:gd name="T28" fmla="*/ 72070 w 1882"/>
              <a:gd name="T29" fmla="*/ 386822 h 3123"/>
              <a:gd name="T30" fmla="*/ 76281 w 1882"/>
              <a:gd name="T31" fmla="*/ 377447 h 3123"/>
              <a:gd name="T32" fmla="*/ 81464 w 1882"/>
              <a:gd name="T33" fmla="*/ 371304 h 3123"/>
              <a:gd name="T34" fmla="*/ 85674 w 1882"/>
              <a:gd name="T35" fmla="*/ 361929 h 3123"/>
              <a:gd name="T36" fmla="*/ 89885 w 1882"/>
              <a:gd name="T37" fmla="*/ 356109 h 3123"/>
              <a:gd name="T38" fmla="*/ 95878 w 1882"/>
              <a:gd name="T39" fmla="*/ 346087 h 3123"/>
              <a:gd name="T40" fmla="*/ 98955 w 1882"/>
              <a:gd name="T41" fmla="*/ 339621 h 3123"/>
              <a:gd name="T42" fmla="*/ 105433 w 1882"/>
              <a:gd name="T43" fmla="*/ 331377 h 3123"/>
              <a:gd name="T44" fmla="*/ 109644 w 1882"/>
              <a:gd name="T45" fmla="*/ 322002 h 3123"/>
              <a:gd name="T46" fmla="*/ 114826 w 1882"/>
              <a:gd name="T47" fmla="*/ 315859 h 3123"/>
              <a:gd name="T48" fmla="*/ 119037 w 1882"/>
              <a:gd name="T49" fmla="*/ 306484 h 3123"/>
              <a:gd name="T50" fmla="*/ 123410 w 1882"/>
              <a:gd name="T51" fmla="*/ 300664 h 3123"/>
              <a:gd name="T52" fmla="*/ 129240 w 1882"/>
              <a:gd name="T53" fmla="*/ 290642 h 3123"/>
              <a:gd name="T54" fmla="*/ 132479 w 1882"/>
              <a:gd name="T55" fmla="*/ 284338 h 3123"/>
              <a:gd name="T56" fmla="*/ 138958 w 1882"/>
              <a:gd name="T57" fmla="*/ 275932 h 3123"/>
              <a:gd name="T58" fmla="*/ 143169 w 1882"/>
              <a:gd name="T59" fmla="*/ 266557 h 3123"/>
              <a:gd name="T60" fmla="*/ 148189 w 1882"/>
              <a:gd name="T61" fmla="*/ 260414 h 3123"/>
              <a:gd name="T62" fmla="*/ 152400 w 1882"/>
              <a:gd name="T63" fmla="*/ 251038 h 3123"/>
              <a:gd name="T64" fmla="*/ 156773 w 1882"/>
              <a:gd name="T65" fmla="*/ 245219 h 3123"/>
              <a:gd name="T66" fmla="*/ 162603 w 1882"/>
              <a:gd name="T67" fmla="*/ 235197 h 3123"/>
              <a:gd name="T68" fmla="*/ 165842 w 1882"/>
              <a:gd name="T69" fmla="*/ 228893 h 3123"/>
              <a:gd name="T70" fmla="*/ 172321 w 1882"/>
              <a:gd name="T71" fmla="*/ 220487 h 3123"/>
              <a:gd name="T72" fmla="*/ 176531 w 1882"/>
              <a:gd name="T73" fmla="*/ 211112 h 3123"/>
              <a:gd name="T74" fmla="*/ 181714 w 1882"/>
              <a:gd name="T75" fmla="*/ 204969 h 3123"/>
              <a:gd name="T76" fmla="*/ 185925 w 1882"/>
              <a:gd name="T77" fmla="*/ 195593 h 3123"/>
              <a:gd name="T78" fmla="*/ 190136 w 1882"/>
              <a:gd name="T79" fmla="*/ 189774 h 3123"/>
              <a:gd name="T80" fmla="*/ 196128 w 1882"/>
              <a:gd name="T81" fmla="*/ 179752 h 3123"/>
              <a:gd name="T82" fmla="*/ 199205 w 1882"/>
              <a:gd name="T83" fmla="*/ 173448 h 3123"/>
              <a:gd name="T84" fmla="*/ 205683 w 1882"/>
              <a:gd name="T85" fmla="*/ 165042 h 3123"/>
              <a:gd name="T86" fmla="*/ 209894 w 1882"/>
              <a:gd name="T87" fmla="*/ 155666 h 3123"/>
              <a:gd name="T88" fmla="*/ 215077 w 1882"/>
              <a:gd name="T89" fmla="*/ 149524 h 3123"/>
              <a:gd name="T90" fmla="*/ 219288 w 1882"/>
              <a:gd name="T91" fmla="*/ 140148 h 3123"/>
              <a:gd name="T92" fmla="*/ 223498 w 1882"/>
              <a:gd name="T93" fmla="*/ 134329 h 3123"/>
              <a:gd name="T94" fmla="*/ 229491 w 1882"/>
              <a:gd name="T95" fmla="*/ 124307 h 3123"/>
              <a:gd name="T96" fmla="*/ 232568 w 1882"/>
              <a:gd name="T97" fmla="*/ 118003 h 3123"/>
              <a:gd name="T98" fmla="*/ 239208 w 1882"/>
              <a:gd name="T99" fmla="*/ 109597 h 3123"/>
              <a:gd name="T100" fmla="*/ 243257 w 1882"/>
              <a:gd name="T101" fmla="*/ 100221 h 3123"/>
              <a:gd name="T102" fmla="*/ 248440 w 1882"/>
              <a:gd name="T103" fmla="*/ 94079 h 3123"/>
              <a:gd name="T104" fmla="*/ 252650 w 1882"/>
              <a:gd name="T105" fmla="*/ 84703 h 3123"/>
              <a:gd name="T106" fmla="*/ 257023 w 1882"/>
              <a:gd name="T107" fmla="*/ 78884 h 3123"/>
              <a:gd name="T108" fmla="*/ 262854 w 1882"/>
              <a:gd name="T109" fmla="*/ 68862 h 3123"/>
              <a:gd name="T110" fmla="*/ 266093 w 1882"/>
              <a:gd name="T111" fmla="*/ 62558 h 3123"/>
              <a:gd name="T112" fmla="*/ 272571 w 1882"/>
              <a:gd name="T113" fmla="*/ 54314 h 3123"/>
              <a:gd name="T114" fmla="*/ 276782 w 1882"/>
              <a:gd name="T115" fmla="*/ 44776 h 3123"/>
              <a:gd name="T116" fmla="*/ 281964 w 1882"/>
              <a:gd name="T117" fmla="*/ 38795 h 3123"/>
              <a:gd name="T118" fmla="*/ 286175 w 1882"/>
              <a:gd name="T119" fmla="*/ 29258 h 3123"/>
              <a:gd name="T120" fmla="*/ 290386 w 1882"/>
              <a:gd name="T121" fmla="*/ 23439 h 3123"/>
              <a:gd name="T122" fmla="*/ 296378 w 1882"/>
              <a:gd name="T123" fmla="*/ 13417 h 3123"/>
              <a:gd name="T124" fmla="*/ 299455 w 1882"/>
              <a:gd name="T125" fmla="*/ 7112 h 31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82"/>
              <a:gd name="T190" fmla="*/ 0 h 3123"/>
              <a:gd name="T191" fmla="*/ 1882 w 1882"/>
              <a:gd name="T192" fmla="*/ 3123 h 312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82" h="3123">
                <a:moveTo>
                  <a:pt x="1" y="3117"/>
                </a:moveTo>
                <a:lnTo>
                  <a:pt x="1" y="3117"/>
                </a:lnTo>
                <a:cubicBezTo>
                  <a:pt x="2" y="3115"/>
                  <a:pt x="4" y="3114"/>
                  <a:pt x="6" y="3115"/>
                </a:cubicBezTo>
                <a:cubicBezTo>
                  <a:pt x="8" y="3116"/>
                  <a:pt x="9" y="3118"/>
                  <a:pt x="8" y="3120"/>
                </a:cubicBezTo>
                <a:cubicBezTo>
                  <a:pt x="7" y="3122"/>
                  <a:pt x="4" y="3123"/>
                  <a:pt x="2" y="3122"/>
                </a:cubicBezTo>
                <a:cubicBezTo>
                  <a:pt x="0" y="3121"/>
                  <a:pt x="0" y="3119"/>
                  <a:pt x="1" y="3117"/>
                </a:cubicBezTo>
                <a:close/>
                <a:moveTo>
                  <a:pt x="9" y="3103"/>
                </a:moveTo>
                <a:lnTo>
                  <a:pt x="9" y="3103"/>
                </a:lnTo>
                <a:cubicBezTo>
                  <a:pt x="10" y="3101"/>
                  <a:pt x="12" y="3100"/>
                  <a:pt x="14" y="3101"/>
                </a:cubicBezTo>
                <a:cubicBezTo>
                  <a:pt x="16" y="3102"/>
                  <a:pt x="17" y="3105"/>
                  <a:pt x="16" y="3107"/>
                </a:cubicBezTo>
                <a:cubicBezTo>
                  <a:pt x="15" y="3109"/>
                  <a:pt x="13" y="3109"/>
                  <a:pt x="11" y="3108"/>
                </a:cubicBezTo>
                <a:cubicBezTo>
                  <a:pt x="9" y="3107"/>
                  <a:pt x="8" y="3105"/>
                  <a:pt x="9" y="3103"/>
                </a:cubicBezTo>
                <a:close/>
                <a:moveTo>
                  <a:pt x="17" y="3089"/>
                </a:moveTo>
                <a:lnTo>
                  <a:pt x="17" y="3089"/>
                </a:lnTo>
                <a:cubicBezTo>
                  <a:pt x="18" y="3087"/>
                  <a:pt x="20" y="3086"/>
                  <a:pt x="22" y="3087"/>
                </a:cubicBezTo>
                <a:cubicBezTo>
                  <a:pt x="24" y="3088"/>
                  <a:pt x="25" y="3091"/>
                  <a:pt x="24" y="3093"/>
                </a:cubicBezTo>
                <a:cubicBezTo>
                  <a:pt x="23" y="3095"/>
                  <a:pt x="21" y="3096"/>
                  <a:pt x="19" y="3095"/>
                </a:cubicBezTo>
                <a:cubicBezTo>
                  <a:pt x="17" y="3094"/>
                  <a:pt x="16" y="3091"/>
                  <a:pt x="17" y="3089"/>
                </a:cubicBezTo>
                <a:close/>
                <a:moveTo>
                  <a:pt x="25" y="3076"/>
                </a:moveTo>
                <a:lnTo>
                  <a:pt x="25" y="3076"/>
                </a:lnTo>
                <a:cubicBezTo>
                  <a:pt x="26" y="3074"/>
                  <a:pt x="29" y="3073"/>
                  <a:pt x="31" y="3074"/>
                </a:cubicBezTo>
                <a:cubicBezTo>
                  <a:pt x="33" y="3075"/>
                  <a:pt x="33" y="3077"/>
                  <a:pt x="32" y="3079"/>
                </a:cubicBezTo>
                <a:cubicBezTo>
                  <a:pt x="31" y="3081"/>
                  <a:pt x="29" y="3082"/>
                  <a:pt x="27" y="3081"/>
                </a:cubicBezTo>
                <a:cubicBezTo>
                  <a:pt x="25" y="3080"/>
                  <a:pt x="24" y="3077"/>
                  <a:pt x="25" y="3076"/>
                </a:cubicBezTo>
                <a:close/>
                <a:moveTo>
                  <a:pt x="34" y="3062"/>
                </a:moveTo>
                <a:lnTo>
                  <a:pt x="34" y="3062"/>
                </a:lnTo>
                <a:cubicBezTo>
                  <a:pt x="35" y="3060"/>
                  <a:pt x="37" y="3059"/>
                  <a:pt x="39" y="3060"/>
                </a:cubicBezTo>
                <a:cubicBezTo>
                  <a:pt x="41" y="3061"/>
                  <a:pt x="42" y="3063"/>
                  <a:pt x="41" y="3065"/>
                </a:cubicBezTo>
                <a:cubicBezTo>
                  <a:pt x="40" y="3067"/>
                  <a:pt x="37" y="3068"/>
                  <a:pt x="35" y="3067"/>
                </a:cubicBezTo>
                <a:cubicBezTo>
                  <a:pt x="33" y="3066"/>
                  <a:pt x="33" y="3064"/>
                  <a:pt x="34" y="3062"/>
                </a:cubicBezTo>
                <a:close/>
                <a:moveTo>
                  <a:pt x="42" y="3048"/>
                </a:moveTo>
                <a:lnTo>
                  <a:pt x="42" y="3048"/>
                </a:lnTo>
                <a:cubicBezTo>
                  <a:pt x="43" y="3046"/>
                  <a:pt x="45" y="3045"/>
                  <a:pt x="47" y="3046"/>
                </a:cubicBezTo>
                <a:cubicBezTo>
                  <a:pt x="49" y="3047"/>
                  <a:pt x="50" y="3050"/>
                  <a:pt x="49" y="3052"/>
                </a:cubicBezTo>
                <a:cubicBezTo>
                  <a:pt x="48" y="3054"/>
                  <a:pt x="46" y="3054"/>
                  <a:pt x="44" y="3053"/>
                </a:cubicBezTo>
                <a:cubicBezTo>
                  <a:pt x="42" y="3052"/>
                  <a:pt x="41" y="3050"/>
                  <a:pt x="42" y="3048"/>
                </a:cubicBezTo>
                <a:close/>
                <a:moveTo>
                  <a:pt x="50" y="3034"/>
                </a:moveTo>
                <a:lnTo>
                  <a:pt x="50" y="3034"/>
                </a:lnTo>
                <a:cubicBezTo>
                  <a:pt x="51" y="3032"/>
                  <a:pt x="53" y="3032"/>
                  <a:pt x="55" y="3033"/>
                </a:cubicBezTo>
                <a:cubicBezTo>
                  <a:pt x="57" y="3034"/>
                  <a:pt x="58" y="3036"/>
                  <a:pt x="57" y="3038"/>
                </a:cubicBezTo>
                <a:cubicBezTo>
                  <a:pt x="56" y="3040"/>
                  <a:pt x="54" y="3041"/>
                  <a:pt x="52" y="3040"/>
                </a:cubicBezTo>
                <a:cubicBezTo>
                  <a:pt x="50" y="3039"/>
                  <a:pt x="49" y="3036"/>
                  <a:pt x="50" y="3034"/>
                </a:cubicBezTo>
                <a:close/>
                <a:moveTo>
                  <a:pt x="58" y="3021"/>
                </a:moveTo>
                <a:lnTo>
                  <a:pt x="58" y="3021"/>
                </a:lnTo>
                <a:cubicBezTo>
                  <a:pt x="59" y="3019"/>
                  <a:pt x="62" y="3018"/>
                  <a:pt x="64" y="3019"/>
                </a:cubicBezTo>
                <a:cubicBezTo>
                  <a:pt x="66" y="3020"/>
                  <a:pt x="66" y="3022"/>
                  <a:pt x="65" y="3024"/>
                </a:cubicBezTo>
                <a:cubicBezTo>
                  <a:pt x="64" y="3026"/>
                  <a:pt x="62" y="3027"/>
                  <a:pt x="60" y="3026"/>
                </a:cubicBezTo>
                <a:cubicBezTo>
                  <a:pt x="58" y="3025"/>
                  <a:pt x="57" y="3023"/>
                  <a:pt x="58" y="3021"/>
                </a:cubicBezTo>
                <a:close/>
                <a:moveTo>
                  <a:pt x="67" y="3007"/>
                </a:moveTo>
                <a:lnTo>
                  <a:pt x="67" y="3007"/>
                </a:lnTo>
                <a:cubicBezTo>
                  <a:pt x="68" y="3005"/>
                  <a:pt x="70" y="3004"/>
                  <a:pt x="72" y="3005"/>
                </a:cubicBezTo>
                <a:cubicBezTo>
                  <a:pt x="74" y="3006"/>
                  <a:pt x="75" y="3009"/>
                  <a:pt x="74" y="3010"/>
                </a:cubicBezTo>
                <a:lnTo>
                  <a:pt x="74" y="3011"/>
                </a:lnTo>
                <a:cubicBezTo>
                  <a:pt x="73" y="3012"/>
                  <a:pt x="70" y="3013"/>
                  <a:pt x="68" y="3012"/>
                </a:cubicBezTo>
                <a:cubicBezTo>
                  <a:pt x="66" y="3011"/>
                  <a:pt x="66" y="3009"/>
                  <a:pt x="67" y="3007"/>
                </a:cubicBezTo>
                <a:close/>
                <a:moveTo>
                  <a:pt x="75" y="2993"/>
                </a:moveTo>
                <a:lnTo>
                  <a:pt x="75" y="2993"/>
                </a:lnTo>
                <a:cubicBezTo>
                  <a:pt x="76" y="2991"/>
                  <a:pt x="78" y="2990"/>
                  <a:pt x="80" y="2991"/>
                </a:cubicBezTo>
                <a:cubicBezTo>
                  <a:pt x="82" y="2992"/>
                  <a:pt x="83" y="2995"/>
                  <a:pt x="82" y="2997"/>
                </a:cubicBezTo>
                <a:cubicBezTo>
                  <a:pt x="81" y="2999"/>
                  <a:pt x="79" y="3000"/>
                  <a:pt x="77" y="2999"/>
                </a:cubicBezTo>
                <a:cubicBezTo>
                  <a:pt x="75" y="2998"/>
                  <a:pt x="74" y="2995"/>
                  <a:pt x="75" y="2993"/>
                </a:cubicBezTo>
                <a:close/>
                <a:moveTo>
                  <a:pt x="83" y="2979"/>
                </a:moveTo>
                <a:lnTo>
                  <a:pt x="83" y="2979"/>
                </a:lnTo>
                <a:cubicBezTo>
                  <a:pt x="84" y="2978"/>
                  <a:pt x="86" y="2977"/>
                  <a:pt x="88" y="2978"/>
                </a:cubicBezTo>
                <a:cubicBezTo>
                  <a:pt x="90" y="2979"/>
                  <a:pt x="91" y="2981"/>
                  <a:pt x="90" y="2983"/>
                </a:cubicBezTo>
                <a:cubicBezTo>
                  <a:pt x="89" y="2985"/>
                  <a:pt x="87" y="2986"/>
                  <a:pt x="85" y="2985"/>
                </a:cubicBezTo>
                <a:cubicBezTo>
                  <a:pt x="83" y="2984"/>
                  <a:pt x="82" y="2981"/>
                  <a:pt x="83" y="2979"/>
                </a:cubicBezTo>
                <a:close/>
                <a:moveTo>
                  <a:pt x="91" y="2966"/>
                </a:moveTo>
                <a:lnTo>
                  <a:pt x="91" y="2966"/>
                </a:lnTo>
                <a:cubicBezTo>
                  <a:pt x="92" y="2964"/>
                  <a:pt x="95" y="2963"/>
                  <a:pt x="97" y="2964"/>
                </a:cubicBezTo>
                <a:cubicBezTo>
                  <a:pt x="99" y="2965"/>
                  <a:pt x="99" y="2967"/>
                  <a:pt x="98" y="2969"/>
                </a:cubicBezTo>
                <a:cubicBezTo>
                  <a:pt x="97" y="2971"/>
                  <a:pt x="95" y="2972"/>
                  <a:pt x="93" y="2971"/>
                </a:cubicBezTo>
                <a:cubicBezTo>
                  <a:pt x="91" y="2970"/>
                  <a:pt x="90" y="2968"/>
                  <a:pt x="91" y="2966"/>
                </a:cubicBezTo>
                <a:close/>
                <a:moveTo>
                  <a:pt x="100" y="2952"/>
                </a:moveTo>
                <a:lnTo>
                  <a:pt x="100" y="2952"/>
                </a:lnTo>
                <a:cubicBezTo>
                  <a:pt x="101" y="2950"/>
                  <a:pt x="103" y="2949"/>
                  <a:pt x="105" y="2950"/>
                </a:cubicBezTo>
                <a:cubicBezTo>
                  <a:pt x="107" y="2951"/>
                  <a:pt x="108" y="2954"/>
                  <a:pt x="107" y="2956"/>
                </a:cubicBezTo>
                <a:cubicBezTo>
                  <a:pt x="106" y="2958"/>
                  <a:pt x="103" y="2958"/>
                  <a:pt x="101" y="2957"/>
                </a:cubicBezTo>
                <a:cubicBezTo>
                  <a:pt x="99" y="2956"/>
                  <a:pt x="99" y="2954"/>
                  <a:pt x="100" y="2952"/>
                </a:cubicBezTo>
                <a:close/>
                <a:moveTo>
                  <a:pt x="108" y="2938"/>
                </a:moveTo>
                <a:lnTo>
                  <a:pt x="108" y="2938"/>
                </a:lnTo>
                <a:cubicBezTo>
                  <a:pt x="109" y="2936"/>
                  <a:pt x="111" y="2936"/>
                  <a:pt x="113" y="2937"/>
                </a:cubicBezTo>
                <a:cubicBezTo>
                  <a:pt x="115" y="2938"/>
                  <a:pt x="116" y="2940"/>
                  <a:pt x="115" y="2942"/>
                </a:cubicBezTo>
                <a:cubicBezTo>
                  <a:pt x="114" y="2944"/>
                  <a:pt x="112" y="2945"/>
                  <a:pt x="110" y="2944"/>
                </a:cubicBezTo>
                <a:cubicBezTo>
                  <a:pt x="108" y="2943"/>
                  <a:pt x="107" y="2940"/>
                  <a:pt x="108" y="2938"/>
                </a:cubicBezTo>
                <a:close/>
                <a:moveTo>
                  <a:pt x="116" y="2925"/>
                </a:moveTo>
                <a:lnTo>
                  <a:pt x="116" y="2925"/>
                </a:lnTo>
                <a:cubicBezTo>
                  <a:pt x="117" y="2923"/>
                  <a:pt x="119" y="2922"/>
                  <a:pt x="121" y="2923"/>
                </a:cubicBezTo>
                <a:cubicBezTo>
                  <a:pt x="123" y="2924"/>
                  <a:pt x="124" y="2926"/>
                  <a:pt x="123" y="2928"/>
                </a:cubicBezTo>
                <a:cubicBezTo>
                  <a:pt x="122" y="2930"/>
                  <a:pt x="120" y="2931"/>
                  <a:pt x="118" y="2930"/>
                </a:cubicBezTo>
                <a:cubicBezTo>
                  <a:pt x="116" y="2929"/>
                  <a:pt x="115" y="2927"/>
                  <a:pt x="116" y="2925"/>
                </a:cubicBezTo>
                <a:close/>
                <a:moveTo>
                  <a:pt x="124" y="2911"/>
                </a:moveTo>
                <a:lnTo>
                  <a:pt x="124" y="2911"/>
                </a:lnTo>
                <a:cubicBezTo>
                  <a:pt x="125" y="2909"/>
                  <a:pt x="128" y="2908"/>
                  <a:pt x="130" y="2909"/>
                </a:cubicBezTo>
                <a:cubicBezTo>
                  <a:pt x="132" y="2910"/>
                  <a:pt x="132" y="2912"/>
                  <a:pt x="131" y="2914"/>
                </a:cubicBezTo>
                <a:cubicBezTo>
                  <a:pt x="131" y="2916"/>
                  <a:pt x="128" y="2917"/>
                  <a:pt x="126" y="2916"/>
                </a:cubicBezTo>
                <a:cubicBezTo>
                  <a:pt x="124" y="2915"/>
                  <a:pt x="123" y="2913"/>
                  <a:pt x="124" y="2911"/>
                </a:cubicBezTo>
                <a:close/>
                <a:moveTo>
                  <a:pt x="133" y="2897"/>
                </a:moveTo>
                <a:lnTo>
                  <a:pt x="133" y="2897"/>
                </a:lnTo>
                <a:cubicBezTo>
                  <a:pt x="134" y="2895"/>
                  <a:pt x="136" y="2894"/>
                  <a:pt x="138" y="2895"/>
                </a:cubicBezTo>
                <a:cubicBezTo>
                  <a:pt x="140" y="2896"/>
                  <a:pt x="141" y="2899"/>
                  <a:pt x="140" y="2901"/>
                </a:cubicBezTo>
                <a:cubicBezTo>
                  <a:pt x="139" y="2903"/>
                  <a:pt x="136" y="2904"/>
                  <a:pt x="134" y="2903"/>
                </a:cubicBezTo>
                <a:cubicBezTo>
                  <a:pt x="132" y="2902"/>
                  <a:pt x="132" y="2899"/>
                  <a:pt x="133" y="2897"/>
                </a:cubicBezTo>
                <a:close/>
                <a:moveTo>
                  <a:pt x="141" y="2883"/>
                </a:moveTo>
                <a:lnTo>
                  <a:pt x="141" y="2883"/>
                </a:lnTo>
                <a:cubicBezTo>
                  <a:pt x="142" y="2881"/>
                  <a:pt x="144" y="2881"/>
                  <a:pt x="146" y="2882"/>
                </a:cubicBezTo>
                <a:cubicBezTo>
                  <a:pt x="148" y="2883"/>
                  <a:pt x="149" y="2885"/>
                  <a:pt x="148" y="2887"/>
                </a:cubicBezTo>
                <a:cubicBezTo>
                  <a:pt x="147" y="2889"/>
                  <a:pt x="145" y="2890"/>
                  <a:pt x="143" y="2889"/>
                </a:cubicBezTo>
                <a:cubicBezTo>
                  <a:pt x="141" y="2888"/>
                  <a:pt x="140" y="2885"/>
                  <a:pt x="141" y="2883"/>
                </a:cubicBezTo>
                <a:close/>
                <a:moveTo>
                  <a:pt x="149" y="2870"/>
                </a:moveTo>
                <a:lnTo>
                  <a:pt x="149" y="2870"/>
                </a:lnTo>
                <a:cubicBezTo>
                  <a:pt x="150" y="2868"/>
                  <a:pt x="152" y="2867"/>
                  <a:pt x="154" y="2868"/>
                </a:cubicBezTo>
                <a:cubicBezTo>
                  <a:pt x="156" y="2869"/>
                  <a:pt x="157" y="2871"/>
                  <a:pt x="156" y="2873"/>
                </a:cubicBezTo>
                <a:cubicBezTo>
                  <a:pt x="155" y="2875"/>
                  <a:pt x="153" y="2876"/>
                  <a:pt x="151" y="2875"/>
                </a:cubicBezTo>
                <a:cubicBezTo>
                  <a:pt x="149" y="2874"/>
                  <a:pt x="148" y="2872"/>
                  <a:pt x="149" y="2870"/>
                </a:cubicBezTo>
                <a:close/>
                <a:moveTo>
                  <a:pt x="157" y="2856"/>
                </a:moveTo>
                <a:lnTo>
                  <a:pt x="157" y="2856"/>
                </a:lnTo>
                <a:cubicBezTo>
                  <a:pt x="158" y="2854"/>
                  <a:pt x="161" y="2853"/>
                  <a:pt x="163" y="2854"/>
                </a:cubicBezTo>
                <a:cubicBezTo>
                  <a:pt x="165" y="2855"/>
                  <a:pt x="165" y="2858"/>
                  <a:pt x="165" y="2860"/>
                </a:cubicBezTo>
                <a:lnTo>
                  <a:pt x="164" y="2860"/>
                </a:lnTo>
                <a:cubicBezTo>
                  <a:pt x="164" y="2862"/>
                  <a:pt x="161" y="2862"/>
                  <a:pt x="159" y="2861"/>
                </a:cubicBezTo>
                <a:cubicBezTo>
                  <a:pt x="157" y="2860"/>
                  <a:pt x="156" y="2858"/>
                  <a:pt x="157" y="2856"/>
                </a:cubicBezTo>
                <a:close/>
                <a:moveTo>
                  <a:pt x="166" y="2842"/>
                </a:moveTo>
                <a:lnTo>
                  <a:pt x="166" y="2842"/>
                </a:lnTo>
                <a:cubicBezTo>
                  <a:pt x="167" y="2840"/>
                  <a:pt x="169" y="2840"/>
                  <a:pt x="171" y="2841"/>
                </a:cubicBezTo>
                <a:cubicBezTo>
                  <a:pt x="173" y="2841"/>
                  <a:pt x="174" y="2844"/>
                  <a:pt x="173" y="2846"/>
                </a:cubicBezTo>
                <a:cubicBezTo>
                  <a:pt x="172" y="2848"/>
                  <a:pt x="169" y="2849"/>
                  <a:pt x="167" y="2848"/>
                </a:cubicBezTo>
                <a:cubicBezTo>
                  <a:pt x="165" y="2847"/>
                  <a:pt x="165" y="2844"/>
                  <a:pt x="166" y="2842"/>
                </a:cubicBezTo>
                <a:close/>
                <a:moveTo>
                  <a:pt x="174" y="2829"/>
                </a:moveTo>
                <a:lnTo>
                  <a:pt x="174" y="2829"/>
                </a:lnTo>
                <a:cubicBezTo>
                  <a:pt x="175" y="2827"/>
                  <a:pt x="177" y="2826"/>
                  <a:pt x="179" y="2827"/>
                </a:cubicBezTo>
                <a:cubicBezTo>
                  <a:pt x="181" y="2828"/>
                  <a:pt x="182" y="2830"/>
                  <a:pt x="181" y="2832"/>
                </a:cubicBezTo>
                <a:cubicBezTo>
                  <a:pt x="180" y="2834"/>
                  <a:pt x="178" y="2835"/>
                  <a:pt x="176" y="2834"/>
                </a:cubicBezTo>
                <a:cubicBezTo>
                  <a:pt x="174" y="2833"/>
                  <a:pt x="173" y="2831"/>
                  <a:pt x="174" y="2829"/>
                </a:cubicBezTo>
                <a:close/>
                <a:moveTo>
                  <a:pt x="182" y="2815"/>
                </a:moveTo>
                <a:lnTo>
                  <a:pt x="182" y="2815"/>
                </a:lnTo>
                <a:cubicBezTo>
                  <a:pt x="183" y="2813"/>
                  <a:pt x="185" y="2812"/>
                  <a:pt x="187" y="2813"/>
                </a:cubicBezTo>
                <a:cubicBezTo>
                  <a:pt x="189" y="2814"/>
                  <a:pt x="190" y="2816"/>
                  <a:pt x="189" y="2818"/>
                </a:cubicBezTo>
                <a:cubicBezTo>
                  <a:pt x="188" y="2820"/>
                  <a:pt x="186" y="2821"/>
                  <a:pt x="184" y="2820"/>
                </a:cubicBezTo>
                <a:cubicBezTo>
                  <a:pt x="182" y="2819"/>
                  <a:pt x="181" y="2817"/>
                  <a:pt x="182" y="2815"/>
                </a:cubicBezTo>
                <a:close/>
                <a:moveTo>
                  <a:pt x="190" y="2801"/>
                </a:moveTo>
                <a:lnTo>
                  <a:pt x="190" y="2801"/>
                </a:lnTo>
                <a:cubicBezTo>
                  <a:pt x="191" y="2799"/>
                  <a:pt x="194" y="2798"/>
                  <a:pt x="196" y="2799"/>
                </a:cubicBezTo>
                <a:cubicBezTo>
                  <a:pt x="198" y="2800"/>
                  <a:pt x="198" y="2803"/>
                  <a:pt x="198" y="2805"/>
                </a:cubicBezTo>
                <a:cubicBezTo>
                  <a:pt x="197" y="2807"/>
                  <a:pt x="194" y="2808"/>
                  <a:pt x="192" y="2807"/>
                </a:cubicBezTo>
                <a:cubicBezTo>
                  <a:pt x="190" y="2806"/>
                  <a:pt x="189" y="2803"/>
                  <a:pt x="190" y="2801"/>
                </a:cubicBezTo>
                <a:close/>
                <a:moveTo>
                  <a:pt x="199" y="2787"/>
                </a:moveTo>
                <a:lnTo>
                  <a:pt x="199" y="2787"/>
                </a:lnTo>
                <a:cubicBezTo>
                  <a:pt x="200" y="2785"/>
                  <a:pt x="202" y="2785"/>
                  <a:pt x="204" y="2786"/>
                </a:cubicBezTo>
                <a:cubicBezTo>
                  <a:pt x="206" y="2787"/>
                  <a:pt x="207" y="2789"/>
                  <a:pt x="206" y="2791"/>
                </a:cubicBezTo>
                <a:cubicBezTo>
                  <a:pt x="205" y="2793"/>
                  <a:pt x="202" y="2794"/>
                  <a:pt x="200" y="2793"/>
                </a:cubicBezTo>
                <a:cubicBezTo>
                  <a:pt x="198" y="2792"/>
                  <a:pt x="198" y="2789"/>
                  <a:pt x="199" y="2787"/>
                </a:cubicBezTo>
                <a:close/>
                <a:moveTo>
                  <a:pt x="207" y="2774"/>
                </a:moveTo>
                <a:lnTo>
                  <a:pt x="207" y="2774"/>
                </a:lnTo>
                <a:cubicBezTo>
                  <a:pt x="208" y="2772"/>
                  <a:pt x="210" y="2771"/>
                  <a:pt x="212" y="2772"/>
                </a:cubicBezTo>
                <a:cubicBezTo>
                  <a:pt x="214" y="2773"/>
                  <a:pt x="215" y="2775"/>
                  <a:pt x="214" y="2777"/>
                </a:cubicBezTo>
                <a:cubicBezTo>
                  <a:pt x="213" y="2779"/>
                  <a:pt x="211" y="2780"/>
                  <a:pt x="209" y="2779"/>
                </a:cubicBezTo>
                <a:cubicBezTo>
                  <a:pt x="207" y="2778"/>
                  <a:pt x="206" y="2776"/>
                  <a:pt x="207" y="2774"/>
                </a:cubicBezTo>
                <a:close/>
                <a:moveTo>
                  <a:pt x="215" y="2760"/>
                </a:moveTo>
                <a:lnTo>
                  <a:pt x="215" y="2760"/>
                </a:lnTo>
                <a:cubicBezTo>
                  <a:pt x="216" y="2758"/>
                  <a:pt x="219" y="2757"/>
                  <a:pt x="220" y="2758"/>
                </a:cubicBezTo>
                <a:cubicBezTo>
                  <a:pt x="222" y="2759"/>
                  <a:pt x="223" y="2762"/>
                  <a:pt x="222" y="2764"/>
                </a:cubicBezTo>
                <a:cubicBezTo>
                  <a:pt x="221" y="2766"/>
                  <a:pt x="219" y="2766"/>
                  <a:pt x="217" y="2765"/>
                </a:cubicBezTo>
                <a:cubicBezTo>
                  <a:pt x="215" y="2764"/>
                  <a:pt x="214" y="2762"/>
                  <a:pt x="215" y="2760"/>
                </a:cubicBezTo>
                <a:close/>
                <a:moveTo>
                  <a:pt x="223" y="2746"/>
                </a:moveTo>
                <a:lnTo>
                  <a:pt x="223" y="2746"/>
                </a:lnTo>
                <a:cubicBezTo>
                  <a:pt x="224" y="2744"/>
                  <a:pt x="227" y="2743"/>
                  <a:pt x="229" y="2744"/>
                </a:cubicBezTo>
                <a:cubicBezTo>
                  <a:pt x="231" y="2745"/>
                  <a:pt x="232" y="2748"/>
                  <a:pt x="231" y="2750"/>
                </a:cubicBezTo>
                <a:cubicBezTo>
                  <a:pt x="230" y="2752"/>
                  <a:pt x="227" y="2753"/>
                  <a:pt x="225" y="2752"/>
                </a:cubicBezTo>
                <a:cubicBezTo>
                  <a:pt x="223" y="2751"/>
                  <a:pt x="222" y="2748"/>
                  <a:pt x="223" y="2746"/>
                </a:cubicBezTo>
                <a:close/>
                <a:moveTo>
                  <a:pt x="232" y="2733"/>
                </a:moveTo>
                <a:lnTo>
                  <a:pt x="232" y="2733"/>
                </a:lnTo>
                <a:cubicBezTo>
                  <a:pt x="233" y="2731"/>
                  <a:pt x="235" y="2730"/>
                  <a:pt x="237" y="2731"/>
                </a:cubicBezTo>
                <a:cubicBezTo>
                  <a:pt x="239" y="2732"/>
                  <a:pt x="240" y="2734"/>
                  <a:pt x="239" y="2736"/>
                </a:cubicBezTo>
                <a:cubicBezTo>
                  <a:pt x="238" y="2738"/>
                  <a:pt x="235" y="2739"/>
                  <a:pt x="233" y="2738"/>
                </a:cubicBezTo>
                <a:cubicBezTo>
                  <a:pt x="231" y="2737"/>
                  <a:pt x="231" y="2735"/>
                  <a:pt x="232" y="2733"/>
                </a:cubicBezTo>
                <a:close/>
                <a:moveTo>
                  <a:pt x="240" y="2719"/>
                </a:moveTo>
                <a:lnTo>
                  <a:pt x="240" y="2719"/>
                </a:lnTo>
                <a:cubicBezTo>
                  <a:pt x="241" y="2717"/>
                  <a:pt x="243" y="2716"/>
                  <a:pt x="245" y="2717"/>
                </a:cubicBezTo>
                <a:cubicBezTo>
                  <a:pt x="247" y="2718"/>
                  <a:pt x="248" y="2720"/>
                  <a:pt x="247" y="2722"/>
                </a:cubicBezTo>
                <a:cubicBezTo>
                  <a:pt x="246" y="2724"/>
                  <a:pt x="244" y="2725"/>
                  <a:pt x="242" y="2724"/>
                </a:cubicBezTo>
                <a:cubicBezTo>
                  <a:pt x="240" y="2723"/>
                  <a:pt x="239" y="2721"/>
                  <a:pt x="240" y="2719"/>
                </a:cubicBezTo>
                <a:close/>
                <a:moveTo>
                  <a:pt x="248" y="2705"/>
                </a:moveTo>
                <a:lnTo>
                  <a:pt x="248" y="2705"/>
                </a:lnTo>
                <a:cubicBezTo>
                  <a:pt x="249" y="2703"/>
                  <a:pt x="252" y="2702"/>
                  <a:pt x="253" y="2703"/>
                </a:cubicBezTo>
                <a:cubicBezTo>
                  <a:pt x="255" y="2704"/>
                  <a:pt x="256" y="2707"/>
                  <a:pt x="255" y="2709"/>
                </a:cubicBezTo>
                <a:cubicBezTo>
                  <a:pt x="254" y="2711"/>
                  <a:pt x="252" y="2711"/>
                  <a:pt x="250" y="2710"/>
                </a:cubicBezTo>
                <a:cubicBezTo>
                  <a:pt x="248" y="2709"/>
                  <a:pt x="247" y="2707"/>
                  <a:pt x="248" y="2705"/>
                </a:cubicBezTo>
                <a:close/>
                <a:moveTo>
                  <a:pt x="256" y="2691"/>
                </a:moveTo>
                <a:lnTo>
                  <a:pt x="256" y="2691"/>
                </a:lnTo>
                <a:cubicBezTo>
                  <a:pt x="257" y="2689"/>
                  <a:pt x="260" y="2689"/>
                  <a:pt x="262" y="2690"/>
                </a:cubicBezTo>
                <a:cubicBezTo>
                  <a:pt x="264" y="2691"/>
                  <a:pt x="265" y="2693"/>
                  <a:pt x="264" y="2695"/>
                </a:cubicBezTo>
                <a:cubicBezTo>
                  <a:pt x="263" y="2697"/>
                  <a:pt x="260" y="2698"/>
                  <a:pt x="258" y="2697"/>
                </a:cubicBezTo>
                <a:cubicBezTo>
                  <a:pt x="256" y="2696"/>
                  <a:pt x="255" y="2693"/>
                  <a:pt x="256" y="2691"/>
                </a:cubicBezTo>
                <a:close/>
                <a:moveTo>
                  <a:pt x="265" y="2678"/>
                </a:moveTo>
                <a:lnTo>
                  <a:pt x="265" y="2678"/>
                </a:lnTo>
                <a:cubicBezTo>
                  <a:pt x="266" y="2676"/>
                  <a:pt x="268" y="2675"/>
                  <a:pt x="270" y="2676"/>
                </a:cubicBezTo>
                <a:cubicBezTo>
                  <a:pt x="272" y="2677"/>
                  <a:pt x="273" y="2679"/>
                  <a:pt x="272" y="2681"/>
                </a:cubicBezTo>
                <a:cubicBezTo>
                  <a:pt x="271" y="2683"/>
                  <a:pt x="268" y="2684"/>
                  <a:pt x="266" y="2683"/>
                </a:cubicBezTo>
                <a:cubicBezTo>
                  <a:pt x="264" y="2682"/>
                  <a:pt x="264" y="2680"/>
                  <a:pt x="265" y="2678"/>
                </a:cubicBezTo>
                <a:close/>
                <a:moveTo>
                  <a:pt x="273" y="2664"/>
                </a:moveTo>
                <a:lnTo>
                  <a:pt x="273" y="2664"/>
                </a:lnTo>
                <a:cubicBezTo>
                  <a:pt x="274" y="2662"/>
                  <a:pt x="276" y="2661"/>
                  <a:pt x="278" y="2662"/>
                </a:cubicBezTo>
                <a:cubicBezTo>
                  <a:pt x="280" y="2663"/>
                  <a:pt x="281" y="2666"/>
                  <a:pt x="280" y="2668"/>
                </a:cubicBezTo>
                <a:cubicBezTo>
                  <a:pt x="279" y="2670"/>
                  <a:pt x="277" y="2670"/>
                  <a:pt x="275" y="2669"/>
                </a:cubicBezTo>
                <a:cubicBezTo>
                  <a:pt x="273" y="2668"/>
                  <a:pt x="272" y="2666"/>
                  <a:pt x="273" y="2664"/>
                </a:cubicBezTo>
                <a:close/>
                <a:moveTo>
                  <a:pt x="281" y="2650"/>
                </a:moveTo>
                <a:lnTo>
                  <a:pt x="281" y="2650"/>
                </a:lnTo>
                <a:cubicBezTo>
                  <a:pt x="282" y="2648"/>
                  <a:pt x="285" y="2647"/>
                  <a:pt x="286" y="2648"/>
                </a:cubicBezTo>
                <a:cubicBezTo>
                  <a:pt x="288" y="2649"/>
                  <a:pt x="289" y="2652"/>
                  <a:pt x="288" y="2654"/>
                </a:cubicBezTo>
                <a:cubicBezTo>
                  <a:pt x="287" y="2656"/>
                  <a:pt x="285" y="2657"/>
                  <a:pt x="283" y="2656"/>
                </a:cubicBezTo>
                <a:cubicBezTo>
                  <a:pt x="281" y="2655"/>
                  <a:pt x="280" y="2652"/>
                  <a:pt x="281" y="2650"/>
                </a:cubicBezTo>
                <a:close/>
                <a:moveTo>
                  <a:pt x="289" y="2637"/>
                </a:moveTo>
                <a:lnTo>
                  <a:pt x="289" y="2637"/>
                </a:lnTo>
                <a:cubicBezTo>
                  <a:pt x="290" y="2635"/>
                  <a:pt x="293" y="2634"/>
                  <a:pt x="295" y="2635"/>
                </a:cubicBezTo>
                <a:cubicBezTo>
                  <a:pt x="297" y="2636"/>
                  <a:pt x="298" y="2638"/>
                  <a:pt x="297" y="2640"/>
                </a:cubicBezTo>
                <a:cubicBezTo>
                  <a:pt x="296" y="2642"/>
                  <a:pt x="293" y="2643"/>
                  <a:pt x="291" y="2642"/>
                </a:cubicBezTo>
                <a:cubicBezTo>
                  <a:pt x="289" y="2641"/>
                  <a:pt x="288" y="2638"/>
                  <a:pt x="289" y="2637"/>
                </a:cubicBezTo>
                <a:close/>
                <a:moveTo>
                  <a:pt x="298" y="2623"/>
                </a:moveTo>
                <a:lnTo>
                  <a:pt x="298" y="2623"/>
                </a:lnTo>
                <a:cubicBezTo>
                  <a:pt x="299" y="2621"/>
                  <a:pt x="301" y="2620"/>
                  <a:pt x="303" y="2621"/>
                </a:cubicBezTo>
                <a:cubicBezTo>
                  <a:pt x="305" y="2622"/>
                  <a:pt x="306" y="2624"/>
                  <a:pt x="305" y="2626"/>
                </a:cubicBezTo>
                <a:cubicBezTo>
                  <a:pt x="304" y="2628"/>
                  <a:pt x="301" y="2629"/>
                  <a:pt x="299" y="2628"/>
                </a:cubicBezTo>
                <a:cubicBezTo>
                  <a:pt x="297" y="2627"/>
                  <a:pt x="297" y="2625"/>
                  <a:pt x="298" y="2623"/>
                </a:cubicBezTo>
                <a:close/>
                <a:moveTo>
                  <a:pt x="306" y="2609"/>
                </a:moveTo>
                <a:lnTo>
                  <a:pt x="306" y="2609"/>
                </a:lnTo>
                <a:cubicBezTo>
                  <a:pt x="307" y="2607"/>
                  <a:pt x="309" y="2606"/>
                  <a:pt x="311" y="2607"/>
                </a:cubicBezTo>
                <a:cubicBezTo>
                  <a:pt x="313" y="2608"/>
                  <a:pt x="314" y="2611"/>
                  <a:pt x="313" y="2613"/>
                </a:cubicBezTo>
                <a:cubicBezTo>
                  <a:pt x="312" y="2615"/>
                  <a:pt x="310" y="2615"/>
                  <a:pt x="308" y="2614"/>
                </a:cubicBezTo>
                <a:cubicBezTo>
                  <a:pt x="306" y="2613"/>
                  <a:pt x="305" y="2611"/>
                  <a:pt x="306" y="2609"/>
                </a:cubicBezTo>
                <a:close/>
                <a:moveTo>
                  <a:pt x="314" y="2595"/>
                </a:moveTo>
                <a:lnTo>
                  <a:pt x="314" y="2595"/>
                </a:lnTo>
                <a:cubicBezTo>
                  <a:pt x="315" y="2593"/>
                  <a:pt x="318" y="2593"/>
                  <a:pt x="320" y="2594"/>
                </a:cubicBezTo>
                <a:cubicBezTo>
                  <a:pt x="321" y="2595"/>
                  <a:pt x="322" y="2597"/>
                  <a:pt x="321" y="2599"/>
                </a:cubicBezTo>
                <a:cubicBezTo>
                  <a:pt x="320" y="2601"/>
                  <a:pt x="318" y="2602"/>
                  <a:pt x="316" y="2601"/>
                </a:cubicBezTo>
                <a:cubicBezTo>
                  <a:pt x="314" y="2600"/>
                  <a:pt x="313" y="2597"/>
                  <a:pt x="314" y="2595"/>
                </a:cubicBezTo>
                <a:close/>
                <a:moveTo>
                  <a:pt x="322" y="2582"/>
                </a:moveTo>
                <a:lnTo>
                  <a:pt x="322" y="2582"/>
                </a:lnTo>
                <a:cubicBezTo>
                  <a:pt x="323" y="2580"/>
                  <a:pt x="326" y="2579"/>
                  <a:pt x="328" y="2580"/>
                </a:cubicBezTo>
                <a:cubicBezTo>
                  <a:pt x="330" y="2581"/>
                  <a:pt x="331" y="2583"/>
                  <a:pt x="330" y="2585"/>
                </a:cubicBezTo>
                <a:cubicBezTo>
                  <a:pt x="329" y="2587"/>
                  <a:pt x="326" y="2588"/>
                  <a:pt x="324" y="2587"/>
                </a:cubicBezTo>
                <a:cubicBezTo>
                  <a:pt x="322" y="2586"/>
                  <a:pt x="321" y="2584"/>
                  <a:pt x="322" y="2582"/>
                </a:cubicBezTo>
                <a:close/>
                <a:moveTo>
                  <a:pt x="331" y="2568"/>
                </a:moveTo>
                <a:lnTo>
                  <a:pt x="331" y="2568"/>
                </a:lnTo>
                <a:cubicBezTo>
                  <a:pt x="332" y="2566"/>
                  <a:pt x="334" y="2565"/>
                  <a:pt x="336" y="2566"/>
                </a:cubicBezTo>
                <a:cubicBezTo>
                  <a:pt x="338" y="2567"/>
                  <a:pt x="339" y="2570"/>
                  <a:pt x="338" y="2571"/>
                </a:cubicBezTo>
                <a:lnTo>
                  <a:pt x="338" y="2572"/>
                </a:lnTo>
                <a:cubicBezTo>
                  <a:pt x="337" y="2573"/>
                  <a:pt x="334" y="2574"/>
                  <a:pt x="332" y="2573"/>
                </a:cubicBezTo>
                <a:cubicBezTo>
                  <a:pt x="330" y="2572"/>
                  <a:pt x="330" y="2570"/>
                  <a:pt x="331" y="2568"/>
                </a:cubicBezTo>
                <a:close/>
                <a:moveTo>
                  <a:pt x="339" y="2554"/>
                </a:moveTo>
                <a:lnTo>
                  <a:pt x="339" y="2554"/>
                </a:lnTo>
                <a:cubicBezTo>
                  <a:pt x="340" y="2552"/>
                  <a:pt x="342" y="2551"/>
                  <a:pt x="344" y="2552"/>
                </a:cubicBezTo>
                <a:cubicBezTo>
                  <a:pt x="346" y="2553"/>
                  <a:pt x="347" y="2556"/>
                  <a:pt x="346" y="2558"/>
                </a:cubicBezTo>
                <a:cubicBezTo>
                  <a:pt x="345" y="2560"/>
                  <a:pt x="343" y="2561"/>
                  <a:pt x="341" y="2560"/>
                </a:cubicBezTo>
                <a:cubicBezTo>
                  <a:pt x="339" y="2559"/>
                  <a:pt x="338" y="2556"/>
                  <a:pt x="339" y="2554"/>
                </a:cubicBezTo>
                <a:close/>
                <a:moveTo>
                  <a:pt x="347" y="2540"/>
                </a:moveTo>
                <a:lnTo>
                  <a:pt x="347" y="2540"/>
                </a:lnTo>
                <a:cubicBezTo>
                  <a:pt x="348" y="2539"/>
                  <a:pt x="351" y="2538"/>
                  <a:pt x="353" y="2539"/>
                </a:cubicBezTo>
                <a:cubicBezTo>
                  <a:pt x="354" y="2540"/>
                  <a:pt x="355" y="2542"/>
                  <a:pt x="354" y="2544"/>
                </a:cubicBezTo>
                <a:cubicBezTo>
                  <a:pt x="353" y="2546"/>
                  <a:pt x="351" y="2547"/>
                  <a:pt x="349" y="2546"/>
                </a:cubicBezTo>
                <a:cubicBezTo>
                  <a:pt x="347" y="2545"/>
                  <a:pt x="346" y="2542"/>
                  <a:pt x="347" y="2540"/>
                </a:cubicBezTo>
                <a:close/>
                <a:moveTo>
                  <a:pt x="355" y="2527"/>
                </a:moveTo>
                <a:lnTo>
                  <a:pt x="355" y="2527"/>
                </a:lnTo>
                <a:cubicBezTo>
                  <a:pt x="356" y="2525"/>
                  <a:pt x="359" y="2524"/>
                  <a:pt x="361" y="2525"/>
                </a:cubicBezTo>
                <a:cubicBezTo>
                  <a:pt x="363" y="2526"/>
                  <a:pt x="364" y="2528"/>
                  <a:pt x="363" y="2530"/>
                </a:cubicBezTo>
                <a:cubicBezTo>
                  <a:pt x="362" y="2532"/>
                  <a:pt x="359" y="2533"/>
                  <a:pt x="357" y="2532"/>
                </a:cubicBezTo>
                <a:cubicBezTo>
                  <a:pt x="355" y="2531"/>
                  <a:pt x="354" y="2529"/>
                  <a:pt x="355" y="2527"/>
                </a:cubicBezTo>
                <a:close/>
                <a:moveTo>
                  <a:pt x="364" y="2513"/>
                </a:moveTo>
                <a:lnTo>
                  <a:pt x="364" y="2513"/>
                </a:lnTo>
                <a:cubicBezTo>
                  <a:pt x="365" y="2511"/>
                  <a:pt x="367" y="2510"/>
                  <a:pt x="369" y="2511"/>
                </a:cubicBezTo>
                <a:cubicBezTo>
                  <a:pt x="371" y="2512"/>
                  <a:pt x="372" y="2515"/>
                  <a:pt x="371" y="2517"/>
                </a:cubicBezTo>
                <a:cubicBezTo>
                  <a:pt x="370" y="2519"/>
                  <a:pt x="367" y="2519"/>
                  <a:pt x="365" y="2518"/>
                </a:cubicBezTo>
                <a:cubicBezTo>
                  <a:pt x="363" y="2517"/>
                  <a:pt x="363" y="2515"/>
                  <a:pt x="364" y="2513"/>
                </a:cubicBezTo>
                <a:close/>
                <a:moveTo>
                  <a:pt x="372" y="2499"/>
                </a:moveTo>
                <a:lnTo>
                  <a:pt x="372" y="2499"/>
                </a:lnTo>
                <a:cubicBezTo>
                  <a:pt x="373" y="2497"/>
                  <a:pt x="375" y="2497"/>
                  <a:pt x="377" y="2498"/>
                </a:cubicBezTo>
                <a:cubicBezTo>
                  <a:pt x="379" y="2499"/>
                  <a:pt x="380" y="2501"/>
                  <a:pt x="379" y="2503"/>
                </a:cubicBezTo>
                <a:cubicBezTo>
                  <a:pt x="378" y="2505"/>
                  <a:pt x="376" y="2506"/>
                  <a:pt x="374" y="2505"/>
                </a:cubicBezTo>
                <a:cubicBezTo>
                  <a:pt x="372" y="2504"/>
                  <a:pt x="371" y="2501"/>
                  <a:pt x="372" y="2499"/>
                </a:cubicBezTo>
                <a:close/>
                <a:moveTo>
                  <a:pt x="380" y="2486"/>
                </a:moveTo>
                <a:lnTo>
                  <a:pt x="380" y="2486"/>
                </a:lnTo>
                <a:cubicBezTo>
                  <a:pt x="381" y="2484"/>
                  <a:pt x="384" y="2483"/>
                  <a:pt x="386" y="2484"/>
                </a:cubicBezTo>
                <a:cubicBezTo>
                  <a:pt x="387" y="2485"/>
                  <a:pt x="388" y="2487"/>
                  <a:pt x="387" y="2489"/>
                </a:cubicBezTo>
                <a:cubicBezTo>
                  <a:pt x="386" y="2491"/>
                  <a:pt x="384" y="2492"/>
                  <a:pt x="382" y="2491"/>
                </a:cubicBezTo>
                <a:cubicBezTo>
                  <a:pt x="380" y="2490"/>
                  <a:pt x="379" y="2488"/>
                  <a:pt x="380" y="2486"/>
                </a:cubicBezTo>
                <a:close/>
                <a:moveTo>
                  <a:pt x="388" y="2472"/>
                </a:moveTo>
                <a:lnTo>
                  <a:pt x="388" y="2472"/>
                </a:lnTo>
                <a:cubicBezTo>
                  <a:pt x="389" y="2470"/>
                  <a:pt x="392" y="2469"/>
                  <a:pt x="394" y="2470"/>
                </a:cubicBezTo>
                <a:cubicBezTo>
                  <a:pt x="396" y="2471"/>
                  <a:pt x="397" y="2473"/>
                  <a:pt x="396" y="2475"/>
                </a:cubicBezTo>
                <a:cubicBezTo>
                  <a:pt x="395" y="2477"/>
                  <a:pt x="392" y="2478"/>
                  <a:pt x="390" y="2477"/>
                </a:cubicBezTo>
                <a:cubicBezTo>
                  <a:pt x="388" y="2476"/>
                  <a:pt x="387" y="2474"/>
                  <a:pt x="388" y="2472"/>
                </a:cubicBezTo>
                <a:close/>
                <a:moveTo>
                  <a:pt x="397" y="2458"/>
                </a:moveTo>
                <a:lnTo>
                  <a:pt x="397" y="2458"/>
                </a:lnTo>
                <a:cubicBezTo>
                  <a:pt x="398" y="2456"/>
                  <a:pt x="400" y="2455"/>
                  <a:pt x="402" y="2456"/>
                </a:cubicBezTo>
                <a:cubicBezTo>
                  <a:pt x="404" y="2457"/>
                  <a:pt x="405" y="2460"/>
                  <a:pt x="404" y="2462"/>
                </a:cubicBezTo>
                <a:cubicBezTo>
                  <a:pt x="403" y="2464"/>
                  <a:pt x="400" y="2465"/>
                  <a:pt x="398" y="2464"/>
                </a:cubicBezTo>
                <a:cubicBezTo>
                  <a:pt x="396" y="2463"/>
                  <a:pt x="396" y="2460"/>
                  <a:pt x="397" y="2458"/>
                </a:cubicBezTo>
                <a:close/>
                <a:moveTo>
                  <a:pt x="405" y="2444"/>
                </a:moveTo>
                <a:lnTo>
                  <a:pt x="405" y="2444"/>
                </a:lnTo>
                <a:cubicBezTo>
                  <a:pt x="406" y="2442"/>
                  <a:pt x="408" y="2442"/>
                  <a:pt x="410" y="2443"/>
                </a:cubicBezTo>
                <a:cubicBezTo>
                  <a:pt x="412" y="2444"/>
                  <a:pt x="413" y="2446"/>
                  <a:pt x="412" y="2448"/>
                </a:cubicBezTo>
                <a:cubicBezTo>
                  <a:pt x="411" y="2450"/>
                  <a:pt x="409" y="2451"/>
                  <a:pt x="407" y="2450"/>
                </a:cubicBezTo>
                <a:cubicBezTo>
                  <a:pt x="405" y="2449"/>
                  <a:pt x="404" y="2446"/>
                  <a:pt x="405" y="2444"/>
                </a:cubicBezTo>
                <a:close/>
                <a:moveTo>
                  <a:pt x="413" y="2431"/>
                </a:moveTo>
                <a:lnTo>
                  <a:pt x="413" y="2431"/>
                </a:lnTo>
                <a:cubicBezTo>
                  <a:pt x="414" y="2429"/>
                  <a:pt x="417" y="2428"/>
                  <a:pt x="419" y="2429"/>
                </a:cubicBezTo>
                <a:cubicBezTo>
                  <a:pt x="421" y="2430"/>
                  <a:pt x="421" y="2432"/>
                  <a:pt x="420" y="2434"/>
                </a:cubicBezTo>
                <a:cubicBezTo>
                  <a:pt x="419" y="2436"/>
                  <a:pt x="417" y="2437"/>
                  <a:pt x="415" y="2436"/>
                </a:cubicBezTo>
                <a:cubicBezTo>
                  <a:pt x="413" y="2435"/>
                  <a:pt x="412" y="2433"/>
                  <a:pt x="413" y="2431"/>
                </a:cubicBezTo>
                <a:close/>
                <a:moveTo>
                  <a:pt x="421" y="2417"/>
                </a:moveTo>
                <a:lnTo>
                  <a:pt x="421" y="2417"/>
                </a:lnTo>
                <a:cubicBezTo>
                  <a:pt x="422" y="2415"/>
                  <a:pt x="425" y="2414"/>
                  <a:pt x="427" y="2415"/>
                </a:cubicBezTo>
                <a:cubicBezTo>
                  <a:pt x="429" y="2416"/>
                  <a:pt x="430" y="2419"/>
                  <a:pt x="429" y="2421"/>
                </a:cubicBezTo>
                <a:cubicBezTo>
                  <a:pt x="428" y="2423"/>
                  <a:pt x="425" y="2423"/>
                  <a:pt x="423" y="2422"/>
                </a:cubicBezTo>
                <a:cubicBezTo>
                  <a:pt x="421" y="2421"/>
                  <a:pt x="420" y="2419"/>
                  <a:pt x="421" y="2417"/>
                </a:cubicBezTo>
                <a:close/>
                <a:moveTo>
                  <a:pt x="430" y="2403"/>
                </a:moveTo>
                <a:lnTo>
                  <a:pt x="430" y="2403"/>
                </a:lnTo>
                <a:cubicBezTo>
                  <a:pt x="431" y="2401"/>
                  <a:pt x="433" y="2401"/>
                  <a:pt x="435" y="2402"/>
                </a:cubicBezTo>
                <a:cubicBezTo>
                  <a:pt x="437" y="2402"/>
                  <a:pt x="438" y="2405"/>
                  <a:pt x="437" y="2407"/>
                </a:cubicBezTo>
                <a:cubicBezTo>
                  <a:pt x="436" y="2409"/>
                  <a:pt x="433" y="2410"/>
                  <a:pt x="431" y="2409"/>
                </a:cubicBezTo>
                <a:cubicBezTo>
                  <a:pt x="429" y="2408"/>
                  <a:pt x="429" y="2405"/>
                  <a:pt x="430" y="2403"/>
                </a:cubicBezTo>
                <a:close/>
                <a:moveTo>
                  <a:pt x="438" y="2390"/>
                </a:moveTo>
                <a:lnTo>
                  <a:pt x="438" y="2390"/>
                </a:lnTo>
                <a:cubicBezTo>
                  <a:pt x="439" y="2388"/>
                  <a:pt x="441" y="2387"/>
                  <a:pt x="443" y="2388"/>
                </a:cubicBezTo>
                <a:cubicBezTo>
                  <a:pt x="445" y="2389"/>
                  <a:pt x="446" y="2391"/>
                  <a:pt x="445" y="2393"/>
                </a:cubicBezTo>
                <a:cubicBezTo>
                  <a:pt x="444" y="2395"/>
                  <a:pt x="442" y="2396"/>
                  <a:pt x="440" y="2395"/>
                </a:cubicBezTo>
                <a:cubicBezTo>
                  <a:pt x="438" y="2394"/>
                  <a:pt x="437" y="2392"/>
                  <a:pt x="438" y="2390"/>
                </a:cubicBezTo>
                <a:close/>
                <a:moveTo>
                  <a:pt x="446" y="2376"/>
                </a:moveTo>
                <a:lnTo>
                  <a:pt x="446" y="2376"/>
                </a:lnTo>
                <a:cubicBezTo>
                  <a:pt x="447" y="2374"/>
                  <a:pt x="450" y="2373"/>
                  <a:pt x="452" y="2374"/>
                </a:cubicBezTo>
                <a:cubicBezTo>
                  <a:pt x="454" y="2375"/>
                  <a:pt x="454" y="2377"/>
                  <a:pt x="453" y="2379"/>
                </a:cubicBezTo>
                <a:cubicBezTo>
                  <a:pt x="452" y="2381"/>
                  <a:pt x="450" y="2382"/>
                  <a:pt x="448" y="2381"/>
                </a:cubicBezTo>
                <a:cubicBezTo>
                  <a:pt x="446" y="2380"/>
                  <a:pt x="445" y="2378"/>
                  <a:pt x="446" y="2376"/>
                </a:cubicBezTo>
                <a:close/>
                <a:moveTo>
                  <a:pt x="454" y="2362"/>
                </a:moveTo>
                <a:lnTo>
                  <a:pt x="454" y="2362"/>
                </a:lnTo>
                <a:cubicBezTo>
                  <a:pt x="455" y="2360"/>
                  <a:pt x="458" y="2359"/>
                  <a:pt x="460" y="2360"/>
                </a:cubicBezTo>
                <a:cubicBezTo>
                  <a:pt x="462" y="2361"/>
                  <a:pt x="463" y="2364"/>
                  <a:pt x="462" y="2366"/>
                </a:cubicBezTo>
                <a:cubicBezTo>
                  <a:pt x="461" y="2368"/>
                  <a:pt x="458" y="2369"/>
                  <a:pt x="456" y="2368"/>
                </a:cubicBezTo>
                <a:cubicBezTo>
                  <a:pt x="454" y="2367"/>
                  <a:pt x="453" y="2364"/>
                  <a:pt x="454" y="2362"/>
                </a:cubicBezTo>
                <a:close/>
                <a:moveTo>
                  <a:pt x="463" y="2348"/>
                </a:moveTo>
                <a:lnTo>
                  <a:pt x="463" y="2348"/>
                </a:lnTo>
                <a:cubicBezTo>
                  <a:pt x="464" y="2346"/>
                  <a:pt x="466" y="2346"/>
                  <a:pt x="468" y="2347"/>
                </a:cubicBezTo>
                <a:cubicBezTo>
                  <a:pt x="470" y="2348"/>
                  <a:pt x="471" y="2350"/>
                  <a:pt x="470" y="2352"/>
                </a:cubicBezTo>
                <a:cubicBezTo>
                  <a:pt x="469" y="2354"/>
                  <a:pt x="466" y="2355"/>
                  <a:pt x="464" y="2354"/>
                </a:cubicBezTo>
                <a:cubicBezTo>
                  <a:pt x="462" y="2353"/>
                  <a:pt x="462" y="2350"/>
                  <a:pt x="463" y="2348"/>
                </a:cubicBezTo>
                <a:close/>
                <a:moveTo>
                  <a:pt x="471" y="2335"/>
                </a:moveTo>
                <a:lnTo>
                  <a:pt x="471" y="2335"/>
                </a:lnTo>
                <a:cubicBezTo>
                  <a:pt x="472" y="2333"/>
                  <a:pt x="474" y="2332"/>
                  <a:pt x="476" y="2333"/>
                </a:cubicBezTo>
                <a:cubicBezTo>
                  <a:pt x="478" y="2334"/>
                  <a:pt x="479" y="2336"/>
                  <a:pt x="478" y="2338"/>
                </a:cubicBezTo>
                <a:cubicBezTo>
                  <a:pt x="477" y="2340"/>
                  <a:pt x="475" y="2341"/>
                  <a:pt x="473" y="2340"/>
                </a:cubicBezTo>
                <a:cubicBezTo>
                  <a:pt x="471" y="2339"/>
                  <a:pt x="470" y="2337"/>
                  <a:pt x="471" y="2335"/>
                </a:cubicBezTo>
                <a:close/>
                <a:moveTo>
                  <a:pt x="479" y="2321"/>
                </a:moveTo>
                <a:lnTo>
                  <a:pt x="479" y="2321"/>
                </a:lnTo>
                <a:cubicBezTo>
                  <a:pt x="480" y="2319"/>
                  <a:pt x="483" y="2318"/>
                  <a:pt x="485" y="2319"/>
                </a:cubicBezTo>
                <a:cubicBezTo>
                  <a:pt x="487" y="2320"/>
                  <a:pt x="487" y="2323"/>
                  <a:pt x="486" y="2325"/>
                </a:cubicBezTo>
                <a:cubicBezTo>
                  <a:pt x="485" y="2327"/>
                  <a:pt x="483" y="2327"/>
                  <a:pt x="481" y="2326"/>
                </a:cubicBezTo>
                <a:cubicBezTo>
                  <a:pt x="479" y="2325"/>
                  <a:pt x="478" y="2323"/>
                  <a:pt x="479" y="2321"/>
                </a:cubicBezTo>
                <a:close/>
                <a:moveTo>
                  <a:pt x="487" y="2307"/>
                </a:moveTo>
                <a:lnTo>
                  <a:pt x="487" y="2307"/>
                </a:lnTo>
                <a:cubicBezTo>
                  <a:pt x="488" y="2305"/>
                  <a:pt x="491" y="2304"/>
                  <a:pt x="493" y="2305"/>
                </a:cubicBezTo>
                <a:cubicBezTo>
                  <a:pt x="495" y="2306"/>
                  <a:pt x="496" y="2309"/>
                  <a:pt x="495" y="2311"/>
                </a:cubicBezTo>
                <a:cubicBezTo>
                  <a:pt x="494" y="2313"/>
                  <a:pt x="491" y="2314"/>
                  <a:pt x="489" y="2313"/>
                </a:cubicBezTo>
                <a:cubicBezTo>
                  <a:pt x="487" y="2312"/>
                  <a:pt x="486" y="2309"/>
                  <a:pt x="487" y="2307"/>
                </a:cubicBezTo>
                <a:close/>
                <a:moveTo>
                  <a:pt x="496" y="2294"/>
                </a:moveTo>
                <a:lnTo>
                  <a:pt x="496" y="2294"/>
                </a:lnTo>
                <a:cubicBezTo>
                  <a:pt x="497" y="2292"/>
                  <a:pt x="499" y="2291"/>
                  <a:pt x="501" y="2292"/>
                </a:cubicBezTo>
                <a:cubicBezTo>
                  <a:pt x="503" y="2293"/>
                  <a:pt x="504" y="2295"/>
                  <a:pt x="503" y="2297"/>
                </a:cubicBezTo>
                <a:cubicBezTo>
                  <a:pt x="502" y="2299"/>
                  <a:pt x="499" y="2300"/>
                  <a:pt x="497" y="2299"/>
                </a:cubicBezTo>
                <a:cubicBezTo>
                  <a:pt x="495" y="2298"/>
                  <a:pt x="495" y="2296"/>
                  <a:pt x="496" y="2294"/>
                </a:cubicBezTo>
                <a:close/>
                <a:moveTo>
                  <a:pt x="504" y="2280"/>
                </a:moveTo>
                <a:lnTo>
                  <a:pt x="504" y="2280"/>
                </a:lnTo>
                <a:cubicBezTo>
                  <a:pt x="505" y="2278"/>
                  <a:pt x="507" y="2277"/>
                  <a:pt x="509" y="2278"/>
                </a:cubicBezTo>
                <a:cubicBezTo>
                  <a:pt x="511" y="2279"/>
                  <a:pt x="512" y="2281"/>
                  <a:pt x="511" y="2283"/>
                </a:cubicBezTo>
                <a:cubicBezTo>
                  <a:pt x="510" y="2285"/>
                  <a:pt x="508" y="2286"/>
                  <a:pt x="506" y="2285"/>
                </a:cubicBezTo>
                <a:cubicBezTo>
                  <a:pt x="504" y="2284"/>
                  <a:pt x="503" y="2282"/>
                  <a:pt x="504" y="2280"/>
                </a:cubicBezTo>
                <a:close/>
                <a:moveTo>
                  <a:pt x="512" y="2266"/>
                </a:moveTo>
                <a:lnTo>
                  <a:pt x="512" y="2266"/>
                </a:lnTo>
                <a:cubicBezTo>
                  <a:pt x="513" y="2264"/>
                  <a:pt x="516" y="2263"/>
                  <a:pt x="518" y="2264"/>
                </a:cubicBezTo>
                <a:cubicBezTo>
                  <a:pt x="520" y="2265"/>
                  <a:pt x="520" y="2268"/>
                  <a:pt x="519" y="2270"/>
                </a:cubicBezTo>
                <a:cubicBezTo>
                  <a:pt x="518" y="2272"/>
                  <a:pt x="516" y="2272"/>
                  <a:pt x="514" y="2271"/>
                </a:cubicBezTo>
                <a:cubicBezTo>
                  <a:pt x="512" y="2270"/>
                  <a:pt x="511" y="2268"/>
                  <a:pt x="512" y="2266"/>
                </a:cubicBezTo>
                <a:close/>
                <a:moveTo>
                  <a:pt x="520" y="2252"/>
                </a:moveTo>
                <a:lnTo>
                  <a:pt x="520" y="2252"/>
                </a:lnTo>
                <a:cubicBezTo>
                  <a:pt x="521" y="2250"/>
                  <a:pt x="524" y="2250"/>
                  <a:pt x="526" y="2251"/>
                </a:cubicBezTo>
                <a:cubicBezTo>
                  <a:pt x="528" y="2252"/>
                  <a:pt x="529" y="2254"/>
                  <a:pt x="528" y="2256"/>
                </a:cubicBezTo>
                <a:cubicBezTo>
                  <a:pt x="527" y="2258"/>
                  <a:pt x="524" y="2259"/>
                  <a:pt x="522" y="2258"/>
                </a:cubicBezTo>
                <a:cubicBezTo>
                  <a:pt x="520" y="2257"/>
                  <a:pt x="519" y="2254"/>
                  <a:pt x="520" y="2252"/>
                </a:cubicBezTo>
                <a:close/>
                <a:moveTo>
                  <a:pt x="529" y="2239"/>
                </a:moveTo>
                <a:lnTo>
                  <a:pt x="529" y="2239"/>
                </a:lnTo>
                <a:cubicBezTo>
                  <a:pt x="530" y="2237"/>
                  <a:pt x="532" y="2236"/>
                  <a:pt x="534" y="2237"/>
                </a:cubicBezTo>
                <a:cubicBezTo>
                  <a:pt x="536" y="2238"/>
                  <a:pt x="537" y="2240"/>
                  <a:pt x="536" y="2242"/>
                </a:cubicBezTo>
                <a:cubicBezTo>
                  <a:pt x="535" y="2244"/>
                  <a:pt x="532" y="2245"/>
                  <a:pt x="530" y="2244"/>
                </a:cubicBezTo>
                <a:cubicBezTo>
                  <a:pt x="528" y="2243"/>
                  <a:pt x="528" y="2241"/>
                  <a:pt x="529" y="2239"/>
                </a:cubicBezTo>
                <a:close/>
                <a:moveTo>
                  <a:pt x="537" y="2225"/>
                </a:moveTo>
                <a:lnTo>
                  <a:pt x="537" y="2225"/>
                </a:lnTo>
                <a:cubicBezTo>
                  <a:pt x="538" y="2223"/>
                  <a:pt x="540" y="2222"/>
                  <a:pt x="542" y="2223"/>
                </a:cubicBezTo>
                <a:cubicBezTo>
                  <a:pt x="544" y="2224"/>
                  <a:pt x="545" y="2227"/>
                  <a:pt x="544" y="2229"/>
                </a:cubicBezTo>
                <a:cubicBezTo>
                  <a:pt x="543" y="2231"/>
                  <a:pt x="541" y="2231"/>
                  <a:pt x="539" y="2230"/>
                </a:cubicBezTo>
                <a:cubicBezTo>
                  <a:pt x="537" y="2229"/>
                  <a:pt x="536" y="2227"/>
                  <a:pt x="537" y="2225"/>
                </a:cubicBezTo>
                <a:close/>
                <a:moveTo>
                  <a:pt x="545" y="2211"/>
                </a:moveTo>
                <a:lnTo>
                  <a:pt x="545" y="2211"/>
                </a:lnTo>
                <a:cubicBezTo>
                  <a:pt x="546" y="2209"/>
                  <a:pt x="549" y="2208"/>
                  <a:pt x="551" y="2209"/>
                </a:cubicBezTo>
                <a:cubicBezTo>
                  <a:pt x="553" y="2210"/>
                  <a:pt x="553" y="2213"/>
                  <a:pt x="552" y="2215"/>
                </a:cubicBezTo>
                <a:cubicBezTo>
                  <a:pt x="551" y="2217"/>
                  <a:pt x="549" y="2218"/>
                  <a:pt x="547" y="2217"/>
                </a:cubicBezTo>
                <a:cubicBezTo>
                  <a:pt x="545" y="2216"/>
                  <a:pt x="544" y="2213"/>
                  <a:pt x="545" y="2211"/>
                </a:cubicBezTo>
                <a:close/>
                <a:moveTo>
                  <a:pt x="553" y="2198"/>
                </a:moveTo>
                <a:lnTo>
                  <a:pt x="553" y="2198"/>
                </a:lnTo>
                <a:cubicBezTo>
                  <a:pt x="554" y="2196"/>
                  <a:pt x="557" y="2195"/>
                  <a:pt x="559" y="2196"/>
                </a:cubicBezTo>
                <a:cubicBezTo>
                  <a:pt x="561" y="2197"/>
                  <a:pt x="562" y="2199"/>
                  <a:pt x="561" y="2201"/>
                </a:cubicBezTo>
                <a:cubicBezTo>
                  <a:pt x="560" y="2203"/>
                  <a:pt x="557" y="2204"/>
                  <a:pt x="555" y="2203"/>
                </a:cubicBezTo>
                <a:cubicBezTo>
                  <a:pt x="553" y="2202"/>
                  <a:pt x="552" y="2199"/>
                  <a:pt x="553" y="2198"/>
                </a:cubicBezTo>
                <a:close/>
                <a:moveTo>
                  <a:pt x="562" y="2184"/>
                </a:moveTo>
                <a:lnTo>
                  <a:pt x="562" y="2184"/>
                </a:lnTo>
                <a:cubicBezTo>
                  <a:pt x="563" y="2182"/>
                  <a:pt x="565" y="2181"/>
                  <a:pt x="567" y="2182"/>
                </a:cubicBezTo>
                <a:cubicBezTo>
                  <a:pt x="569" y="2183"/>
                  <a:pt x="570" y="2185"/>
                  <a:pt x="569" y="2187"/>
                </a:cubicBezTo>
                <a:cubicBezTo>
                  <a:pt x="568" y="2189"/>
                  <a:pt x="565" y="2190"/>
                  <a:pt x="563" y="2189"/>
                </a:cubicBezTo>
                <a:cubicBezTo>
                  <a:pt x="562" y="2188"/>
                  <a:pt x="561" y="2186"/>
                  <a:pt x="562" y="2184"/>
                </a:cubicBezTo>
                <a:close/>
                <a:moveTo>
                  <a:pt x="570" y="2170"/>
                </a:moveTo>
                <a:lnTo>
                  <a:pt x="570" y="2170"/>
                </a:lnTo>
                <a:cubicBezTo>
                  <a:pt x="571" y="2168"/>
                  <a:pt x="573" y="2167"/>
                  <a:pt x="575" y="2168"/>
                </a:cubicBezTo>
                <a:cubicBezTo>
                  <a:pt x="577" y="2169"/>
                  <a:pt x="578" y="2172"/>
                  <a:pt x="577" y="2174"/>
                </a:cubicBezTo>
                <a:cubicBezTo>
                  <a:pt x="576" y="2176"/>
                  <a:pt x="574" y="2176"/>
                  <a:pt x="572" y="2175"/>
                </a:cubicBezTo>
                <a:cubicBezTo>
                  <a:pt x="570" y="2174"/>
                  <a:pt x="569" y="2172"/>
                  <a:pt x="570" y="2170"/>
                </a:cubicBezTo>
                <a:close/>
                <a:moveTo>
                  <a:pt x="578" y="2156"/>
                </a:moveTo>
                <a:lnTo>
                  <a:pt x="578" y="2156"/>
                </a:lnTo>
                <a:cubicBezTo>
                  <a:pt x="579" y="2154"/>
                  <a:pt x="582" y="2154"/>
                  <a:pt x="584" y="2155"/>
                </a:cubicBezTo>
                <a:cubicBezTo>
                  <a:pt x="586" y="2156"/>
                  <a:pt x="586" y="2158"/>
                  <a:pt x="585" y="2160"/>
                </a:cubicBezTo>
                <a:cubicBezTo>
                  <a:pt x="584" y="2162"/>
                  <a:pt x="582" y="2163"/>
                  <a:pt x="580" y="2162"/>
                </a:cubicBezTo>
                <a:cubicBezTo>
                  <a:pt x="578" y="2161"/>
                  <a:pt x="577" y="2158"/>
                  <a:pt x="578" y="2156"/>
                </a:cubicBezTo>
                <a:close/>
                <a:moveTo>
                  <a:pt x="586" y="2143"/>
                </a:moveTo>
                <a:lnTo>
                  <a:pt x="586" y="2143"/>
                </a:lnTo>
                <a:cubicBezTo>
                  <a:pt x="587" y="2141"/>
                  <a:pt x="590" y="2140"/>
                  <a:pt x="592" y="2141"/>
                </a:cubicBezTo>
                <a:cubicBezTo>
                  <a:pt x="594" y="2142"/>
                  <a:pt x="595" y="2144"/>
                  <a:pt x="594" y="2146"/>
                </a:cubicBezTo>
                <a:cubicBezTo>
                  <a:pt x="593" y="2148"/>
                  <a:pt x="590" y="2149"/>
                  <a:pt x="588" y="2148"/>
                </a:cubicBezTo>
                <a:cubicBezTo>
                  <a:pt x="586" y="2147"/>
                  <a:pt x="585" y="2145"/>
                  <a:pt x="586" y="2143"/>
                </a:cubicBezTo>
                <a:close/>
                <a:moveTo>
                  <a:pt x="595" y="2129"/>
                </a:moveTo>
                <a:lnTo>
                  <a:pt x="595" y="2129"/>
                </a:lnTo>
                <a:cubicBezTo>
                  <a:pt x="596" y="2127"/>
                  <a:pt x="598" y="2126"/>
                  <a:pt x="600" y="2127"/>
                </a:cubicBezTo>
                <a:cubicBezTo>
                  <a:pt x="602" y="2128"/>
                  <a:pt x="603" y="2131"/>
                  <a:pt x="602" y="2132"/>
                </a:cubicBezTo>
                <a:lnTo>
                  <a:pt x="602" y="2133"/>
                </a:lnTo>
                <a:cubicBezTo>
                  <a:pt x="601" y="2134"/>
                  <a:pt x="598" y="2135"/>
                  <a:pt x="596" y="2134"/>
                </a:cubicBezTo>
                <a:cubicBezTo>
                  <a:pt x="595" y="2133"/>
                  <a:pt x="594" y="2131"/>
                  <a:pt x="595" y="2129"/>
                </a:cubicBezTo>
                <a:close/>
                <a:moveTo>
                  <a:pt x="603" y="2115"/>
                </a:moveTo>
                <a:lnTo>
                  <a:pt x="603" y="2115"/>
                </a:lnTo>
                <a:cubicBezTo>
                  <a:pt x="604" y="2113"/>
                  <a:pt x="606" y="2112"/>
                  <a:pt x="608" y="2113"/>
                </a:cubicBezTo>
                <a:cubicBezTo>
                  <a:pt x="610" y="2114"/>
                  <a:pt x="611" y="2117"/>
                  <a:pt x="610" y="2119"/>
                </a:cubicBezTo>
                <a:cubicBezTo>
                  <a:pt x="609" y="2121"/>
                  <a:pt x="607" y="2122"/>
                  <a:pt x="605" y="2121"/>
                </a:cubicBezTo>
                <a:cubicBezTo>
                  <a:pt x="603" y="2120"/>
                  <a:pt x="602" y="2117"/>
                  <a:pt x="603" y="2115"/>
                </a:cubicBezTo>
                <a:close/>
                <a:moveTo>
                  <a:pt x="611" y="2101"/>
                </a:moveTo>
                <a:lnTo>
                  <a:pt x="611" y="2101"/>
                </a:lnTo>
                <a:cubicBezTo>
                  <a:pt x="612" y="2100"/>
                  <a:pt x="615" y="2099"/>
                  <a:pt x="617" y="2100"/>
                </a:cubicBezTo>
                <a:cubicBezTo>
                  <a:pt x="619" y="2101"/>
                  <a:pt x="619" y="2103"/>
                  <a:pt x="618" y="2105"/>
                </a:cubicBezTo>
                <a:cubicBezTo>
                  <a:pt x="617" y="2107"/>
                  <a:pt x="615" y="2108"/>
                  <a:pt x="613" y="2107"/>
                </a:cubicBezTo>
                <a:cubicBezTo>
                  <a:pt x="611" y="2106"/>
                  <a:pt x="610" y="2103"/>
                  <a:pt x="611" y="2101"/>
                </a:cubicBezTo>
                <a:close/>
                <a:moveTo>
                  <a:pt x="619" y="2088"/>
                </a:moveTo>
                <a:lnTo>
                  <a:pt x="619" y="2088"/>
                </a:lnTo>
                <a:cubicBezTo>
                  <a:pt x="620" y="2086"/>
                  <a:pt x="623" y="2085"/>
                  <a:pt x="625" y="2086"/>
                </a:cubicBezTo>
                <a:cubicBezTo>
                  <a:pt x="627" y="2087"/>
                  <a:pt x="628" y="2089"/>
                  <a:pt x="627" y="2091"/>
                </a:cubicBezTo>
                <a:cubicBezTo>
                  <a:pt x="626" y="2093"/>
                  <a:pt x="623" y="2094"/>
                  <a:pt x="621" y="2093"/>
                </a:cubicBezTo>
                <a:cubicBezTo>
                  <a:pt x="619" y="2092"/>
                  <a:pt x="618" y="2090"/>
                  <a:pt x="619" y="2088"/>
                </a:cubicBezTo>
                <a:close/>
                <a:moveTo>
                  <a:pt x="628" y="2074"/>
                </a:moveTo>
                <a:lnTo>
                  <a:pt x="628" y="2074"/>
                </a:lnTo>
                <a:cubicBezTo>
                  <a:pt x="629" y="2072"/>
                  <a:pt x="631" y="2071"/>
                  <a:pt x="633" y="2072"/>
                </a:cubicBezTo>
                <a:cubicBezTo>
                  <a:pt x="635" y="2073"/>
                  <a:pt x="636" y="2076"/>
                  <a:pt x="635" y="2078"/>
                </a:cubicBezTo>
                <a:cubicBezTo>
                  <a:pt x="634" y="2080"/>
                  <a:pt x="631" y="2080"/>
                  <a:pt x="629" y="2079"/>
                </a:cubicBezTo>
                <a:cubicBezTo>
                  <a:pt x="628" y="2078"/>
                  <a:pt x="627" y="2076"/>
                  <a:pt x="628" y="2074"/>
                </a:cubicBezTo>
                <a:close/>
                <a:moveTo>
                  <a:pt x="636" y="2060"/>
                </a:moveTo>
                <a:lnTo>
                  <a:pt x="636" y="2060"/>
                </a:lnTo>
                <a:cubicBezTo>
                  <a:pt x="637" y="2058"/>
                  <a:pt x="639" y="2058"/>
                  <a:pt x="641" y="2059"/>
                </a:cubicBezTo>
                <a:cubicBezTo>
                  <a:pt x="643" y="2060"/>
                  <a:pt x="644" y="2062"/>
                  <a:pt x="643" y="2064"/>
                </a:cubicBezTo>
                <a:cubicBezTo>
                  <a:pt x="642" y="2066"/>
                  <a:pt x="640" y="2067"/>
                  <a:pt x="638" y="2066"/>
                </a:cubicBezTo>
                <a:cubicBezTo>
                  <a:pt x="636" y="2065"/>
                  <a:pt x="635" y="2062"/>
                  <a:pt x="636" y="2060"/>
                </a:cubicBezTo>
                <a:close/>
                <a:moveTo>
                  <a:pt x="644" y="2047"/>
                </a:moveTo>
                <a:lnTo>
                  <a:pt x="644" y="2047"/>
                </a:lnTo>
                <a:cubicBezTo>
                  <a:pt x="645" y="2045"/>
                  <a:pt x="648" y="2044"/>
                  <a:pt x="650" y="2045"/>
                </a:cubicBezTo>
                <a:cubicBezTo>
                  <a:pt x="652" y="2046"/>
                  <a:pt x="652" y="2048"/>
                  <a:pt x="651" y="2050"/>
                </a:cubicBezTo>
                <a:cubicBezTo>
                  <a:pt x="650" y="2052"/>
                  <a:pt x="648" y="2053"/>
                  <a:pt x="646" y="2052"/>
                </a:cubicBezTo>
                <a:cubicBezTo>
                  <a:pt x="644" y="2051"/>
                  <a:pt x="643" y="2049"/>
                  <a:pt x="644" y="2047"/>
                </a:cubicBezTo>
                <a:close/>
                <a:moveTo>
                  <a:pt x="652" y="2033"/>
                </a:moveTo>
                <a:lnTo>
                  <a:pt x="652" y="2033"/>
                </a:lnTo>
                <a:cubicBezTo>
                  <a:pt x="653" y="2031"/>
                  <a:pt x="656" y="2030"/>
                  <a:pt x="658" y="2031"/>
                </a:cubicBezTo>
                <a:cubicBezTo>
                  <a:pt x="660" y="2032"/>
                  <a:pt x="661" y="2034"/>
                  <a:pt x="660" y="2036"/>
                </a:cubicBezTo>
                <a:cubicBezTo>
                  <a:pt x="659" y="2038"/>
                  <a:pt x="656" y="2039"/>
                  <a:pt x="654" y="2038"/>
                </a:cubicBezTo>
                <a:cubicBezTo>
                  <a:pt x="652" y="2037"/>
                  <a:pt x="651" y="2035"/>
                  <a:pt x="652" y="2033"/>
                </a:cubicBezTo>
                <a:close/>
                <a:moveTo>
                  <a:pt x="661" y="2019"/>
                </a:moveTo>
                <a:lnTo>
                  <a:pt x="661" y="2019"/>
                </a:lnTo>
                <a:cubicBezTo>
                  <a:pt x="662" y="2017"/>
                  <a:pt x="664" y="2016"/>
                  <a:pt x="666" y="2017"/>
                </a:cubicBezTo>
                <a:cubicBezTo>
                  <a:pt x="668" y="2018"/>
                  <a:pt x="669" y="2021"/>
                  <a:pt x="668" y="2023"/>
                </a:cubicBezTo>
                <a:cubicBezTo>
                  <a:pt x="667" y="2025"/>
                  <a:pt x="664" y="2026"/>
                  <a:pt x="663" y="2025"/>
                </a:cubicBezTo>
                <a:cubicBezTo>
                  <a:pt x="661" y="2024"/>
                  <a:pt x="660" y="2021"/>
                  <a:pt x="661" y="2019"/>
                </a:cubicBezTo>
                <a:close/>
                <a:moveTo>
                  <a:pt x="669" y="2005"/>
                </a:moveTo>
                <a:lnTo>
                  <a:pt x="669" y="2005"/>
                </a:lnTo>
                <a:cubicBezTo>
                  <a:pt x="670" y="2003"/>
                  <a:pt x="672" y="2003"/>
                  <a:pt x="674" y="2004"/>
                </a:cubicBezTo>
                <a:cubicBezTo>
                  <a:pt x="676" y="2005"/>
                  <a:pt x="677" y="2007"/>
                  <a:pt x="676" y="2009"/>
                </a:cubicBezTo>
                <a:cubicBezTo>
                  <a:pt x="675" y="2011"/>
                  <a:pt x="673" y="2012"/>
                  <a:pt x="671" y="2011"/>
                </a:cubicBezTo>
                <a:cubicBezTo>
                  <a:pt x="669" y="2010"/>
                  <a:pt x="668" y="2007"/>
                  <a:pt x="669" y="2005"/>
                </a:cubicBezTo>
                <a:close/>
                <a:moveTo>
                  <a:pt x="677" y="1992"/>
                </a:moveTo>
                <a:lnTo>
                  <a:pt x="677" y="1992"/>
                </a:lnTo>
                <a:cubicBezTo>
                  <a:pt x="678" y="1990"/>
                  <a:pt x="681" y="1989"/>
                  <a:pt x="683" y="1990"/>
                </a:cubicBezTo>
                <a:cubicBezTo>
                  <a:pt x="685" y="1991"/>
                  <a:pt x="685" y="1993"/>
                  <a:pt x="684" y="1995"/>
                </a:cubicBezTo>
                <a:cubicBezTo>
                  <a:pt x="683" y="1997"/>
                  <a:pt x="681" y="1998"/>
                  <a:pt x="679" y="1997"/>
                </a:cubicBezTo>
                <a:cubicBezTo>
                  <a:pt x="677" y="1996"/>
                  <a:pt x="676" y="1994"/>
                  <a:pt x="677" y="1992"/>
                </a:cubicBezTo>
                <a:close/>
                <a:moveTo>
                  <a:pt x="685" y="1978"/>
                </a:moveTo>
                <a:lnTo>
                  <a:pt x="685" y="1978"/>
                </a:lnTo>
                <a:cubicBezTo>
                  <a:pt x="686" y="1976"/>
                  <a:pt x="689" y="1975"/>
                  <a:pt x="691" y="1976"/>
                </a:cubicBezTo>
                <a:cubicBezTo>
                  <a:pt x="693" y="1977"/>
                  <a:pt x="694" y="1980"/>
                  <a:pt x="693" y="1982"/>
                </a:cubicBezTo>
                <a:cubicBezTo>
                  <a:pt x="692" y="1984"/>
                  <a:pt x="689" y="1984"/>
                  <a:pt x="687" y="1983"/>
                </a:cubicBezTo>
                <a:cubicBezTo>
                  <a:pt x="685" y="1982"/>
                  <a:pt x="684" y="1980"/>
                  <a:pt x="685" y="1978"/>
                </a:cubicBezTo>
                <a:close/>
                <a:moveTo>
                  <a:pt x="694" y="1964"/>
                </a:moveTo>
                <a:lnTo>
                  <a:pt x="694" y="1964"/>
                </a:lnTo>
                <a:cubicBezTo>
                  <a:pt x="695" y="1962"/>
                  <a:pt x="697" y="1962"/>
                  <a:pt x="699" y="1963"/>
                </a:cubicBezTo>
                <a:cubicBezTo>
                  <a:pt x="701" y="1963"/>
                  <a:pt x="702" y="1966"/>
                  <a:pt x="701" y="1968"/>
                </a:cubicBezTo>
                <a:cubicBezTo>
                  <a:pt x="700" y="1970"/>
                  <a:pt x="697" y="1971"/>
                  <a:pt x="696" y="1970"/>
                </a:cubicBezTo>
                <a:cubicBezTo>
                  <a:pt x="694" y="1969"/>
                  <a:pt x="693" y="1966"/>
                  <a:pt x="694" y="1964"/>
                </a:cubicBezTo>
                <a:close/>
                <a:moveTo>
                  <a:pt x="702" y="1951"/>
                </a:moveTo>
                <a:lnTo>
                  <a:pt x="702" y="1951"/>
                </a:lnTo>
                <a:cubicBezTo>
                  <a:pt x="703" y="1949"/>
                  <a:pt x="705" y="1948"/>
                  <a:pt x="707" y="1949"/>
                </a:cubicBezTo>
                <a:cubicBezTo>
                  <a:pt x="709" y="1950"/>
                  <a:pt x="710" y="1952"/>
                  <a:pt x="709" y="1954"/>
                </a:cubicBezTo>
                <a:cubicBezTo>
                  <a:pt x="708" y="1956"/>
                  <a:pt x="706" y="1957"/>
                  <a:pt x="704" y="1956"/>
                </a:cubicBezTo>
                <a:cubicBezTo>
                  <a:pt x="702" y="1955"/>
                  <a:pt x="701" y="1953"/>
                  <a:pt x="702" y="1951"/>
                </a:cubicBezTo>
                <a:close/>
                <a:moveTo>
                  <a:pt x="710" y="1937"/>
                </a:moveTo>
                <a:lnTo>
                  <a:pt x="710" y="1937"/>
                </a:lnTo>
                <a:cubicBezTo>
                  <a:pt x="711" y="1935"/>
                  <a:pt x="714" y="1934"/>
                  <a:pt x="716" y="1935"/>
                </a:cubicBezTo>
                <a:cubicBezTo>
                  <a:pt x="718" y="1936"/>
                  <a:pt x="718" y="1938"/>
                  <a:pt x="717" y="1940"/>
                </a:cubicBezTo>
                <a:cubicBezTo>
                  <a:pt x="716" y="1942"/>
                  <a:pt x="714" y="1943"/>
                  <a:pt x="712" y="1942"/>
                </a:cubicBezTo>
                <a:cubicBezTo>
                  <a:pt x="710" y="1941"/>
                  <a:pt x="709" y="1939"/>
                  <a:pt x="710" y="1937"/>
                </a:cubicBezTo>
                <a:close/>
                <a:moveTo>
                  <a:pt x="718" y="1923"/>
                </a:moveTo>
                <a:lnTo>
                  <a:pt x="718" y="1923"/>
                </a:lnTo>
                <a:cubicBezTo>
                  <a:pt x="719" y="1921"/>
                  <a:pt x="722" y="1920"/>
                  <a:pt x="724" y="1921"/>
                </a:cubicBezTo>
                <a:cubicBezTo>
                  <a:pt x="726" y="1922"/>
                  <a:pt x="727" y="1925"/>
                  <a:pt x="726" y="1927"/>
                </a:cubicBezTo>
                <a:cubicBezTo>
                  <a:pt x="725" y="1929"/>
                  <a:pt x="722" y="1930"/>
                  <a:pt x="720" y="1929"/>
                </a:cubicBezTo>
                <a:cubicBezTo>
                  <a:pt x="718" y="1928"/>
                  <a:pt x="717" y="1925"/>
                  <a:pt x="718" y="1923"/>
                </a:cubicBezTo>
                <a:close/>
                <a:moveTo>
                  <a:pt x="727" y="1909"/>
                </a:moveTo>
                <a:lnTo>
                  <a:pt x="727" y="1909"/>
                </a:lnTo>
                <a:cubicBezTo>
                  <a:pt x="728" y="1907"/>
                  <a:pt x="730" y="1907"/>
                  <a:pt x="732" y="1908"/>
                </a:cubicBezTo>
                <a:cubicBezTo>
                  <a:pt x="734" y="1909"/>
                  <a:pt x="735" y="1911"/>
                  <a:pt x="734" y="1913"/>
                </a:cubicBezTo>
                <a:cubicBezTo>
                  <a:pt x="733" y="1915"/>
                  <a:pt x="730" y="1916"/>
                  <a:pt x="729" y="1915"/>
                </a:cubicBezTo>
                <a:cubicBezTo>
                  <a:pt x="727" y="1914"/>
                  <a:pt x="726" y="1911"/>
                  <a:pt x="727" y="1909"/>
                </a:cubicBezTo>
                <a:close/>
                <a:moveTo>
                  <a:pt x="735" y="1896"/>
                </a:moveTo>
                <a:lnTo>
                  <a:pt x="735" y="1896"/>
                </a:lnTo>
                <a:cubicBezTo>
                  <a:pt x="736" y="1894"/>
                  <a:pt x="738" y="1893"/>
                  <a:pt x="740" y="1894"/>
                </a:cubicBezTo>
                <a:cubicBezTo>
                  <a:pt x="742" y="1895"/>
                  <a:pt x="743" y="1897"/>
                  <a:pt x="742" y="1899"/>
                </a:cubicBezTo>
                <a:cubicBezTo>
                  <a:pt x="741" y="1901"/>
                  <a:pt x="739" y="1902"/>
                  <a:pt x="737" y="1901"/>
                </a:cubicBezTo>
                <a:cubicBezTo>
                  <a:pt x="735" y="1900"/>
                  <a:pt x="734" y="1898"/>
                  <a:pt x="735" y="1896"/>
                </a:cubicBezTo>
                <a:close/>
                <a:moveTo>
                  <a:pt x="743" y="1882"/>
                </a:moveTo>
                <a:lnTo>
                  <a:pt x="743" y="1882"/>
                </a:lnTo>
                <a:cubicBezTo>
                  <a:pt x="744" y="1880"/>
                  <a:pt x="747" y="1879"/>
                  <a:pt x="749" y="1880"/>
                </a:cubicBezTo>
                <a:cubicBezTo>
                  <a:pt x="751" y="1881"/>
                  <a:pt x="751" y="1884"/>
                  <a:pt x="750" y="1886"/>
                </a:cubicBezTo>
                <a:cubicBezTo>
                  <a:pt x="749" y="1888"/>
                  <a:pt x="747" y="1888"/>
                  <a:pt x="745" y="1887"/>
                </a:cubicBezTo>
                <a:cubicBezTo>
                  <a:pt x="743" y="1886"/>
                  <a:pt x="742" y="1884"/>
                  <a:pt x="743" y="1882"/>
                </a:cubicBezTo>
                <a:close/>
                <a:moveTo>
                  <a:pt x="751" y="1868"/>
                </a:moveTo>
                <a:lnTo>
                  <a:pt x="751" y="1868"/>
                </a:lnTo>
                <a:cubicBezTo>
                  <a:pt x="752" y="1866"/>
                  <a:pt x="755" y="1865"/>
                  <a:pt x="757" y="1866"/>
                </a:cubicBezTo>
                <a:cubicBezTo>
                  <a:pt x="759" y="1867"/>
                  <a:pt x="760" y="1870"/>
                  <a:pt x="759" y="1872"/>
                </a:cubicBezTo>
                <a:cubicBezTo>
                  <a:pt x="758" y="1874"/>
                  <a:pt x="755" y="1875"/>
                  <a:pt x="753" y="1874"/>
                </a:cubicBezTo>
                <a:cubicBezTo>
                  <a:pt x="751" y="1873"/>
                  <a:pt x="750" y="1870"/>
                  <a:pt x="751" y="1868"/>
                </a:cubicBezTo>
                <a:close/>
                <a:moveTo>
                  <a:pt x="760" y="1855"/>
                </a:moveTo>
                <a:lnTo>
                  <a:pt x="760" y="1855"/>
                </a:lnTo>
                <a:cubicBezTo>
                  <a:pt x="761" y="1853"/>
                  <a:pt x="763" y="1852"/>
                  <a:pt x="765" y="1853"/>
                </a:cubicBezTo>
                <a:cubicBezTo>
                  <a:pt x="767" y="1854"/>
                  <a:pt x="768" y="1856"/>
                  <a:pt x="767" y="1858"/>
                </a:cubicBezTo>
                <a:cubicBezTo>
                  <a:pt x="766" y="1860"/>
                  <a:pt x="764" y="1861"/>
                  <a:pt x="762" y="1860"/>
                </a:cubicBezTo>
                <a:cubicBezTo>
                  <a:pt x="760" y="1859"/>
                  <a:pt x="759" y="1857"/>
                  <a:pt x="760" y="1855"/>
                </a:cubicBezTo>
                <a:close/>
                <a:moveTo>
                  <a:pt x="768" y="1841"/>
                </a:moveTo>
                <a:lnTo>
                  <a:pt x="768" y="1841"/>
                </a:lnTo>
                <a:cubicBezTo>
                  <a:pt x="769" y="1839"/>
                  <a:pt x="771" y="1838"/>
                  <a:pt x="773" y="1839"/>
                </a:cubicBezTo>
                <a:cubicBezTo>
                  <a:pt x="775" y="1840"/>
                  <a:pt x="776" y="1842"/>
                  <a:pt x="775" y="1844"/>
                </a:cubicBezTo>
                <a:cubicBezTo>
                  <a:pt x="774" y="1846"/>
                  <a:pt x="772" y="1847"/>
                  <a:pt x="770" y="1846"/>
                </a:cubicBezTo>
                <a:cubicBezTo>
                  <a:pt x="768" y="1845"/>
                  <a:pt x="767" y="1843"/>
                  <a:pt x="768" y="1841"/>
                </a:cubicBezTo>
                <a:close/>
                <a:moveTo>
                  <a:pt x="776" y="1827"/>
                </a:moveTo>
                <a:lnTo>
                  <a:pt x="776" y="1827"/>
                </a:lnTo>
                <a:cubicBezTo>
                  <a:pt x="777" y="1825"/>
                  <a:pt x="780" y="1824"/>
                  <a:pt x="782" y="1825"/>
                </a:cubicBezTo>
                <a:cubicBezTo>
                  <a:pt x="784" y="1826"/>
                  <a:pt x="784" y="1829"/>
                  <a:pt x="783" y="1831"/>
                </a:cubicBezTo>
                <a:cubicBezTo>
                  <a:pt x="782" y="1833"/>
                  <a:pt x="780" y="1833"/>
                  <a:pt x="778" y="1832"/>
                </a:cubicBezTo>
                <a:cubicBezTo>
                  <a:pt x="776" y="1831"/>
                  <a:pt x="775" y="1829"/>
                  <a:pt x="776" y="1827"/>
                </a:cubicBezTo>
                <a:close/>
                <a:moveTo>
                  <a:pt x="784" y="1813"/>
                </a:moveTo>
                <a:lnTo>
                  <a:pt x="784" y="1813"/>
                </a:lnTo>
                <a:cubicBezTo>
                  <a:pt x="785" y="1811"/>
                  <a:pt x="788" y="1811"/>
                  <a:pt x="790" y="1812"/>
                </a:cubicBezTo>
                <a:cubicBezTo>
                  <a:pt x="792" y="1813"/>
                  <a:pt x="793" y="1815"/>
                  <a:pt x="792" y="1817"/>
                </a:cubicBezTo>
                <a:cubicBezTo>
                  <a:pt x="791" y="1819"/>
                  <a:pt x="788" y="1820"/>
                  <a:pt x="786" y="1819"/>
                </a:cubicBezTo>
                <a:cubicBezTo>
                  <a:pt x="784" y="1818"/>
                  <a:pt x="784" y="1815"/>
                  <a:pt x="784" y="1813"/>
                </a:cubicBezTo>
                <a:close/>
                <a:moveTo>
                  <a:pt x="793" y="1800"/>
                </a:moveTo>
                <a:lnTo>
                  <a:pt x="793" y="1800"/>
                </a:lnTo>
                <a:cubicBezTo>
                  <a:pt x="794" y="1798"/>
                  <a:pt x="796" y="1797"/>
                  <a:pt x="798" y="1798"/>
                </a:cubicBezTo>
                <a:cubicBezTo>
                  <a:pt x="800" y="1799"/>
                  <a:pt x="801" y="1801"/>
                  <a:pt x="800" y="1803"/>
                </a:cubicBezTo>
                <a:cubicBezTo>
                  <a:pt x="799" y="1805"/>
                  <a:pt x="797" y="1806"/>
                  <a:pt x="795" y="1805"/>
                </a:cubicBezTo>
                <a:cubicBezTo>
                  <a:pt x="793" y="1804"/>
                  <a:pt x="792" y="1802"/>
                  <a:pt x="793" y="1800"/>
                </a:cubicBezTo>
                <a:close/>
                <a:moveTo>
                  <a:pt x="801" y="1786"/>
                </a:moveTo>
                <a:lnTo>
                  <a:pt x="801" y="1786"/>
                </a:lnTo>
                <a:cubicBezTo>
                  <a:pt x="802" y="1784"/>
                  <a:pt x="804" y="1783"/>
                  <a:pt x="806" y="1784"/>
                </a:cubicBezTo>
                <a:cubicBezTo>
                  <a:pt x="808" y="1785"/>
                  <a:pt x="809" y="1788"/>
                  <a:pt x="808" y="1790"/>
                </a:cubicBezTo>
                <a:cubicBezTo>
                  <a:pt x="807" y="1792"/>
                  <a:pt x="805" y="1792"/>
                  <a:pt x="803" y="1791"/>
                </a:cubicBezTo>
                <a:cubicBezTo>
                  <a:pt x="801" y="1790"/>
                  <a:pt x="800" y="1788"/>
                  <a:pt x="801" y="1786"/>
                </a:cubicBezTo>
                <a:close/>
                <a:moveTo>
                  <a:pt x="809" y="1772"/>
                </a:moveTo>
                <a:lnTo>
                  <a:pt x="809" y="1772"/>
                </a:lnTo>
                <a:cubicBezTo>
                  <a:pt x="810" y="1770"/>
                  <a:pt x="813" y="1769"/>
                  <a:pt x="815" y="1770"/>
                </a:cubicBezTo>
                <a:cubicBezTo>
                  <a:pt x="817" y="1771"/>
                  <a:pt x="817" y="1774"/>
                  <a:pt x="816" y="1776"/>
                </a:cubicBezTo>
                <a:cubicBezTo>
                  <a:pt x="815" y="1778"/>
                  <a:pt x="813" y="1779"/>
                  <a:pt x="811" y="1778"/>
                </a:cubicBezTo>
                <a:cubicBezTo>
                  <a:pt x="809" y="1777"/>
                  <a:pt x="808" y="1774"/>
                  <a:pt x="809" y="1772"/>
                </a:cubicBezTo>
                <a:close/>
                <a:moveTo>
                  <a:pt x="818" y="1759"/>
                </a:moveTo>
                <a:lnTo>
                  <a:pt x="818" y="1759"/>
                </a:lnTo>
                <a:cubicBezTo>
                  <a:pt x="818" y="1757"/>
                  <a:pt x="821" y="1756"/>
                  <a:pt x="823" y="1757"/>
                </a:cubicBezTo>
                <a:cubicBezTo>
                  <a:pt x="825" y="1758"/>
                  <a:pt x="826" y="1760"/>
                  <a:pt x="825" y="1762"/>
                </a:cubicBezTo>
                <a:cubicBezTo>
                  <a:pt x="824" y="1764"/>
                  <a:pt x="821" y="1765"/>
                  <a:pt x="819" y="1764"/>
                </a:cubicBezTo>
                <a:cubicBezTo>
                  <a:pt x="817" y="1763"/>
                  <a:pt x="817" y="1761"/>
                  <a:pt x="818" y="1759"/>
                </a:cubicBezTo>
                <a:close/>
                <a:moveTo>
                  <a:pt x="826" y="1745"/>
                </a:moveTo>
                <a:lnTo>
                  <a:pt x="826" y="1745"/>
                </a:lnTo>
                <a:cubicBezTo>
                  <a:pt x="827" y="1743"/>
                  <a:pt x="829" y="1742"/>
                  <a:pt x="831" y="1743"/>
                </a:cubicBezTo>
                <a:cubicBezTo>
                  <a:pt x="833" y="1744"/>
                  <a:pt x="834" y="1746"/>
                  <a:pt x="833" y="1748"/>
                </a:cubicBezTo>
                <a:cubicBezTo>
                  <a:pt x="832" y="1750"/>
                  <a:pt x="830" y="1751"/>
                  <a:pt x="828" y="1750"/>
                </a:cubicBezTo>
                <a:cubicBezTo>
                  <a:pt x="826" y="1749"/>
                  <a:pt x="825" y="1747"/>
                  <a:pt x="826" y="1745"/>
                </a:cubicBezTo>
                <a:close/>
                <a:moveTo>
                  <a:pt x="834" y="1731"/>
                </a:moveTo>
                <a:lnTo>
                  <a:pt x="834" y="1731"/>
                </a:lnTo>
                <a:cubicBezTo>
                  <a:pt x="835" y="1729"/>
                  <a:pt x="837" y="1728"/>
                  <a:pt x="839" y="1729"/>
                </a:cubicBezTo>
                <a:cubicBezTo>
                  <a:pt x="841" y="1730"/>
                  <a:pt x="842" y="1733"/>
                  <a:pt x="841" y="1735"/>
                </a:cubicBezTo>
                <a:cubicBezTo>
                  <a:pt x="840" y="1737"/>
                  <a:pt x="838" y="1737"/>
                  <a:pt x="836" y="1736"/>
                </a:cubicBezTo>
                <a:cubicBezTo>
                  <a:pt x="834" y="1735"/>
                  <a:pt x="833" y="1733"/>
                  <a:pt x="834" y="1731"/>
                </a:cubicBezTo>
                <a:close/>
                <a:moveTo>
                  <a:pt x="842" y="1717"/>
                </a:moveTo>
                <a:lnTo>
                  <a:pt x="842" y="1717"/>
                </a:lnTo>
                <a:cubicBezTo>
                  <a:pt x="843" y="1715"/>
                  <a:pt x="846" y="1715"/>
                  <a:pt x="848" y="1716"/>
                </a:cubicBezTo>
                <a:cubicBezTo>
                  <a:pt x="850" y="1717"/>
                  <a:pt x="850" y="1719"/>
                  <a:pt x="849" y="1721"/>
                </a:cubicBezTo>
                <a:cubicBezTo>
                  <a:pt x="848" y="1723"/>
                  <a:pt x="846" y="1724"/>
                  <a:pt x="844" y="1723"/>
                </a:cubicBezTo>
                <a:cubicBezTo>
                  <a:pt x="842" y="1722"/>
                  <a:pt x="841" y="1719"/>
                  <a:pt x="842" y="1717"/>
                </a:cubicBezTo>
                <a:close/>
                <a:moveTo>
                  <a:pt x="851" y="1704"/>
                </a:moveTo>
                <a:lnTo>
                  <a:pt x="851" y="1704"/>
                </a:lnTo>
                <a:cubicBezTo>
                  <a:pt x="852" y="1702"/>
                  <a:pt x="854" y="1701"/>
                  <a:pt x="856" y="1702"/>
                </a:cubicBezTo>
                <a:cubicBezTo>
                  <a:pt x="858" y="1703"/>
                  <a:pt x="859" y="1705"/>
                  <a:pt x="858" y="1707"/>
                </a:cubicBezTo>
                <a:cubicBezTo>
                  <a:pt x="857" y="1709"/>
                  <a:pt x="854" y="1710"/>
                  <a:pt x="852" y="1709"/>
                </a:cubicBezTo>
                <a:cubicBezTo>
                  <a:pt x="850" y="1708"/>
                  <a:pt x="850" y="1706"/>
                  <a:pt x="851" y="1704"/>
                </a:cubicBezTo>
                <a:close/>
                <a:moveTo>
                  <a:pt x="859" y="1690"/>
                </a:moveTo>
                <a:lnTo>
                  <a:pt x="859" y="1690"/>
                </a:lnTo>
                <a:cubicBezTo>
                  <a:pt x="860" y="1688"/>
                  <a:pt x="862" y="1687"/>
                  <a:pt x="864" y="1688"/>
                </a:cubicBezTo>
                <a:cubicBezTo>
                  <a:pt x="866" y="1689"/>
                  <a:pt x="867" y="1692"/>
                  <a:pt x="866" y="1694"/>
                </a:cubicBezTo>
                <a:cubicBezTo>
                  <a:pt x="865" y="1696"/>
                  <a:pt x="863" y="1696"/>
                  <a:pt x="861" y="1695"/>
                </a:cubicBezTo>
                <a:cubicBezTo>
                  <a:pt x="859" y="1694"/>
                  <a:pt x="858" y="1692"/>
                  <a:pt x="859" y="1690"/>
                </a:cubicBezTo>
                <a:close/>
                <a:moveTo>
                  <a:pt x="867" y="1676"/>
                </a:moveTo>
                <a:lnTo>
                  <a:pt x="867" y="1676"/>
                </a:lnTo>
                <a:cubicBezTo>
                  <a:pt x="868" y="1674"/>
                  <a:pt x="870" y="1673"/>
                  <a:pt x="872" y="1674"/>
                </a:cubicBezTo>
                <a:cubicBezTo>
                  <a:pt x="874" y="1675"/>
                  <a:pt x="875" y="1678"/>
                  <a:pt x="874" y="1680"/>
                </a:cubicBezTo>
                <a:cubicBezTo>
                  <a:pt x="873" y="1682"/>
                  <a:pt x="871" y="1683"/>
                  <a:pt x="869" y="1682"/>
                </a:cubicBezTo>
                <a:cubicBezTo>
                  <a:pt x="867" y="1681"/>
                  <a:pt x="866" y="1678"/>
                  <a:pt x="867" y="1676"/>
                </a:cubicBezTo>
                <a:close/>
                <a:moveTo>
                  <a:pt x="875" y="1663"/>
                </a:moveTo>
                <a:lnTo>
                  <a:pt x="875" y="1663"/>
                </a:lnTo>
                <a:cubicBezTo>
                  <a:pt x="876" y="1661"/>
                  <a:pt x="879" y="1660"/>
                  <a:pt x="881" y="1661"/>
                </a:cubicBezTo>
                <a:cubicBezTo>
                  <a:pt x="883" y="1662"/>
                  <a:pt x="883" y="1664"/>
                  <a:pt x="882" y="1666"/>
                </a:cubicBezTo>
                <a:cubicBezTo>
                  <a:pt x="881" y="1668"/>
                  <a:pt x="879" y="1669"/>
                  <a:pt x="877" y="1668"/>
                </a:cubicBezTo>
                <a:cubicBezTo>
                  <a:pt x="875" y="1667"/>
                  <a:pt x="874" y="1664"/>
                  <a:pt x="875" y="1663"/>
                </a:cubicBezTo>
                <a:close/>
                <a:moveTo>
                  <a:pt x="884" y="1649"/>
                </a:moveTo>
                <a:lnTo>
                  <a:pt x="884" y="1649"/>
                </a:lnTo>
                <a:cubicBezTo>
                  <a:pt x="885" y="1647"/>
                  <a:pt x="887" y="1646"/>
                  <a:pt x="889" y="1647"/>
                </a:cubicBezTo>
                <a:cubicBezTo>
                  <a:pt x="891" y="1648"/>
                  <a:pt x="892" y="1650"/>
                  <a:pt x="891" y="1652"/>
                </a:cubicBezTo>
                <a:cubicBezTo>
                  <a:pt x="890" y="1654"/>
                  <a:pt x="887" y="1655"/>
                  <a:pt x="885" y="1654"/>
                </a:cubicBezTo>
                <a:cubicBezTo>
                  <a:pt x="883" y="1653"/>
                  <a:pt x="883" y="1651"/>
                  <a:pt x="884" y="1649"/>
                </a:cubicBezTo>
                <a:close/>
                <a:moveTo>
                  <a:pt x="892" y="1635"/>
                </a:moveTo>
                <a:lnTo>
                  <a:pt x="892" y="1635"/>
                </a:lnTo>
                <a:cubicBezTo>
                  <a:pt x="893" y="1633"/>
                  <a:pt x="895" y="1632"/>
                  <a:pt x="897" y="1633"/>
                </a:cubicBezTo>
                <a:cubicBezTo>
                  <a:pt x="899" y="1634"/>
                  <a:pt x="900" y="1637"/>
                  <a:pt x="899" y="1639"/>
                </a:cubicBezTo>
                <a:cubicBezTo>
                  <a:pt x="898" y="1641"/>
                  <a:pt x="896" y="1641"/>
                  <a:pt x="894" y="1640"/>
                </a:cubicBezTo>
                <a:cubicBezTo>
                  <a:pt x="892" y="1639"/>
                  <a:pt x="891" y="1637"/>
                  <a:pt x="892" y="1635"/>
                </a:cubicBezTo>
                <a:close/>
                <a:moveTo>
                  <a:pt x="900" y="1621"/>
                </a:moveTo>
                <a:lnTo>
                  <a:pt x="900" y="1621"/>
                </a:lnTo>
                <a:cubicBezTo>
                  <a:pt x="901" y="1619"/>
                  <a:pt x="903" y="1619"/>
                  <a:pt x="905" y="1620"/>
                </a:cubicBezTo>
                <a:cubicBezTo>
                  <a:pt x="907" y="1621"/>
                  <a:pt x="908" y="1623"/>
                  <a:pt x="907" y="1625"/>
                </a:cubicBezTo>
                <a:cubicBezTo>
                  <a:pt x="906" y="1627"/>
                  <a:pt x="904" y="1628"/>
                  <a:pt x="902" y="1627"/>
                </a:cubicBezTo>
                <a:cubicBezTo>
                  <a:pt x="900" y="1626"/>
                  <a:pt x="899" y="1623"/>
                  <a:pt x="900" y="1621"/>
                </a:cubicBezTo>
                <a:close/>
                <a:moveTo>
                  <a:pt x="908" y="1608"/>
                </a:moveTo>
                <a:lnTo>
                  <a:pt x="908" y="1608"/>
                </a:lnTo>
                <a:cubicBezTo>
                  <a:pt x="909" y="1606"/>
                  <a:pt x="912" y="1605"/>
                  <a:pt x="914" y="1606"/>
                </a:cubicBezTo>
                <a:cubicBezTo>
                  <a:pt x="916" y="1607"/>
                  <a:pt x="916" y="1609"/>
                  <a:pt x="915" y="1611"/>
                </a:cubicBezTo>
                <a:cubicBezTo>
                  <a:pt x="914" y="1613"/>
                  <a:pt x="912" y="1614"/>
                  <a:pt x="910" y="1613"/>
                </a:cubicBezTo>
                <a:cubicBezTo>
                  <a:pt x="908" y="1612"/>
                  <a:pt x="907" y="1610"/>
                  <a:pt x="908" y="1608"/>
                </a:cubicBezTo>
                <a:close/>
                <a:moveTo>
                  <a:pt x="917" y="1594"/>
                </a:moveTo>
                <a:lnTo>
                  <a:pt x="917" y="1594"/>
                </a:lnTo>
                <a:cubicBezTo>
                  <a:pt x="918" y="1592"/>
                  <a:pt x="920" y="1591"/>
                  <a:pt x="922" y="1592"/>
                </a:cubicBezTo>
                <a:cubicBezTo>
                  <a:pt x="924" y="1593"/>
                  <a:pt x="925" y="1596"/>
                  <a:pt x="924" y="1597"/>
                </a:cubicBezTo>
                <a:lnTo>
                  <a:pt x="924" y="1598"/>
                </a:lnTo>
                <a:cubicBezTo>
                  <a:pt x="923" y="1599"/>
                  <a:pt x="920" y="1600"/>
                  <a:pt x="918" y="1599"/>
                </a:cubicBezTo>
                <a:cubicBezTo>
                  <a:pt x="916" y="1598"/>
                  <a:pt x="916" y="1596"/>
                  <a:pt x="917" y="1594"/>
                </a:cubicBezTo>
                <a:close/>
                <a:moveTo>
                  <a:pt x="925" y="1580"/>
                </a:moveTo>
                <a:lnTo>
                  <a:pt x="925" y="1580"/>
                </a:lnTo>
                <a:cubicBezTo>
                  <a:pt x="926" y="1578"/>
                  <a:pt x="928" y="1577"/>
                  <a:pt x="930" y="1578"/>
                </a:cubicBezTo>
                <a:cubicBezTo>
                  <a:pt x="932" y="1579"/>
                  <a:pt x="933" y="1582"/>
                  <a:pt x="932" y="1584"/>
                </a:cubicBezTo>
                <a:cubicBezTo>
                  <a:pt x="931" y="1586"/>
                  <a:pt x="929" y="1587"/>
                  <a:pt x="927" y="1586"/>
                </a:cubicBezTo>
                <a:cubicBezTo>
                  <a:pt x="925" y="1585"/>
                  <a:pt x="924" y="1582"/>
                  <a:pt x="925" y="1580"/>
                </a:cubicBezTo>
                <a:close/>
                <a:moveTo>
                  <a:pt x="933" y="1566"/>
                </a:moveTo>
                <a:lnTo>
                  <a:pt x="933" y="1566"/>
                </a:lnTo>
                <a:cubicBezTo>
                  <a:pt x="934" y="1565"/>
                  <a:pt x="936" y="1564"/>
                  <a:pt x="938" y="1565"/>
                </a:cubicBezTo>
                <a:cubicBezTo>
                  <a:pt x="940" y="1566"/>
                  <a:pt x="941" y="1568"/>
                  <a:pt x="940" y="1570"/>
                </a:cubicBezTo>
                <a:cubicBezTo>
                  <a:pt x="939" y="1572"/>
                  <a:pt x="937" y="1573"/>
                  <a:pt x="935" y="1572"/>
                </a:cubicBezTo>
                <a:cubicBezTo>
                  <a:pt x="933" y="1571"/>
                  <a:pt x="932" y="1568"/>
                  <a:pt x="933" y="1566"/>
                </a:cubicBezTo>
                <a:close/>
                <a:moveTo>
                  <a:pt x="941" y="1553"/>
                </a:moveTo>
                <a:lnTo>
                  <a:pt x="941" y="1553"/>
                </a:lnTo>
                <a:cubicBezTo>
                  <a:pt x="942" y="1551"/>
                  <a:pt x="945" y="1550"/>
                  <a:pt x="947" y="1551"/>
                </a:cubicBezTo>
                <a:cubicBezTo>
                  <a:pt x="949" y="1552"/>
                  <a:pt x="949" y="1554"/>
                  <a:pt x="948" y="1556"/>
                </a:cubicBezTo>
                <a:cubicBezTo>
                  <a:pt x="947" y="1558"/>
                  <a:pt x="945" y="1559"/>
                  <a:pt x="943" y="1558"/>
                </a:cubicBezTo>
                <a:cubicBezTo>
                  <a:pt x="941" y="1557"/>
                  <a:pt x="940" y="1555"/>
                  <a:pt x="941" y="1553"/>
                </a:cubicBezTo>
                <a:close/>
                <a:moveTo>
                  <a:pt x="950" y="1539"/>
                </a:moveTo>
                <a:lnTo>
                  <a:pt x="950" y="1539"/>
                </a:lnTo>
                <a:cubicBezTo>
                  <a:pt x="951" y="1537"/>
                  <a:pt x="953" y="1536"/>
                  <a:pt x="955" y="1537"/>
                </a:cubicBezTo>
                <a:cubicBezTo>
                  <a:pt x="957" y="1538"/>
                  <a:pt x="958" y="1541"/>
                  <a:pt x="957" y="1543"/>
                </a:cubicBezTo>
                <a:cubicBezTo>
                  <a:pt x="956" y="1545"/>
                  <a:pt x="953" y="1545"/>
                  <a:pt x="951" y="1544"/>
                </a:cubicBezTo>
                <a:cubicBezTo>
                  <a:pt x="949" y="1543"/>
                  <a:pt x="949" y="1541"/>
                  <a:pt x="950" y="1539"/>
                </a:cubicBezTo>
                <a:close/>
                <a:moveTo>
                  <a:pt x="958" y="1525"/>
                </a:moveTo>
                <a:lnTo>
                  <a:pt x="958" y="1525"/>
                </a:lnTo>
                <a:cubicBezTo>
                  <a:pt x="959" y="1523"/>
                  <a:pt x="961" y="1523"/>
                  <a:pt x="963" y="1524"/>
                </a:cubicBezTo>
                <a:cubicBezTo>
                  <a:pt x="965" y="1525"/>
                  <a:pt x="966" y="1527"/>
                  <a:pt x="965" y="1529"/>
                </a:cubicBezTo>
                <a:cubicBezTo>
                  <a:pt x="964" y="1531"/>
                  <a:pt x="962" y="1532"/>
                  <a:pt x="960" y="1531"/>
                </a:cubicBezTo>
                <a:cubicBezTo>
                  <a:pt x="958" y="1530"/>
                  <a:pt x="957" y="1527"/>
                  <a:pt x="958" y="1525"/>
                </a:cubicBezTo>
                <a:close/>
                <a:moveTo>
                  <a:pt x="966" y="1512"/>
                </a:moveTo>
                <a:lnTo>
                  <a:pt x="966" y="1512"/>
                </a:lnTo>
                <a:cubicBezTo>
                  <a:pt x="967" y="1510"/>
                  <a:pt x="969" y="1509"/>
                  <a:pt x="971" y="1510"/>
                </a:cubicBezTo>
                <a:cubicBezTo>
                  <a:pt x="973" y="1511"/>
                  <a:pt x="974" y="1513"/>
                  <a:pt x="973" y="1515"/>
                </a:cubicBezTo>
                <a:cubicBezTo>
                  <a:pt x="972" y="1517"/>
                  <a:pt x="970" y="1518"/>
                  <a:pt x="968" y="1517"/>
                </a:cubicBezTo>
                <a:cubicBezTo>
                  <a:pt x="966" y="1516"/>
                  <a:pt x="965" y="1514"/>
                  <a:pt x="966" y="1512"/>
                </a:cubicBezTo>
                <a:close/>
                <a:moveTo>
                  <a:pt x="974" y="1498"/>
                </a:moveTo>
                <a:lnTo>
                  <a:pt x="974" y="1498"/>
                </a:lnTo>
                <a:cubicBezTo>
                  <a:pt x="975" y="1496"/>
                  <a:pt x="978" y="1495"/>
                  <a:pt x="980" y="1496"/>
                </a:cubicBezTo>
                <a:cubicBezTo>
                  <a:pt x="982" y="1497"/>
                  <a:pt x="982" y="1500"/>
                  <a:pt x="981" y="1501"/>
                </a:cubicBezTo>
                <a:cubicBezTo>
                  <a:pt x="980" y="1503"/>
                  <a:pt x="978" y="1504"/>
                  <a:pt x="976" y="1503"/>
                </a:cubicBezTo>
                <a:cubicBezTo>
                  <a:pt x="974" y="1502"/>
                  <a:pt x="973" y="1500"/>
                  <a:pt x="974" y="1498"/>
                </a:cubicBezTo>
                <a:close/>
                <a:moveTo>
                  <a:pt x="983" y="1484"/>
                </a:moveTo>
                <a:lnTo>
                  <a:pt x="983" y="1484"/>
                </a:lnTo>
                <a:cubicBezTo>
                  <a:pt x="984" y="1482"/>
                  <a:pt x="986" y="1481"/>
                  <a:pt x="988" y="1482"/>
                </a:cubicBezTo>
                <a:cubicBezTo>
                  <a:pt x="990" y="1483"/>
                  <a:pt x="991" y="1486"/>
                  <a:pt x="990" y="1488"/>
                </a:cubicBezTo>
                <a:cubicBezTo>
                  <a:pt x="989" y="1490"/>
                  <a:pt x="986" y="1491"/>
                  <a:pt x="984" y="1490"/>
                </a:cubicBezTo>
                <a:cubicBezTo>
                  <a:pt x="982" y="1489"/>
                  <a:pt x="982" y="1486"/>
                  <a:pt x="983" y="1484"/>
                </a:cubicBezTo>
                <a:close/>
                <a:moveTo>
                  <a:pt x="991" y="1470"/>
                </a:moveTo>
                <a:lnTo>
                  <a:pt x="991" y="1470"/>
                </a:lnTo>
                <a:cubicBezTo>
                  <a:pt x="992" y="1468"/>
                  <a:pt x="994" y="1468"/>
                  <a:pt x="996" y="1469"/>
                </a:cubicBezTo>
                <a:cubicBezTo>
                  <a:pt x="998" y="1470"/>
                  <a:pt x="999" y="1472"/>
                  <a:pt x="998" y="1474"/>
                </a:cubicBezTo>
                <a:cubicBezTo>
                  <a:pt x="997" y="1476"/>
                  <a:pt x="995" y="1477"/>
                  <a:pt x="993" y="1476"/>
                </a:cubicBezTo>
                <a:cubicBezTo>
                  <a:pt x="991" y="1475"/>
                  <a:pt x="990" y="1472"/>
                  <a:pt x="991" y="1470"/>
                </a:cubicBezTo>
                <a:close/>
                <a:moveTo>
                  <a:pt x="999" y="1457"/>
                </a:moveTo>
                <a:lnTo>
                  <a:pt x="999" y="1457"/>
                </a:lnTo>
                <a:cubicBezTo>
                  <a:pt x="1000" y="1455"/>
                  <a:pt x="1002" y="1454"/>
                  <a:pt x="1004" y="1455"/>
                </a:cubicBezTo>
                <a:cubicBezTo>
                  <a:pt x="1006" y="1456"/>
                  <a:pt x="1007" y="1458"/>
                  <a:pt x="1006" y="1460"/>
                </a:cubicBezTo>
                <a:cubicBezTo>
                  <a:pt x="1005" y="1462"/>
                  <a:pt x="1003" y="1463"/>
                  <a:pt x="1001" y="1462"/>
                </a:cubicBezTo>
                <a:cubicBezTo>
                  <a:pt x="999" y="1461"/>
                  <a:pt x="998" y="1459"/>
                  <a:pt x="999" y="1457"/>
                </a:cubicBezTo>
                <a:close/>
                <a:moveTo>
                  <a:pt x="1007" y="1443"/>
                </a:moveTo>
                <a:lnTo>
                  <a:pt x="1007" y="1443"/>
                </a:lnTo>
                <a:cubicBezTo>
                  <a:pt x="1008" y="1441"/>
                  <a:pt x="1011" y="1440"/>
                  <a:pt x="1013" y="1441"/>
                </a:cubicBezTo>
                <a:cubicBezTo>
                  <a:pt x="1015" y="1442"/>
                  <a:pt x="1015" y="1445"/>
                  <a:pt x="1014" y="1447"/>
                </a:cubicBezTo>
                <a:cubicBezTo>
                  <a:pt x="1013" y="1449"/>
                  <a:pt x="1011" y="1449"/>
                  <a:pt x="1009" y="1448"/>
                </a:cubicBezTo>
                <a:cubicBezTo>
                  <a:pt x="1007" y="1447"/>
                  <a:pt x="1006" y="1445"/>
                  <a:pt x="1007" y="1443"/>
                </a:cubicBezTo>
                <a:close/>
                <a:moveTo>
                  <a:pt x="1016" y="1429"/>
                </a:moveTo>
                <a:lnTo>
                  <a:pt x="1016" y="1429"/>
                </a:lnTo>
                <a:cubicBezTo>
                  <a:pt x="1017" y="1427"/>
                  <a:pt x="1019" y="1427"/>
                  <a:pt x="1021" y="1428"/>
                </a:cubicBezTo>
                <a:cubicBezTo>
                  <a:pt x="1023" y="1429"/>
                  <a:pt x="1024" y="1431"/>
                  <a:pt x="1023" y="1433"/>
                </a:cubicBezTo>
                <a:cubicBezTo>
                  <a:pt x="1022" y="1435"/>
                  <a:pt x="1019" y="1436"/>
                  <a:pt x="1017" y="1435"/>
                </a:cubicBezTo>
                <a:cubicBezTo>
                  <a:pt x="1015" y="1434"/>
                  <a:pt x="1015" y="1431"/>
                  <a:pt x="1016" y="1429"/>
                </a:cubicBezTo>
                <a:close/>
                <a:moveTo>
                  <a:pt x="1024" y="1416"/>
                </a:moveTo>
                <a:lnTo>
                  <a:pt x="1024" y="1416"/>
                </a:lnTo>
                <a:cubicBezTo>
                  <a:pt x="1025" y="1414"/>
                  <a:pt x="1027" y="1413"/>
                  <a:pt x="1029" y="1414"/>
                </a:cubicBezTo>
                <a:cubicBezTo>
                  <a:pt x="1031" y="1415"/>
                  <a:pt x="1032" y="1417"/>
                  <a:pt x="1031" y="1419"/>
                </a:cubicBezTo>
                <a:cubicBezTo>
                  <a:pt x="1030" y="1421"/>
                  <a:pt x="1028" y="1422"/>
                  <a:pt x="1026" y="1421"/>
                </a:cubicBezTo>
                <a:cubicBezTo>
                  <a:pt x="1024" y="1420"/>
                  <a:pt x="1023" y="1418"/>
                  <a:pt x="1024" y="1416"/>
                </a:cubicBezTo>
                <a:close/>
                <a:moveTo>
                  <a:pt x="1032" y="1402"/>
                </a:moveTo>
                <a:lnTo>
                  <a:pt x="1032" y="1402"/>
                </a:lnTo>
                <a:cubicBezTo>
                  <a:pt x="1033" y="1400"/>
                  <a:pt x="1035" y="1399"/>
                  <a:pt x="1037" y="1400"/>
                </a:cubicBezTo>
                <a:cubicBezTo>
                  <a:pt x="1039" y="1401"/>
                  <a:pt x="1040" y="1403"/>
                  <a:pt x="1039" y="1405"/>
                </a:cubicBezTo>
                <a:cubicBezTo>
                  <a:pt x="1038" y="1407"/>
                  <a:pt x="1036" y="1408"/>
                  <a:pt x="1034" y="1407"/>
                </a:cubicBezTo>
                <a:cubicBezTo>
                  <a:pt x="1032" y="1406"/>
                  <a:pt x="1031" y="1404"/>
                  <a:pt x="1032" y="1402"/>
                </a:cubicBezTo>
                <a:close/>
                <a:moveTo>
                  <a:pt x="1040" y="1388"/>
                </a:moveTo>
                <a:lnTo>
                  <a:pt x="1040" y="1388"/>
                </a:lnTo>
                <a:cubicBezTo>
                  <a:pt x="1041" y="1386"/>
                  <a:pt x="1044" y="1385"/>
                  <a:pt x="1046" y="1386"/>
                </a:cubicBezTo>
                <a:cubicBezTo>
                  <a:pt x="1048" y="1387"/>
                  <a:pt x="1048" y="1390"/>
                  <a:pt x="1047" y="1392"/>
                </a:cubicBezTo>
                <a:cubicBezTo>
                  <a:pt x="1046" y="1394"/>
                  <a:pt x="1044" y="1395"/>
                  <a:pt x="1042" y="1394"/>
                </a:cubicBezTo>
                <a:cubicBezTo>
                  <a:pt x="1040" y="1393"/>
                  <a:pt x="1039" y="1390"/>
                  <a:pt x="1040" y="1388"/>
                </a:cubicBezTo>
                <a:close/>
                <a:moveTo>
                  <a:pt x="1049" y="1374"/>
                </a:moveTo>
                <a:lnTo>
                  <a:pt x="1049" y="1374"/>
                </a:lnTo>
                <a:cubicBezTo>
                  <a:pt x="1050" y="1372"/>
                  <a:pt x="1052" y="1372"/>
                  <a:pt x="1054" y="1373"/>
                </a:cubicBezTo>
                <a:cubicBezTo>
                  <a:pt x="1056" y="1374"/>
                  <a:pt x="1057" y="1376"/>
                  <a:pt x="1056" y="1378"/>
                </a:cubicBezTo>
                <a:cubicBezTo>
                  <a:pt x="1055" y="1380"/>
                  <a:pt x="1052" y="1381"/>
                  <a:pt x="1050" y="1380"/>
                </a:cubicBezTo>
                <a:cubicBezTo>
                  <a:pt x="1048" y="1379"/>
                  <a:pt x="1048" y="1376"/>
                  <a:pt x="1049" y="1374"/>
                </a:cubicBezTo>
                <a:close/>
                <a:moveTo>
                  <a:pt x="1057" y="1361"/>
                </a:moveTo>
                <a:lnTo>
                  <a:pt x="1057" y="1361"/>
                </a:lnTo>
                <a:cubicBezTo>
                  <a:pt x="1058" y="1359"/>
                  <a:pt x="1060" y="1358"/>
                  <a:pt x="1062" y="1359"/>
                </a:cubicBezTo>
                <a:cubicBezTo>
                  <a:pt x="1064" y="1360"/>
                  <a:pt x="1065" y="1362"/>
                  <a:pt x="1064" y="1364"/>
                </a:cubicBezTo>
                <a:cubicBezTo>
                  <a:pt x="1063" y="1366"/>
                  <a:pt x="1061" y="1367"/>
                  <a:pt x="1059" y="1366"/>
                </a:cubicBezTo>
                <a:cubicBezTo>
                  <a:pt x="1057" y="1365"/>
                  <a:pt x="1056" y="1363"/>
                  <a:pt x="1057" y="1361"/>
                </a:cubicBezTo>
                <a:close/>
                <a:moveTo>
                  <a:pt x="1065" y="1347"/>
                </a:moveTo>
                <a:lnTo>
                  <a:pt x="1065" y="1347"/>
                </a:lnTo>
                <a:cubicBezTo>
                  <a:pt x="1066" y="1345"/>
                  <a:pt x="1068" y="1344"/>
                  <a:pt x="1070" y="1345"/>
                </a:cubicBezTo>
                <a:cubicBezTo>
                  <a:pt x="1072" y="1346"/>
                  <a:pt x="1073" y="1349"/>
                  <a:pt x="1072" y="1351"/>
                </a:cubicBezTo>
                <a:cubicBezTo>
                  <a:pt x="1071" y="1353"/>
                  <a:pt x="1069" y="1353"/>
                  <a:pt x="1067" y="1352"/>
                </a:cubicBezTo>
                <a:cubicBezTo>
                  <a:pt x="1065" y="1351"/>
                  <a:pt x="1064" y="1349"/>
                  <a:pt x="1065" y="1347"/>
                </a:cubicBezTo>
                <a:close/>
                <a:moveTo>
                  <a:pt x="1073" y="1333"/>
                </a:moveTo>
                <a:lnTo>
                  <a:pt x="1073" y="1333"/>
                </a:lnTo>
                <a:cubicBezTo>
                  <a:pt x="1074" y="1331"/>
                  <a:pt x="1077" y="1331"/>
                  <a:pt x="1079" y="1332"/>
                </a:cubicBezTo>
                <a:cubicBezTo>
                  <a:pt x="1081" y="1333"/>
                  <a:pt x="1081" y="1335"/>
                  <a:pt x="1080" y="1337"/>
                </a:cubicBezTo>
                <a:cubicBezTo>
                  <a:pt x="1079" y="1339"/>
                  <a:pt x="1077" y="1340"/>
                  <a:pt x="1075" y="1339"/>
                </a:cubicBezTo>
                <a:cubicBezTo>
                  <a:pt x="1073" y="1338"/>
                  <a:pt x="1072" y="1335"/>
                  <a:pt x="1073" y="1333"/>
                </a:cubicBezTo>
                <a:close/>
                <a:moveTo>
                  <a:pt x="1082" y="1320"/>
                </a:moveTo>
                <a:lnTo>
                  <a:pt x="1082" y="1320"/>
                </a:lnTo>
                <a:cubicBezTo>
                  <a:pt x="1083" y="1318"/>
                  <a:pt x="1085" y="1317"/>
                  <a:pt x="1087" y="1318"/>
                </a:cubicBezTo>
                <a:cubicBezTo>
                  <a:pt x="1089" y="1319"/>
                  <a:pt x="1090" y="1321"/>
                  <a:pt x="1089" y="1323"/>
                </a:cubicBezTo>
                <a:cubicBezTo>
                  <a:pt x="1088" y="1325"/>
                  <a:pt x="1085" y="1326"/>
                  <a:pt x="1083" y="1325"/>
                </a:cubicBezTo>
                <a:cubicBezTo>
                  <a:pt x="1081" y="1324"/>
                  <a:pt x="1081" y="1322"/>
                  <a:pt x="1082" y="1320"/>
                </a:cubicBezTo>
                <a:close/>
                <a:moveTo>
                  <a:pt x="1090" y="1306"/>
                </a:moveTo>
                <a:lnTo>
                  <a:pt x="1090" y="1306"/>
                </a:lnTo>
                <a:cubicBezTo>
                  <a:pt x="1091" y="1304"/>
                  <a:pt x="1093" y="1303"/>
                  <a:pt x="1095" y="1304"/>
                </a:cubicBezTo>
                <a:cubicBezTo>
                  <a:pt x="1097" y="1305"/>
                  <a:pt x="1098" y="1307"/>
                  <a:pt x="1097" y="1309"/>
                </a:cubicBezTo>
                <a:cubicBezTo>
                  <a:pt x="1096" y="1311"/>
                  <a:pt x="1094" y="1312"/>
                  <a:pt x="1092" y="1311"/>
                </a:cubicBezTo>
                <a:cubicBezTo>
                  <a:pt x="1090" y="1310"/>
                  <a:pt x="1089" y="1308"/>
                  <a:pt x="1090" y="1306"/>
                </a:cubicBezTo>
                <a:close/>
                <a:moveTo>
                  <a:pt x="1098" y="1292"/>
                </a:moveTo>
                <a:lnTo>
                  <a:pt x="1098" y="1292"/>
                </a:lnTo>
                <a:cubicBezTo>
                  <a:pt x="1099" y="1290"/>
                  <a:pt x="1101" y="1289"/>
                  <a:pt x="1103" y="1290"/>
                </a:cubicBezTo>
                <a:cubicBezTo>
                  <a:pt x="1105" y="1291"/>
                  <a:pt x="1106" y="1294"/>
                  <a:pt x="1105" y="1296"/>
                </a:cubicBezTo>
                <a:cubicBezTo>
                  <a:pt x="1104" y="1298"/>
                  <a:pt x="1102" y="1299"/>
                  <a:pt x="1100" y="1298"/>
                </a:cubicBezTo>
                <a:cubicBezTo>
                  <a:pt x="1098" y="1297"/>
                  <a:pt x="1097" y="1294"/>
                  <a:pt x="1098" y="1292"/>
                </a:cubicBezTo>
                <a:close/>
                <a:moveTo>
                  <a:pt x="1106" y="1278"/>
                </a:moveTo>
                <a:lnTo>
                  <a:pt x="1106" y="1278"/>
                </a:lnTo>
                <a:cubicBezTo>
                  <a:pt x="1107" y="1276"/>
                  <a:pt x="1110" y="1276"/>
                  <a:pt x="1112" y="1277"/>
                </a:cubicBezTo>
                <a:cubicBezTo>
                  <a:pt x="1114" y="1278"/>
                  <a:pt x="1114" y="1280"/>
                  <a:pt x="1113" y="1282"/>
                </a:cubicBezTo>
                <a:cubicBezTo>
                  <a:pt x="1112" y="1284"/>
                  <a:pt x="1110" y="1285"/>
                  <a:pt x="1108" y="1284"/>
                </a:cubicBezTo>
                <a:cubicBezTo>
                  <a:pt x="1106" y="1283"/>
                  <a:pt x="1105" y="1280"/>
                  <a:pt x="1106" y="1278"/>
                </a:cubicBezTo>
                <a:close/>
                <a:moveTo>
                  <a:pt x="1115" y="1265"/>
                </a:moveTo>
                <a:lnTo>
                  <a:pt x="1115" y="1265"/>
                </a:lnTo>
                <a:cubicBezTo>
                  <a:pt x="1116" y="1263"/>
                  <a:pt x="1118" y="1262"/>
                  <a:pt x="1120" y="1263"/>
                </a:cubicBezTo>
                <a:cubicBezTo>
                  <a:pt x="1122" y="1264"/>
                  <a:pt x="1123" y="1266"/>
                  <a:pt x="1122" y="1268"/>
                </a:cubicBezTo>
                <a:cubicBezTo>
                  <a:pt x="1121" y="1270"/>
                  <a:pt x="1118" y="1271"/>
                  <a:pt x="1116" y="1270"/>
                </a:cubicBezTo>
                <a:cubicBezTo>
                  <a:pt x="1114" y="1269"/>
                  <a:pt x="1114" y="1267"/>
                  <a:pt x="1115" y="1265"/>
                </a:cubicBezTo>
                <a:close/>
                <a:moveTo>
                  <a:pt x="1123" y="1251"/>
                </a:moveTo>
                <a:lnTo>
                  <a:pt x="1123" y="1251"/>
                </a:lnTo>
                <a:cubicBezTo>
                  <a:pt x="1124" y="1249"/>
                  <a:pt x="1126" y="1248"/>
                  <a:pt x="1128" y="1249"/>
                </a:cubicBezTo>
                <a:cubicBezTo>
                  <a:pt x="1130" y="1250"/>
                  <a:pt x="1131" y="1253"/>
                  <a:pt x="1130" y="1255"/>
                </a:cubicBezTo>
                <a:cubicBezTo>
                  <a:pt x="1129" y="1257"/>
                  <a:pt x="1127" y="1257"/>
                  <a:pt x="1125" y="1256"/>
                </a:cubicBezTo>
                <a:cubicBezTo>
                  <a:pt x="1123" y="1255"/>
                  <a:pt x="1122" y="1253"/>
                  <a:pt x="1123" y="1251"/>
                </a:cubicBezTo>
                <a:close/>
                <a:moveTo>
                  <a:pt x="1131" y="1237"/>
                </a:moveTo>
                <a:lnTo>
                  <a:pt x="1131" y="1237"/>
                </a:lnTo>
                <a:cubicBezTo>
                  <a:pt x="1132" y="1235"/>
                  <a:pt x="1134" y="1235"/>
                  <a:pt x="1136" y="1235"/>
                </a:cubicBezTo>
                <a:cubicBezTo>
                  <a:pt x="1138" y="1236"/>
                  <a:pt x="1139" y="1239"/>
                  <a:pt x="1138" y="1241"/>
                </a:cubicBezTo>
                <a:cubicBezTo>
                  <a:pt x="1137" y="1243"/>
                  <a:pt x="1135" y="1244"/>
                  <a:pt x="1133" y="1243"/>
                </a:cubicBezTo>
                <a:cubicBezTo>
                  <a:pt x="1131" y="1242"/>
                  <a:pt x="1130" y="1239"/>
                  <a:pt x="1131" y="1237"/>
                </a:cubicBezTo>
                <a:close/>
                <a:moveTo>
                  <a:pt x="1139" y="1224"/>
                </a:moveTo>
                <a:lnTo>
                  <a:pt x="1139" y="1224"/>
                </a:lnTo>
                <a:cubicBezTo>
                  <a:pt x="1140" y="1222"/>
                  <a:pt x="1143" y="1221"/>
                  <a:pt x="1145" y="1222"/>
                </a:cubicBezTo>
                <a:cubicBezTo>
                  <a:pt x="1147" y="1223"/>
                  <a:pt x="1147" y="1225"/>
                  <a:pt x="1146" y="1227"/>
                </a:cubicBezTo>
                <a:cubicBezTo>
                  <a:pt x="1145" y="1229"/>
                  <a:pt x="1143" y="1230"/>
                  <a:pt x="1141" y="1229"/>
                </a:cubicBezTo>
                <a:cubicBezTo>
                  <a:pt x="1139" y="1228"/>
                  <a:pt x="1138" y="1226"/>
                  <a:pt x="1139" y="1224"/>
                </a:cubicBezTo>
                <a:close/>
                <a:moveTo>
                  <a:pt x="1148" y="1210"/>
                </a:moveTo>
                <a:lnTo>
                  <a:pt x="1148" y="1210"/>
                </a:lnTo>
                <a:cubicBezTo>
                  <a:pt x="1149" y="1208"/>
                  <a:pt x="1151" y="1207"/>
                  <a:pt x="1153" y="1208"/>
                </a:cubicBezTo>
                <a:cubicBezTo>
                  <a:pt x="1155" y="1209"/>
                  <a:pt x="1156" y="1211"/>
                  <a:pt x="1155" y="1213"/>
                </a:cubicBezTo>
                <a:cubicBezTo>
                  <a:pt x="1154" y="1215"/>
                  <a:pt x="1151" y="1216"/>
                  <a:pt x="1149" y="1215"/>
                </a:cubicBezTo>
                <a:cubicBezTo>
                  <a:pt x="1147" y="1214"/>
                  <a:pt x="1147" y="1212"/>
                  <a:pt x="1148" y="1210"/>
                </a:cubicBezTo>
                <a:close/>
                <a:moveTo>
                  <a:pt x="1156" y="1196"/>
                </a:moveTo>
                <a:lnTo>
                  <a:pt x="1156" y="1196"/>
                </a:lnTo>
                <a:cubicBezTo>
                  <a:pt x="1157" y="1194"/>
                  <a:pt x="1159" y="1193"/>
                  <a:pt x="1161" y="1194"/>
                </a:cubicBezTo>
                <a:cubicBezTo>
                  <a:pt x="1163" y="1195"/>
                  <a:pt x="1164" y="1198"/>
                  <a:pt x="1163" y="1200"/>
                </a:cubicBezTo>
                <a:cubicBezTo>
                  <a:pt x="1162" y="1202"/>
                  <a:pt x="1160" y="1202"/>
                  <a:pt x="1158" y="1202"/>
                </a:cubicBezTo>
                <a:cubicBezTo>
                  <a:pt x="1156" y="1201"/>
                  <a:pt x="1155" y="1198"/>
                  <a:pt x="1156" y="1196"/>
                </a:cubicBezTo>
                <a:close/>
                <a:moveTo>
                  <a:pt x="1164" y="1182"/>
                </a:moveTo>
                <a:lnTo>
                  <a:pt x="1164" y="1182"/>
                </a:lnTo>
                <a:cubicBezTo>
                  <a:pt x="1165" y="1180"/>
                  <a:pt x="1167" y="1180"/>
                  <a:pt x="1169" y="1181"/>
                </a:cubicBezTo>
                <a:cubicBezTo>
                  <a:pt x="1171" y="1182"/>
                  <a:pt x="1172" y="1184"/>
                  <a:pt x="1171" y="1186"/>
                </a:cubicBezTo>
                <a:cubicBezTo>
                  <a:pt x="1170" y="1188"/>
                  <a:pt x="1168" y="1189"/>
                  <a:pt x="1166" y="1188"/>
                </a:cubicBezTo>
                <a:cubicBezTo>
                  <a:pt x="1164" y="1187"/>
                  <a:pt x="1163" y="1184"/>
                  <a:pt x="1164" y="1182"/>
                </a:cubicBezTo>
                <a:close/>
                <a:moveTo>
                  <a:pt x="1172" y="1169"/>
                </a:moveTo>
                <a:lnTo>
                  <a:pt x="1172" y="1169"/>
                </a:lnTo>
                <a:cubicBezTo>
                  <a:pt x="1173" y="1167"/>
                  <a:pt x="1176" y="1166"/>
                  <a:pt x="1178" y="1167"/>
                </a:cubicBezTo>
                <a:cubicBezTo>
                  <a:pt x="1180" y="1168"/>
                  <a:pt x="1180" y="1170"/>
                  <a:pt x="1179" y="1172"/>
                </a:cubicBezTo>
                <a:cubicBezTo>
                  <a:pt x="1179" y="1174"/>
                  <a:pt x="1176" y="1175"/>
                  <a:pt x="1174" y="1174"/>
                </a:cubicBezTo>
                <a:cubicBezTo>
                  <a:pt x="1172" y="1173"/>
                  <a:pt x="1171" y="1171"/>
                  <a:pt x="1172" y="1169"/>
                </a:cubicBezTo>
                <a:close/>
                <a:moveTo>
                  <a:pt x="1181" y="1155"/>
                </a:moveTo>
                <a:lnTo>
                  <a:pt x="1181" y="1155"/>
                </a:lnTo>
                <a:cubicBezTo>
                  <a:pt x="1182" y="1153"/>
                  <a:pt x="1184" y="1152"/>
                  <a:pt x="1186" y="1153"/>
                </a:cubicBezTo>
                <a:cubicBezTo>
                  <a:pt x="1188" y="1154"/>
                  <a:pt x="1189" y="1157"/>
                  <a:pt x="1188" y="1159"/>
                </a:cubicBezTo>
                <a:cubicBezTo>
                  <a:pt x="1187" y="1161"/>
                  <a:pt x="1184" y="1161"/>
                  <a:pt x="1182" y="1160"/>
                </a:cubicBezTo>
                <a:cubicBezTo>
                  <a:pt x="1180" y="1159"/>
                  <a:pt x="1180" y="1157"/>
                  <a:pt x="1181" y="1155"/>
                </a:cubicBezTo>
                <a:close/>
                <a:moveTo>
                  <a:pt x="1189" y="1141"/>
                </a:moveTo>
                <a:lnTo>
                  <a:pt x="1189" y="1141"/>
                </a:lnTo>
                <a:cubicBezTo>
                  <a:pt x="1190" y="1139"/>
                  <a:pt x="1192" y="1138"/>
                  <a:pt x="1194" y="1139"/>
                </a:cubicBezTo>
                <a:cubicBezTo>
                  <a:pt x="1196" y="1140"/>
                  <a:pt x="1197" y="1143"/>
                  <a:pt x="1196" y="1145"/>
                </a:cubicBezTo>
                <a:cubicBezTo>
                  <a:pt x="1195" y="1147"/>
                  <a:pt x="1193" y="1148"/>
                  <a:pt x="1191" y="1147"/>
                </a:cubicBezTo>
                <a:cubicBezTo>
                  <a:pt x="1189" y="1146"/>
                  <a:pt x="1188" y="1143"/>
                  <a:pt x="1189" y="1141"/>
                </a:cubicBezTo>
                <a:close/>
                <a:moveTo>
                  <a:pt x="1197" y="1128"/>
                </a:moveTo>
                <a:lnTo>
                  <a:pt x="1197" y="1128"/>
                </a:lnTo>
                <a:cubicBezTo>
                  <a:pt x="1198" y="1126"/>
                  <a:pt x="1200" y="1125"/>
                  <a:pt x="1202" y="1126"/>
                </a:cubicBezTo>
                <a:cubicBezTo>
                  <a:pt x="1204" y="1127"/>
                  <a:pt x="1205" y="1129"/>
                  <a:pt x="1204" y="1131"/>
                </a:cubicBezTo>
                <a:cubicBezTo>
                  <a:pt x="1203" y="1133"/>
                  <a:pt x="1201" y="1134"/>
                  <a:pt x="1199" y="1133"/>
                </a:cubicBezTo>
                <a:cubicBezTo>
                  <a:pt x="1197" y="1132"/>
                  <a:pt x="1196" y="1130"/>
                  <a:pt x="1197" y="1128"/>
                </a:cubicBezTo>
                <a:close/>
                <a:moveTo>
                  <a:pt x="1205" y="1114"/>
                </a:moveTo>
                <a:lnTo>
                  <a:pt x="1205" y="1114"/>
                </a:lnTo>
                <a:cubicBezTo>
                  <a:pt x="1206" y="1112"/>
                  <a:pt x="1209" y="1111"/>
                  <a:pt x="1211" y="1112"/>
                </a:cubicBezTo>
                <a:cubicBezTo>
                  <a:pt x="1213" y="1113"/>
                  <a:pt x="1213" y="1115"/>
                  <a:pt x="1213" y="1117"/>
                </a:cubicBezTo>
                <a:lnTo>
                  <a:pt x="1212" y="1117"/>
                </a:lnTo>
                <a:cubicBezTo>
                  <a:pt x="1212" y="1119"/>
                  <a:pt x="1209" y="1120"/>
                  <a:pt x="1207" y="1119"/>
                </a:cubicBezTo>
                <a:cubicBezTo>
                  <a:pt x="1205" y="1118"/>
                  <a:pt x="1204" y="1116"/>
                  <a:pt x="1205" y="1114"/>
                </a:cubicBezTo>
                <a:close/>
                <a:moveTo>
                  <a:pt x="1214" y="1100"/>
                </a:moveTo>
                <a:lnTo>
                  <a:pt x="1214" y="1100"/>
                </a:lnTo>
                <a:cubicBezTo>
                  <a:pt x="1215" y="1098"/>
                  <a:pt x="1217" y="1097"/>
                  <a:pt x="1219" y="1098"/>
                </a:cubicBezTo>
                <a:cubicBezTo>
                  <a:pt x="1221" y="1099"/>
                  <a:pt x="1222" y="1102"/>
                  <a:pt x="1221" y="1104"/>
                </a:cubicBezTo>
                <a:cubicBezTo>
                  <a:pt x="1220" y="1106"/>
                  <a:pt x="1217" y="1106"/>
                  <a:pt x="1215" y="1105"/>
                </a:cubicBezTo>
                <a:cubicBezTo>
                  <a:pt x="1213" y="1105"/>
                  <a:pt x="1213" y="1102"/>
                  <a:pt x="1214" y="1100"/>
                </a:cubicBezTo>
                <a:close/>
                <a:moveTo>
                  <a:pt x="1222" y="1086"/>
                </a:moveTo>
                <a:lnTo>
                  <a:pt x="1222" y="1086"/>
                </a:lnTo>
                <a:cubicBezTo>
                  <a:pt x="1223" y="1084"/>
                  <a:pt x="1225" y="1084"/>
                  <a:pt x="1227" y="1085"/>
                </a:cubicBezTo>
                <a:cubicBezTo>
                  <a:pt x="1229" y="1086"/>
                  <a:pt x="1230" y="1088"/>
                  <a:pt x="1229" y="1090"/>
                </a:cubicBezTo>
                <a:cubicBezTo>
                  <a:pt x="1228" y="1092"/>
                  <a:pt x="1226" y="1093"/>
                  <a:pt x="1224" y="1092"/>
                </a:cubicBezTo>
                <a:cubicBezTo>
                  <a:pt x="1222" y="1091"/>
                  <a:pt x="1221" y="1088"/>
                  <a:pt x="1222" y="1086"/>
                </a:cubicBezTo>
                <a:close/>
                <a:moveTo>
                  <a:pt x="1230" y="1073"/>
                </a:moveTo>
                <a:lnTo>
                  <a:pt x="1230" y="1073"/>
                </a:lnTo>
                <a:cubicBezTo>
                  <a:pt x="1231" y="1071"/>
                  <a:pt x="1233" y="1070"/>
                  <a:pt x="1235" y="1071"/>
                </a:cubicBezTo>
                <a:cubicBezTo>
                  <a:pt x="1237" y="1072"/>
                  <a:pt x="1238" y="1074"/>
                  <a:pt x="1237" y="1076"/>
                </a:cubicBezTo>
                <a:cubicBezTo>
                  <a:pt x="1236" y="1078"/>
                  <a:pt x="1234" y="1079"/>
                  <a:pt x="1232" y="1078"/>
                </a:cubicBezTo>
                <a:cubicBezTo>
                  <a:pt x="1230" y="1077"/>
                  <a:pt x="1229" y="1075"/>
                  <a:pt x="1230" y="1073"/>
                </a:cubicBezTo>
                <a:close/>
                <a:moveTo>
                  <a:pt x="1238" y="1059"/>
                </a:moveTo>
                <a:lnTo>
                  <a:pt x="1238" y="1059"/>
                </a:lnTo>
                <a:cubicBezTo>
                  <a:pt x="1239" y="1057"/>
                  <a:pt x="1242" y="1056"/>
                  <a:pt x="1244" y="1057"/>
                </a:cubicBezTo>
                <a:cubicBezTo>
                  <a:pt x="1246" y="1058"/>
                  <a:pt x="1246" y="1061"/>
                  <a:pt x="1246" y="1063"/>
                </a:cubicBezTo>
                <a:cubicBezTo>
                  <a:pt x="1245" y="1065"/>
                  <a:pt x="1242" y="1065"/>
                  <a:pt x="1240" y="1064"/>
                </a:cubicBezTo>
                <a:cubicBezTo>
                  <a:pt x="1238" y="1063"/>
                  <a:pt x="1237" y="1061"/>
                  <a:pt x="1238" y="1059"/>
                </a:cubicBezTo>
                <a:close/>
                <a:moveTo>
                  <a:pt x="1247" y="1045"/>
                </a:moveTo>
                <a:lnTo>
                  <a:pt x="1247" y="1045"/>
                </a:lnTo>
                <a:cubicBezTo>
                  <a:pt x="1248" y="1043"/>
                  <a:pt x="1250" y="1042"/>
                  <a:pt x="1252" y="1043"/>
                </a:cubicBezTo>
                <a:cubicBezTo>
                  <a:pt x="1254" y="1044"/>
                  <a:pt x="1255" y="1047"/>
                  <a:pt x="1254" y="1049"/>
                </a:cubicBezTo>
                <a:cubicBezTo>
                  <a:pt x="1253" y="1051"/>
                  <a:pt x="1250" y="1052"/>
                  <a:pt x="1248" y="1051"/>
                </a:cubicBezTo>
                <a:cubicBezTo>
                  <a:pt x="1246" y="1050"/>
                  <a:pt x="1246" y="1047"/>
                  <a:pt x="1247" y="1045"/>
                </a:cubicBezTo>
                <a:close/>
                <a:moveTo>
                  <a:pt x="1255" y="1032"/>
                </a:moveTo>
                <a:lnTo>
                  <a:pt x="1255" y="1032"/>
                </a:lnTo>
                <a:cubicBezTo>
                  <a:pt x="1256" y="1030"/>
                  <a:pt x="1258" y="1029"/>
                  <a:pt x="1260" y="1030"/>
                </a:cubicBezTo>
                <a:cubicBezTo>
                  <a:pt x="1262" y="1031"/>
                  <a:pt x="1263" y="1033"/>
                  <a:pt x="1262" y="1035"/>
                </a:cubicBezTo>
                <a:cubicBezTo>
                  <a:pt x="1261" y="1037"/>
                  <a:pt x="1259" y="1038"/>
                  <a:pt x="1257" y="1037"/>
                </a:cubicBezTo>
                <a:cubicBezTo>
                  <a:pt x="1255" y="1036"/>
                  <a:pt x="1254" y="1034"/>
                  <a:pt x="1255" y="1032"/>
                </a:cubicBezTo>
                <a:close/>
                <a:moveTo>
                  <a:pt x="1263" y="1018"/>
                </a:moveTo>
                <a:lnTo>
                  <a:pt x="1263" y="1018"/>
                </a:lnTo>
                <a:cubicBezTo>
                  <a:pt x="1264" y="1016"/>
                  <a:pt x="1267" y="1015"/>
                  <a:pt x="1268" y="1016"/>
                </a:cubicBezTo>
                <a:cubicBezTo>
                  <a:pt x="1270" y="1017"/>
                  <a:pt x="1271" y="1019"/>
                  <a:pt x="1270" y="1021"/>
                </a:cubicBezTo>
                <a:cubicBezTo>
                  <a:pt x="1269" y="1023"/>
                  <a:pt x="1267" y="1024"/>
                  <a:pt x="1265" y="1023"/>
                </a:cubicBezTo>
                <a:cubicBezTo>
                  <a:pt x="1263" y="1022"/>
                  <a:pt x="1262" y="1020"/>
                  <a:pt x="1263" y="1018"/>
                </a:cubicBezTo>
                <a:close/>
                <a:moveTo>
                  <a:pt x="1271" y="1004"/>
                </a:moveTo>
                <a:lnTo>
                  <a:pt x="1271" y="1004"/>
                </a:lnTo>
                <a:cubicBezTo>
                  <a:pt x="1272" y="1002"/>
                  <a:pt x="1275" y="1001"/>
                  <a:pt x="1277" y="1002"/>
                </a:cubicBezTo>
                <a:cubicBezTo>
                  <a:pt x="1279" y="1003"/>
                  <a:pt x="1280" y="1006"/>
                  <a:pt x="1279" y="1008"/>
                </a:cubicBezTo>
                <a:cubicBezTo>
                  <a:pt x="1278" y="1010"/>
                  <a:pt x="1275" y="1010"/>
                  <a:pt x="1273" y="1009"/>
                </a:cubicBezTo>
                <a:cubicBezTo>
                  <a:pt x="1271" y="1008"/>
                  <a:pt x="1270" y="1006"/>
                  <a:pt x="1271" y="1004"/>
                </a:cubicBezTo>
                <a:close/>
                <a:moveTo>
                  <a:pt x="1280" y="990"/>
                </a:moveTo>
                <a:lnTo>
                  <a:pt x="1280" y="990"/>
                </a:lnTo>
                <a:cubicBezTo>
                  <a:pt x="1281" y="988"/>
                  <a:pt x="1283" y="988"/>
                  <a:pt x="1285" y="989"/>
                </a:cubicBezTo>
                <a:cubicBezTo>
                  <a:pt x="1287" y="990"/>
                  <a:pt x="1288" y="992"/>
                  <a:pt x="1287" y="994"/>
                </a:cubicBezTo>
                <a:cubicBezTo>
                  <a:pt x="1286" y="996"/>
                  <a:pt x="1283" y="997"/>
                  <a:pt x="1281" y="996"/>
                </a:cubicBezTo>
                <a:cubicBezTo>
                  <a:pt x="1279" y="995"/>
                  <a:pt x="1279" y="992"/>
                  <a:pt x="1280" y="990"/>
                </a:cubicBezTo>
                <a:close/>
                <a:moveTo>
                  <a:pt x="1288" y="977"/>
                </a:moveTo>
                <a:lnTo>
                  <a:pt x="1288" y="977"/>
                </a:lnTo>
                <a:cubicBezTo>
                  <a:pt x="1289" y="975"/>
                  <a:pt x="1291" y="974"/>
                  <a:pt x="1293" y="975"/>
                </a:cubicBezTo>
                <a:cubicBezTo>
                  <a:pt x="1295" y="976"/>
                  <a:pt x="1296" y="978"/>
                  <a:pt x="1295" y="980"/>
                </a:cubicBezTo>
                <a:cubicBezTo>
                  <a:pt x="1294" y="982"/>
                  <a:pt x="1292" y="983"/>
                  <a:pt x="1290" y="982"/>
                </a:cubicBezTo>
                <a:cubicBezTo>
                  <a:pt x="1288" y="981"/>
                  <a:pt x="1287" y="979"/>
                  <a:pt x="1288" y="977"/>
                </a:cubicBezTo>
                <a:close/>
                <a:moveTo>
                  <a:pt x="1296" y="963"/>
                </a:moveTo>
                <a:lnTo>
                  <a:pt x="1296" y="963"/>
                </a:lnTo>
                <a:cubicBezTo>
                  <a:pt x="1297" y="961"/>
                  <a:pt x="1300" y="960"/>
                  <a:pt x="1301" y="961"/>
                </a:cubicBezTo>
                <a:cubicBezTo>
                  <a:pt x="1303" y="962"/>
                  <a:pt x="1304" y="965"/>
                  <a:pt x="1303" y="967"/>
                </a:cubicBezTo>
                <a:cubicBezTo>
                  <a:pt x="1302" y="969"/>
                  <a:pt x="1300" y="969"/>
                  <a:pt x="1298" y="968"/>
                </a:cubicBezTo>
                <a:cubicBezTo>
                  <a:pt x="1296" y="967"/>
                  <a:pt x="1295" y="965"/>
                  <a:pt x="1296" y="963"/>
                </a:cubicBezTo>
                <a:close/>
                <a:moveTo>
                  <a:pt x="1304" y="949"/>
                </a:moveTo>
                <a:lnTo>
                  <a:pt x="1304" y="949"/>
                </a:lnTo>
                <a:cubicBezTo>
                  <a:pt x="1305" y="947"/>
                  <a:pt x="1308" y="946"/>
                  <a:pt x="1310" y="947"/>
                </a:cubicBezTo>
                <a:cubicBezTo>
                  <a:pt x="1312" y="948"/>
                  <a:pt x="1313" y="951"/>
                  <a:pt x="1312" y="953"/>
                </a:cubicBezTo>
                <a:cubicBezTo>
                  <a:pt x="1311" y="955"/>
                  <a:pt x="1308" y="956"/>
                  <a:pt x="1306" y="955"/>
                </a:cubicBezTo>
                <a:cubicBezTo>
                  <a:pt x="1304" y="954"/>
                  <a:pt x="1303" y="951"/>
                  <a:pt x="1304" y="949"/>
                </a:cubicBezTo>
                <a:close/>
                <a:moveTo>
                  <a:pt x="1313" y="936"/>
                </a:moveTo>
                <a:lnTo>
                  <a:pt x="1313" y="936"/>
                </a:lnTo>
                <a:cubicBezTo>
                  <a:pt x="1314" y="934"/>
                  <a:pt x="1316" y="933"/>
                  <a:pt x="1318" y="934"/>
                </a:cubicBezTo>
                <a:cubicBezTo>
                  <a:pt x="1320" y="935"/>
                  <a:pt x="1321" y="937"/>
                  <a:pt x="1320" y="939"/>
                </a:cubicBezTo>
                <a:cubicBezTo>
                  <a:pt x="1319" y="941"/>
                  <a:pt x="1316" y="942"/>
                  <a:pt x="1314" y="941"/>
                </a:cubicBezTo>
                <a:cubicBezTo>
                  <a:pt x="1312" y="940"/>
                  <a:pt x="1312" y="937"/>
                  <a:pt x="1313" y="936"/>
                </a:cubicBezTo>
                <a:close/>
                <a:moveTo>
                  <a:pt x="1321" y="922"/>
                </a:moveTo>
                <a:lnTo>
                  <a:pt x="1321" y="922"/>
                </a:lnTo>
                <a:cubicBezTo>
                  <a:pt x="1322" y="920"/>
                  <a:pt x="1324" y="919"/>
                  <a:pt x="1326" y="920"/>
                </a:cubicBezTo>
                <a:cubicBezTo>
                  <a:pt x="1328" y="921"/>
                  <a:pt x="1329" y="923"/>
                  <a:pt x="1328" y="925"/>
                </a:cubicBezTo>
                <a:cubicBezTo>
                  <a:pt x="1327" y="927"/>
                  <a:pt x="1325" y="928"/>
                  <a:pt x="1323" y="927"/>
                </a:cubicBezTo>
                <a:cubicBezTo>
                  <a:pt x="1321" y="926"/>
                  <a:pt x="1320" y="924"/>
                  <a:pt x="1321" y="922"/>
                </a:cubicBezTo>
                <a:close/>
                <a:moveTo>
                  <a:pt x="1329" y="908"/>
                </a:moveTo>
                <a:lnTo>
                  <a:pt x="1329" y="908"/>
                </a:lnTo>
                <a:cubicBezTo>
                  <a:pt x="1330" y="906"/>
                  <a:pt x="1333" y="905"/>
                  <a:pt x="1334" y="906"/>
                </a:cubicBezTo>
                <a:cubicBezTo>
                  <a:pt x="1336" y="907"/>
                  <a:pt x="1337" y="910"/>
                  <a:pt x="1336" y="912"/>
                </a:cubicBezTo>
                <a:cubicBezTo>
                  <a:pt x="1335" y="914"/>
                  <a:pt x="1333" y="914"/>
                  <a:pt x="1331" y="913"/>
                </a:cubicBezTo>
                <a:cubicBezTo>
                  <a:pt x="1329" y="912"/>
                  <a:pt x="1328" y="910"/>
                  <a:pt x="1329" y="908"/>
                </a:cubicBezTo>
                <a:close/>
                <a:moveTo>
                  <a:pt x="1337" y="894"/>
                </a:moveTo>
                <a:lnTo>
                  <a:pt x="1337" y="894"/>
                </a:lnTo>
                <a:cubicBezTo>
                  <a:pt x="1338" y="892"/>
                  <a:pt x="1341" y="892"/>
                  <a:pt x="1343" y="893"/>
                </a:cubicBezTo>
                <a:cubicBezTo>
                  <a:pt x="1345" y="894"/>
                  <a:pt x="1346" y="896"/>
                  <a:pt x="1345" y="898"/>
                </a:cubicBezTo>
                <a:cubicBezTo>
                  <a:pt x="1344" y="900"/>
                  <a:pt x="1341" y="901"/>
                  <a:pt x="1339" y="900"/>
                </a:cubicBezTo>
                <a:cubicBezTo>
                  <a:pt x="1337" y="899"/>
                  <a:pt x="1336" y="896"/>
                  <a:pt x="1337" y="894"/>
                </a:cubicBezTo>
                <a:close/>
                <a:moveTo>
                  <a:pt x="1346" y="881"/>
                </a:moveTo>
                <a:lnTo>
                  <a:pt x="1346" y="881"/>
                </a:lnTo>
                <a:cubicBezTo>
                  <a:pt x="1347" y="879"/>
                  <a:pt x="1349" y="878"/>
                  <a:pt x="1351" y="879"/>
                </a:cubicBezTo>
                <a:cubicBezTo>
                  <a:pt x="1353" y="880"/>
                  <a:pt x="1354" y="882"/>
                  <a:pt x="1353" y="884"/>
                </a:cubicBezTo>
                <a:cubicBezTo>
                  <a:pt x="1352" y="886"/>
                  <a:pt x="1349" y="887"/>
                  <a:pt x="1347" y="886"/>
                </a:cubicBezTo>
                <a:cubicBezTo>
                  <a:pt x="1345" y="885"/>
                  <a:pt x="1345" y="883"/>
                  <a:pt x="1346" y="881"/>
                </a:cubicBezTo>
                <a:close/>
                <a:moveTo>
                  <a:pt x="1354" y="867"/>
                </a:moveTo>
                <a:lnTo>
                  <a:pt x="1354" y="867"/>
                </a:lnTo>
                <a:cubicBezTo>
                  <a:pt x="1355" y="865"/>
                  <a:pt x="1357" y="864"/>
                  <a:pt x="1359" y="865"/>
                </a:cubicBezTo>
                <a:cubicBezTo>
                  <a:pt x="1361" y="866"/>
                  <a:pt x="1362" y="869"/>
                  <a:pt x="1361" y="871"/>
                </a:cubicBezTo>
                <a:cubicBezTo>
                  <a:pt x="1360" y="872"/>
                  <a:pt x="1358" y="873"/>
                  <a:pt x="1356" y="872"/>
                </a:cubicBezTo>
                <a:cubicBezTo>
                  <a:pt x="1354" y="871"/>
                  <a:pt x="1353" y="869"/>
                  <a:pt x="1354" y="867"/>
                </a:cubicBezTo>
                <a:close/>
                <a:moveTo>
                  <a:pt x="1362" y="853"/>
                </a:moveTo>
                <a:lnTo>
                  <a:pt x="1362" y="853"/>
                </a:lnTo>
                <a:cubicBezTo>
                  <a:pt x="1363" y="851"/>
                  <a:pt x="1366" y="850"/>
                  <a:pt x="1367" y="851"/>
                </a:cubicBezTo>
                <a:cubicBezTo>
                  <a:pt x="1369" y="852"/>
                  <a:pt x="1370" y="855"/>
                  <a:pt x="1369" y="857"/>
                </a:cubicBezTo>
                <a:cubicBezTo>
                  <a:pt x="1368" y="859"/>
                  <a:pt x="1366" y="860"/>
                  <a:pt x="1364" y="859"/>
                </a:cubicBezTo>
                <a:cubicBezTo>
                  <a:pt x="1362" y="858"/>
                  <a:pt x="1361" y="855"/>
                  <a:pt x="1362" y="853"/>
                </a:cubicBezTo>
                <a:close/>
                <a:moveTo>
                  <a:pt x="1370" y="840"/>
                </a:moveTo>
                <a:lnTo>
                  <a:pt x="1370" y="839"/>
                </a:lnTo>
                <a:cubicBezTo>
                  <a:pt x="1371" y="838"/>
                  <a:pt x="1374" y="837"/>
                  <a:pt x="1376" y="838"/>
                </a:cubicBezTo>
                <a:cubicBezTo>
                  <a:pt x="1378" y="839"/>
                  <a:pt x="1379" y="841"/>
                  <a:pt x="1378" y="843"/>
                </a:cubicBezTo>
                <a:cubicBezTo>
                  <a:pt x="1377" y="845"/>
                  <a:pt x="1374" y="846"/>
                  <a:pt x="1372" y="845"/>
                </a:cubicBezTo>
                <a:cubicBezTo>
                  <a:pt x="1370" y="844"/>
                  <a:pt x="1369" y="841"/>
                  <a:pt x="1370" y="840"/>
                </a:cubicBezTo>
                <a:close/>
                <a:moveTo>
                  <a:pt x="1379" y="826"/>
                </a:moveTo>
                <a:lnTo>
                  <a:pt x="1379" y="826"/>
                </a:lnTo>
                <a:cubicBezTo>
                  <a:pt x="1380" y="824"/>
                  <a:pt x="1382" y="823"/>
                  <a:pt x="1384" y="824"/>
                </a:cubicBezTo>
                <a:cubicBezTo>
                  <a:pt x="1386" y="825"/>
                  <a:pt x="1387" y="827"/>
                  <a:pt x="1386" y="829"/>
                </a:cubicBezTo>
                <a:cubicBezTo>
                  <a:pt x="1385" y="831"/>
                  <a:pt x="1382" y="832"/>
                  <a:pt x="1380" y="831"/>
                </a:cubicBezTo>
                <a:cubicBezTo>
                  <a:pt x="1378" y="830"/>
                  <a:pt x="1378" y="828"/>
                  <a:pt x="1379" y="826"/>
                </a:cubicBezTo>
                <a:close/>
                <a:moveTo>
                  <a:pt x="1387" y="812"/>
                </a:moveTo>
                <a:lnTo>
                  <a:pt x="1387" y="812"/>
                </a:lnTo>
                <a:cubicBezTo>
                  <a:pt x="1388" y="810"/>
                  <a:pt x="1390" y="809"/>
                  <a:pt x="1392" y="810"/>
                </a:cubicBezTo>
                <a:cubicBezTo>
                  <a:pt x="1394" y="811"/>
                  <a:pt x="1395" y="814"/>
                  <a:pt x="1394" y="816"/>
                </a:cubicBezTo>
                <a:cubicBezTo>
                  <a:pt x="1393" y="818"/>
                  <a:pt x="1391" y="818"/>
                  <a:pt x="1389" y="817"/>
                </a:cubicBezTo>
                <a:cubicBezTo>
                  <a:pt x="1387" y="816"/>
                  <a:pt x="1386" y="814"/>
                  <a:pt x="1387" y="812"/>
                </a:cubicBezTo>
                <a:close/>
                <a:moveTo>
                  <a:pt x="1395" y="798"/>
                </a:moveTo>
                <a:lnTo>
                  <a:pt x="1395" y="798"/>
                </a:lnTo>
                <a:cubicBezTo>
                  <a:pt x="1396" y="796"/>
                  <a:pt x="1399" y="796"/>
                  <a:pt x="1401" y="797"/>
                </a:cubicBezTo>
                <a:cubicBezTo>
                  <a:pt x="1402" y="798"/>
                  <a:pt x="1403" y="800"/>
                  <a:pt x="1402" y="802"/>
                </a:cubicBezTo>
                <a:cubicBezTo>
                  <a:pt x="1401" y="804"/>
                  <a:pt x="1399" y="805"/>
                  <a:pt x="1397" y="804"/>
                </a:cubicBezTo>
                <a:cubicBezTo>
                  <a:pt x="1395" y="803"/>
                  <a:pt x="1394" y="800"/>
                  <a:pt x="1395" y="798"/>
                </a:cubicBezTo>
                <a:close/>
                <a:moveTo>
                  <a:pt x="1403" y="785"/>
                </a:moveTo>
                <a:lnTo>
                  <a:pt x="1403" y="785"/>
                </a:lnTo>
                <a:cubicBezTo>
                  <a:pt x="1404" y="783"/>
                  <a:pt x="1407" y="782"/>
                  <a:pt x="1409" y="783"/>
                </a:cubicBezTo>
                <a:cubicBezTo>
                  <a:pt x="1411" y="784"/>
                  <a:pt x="1412" y="786"/>
                  <a:pt x="1411" y="788"/>
                </a:cubicBezTo>
                <a:cubicBezTo>
                  <a:pt x="1410" y="790"/>
                  <a:pt x="1407" y="791"/>
                  <a:pt x="1405" y="790"/>
                </a:cubicBezTo>
                <a:cubicBezTo>
                  <a:pt x="1403" y="789"/>
                  <a:pt x="1402" y="787"/>
                  <a:pt x="1403" y="785"/>
                </a:cubicBezTo>
                <a:close/>
                <a:moveTo>
                  <a:pt x="1412" y="771"/>
                </a:moveTo>
                <a:lnTo>
                  <a:pt x="1412" y="771"/>
                </a:lnTo>
                <a:cubicBezTo>
                  <a:pt x="1413" y="769"/>
                  <a:pt x="1415" y="768"/>
                  <a:pt x="1417" y="769"/>
                </a:cubicBezTo>
                <a:cubicBezTo>
                  <a:pt x="1419" y="770"/>
                  <a:pt x="1420" y="773"/>
                  <a:pt x="1419" y="774"/>
                </a:cubicBezTo>
                <a:cubicBezTo>
                  <a:pt x="1418" y="776"/>
                  <a:pt x="1415" y="777"/>
                  <a:pt x="1413" y="776"/>
                </a:cubicBezTo>
                <a:cubicBezTo>
                  <a:pt x="1411" y="775"/>
                  <a:pt x="1411" y="773"/>
                  <a:pt x="1412" y="771"/>
                </a:cubicBezTo>
                <a:close/>
                <a:moveTo>
                  <a:pt x="1420" y="757"/>
                </a:moveTo>
                <a:lnTo>
                  <a:pt x="1420" y="757"/>
                </a:lnTo>
                <a:cubicBezTo>
                  <a:pt x="1421" y="755"/>
                  <a:pt x="1423" y="754"/>
                  <a:pt x="1425" y="755"/>
                </a:cubicBezTo>
                <a:cubicBezTo>
                  <a:pt x="1427" y="756"/>
                  <a:pt x="1428" y="759"/>
                  <a:pt x="1427" y="761"/>
                </a:cubicBezTo>
                <a:cubicBezTo>
                  <a:pt x="1426" y="763"/>
                  <a:pt x="1424" y="764"/>
                  <a:pt x="1422" y="763"/>
                </a:cubicBezTo>
                <a:cubicBezTo>
                  <a:pt x="1420" y="762"/>
                  <a:pt x="1419" y="759"/>
                  <a:pt x="1420" y="757"/>
                </a:cubicBezTo>
                <a:close/>
                <a:moveTo>
                  <a:pt x="1428" y="743"/>
                </a:moveTo>
                <a:lnTo>
                  <a:pt x="1428" y="743"/>
                </a:lnTo>
                <a:cubicBezTo>
                  <a:pt x="1429" y="742"/>
                  <a:pt x="1432" y="741"/>
                  <a:pt x="1434" y="742"/>
                </a:cubicBezTo>
                <a:cubicBezTo>
                  <a:pt x="1435" y="743"/>
                  <a:pt x="1436" y="745"/>
                  <a:pt x="1435" y="747"/>
                </a:cubicBezTo>
                <a:cubicBezTo>
                  <a:pt x="1434" y="749"/>
                  <a:pt x="1432" y="750"/>
                  <a:pt x="1430" y="749"/>
                </a:cubicBezTo>
                <a:cubicBezTo>
                  <a:pt x="1428" y="748"/>
                  <a:pt x="1427" y="745"/>
                  <a:pt x="1428" y="743"/>
                </a:cubicBezTo>
                <a:close/>
                <a:moveTo>
                  <a:pt x="1436" y="730"/>
                </a:moveTo>
                <a:lnTo>
                  <a:pt x="1436" y="730"/>
                </a:lnTo>
                <a:cubicBezTo>
                  <a:pt x="1437" y="728"/>
                  <a:pt x="1440" y="727"/>
                  <a:pt x="1442" y="728"/>
                </a:cubicBezTo>
                <a:cubicBezTo>
                  <a:pt x="1444" y="729"/>
                  <a:pt x="1445" y="731"/>
                  <a:pt x="1444" y="733"/>
                </a:cubicBezTo>
                <a:cubicBezTo>
                  <a:pt x="1443" y="735"/>
                  <a:pt x="1440" y="736"/>
                  <a:pt x="1438" y="735"/>
                </a:cubicBezTo>
                <a:cubicBezTo>
                  <a:pt x="1436" y="734"/>
                  <a:pt x="1435" y="732"/>
                  <a:pt x="1436" y="730"/>
                </a:cubicBezTo>
                <a:close/>
                <a:moveTo>
                  <a:pt x="1445" y="716"/>
                </a:moveTo>
                <a:lnTo>
                  <a:pt x="1445" y="716"/>
                </a:lnTo>
                <a:cubicBezTo>
                  <a:pt x="1446" y="714"/>
                  <a:pt x="1448" y="713"/>
                  <a:pt x="1450" y="714"/>
                </a:cubicBezTo>
                <a:cubicBezTo>
                  <a:pt x="1452" y="715"/>
                  <a:pt x="1453" y="718"/>
                  <a:pt x="1452" y="720"/>
                </a:cubicBezTo>
                <a:cubicBezTo>
                  <a:pt x="1451" y="722"/>
                  <a:pt x="1448" y="722"/>
                  <a:pt x="1446" y="721"/>
                </a:cubicBezTo>
                <a:cubicBezTo>
                  <a:pt x="1444" y="720"/>
                  <a:pt x="1444" y="718"/>
                  <a:pt x="1445" y="716"/>
                </a:cubicBezTo>
                <a:close/>
                <a:moveTo>
                  <a:pt x="1453" y="702"/>
                </a:moveTo>
                <a:lnTo>
                  <a:pt x="1453" y="702"/>
                </a:lnTo>
                <a:cubicBezTo>
                  <a:pt x="1454" y="700"/>
                  <a:pt x="1456" y="700"/>
                  <a:pt x="1458" y="701"/>
                </a:cubicBezTo>
                <a:cubicBezTo>
                  <a:pt x="1460" y="702"/>
                  <a:pt x="1461" y="704"/>
                  <a:pt x="1460" y="706"/>
                </a:cubicBezTo>
                <a:cubicBezTo>
                  <a:pt x="1459" y="708"/>
                  <a:pt x="1457" y="709"/>
                  <a:pt x="1455" y="708"/>
                </a:cubicBezTo>
                <a:cubicBezTo>
                  <a:pt x="1453" y="707"/>
                  <a:pt x="1452" y="704"/>
                  <a:pt x="1453" y="702"/>
                </a:cubicBezTo>
                <a:close/>
                <a:moveTo>
                  <a:pt x="1461" y="689"/>
                </a:moveTo>
                <a:lnTo>
                  <a:pt x="1461" y="689"/>
                </a:lnTo>
                <a:cubicBezTo>
                  <a:pt x="1462" y="687"/>
                  <a:pt x="1465" y="686"/>
                  <a:pt x="1467" y="687"/>
                </a:cubicBezTo>
                <a:cubicBezTo>
                  <a:pt x="1468" y="688"/>
                  <a:pt x="1469" y="690"/>
                  <a:pt x="1468" y="692"/>
                </a:cubicBezTo>
                <a:cubicBezTo>
                  <a:pt x="1467" y="694"/>
                  <a:pt x="1465" y="695"/>
                  <a:pt x="1463" y="694"/>
                </a:cubicBezTo>
                <a:cubicBezTo>
                  <a:pt x="1461" y="693"/>
                  <a:pt x="1460" y="691"/>
                  <a:pt x="1461" y="689"/>
                </a:cubicBezTo>
                <a:close/>
                <a:moveTo>
                  <a:pt x="1469" y="675"/>
                </a:moveTo>
                <a:lnTo>
                  <a:pt x="1469" y="675"/>
                </a:lnTo>
                <a:cubicBezTo>
                  <a:pt x="1470" y="673"/>
                  <a:pt x="1473" y="672"/>
                  <a:pt x="1475" y="673"/>
                </a:cubicBezTo>
                <a:cubicBezTo>
                  <a:pt x="1477" y="674"/>
                  <a:pt x="1478" y="676"/>
                  <a:pt x="1477" y="678"/>
                </a:cubicBezTo>
                <a:cubicBezTo>
                  <a:pt x="1476" y="680"/>
                  <a:pt x="1473" y="681"/>
                  <a:pt x="1471" y="680"/>
                </a:cubicBezTo>
                <a:cubicBezTo>
                  <a:pt x="1469" y="679"/>
                  <a:pt x="1468" y="677"/>
                  <a:pt x="1469" y="675"/>
                </a:cubicBezTo>
                <a:close/>
                <a:moveTo>
                  <a:pt x="1478" y="661"/>
                </a:moveTo>
                <a:lnTo>
                  <a:pt x="1478" y="661"/>
                </a:lnTo>
                <a:cubicBezTo>
                  <a:pt x="1479" y="659"/>
                  <a:pt x="1481" y="658"/>
                  <a:pt x="1483" y="659"/>
                </a:cubicBezTo>
                <a:cubicBezTo>
                  <a:pt x="1485" y="660"/>
                  <a:pt x="1486" y="663"/>
                  <a:pt x="1485" y="665"/>
                </a:cubicBezTo>
                <a:cubicBezTo>
                  <a:pt x="1484" y="667"/>
                  <a:pt x="1481" y="668"/>
                  <a:pt x="1479" y="667"/>
                </a:cubicBezTo>
                <a:cubicBezTo>
                  <a:pt x="1477" y="666"/>
                  <a:pt x="1477" y="663"/>
                  <a:pt x="1478" y="661"/>
                </a:cubicBezTo>
                <a:close/>
                <a:moveTo>
                  <a:pt x="1486" y="647"/>
                </a:moveTo>
                <a:lnTo>
                  <a:pt x="1486" y="647"/>
                </a:lnTo>
                <a:cubicBezTo>
                  <a:pt x="1487" y="645"/>
                  <a:pt x="1489" y="645"/>
                  <a:pt x="1491" y="646"/>
                </a:cubicBezTo>
                <a:cubicBezTo>
                  <a:pt x="1493" y="647"/>
                  <a:pt x="1494" y="649"/>
                  <a:pt x="1493" y="651"/>
                </a:cubicBezTo>
                <a:cubicBezTo>
                  <a:pt x="1492" y="653"/>
                  <a:pt x="1490" y="654"/>
                  <a:pt x="1488" y="653"/>
                </a:cubicBezTo>
                <a:cubicBezTo>
                  <a:pt x="1486" y="652"/>
                  <a:pt x="1485" y="649"/>
                  <a:pt x="1486" y="647"/>
                </a:cubicBezTo>
                <a:close/>
                <a:moveTo>
                  <a:pt x="1494" y="634"/>
                </a:moveTo>
                <a:lnTo>
                  <a:pt x="1494" y="634"/>
                </a:lnTo>
                <a:cubicBezTo>
                  <a:pt x="1495" y="632"/>
                  <a:pt x="1498" y="631"/>
                  <a:pt x="1500" y="632"/>
                </a:cubicBezTo>
                <a:cubicBezTo>
                  <a:pt x="1502" y="633"/>
                  <a:pt x="1502" y="635"/>
                  <a:pt x="1501" y="637"/>
                </a:cubicBezTo>
                <a:cubicBezTo>
                  <a:pt x="1500" y="639"/>
                  <a:pt x="1498" y="640"/>
                  <a:pt x="1496" y="639"/>
                </a:cubicBezTo>
                <a:cubicBezTo>
                  <a:pt x="1494" y="638"/>
                  <a:pt x="1493" y="636"/>
                  <a:pt x="1494" y="634"/>
                </a:cubicBezTo>
                <a:close/>
                <a:moveTo>
                  <a:pt x="1502" y="620"/>
                </a:moveTo>
                <a:lnTo>
                  <a:pt x="1502" y="620"/>
                </a:lnTo>
                <a:cubicBezTo>
                  <a:pt x="1503" y="618"/>
                  <a:pt x="1506" y="617"/>
                  <a:pt x="1508" y="618"/>
                </a:cubicBezTo>
                <a:cubicBezTo>
                  <a:pt x="1510" y="619"/>
                  <a:pt x="1511" y="622"/>
                  <a:pt x="1510" y="624"/>
                </a:cubicBezTo>
                <a:cubicBezTo>
                  <a:pt x="1509" y="626"/>
                  <a:pt x="1506" y="626"/>
                  <a:pt x="1504" y="625"/>
                </a:cubicBezTo>
                <a:cubicBezTo>
                  <a:pt x="1502" y="624"/>
                  <a:pt x="1501" y="622"/>
                  <a:pt x="1502" y="620"/>
                </a:cubicBezTo>
                <a:close/>
                <a:moveTo>
                  <a:pt x="1511" y="606"/>
                </a:moveTo>
                <a:lnTo>
                  <a:pt x="1511" y="606"/>
                </a:lnTo>
                <a:cubicBezTo>
                  <a:pt x="1512" y="604"/>
                  <a:pt x="1514" y="604"/>
                  <a:pt x="1516" y="605"/>
                </a:cubicBezTo>
                <a:cubicBezTo>
                  <a:pt x="1518" y="606"/>
                  <a:pt x="1519" y="608"/>
                  <a:pt x="1518" y="610"/>
                </a:cubicBezTo>
                <a:cubicBezTo>
                  <a:pt x="1517" y="612"/>
                  <a:pt x="1514" y="613"/>
                  <a:pt x="1512" y="612"/>
                </a:cubicBezTo>
                <a:cubicBezTo>
                  <a:pt x="1510" y="611"/>
                  <a:pt x="1510" y="608"/>
                  <a:pt x="1511" y="606"/>
                </a:cubicBezTo>
                <a:close/>
                <a:moveTo>
                  <a:pt x="1519" y="593"/>
                </a:moveTo>
                <a:lnTo>
                  <a:pt x="1519" y="593"/>
                </a:lnTo>
                <a:cubicBezTo>
                  <a:pt x="1520" y="591"/>
                  <a:pt x="1522" y="590"/>
                  <a:pt x="1524" y="591"/>
                </a:cubicBezTo>
                <a:cubicBezTo>
                  <a:pt x="1526" y="592"/>
                  <a:pt x="1527" y="594"/>
                  <a:pt x="1526" y="596"/>
                </a:cubicBezTo>
                <a:cubicBezTo>
                  <a:pt x="1525" y="598"/>
                  <a:pt x="1523" y="599"/>
                  <a:pt x="1521" y="598"/>
                </a:cubicBezTo>
                <a:cubicBezTo>
                  <a:pt x="1519" y="597"/>
                  <a:pt x="1518" y="595"/>
                  <a:pt x="1519" y="593"/>
                </a:cubicBezTo>
                <a:close/>
                <a:moveTo>
                  <a:pt x="1527" y="579"/>
                </a:moveTo>
                <a:lnTo>
                  <a:pt x="1527" y="579"/>
                </a:lnTo>
                <a:cubicBezTo>
                  <a:pt x="1528" y="577"/>
                  <a:pt x="1531" y="576"/>
                  <a:pt x="1533" y="577"/>
                </a:cubicBezTo>
                <a:cubicBezTo>
                  <a:pt x="1535" y="578"/>
                  <a:pt x="1535" y="580"/>
                  <a:pt x="1534" y="582"/>
                </a:cubicBezTo>
                <a:cubicBezTo>
                  <a:pt x="1533" y="584"/>
                  <a:pt x="1531" y="585"/>
                  <a:pt x="1529" y="584"/>
                </a:cubicBezTo>
                <a:cubicBezTo>
                  <a:pt x="1527" y="583"/>
                  <a:pt x="1526" y="581"/>
                  <a:pt x="1527" y="579"/>
                </a:cubicBezTo>
                <a:close/>
                <a:moveTo>
                  <a:pt x="1535" y="565"/>
                </a:moveTo>
                <a:lnTo>
                  <a:pt x="1535" y="565"/>
                </a:lnTo>
                <a:cubicBezTo>
                  <a:pt x="1536" y="563"/>
                  <a:pt x="1539" y="562"/>
                  <a:pt x="1541" y="563"/>
                </a:cubicBezTo>
                <a:cubicBezTo>
                  <a:pt x="1543" y="564"/>
                  <a:pt x="1544" y="567"/>
                  <a:pt x="1543" y="569"/>
                </a:cubicBezTo>
                <a:cubicBezTo>
                  <a:pt x="1542" y="571"/>
                  <a:pt x="1539" y="572"/>
                  <a:pt x="1537" y="571"/>
                </a:cubicBezTo>
                <a:cubicBezTo>
                  <a:pt x="1535" y="570"/>
                  <a:pt x="1534" y="567"/>
                  <a:pt x="1535" y="565"/>
                </a:cubicBezTo>
                <a:close/>
                <a:moveTo>
                  <a:pt x="1544" y="551"/>
                </a:moveTo>
                <a:lnTo>
                  <a:pt x="1544" y="551"/>
                </a:lnTo>
                <a:cubicBezTo>
                  <a:pt x="1545" y="549"/>
                  <a:pt x="1547" y="549"/>
                  <a:pt x="1549" y="550"/>
                </a:cubicBezTo>
                <a:cubicBezTo>
                  <a:pt x="1551" y="551"/>
                  <a:pt x="1552" y="553"/>
                  <a:pt x="1551" y="555"/>
                </a:cubicBezTo>
                <a:cubicBezTo>
                  <a:pt x="1550" y="557"/>
                  <a:pt x="1547" y="558"/>
                  <a:pt x="1545" y="557"/>
                </a:cubicBezTo>
                <a:cubicBezTo>
                  <a:pt x="1543" y="556"/>
                  <a:pt x="1543" y="553"/>
                  <a:pt x="1544" y="551"/>
                </a:cubicBezTo>
                <a:close/>
                <a:moveTo>
                  <a:pt x="1552" y="538"/>
                </a:moveTo>
                <a:lnTo>
                  <a:pt x="1552" y="538"/>
                </a:lnTo>
                <a:cubicBezTo>
                  <a:pt x="1553" y="536"/>
                  <a:pt x="1555" y="535"/>
                  <a:pt x="1557" y="536"/>
                </a:cubicBezTo>
                <a:cubicBezTo>
                  <a:pt x="1559" y="537"/>
                  <a:pt x="1560" y="539"/>
                  <a:pt x="1559" y="541"/>
                </a:cubicBezTo>
                <a:cubicBezTo>
                  <a:pt x="1558" y="543"/>
                  <a:pt x="1556" y="544"/>
                  <a:pt x="1554" y="543"/>
                </a:cubicBezTo>
                <a:cubicBezTo>
                  <a:pt x="1552" y="542"/>
                  <a:pt x="1551" y="540"/>
                  <a:pt x="1552" y="538"/>
                </a:cubicBezTo>
                <a:close/>
                <a:moveTo>
                  <a:pt x="1560" y="524"/>
                </a:moveTo>
                <a:lnTo>
                  <a:pt x="1560" y="524"/>
                </a:lnTo>
                <a:cubicBezTo>
                  <a:pt x="1561" y="522"/>
                  <a:pt x="1564" y="521"/>
                  <a:pt x="1566" y="522"/>
                </a:cubicBezTo>
                <a:cubicBezTo>
                  <a:pt x="1568" y="523"/>
                  <a:pt x="1568" y="526"/>
                  <a:pt x="1567" y="528"/>
                </a:cubicBezTo>
                <a:cubicBezTo>
                  <a:pt x="1566" y="530"/>
                  <a:pt x="1564" y="530"/>
                  <a:pt x="1562" y="529"/>
                </a:cubicBezTo>
                <a:cubicBezTo>
                  <a:pt x="1560" y="528"/>
                  <a:pt x="1559" y="526"/>
                  <a:pt x="1560" y="524"/>
                </a:cubicBezTo>
                <a:close/>
                <a:moveTo>
                  <a:pt x="1568" y="510"/>
                </a:moveTo>
                <a:lnTo>
                  <a:pt x="1568" y="510"/>
                </a:lnTo>
                <a:cubicBezTo>
                  <a:pt x="1569" y="508"/>
                  <a:pt x="1572" y="508"/>
                  <a:pt x="1574" y="509"/>
                </a:cubicBezTo>
                <a:cubicBezTo>
                  <a:pt x="1576" y="510"/>
                  <a:pt x="1577" y="512"/>
                  <a:pt x="1576" y="514"/>
                </a:cubicBezTo>
                <a:cubicBezTo>
                  <a:pt x="1575" y="516"/>
                  <a:pt x="1572" y="517"/>
                  <a:pt x="1570" y="516"/>
                </a:cubicBezTo>
                <a:cubicBezTo>
                  <a:pt x="1568" y="515"/>
                  <a:pt x="1567" y="512"/>
                  <a:pt x="1568" y="510"/>
                </a:cubicBezTo>
                <a:close/>
                <a:moveTo>
                  <a:pt x="1577" y="497"/>
                </a:moveTo>
                <a:lnTo>
                  <a:pt x="1577" y="497"/>
                </a:lnTo>
                <a:cubicBezTo>
                  <a:pt x="1578" y="495"/>
                  <a:pt x="1580" y="494"/>
                  <a:pt x="1582" y="495"/>
                </a:cubicBezTo>
                <a:cubicBezTo>
                  <a:pt x="1584" y="496"/>
                  <a:pt x="1585" y="498"/>
                  <a:pt x="1584" y="500"/>
                </a:cubicBezTo>
                <a:cubicBezTo>
                  <a:pt x="1583" y="502"/>
                  <a:pt x="1580" y="503"/>
                  <a:pt x="1578" y="502"/>
                </a:cubicBezTo>
                <a:cubicBezTo>
                  <a:pt x="1576" y="501"/>
                  <a:pt x="1576" y="499"/>
                  <a:pt x="1577" y="497"/>
                </a:cubicBezTo>
                <a:close/>
                <a:moveTo>
                  <a:pt x="1585" y="483"/>
                </a:moveTo>
                <a:lnTo>
                  <a:pt x="1585" y="483"/>
                </a:lnTo>
                <a:cubicBezTo>
                  <a:pt x="1586" y="481"/>
                  <a:pt x="1588" y="480"/>
                  <a:pt x="1590" y="481"/>
                </a:cubicBezTo>
                <a:cubicBezTo>
                  <a:pt x="1592" y="482"/>
                  <a:pt x="1593" y="484"/>
                  <a:pt x="1592" y="486"/>
                </a:cubicBezTo>
                <a:cubicBezTo>
                  <a:pt x="1591" y="488"/>
                  <a:pt x="1589" y="489"/>
                  <a:pt x="1587" y="488"/>
                </a:cubicBezTo>
                <a:cubicBezTo>
                  <a:pt x="1585" y="487"/>
                  <a:pt x="1584" y="485"/>
                  <a:pt x="1585" y="483"/>
                </a:cubicBezTo>
                <a:close/>
                <a:moveTo>
                  <a:pt x="1593" y="469"/>
                </a:moveTo>
                <a:lnTo>
                  <a:pt x="1593" y="469"/>
                </a:lnTo>
                <a:cubicBezTo>
                  <a:pt x="1594" y="467"/>
                  <a:pt x="1597" y="466"/>
                  <a:pt x="1599" y="467"/>
                </a:cubicBezTo>
                <a:cubicBezTo>
                  <a:pt x="1601" y="468"/>
                  <a:pt x="1601" y="471"/>
                  <a:pt x="1600" y="473"/>
                </a:cubicBezTo>
                <a:cubicBezTo>
                  <a:pt x="1599" y="475"/>
                  <a:pt x="1597" y="476"/>
                  <a:pt x="1595" y="475"/>
                </a:cubicBezTo>
                <a:cubicBezTo>
                  <a:pt x="1593" y="474"/>
                  <a:pt x="1592" y="471"/>
                  <a:pt x="1593" y="469"/>
                </a:cubicBezTo>
                <a:close/>
                <a:moveTo>
                  <a:pt x="1601" y="455"/>
                </a:moveTo>
                <a:lnTo>
                  <a:pt x="1601" y="455"/>
                </a:lnTo>
                <a:cubicBezTo>
                  <a:pt x="1602" y="453"/>
                  <a:pt x="1605" y="453"/>
                  <a:pt x="1607" y="454"/>
                </a:cubicBezTo>
                <a:cubicBezTo>
                  <a:pt x="1609" y="455"/>
                  <a:pt x="1610" y="457"/>
                  <a:pt x="1609" y="459"/>
                </a:cubicBezTo>
                <a:cubicBezTo>
                  <a:pt x="1608" y="461"/>
                  <a:pt x="1605" y="462"/>
                  <a:pt x="1603" y="461"/>
                </a:cubicBezTo>
                <a:cubicBezTo>
                  <a:pt x="1601" y="460"/>
                  <a:pt x="1600" y="457"/>
                  <a:pt x="1601" y="455"/>
                </a:cubicBezTo>
                <a:close/>
                <a:moveTo>
                  <a:pt x="1610" y="442"/>
                </a:moveTo>
                <a:lnTo>
                  <a:pt x="1610" y="442"/>
                </a:lnTo>
                <a:cubicBezTo>
                  <a:pt x="1611" y="440"/>
                  <a:pt x="1613" y="439"/>
                  <a:pt x="1615" y="440"/>
                </a:cubicBezTo>
                <a:cubicBezTo>
                  <a:pt x="1617" y="441"/>
                  <a:pt x="1618" y="443"/>
                  <a:pt x="1617" y="445"/>
                </a:cubicBezTo>
                <a:cubicBezTo>
                  <a:pt x="1616" y="447"/>
                  <a:pt x="1613" y="448"/>
                  <a:pt x="1611" y="447"/>
                </a:cubicBezTo>
                <a:cubicBezTo>
                  <a:pt x="1610" y="446"/>
                  <a:pt x="1609" y="444"/>
                  <a:pt x="1610" y="442"/>
                </a:cubicBezTo>
                <a:close/>
                <a:moveTo>
                  <a:pt x="1618" y="428"/>
                </a:moveTo>
                <a:lnTo>
                  <a:pt x="1618" y="428"/>
                </a:lnTo>
                <a:cubicBezTo>
                  <a:pt x="1619" y="426"/>
                  <a:pt x="1621" y="425"/>
                  <a:pt x="1623" y="426"/>
                </a:cubicBezTo>
                <a:cubicBezTo>
                  <a:pt x="1625" y="427"/>
                  <a:pt x="1626" y="430"/>
                  <a:pt x="1625" y="432"/>
                </a:cubicBezTo>
                <a:cubicBezTo>
                  <a:pt x="1624" y="434"/>
                  <a:pt x="1622" y="434"/>
                  <a:pt x="1620" y="433"/>
                </a:cubicBezTo>
                <a:cubicBezTo>
                  <a:pt x="1618" y="432"/>
                  <a:pt x="1617" y="430"/>
                  <a:pt x="1618" y="428"/>
                </a:cubicBezTo>
                <a:close/>
                <a:moveTo>
                  <a:pt x="1626" y="414"/>
                </a:moveTo>
                <a:lnTo>
                  <a:pt x="1626" y="414"/>
                </a:lnTo>
                <a:cubicBezTo>
                  <a:pt x="1627" y="412"/>
                  <a:pt x="1630" y="412"/>
                  <a:pt x="1632" y="413"/>
                </a:cubicBezTo>
                <a:cubicBezTo>
                  <a:pt x="1634" y="414"/>
                  <a:pt x="1634" y="416"/>
                  <a:pt x="1633" y="418"/>
                </a:cubicBezTo>
                <a:cubicBezTo>
                  <a:pt x="1632" y="420"/>
                  <a:pt x="1630" y="421"/>
                  <a:pt x="1628" y="420"/>
                </a:cubicBezTo>
                <a:cubicBezTo>
                  <a:pt x="1626" y="419"/>
                  <a:pt x="1625" y="416"/>
                  <a:pt x="1626" y="414"/>
                </a:cubicBezTo>
                <a:close/>
                <a:moveTo>
                  <a:pt x="1634" y="401"/>
                </a:moveTo>
                <a:lnTo>
                  <a:pt x="1634" y="401"/>
                </a:lnTo>
                <a:cubicBezTo>
                  <a:pt x="1635" y="399"/>
                  <a:pt x="1638" y="398"/>
                  <a:pt x="1640" y="399"/>
                </a:cubicBezTo>
                <a:cubicBezTo>
                  <a:pt x="1642" y="400"/>
                  <a:pt x="1643" y="402"/>
                  <a:pt x="1642" y="404"/>
                </a:cubicBezTo>
                <a:cubicBezTo>
                  <a:pt x="1641" y="406"/>
                  <a:pt x="1638" y="407"/>
                  <a:pt x="1636" y="406"/>
                </a:cubicBezTo>
                <a:cubicBezTo>
                  <a:pt x="1634" y="405"/>
                  <a:pt x="1633" y="403"/>
                  <a:pt x="1634" y="401"/>
                </a:cubicBezTo>
                <a:close/>
                <a:moveTo>
                  <a:pt x="1643" y="387"/>
                </a:moveTo>
                <a:lnTo>
                  <a:pt x="1643" y="387"/>
                </a:lnTo>
                <a:cubicBezTo>
                  <a:pt x="1644" y="385"/>
                  <a:pt x="1646" y="384"/>
                  <a:pt x="1648" y="385"/>
                </a:cubicBezTo>
                <a:cubicBezTo>
                  <a:pt x="1650" y="386"/>
                  <a:pt x="1651" y="388"/>
                  <a:pt x="1650" y="390"/>
                </a:cubicBezTo>
                <a:cubicBezTo>
                  <a:pt x="1649" y="392"/>
                  <a:pt x="1646" y="393"/>
                  <a:pt x="1644" y="392"/>
                </a:cubicBezTo>
                <a:cubicBezTo>
                  <a:pt x="1643" y="391"/>
                  <a:pt x="1642" y="389"/>
                  <a:pt x="1643" y="387"/>
                </a:cubicBezTo>
                <a:close/>
                <a:moveTo>
                  <a:pt x="1651" y="373"/>
                </a:moveTo>
                <a:lnTo>
                  <a:pt x="1651" y="373"/>
                </a:lnTo>
                <a:cubicBezTo>
                  <a:pt x="1652" y="371"/>
                  <a:pt x="1654" y="370"/>
                  <a:pt x="1656" y="371"/>
                </a:cubicBezTo>
                <a:cubicBezTo>
                  <a:pt x="1658" y="372"/>
                  <a:pt x="1659" y="375"/>
                  <a:pt x="1658" y="377"/>
                </a:cubicBezTo>
                <a:cubicBezTo>
                  <a:pt x="1657" y="379"/>
                  <a:pt x="1655" y="380"/>
                  <a:pt x="1653" y="379"/>
                </a:cubicBezTo>
                <a:cubicBezTo>
                  <a:pt x="1651" y="378"/>
                  <a:pt x="1650" y="375"/>
                  <a:pt x="1651" y="373"/>
                </a:cubicBezTo>
                <a:close/>
                <a:moveTo>
                  <a:pt x="1659" y="359"/>
                </a:moveTo>
                <a:lnTo>
                  <a:pt x="1659" y="359"/>
                </a:lnTo>
                <a:cubicBezTo>
                  <a:pt x="1660" y="357"/>
                  <a:pt x="1663" y="357"/>
                  <a:pt x="1665" y="358"/>
                </a:cubicBezTo>
                <a:cubicBezTo>
                  <a:pt x="1667" y="359"/>
                  <a:pt x="1667" y="361"/>
                  <a:pt x="1666" y="363"/>
                </a:cubicBezTo>
                <a:cubicBezTo>
                  <a:pt x="1665" y="365"/>
                  <a:pt x="1663" y="366"/>
                  <a:pt x="1661" y="365"/>
                </a:cubicBezTo>
                <a:cubicBezTo>
                  <a:pt x="1659" y="364"/>
                  <a:pt x="1658" y="361"/>
                  <a:pt x="1659" y="359"/>
                </a:cubicBezTo>
                <a:close/>
                <a:moveTo>
                  <a:pt x="1667" y="346"/>
                </a:moveTo>
                <a:lnTo>
                  <a:pt x="1667" y="346"/>
                </a:lnTo>
                <a:cubicBezTo>
                  <a:pt x="1668" y="344"/>
                  <a:pt x="1671" y="343"/>
                  <a:pt x="1673" y="344"/>
                </a:cubicBezTo>
                <a:cubicBezTo>
                  <a:pt x="1675" y="345"/>
                  <a:pt x="1676" y="347"/>
                  <a:pt x="1675" y="349"/>
                </a:cubicBezTo>
                <a:cubicBezTo>
                  <a:pt x="1674" y="351"/>
                  <a:pt x="1671" y="352"/>
                  <a:pt x="1669" y="351"/>
                </a:cubicBezTo>
                <a:cubicBezTo>
                  <a:pt x="1667" y="350"/>
                  <a:pt x="1666" y="348"/>
                  <a:pt x="1667" y="346"/>
                </a:cubicBezTo>
                <a:close/>
                <a:moveTo>
                  <a:pt x="1676" y="332"/>
                </a:moveTo>
                <a:lnTo>
                  <a:pt x="1676" y="332"/>
                </a:lnTo>
                <a:cubicBezTo>
                  <a:pt x="1677" y="330"/>
                  <a:pt x="1679" y="329"/>
                  <a:pt x="1681" y="330"/>
                </a:cubicBezTo>
                <a:cubicBezTo>
                  <a:pt x="1683" y="331"/>
                  <a:pt x="1684" y="334"/>
                  <a:pt x="1683" y="336"/>
                </a:cubicBezTo>
                <a:cubicBezTo>
                  <a:pt x="1682" y="338"/>
                  <a:pt x="1679" y="338"/>
                  <a:pt x="1678" y="337"/>
                </a:cubicBezTo>
                <a:cubicBezTo>
                  <a:pt x="1676" y="336"/>
                  <a:pt x="1675" y="334"/>
                  <a:pt x="1676" y="332"/>
                </a:cubicBezTo>
                <a:close/>
                <a:moveTo>
                  <a:pt x="1684" y="318"/>
                </a:moveTo>
                <a:lnTo>
                  <a:pt x="1684" y="318"/>
                </a:lnTo>
                <a:cubicBezTo>
                  <a:pt x="1685" y="316"/>
                  <a:pt x="1687" y="316"/>
                  <a:pt x="1689" y="317"/>
                </a:cubicBezTo>
                <a:cubicBezTo>
                  <a:pt x="1691" y="317"/>
                  <a:pt x="1692" y="320"/>
                  <a:pt x="1691" y="322"/>
                </a:cubicBezTo>
                <a:cubicBezTo>
                  <a:pt x="1690" y="324"/>
                  <a:pt x="1688" y="325"/>
                  <a:pt x="1686" y="324"/>
                </a:cubicBezTo>
                <a:cubicBezTo>
                  <a:pt x="1684" y="323"/>
                  <a:pt x="1683" y="320"/>
                  <a:pt x="1684" y="318"/>
                </a:cubicBezTo>
                <a:close/>
                <a:moveTo>
                  <a:pt x="1692" y="305"/>
                </a:moveTo>
                <a:lnTo>
                  <a:pt x="1692" y="305"/>
                </a:lnTo>
                <a:cubicBezTo>
                  <a:pt x="1693" y="303"/>
                  <a:pt x="1696" y="302"/>
                  <a:pt x="1698" y="303"/>
                </a:cubicBezTo>
                <a:cubicBezTo>
                  <a:pt x="1700" y="304"/>
                  <a:pt x="1700" y="306"/>
                  <a:pt x="1699" y="308"/>
                </a:cubicBezTo>
                <a:cubicBezTo>
                  <a:pt x="1698" y="310"/>
                  <a:pt x="1696" y="311"/>
                  <a:pt x="1694" y="310"/>
                </a:cubicBezTo>
                <a:cubicBezTo>
                  <a:pt x="1692" y="309"/>
                  <a:pt x="1691" y="307"/>
                  <a:pt x="1692" y="305"/>
                </a:cubicBezTo>
                <a:close/>
                <a:moveTo>
                  <a:pt x="1700" y="291"/>
                </a:moveTo>
                <a:lnTo>
                  <a:pt x="1700" y="291"/>
                </a:lnTo>
                <a:cubicBezTo>
                  <a:pt x="1701" y="289"/>
                  <a:pt x="1704" y="288"/>
                  <a:pt x="1706" y="289"/>
                </a:cubicBezTo>
                <a:cubicBezTo>
                  <a:pt x="1708" y="290"/>
                  <a:pt x="1709" y="292"/>
                  <a:pt x="1708" y="294"/>
                </a:cubicBezTo>
                <a:cubicBezTo>
                  <a:pt x="1707" y="296"/>
                  <a:pt x="1704" y="297"/>
                  <a:pt x="1702" y="296"/>
                </a:cubicBezTo>
                <a:cubicBezTo>
                  <a:pt x="1700" y="295"/>
                  <a:pt x="1699" y="293"/>
                  <a:pt x="1700" y="291"/>
                </a:cubicBezTo>
                <a:close/>
                <a:moveTo>
                  <a:pt x="1709" y="277"/>
                </a:moveTo>
                <a:lnTo>
                  <a:pt x="1709" y="277"/>
                </a:lnTo>
                <a:cubicBezTo>
                  <a:pt x="1710" y="275"/>
                  <a:pt x="1712" y="274"/>
                  <a:pt x="1714" y="275"/>
                </a:cubicBezTo>
                <a:cubicBezTo>
                  <a:pt x="1716" y="276"/>
                  <a:pt x="1717" y="279"/>
                  <a:pt x="1716" y="281"/>
                </a:cubicBezTo>
                <a:cubicBezTo>
                  <a:pt x="1715" y="283"/>
                  <a:pt x="1712" y="284"/>
                  <a:pt x="1711" y="283"/>
                </a:cubicBezTo>
                <a:cubicBezTo>
                  <a:pt x="1709" y="282"/>
                  <a:pt x="1708" y="279"/>
                  <a:pt x="1709" y="277"/>
                </a:cubicBezTo>
                <a:close/>
                <a:moveTo>
                  <a:pt x="1717" y="263"/>
                </a:moveTo>
                <a:lnTo>
                  <a:pt x="1717" y="263"/>
                </a:lnTo>
                <a:cubicBezTo>
                  <a:pt x="1718" y="261"/>
                  <a:pt x="1720" y="261"/>
                  <a:pt x="1722" y="262"/>
                </a:cubicBezTo>
                <a:cubicBezTo>
                  <a:pt x="1724" y="263"/>
                  <a:pt x="1725" y="265"/>
                  <a:pt x="1724" y="267"/>
                </a:cubicBezTo>
                <a:cubicBezTo>
                  <a:pt x="1723" y="269"/>
                  <a:pt x="1721" y="270"/>
                  <a:pt x="1719" y="269"/>
                </a:cubicBezTo>
                <a:cubicBezTo>
                  <a:pt x="1717" y="268"/>
                  <a:pt x="1716" y="265"/>
                  <a:pt x="1717" y="263"/>
                </a:cubicBezTo>
                <a:close/>
                <a:moveTo>
                  <a:pt x="1725" y="250"/>
                </a:moveTo>
                <a:lnTo>
                  <a:pt x="1725" y="250"/>
                </a:lnTo>
                <a:cubicBezTo>
                  <a:pt x="1726" y="248"/>
                  <a:pt x="1729" y="247"/>
                  <a:pt x="1731" y="248"/>
                </a:cubicBezTo>
                <a:cubicBezTo>
                  <a:pt x="1733" y="249"/>
                  <a:pt x="1733" y="251"/>
                  <a:pt x="1732" y="253"/>
                </a:cubicBezTo>
                <a:cubicBezTo>
                  <a:pt x="1731" y="255"/>
                  <a:pt x="1729" y="256"/>
                  <a:pt x="1727" y="255"/>
                </a:cubicBezTo>
                <a:cubicBezTo>
                  <a:pt x="1725" y="254"/>
                  <a:pt x="1724" y="252"/>
                  <a:pt x="1725" y="250"/>
                </a:cubicBezTo>
                <a:close/>
                <a:moveTo>
                  <a:pt x="1733" y="236"/>
                </a:moveTo>
                <a:lnTo>
                  <a:pt x="1733" y="236"/>
                </a:lnTo>
                <a:cubicBezTo>
                  <a:pt x="1734" y="234"/>
                  <a:pt x="1737" y="233"/>
                  <a:pt x="1739" y="234"/>
                </a:cubicBezTo>
                <a:cubicBezTo>
                  <a:pt x="1741" y="235"/>
                  <a:pt x="1742" y="238"/>
                  <a:pt x="1741" y="240"/>
                </a:cubicBezTo>
                <a:cubicBezTo>
                  <a:pt x="1740" y="242"/>
                  <a:pt x="1737" y="242"/>
                  <a:pt x="1735" y="241"/>
                </a:cubicBezTo>
                <a:cubicBezTo>
                  <a:pt x="1733" y="240"/>
                  <a:pt x="1733" y="238"/>
                  <a:pt x="1733" y="236"/>
                </a:cubicBezTo>
                <a:close/>
                <a:moveTo>
                  <a:pt x="1742" y="222"/>
                </a:moveTo>
                <a:lnTo>
                  <a:pt x="1742" y="222"/>
                </a:lnTo>
                <a:cubicBezTo>
                  <a:pt x="1743" y="220"/>
                  <a:pt x="1745" y="220"/>
                  <a:pt x="1747" y="221"/>
                </a:cubicBezTo>
                <a:cubicBezTo>
                  <a:pt x="1749" y="221"/>
                  <a:pt x="1750" y="224"/>
                  <a:pt x="1749" y="226"/>
                </a:cubicBezTo>
                <a:cubicBezTo>
                  <a:pt x="1748" y="228"/>
                  <a:pt x="1746" y="229"/>
                  <a:pt x="1744" y="228"/>
                </a:cubicBezTo>
                <a:cubicBezTo>
                  <a:pt x="1742" y="227"/>
                  <a:pt x="1741" y="224"/>
                  <a:pt x="1742" y="222"/>
                </a:cubicBezTo>
                <a:close/>
                <a:moveTo>
                  <a:pt x="1750" y="209"/>
                </a:moveTo>
                <a:lnTo>
                  <a:pt x="1750" y="209"/>
                </a:lnTo>
                <a:cubicBezTo>
                  <a:pt x="1751" y="207"/>
                  <a:pt x="1753" y="206"/>
                  <a:pt x="1755" y="207"/>
                </a:cubicBezTo>
                <a:cubicBezTo>
                  <a:pt x="1757" y="208"/>
                  <a:pt x="1758" y="210"/>
                  <a:pt x="1757" y="212"/>
                </a:cubicBezTo>
                <a:cubicBezTo>
                  <a:pt x="1756" y="214"/>
                  <a:pt x="1754" y="215"/>
                  <a:pt x="1752" y="214"/>
                </a:cubicBezTo>
                <a:cubicBezTo>
                  <a:pt x="1750" y="213"/>
                  <a:pt x="1749" y="211"/>
                  <a:pt x="1750" y="209"/>
                </a:cubicBezTo>
                <a:close/>
                <a:moveTo>
                  <a:pt x="1758" y="195"/>
                </a:moveTo>
                <a:lnTo>
                  <a:pt x="1758" y="195"/>
                </a:lnTo>
                <a:cubicBezTo>
                  <a:pt x="1759" y="193"/>
                  <a:pt x="1762" y="192"/>
                  <a:pt x="1764" y="193"/>
                </a:cubicBezTo>
                <a:cubicBezTo>
                  <a:pt x="1766" y="194"/>
                  <a:pt x="1766" y="196"/>
                  <a:pt x="1765" y="198"/>
                </a:cubicBezTo>
                <a:cubicBezTo>
                  <a:pt x="1764" y="200"/>
                  <a:pt x="1762" y="201"/>
                  <a:pt x="1760" y="200"/>
                </a:cubicBezTo>
                <a:cubicBezTo>
                  <a:pt x="1758" y="199"/>
                  <a:pt x="1757" y="197"/>
                  <a:pt x="1758" y="195"/>
                </a:cubicBezTo>
                <a:close/>
                <a:moveTo>
                  <a:pt x="1767" y="181"/>
                </a:moveTo>
                <a:lnTo>
                  <a:pt x="1767" y="181"/>
                </a:lnTo>
                <a:cubicBezTo>
                  <a:pt x="1768" y="179"/>
                  <a:pt x="1770" y="178"/>
                  <a:pt x="1772" y="179"/>
                </a:cubicBezTo>
                <a:cubicBezTo>
                  <a:pt x="1774" y="180"/>
                  <a:pt x="1775" y="183"/>
                  <a:pt x="1774" y="185"/>
                </a:cubicBezTo>
                <a:cubicBezTo>
                  <a:pt x="1773" y="187"/>
                  <a:pt x="1770" y="188"/>
                  <a:pt x="1768" y="187"/>
                </a:cubicBezTo>
                <a:cubicBezTo>
                  <a:pt x="1766" y="186"/>
                  <a:pt x="1766" y="183"/>
                  <a:pt x="1767" y="181"/>
                </a:cubicBezTo>
                <a:close/>
                <a:moveTo>
                  <a:pt x="1775" y="167"/>
                </a:moveTo>
                <a:lnTo>
                  <a:pt x="1775" y="167"/>
                </a:lnTo>
                <a:cubicBezTo>
                  <a:pt x="1776" y="165"/>
                  <a:pt x="1778" y="165"/>
                  <a:pt x="1780" y="166"/>
                </a:cubicBezTo>
                <a:cubicBezTo>
                  <a:pt x="1782" y="167"/>
                  <a:pt x="1783" y="169"/>
                  <a:pt x="1782" y="171"/>
                </a:cubicBezTo>
                <a:cubicBezTo>
                  <a:pt x="1781" y="173"/>
                  <a:pt x="1779" y="174"/>
                  <a:pt x="1777" y="173"/>
                </a:cubicBezTo>
                <a:cubicBezTo>
                  <a:pt x="1775" y="172"/>
                  <a:pt x="1774" y="169"/>
                  <a:pt x="1775" y="167"/>
                </a:cubicBezTo>
                <a:close/>
                <a:moveTo>
                  <a:pt x="1783" y="154"/>
                </a:moveTo>
                <a:lnTo>
                  <a:pt x="1783" y="154"/>
                </a:lnTo>
                <a:cubicBezTo>
                  <a:pt x="1784" y="152"/>
                  <a:pt x="1786" y="151"/>
                  <a:pt x="1788" y="152"/>
                </a:cubicBezTo>
                <a:cubicBezTo>
                  <a:pt x="1790" y="153"/>
                  <a:pt x="1791" y="155"/>
                  <a:pt x="1790" y="157"/>
                </a:cubicBezTo>
                <a:cubicBezTo>
                  <a:pt x="1789" y="159"/>
                  <a:pt x="1787" y="160"/>
                  <a:pt x="1785" y="159"/>
                </a:cubicBezTo>
                <a:cubicBezTo>
                  <a:pt x="1783" y="158"/>
                  <a:pt x="1782" y="156"/>
                  <a:pt x="1783" y="154"/>
                </a:cubicBezTo>
                <a:close/>
                <a:moveTo>
                  <a:pt x="1791" y="140"/>
                </a:moveTo>
                <a:lnTo>
                  <a:pt x="1791" y="140"/>
                </a:lnTo>
                <a:cubicBezTo>
                  <a:pt x="1792" y="138"/>
                  <a:pt x="1795" y="137"/>
                  <a:pt x="1797" y="138"/>
                </a:cubicBezTo>
                <a:cubicBezTo>
                  <a:pt x="1799" y="139"/>
                  <a:pt x="1799" y="142"/>
                  <a:pt x="1798" y="144"/>
                </a:cubicBezTo>
                <a:cubicBezTo>
                  <a:pt x="1797" y="146"/>
                  <a:pt x="1795" y="146"/>
                  <a:pt x="1793" y="145"/>
                </a:cubicBezTo>
                <a:cubicBezTo>
                  <a:pt x="1791" y="144"/>
                  <a:pt x="1790" y="142"/>
                  <a:pt x="1791" y="140"/>
                </a:cubicBezTo>
                <a:close/>
                <a:moveTo>
                  <a:pt x="1800" y="126"/>
                </a:moveTo>
                <a:lnTo>
                  <a:pt x="1800" y="126"/>
                </a:lnTo>
                <a:cubicBezTo>
                  <a:pt x="1801" y="124"/>
                  <a:pt x="1803" y="124"/>
                  <a:pt x="1805" y="125"/>
                </a:cubicBezTo>
                <a:cubicBezTo>
                  <a:pt x="1807" y="126"/>
                  <a:pt x="1808" y="128"/>
                  <a:pt x="1807" y="130"/>
                </a:cubicBezTo>
                <a:cubicBezTo>
                  <a:pt x="1806" y="132"/>
                  <a:pt x="1803" y="133"/>
                  <a:pt x="1801" y="132"/>
                </a:cubicBezTo>
                <a:cubicBezTo>
                  <a:pt x="1799" y="131"/>
                  <a:pt x="1799" y="128"/>
                  <a:pt x="1800" y="126"/>
                </a:cubicBezTo>
                <a:close/>
                <a:moveTo>
                  <a:pt x="1808" y="113"/>
                </a:moveTo>
                <a:lnTo>
                  <a:pt x="1808" y="113"/>
                </a:lnTo>
                <a:cubicBezTo>
                  <a:pt x="1809" y="111"/>
                  <a:pt x="1811" y="110"/>
                  <a:pt x="1813" y="111"/>
                </a:cubicBezTo>
                <a:cubicBezTo>
                  <a:pt x="1815" y="112"/>
                  <a:pt x="1816" y="114"/>
                  <a:pt x="1815" y="116"/>
                </a:cubicBezTo>
                <a:cubicBezTo>
                  <a:pt x="1814" y="118"/>
                  <a:pt x="1812" y="119"/>
                  <a:pt x="1810" y="118"/>
                </a:cubicBezTo>
                <a:cubicBezTo>
                  <a:pt x="1808" y="117"/>
                  <a:pt x="1807" y="115"/>
                  <a:pt x="1808" y="113"/>
                </a:cubicBezTo>
                <a:close/>
                <a:moveTo>
                  <a:pt x="1816" y="99"/>
                </a:moveTo>
                <a:lnTo>
                  <a:pt x="1816" y="99"/>
                </a:lnTo>
                <a:cubicBezTo>
                  <a:pt x="1817" y="97"/>
                  <a:pt x="1819" y="96"/>
                  <a:pt x="1821" y="97"/>
                </a:cubicBezTo>
                <a:cubicBezTo>
                  <a:pt x="1823" y="98"/>
                  <a:pt x="1824" y="100"/>
                  <a:pt x="1823" y="102"/>
                </a:cubicBezTo>
                <a:cubicBezTo>
                  <a:pt x="1822" y="104"/>
                  <a:pt x="1820" y="105"/>
                  <a:pt x="1818" y="104"/>
                </a:cubicBezTo>
                <a:cubicBezTo>
                  <a:pt x="1816" y="103"/>
                  <a:pt x="1815" y="101"/>
                  <a:pt x="1816" y="99"/>
                </a:cubicBezTo>
                <a:close/>
                <a:moveTo>
                  <a:pt x="1824" y="85"/>
                </a:moveTo>
                <a:lnTo>
                  <a:pt x="1824" y="85"/>
                </a:lnTo>
                <a:cubicBezTo>
                  <a:pt x="1825" y="83"/>
                  <a:pt x="1828" y="82"/>
                  <a:pt x="1830" y="83"/>
                </a:cubicBezTo>
                <a:cubicBezTo>
                  <a:pt x="1832" y="84"/>
                  <a:pt x="1832" y="87"/>
                  <a:pt x="1831" y="89"/>
                </a:cubicBezTo>
                <a:cubicBezTo>
                  <a:pt x="1830" y="91"/>
                  <a:pt x="1828" y="92"/>
                  <a:pt x="1826" y="91"/>
                </a:cubicBezTo>
                <a:cubicBezTo>
                  <a:pt x="1824" y="90"/>
                  <a:pt x="1823" y="87"/>
                  <a:pt x="1824" y="85"/>
                </a:cubicBezTo>
                <a:close/>
                <a:moveTo>
                  <a:pt x="1833" y="71"/>
                </a:moveTo>
                <a:lnTo>
                  <a:pt x="1833" y="71"/>
                </a:lnTo>
                <a:cubicBezTo>
                  <a:pt x="1834" y="69"/>
                  <a:pt x="1836" y="69"/>
                  <a:pt x="1838" y="70"/>
                </a:cubicBezTo>
                <a:cubicBezTo>
                  <a:pt x="1840" y="71"/>
                  <a:pt x="1841" y="73"/>
                  <a:pt x="1840" y="75"/>
                </a:cubicBezTo>
                <a:cubicBezTo>
                  <a:pt x="1839" y="77"/>
                  <a:pt x="1836" y="78"/>
                  <a:pt x="1834" y="77"/>
                </a:cubicBezTo>
                <a:cubicBezTo>
                  <a:pt x="1832" y="76"/>
                  <a:pt x="1832" y="73"/>
                  <a:pt x="1833" y="71"/>
                </a:cubicBezTo>
                <a:close/>
                <a:moveTo>
                  <a:pt x="1841" y="58"/>
                </a:moveTo>
                <a:lnTo>
                  <a:pt x="1841" y="58"/>
                </a:lnTo>
                <a:cubicBezTo>
                  <a:pt x="1842" y="56"/>
                  <a:pt x="1844" y="55"/>
                  <a:pt x="1846" y="56"/>
                </a:cubicBezTo>
                <a:cubicBezTo>
                  <a:pt x="1848" y="57"/>
                  <a:pt x="1849" y="59"/>
                  <a:pt x="1848" y="61"/>
                </a:cubicBezTo>
                <a:cubicBezTo>
                  <a:pt x="1847" y="63"/>
                  <a:pt x="1845" y="64"/>
                  <a:pt x="1843" y="63"/>
                </a:cubicBezTo>
                <a:cubicBezTo>
                  <a:pt x="1841" y="62"/>
                  <a:pt x="1840" y="60"/>
                  <a:pt x="1841" y="58"/>
                </a:cubicBezTo>
                <a:close/>
                <a:moveTo>
                  <a:pt x="1849" y="44"/>
                </a:moveTo>
                <a:lnTo>
                  <a:pt x="1849" y="44"/>
                </a:lnTo>
                <a:cubicBezTo>
                  <a:pt x="1850" y="42"/>
                  <a:pt x="1852" y="41"/>
                  <a:pt x="1854" y="42"/>
                </a:cubicBezTo>
                <a:cubicBezTo>
                  <a:pt x="1856" y="43"/>
                  <a:pt x="1857" y="46"/>
                  <a:pt x="1856" y="48"/>
                </a:cubicBezTo>
                <a:cubicBezTo>
                  <a:pt x="1855" y="50"/>
                  <a:pt x="1853" y="50"/>
                  <a:pt x="1851" y="49"/>
                </a:cubicBezTo>
                <a:cubicBezTo>
                  <a:pt x="1849" y="48"/>
                  <a:pt x="1848" y="46"/>
                  <a:pt x="1849" y="44"/>
                </a:cubicBezTo>
                <a:close/>
                <a:moveTo>
                  <a:pt x="1857" y="30"/>
                </a:moveTo>
                <a:lnTo>
                  <a:pt x="1857" y="30"/>
                </a:lnTo>
                <a:cubicBezTo>
                  <a:pt x="1858" y="28"/>
                  <a:pt x="1861" y="28"/>
                  <a:pt x="1863" y="29"/>
                </a:cubicBezTo>
                <a:cubicBezTo>
                  <a:pt x="1865" y="30"/>
                  <a:pt x="1865" y="32"/>
                  <a:pt x="1864" y="34"/>
                </a:cubicBezTo>
                <a:cubicBezTo>
                  <a:pt x="1863" y="36"/>
                  <a:pt x="1861" y="37"/>
                  <a:pt x="1859" y="36"/>
                </a:cubicBezTo>
                <a:cubicBezTo>
                  <a:pt x="1857" y="35"/>
                  <a:pt x="1856" y="32"/>
                  <a:pt x="1857" y="30"/>
                </a:cubicBezTo>
                <a:close/>
                <a:moveTo>
                  <a:pt x="1866" y="17"/>
                </a:moveTo>
                <a:lnTo>
                  <a:pt x="1866" y="17"/>
                </a:lnTo>
                <a:cubicBezTo>
                  <a:pt x="1867" y="15"/>
                  <a:pt x="1869" y="14"/>
                  <a:pt x="1871" y="15"/>
                </a:cubicBezTo>
                <a:cubicBezTo>
                  <a:pt x="1873" y="16"/>
                  <a:pt x="1874" y="18"/>
                  <a:pt x="1873" y="20"/>
                </a:cubicBezTo>
                <a:cubicBezTo>
                  <a:pt x="1872" y="22"/>
                  <a:pt x="1869" y="23"/>
                  <a:pt x="1867" y="22"/>
                </a:cubicBezTo>
                <a:cubicBezTo>
                  <a:pt x="1865" y="21"/>
                  <a:pt x="1865" y="19"/>
                  <a:pt x="1866" y="17"/>
                </a:cubicBezTo>
                <a:close/>
                <a:moveTo>
                  <a:pt x="1874" y="3"/>
                </a:moveTo>
                <a:lnTo>
                  <a:pt x="1874" y="3"/>
                </a:lnTo>
                <a:cubicBezTo>
                  <a:pt x="1875" y="1"/>
                  <a:pt x="1877" y="0"/>
                  <a:pt x="1879" y="1"/>
                </a:cubicBezTo>
                <a:cubicBezTo>
                  <a:pt x="1881" y="2"/>
                  <a:pt x="1882" y="4"/>
                  <a:pt x="1881" y="6"/>
                </a:cubicBezTo>
                <a:cubicBezTo>
                  <a:pt x="1880" y="8"/>
                  <a:pt x="1878" y="9"/>
                  <a:pt x="1876" y="8"/>
                </a:cubicBezTo>
                <a:cubicBezTo>
                  <a:pt x="1874" y="7"/>
                  <a:pt x="1873" y="5"/>
                  <a:pt x="1874" y="3"/>
                </a:cubicBezTo>
                <a:close/>
              </a:path>
            </a:pathLst>
          </a:custGeom>
          <a:solidFill>
            <a:srgbClr val="000000"/>
          </a:solidFill>
          <a:ln w="9525">
            <a:solidFill>
              <a:srgbClr val="000000"/>
            </a:solidFill>
            <a:bevel/>
            <a:headEnd/>
            <a:tailEnd/>
          </a:ln>
        </p:spPr>
        <p:txBody>
          <a:bodyPr wrap="none" anchor="ctr"/>
          <a:lstStyle/>
          <a:p>
            <a:endParaRPr lang="en-NZ"/>
          </a:p>
        </p:txBody>
      </p:sp>
      <p:sp>
        <p:nvSpPr>
          <p:cNvPr id="88338" name="Rectangle 306"/>
          <p:cNvSpPr>
            <a:spLocks noChangeArrowheads="1"/>
          </p:cNvSpPr>
          <p:nvPr/>
        </p:nvSpPr>
        <p:spPr bwMode="auto">
          <a:xfrm>
            <a:off x="4879976" y="4973638"/>
            <a:ext cx="85119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ata" SFR</a:t>
            </a:r>
          </a:p>
        </p:txBody>
      </p:sp>
      <p:sp>
        <p:nvSpPr>
          <p:cNvPr id="88339" name="Rectangle 307"/>
          <p:cNvSpPr>
            <a:spLocks noChangeArrowheads="1"/>
          </p:cNvSpPr>
          <p:nvPr/>
        </p:nvSpPr>
        <p:spPr bwMode="auto">
          <a:xfrm>
            <a:off x="4848225" y="6069013"/>
            <a:ext cx="118942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400">
                <a:solidFill>
                  <a:srgbClr val="000000"/>
                </a:solidFill>
              </a:rPr>
              <a:t>"Direction" SFR</a:t>
            </a:r>
          </a:p>
        </p:txBody>
      </p:sp>
      <p:sp>
        <p:nvSpPr>
          <p:cNvPr id="88340" name="Line 308"/>
          <p:cNvSpPr>
            <a:spLocks noChangeShapeType="1"/>
          </p:cNvSpPr>
          <p:nvPr/>
        </p:nvSpPr>
        <p:spPr bwMode="auto">
          <a:xfrm flipV="1">
            <a:off x="5227639" y="1176339"/>
            <a:ext cx="1587" cy="76993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1" name="Oval 309"/>
          <p:cNvSpPr>
            <a:spLocks noChangeArrowheads="1"/>
          </p:cNvSpPr>
          <p:nvPr/>
        </p:nvSpPr>
        <p:spPr bwMode="auto">
          <a:xfrm>
            <a:off x="5211764" y="1160464"/>
            <a:ext cx="26987" cy="33337"/>
          </a:xfrm>
          <a:prstGeom prst="ellipse">
            <a:avLst/>
          </a:prstGeom>
          <a:noFill/>
          <a:ln w="5544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42" name="Line 310"/>
          <p:cNvSpPr>
            <a:spLocks noChangeShapeType="1"/>
          </p:cNvSpPr>
          <p:nvPr/>
        </p:nvSpPr>
        <p:spPr bwMode="auto">
          <a:xfrm>
            <a:off x="4972050" y="922339"/>
            <a:ext cx="319088" cy="158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3" name="Line 311"/>
          <p:cNvSpPr>
            <a:spLocks noChangeShapeType="1"/>
          </p:cNvSpPr>
          <p:nvPr/>
        </p:nvSpPr>
        <p:spPr bwMode="auto">
          <a:xfrm>
            <a:off x="5057776" y="1944689"/>
            <a:ext cx="3397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4" name="Line 312"/>
          <p:cNvSpPr>
            <a:spLocks noChangeShapeType="1"/>
          </p:cNvSpPr>
          <p:nvPr/>
        </p:nvSpPr>
        <p:spPr bwMode="auto">
          <a:xfrm flipH="1">
            <a:off x="5226050" y="1944688"/>
            <a:ext cx="17303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5" name="Line 313"/>
          <p:cNvSpPr>
            <a:spLocks noChangeShapeType="1"/>
          </p:cNvSpPr>
          <p:nvPr/>
        </p:nvSpPr>
        <p:spPr bwMode="auto">
          <a:xfrm flipH="1" flipV="1">
            <a:off x="5056189" y="1943100"/>
            <a:ext cx="173037" cy="3444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6" name="Line 314"/>
          <p:cNvSpPr>
            <a:spLocks noChangeShapeType="1"/>
          </p:cNvSpPr>
          <p:nvPr/>
        </p:nvSpPr>
        <p:spPr bwMode="auto">
          <a:xfrm>
            <a:off x="5057776" y="1944689"/>
            <a:ext cx="339725" cy="158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7" name="Line 315"/>
          <p:cNvSpPr>
            <a:spLocks noChangeShapeType="1"/>
          </p:cNvSpPr>
          <p:nvPr/>
        </p:nvSpPr>
        <p:spPr bwMode="auto">
          <a:xfrm flipH="1">
            <a:off x="5226050" y="1944688"/>
            <a:ext cx="173038" cy="341312"/>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8" name="Line 316"/>
          <p:cNvSpPr>
            <a:spLocks noChangeShapeType="1"/>
          </p:cNvSpPr>
          <p:nvPr/>
        </p:nvSpPr>
        <p:spPr bwMode="auto">
          <a:xfrm flipH="1" flipV="1">
            <a:off x="5056189" y="1943100"/>
            <a:ext cx="173037" cy="344488"/>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49" name="Oval 317"/>
          <p:cNvSpPr>
            <a:spLocks noChangeArrowheads="1"/>
          </p:cNvSpPr>
          <p:nvPr/>
        </p:nvSpPr>
        <p:spPr bwMode="auto">
          <a:xfrm>
            <a:off x="5189538" y="2292350"/>
            <a:ext cx="87312" cy="84138"/>
          </a:xfrm>
          <a:prstGeom prst="ellipse">
            <a:avLst/>
          </a:prstGeom>
          <a:noFill/>
          <a:ln w="14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50" name="Line 318"/>
          <p:cNvSpPr>
            <a:spLocks noChangeShapeType="1"/>
          </p:cNvSpPr>
          <p:nvPr/>
        </p:nvSpPr>
        <p:spPr bwMode="auto">
          <a:xfrm flipV="1">
            <a:off x="5227639" y="2370139"/>
            <a:ext cx="1587" cy="1112837"/>
          </a:xfrm>
          <a:prstGeom prst="line">
            <a:avLst/>
          </a:prstGeom>
          <a:noFill/>
          <a:ln w="144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51" name="Rectangle 319"/>
          <p:cNvSpPr>
            <a:spLocks noChangeArrowheads="1"/>
          </p:cNvSpPr>
          <p:nvPr/>
        </p:nvSpPr>
        <p:spPr bwMode="auto">
          <a:xfrm>
            <a:off x="7440613" y="1063626"/>
            <a:ext cx="5588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Read Port</a:t>
            </a:r>
          </a:p>
        </p:txBody>
      </p:sp>
      <p:sp>
        <p:nvSpPr>
          <p:cNvPr id="88352" name="Rectangle 320"/>
          <p:cNvSpPr>
            <a:spLocks noChangeArrowheads="1"/>
          </p:cNvSpPr>
          <p:nvPr/>
        </p:nvSpPr>
        <p:spPr bwMode="auto">
          <a:xfrm>
            <a:off x="5927726" y="2300289"/>
            <a:ext cx="32226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Write</a:t>
            </a:r>
          </a:p>
        </p:txBody>
      </p:sp>
      <p:sp>
        <p:nvSpPr>
          <p:cNvPr id="88353" name="Rectangle 321"/>
          <p:cNvSpPr>
            <a:spLocks noChangeArrowheads="1"/>
          </p:cNvSpPr>
          <p:nvPr/>
        </p:nvSpPr>
        <p:spPr bwMode="auto">
          <a:xfrm>
            <a:off x="5992813" y="2427289"/>
            <a:ext cx="2349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Port</a:t>
            </a:r>
          </a:p>
        </p:txBody>
      </p:sp>
      <p:sp>
        <p:nvSpPr>
          <p:cNvPr id="88354" name="Line 322"/>
          <p:cNvSpPr>
            <a:spLocks noChangeShapeType="1"/>
          </p:cNvSpPr>
          <p:nvPr/>
        </p:nvSpPr>
        <p:spPr bwMode="auto">
          <a:xfrm>
            <a:off x="6164264" y="2573339"/>
            <a:ext cx="85725" cy="1174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55" name="Rectangle 323"/>
          <p:cNvSpPr>
            <a:spLocks noChangeArrowheads="1"/>
          </p:cNvSpPr>
          <p:nvPr/>
        </p:nvSpPr>
        <p:spPr bwMode="auto">
          <a:xfrm>
            <a:off x="5916613" y="3771901"/>
            <a:ext cx="3222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Write</a:t>
            </a:r>
          </a:p>
        </p:txBody>
      </p:sp>
      <p:sp>
        <p:nvSpPr>
          <p:cNvPr id="88356" name="Rectangle 324"/>
          <p:cNvSpPr>
            <a:spLocks noChangeArrowheads="1"/>
          </p:cNvSpPr>
          <p:nvPr/>
        </p:nvSpPr>
        <p:spPr bwMode="auto">
          <a:xfrm>
            <a:off x="5964238" y="3919539"/>
            <a:ext cx="29976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DR</a:t>
            </a:r>
          </a:p>
        </p:txBody>
      </p:sp>
      <p:sp>
        <p:nvSpPr>
          <p:cNvPr id="88357" name="Line 325"/>
          <p:cNvSpPr>
            <a:spLocks noChangeShapeType="1"/>
          </p:cNvSpPr>
          <p:nvPr/>
        </p:nvSpPr>
        <p:spPr bwMode="auto">
          <a:xfrm>
            <a:off x="6111875" y="4056064"/>
            <a:ext cx="52388" cy="16033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58" name="Rectangle 326"/>
          <p:cNvSpPr>
            <a:spLocks noChangeArrowheads="1"/>
          </p:cNvSpPr>
          <p:nvPr/>
        </p:nvSpPr>
        <p:spPr bwMode="auto">
          <a:xfrm>
            <a:off x="9382126" y="3121026"/>
            <a:ext cx="849313"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59" name="Rectangle 327"/>
          <p:cNvSpPr>
            <a:spLocks noChangeArrowheads="1"/>
          </p:cNvSpPr>
          <p:nvPr/>
        </p:nvSpPr>
        <p:spPr bwMode="auto">
          <a:xfrm>
            <a:off x="9377364" y="3132139"/>
            <a:ext cx="852487"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uffer, enabled</a:t>
            </a:r>
          </a:p>
        </p:txBody>
      </p:sp>
      <p:sp>
        <p:nvSpPr>
          <p:cNvPr id="88360" name="Rectangle 328"/>
          <p:cNvSpPr>
            <a:spLocks noChangeArrowheads="1"/>
          </p:cNvSpPr>
          <p:nvPr/>
        </p:nvSpPr>
        <p:spPr bwMode="auto">
          <a:xfrm>
            <a:off x="9371013" y="3279776"/>
            <a:ext cx="103981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61" name="Rectangle 329"/>
          <p:cNvSpPr>
            <a:spLocks noChangeArrowheads="1"/>
          </p:cNvSpPr>
          <p:nvPr/>
        </p:nvSpPr>
        <p:spPr bwMode="auto">
          <a:xfrm>
            <a:off x="9367839" y="3292476"/>
            <a:ext cx="1042987"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when pin is output</a:t>
            </a:r>
          </a:p>
        </p:txBody>
      </p:sp>
      <p:sp>
        <p:nvSpPr>
          <p:cNvPr id="88362" name="Line 330"/>
          <p:cNvSpPr>
            <a:spLocks noChangeShapeType="1"/>
          </p:cNvSpPr>
          <p:nvPr/>
        </p:nvSpPr>
        <p:spPr bwMode="auto">
          <a:xfrm flipH="1" flipV="1">
            <a:off x="8548689" y="2392363"/>
            <a:ext cx="801687" cy="77946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63" name="Rectangle 331"/>
          <p:cNvSpPr>
            <a:spLocks noChangeArrowheads="1"/>
          </p:cNvSpPr>
          <p:nvPr/>
        </p:nvSpPr>
        <p:spPr bwMode="auto">
          <a:xfrm>
            <a:off x="7527926" y="4076701"/>
            <a:ext cx="1370013"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determines whether port</a:t>
            </a:r>
          </a:p>
        </p:txBody>
      </p:sp>
      <p:sp>
        <p:nvSpPr>
          <p:cNvPr id="88364" name="Rectangle 332"/>
          <p:cNvSpPr>
            <a:spLocks noChangeArrowheads="1"/>
          </p:cNvSpPr>
          <p:nvPr/>
        </p:nvSpPr>
        <p:spPr bwMode="auto">
          <a:xfrm>
            <a:off x="7600950" y="4221164"/>
            <a:ext cx="1150938"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bit is input or output</a:t>
            </a:r>
          </a:p>
        </p:txBody>
      </p:sp>
      <p:sp>
        <p:nvSpPr>
          <p:cNvPr id="88365" name="Line 333"/>
          <p:cNvSpPr>
            <a:spLocks noChangeShapeType="1"/>
          </p:cNvSpPr>
          <p:nvPr/>
        </p:nvSpPr>
        <p:spPr bwMode="auto">
          <a:xfrm>
            <a:off x="7197725" y="4078289"/>
            <a:ext cx="255588" cy="730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66" name="Rectangle 334"/>
          <p:cNvSpPr>
            <a:spLocks noChangeArrowheads="1"/>
          </p:cNvSpPr>
          <p:nvPr/>
        </p:nvSpPr>
        <p:spPr bwMode="auto">
          <a:xfrm>
            <a:off x="7219950" y="5187951"/>
            <a:ext cx="1447800"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67" name="Rectangle 335"/>
          <p:cNvSpPr>
            <a:spLocks noChangeArrowheads="1"/>
          </p:cNvSpPr>
          <p:nvPr/>
        </p:nvSpPr>
        <p:spPr bwMode="auto">
          <a:xfrm>
            <a:off x="7215188" y="5200651"/>
            <a:ext cx="77946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8 of these flip</a:t>
            </a:r>
          </a:p>
        </p:txBody>
      </p:sp>
      <p:sp>
        <p:nvSpPr>
          <p:cNvPr id="88368" name="Rectangle 336"/>
          <p:cNvSpPr>
            <a:spLocks noChangeArrowheads="1"/>
          </p:cNvSpPr>
          <p:nvPr/>
        </p:nvSpPr>
        <p:spPr bwMode="auto">
          <a:xfrm>
            <a:off x="7994651" y="5200651"/>
            <a:ext cx="47625"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t>
            </a:r>
          </a:p>
        </p:txBody>
      </p:sp>
      <p:sp>
        <p:nvSpPr>
          <p:cNvPr id="88369" name="Rectangle 337"/>
          <p:cNvSpPr>
            <a:spLocks noChangeArrowheads="1"/>
          </p:cNvSpPr>
          <p:nvPr/>
        </p:nvSpPr>
        <p:spPr bwMode="auto">
          <a:xfrm>
            <a:off x="8037513" y="5200651"/>
            <a:ext cx="62706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flops form </a:t>
            </a:r>
          </a:p>
        </p:txBody>
      </p:sp>
      <p:sp>
        <p:nvSpPr>
          <p:cNvPr id="88370" name="Rectangle 338"/>
          <p:cNvSpPr>
            <a:spLocks noChangeArrowheads="1"/>
          </p:cNvSpPr>
          <p:nvPr/>
        </p:nvSpPr>
        <p:spPr bwMode="auto">
          <a:xfrm>
            <a:off x="7231063" y="5368926"/>
            <a:ext cx="143351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88371" name="Rectangle 339"/>
          <p:cNvSpPr>
            <a:spLocks noChangeArrowheads="1"/>
          </p:cNvSpPr>
          <p:nvPr/>
        </p:nvSpPr>
        <p:spPr bwMode="auto">
          <a:xfrm>
            <a:off x="7224713" y="5380039"/>
            <a:ext cx="1439862"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the "Data Direction" SFR</a:t>
            </a:r>
          </a:p>
        </p:txBody>
      </p:sp>
      <p:sp>
        <p:nvSpPr>
          <p:cNvPr id="88372" name="Line 340"/>
          <p:cNvSpPr>
            <a:spLocks noChangeShapeType="1"/>
          </p:cNvSpPr>
          <p:nvPr/>
        </p:nvSpPr>
        <p:spPr bwMode="auto">
          <a:xfrm>
            <a:off x="7027863" y="4537076"/>
            <a:ext cx="158750" cy="61436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73" name="Rectangle 341"/>
          <p:cNvSpPr>
            <a:spLocks noChangeArrowheads="1"/>
          </p:cNvSpPr>
          <p:nvPr/>
        </p:nvSpPr>
        <p:spPr bwMode="auto">
          <a:xfrm>
            <a:off x="7532689" y="2997201"/>
            <a:ext cx="617537"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8 of these  </a:t>
            </a:r>
          </a:p>
        </p:txBody>
      </p:sp>
      <p:sp>
        <p:nvSpPr>
          <p:cNvPr id="88374" name="Rectangle 342"/>
          <p:cNvSpPr>
            <a:spLocks noChangeArrowheads="1"/>
          </p:cNvSpPr>
          <p:nvPr/>
        </p:nvSpPr>
        <p:spPr bwMode="auto">
          <a:xfrm>
            <a:off x="7539039" y="3333751"/>
            <a:ext cx="871537"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the "Data" SFR</a:t>
            </a:r>
          </a:p>
        </p:txBody>
      </p:sp>
      <p:sp>
        <p:nvSpPr>
          <p:cNvPr id="88375" name="Rectangle 343"/>
          <p:cNvSpPr>
            <a:spLocks noChangeArrowheads="1"/>
          </p:cNvSpPr>
          <p:nvPr/>
        </p:nvSpPr>
        <p:spPr bwMode="auto">
          <a:xfrm>
            <a:off x="7605714" y="2492376"/>
            <a:ext cx="490537"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holds bit</a:t>
            </a:r>
          </a:p>
        </p:txBody>
      </p:sp>
      <p:sp>
        <p:nvSpPr>
          <p:cNvPr id="88376" name="Rectangle 344"/>
          <p:cNvSpPr>
            <a:spLocks noChangeArrowheads="1"/>
          </p:cNvSpPr>
          <p:nvPr/>
        </p:nvSpPr>
        <p:spPr bwMode="auto">
          <a:xfrm>
            <a:off x="7502525" y="2673351"/>
            <a:ext cx="700088"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output value</a:t>
            </a:r>
          </a:p>
        </p:txBody>
      </p:sp>
      <p:sp>
        <p:nvSpPr>
          <p:cNvPr id="88377" name="Line 345"/>
          <p:cNvSpPr>
            <a:spLocks noChangeShapeType="1"/>
          </p:cNvSpPr>
          <p:nvPr/>
        </p:nvSpPr>
        <p:spPr bwMode="auto">
          <a:xfrm flipH="1" flipV="1">
            <a:off x="7259639" y="2551113"/>
            <a:ext cx="206375" cy="2381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88378" name="Rectangle 346"/>
          <p:cNvSpPr>
            <a:spLocks noChangeArrowheads="1"/>
          </p:cNvSpPr>
          <p:nvPr/>
        </p:nvSpPr>
        <p:spPr bwMode="auto">
          <a:xfrm>
            <a:off x="7715251" y="3195639"/>
            <a:ext cx="476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a:t>
            </a:r>
          </a:p>
        </p:txBody>
      </p:sp>
      <p:sp>
        <p:nvSpPr>
          <p:cNvPr id="88379" name="Rectangle 347"/>
          <p:cNvSpPr>
            <a:spLocks noChangeArrowheads="1"/>
          </p:cNvSpPr>
          <p:nvPr/>
        </p:nvSpPr>
        <p:spPr bwMode="auto">
          <a:xfrm>
            <a:off x="7527925" y="3141664"/>
            <a:ext cx="871538" cy="168275"/>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a:solidFill>
                  <a:srgbClr val="000000"/>
                </a:solidFill>
              </a:rPr>
              <a:t>flip-flops form </a:t>
            </a:r>
          </a:p>
        </p:txBody>
      </p:sp>
      <p:sp>
        <p:nvSpPr>
          <p:cNvPr id="88380" name="Line 348"/>
          <p:cNvSpPr>
            <a:spLocks noChangeShapeType="1"/>
          </p:cNvSpPr>
          <p:nvPr/>
        </p:nvSpPr>
        <p:spPr bwMode="auto">
          <a:xfrm flipH="1" flipV="1">
            <a:off x="7239000" y="3032125"/>
            <a:ext cx="215900" cy="650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Tree>
    <p:extLst>
      <p:ext uri="{BB962C8B-B14F-4D97-AF65-F5344CB8AC3E}">
        <p14:creationId xmlns:p14="http://schemas.microsoft.com/office/powerpoint/2010/main" val="368680193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2F7D4BE-BA30-EF05-7018-6949B4EA975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6A9786BF-6FC3-BFDF-BE9B-A71CF77795F3}"/>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FF2FFD0B-3AC4-6D59-3CD8-65CC2827B59F}"/>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C1A0D37B-EA42-C92F-D72B-69B7296B8CBD}"/>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4BDCD434-975F-C8D5-C759-B02D03D639BA}"/>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B12A4AD5-E931-AED9-B253-E5F7ADE45934}"/>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C4AA8C8C-8AF5-2258-1CC2-268F53FED5D7}"/>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1" name="TextBox 10">
            <a:extLst>
              <a:ext uri="{FF2B5EF4-FFF2-40B4-BE49-F238E27FC236}">
                <a16:creationId xmlns:a16="http://schemas.microsoft.com/office/drawing/2014/main" id="{7519616A-F329-2AAC-8CBD-65D74232C223}"/>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2" name="TextBox 11">
            <a:extLst>
              <a:ext uri="{FF2B5EF4-FFF2-40B4-BE49-F238E27FC236}">
                <a16:creationId xmlns:a16="http://schemas.microsoft.com/office/drawing/2014/main" id="{386F876E-E24C-B699-BB97-7B0C44F5586B}"/>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3" name="TextBox 12">
            <a:extLst>
              <a:ext uri="{FF2B5EF4-FFF2-40B4-BE49-F238E27FC236}">
                <a16:creationId xmlns:a16="http://schemas.microsoft.com/office/drawing/2014/main" id="{F7BF9780-BD94-5A90-7781-2C636D1D2FDF}"/>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4" name="Straight Arrow Connector 13">
            <a:extLst>
              <a:ext uri="{FF2B5EF4-FFF2-40B4-BE49-F238E27FC236}">
                <a16:creationId xmlns:a16="http://schemas.microsoft.com/office/drawing/2014/main" id="{44774F5A-D1CE-8B45-7155-2CB6799C52F5}"/>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16" name="Straight Arrow Connector 13">
            <a:extLst>
              <a:ext uri="{FF2B5EF4-FFF2-40B4-BE49-F238E27FC236}">
                <a16:creationId xmlns:a16="http://schemas.microsoft.com/office/drawing/2014/main" id="{29FA79A7-8F7F-F407-DAD5-5890E72F0873}"/>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7" name="TextBox 14">
            <a:extLst>
              <a:ext uri="{FF2B5EF4-FFF2-40B4-BE49-F238E27FC236}">
                <a16:creationId xmlns:a16="http://schemas.microsoft.com/office/drawing/2014/main" id="{D72F829C-6C87-5A49-7317-87CDE95DA99E}"/>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8" name="TextBox 17">
            <a:extLst>
              <a:ext uri="{FF2B5EF4-FFF2-40B4-BE49-F238E27FC236}">
                <a16:creationId xmlns:a16="http://schemas.microsoft.com/office/drawing/2014/main" id="{86DB97E5-296A-7377-4653-E3570B488CB7}"/>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0FAB388-FE8D-AF90-ECBD-05D14FC6F93D}"/>
              </a:ext>
            </a:extLst>
          </p:cNvPr>
          <p:cNvSpPr txBox="1">
            <a:spLocks noChangeArrowheads="1"/>
          </p:cNvSpPr>
          <p:nvPr/>
        </p:nvSpPr>
        <p:spPr bwMode="auto">
          <a:xfrm>
            <a:off x="2603500" y="4910371"/>
            <a:ext cx="145424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952C7412-BF54-97E7-655D-442DBDEE1AE1}"/>
              </a:ext>
            </a:extLst>
          </p:cNvPr>
          <p:cNvSpPr txBox="1">
            <a:spLocks noChangeArrowheads="1"/>
          </p:cNvSpPr>
          <p:nvPr/>
        </p:nvSpPr>
        <p:spPr bwMode="auto">
          <a:xfrm>
            <a:off x="6723072" y="1946611"/>
            <a:ext cx="4150495" cy="2554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B9ED6B2C-8B25-E85E-8224-F5B020C327F6}"/>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4" name="TextBox 23">
            <a:extLst>
              <a:ext uri="{FF2B5EF4-FFF2-40B4-BE49-F238E27FC236}">
                <a16:creationId xmlns:a16="http://schemas.microsoft.com/office/drawing/2014/main" id="{0040C5E7-3892-EE5E-E880-BB90601FFC4A}"/>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3631A2C1-3BF2-3247-71A3-FD73D67A5DF9}"/>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EC04341A-A665-8269-86A7-6CED9A8CB584}"/>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7" name="Rectangle 26">
            <a:extLst>
              <a:ext uri="{FF2B5EF4-FFF2-40B4-BE49-F238E27FC236}">
                <a16:creationId xmlns:a16="http://schemas.microsoft.com/office/drawing/2014/main" id="{940D8784-BA3C-FCE5-D6CE-1C57B803A57D}"/>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8" name="TextBox 27">
            <a:extLst>
              <a:ext uri="{FF2B5EF4-FFF2-40B4-BE49-F238E27FC236}">
                <a16:creationId xmlns:a16="http://schemas.microsoft.com/office/drawing/2014/main" id="{1BB3CFC9-EF60-B7BD-4206-9F056CE20424}"/>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cxnSp>
        <p:nvCxnSpPr>
          <p:cNvPr id="2" name="Straight Arrow Connector 16">
            <a:extLst>
              <a:ext uri="{FF2B5EF4-FFF2-40B4-BE49-F238E27FC236}">
                <a16:creationId xmlns:a16="http://schemas.microsoft.com/office/drawing/2014/main" id="{D064CAF6-2365-FFA6-7915-B813D468B688}"/>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29" name="TextBox 28">
            <a:extLst>
              <a:ext uri="{FF2B5EF4-FFF2-40B4-BE49-F238E27FC236}">
                <a16:creationId xmlns:a16="http://schemas.microsoft.com/office/drawing/2014/main" id="{8A76E129-23A0-5562-3508-17AB14103F32}"/>
              </a:ext>
            </a:extLst>
          </p:cNvPr>
          <p:cNvSpPr txBox="1">
            <a:spLocks noChangeArrowheads="1"/>
          </p:cNvSpPr>
          <p:nvPr/>
        </p:nvSpPr>
        <p:spPr bwMode="auto">
          <a:xfrm>
            <a:off x="5157187" y="4229339"/>
            <a:ext cx="43794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15" name="TextBox 14">
            <a:extLst>
              <a:ext uri="{FF2B5EF4-FFF2-40B4-BE49-F238E27FC236}">
                <a16:creationId xmlns:a16="http://schemas.microsoft.com/office/drawing/2014/main" id="{D35563D6-4178-743D-BD18-D864A9CAE629}"/>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D8B5BF6F-8916-8717-4554-D406F4FD5F5E}"/>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extLst>
      <p:ext uri="{BB962C8B-B14F-4D97-AF65-F5344CB8AC3E}">
        <p14:creationId xmlns:p14="http://schemas.microsoft.com/office/powerpoint/2010/main" val="18487003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C0DE128-0EFF-C41D-4D4E-D14372A0B0A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935B5579-0521-8D93-EF1B-5FC35A2427F7}"/>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3E8194F0-3039-1F9C-4B68-0E3856E83AC2}"/>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6E334943-6F36-190E-C3BE-6D807C2A8B09}"/>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C22B68A-4012-F64F-EFE8-DB8F32C6FA62}"/>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D8F3335F-9E55-41C1-57A6-9E3B2F1C0C85}"/>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5BD32F06-1544-3FE9-71AB-816A965DD7EE}"/>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1" name="TextBox 10">
            <a:extLst>
              <a:ext uri="{FF2B5EF4-FFF2-40B4-BE49-F238E27FC236}">
                <a16:creationId xmlns:a16="http://schemas.microsoft.com/office/drawing/2014/main" id="{F4F54AEC-CCAA-03D4-A4CA-4897EA917BBE}"/>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2" name="TextBox 11">
            <a:extLst>
              <a:ext uri="{FF2B5EF4-FFF2-40B4-BE49-F238E27FC236}">
                <a16:creationId xmlns:a16="http://schemas.microsoft.com/office/drawing/2014/main" id="{133FDE0F-529D-5EEC-A5C2-F16A5C6E99EC}"/>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3" name="TextBox 12">
            <a:extLst>
              <a:ext uri="{FF2B5EF4-FFF2-40B4-BE49-F238E27FC236}">
                <a16:creationId xmlns:a16="http://schemas.microsoft.com/office/drawing/2014/main" id="{B43E7939-C40E-AB45-E802-5AC15EE7C62B}"/>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4" name="Straight Arrow Connector 13">
            <a:extLst>
              <a:ext uri="{FF2B5EF4-FFF2-40B4-BE49-F238E27FC236}">
                <a16:creationId xmlns:a16="http://schemas.microsoft.com/office/drawing/2014/main" id="{7433F4D5-A8E1-E8EE-EEDE-C9325712C7C7}"/>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16" name="Straight Arrow Connector 13">
            <a:extLst>
              <a:ext uri="{FF2B5EF4-FFF2-40B4-BE49-F238E27FC236}">
                <a16:creationId xmlns:a16="http://schemas.microsoft.com/office/drawing/2014/main" id="{B323DC8A-D568-FF8C-767F-4966AEC9D761}"/>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7" name="TextBox 14">
            <a:extLst>
              <a:ext uri="{FF2B5EF4-FFF2-40B4-BE49-F238E27FC236}">
                <a16:creationId xmlns:a16="http://schemas.microsoft.com/office/drawing/2014/main" id="{E3793895-B8FD-2A20-7D77-845BC294F047}"/>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8" name="TextBox 17">
            <a:extLst>
              <a:ext uri="{FF2B5EF4-FFF2-40B4-BE49-F238E27FC236}">
                <a16:creationId xmlns:a16="http://schemas.microsoft.com/office/drawing/2014/main" id="{72DAB15B-BEB1-7705-924D-1CE1DC0483C4}"/>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5EE46780-1C08-7B56-C372-29534FADA415}"/>
              </a:ext>
            </a:extLst>
          </p:cNvPr>
          <p:cNvSpPr txBox="1">
            <a:spLocks noChangeArrowheads="1"/>
          </p:cNvSpPr>
          <p:nvPr/>
        </p:nvSpPr>
        <p:spPr bwMode="auto">
          <a:xfrm>
            <a:off x="6723072" y="1946611"/>
            <a:ext cx="4150495" cy="2554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F147EC92-DFC8-75B8-BBBC-B5BC5A8CAD1B}"/>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4" name="TextBox 23">
            <a:extLst>
              <a:ext uri="{FF2B5EF4-FFF2-40B4-BE49-F238E27FC236}">
                <a16:creationId xmlns:a16="http://schemas.microsoft.com/office/drawing/2014/main" id="{1C25CE8A-E6F0-8E57-8F74-575B29F88E35}"/>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B6518BE2-32E2-2C93-BCBA-C2F1FF75ED87}"/>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454C1037-A506-C559-84ED-46DA4DA8131E}"/>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7" name="Rectangle 26">
            <a:extLst>
              <a:ext uri="{FF2B5EF4-FFF2-40B4-BE49-F238E27FC236}">
                <a16:creationId xmlns:a16="http://schemas.microsoft.com/office/drawing/2014/main" id="{C5ABA239-AAB8-6870-8906-19112C865335}"/>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8" name="TextBox 27">
            <a:extLst>
              <a:ext uri="{FF2B5EF4-FFF2-40B4-BE49-F238E27FC236}">
                <a16:creationId xmlns:a16="http://schemas.microsoft.com/office/drawing/2014/main" id="{7B519A6E-7494-DE07-AE51-3E9DA0B36485}"/>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9" name="Oval 21">
            <a:extLst>
              <a:ext uri="{FF2B5EF4-FFF2-40B4-BE49-F238E27FC236}">
                <a16:creationId xmlns:a16="http://schemas.microsoft.com/office/drawing/2014/main" id="{7DB6AAC6-D400-A1D2-ECF5-3CBEB015735F}"/>
              </a:ext>
            </a:extLst>
          </p:cNvPr>
          <p:cNvSpPr>
            <a:spLocks noChangeArrowheads="1"/>
          </p:cNvSpPr>
          <p:nvPr/>
        </p:nvSpPr>
        <p:spPr bwMode="auto">
          <a:xfrm>
            <a:off x="2011365" y="4120121"/>
            <a:ext cx="266700" cy="242887"/>
          </a:xfrm>
          <a:prstGeom prst="ellipse">
            <a:avLst/>
          </a:prstGeom>
          <a:solidFill>
            <a:srgbClr val="009900"/>
          </a:solidFill>
          <a:ln w="9525" algn="ctr">
            <a:solidFill>
              <a:srgbClr val="009900"/>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30" name="TextBox 29">
            <a:extLst>
              <a:ext uri="{FF2B5EF4-FFF2-40B4-BE49-F238E27FC236}">
                <a16:creationId xmlns:a16="http://schemas.microsoft.com/office/drawing/2014/main" id="{A603EF34-BDD9-3515-6A1B-63305BE2B1BF}"/>
              </a:ext>
            </a:extLst>
          </p:cNvPr>
          <p:cNvSpPr txBox="1">
            <a:spLocks noChangeArrowheads="1"/>
          </p:cNvSpPr>
          <p:nvPr/>
        </p:nvSpPr>
        <p:spPr bwMode="auto">
          <a:xfrm>
            <a:off x="2603500" y="4910371"/>
            <a:ext cx="145424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cxnSp>
        <p:nvCxnSpPr>
          <p:cNvPr id="2" name="Straight Arrow Connector 16">
            <a:extLst>
              <a:ext uri="{FF2B5EF4-FFF2-40B4-BE49-F238E27FC236}">
                <a16:creationId xmlns:a16="http://schemas.microsoft.com/office/drawing/2014/main" id="{DD291248-EDB3-3D26-CD5C-A74C4DE9069A}"/>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19" name="TextBox 18">
            <a:extLst>
              <a:ext uri="{FF2B5EF4-FFF2-40B4-BE49-F238E27FC236}">
                <a16:creationId xmlns:a16="http://schemas.microsoft.com/office/drawing/2014/main" id="{D36F8D97-5358-1016-F82D-E95F16588861}"/>
              </a:ext>
            </a:extLst>
          </p:cNvPr>
          <p:cNvSpPr txBox="1">
            <a:spLocks noChangeArrowheads="1"/>
          </p:cNvSpPr>
          <p:nvPr/>
        </p:nvSpPr>
        <p:spPr bwMode="auto">
          <a:xfrm>
            <a:off x="5157187" y="4229339"/>
            <a:ext cx="43794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15" name="TextBox 14">
            <a:extLst>
              <a:ext uri="{FF2B5EF4-FFF2-40B4-BE49-F238E27FC236}">
                <a16:creationId xmlns:a16="http://schemas.microsoft.com/office/drawing/2014/main" id="{0B6EA685-3E2B-EEC7-FB89-A6B22434A9A9}"/>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3970264-3666-5B70-27A3-F755F42FEECF}"/>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extLst>
      <p:ext uri="{BB962C8B-B14F-4D97-AF65-F5344CB8AC3E}">
        <p14:creationId xmlns:p14="http://schemas.microsoft.com/office/powerpoint/2010/main" val="19606261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E441A63-15DC-7E34-BA7C-415C487FDEE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DEE3E6B3-66EF-4B4F-C11C-7F7AB4B7BBF6}"/>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D9E24290-0D93-495C-4570-795F9673E32C}"/>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C58D4B3-A4EF-8038-1FD8-94934DD4E876}"/>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62D5788-5C9A-E432-9B28-BD72519126F3}"/>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AA17A984-FEC1-87DE-600B-F5DB6F579453}"/>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877E323B-5FCB-915D-3D66-F477A92D590D}"/>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1" name="TextBox 10">
            <a:extLst>
              <a:ext uri="{FF2B5EF4-FFF2-40B4-BE49-F238E27FC236}">
                <a16:creationId xmlns:a16="http://schemas.microsoft.com/office/drawing/2014/main" id="{5144024B-7E6F-7A24-C054-A1A2C264FE89}"/>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2" name="TextBox 11">
            <a:extLst>
              <a:ext uri="{FF2B5EF4-FFF2-40B4-BE49-F238E27FC236}">
                <a16:creationId xmlns:a16="http://schemas.microsoft.com/office/drawing/2014/main" id="{2A6E9068-6366-CFC8-B070-E8DA87F337DF}"/>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3" name="TextBox 12">
            <a:extLst>
              <a:ext uri="{FF2B5EF4-FFF2-40B4-BE49-F238E27FC236}">
                <a16:creationId xmlns:a16="http://schemas.microsoft.com/office/drawing/2014/main" id="{7AE317F6-0C16-E134-8198-C8CE069457DB}"/>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4" name="Straight Arrow Connector 13">
            <a:extLst>
              <a:ext uri="{FF2B5EF4-FFF2-40B4-BE49-F238E27FC236}">
                <a16:creationId xmlns:a16="http://schemas.microsoft.com/office/drawing/2014/main" id="{853F6890-511D-C338-7542-20D8D9B54889}"/>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16" name="Straight Arrow Connector 13">
            <a:extLst>
              <a:ext uri="{FF2B5EF4-FFF2-40B4-BE49-F238E27FC236}">
                <a16:creationId xmlns:a16="http://schemas.microsoft.com/office/drawing/2014/main" id="{558148E2-691D-227A-5BB2-9733E4FA5756}"/>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7" name="TextBox 14">
            <a:extLst>
              <a:ext uri="{FF2B5EF4-FFF2-40B4-BE49-F238E27FC236}">
                <a16:creationId xmlns:a16="http://schemas.microsoft.com/office/drawing/2014/main" id="{75C75A55-EEB7-C256-AD5C-A5449C88A309}"/>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8" name="Oval 21">
            <a:extLst>
              <a:ext uri="{FF2B5EF4-FFF2-40B4-BE49-F238E27FC236}">
                <a16:creationId xmlns:a16="http://schemas.microsoft.com/office/drawing/2014/main" id="{4FCD1EB3-1FC6-DB1A-964B-6C16D2B8623B}"/>
              </a:ext>
            </a:extLst>
          </p:cNvPr>
          <p:cNvSpPr>
            <a:spLocks noChangeArrowheads="1"/>
          </p:cNvSpPr>
          <p:nvPr/>
        </p:nvSpPr>
        <p:spPr bwMode="auto">
          <a:xfrm>
            <a:off x="2011365" y="4120121"/>
            <a:ext cx="266700" cy="242887"/>
          </a:xfrm>
          <a:prstGeom prst="ellipse">
            <a:avLst/>
          </a:prstGeom>
          <a:solidFill>
            <a:srgbClr val="009900"/>
          </a:solidFill>
          <a:ln w="9525" algn="ctr">
            <a:solidFill>
              <a:srgbClr val="009900"/>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19" name="TextBox 18">
            <a:extLst>
              <a:ext uri="{FF2B5EF4-FFF2-40B4-BE49-F238E27FC236}">
                <a16:creationId xmlns:a16="http://schemas.microsoft.com/office/drawing/2014/main" id="{A9E8E610-17ED-649E-86ED-2CE9280CB759}"/>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4B838853-5B3F-E659-94A1-A9A47815F88B}"/>
              </a:ext>
            </a:extLst>
          </p:cNvPr>
          <p:cNvSpPr txBox="1">
            <a:spLocks noChangeArrowheads="1"/>
          </p:cNvSpPr>
          <p:nvPr/>
        </p:nvSpPr>
        <p:spPr bwMode="auto">
          <a:xfrm>
            <a:off x="6723072" y="1946611"/>
            <a:ext cx="4150495" cy="3375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FontTx/>
              <a:buNone/>
            </a:pPr>
            <a:r>
              <a:rPr lang="en-US" altLang="en-US" sz="2667" dirty="0"/>
              <a:t>Since </a:t>
            </a:r>
            <a:r>
              <a:rPr lang="en-US" altLang="en-US" sz="2667" i="1" dirty="0">
                <a:solidFill>
                  <a:srgbClr val="0000FF"/>
                </a:solidFill>
                <a:latin typeface="Times New Roman" panose="02020603050405020304" pitchFamily="18" charset="0"/>
                <a:cs typeface="Times New Roman" panose="02020603050405020304" pitchFamily="18" charset="0"/>
              </a:rPr>
              <a:t>I</a:t>
            </a:r>
            <a:r>
              <a:rPr lang="en-US" altLang="en-US" sz="2667" i="1" baseline="-25000" dirty="0">
                <a:solidFill>
                  <a:srgbClr val="0000FF"/>
                </a:solidFill>
                <a:latin typeface="Times New Roman" panose="02020603050405020304" pitchFamily="18" charset="0"/>
                <a:cs typeface="Times New Roman" panose="02020603050405020304" pitchFamily="18" charset="0"/>
              </a:rPr>
              <a:t>-</a:t>
            </a:r>
            <a:r>
              <a:rPr lang="en-US" altLang="en-US" sz="2667" dirty="0">
                <a:solidFill>
                  <a:srgbClr val="0000FF"/>
                </a:solidFill>
                <a:latin typeface="Times New Roman" panose="02020603050405020304" pitchFamily="18" charset="0"/>
                <a:cs typeface="Times New Roman" panose="02020603050405020304" pitchFamily="18" charset="0"/>
              </a:rPr>
              <a:t> = 0A</a:t>
            </a:r>
            <a:r>
              <a:rPr lang="en-US" altLang="en-US" sz="2667" dirty="0"/>
              <a:t>:</a:t>
            </a:r>
          </a:p>
          <a:p>
            <a:pPr>
              <a:spcBef>
                <a:spcPct val="0"/>
              </a:spcBef>
              <a:buFontTx/>
              <a:buNone/>
            </a:pPr>
            <a:r>
              <a:rPr lang="en-US" altLang="en-US" sz="2667" dirty="0"/>
              <a:t>By KCL:</a:t>
            </a: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5" name="Rectangle 24">
            <a:extLst>
              <a:ext uri="{FF2B5EF4-FFF2-40B4-BE49-F238E27FC236}">
                <a16:creationId xmlns:a16="http://schemas.microsoft.com/office/drawing/2014/main" id="{3EB9DBA8-8264-A4C3-5E15-9D5C718B4421}"/>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6" name="TextBox 25">
            <a:extLst>
              <a:ext uri="{FF2B5EF4-FFF2-40B4-BE49-F238E27FC236}">
                <a16:creationId xmlns:a16="http://schemas.microsoft.com/office/drawing/2014/main" id="{D6B1F21D-E92B-039C-0AAB-76B270465C3B}"/>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2D7497CE-94FD-B6C5-C9A2-506300913A4D}"/>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40B87570-B175-3406-ED44-2AF72BB755A0}"/>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9" name="Rectangle 28">
            <a:extLst>
              <a:ext uri="{FF2B5EF4-FFF2-40B4-BE49-F238E27FC236}">
                <a16:creationId xmlns:a16="http://schemas.microsoft.com/office/drawing/2014/main" id="{B59A6664-A84F-88D7-0B3F-6DE6EC89EF95}"/>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30" name="TextBox 29">
            <a:extLst>
              <a:ext uri="{FF2B5EF4-FFF2-40B4-BE49-F238E27FC236}">
                <a16:creationId xmlns:a16="http://schemas.microsoft.com/office/drawing/2014/main" id="{B2235475-BEA9-0DA9-1829-5115D3F4B10B}"/>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80C29D76-0995-3552-71ED-511D4454A194}"/>
              </a:ext>
            </a:extLst>
          </p:cNvPr>
          <p:cNvSpPr txBox="1">
            <a:spLocks noChangeArrowheads="1"/>
          </p:cNvSpPr>
          <p:nvPr/>
        </p:nvSpPr>
        <p:spPr bwMode="auto">
          <a:xfrm>
            <a:off x="2603500" y="4910371"/>
            <a:ext cx="145424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cxnSp>
        <p:nvCxnSpPr>
          <p:cNvPr id="20" name="Straight Arrow Connector 16">
            <a:extLst>
              <a:ext uri="{FF2B5EF4-FFF2-40B4-BE49-F238E27FC236}">
                <a16:creationId xmlns:a16="http://schemas.microsoft.com/office/drawing/2014/main" id="{3746738F-76CF-2901-899E-67186458932D}"/>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22" name="TextBox 21">
            <a:extLst>
              <a:ext uri="{FF2B5EF4-FFF2-40B4-BE49-F238E27FC236}">
                <a16:creationId xmlns:a16="http://schemas.microsoft.com/office/drawing/2014/main" id="{47A87194-4F72-FE9E-E051-87BD95A9CAF6}"/>
              </a:ext>
            </a:extLst>
          </p:cNvPr>
          <p:cNvSpPr txBox="1">
            <a:spLocks noChangeArrowheads="1"/>
          </p:cNvSpPr>
          <p:nvPr/>
        </p:nvSpPr>
        <p:spPr bwMode="auto">
          <a:xfrm>
            <a:off x="5157187" y="4229339"/>
            <a:ext cx="43794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15" name="TextBox 14">
            <a:extLst>
              <a:ext uri="{FF2B5EF4-FFF2-40B4-BE49-F238E27FC236}">
                <a16:creationId xmlns:a16="http://schemas.microsoft.com/office/drawing/2014/main" id="{2B0D009A-4CA2-6B34-11F8-4B1ED2DA2CB1}"/>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75154B54-74D7-358E-2ECC-C62202B3B9AD}"/>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7B9DC76F-2FD3-3369-A4DE-313A10DF943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a:extLst>
              <a:ext uri="{FF2B5EF4-FFF2-40B4-BE49-F238E27FC236}">
                <a16:creationId xmlns:a16="http://schemas.microsoft.com/office/drawing/2014/main" id="{DE44F660-36BC-6063-D28B-6971D0B9B068}"/>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27" name="TextBox 26">
            <a:extLst>
              <a:ext uri="{FF2B5EF4-FFF2-40B4-BE49-F238E27FC236}">
                <a16:creationId xmlns:a16="http://schemas.microsoft.com/office/drawing/2014/main" id="{FE209F15-54D4-2FBE-6E97-FED7DB97E7A9}"/>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28" name="TextBox 27">
            <a:extLst>
              <a:ext uri="{FF2B5EF4-FFF2-40B4-BE49-F238E27FC236}">
                <a16:creationId xmlns:a16="http://schemas.microsoft.com/office/drawing/2014/main" id="{12022170-D8D9-183D-F3AD-71907A41502A}"/>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94CCFB57-2338-2A0C-3DE3-01B13AAD5CFD}"/>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2A47E0B5-FD53-AFBA-225F-C292FD33EEF8}"/>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31" name="Straight Arrow Connector 30">
            <a:extLst>
              <a:ext uri="{FF2B5EF4-FFF2-40B4-BE49-F238E27FC236}">
                <a16:creationId xmlns:a16="http://schemas.microsoft.com/office/drawing/2014/main" id="{CEB83E0F-5B4B-3A63-9C3A-24EA197FAC15}"/>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32" name="TextBox 31">
            <a:extLst>
              <a:ext uri="{FF2B5EF4-FFF2-40B4-BE49-F238E27FC236}">
                <a16:creationId xmlns:a16="http://schemas.microsoft.com/office/drawing/2014/main" id="{3131A03B-EDB7-37B6-16F8-5E30156DD31D}"/>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33" name="TextBox 32">
            <a:extLst>
              <a:ext uri="{FF2B5EF4-FFF2-40B4-BE49-F238E27FC236}">
                <a16:creationId xmlns:a16="http://schemas.microsoft.com/office/drawing/2014/main" id="{83A84CE8-EAF3-3CCD-D858-B9961DED0337}"/>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34" name="TextBox 33">
            <a:extLst>
              <a:ext uri="{FF2B5EF4-FFF2-40B4-BE49-F238E27FC236}">
                <a16:creationId xmlns:a16="http://schemas.microsoft.com/office/drawing/2014/main" id="{1BA0EBC5-FAD7-74C9-1FD2-641DD235EC93}"/>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35" name="Straight Arrow Connector 34">
            <a:extLst>
              <a:ext uri="{FF2B5EF4-FFF2-40B4-BE49-F238E27FC236}">
                <a16:creationId xmlns:a16="http://schemas.microsoft.com/office/drawing/2014/main" id="{3D783BBC-7EA9-E213-2600-C6D6B4F24EA1}"/>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37" name="Straight Arrow Connector 13">
            <a:extLst>
              <a:ext uri="{FF2B5EF4-FFF2-40B4-BE49-F238E27FC236}">
                <a16:creationId xmlns:a16="http://schemas.microsoft.com/office/drawing/2014/main" id="{1EA5DBE2-684B-0186-0528-A3E6CBD90184}"/>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38" name="TextBox 14">
            <a:extLst>
              <a:ext uri="{FF2B5EF4-FFF2-40B4-BE49-F238E27FC236}">
                <a16:creationId xmlns:a16="http://schemas.microsoft.com/office/drawing/2014/main" id="{0630AE63-E47C-010D-81FB-E02781850AD0}"/>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39" name="Oval 21">
            <a:extLst>
              <a:ext uri="{FF2B5EF4-FFF2-40B4-BE49-F238E27FC236}">
                <a16:creationId xmlns:a16="http://schemas.microsoft.com/office/drawing/2014/main" id="{F17AE5CF-5792-292A-9D28-A34D93B9E291}"/>
              </a:ext>
            </a:extLst>
          </p:cNvPr>
          <p:cNvSpPr>
            <a:spLocks noChangeArrowheads="1"/>
          </p:cNvSpPr>
          <p:nvPr/>
        </p:nvSpPr>
        <p:spPr bwMode="auto">
          <a:xfrm>
            <a:off x="2011365" y="4120121"/>
            <a:ext cx="266700" cy="242887"/>
          </a:xfrm>
          <a:prstGeom prst="ellipse">
            <a:avLst/>
          </a:prstGeom>
          <a:solidFill>
            <a:srgbClr val="009900"/>
          </a:solidFill>
          <a:ln w="9525" algn="ctr">
            <a:solidFill>
              <a:srgbClr val="009900"/>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40" name="TextBox 39">
            <a:extLst>
              <a:ext uri="{FF2B5EF4-FFF2-40B4-BE49-F238E27FC236}">
                <a16:creationId xmlns:a16="http://schemas.microsoft.com/office/drawing/2014/main" id="{C7B92459-9AE4-7ECA-A487-2DB821A0BABC}"/>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5C5E90A8-F9E6-86C5-BB43-546CEF62F723}"/>
              </a:ext>
            </a:extLst>
          </p:cNvPr>
          <p:cNvSpPr txBox="1">
            <a:spLocks noChangeArrowheads="1"/>
          </p:cNvSpPr>
          <p:nvPr/>
        </p:nvSpPr>
        <p:spPr bwMode="auto">
          <a:xfrm>
            <a:off x="6723072" y="1946612"/>
            <a:ext cx="4150495" cy="3786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FontTx/>
              <a:buNone/>
            </a:pPr>
            <a:r>
              <a:rPr lang="en-US" altLang="en-US" sz="2667" dirty="0"/>
              <a:t>Since </a:t>
            </a:r>
            <a:r>
              <a:rPr lang="en-US" altLang="en-US" sz="2667" i="1" dirty="0">
                <a:solidFill>
                  <a:srgbClr val="0000FF"/>
                </a:solidFill>
                <a:latin typeface="Times New Roman" panose="02020603050405020304" pitchFamily="18" charset="0"/>
                <a:cs typeface="Times New Roman" panose="02020603050405020304" pitchFamily="18" charset="0"/>
              </a:rPr>
              <a:t>I</a:t>
            </a:r>
            <a:r>
              <a:rPr lang="en-US" altLang="en-US" sz="2667" i="1" baseline="-25000" dirty="0">
                <a:solidFill>
                  <a:srgbClr val="0000FF"/>
                </a:solidFill>
                <a:latin typeface="Times New Roman" panose="02020603050405020304" pitchFamily="18" charset="0"/>
                <a:cs typeface="Times New Roman" panose="02020603050405020304" pitchFamily="18" charset="0"/>
              </a:rPr>
              <a:t>-</a:t>
            </a:r>
            <a:r>
              <a:rPr lang="en-US" altLang="en-US" sz="2667" dirty="0">
                <a:solidFill>
                  <a:srgbClr val="0000FF"/>
                </a:solidFill>
                <a:latin typeface="Times New Roman" panose="02020603050405020304" pitchFamily="18" charset="0"/>
                <a:cs typeface="Times New Roman" panose="02020603050405020304" pitchFamily="18" charset="0"/>
              </a:rPr>
              <a:t> = 0A</a:t>
            </a:r>
            <a:r>
              <a:rPr lang="en-US" altLang="en-US" sz="2667" dirty="0"/>
              <a:t>:</a:t>
            </a:r>
          </a:p>
          <a:p>
            <a:pPr>
              <a:spcBef>
                <a:spcPct val="0"/>
              </a:spcBef>
              <a:buFontTx/>
              <a:buNone/>
            </a:pPr>
            <a:r>
              <a:rPr lang="en-US" altLang="en-US" sz="2667" dirty="0"/>
              <a:t>By KCL:</a:t>
            </a:r>
            <a:r>
              <a:rPr lang="en-US" altLang="en-US" sz="2667" dirty="0">
                <a:solidFill>
                  <a:srgbClr val="009900"/>
                </a:solidFill>
              </a:rPr>
              <a:t>  </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A</a:t>
            </a:r>
            <a:r>
              <a:rPr lang="en-US" altLang="en-US" sz="2667" i="1" dirty="0">
                <a:solidFill>
                  <a:srgbClr val="009900"/>
                </a:solidFill>
                <a:latin typeface="Times New Roman" panose="02020603050405020304" pitchFamily="18" charset="0"/>
                <a:cs typeface="Times New Roman" panose="02020603050405020304" pitchFamily="18" charset="0"/>
              </a:rPr>
              <a:t> = 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r>
              <a:rPr lang="en-US" altLang="en-US" sz="2667" dirty="0">
                <a:solidFill>
                  <a:srgbClr val="009900"/>
                </a:solidFill>
                <a:latin typeface="Times New Roman" panose="02020603050405020304" pitchFamily="18" charset="0"/>
                <a:cs typeface="Times New Roman" panose="02020603050405020304" pitchFamily="18" charset="0"/>
              </a:rPr>
              <a:t> = 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45" name="Rectangle 44">
            <a:extLst>
              <a:ext uri="{FF2B5EF4-FFF2-40B4-BE49-F238E27FC236}">
                <a16:creationId xmlns:a16="http://schemas.microsoft.com/office/drawing/2014/main" id="{972BD509-C4F5-457E-1DA3-4969AD57E163}"/>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46" name="TextBox 45">
            <a:extLst>
              <a:ext uri="{FF2B5EF4-FFF2-40B4-BE49-F238E27FC236}">
                <a16:creationId xmlns:a16="http://schemas.microsoft.com/office/drawing/2014/main" id="{1CF1DB35-011A-A51B-9782-D2B6302642AC}"/>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53" name="TextBox 52">
            <a:extLst>
              <a:ext uri="{FF2B5EF4-FFF2-40B4-BE49-F238E27FC236}">
                <a16:creationId xmlns:a16="http://schemas.microsoft.com/office/drawing/2014/main" id="{E17CA29B-13DB-2F94-6DCB-72ECB6C28359}"/>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54" name="Rectangle 53">
            <a:extLst>
              <a:ext uri="{FF2B5EF4-FFF2-40B4-BE49-F238E27FC236}">
                <a16:creationId xmlns:a16="http://schemas.microsoft.com/office/drawing/2014/main" id="{8F8ACBAA-89B5-CDFF-135B-25F97C932DCF}"/>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55" name="Rectangle 54">
            <a:extLst>
              <a:ext uri="{FF2B5EF4-FFF2-40B4-BE49-F238E27FC236}">
                <a16:creationId xmlns:a16="http://schemas.microsoft.com/office/drawing/2014/main" id="{140212F2-03E5-C1DD-83FD-AC0487D9CA8C}"/>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56" name="TextBox 55">
            <a:extLst>
              <a:ext uri="{FF2B5EF4-FFF2-40B4-BE49-F238E27FC236}">
                <a16:creationId xmlns:a16="http://schemas.microsoft.com/office/drawing/2014/main" id="{D0EEA339-E59F-EA51-8499-EDDE0E8C7056}"/>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8818D122-C50A-B940-29ED-DC55061041B0}"/>
              </a:ext>
            </a:extLst>
          </p:cNvPr>
          <p:cNvSpPr txBox="1">
            <a:spLocks noChangeArrowheads="1"/>
          </p:cNvSpPr>
          <p:nvPr/>
        </p:nvSpPr>
        <p:spPr bwMode="auto">
          <a:xfrm>
            <a:off x="2603500" y="4910371"/>
            <a:ext cx="145424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cxnSp>
        <p:nvCxnSpPr>
          <p:cNvPr id="2" name="Straight Arrow Connector 16">
            <a:extLst>
              <a:ext uri="{FF2B5EF4-FFF2-40B4-BE49-F238E27FC236}">
                <a16:creationId xmlns:a16="http://schemas.microsoft.com/office/drawing/2014/main" id="{29F06C78-0ECF-D329-DA83-1ACC6707254F}"/>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4" name="TextBox 3">
            <a:extLst>
              <a:ext uri="{FF2B5EF4-FFF2-40B4-BE49-F238E27FC236}">
                <a16:creationId xmlns:a16="http://schemas.microsoft.com/office/drawing/2014/main" id="{D49CB5EC-861D-16CE-3DFD-8F4E8CE3FDC2}"/>
              </a:ext>
            </a:extLst>
          </p:cNvPr>
          <p:cNvSpPr txBox="1">
            <a:spLocks noChangeArrowheads="1"/>
          </p:cNvSpPr>
          <p:nvPr/>
        </p:nvSpPr>
        <p:spPr bwMode="auto">
          <a:xfrm>
            <a:off x="4349273" y="4229339"/>
            <a:ext cx="124585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5" name="TextBox 4">
            <a:extLst>
              <a:ext uri="{FF2B5EF4-FFF2-40B4-BE49-F238E27FC236}">
                <a16:creationId xmlns:a16="http://schemas.microsoft.com/office/drawing/2014/main" id="{475D6B93-D08F-A64F-1914-6E8894342269}"/>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480E655-8B09-BA44-77C9-CA9FB7D79952}"/>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Tree>
    <p:extLst>
      <p:ext uri="{BB962C8B-B14F-4D97-AF65-F5344CB8AC3E}">
        <p14:creationId xmlns:p14="http://schemas.microsoft.com/office/powerpoint/2010/main" val="17802254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4370923-C496-0AE8-C017-C9AC3C2A419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99A0C0EB-2081-1635-D520-258DAC839C12}"/>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5" name="TextBox 4">
            <a:extLst>
              <a:ext uri="{FF2B5EF4-FFF2-40B4-BE49-F238E27FC236}">
                <a16:creationId xmlns:a16="http://schemas.microsoft.com/office/drawing/2014/main" id="{4A5BA292-265F-B23D-786F-E821623EF8E9}"/>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6873FE5D-9355-134A-97C9-924621A461E8}"/>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356066E-AE6F-696E-406B-2D8805FF4F8E}"/>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9869536-442C-3F15-D0AA-A6968D1921D9}"/>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9" name="Straight Arrow Connector 8">
            <a:extLst>
              <a:ext uri="{FF2B5EF4-FFF2-40B4-BE49-F238E27FC236}">
                <a16:creationId xmlns:a16="http://schemas.microsoft.com/office/drawing/2014/main" id="{62605232-1D08-A1D5-63DA-765D1C9CCFAC}"/>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0" name="TextBox 9">
            <a:extLst>
              <a:ext uri="{FF2B5EF4-FFF2-40B4-BE49-F238E27FC236}">
                <a16:creationId xmlns:a16="http://schemas.microsoft.com/office/drawing/2014/main" id="{BF383622-75E0-190A-7209-A081EAB7DE45}"/>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1" name="TextBox 10">
            <a:extLst>
              <a:ext uri="{FF2B5EF4-FFF2-40B4-BE49-F238E27FC236}">
                <a16:creationId xmlns:a16="http://schemas.microsoft.com/office/drawing/2014/main" id="{8B8F42A8-B71C-18C6-AB66-A4FA580A65BF}"/>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2" name="TextBox 11">
            <a:extLst>
              <a:ext uri="{FF2B5EF4-FFF2-40B4-BE49-F238E27FC236}">
                <a16:creationId xmlns:a16="http://schemas.microsoft.com/office/drawing/2014/main" id="{CB4A7408-E141-4006-83D9-EAB850A418CB}"/>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3" name="Straight Arrow Connector 12">
            <a:extLst>
              <a:ext uri="{FF2B5EF4-FFF2-40B4-BE49-F238E27FC236}">
                <a16:creationId xmlns:a16="http://schemas.microsoft.com/office/drawing/2014/main" id="{1B10A972-8532-9BF9-7891-A414CE9F19B9}"/>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14" name="Straight Arrow Connector 13">
            <a:extLst>
              <a:ext uri="{FF2B5EF4-FFF2-40B4-BE49-F238E27FC236}">
                <a16:creationId xmlns:a16="http://schemas.microsoft.com/office/drawing/2014/main" id="{4F555C8D-2B33-491A-B105-996002F2CA90}"/>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5" name="TextBox 14">
            <a:extLst>
              <a:ext uri="{FF2B5EF4-FFF2-40B4-BE49-F238E27FC236}">
                <a16:creationId xmlns:a16="http://schemas.microsoft.com/office/drawing/2014/main" id="{B6A4542F-F0D9-CD11-B707-458CD8B64CF6}"/>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6" name="Oval 21">
            <a:extLst>
              <a:ext uri="{FF2B5EF4-FFF2-40B4-BE49-F238E27FC236}">
                <a16:creationId xmlns:a16="http://schemas.microsoft.com/office/drawing/2014/main" id="{D5D2E492-EC8C-D99C-1E3D-F68295624984}"/>
              </a:ext>
            </a:extLst>
          </p:cNvPr>
          <p:cNvSpPr>
            <a:spLocks noChangeArrowheads="1"/>
          </p:cNvSpPr>
          <p:nvPr/>
        </p:nvSpPr>
        <p:spPr bwMode="auto">
          <a:xfrm>
            <a:off x="2011365" y="4120121"/>
            <a:ext cx="266700" cy="242887"/>
          </a:xfrm>
          <a:prstGeom prst="ellipse">
            <a:avLst/>
          </a:prstGeom>
          <a:solidFill>
            <a:srgbClr val="009900"/>
          </a:solidFill>
          <a:ln w="9525" algn="ctr">
            <a:solidFill>
              <a:srgbClr val="009900"/>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17" name="TextBox 16">
            <a:extLst>
              <a:ext uri="{FF2B5EF4-FFF2-40B4-BE49-F238E27FC236}">
                <a16:creationId xmlns:a16="http://schemas.microsoft.com/office/drawing/2014/main" id="{ADA32B00-7D05-E2EB-8BA0-230594276444}"/>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4C4BD919-C68D-EC9E-0CF6-9A31C5AE996D}"/>
              </a:ext>
            </a:extLst>
          </p:cNvPr>
          <p:cNvSpPr txBox="1">
            <a:spLocks noChangeArrowheads="1"/>
          </p:cNvSpPr>
          <p:nvPr/>
        </p:nvSpPr>
        <p:spPr bwMode="auto">
          <a:xfrm>
            <a:off x="6723072" y="1946612"/>
            <a:ext cx="4150495" cy="3786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FontTx/>
              <a:buNone/>
            </a:pPr>
            <a:r>
              <a:rPr lang="en-US" altLang="en-US" sz="2667" dirty="0"/>
              <a:t>Since </a:t>
            </a:r>
            <a:r>
              <a:rPr lang="en-US" altLang="en-US" sz="2667" i="1" dirty="0">
                <a:solidFill>
                  <a:srgbClr val="0000FF"/>
                </a:solidFill>
                <a:latin typeface="Times New Roman" panose="02020603050405020304" pitchFamily="18" charset="0"/>
                <a:cs typeface="Times New Roman" panose="02020603050405020304" pitchFamily="18" charset="0"/>
              </a:rPr>
              <a:t>I</a:t>
            </a:r>
            <a:r>
              <a:rPr lang="en-US" altLang="en-US" sz="2667" i="1" baseline="-25000" dirty="0">
                <a:solidFill>
                  <a:srgbClr val="0000FF"/>
                </a:solidFill>
                <a:latin typeface="Times New Roman" panose="02020603050405020304" pitchFamily="18" charset="0"/>
                <a:cs typeface="Times New Roman" panose="02020603050405020304" pitchFamily="18" charset="0"/>
              </a:rPr>
              <a:t>-</a:t>
            </a:r>
            <a:r>
              <a:rPr lang="en-US" altLang="en-US" sz="2667" dirty="0">
                <a:solidFill>
                  <a:srgbClr val="0000FF"/>
                </a:solidFill>
                <a:latin typeface="Times New Roman" panose="02020603050405020304" pitchFamily="18" charset="0"/>
                <a:cs typeface="Times New Roman" panose="02020603050405020304" pitchFamily="18" charset="0"/>
              </a:rPr>
              <a:t> = 0A</a:t>
            </a:r>
            <a:r>
              <a:rPr lang="en-US" altLang="en-US" sz="2667" dirty="0"/>
              <a:t>:</a:t>
            </a:r>
          </a:p>
          <a:p>
            <a:pPr>
              <a:spcBef>
                <a:spcPct val="0"/>
              </a:spcBef>
              <a:buFontTx/>
              <a:buNone/>
            </a:pPr>
            <a:r>
              <a:rPr lang="en-US" altLang="en-US" sz="2667" dirty="0"/>
              <a:t>By KCL:</a:t>
            </a:r>
            <a:r>
              <a:rPr lang="en-US" altLang="en-US" sz="2667" dirty="0">
                <a:solidFill>
                  <a:srgbClr val="009900"/>
                </a:solidFill>
              </a:rPr>
              <a:t>  </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A</a:t>
            </a:r>
            <a:r>
              <a:rPr lang="en-US" altLang="en-US" sz="2667" i="1" dirty="0">
                <a:solidFill>
                  <a:srgbClr val="009900"/>
                </a:solidFill>
                <a:latin typeface="Times New Roman" panose="02020603050405020304" pitchFamily="18" charset="0"/>
                <a:cs typeface="Times New Roman" panose="02020603050405020304" pitchFamily="18" charset="0"/>
              </a:rPr>
              <a:t> = 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r>
              <a:rPr lang="en-US" altLang="en-US" sz="2667" dirty="0">
                <a:solidFill>
                  <a:srgbClr val="009900"/>
                </a:solidFill>
                <a:latin typeface="Times New Roman" panose="02020603050405020304" pitchFamily="18" charset="0"/>
                <a:cs typeface="Times New Roman" panose="02020603050405020304" pitchFamily="18" charset="0"/>
              </a:rPr>
              <a:t> = 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None/>
            </a:pPr>
            <a:r>
              <a:rPr lang="en-US" altLang="en-US" sz="2667" dirty="0"/>
              <a:t> </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 name="Rectangle 18">
            <a:extLst>
              <a:ext uri="{FF2B5EF4-FFF2-40B4-BE49-F238E27FC236}">
                <a16:creationId xmlns:a16="http://schemas.microsoft.com/office/drawing/2014/main" id="{7EE0580E-C6C6-00EE-CDD1-A4A7797FB3B0}"/>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0" name="TextBox 19">
            <a:extLst>
              <a:ext uri="{FF2B5EF4-FFF2-40B4-BE49-F238E27FC236}">
                <a16:creationId xmlns:a16="http://schemas.microsoft.com/office/drawing/2014/main" id="{EB30946E-BF91-C1BA-C19C-6885040654D5}"/>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82AA7CE3-2235-C3E5-6296-DF69C4CD2493}"/>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04FCDDAA-F422-06D7-8C68-0A22BFF04181}"/>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3" name="Rectangle 22">
            <a:extLst>
              <a:ext uri="{FF2B5EF4-FFF2-40B4-BE49-F238E27FC236}">
                <a16:creationId xmlns:a16="http://schemas.microsoft.com/office/drawing/2014/main" id="{481AD4CA-4A1D-B89B-F60F-037422B77C08}"/>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4" name="TextBox 23">
            <a:extLst>
              <a:ext uri="{FF2B5EF4-FFF2-40B4-BE49-F238E27FC236}">
                <a16:creationId xmlns:a16="http://schemas.microsoft.com/office/drawing/2014/main" id="{045215CF-CF52-5B60-66B1-FC7D535B6A7B}"/>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EFAA6422-F050-ED00-3934-BA94D766546D}"/>
              </a:ext>
            </a:extLst>
          </p:cNvPr>
          <p:cNvSpPr txBox="1">
            <a:spLocks noChangeArrowheads="1"/>
          </p:cNvSpPr>
          <p:nvPr/>
        </p:nvSpPr>
        <p:spPr bwMode="auto">
          <a:xfrm>
            <a:off x="2603500" y="4910371"/>
            <a:ext cx="145424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cxnSp>
        <p:nvCxnSpPr>
          <p:cNvPr id="26" name="Straight Arrow Connector 16">
            <a:extLst>
              <a:ext uri="{FF2B5EF4-FFF2-40B4-BE49-F238E27FC236}">
                <a16:creationId xmlns:a16="http://schemas.microsoft.com/office/drawing/2014/main" id="{B550087E-B123-FF73-3DD1-165F529626E3}"/>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27" name="TextBox 26">
            <a:extLst>
              <a:ext uri="{FF2B5EF4-FFF2-40B4-BE49-F238E27FC236}">
                <a16:creationId xmlns:a16="http://schemas.microsoft.com/office/drawing/2014/main" id="{0FE47A98-D5E5-A11A-B71C-18E094802165}"/>
              </a:ext>
            </a:extLst>
          </p:cNvPr>
          <p:cNvSpPr txBox="1">
            <a:spLocks noChangeArrowheads="1"/>
          </p:cNvSpPr>
          <p:nvPr/>
        </p:nvSpPr>
        <p:spPr bwMode="auto">
          <a:xfrm>
            <a:off x="4349273" y="4229339"/>
            <a:ext cx="124585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28" name="TextBox 27">
            <a:extLst>
              <a:ext uri="{FF2B5EF4-FFF2-40B4-BE49-F238E27FC236}">
                <a16:creationId xmlns:a16="http://schemas.microsoft.com/office/drawing/2014/main" id="{0E3EDE37-8C43-9A1E-A11F-DFB736D2DB9E}"/>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9614109-7C00-D937-ACC4-737C4C965CB5}"/>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
        <p:nvSpPr>
          <p:cNvPr id="30" name="TextBox 29">
            <a:extLst>
              <a:ext uri="{FF2B5EF4-FFF2-40B4-BE49-F238E27FC236}">
                <a16:creationId xmlns:a16="http://schemas.microsoft.com/office/drawing/2014/main" id="{BF4071DE-3821-0848-6890-94378AA6A44A}"/>
              </a:ext>
            </a:extLst>
          </p:cNvPr>
          <p:cNvSpPr txBox="1">
            <a:spLocks noChangeArrowheads="1"/>
          </p:cNvSpPr>
          <p:nvPr/>
        </p:nvSpPr>
        <p:spPr bwMode="auto">
          <a:xfrm>
            <a:off x="3386504" y="3538038"/>
            <a:ext cx="1175322"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 </a:t>
            </a:r>
            <a:r>
              <a:rPr lang="en-US" altLang="en-US" sz="2667"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667" i="1" dirty="0">
                <a:latin typeface="Times New Roman" panose="02020603050405020304" pitchFamily="18" charset="0"/>
                <a:cs typeface="Times New Roman" panose="02020603050405020304" pitchFamily="18" charset="0"/>
                <a:sym typeface="Symbol" panose="05050102010706020507" pitchFamily="18" charset="2"/>
              </a:rPr>
              <a:t>V</a:t>
            </a:r>
            <a:r>
              <a:rPr lang="en-US" altLang="en-US" sz="2667" dirty="0">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667"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35184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FCA5E47-6FE1-6671-4EE6-78C76BDD4FD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8D2998D9-D456-228E-5D96-D373B75931E5}"/>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9" name="TextBox 8">
            <a:extLst>
              <a:ext uri="{FF2B5EF4-FFF2-40B4-BE49-F238E27FC236}">
                <a16:creationId xmlns:a16="http://schemas.microsoft.com/office/drawing/2014/main" id="{9A2FF1C8-D0D9-ED79-A70E-FE56B85013F6}"/>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D23C515B-2715-E4A2-FD44-75BD7D46FEA3}"/>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E87BB74D-B532-1C6B-0A41-4CEB7F69404E}"/>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6D0B4B1-65A3-4AFE-1FBA-CAB4AEE97194}"/>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3" name="Straight Arrow Connector 12">
            <a:extLst>
              <a:ext uri="{FF2B5EF4-FFF2-40B4-BE49-F238E27FC236}">
                <a16:creationId xmlns:a16="http://schemas.microsoft.com/office/drawing/2014/main" id="{B0228BEE-D865-E14C-EC30-EA434F5A56CF}"/>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4" name="TextBox 13">
            <a:extLst>
              <a:ext uri="{FF2B5EF4-FFF2-40B4-BE49-F238E27FC236}">
                <a16:creationId xmlns:a16="http://schemas.microsoft.com/office/drawing/2014/main" id="{1B7CD7AC-6D37-B9C7-DE57-DDD111AEF9FE}"/>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5" name="TextBox 14">
            <a:extLst>
              <a:ext uri="{FF2B5EF4-FFF2-40B4-BE49-F238E27FC236}">
                <a16:creationId xmlns:a16="http://schemas.microsoft.com/office/drawing/2014/main" id="{F4872590-40E2-9E51-7051-5335DFD3A61F}"/>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6" name="TextBox 15">
            <a:extLst>
              <a:ext uri="{FF2B5EF4-FFF2-40B4-BE49-F238E27FC236}">
                <a16:creationId xmlns:a16="http://schemas.microsoft.com/office/drawing/2014/main" id="{B92CF29C-6085-03BC-4F4A-B9093BD07768}"/>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7" name="Straight Arrow Connector 16">
            <a:extLst>
              <a:ext uri="{FF2B5EF4-FFF2-40B4-BE49-F238E27FC236}">
                <a16:creationId xmlns:a16="http://schemas.microsoft.com/office/drawing/2014/main" id="{490242F6-A3F3-9F29-C4A1-CCE6282E6845}"/>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19" name="Straight Arrow Connector 13">
            <a:extLst>
              <a:ext uri="{FF2B5EF4-FFF2-40B4-BE49-F238E27FC236}">
                <a16:creationId xmlns:a16="http://schemas.microsoft.com/office/drawing/2014/main" id="{561C09B1-CBB4-9F2E-1200-B366AFB26EA7}"/>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20" name="TextBox 14">
            <a:extLst>
              <a:ext uri="{FF2B5EF4-FFF2-40B4-BE49-F238E27FC236}">
                <a16:creationId xmlns:a16="http://schemas.microsoft.com/office/drawing/2014/main" id="{00CA9CBF-79EB-0458-3304-BF7CA2748AD3}"/>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21" name="Oval 21">
            <a:extLst>
              <a:ext uri="{FF2B5EF4-FFF2-40B4-BE49-F238E27FC236}">
                <a16:creationId xmlns:a16="http://schemas.microsoft.com/office/drawing/2014/main" id="{28F75623-FCC8-7F3F-A323-EC35FB1450AF}"/>
              </a:ext>
            </a:extLst>
          </p:cNvPr>
          <p:cNvSpPr>
            <a:spLocks noChangeArrowheads="1"/>
          </p:cNvSpPr>
          <p:nvPr/>
        </p:nvSpPr>
        <p:spPr bwMode="auto">
          <a:xfrm>
            <a:off x="2011365" y="4120121"/>
            <a:ext cx="266700" cy="242887"/>
          </a:xfrm>
          <a:prstGeom prst="ellipse">
            <a:avLst/>
          </a:prstGeom>
          <a:solidFill>
            <a:srgbClr val="009900"/>
          </a:solidFill>
          <a:ln w="9525" algn="ctr">
            <a:solidFill>
              <a:srgbClr val="009900"/>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22" name="TextBox 21">
            <a:extLst>
              <a:ext uri="{FF2B5EF4-FFF2-40B4-BE49-F238E27FC236}">
                <a16:creationId xmlns:a16="http://schemas.microsoft.com/office/drawing/2014/main" id="{76CD9FB5-442D-49D4-CBCF-A5E61959FB02}"/>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a:latin typeface="Times New Roman" panose="02020603050405020304" pitchFamily="18" charset="0"/>
                <a:cs typeface="Times New Roman" panose="02020603050405020304" pitchFamily="18" charset="0"/>
              </a:rPr>
              <a:t>0mV</a:t>
            </a:r>
            <a:endParaRPr lang="en-US" altLang="en-US" sz="2667" baseline="-250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98A73CE0-D83A-6AF1-AB69-E6609652312C}"/>
              </a:ext>
            </a:extLst>
          </p:cNvPr>
          <p:cNvSpPr txBox="1">
            <a:spLocks noChangeArrowheads="1"/>
          </p:cNvSpPr>
          <p:nvPr/>
        </p:nvSpPr>
        <p:spPr bwMode="auto">
          <a:xfrm>
            <a:off x="6723072" y="1946612"/>
            <a:ext cx="4150495" cy="3786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FontTx/>
              <a:buNone/>
            </a:pPr>
            <a:r>
              <a:rPr lang="en-US" altLang="en-US" sz="2667" dirty="0"/>
              <a:t>Since </a:t>
            </a:r>
            <a:r>
              <a:rPr lang="en-US" altLang="en-US" sz="2667" i="1" dirty="0">
                <a:solidFill>
                  <a:srgbClr val="0000FF"/>
                </a:solidFill>
                <a:latin typeface="Times New Roman" panose="02020603050405020304" pitchFamily="18" charset="0"/>
                <a:cs typeface="Times New Roman" panose="02020603050405020304" pitchFamily="18" charset="0"/>
              </a:rPr>
              <a:t>I</a:t>
            </a:r>
            <a:r>
              <a:rPr lang="en-US" altLang="en-US" sz="2667" i="1" baseline="-25000" dirty="0">
                <a:solidFill>
                  <a:srgbClr val="0000FF"/>
                </a:solidFill>
                <a:latin typeface="Times New Roman" panose="02020603050405020304" pitchFamily="18" charset="0"/>
                <a:cs typeface="Times New Roman" panose="02020603050405020304" pitchFamily="18" charset="0"/>
              </a:rPr>
              <a:t>-</a:t>
            </a:r>
            <a:r>
              <a:rPr lang="en-US" altLang="en-US" sz="2667" dirty="0">
                <a:solidFill>
                  <a:srgbClr val="0000FF"/>
                </a:solidFill>
                <a:latin typeface="Times New Roman" panose="02020603050405020304" pitchFamily="18" charset="0"/>
                <a:cs typeface="Times New Roman" panose="02020603050405020304" pitchFamily="18" charset="0"/>
              </a:rPr>
              <a:t> = 0A</a:t>
            </a:r>
            <a:r>
              <a:rPr lang="en-US" altLang="en-US" sz="2667" dirty="0"/>
              <a:t>:</a:t>
            </a:r>
          </a:p>
          <a:p>
            <a:pPr>
              <a:spcBef>
                <a:spcPct val="0"/>
              </a:spcBef>
              <a:buFontTx/>
              <a:buNone/>
            </a:pPr>
            <a:r>
              <a:rPr lang="en-US" altLang="en-US" sz="2667" dirty="0"/>
              <a:t>By KCL:</a:t>
            </a:r>
            <a:r>
              <a:rPr lang="en-US" altLang="en-US" sz="2667" dirty="0">
                <a:solidFill>
                  <a:srgbClr val="009900"/>
                </a:solidFill>
              </a:rPr>
              <a:t>  </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A</a:t>
            </a:r>
            <a:r>
              <a:rPr lang="en-US" altLang="en-US" sz="2667" i="1" dirty="0">
                <a:solidFill>
                  <a:srgbClr val="009900"/>
                </a:solidFill>
                <a:latin typeface="Times New Roman" panose="02020603050405020304" pitchFamily="18" charset="0"/>
                <a:cs typeface="Times New Roman" panose="02020603050405020304" pitchFamily="18" charset="0"/>
              </a:rPr>
              <a:t> = 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r>
              <a:rPr lang="en-US" altLang="en-US" sz="2667" dirty="0">
                <a:solidFill>
                  <a:srgbClr val="009900"/>
                </a:solidFill>
                <a:latin typeface="Times New Roman" panose="02020603050405020304" pitchFamily="18" charset="0"/>
                <a:cs typeface="Times New Roman" panose="02020603050405020304" pitchFamily="18" charset="0"/>
              </a:rPr>
              <a:t> = 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None/>
            </a:pPr>
            <a:r>
              <a:rPr lang="en-US" altLang="en-US" sz="2667" dirty="0"/>
              <a:t>By Ohm’s Law:</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8" name="Rectangle 27">
            <a:extLst>
              <a:ext uri="{FF2B5EF4-FFF2-40B4-BE49-F238E27FC236}">
                <a16:creationId xmlns:a16="http://schemas.microsoft.com/office/drawing/2014/main" id="{268374BF-D1AB-7AC6-73B1-9E49AF584EF3}"/>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9" name="TextBox 28">
            <a:extLst>
              <a:ext uri="{FF2B5EF4-FFF2-40B4-BE49-F238E27FC236}">
                <a16:creationId xmlns:a16="http://schemas.microsoft.com/office/drawing/2014/main" id="{E8D895D8-28C8-E313-63D3-7F8C20C3B89F}"/>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48AD1834-416B-4573-8BAC-06F2D2D1FB9D}"/>
              </a:ext>
            </a:extLst>
          </p:cNvPr>
          <p:cNvGraphicFramePr>
            <a:graphicFrameLocks noChangeAspect="1"/>
          </p:cNvGraphicFramePr>
          <p:nvPr/>
        </p:nvGraphicFramePr>
        <p:xfrm>
          <a:off x="5468931" y="5023710"/>
          <a:ext cx="5689600" cy="677333"/>
        </p:xfrm>
        <a:graphic>
          <a:graphicData uri="http://schemas.openxmlformats.org/presentationml/2006/ole">
            <mc:AlternateContent xmlns:mc="http://schemas.openxmlformats.org/markup-compatibility/2006">
              <mc:Choice xmlns:v="urn:schemas-microsoft-com:vml" Requires="v">
                <p:oleObj name="Equation" r:id="rId4" imgW="2133360" imgH="253800" progId="Equation.DSMT4">
                  <p:embed/>
                </p:oleObj>
              </mc:Choice>
              <mc:Fallback>
                <p:oleObj name="Equation" r:id="rId4" imgW="2133360" imgH="253800" progId="Equation.DSMT4">
                  <p:embed/>
                  <p:pic>
                    <p:nvPicPr>
                      <p:cNvPr id="30" name="Object 29">
                        <a:extLst>
                          <a:ext uri="{FF2B5EF4-FFF2-40B4-BE49-F238E27FC236}">
                            <a16:creationId xmlns:a16="http://schemas.microsoft.com/office/drawing/2014/main" id="{48AD1834-416B-4573-8BAC-06F2D2D1FB9D}"/>
                          </a:ext>
                        </a:extLst>
                      </p:cNvPr>
                      <p:cNvPicPr/>
                      <p:nvPr/>
                    </p:nvPicPr>
                    <p:blipFill>
                      <a:blip r:embed="rId5"/>
                      <a:stretch>
                        <a:fillRect/>
                      </a:stretch>
                    </p:blipFill>
                    <p:spPr>
                      <a:xfrm>
                        <a:off x="5468931" y="5023710"/>
                        <a:ext cx="5689600" cy="677333"/>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6E500330-55AC-CAB4-5222-A556518C205D}"/>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33" name="Rectangle 32">
            <a:extLst>
              <a:ext uri="{FF2B5EF4-FFF2-40B4-BE49-F238E27FC236}">
                <a16:creationId xmlns:a16="http://schemas.microsoft.com/office/drawing/2014/main" id="{EF960E28-B37E-4C7E-D00C-5DC2E501E9BA}"/>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34" name="Rectangle 33">
            <a:extLst>
              <a:ext uri="{FF2B5EF4-FFF2-40B4-BE49-F238E27FC236}">
                <a16:creationId xmlns:a16="http://schemas.microsoft.com/office/drawing/2014/main" id="{3417E1CB-181B-EC86-6873-C854645DBEE6}"/>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35" name="TextBox 34">
            <a:extLst>
              <a:ext uri="{FF2B5EF4-FFF2-40B4-BE49-F238E27FC236}">
                <a16:creationId xmlns:a16="http://schemas.microsoft.com/office/drawing/2014/main" id="{F791C231-1922-2667-4335-5862FACF5728}"/>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cxnSp>
        <p:nvCxnSpPr>
          <p:cNvPr id="2" name="Straight Arrow Connector 16">
            <a:extLst>
              <a:ext uri="{FF2B5EF4-FFF2-40B4-BE49-F238E27FC236}">
                <a16:creationId xmlns:a16="http://schemas.microsoft.com/office/drawing/2014/main" id="{8995A0E8-5828-B359-F293-F10F18884ADA}"/>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4" name="TextBox 3">
            <a:extLst>
              <a:ext uri="{FF2B5EF4-FFF2-40B4-BE49-F238E27FC236}">
                <a16:creationId xmlns:a16="http://schemas.microsoft.com/office/drawing/2014/main" id="{30BFB502-3878-9B27-DAFD-295F59CB11B3}"/>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F567E412-A4E8-15B6-03CE-39A452F0126F}"/>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
        <p:nvSpPr>
          <p:cNvPr id="25" name="TextBox 24">
            <a:extLst>
              <a:ext uri="{FF2B5EF4-FFF2-40B4-BE49-F238E27FC236}">
                <a16:creationId xmlns:a16="http://schemas.microsoft.com/office/drawing/2014/main" id="{BE302F19-9FE4-8404-7E10-ECC3C4037DC9}"/>
              </a:ext>
            </a:extLst>
          </p:cNvPr>
          <p:cNvSpPr txBox="1">
            <a:spLocks noChangeArrowheads="1"/>
          </p:cNvSpPr>
          <p:nvPr/>
        </p:nvSpPr>
        <p:spPr bwMode="auto">
          <a:xfrm>
            <a:off x="2603500" y="4910371"/>
            <a:ext cx="145424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92490C05-0A3D-D32B-E93F-AE5E295F8DCD}"/>
              </a:ext>
            </a:extLst>
          </p:cNvPr>
          <p:cNvSpPr txBox="1">
            <a:spLocks noChangeArrowheads="1"/>
          </p:cNvSpPr>
          <p:nvPr/>
        </p:nvSpPr>
        <p:spPr bwMode="auto">
          <a:xfrm>
            <a:off x="4349273" y="4229339"/>
            <a:ext cx="124585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
        <p:nvSpPr>
          <p:cNvPr id="36" name="TextBox 35">
            <a:extLst>
              <a:ext uri="{FF2B5EF4-FFF2-40B4-BE49-F238E27FC236}">
                <a16:creationId xmlns:a16="http://schemas.microsoft.com/office/drawing/2014/main" id="{B27E1B8C-B8AE-0492-FA92-4BFBF6783A68}"/>
              </a:ext>
            </a:extLst>
          </p:cNvPr>
          <p:cNvSpPr txBox="1">
            <a:spLocks noChangeArrowheads="1"/>
          </p:cNvSpPr>
          <p:nvPr/>
        </p:nvSpPr>
        <p:spPr bwMode="auto">
          <a:xfrm>
            <a:off x="3386504" y="3538038"/>
            <a:ext cx="1175322"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 </a:t>
            </a:r>
            <a:r>
              <a:rPr lang="en-US" altLang="en-US" sz="2667"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667" i="1" dirty="0">
                <a:latin typeface="Times New Roman" panose="02020603050405020304" pitchFamily="18" charset="0"/>
                <a:cs typeface="Times New Roman" panose="02020603050405020304" pitchFamily="18" charset="0"/>
                <a:sym typeface="Symbol" panose="05050102010706020507" pitchFamily="18" charset="2"/>
              </a:rPr>
              <a:t>V</a:t>
            </a:r>
            <a:r>
              <a:rPr lang="en-US" altLang="en-US" sz="2667" dirty="0">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667" baseline="-25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61A90FE-A303-98F7-CE36-37CC70F21C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047" y="2299593"/>
            <a:ext cx="5296011" cy="385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79FFAB58-C047-1096-521E-AF1B3930D467}"/>
              </a:ext>
            </a:extLst>
          </p:cNvPr>
          <p:cNvSpPr>
            <a:spLocks noChangeArrowheads="1"/>
          </p:cNvSpPr>
          <p:nvPr/>
        </p:nvSpPr>
        <p:spPr bwMode="auto">
          <a:xfrm>
            <a:off x="3445202" y="2839401"/>
            <a:ext cx="541173" cy="410212"/>
          </a:xfrm>
          <a:prstGeom prst="rect">
            <a:avLst/>
          </a:prstGeom>
          <a:solidFill>
            <a:schemeClr val="bg1"/>
          </a:solidFill>
          <a:ln w="9525" algn="ctr">
            <a:solidFill>
              <a:schemeClr val="bg1"/>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6" name="TextBox 5">
            <a:extLst>
              <a:ext uri="{FF2B5EF4-FFF2-40B4-BE49-F238E27FC236}">
                <a16:creationId xmlns:a16="http://schemas.microsoft.com/office/drawing/2014/main" id="{5B318AE6-BAC7-B4E9-FF29-A502EA49A045}"/>
              </a:ext>
            </a:extLst>
          </p:cNvPr>
          <p:cNvSpPr txBox="1">
            <a:spLocks noChangeArrowheads="1"/>
          </p:cNvSpPr>
          <p:nvPr/>
        </p:nvSpPr>
        <p:spPr bwMode="auto">
          <a:xfrm>
            <a:off x="256993" y="120294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FF0000"/>
                </a:solidFill>
              </a:rPr>
              <a:t>1)  </a:t>
            </a:r>
            <a:r>
              <a:rPr lang="en-US" altLang="en-US" sz="3200" i="1" dirty="0">
                <a:solidFill>
                  <a:srgbClr val="FF0000"/>
                </a:solidFill>
                <a:latin typeface="Times New Roman" panose="02020603050405020304" pitchFamily="18" charset="0"/>
                <a:cs typeface="Times New Roman" panose="02020603050405020304" pitchFamily="18" charset="0"/>
              </a:rPr>
              <a:t>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r>
              <a:rPr lang="en-US" altLang="en-US" sz="3200" i="1" dirty="0">
                <a:solidFill>
                  <a:srgbClr val="FF0000"/>
                </a:solidFill>
                <a:latin typeface="Times New Roman" panose="02020603050405020304" pitchFamily="18" charset="0"/>
                <a:cs typeface="Times New Roman" panose="02020603050405020304" pitchFamily="18" charset="0"/>
              </a:rPr>
              <a:t> = V</a:t>
            </a:r>
            <a:r>
              <a:rPr lang="en-US" altLang="en-US" sz="3200" i="1" baseline="-25000" dirty="0">
                <a:solidFill>
                  <a:srgbClr val="FF0000"/>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70ED9692-62CB-FB79-CD80-888C0EBD9A5A}"/>
              </a:ext>
            </a:extLst>
          </p:cNvPr>
          <p:cNvSpPr txBox="1">
            <a:spLocks noChangeArrowheads="1"/>
          </p:cNvSpPr>
          <p:nvPr/>
        </p:nvSpPr>
        <p:spPr bwMode="auto">
          <a:xfrm>
            <a:off x="2181229" y="2195541"/>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E7F7E8E-4412-4EDE-5926-EFFB373B918F}"/>
              </a:ext>
            </a:extLst>
          </p:cNvPr>
          <p:cNvSpPr txBox="1">
            <a:spLocks noChangeArrowheads="1"/>
          </p:cNvSpPr>
          <p:nvPr/>
        </p:nvSpPr>
        <p:spPr bwMode="auto">
          <a:xfrm>
            <a:off x="2168188" y="3334336"/>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FF0000"/>
                </a:solidFill>
                <a:latin typeface="Times New Roman" panose="02020603050405020304" pitchFamily="18" charset="0"/>
                <a:cs typeface="Times New Roman" panose="02020603050405020304" pitchFamily="18" charset="0"/>
              </a:rPr>
              <a:t>2mV</a:t>
            </a:r>
            <a:endParaRPr lang="en-US" altLang="en-US" sz="2667"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17DD978-1B15-68E1-15FA-C6A084C3989E}"/>
              </a:ext>
            </a:extLst>
          </p:cNvPr>
          <p:cNvSpPr txBox="1">
            <a:spLocks noChangeArrowheads="1"/>
          </p:cNvSpPr>
          <p:nvPr/>
        </p:nvSpPr>
        <p:spPr bwMode="auto">
          <a:xfrm>
            <a:off x="2963734" y="1206887"/>
            <a:ext cx="2744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3200" dirty="0">
                <a:solidFill>
                  <a:srgbClr val="0000FF"/>
                </a:solidFill>
              </a:rPr>
              <a:t>2)  </a:t>
            </a:r>
            <a:r>
              <a:rPr lang="en-US" altLang="en-US" sz="3200" i="1" dirty="0">
                <a:solidFill>
                  <a:srgbClr val="0000FF"/>
                </a:solidFill>
                <a:latin typeface="Times New Roman" panose="02020603050405020304" pitchFamily="18" charset="0"/>
                <a:cs typeface="Times New Roman" panose="02020603050405020304" pitchFamily="18" charset="0"/>
              </a:rPr>
              <a:t>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i="1" dirty="0">
                <a:solidFill>
                  <a:srgbClr val="0000FF"/>
                </a:solidFill>
                <a:latin typeface="Times New Roman" panose="02020603050405020304" pitchFamily="18" charset="0"/>
                <a:cs typeface="Times New Roman" panose="02020603050405020304" pitchFamily="18" charset="0"/>
              </a:rPr>
              <a:t> = I</a:t>
            </a:r>
            <a:r>
              <a:rPr lang="en-US" altLang="en-US" sz="3200" i="1" baseline="-25000" dirty="0">
                <a:solidFill>
                  <a:srgbClr val="0000FF"/>
                </a:solidFill>
                <a:latin typeface="Times New Roman" panose="02020603050405020304" pitchFamily="18" charset="0"/>
                <a:cs typeface="Times New Roman" panose="02020603050405020304" pitchFamily="18" charset="0"/>
              </a:rPr>
              <a:t>-</a:t>
            </a:r>
            <a:r>
              <a:rPr lang="en-US" altLang="en-US" sz="3200" dirty="0">
                <a:solidFill>
                  <a:srgbClr val="0000FF"/>
                </a:solidFill>
                <a:latin typeface="Times New Roman" panose="02020603050405020304" pitchFamily="18" charset="0"/>
                <a:cs typeface="Times New Roman" panose="02020603050405020304" pitchFamily="18" charset="0"/>
              </a:rPr>
              <a:t> = 0A</a:t>
            </a:r>
            <a:endParaRPr lang="en-US" altLang="en-US" sz="3200" baseline="-25000" dirty="0">
              <a:solidFill>
                <a:srgbClr val="0000FF"/>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150BB8AA-9F56-C1EF-4E45-795B2D8BC58E}"/>
              </a:ext>
            </a:extLst>
          </p:cNvPr>
          <p:cNvCxnSpPr>
            <a:cxnSpLocks noChangeShapeType="1"/>
          </p:cNvCxnSpPr>
          <p:nvPr/>
        </p:nvCxnSpPr>
        <p:spPr bwMode="auto">
          <a:xfrm>
            <a:off x="1180915" y="2590483"/>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12" name="TextBox 11">
            <a:extLst>
              <a:ext uri="{FF2B5EF4-FFF2-40B4-BE49-F238E27FC236}">
                <a16:creationId xmlns:a16="http://schemas.microsoft.com/office/drawing/2014/main" id="{16631316-4F42-5E9B-5473-40E56DB6F4A0}"/>
              </a:ext>
            </a:extLst>
          </p:cNvPr>
          <p:cNvSpPr txBox="1">
            <a:spLocks noChangeArrowheads="1"/>
          </p:cNvSpPr>
          <p:nvPr/>
        </p:nvSpPr>
        <p:spPr bwMode="auto">
          <a:xfrm>
            <a:off x="1031892" y="2028915"/>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13" name="TextBox 12">
            <a:extLst>
              <a:ext uri="{FF2B5EF4-FFF2-40B4-BE49-F238E27FC236}">
                <a16:creationId xmlns:a16="http://schemas.microsoft.com/office/drawing/2014/main" id="{09867E1D-0C27-53D6-ABCA-47849146F39B}"/>
              </a:ext>
            </a:extLst>
          </p:cNvPr>
          <p:cNvSpPr txBox="1">
            <a:spLocks noChangeArrowheads="1"/>
          </p:cNvSpPr>
          <p:nvPr/>
        </p:nvSpPr>
        <p:spPr bwMode="auto">
          <a:xfrm>
            <a:off x="4484406" y="2488883"/>
            <a:ext cx="849913"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p>
        </p:txBody>
      </p:sp>
      <p:sp>
        <p:nvSpPr>
          <p:cNvPr id="14" name="TextBox 13">
            <a:extLst>
              <a:ext uri="{FF2B5EF4-FFF2-40B4-BE49-F238E27FC236}">
                <a16:creationId xmlns:a16="http://schemas.microsoft.com/office/drawing/2014/main" id="{299AB3ED-8E0E-1A90-8040-A0A5D97988E2}"/>
              </a:ext>
            </a:extLst>
          </p:cNvPr>
          <p:cNvSpPr txBox="1">
            <a:spLocks noChangeArrowheads="1"/>
          </p:cNvSpPr>
          <p:nvPr/>
        </p:nvSpPr>
        <p:spPr bwMode="auto">
          <a:xfrm>
            <a:off x="6248402" y="1231900"/>
            <a:ext cx="437010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9900"/>
                </a:solidFill>
              </a:rPr>
              <a:t>3)  </a:t>
            </a:r>
            <a:r>
              <a:rPr lang="en-US" altLang="en-US" sz="2667" i="1" dirty="0">
                <a:solidFill>
                  <a:srgbClr val="009900"/>
                </a:solidFill>
                <a:latin typeface="Times New Roman" panose="02020603050405020304" pitchFamily="18" charset="0"/>
                <a:cs typeface="Times New Roman" panose="02020603050405020304" pitchFamily="18" charset="0"/>
              </a:rPr>
              <a:t>V</a:t>
            </a:r>
            <a:r>
              <a:rPr lang="en-US" altLang="en-US" sz="2667" i="1" baseline="-25000" dirty="0">
                <a:solidFill>
                  <a:srgbClr val="009900"/>
                </a:solidFill>
                <a:latin typeface="Times New Roman" panose="02020603050405020304" pitchFamily="18" charset="0"/>
                <a:cs typeface="Times New Roman" panose="02020603050405020304" pitchFamily="18" charset="0"/>
              </a:rPr>
              <a:t>OUT</a:t>
            </a:r>
            <a:r>
              <a:rPr lang="en-US" altLang="en-US" sz="2667" dirty="0">
                <a:solidFill>
                  <a:srgbClr val="009900"/>
                </a:solidFill>
              </a:rPr>
              <a:t> makes 1 and 2 true</a:t>
            </a:r>
            <a:endParaRPr lang="en-US" altLang="en-US" sz="2667" baseline="-25000" dirty="0">
              <a:solidFill>
                <a:srgbClr val="009900"/>
              </a:solidFill>
            </a:endParaRPr>
          </a:p>
        </p:txBody>
      </p:sp>
      <p:cxnSp>
        <p:nvCxnSpPr>
          <p:cNvPr id="15" name="Straight Arrow Connector 14">
            <a:extLst>
              <a:ext uri="{FF2B5EF4-FFF2-40B4-BE49-F238E27FC236}">
                <a16:creationId xmlns:a16="http://schemas.microsoft.com/office/drawing/2014/main" id="{B5C946DB-1F0C-B22A-C4FE-0A64B4FE30A5}"/>
              </a:ext>
            </a:extLst>
          </p:cNvPr>
          <p:cNvCxnSpPr>
            <a:cxnSpLocks noChangeShapeType="1"/>
          </p:cNvCxnSpPr>
          <p:nvPr/>
        </p:nvCxnSpPr>
        <p:spPr bwMode="auto">
          <a:xfrm>
            <a:off x="2527299" y="4834171"/>
            <a:ext cx="0" cy="60960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cxnSp>
        <p:nvCxnSpPr>
          <p:cNvPr id="19" name="Straight Arrow Connector 13">
            <a:extLst>
              <a:ext uri="{FF2B5EF4-FFF2-40B4-BE49-F238E27FC236}">
                <a16:creationId xmlns:a16="http://schemas.microsoft.com/office/drawing/2014/main" id="{2AD5EFB6-9FA3-7E33-1CE9-8EFD25B49FE6}"/>
              </a:ext>
            </a:extLst>
          </p:cNvPr>
          <p:cNvCxnSpPr>
            <a:cxnSpLocks noChangeShapeType="1"/>
          </p:cNvCxnSpPr>
          <p:nvPr/>
        </p:nvCxnSpPr>
        <p:spPr bwMode="auto">
          <a:xfrm rot="-5400000">
            <a:off x="1716091" y="3690016"/>
            <a:ext cx="381000" cy="0"/>
          </a:xfrm>
          <a:prstGeom prst="straightConnector1">
            <a:avLst/>
          </a:prstGeom>
          <a:noFill/>
          <a:ln w="9525" algn="ctr">
            <a:solidFill>
              <a:srgbClr val="0000FF"/>
            </a:solidFill>
            <a:round/>
            <a:headEnd type="triangle" w="med" len="med"/>
            <a:tailEnd type="triangle" w="med" len="med"/>
          </a:ln>
          <a:extLst>
            <a:ext uri="{909E8E84-426E-40DD-AFC4-6F175D3DCCD1}">
              <a14:hiddenFill xmlns:a14="http://schemas.microsoft.com/office/drawing/2010/main">
                <a:noFill/>
              </a14:hiddenFill>
            </a:ext>
          </a:extLst>
        </p:spPr>
      </p:cxnSp>
      <p:sp>
        <p:nvSpPr>
          <p:cNvPr id="20" name="TextBox 14">
            <a:extLst>
              <a:ext uri="{FF2B5EF4-FFF2-40B4-BE49-F238E27FC236}">
                <a16:creationId xmlns:a16="http://schemas.microsoft.com/office/drawing/2014/main" id="{8222A7BD-C11B-43FF-400F-561BC3AFB31C}"/>
              </a:ext>
            </a:extLst>
          </p:cNvPr>
          <p:cNvSpPr txBox="1">
            <a:spLocks noChangeArrowheads="1"/>
          </p:cNvSpPr>
          <p:nvPr/>
        </p:nvSpPr>
        <p:spPr bwMode="auto">
          <a:xfrm>
            <a:off x="1454093" y="3004540"/>
            <a:ext cx="60305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solidFill>
                  <a:srgbClr val="0000FF"/>
                </a:solidFill>
                <a:latin typeface="Times New Roman" panose="02020603050405020304" pitchFamily="18" charset="0"/>
                <a:cs typeface="Times New Roman" panose="02020603050405020304" pitchFamily="18" charset="0"/>
              </a:rPr>
              <a:t>0A</a:t>
            </a:r>
          </a:p>
        </p:txBody>
      </p:sp>
      <p:sp>
        <p:nvSpPr>
          <p:cNvPr id="21" name="Oval 21">
            <a:extLst>
              <a:ext uri="{FF2B5EF4-FFF2-40B4-BE49-F238E27FC236}">
                <a16:creationId xmlns:a16="http://schemas.microsoft.com/office/drawing/2014/main" id="{B7F96773-D1A4-60FE-825A-74AFB5B1AE0F}"/>
              </a:ext>
            </a:extLst>
          </p:cNvPr>
          <p:cNvSpPr>
            <a:spLocks noChangeArrowheads="1"/>
          </p:cNvSpPr>
          <p:nvPr/>
        </p:nvSpPr>
        <p:spPr bwMode="auto">
          <a:xfrm>
            <a:off x="2011365" y="4120121"/>
            <a:ext cx="266700" cy="242887"/>
          </a:xfrm>
          <a:prstGeom prst="ellipse">
            <a:avLst/>
          </a:prstGeom>
          <a:solidFill>
            <a:srgbClr val="009900"/>
          </a:solidFill>
          <a:ln w="9525" algn="ctr">
            <a:solidFill>
              <a:srgbClr val="009900"/>
            </a:solidFill>
            <a:round/>
            <a:headEnd/>
            <a:tailEnd/>
          </a:ln>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a:p>
        </p:txBody>
      </p:sp>
      <p:sp>
        <p:nvSpPr>
          <p:cNvPr id="22" name="TextBox 21">
            <a:extLst>
              <a:ext uri="{FF2B5EF4-FFF2-40B4-BE49-F238E27FC236}">
                <a16:creationId xmlns:a16="http://schemas.microsoft.com/office/drawing/2014/main" id="{76BD6E08-F52C-783E-D8D5-E91014CDDA1C}"/>
              </a:ext>
            </a:extLst>
          </p:cNvPr>
          <p:cNvSpPr txBox="1">
            <a:spLocks noChangeArrowheads="1"/>
          </p:cNvSpPr>
          <p:nvPr/>
        </p:nvSpPr>
        <p:spPr bwMode="auto">
          <a:xfrm>
            <a:off x="182434" y="4686300"/>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533482B-228D-9CC1-E59B-13B6C98F5F4E}"/>
              </a:ext>
            </a:extLst>
          </p:cNvPr>
          <p:cNvSpPr txBox="1">
            <a:spLocks noChangeArrowheads="1"/>
          </p:cNvSpPr>
          <p:nvPr/>
        </p:nvSpPr>
        <p:spPr bwMode="auto">
          <a:xfrm>
            <a:off x="6723072" y="1946612"/>
            <a:ext cx="4150495" cy="3786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67" dirty="0"/>
              <a:t>By Ohm’s Law:</a:t>
            </a:r>
          </a:p>
          <a:p>
            <a:pPr>
              <a:spcBef>
                <a:spcPct val="0"/>
              </a:spcBef>
              <a:buFontTx/>
              <a:buNone/>
            </a:pPr>
            <a:r>
              <a:rPr lang="en-US" altLang="en-US" sz="2667" i="1" dirty="0">
                <a:solidFill>
                  <a:srgbClr val="00B050"/>
                </a:solidFill>
                <a:latin typeface="Times New Roman" panose="02020603050405020304" pitchFamily="18" charset="0"/>
                <a:cs typeface="Times New Roman" panose="02020603050405020304" pitchFamily="18" charset="0"/>
              </a:rPr>
              <a:t>I</a:t>
            </a:r>
            <a:r>
              <a:rPr lang="en-US" altLang="en-US" sz="2667" i="1" baseline="-25000" dirty="0">
                <a:solidFill>
                  <a:srgbClr val="00B050"/>
                </a:solidFill>
                <a:latin typeface="Times New Roman" panose="02020603050405020304" pitchFamily="18" charset="0"/>
                <a:cs typeface="Times New Roman" panose="02020603050405020304" pitchFamily="18" charset="0"/>
              </a:rPr>
              <a:t>A</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solidFill>
                  <a:srgbClr val="FF0000"/>
                </a:solidFill>
                <a:latin typeface="Times New Roman" panose="02020603050405020304" pitchFamily="18" charset="0"/>
                <a:cs typeface="Times New Roman" panose="02020603050405020304" pitchFamily="18" charset="0"/>
              </a:rPr>
              <a:t>2mV</a:t>
            </a:r>
            <a:r>
              <a:rPr lang="en-US" altLang="en-US" sz="2667" dirty="0">
                <a:solidFill>
                  <a:srgbClr val="00B050"/>
                </a:solidFill>
                <a:latin typeface="Times New Roman" panose="02020603050405020304" pitchFamily="18" charset="0"/>
                <a:cs typeface="Times New Roman" panose="02020603050405020304" pitchFamily="18" charset="0"/>
              </a:rPr>
              <a:t> – </a:t>
            </a:r>
            <a:r>
              <a:rPr lang="en-US" altLang="en-US" sz="2667" dirty="0">
                <a:latin typeface="Times New Roman" panose="02020603050405020304" pitchFamily="18" charset="0"/>
                <a:cs typeface="Times New Roman" panose="02020603050405020304" pitchFamily="18" charset="0"/>
              </a:rPr>
              <a:t>0V</a:t>
            </a:r>
            <a:r>
              <a:rPr lang="en-US" altLang="en-US" sz="2667" dirty="0">
                <a:solidFill>
                  <a:srgbClr val="00B050"/>
                </a:solidFill>
                <a:latin typeface="Times New Roman" panose="02020603050405020304" pitchFamily="18" charset="0"/>
                <a:cs typeface="Times New Roman" panose="02020603050405020304" pitchFamily="18" charset="0"/>
              </a:rPr>
              <a:t>)/1kΩ = 2</a:t>
            </a:r>
            <a:r>
              <a:rPr lang="en-US" altLang="en-US" sz="2667" i="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B050"/>
                </a:solidFill>
                <a:latin typeface="Times New Roman" panose="02020603050405020304" pitchFamily="18" charset="0"/>
                <a:cs typeface="Times New Roman" panose="02020603050405020304" pitchFamily="18" charset="0"/>
              </a:rPr>
              <a:t>A</a:t>
            </a:r>
          </a:p>
          <a:p>
            <a:pPr>
              <a:spcBef>
                <a:spcPct val="0"/>
              </a:spcBef>
              <a:buFontTx/>
              <a:buNone/>
            </a:pPr>
            <a:endParaRPr lang="en-US" altLang="en-US" sz="2667" dirty="0"/>
          </a:p>
          <a:p>
            <a:pPr>
              <a:spcBef>
                <a:spcPct val="0"/>
              </a:spcBef>
              <a:buFontTx/>
              <a:buNone/>
            </a:pPr>
            <a:r>
              <a:rPr lang="en-US" altLang="en-US" sz="2667" dirty="0"/>
              <a:t>Since </a:t>
            </a:r>
            <a:r>
              <a:rPr lang="en-US" altLang="en-US" sz="2667" i="1" dirty="0">
                <a:solidFill>
                  <a:srgbClr val="0000FF"/>
                </a:solidFill>
                <a:latin typeface="Times New Roman" panose="02020603050405020304" pitchFamily="18" charset="0"/>
                <a:cs typeface="Times New Roman" panose="02020603050405020304" pitchFamily="18" charset="0"/>
              </a:rPr>
              <a:t>I</a:t>
            </a:r>
            <a:r>
              <a:rPr lang="en-US" altLang="en-US" sz="2667" i="1" baseline="-25000" dirty="0">
                <a:solidFill>
                  <a:srgbClr val="0000FF"/>
                </a:solidFill>
                <a:latin typeface="Times New Roman" panose="02020603050405020304" pitchFamily="18" charset="0"/>
                <a:cs typeface="Times New Roman" panose="02020603050405020304" pitchFamily="18" charset="0"/>
              </a:rPr>
              <a:t>-</a:t>
            </a:r>
            <a:r>
              <a:rPr lang="en-US" altLang="en-US" sz="2667" dirty="0">
                <a:solidFill>
                  <a:srgbClr val="0000FF"/>
                </a:solidFill>
                <a:latin typeface="Times New Roman" panose="02020603050405020304" pitchFamily="18" charset="0"/>
                <a:cs typeface="Times New Roman" panose="02020603050405020304" pitchFamily="18" charset="0"/>
              </a:rPr>
              <a:t> = 0A</a:t>
            </a:r>
            <a:r>
              <a:rPr lang="en-US" altLang="en-US" sz="2667" dirty="0"/>
              <a:t>:</a:t>
            </a:r>
          </a:p>
          <a:p>
            <a:pPr>
              <a:spcBef>
                <a:spcPct val="0"/>
              </a:spcBef>
              <a:buFontTx/>
              <a:buNone/>
            </a:pPr>
            <a:r>
              <a:rPr lang="en-US" altLang="en-US" sz="2667" dirty="0"/>
              <a:t>By KCL:</a:t>
            </a:r>
            <a:r>
              <a:rPr lang="en-US" altLang="en-US" sz="2667" dirty="0">
                <a:solidFill>
                  <a:srgbClr val="009900"/>
                </a:solidFill>
              </a:rPr>
              <a:t>  </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A</a:t>
            </a:r>
            <a:r>
              <a:rPr lang="en-US" altLang="en-US" sz="2667" i="1" dirty="0">
                <a:solidFill>
                  <a:srgbClr val="009900"/>
                </a:solidFill>
                <a:latin typeface="Times New Roman" panose="02020603050405020304" pitchFamily="18" charset="0"/>
                <a:cs typeface="Times New Roman" panose="02020603050405020304" pitchFamily="18" charset="0"/>
              </a:rPr>
              <a:t> = 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r>
              <a:rPr lang="en-US" altLang="en-US" sz="2667" dirty="0">
                <a:solidFill>
                  <a:srgbClr val="009900"/>
                </a:solidFill>
                <a:latin typeface="Times New Roman" panose="02020603050405020304" pitchFamily="18" charset="0"/>
                <a:cs typeface="Times New Roman" panose="02020603050405020304" pitchFamily="18" charset="0"/>
              </a:rPr>
              <a:t> = 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None/>
            </a:pPr>
            <a:r>
              <a:rPr lang="en-US" altLang="en-US" sz="2667" dirty="0"/>
              <a:t>By Ohm’s Law:</a:t>
            </a:r>
          </a:p>
          <a:p>
            <a:pPr>
              <a:spcBef>
                <a:spcPct val="0"/>
              </a:spcBef>
              <a:buNone/>
            </a:pPr>
            <a:endParaRPr lang="en-US" altLang="en-US" sz="2667" dirty="0"/>
          </a:p>
          <a:p>
            <a:pPr>
              <a:spcBef>
                <a:spcPct val="0"/>
              </a:spcBef>
              <a:buFontTx/>
              <a:buNone/>
            </a:pPr>
            <a:endPar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DECC84F9-0468-E844-2D68-C67162D16F22}"/>
              </a:ext>
            </a:extLst>
          </p:cNvPr>
          <p:cNvSpPr/>
          <p:nvPr/>
        </p:nvSpPr>
        <p:spPr bwMode="auto">
          <a:xfrm>
            <a:off x="1031893" y="3457451"/>
            <a:ext cx="517505" cy="3433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28" name="TextBox 27">
            <a:extLst>
              <a:ext uri="{FF2B5EF4-FFF2-40B4-BE49-F238E27FC236}">
                <a16:creationId xmlns:a16="http://schemas.microsoft.com/office/drawing/2014/main" id="{2DDFFA48-FF96-90B8-DE41-2EEB98C55A4B}"/>
              </a:ext>
            </a:extLst>
          </p:cNvPr>
          <p:cNvSpPr txBox="1">
            <a:spLocks noChangeArrowheads="1"/>
          </p:cNvSpPr>
          <p:nvPr/>
        </p:nvSpPr>
        <p:spPr bwMode="auto">
          <a:xfrm>
            <a:off x="631746" y="3817649"/>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2mV</a:t>
            </a:r>
            <a:endParaRPr lang="en-US" altLang="en-US" sz="2667" baseline="-25000" dirty="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E84B152F-3602-E085-834D-15AFCCCB6869}"/>
              </a:ext>
            </a:extLst>
          </p:cNvPr>
          <p:cNvGraphicFramePr>
            <a:graphicFrameLocks noChangeAspect="1"/>
          </p:cNvGraphicFramePr>
          <p:nvPr/>
        </p:nvGraphicFramePr>
        <p:xfrm>
          <a:off x="6387681" y="5900851"/>
          <a:ext cx="2472000" cy="609600"/>
        </p:xfrm>
        <a:graphic>
          <a:graphicData uri="http://schemas.openxmlformats.org/presentationml/2006/ole">
            <mc:AlternateContent xmlns:mc="http://schemas.openxmlformats.org/markup-compatibility/2006">
              <mc:Choice xmlns:v="urn:schemas-microsoft-com:vml" Requires="v">
                <p:oleObj name="Equation" r:id="rId4" imgW="927000" imgH="228600" progId="Equation.DSMT4">
                  <p:embed/>
                </p:oleObj>
              </mc:Choice>
              <mc:Fallback>
                <p:oleObj name="Equation" r:id="rId4" imgW="927000" imgH="228600" progId="Equation.DSMT4">
                  <p:embed/>
                  <p:pic>
                    <p:nvPicPr>
                      <p:cNvPr id="30" name="Object 29">
                        <a:extLst>
                          <a:ext uri="{FF2B5EF4-FFF2-40B4-BE49-F238E27FC236}">
                            <a16:creationId xmlns:a16="http://schemas.microsoft.com/office/drawing/2014/main" id="{E84B152F-3602-E085-834D-15AFCCCB6869}"/>
                          </a:ext>
                        </a:extLst>
                      </p:cNvPr>
                      <p:cNvPicPr/>
                      <p:nvPr/>
                    </p:nvPicPr>
                    <p:blipFill>
                      <a:blip r:embed="rId5"/>
                      <a:stretch>
                        <a:fillRect/>
                      </a:stretch>
                    </p:blipFill>
                    <p:spPr>
                      <a:xfrm>
                        <a:off x="6387681" y="5900851"/>
                        <a:ext cx="2472000" cy="609600"/>
                      </a:xfrm>
                      <a:prstGeom prst="rect">
                        <a:avLst/>
                      </a:prstGeom>
                      <a:ln>
                        <a:solidFill>
                          <a:srgbClr val="33CC33"/>
                        </a:solidFill>
                      </a:ln>
                    </p:spPr>
                  </p:pic>
                </p:oleObj>
              </mc:Fallback>
            </mc:AlternateContent>
          </a:graphicData>
        </a:graphic>
      </p:graphicFrame>
      <p:sp>
        <p:nvSpPr>
          <p:cNvPr id="31" name="TextBox 30">
            <a:extLst>
              <a:ext uri="{FF2B5EF4-FFF2-40B4-BE49-F238E27FC236}">
                <a16:creationId xmlns:a16="http://schemas.microsoft.com/office/drawing/2014/main" id="{3ACE9688-2739-F45D-CA27-F39B88969F72}"/>
              </a:ext>
            </a:extLst>
          </p:cNvPr>
          <p:cNvSpPr txBox="1">
            <a:spLocks noChangeArrowheads="1"/>
          </p:cNvSpPr>
          <p:nvPr/>
        </p:nvSpPr>
        <p:spPr bwMode="auto">
          <a:xfrm>
            <a:off x="1220406" y="5167563"/>
            <a:ext cx="79060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k</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5014ECB6-7720-0251-B014-89BEAD28A4A9}"/>
              </a:ext>
            </a:extLst>
          </p:cNvPr>
          <p:cNvSpPr/>
          <p:nvPr/>
        </p:nvSpPr>
        <p:spPr bwMode="auto">
          <a:xfrm>
            <a:off x="1454094" y="4977192"/>
            <a:ext cx="452493"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34" name="Rectangle 33">
            <a:extLst>
              <a:ext uri="{FF2B5EF4-FFF2-40B4-BE49-F238E27FC236}">
                <a16:creationId xmlns:a16="http://schemas.microsoft.com/office/drawing/2014/main" id="{55151085-052F-EAA0-41D3-2FA0BB41B55A}"/>
              </a:ext>
            </a:extLst>
          </p:cNvPr>
          <p:cNvSpPr/>
          <p:nvPr/>
        </p:nvSpPr>
        <p:spPr bwMode="auto">
          <a:xfrm>
            <a:off x="3642870" y="4413106"/>
            <a:ext cx="541172" cy="28060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121920" tIns="60960" rIns="121920" bIns="60960" numCol="1" rtlCol="0" anchor="t" anchorCtr="0" compatLnSpc="1">
            <a:prstTxWarp prst="textNoShape">
              <a:avLst/>
            </a:prstTxWarp>
          </a:bodyPr>
          <a:lstStyle/>
          <a:p>
            <a:pPr algn="ctr" defTabSz="1219170" fontAlgn="base">
              <a:spcBef>
                <a:spcPct val="0"/>
              </a:spcBef>
              <a:spcAft>
                <a:spcPct val="0"/>
              </a:spcAft>
              <a:buClrTx/>
            </a:pPr>
            <a:endParaRPr lang="en-US" sz="3200">
              <a:solidFill>
                <a:schemeClr val="tx1"/>
              </a:solidFill>
              <a:latin typeface="Arial" charset="0"/>
            </a:endParaRPr>
          </a:p>
        </p:txBody>
      </p:sp>
      <p:sp>
        <p:nvSpPr>
          <p:cNvPr id="33" name="TextBox 32">
            <a:extLst>
              <a:ext uri="{FF2B5EF4-FFF2-40B4-BE49-F238E27FC236}">
                <a16:creationId xmlns:a16="http://schemas.microsoft.com/office/drawing/2014/main" id="{E7804F07-17DF-F5B0-A850-4F662AC18C21}"/>
              </a:ext>
            </a:extLst>
          </p:cNvPr>
          <p:cNvSpPr txBox="1">
            <a:spLocks noChangeArrowheads="1"/>
          </p:cNvSpPr>
          <p:nvPr/>
        </p:nvSpPr>
        <p:spPr bwMode="auto">
          <a:xfrm>
            <a:off x="3409183" y="4317725"/>
            <a:ext cx="923651" cy="502766"/>
          </a:xfrm>
          <a:prstGeom prst="rect">
            <a:avLst/>
          </a:prstGeom>
          <a:noFill/>
          <a:ln>
            <a:noFill/>
          </a:ln>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1M</a:t>
            </a:r>
            <a:r>
              <a:rPr lang="el-GR" altLang="en-US" sz="2667" dirty="0">
                <a:latin typeface="Times New Roman" panose="02020603050405020304" pitchFamily="18" charset="0"/>
                <a:cs typeface="Times New Roman" panose="02020603050405020304" pitchFamily="18" charset="0"/>
              </a:rPr>
              <a:t>Ω</a:t>
            </a:r>
            <a:endParaRPr lang="en-US" altLang="en-US" sz="2667" baseline="-25000" dirty="0">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00E4AB21-3BD4-ED53-417D-4790097772C6}"/>
              </a:ext>
            </a:extLst>
          </p:cNvPr>
          <p:cNvGraphicFramePr>
            <a:graphicFrameLocks noChangeAspect="1"/>
          </p:cNvGraphicFramePr>
          <p:nvPr/>
        </p:nvGraphicFramePr>
        <p:xfrm>
          <a:off x="5468931" y="5023710"/>
          <a:ext cx="5689600" cy="677333"/>
        </p:xfrm>
        <a:graphic>
          <a:graphicData uri="http://schemas.openxmlformats.org/presentationml/2006/ole">
            <mc:AlternateContent xmlns:mc="http://schemas.openxmlformats.org/markup-compatibility/2006">
              <mc:Choice xmlns:v="urn:schemas-microsoft-com:vml" Requires="v">
                <p:oleObj name="Equation" r:id="rId6" imgW="2133360" imgH="253800" progId="Equation.DSMT4">
                  <p:embed/>
                </p:oleObj>
              </mc:Choice>
              <mc:Fallback>
                <p:oleObj name="Equation" r:id="rId6" imgW="2133360" imgH="253800" progId="Equation.DSMT4">
                  <p:embed/>
                  <p:pic>
                    <p:nvPicPr>
                      <p:cNvPr id="17" name="Object 16">
                        <a:extLst>
                          <a:ext uri="{FF2B5EF4-FFF2-40B4-BE49-F238E27FC236}">
                            <a16:creationId xmlns:a16="http://schemas.microsoft.com/office/drawing/2014/main" id="{00E4AB21-3BD4-ED53-417D-4790097772C6}"/>
                          </a:ext>
                        </a:extLst>
                      </p:cNvPr>
                      <p:cNvPicPr/>
                      <p:nvPr/>
                    </p:nvPicPr>
                    <p:blipFill>
                      <a:blip r:embed="rId7"/>
                      <a:stretch>
                        <a:fillRect/>
                      </a:stretch>
                    </p:blipFill>
                    <p:spPr>
                      <a:xfrm>
                        <a:off x="5468931" y="5023710"/>
                        <a:ext cx="5689600" cy="677333"/>
                      </a:xfrm>
                      <a:prstGeom prst="rect">
                        <a:avLst/>
                      </a:prstGeom>
                    </p:spPr>
                  </p:pic>
                </p:oleObj>
              </mc:Fallback>
            </mc:AlternateContent>
          </a:graphicData>
        </a:graphic>
      </p:graphicFrame>
      <p:cxnSp>
        <p:nvCxnSpPr>
          <p:cNvPr id="2" name="Straight Arrow Connector 16">
            <a:extLst>
              <a:ext uri="{FF2B5EF4-FFF2-40B4-BE49-F238E27FC236}">
                <a16:creationId xmlns:a16="http://schemas.microsoft.com/office/drawing/2014/main" id="{405A800F-5FA3-880F-0F11-50D092BC20E5}"/>
              </a:ext>
            </a:extLst>
          </p:cNvPr>
          <p:cNvCxnSpPr>
            <a:cxnSpLocks noChangeShapeType="1"/>
          </p:cNvCxnSpPr>
          <p:nvPr/>
        </p:nvCxnSpPr>
        <p:spPr bwMode="auto">
          <a:xfrm flipH="1">
            <a:off x="4773621" y="3995460"/>
            <a:ext cx="762000" cy="0"/>
          </a:xfrm>
          <a:prstGeom prst="straightConnector1">
            <a:avLst/>
          </a:prstGeom>
          <a:noFill/>
          <a:ln w="28575" algn="ctr">
            <a:solidFill>
              <a:srgbClr val="009900"/>
            </a:solidFill>
            <a:round/>
            <a:headEnd/>
            <a:tailEnd type="triangle" w="lg" len="lg"/>
          </a:ln>
          <a:extLst>
            <a:ext uri="{909E8E84-426E-40DD-AFC4-6F175D3DCCD1}">
              <a14:hiddenFill xmlns:a14="http://schemas.microsoft.com/office/drawing/2010/main">
                <a:noFill/>
              </a14:hiddenFill>
            </a:ext>
          </a:extLst>
        </p:spPr>
      </p:cxnSp>
      <p:sp>
        <p:nvSpPr>
          <p:cNvPr id="16" name="TextBox 15">
            <a:extLst>
              <a:ext uri="{FF2B5EF4-FFF2-40B4-BE49-F238E27FC236}">
                <a16:creationId xmlns:a16="http://schemas.microsoft.com/office/drawing/2014/main" id="{F5965EFE-49A5-C253-9C90-C639DFBC1E6D}"/>
              </a:ext>
            </a:extLst>
          </p:cNvPr>
          <p:cNvSpPr txBox="1">
            <a:spLocks noChangeArrowheads="1"/>
          </p:cNvSpPr>
          <p:nvPr/>
        </p:nvSpPr>
        <p:spPr bwMode="auto">
          <a:xfrm>
            <a:off x="1019519" y="5733323"/>
            <a:ext cx="8691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0mV</a:t>
            </a:r>
            <a:endParaRPr lang="en-US" altLang="en-US" sz="2667" baseline="-250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F109D7FC-4451-92D0-9A37-AFFD14B95A5F}"/>
              </a:ext>
            </a:extLst>
          </p:cNvPr>
          <p:cNvSpPr txBox="1"/>
          <p:nvPr/>
        </p:nvSpPr>
        <p:spPr>
          <a:xfrm>
            <a:off x="0" y="499148"/>
            <a:ext cx="6773008" cy="646331"/>
          </a:xfrm>
          <a:prstGeom prst="rect">
            <a:avLst/>
          </a:prstGeom>
          <a:noFill/>
        </p:spPr>
        <p:txBody>
          <a:bodyPr wrap="none" rtlCol="0">
            <a:spAutoFit/>
          </a:bodyPr>
          <a:lstStyle/>
          <a:p>
            <a:r>
              <a:rPr lang="en-US" sz="3600" dirty="0">
                <a:latin typeface="Calibri" panose="020F0502020204030204" pitchFamily="34" charset="0"/>
                <a:cs typeface="Calibri" panose="020F0502020204030204" pitchFamily="34" charset="0"/>
              </a:rPr>
              <a:t>Making Small Analog Signals Bigger</a:t>
            </a:r>
          </a:p>
        </p:txBody>
      </p:sp>
      <p:sp>
        <p:nvSpPr>
          <p:cNvPr id="35" name="TextBox 34">
            <a:extLst>
              <a:ext uri="{FF2B5EF4-FFF2-40B4-BE49-F238E27FC236}">
                <a16:creationId xmlns:a16="http://schemas.microsoft.com/office/drawing/2014/main" id="{B158ECEF-C5DF-659A-B214-C9209070A5C7}"/>
              </a:ext>
            </a:extLst>
          </p:cNvPr>
          <p:cNvSpPr txBox="1">
            <a:spLocks noChangeArrowheads="1"/>
          </p:cNvSpPr>
          <p:nvPr/>
        </p:nvSpPr>
        <p:spPr bwMode="auto">
          <a:xfrm>
            <a:off x="3386504" y="3538038"/>
            <a:ext cx="1175322"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dirty="0">
                <a:latin typeface="Times New Roman" panose="02020603050405020304" pitchFamily="18" charset="0"/>
                <a:cs typeface="Times New Roman" panose="02020603050405020304" pitchFamily="18" charset="0"/>
              </a:rPr>
              <a:t>– </a:t>
            </a:r>
            <a:r>
              <a:rPr lang="en-US" altLang="en-US" sz="2667"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667" i="1" dirty="0">
                <a:latin typeface="Times New Roman" panose="02020603050405020304" pitchFamily="18" charset="0"/>
                <a:cs typeface="Times New Roman" panose="02020603050405020304" pitchFamily="18" charset="0"/>
                <a:sym typeface="Symbol" panose="05050102010706020507" pitchFamily="18" charset="2"/>
              </a:rPr>
              <a:t>V</a:t>
            </a:r>
            <a:r>
              <a:rPr lang="en-US" altLang="en-US" sz="2667" dirty="0">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667" baseline="-25000" dirty="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0DC2B7-0169-5182-FCA7-578E1DBFCD6F}"/>
              </a:ext>
            </a:extLst>
          </p:cNvPr>
          <p:cNvSpPr txBox="1">
            <a:spLocks noChangeArrowheads="1"/>
          </p:cNvSpPr>
          <p:nvPr/>
        </p:nvSpPr>
        <p:spPr bwMode="auto">
          <a:xfrm>
            <a:off x="2603500" y="4910371"/>
            <a:ext cx="145424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667" i="1" baseline="-25000"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endParaRPr lang="en-US" altLang="en-US" sz="2667" baseline="-25000" dirty="0">
              <a:solidFill>
                <a:srgbClr val="009900"/>
              </a:solidFill>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9BCA54DA-DC38-4B38-34FE-2FF2F5410E71}"/>
              </a:ext>
            </a:extLst>
          </p:cNvPr>
          <p:cNvSpPr txBox="1">
            <a:spLocks noChangeArrowheads="1"/>
          </p:cNvSpPr>
          <p:nvPr/>
        </p:nvSpPr>
        <p:spPr bwMode="auto">
          <a:xfrm>
            <a:off x="4349273" y="4229339"/>
            <a:ext cx="124585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l"/>
              </a:tabLst>
              <a:defRPr sz="2400">
                <a:solidFill>
                  <a:schemeClr val="tx1"/>
                </a:solidFill>
                <a:latin typeface="Arial" panose="020B0604020202020204" pitchFamily="34" charset="0"/>
              </a:defRPr>
            </a:lvl1pPr>
            <a:lvl2pPr marL="742950" indent="-285750">
              <a:spcBef>
                <a:spcPct val="20000"/>
              </a:spcBef>
              <a:buChar char="–"/>
              <a:tabLst>
                <a:tab pos="457200" algn="l"/>
              </a:tabLst>
              <a:defRPr sz="2000">
                <a:solidFill>
                  <a:schemeClr val="tx1"/>
                </a:solidFill>
                <a:latin typeface="Arial" panose="020B0604020202020204" pitchFamily="34" charset="0"/>
              </a:defRPr>
            </a:lvl2pPr>
            <a:lvl3pPr marL="1143000" indent="-228600">
              <a:spcBef>
                <a:spcPct val="20000"/>
              </a:spcBef>
              <a:buChar char="•"/>
              <a:tabLst>
                <a:tab pos="457200" algn="l"/>
              </a:tabLst>
              <a:defRPr sz="20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lgn="r">
              <a:spcBef>
                <a:spcPct val="0"/>
              </a:spcBef>
              <a:buFontTx/>
              <a:buNone/>
            </a:pP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67" i="1"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67" dirty="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67" i="1" dirty="0">
                <a:solidFill>
                  <a:srgbClr val="009900"/>
                </a:solidFill>
                <a:latin typeface="Times New Roman" panose="02020603050405020304" pitchFamily="18" charset="0"/>
                <a:cs typeface="Times New Roman" panose="02020603050405020304" pitchFamily="18" charset="0"/>
              </a:rPr>
              <a:t>I</a:t>
            </a:r>
            <a:r>
              <a:rPr lang="en-US" altLang="en-US" sz="2667" i="1" baseline="-25000" dirty="0">
                <a:solidFill>
                  <a:srgbClr val="009900"/>
                </a:solidFill>
                <a:latin typeface="Times New Roman" panose="02020603050405020304" pitchFamily="18" charset="0"/>
                <a:cs typeface="Times New Roman" panose="02020603050405020304" pitchFamily="18" charset="0"/>
              </a:rPr>
              <a:t>B</a:t>
            </a:r>
          </a:p>
        </p:txBody>
      </p:sp>
    </p:spTree>
    <p:extLst>
      <p:ext uri="{BB962C8B-B14F-4D97-AF65-F5344CB8AC3E}">
        <p14:creationId xmlns:p14="http://schemas.microsoft.com/office/powerpoint/2010/main" val="21512560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
          <p:cNvSpPr>
            <a:spLocks noChangeArrowheads="1"/>
          </p:cNvSpPr>
          <p:nvPr/>
        </p:nvSpPr>
        <p:spPr bwMode="auto">
          <a:xfrm>
            <a:off x="1524000" y="3559175"/>
            <a:ext cx="9144000"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90115" name="Text Box 2"/>
          <p:cNvSpPr txBox="1">
            <a:spLocks noChangeArrowheads="1"/>
          </p:cNvSpPr>
          <p:nvPr/>
        </p:nvSpPr>
        <p:spPr bwMode="auto">
          <a:xfrm>
            <a:off x="1711326" y="188913"/>
            <a:ext cx="3457575" cy="3984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GB" altLang="en-US" sz="2000">
                <a:solidFill>
                  <a:srgbClr val="000000"/>
                </a:solidFill>
              </a:rPr>
              <a:t>Modelling a Logic Gate Output</a:t>
            </a:r>
            <a:r>
              <a:rPr lang="en-US" altLang="en-US" sz="2000">
                <a:solidFill>
                  <a:srgbClr val="000000"/>
                </a:solidFill>
              </a:rPr>
              <a:t> </a:t>
            </a:r>
          </a:p>
        </p:txBody>
      </p:sp>
      <p:sp>
        <p:nvSpPr>
          <p:cNvPr id="90116" name="Text Box 3"/>
          <p:cNvSpPr txBox="1">
            <a:spLocks noChangeArrowheads="1"/>
          </p:cNvSpPr>
          <p:nvPr/>
        </p:nvSpPr>
        <p:spPr bwMode="auto">
          <a:xfrm>
            <a:off x="2428876" y="5495925"/>
            <a:ext cx="7470775" cy="368300"/>
          </a:xfrm>
          <a:prstGeom prst="rect">
            <a:avLst/>
          </a:prstGeom>
          <a:noFill/>
          <a:ln w="12600">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GB" altLang="en-US" sz="1800">
                <a:solidFill>
                  <a:srgbClr val="000000"/>
                </a:solidFill>
              </a:rPr>
              <a:t>a) Generalised Model		 b) Model of CMOS Logic Gate Output</a:t>
            </a:r>
          </a:p>
        </p:txBody>
      </p:sp>
      <p:sp>
        <p:nvSpPr>
          <p:cNvPr id="90117" name="Rectangle 4"/>
          <p:cNvSpPr>
            <a:spLocks noChangeArrowheads="1"/>
          </p:cNvSpPr>
          <p:nvPr/>
        </p:nvSpPr>
        <p:spPr bwMode="auto">
          <a:xfrm>
            <a:off x="8448675" y="4608514"/>
            <a:ext cx="1176338" cy="384175"/>
          </a:xfrm>
          <a:prstGeom prst="rect">
            <a:avLst/>
          </a:prstGeom>
          <a:solidFill>
            <a:srgbClr val="FFCC00"/>
          </a:solidFill>
          <a:ln w="9525">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18" name="Rectangle 5"/>
          <p:cNvSpPr>
            <a:spLocks noChangeArrowheads="1"/>
          </p:cNvSpPr>
          <p:nvPr/>
        </p:nvSpPr>
        <p:spPr bwMode="auto">
          <a:xfrm>
            <a:off x="8780463" y="2616200"/>
            <a:ext cx="1636712" cy="431800"/>
          </a:xfrm>
          <a:prstGeom prst="rect">
            <a:avLst/>
          </a:prstGeom>
          <a:solidFill>
            <a:srgbClr val="FFCC00"/>
          </a:solidFill>
          <a:ln w="9525">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19" name="Rectangle 6"/>
          <p:cNvSpPr>
            <a:spLocks noChangeArrowheads="1"/>
          </p:cNvSpPr>
          <p:nvPr/>
        </p:nvSpPr>
        <p:spPr bwMode="auto">
          <a:xfrm>
            <a:off x="4800601" y="4200525"/>
            <a:ext cx="1293813" cy="719138"/>
          </a:xfrm>
          <a:prstGeom prst="rect">
            <a:avLst/>
          </a:prstGeom>
          <a:solidFill>
            <a:srgbClr val="FFCC00"/>
          </a:solidFill>
          <a:ln w="9525">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20" name="Rectangle 7"/>
          <p:cNvSpPr>
            <a:spLocks noChangeArrowheads="1"/>
          </p:cNvSpPr>
          <p:nvPr/>
        </p:nvSpPr>
        <p:spPr bwMode="auto">
          <a:xfrm>
            <a:off x="5067300" y="2759075"/>
            <a:ext cx="1316038" cy="649288"/>
          </a:xfrm>
          <a:prstGeom prst="rect">
            <a:avLst/>
          </a:prstGeom>
          <a:solidFill>
            <a:srgbClr val="FFCC00"/>
          </a:solidFill>
          <a:ln w="9525">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21" name="Line 8"/>
          <p:cNvSpPr>
            <a:spLocks noChangeShapeType="1"/>
          </p:cNvSpPr>
          <p:nvPr/>
        </p:nvSpPr>
        <p:spPr bwMode="auto">
          <a:xfrm>
            <a:off x="4516439" y="3411539"/>
            <a:ext cx="1587" cy="20002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22" name="Line 9"/>
          <p:cNvSpPr>
            <a:spLocks noChangeShapeType="1"/>
          </p:cNvSpPr>
          <p:nvPr/>
        </p:nvSpPr>
        <p:spPr bwMode="auto">
          <a:xfrm>
            <a:off x="4575176" y="3660775"/>
            <a:ext cx="206375" cy="8413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23" name="Line 10"/>
          <p:cNvSpPr>
            <a:spLocks noChangeShapeType="1"/>
          </p:cNvSpPr>
          <p:nvPr/>
        </p:nvSpPr>
        <p:spPr bwMode="auto">
          <a:xfrm>
            <a:off x="4791075" y="3744914"/>
            <a:ext cx="985838"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24" name="Rectangle 11"/>
          <p:cNvSpPr>
            <a:spLocks noChangeArrowheads="1"/>
          </p:cNvSpPr>
          <p:nvPr/>
        </p:nvSpPr>
        <p:spPr bwMode="auto">
          <a:xfrm>
            <a:off x="3940176" y="3344863"/>
            <a:ext cx="398463" cy="133350"/>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25" name="Line 12"/>
          <p:cNvSpPr>
            <a:spLocks noChangeShapeType="1"/>
          </p:cNvSpPr>
          <p:nvPr/>
        </p:nvSpPr>
        <p:spPr bwMode="auto">
          <a:xfrm flipV="1">
            <a:off x="4516439" y="3875088"/>
            <a:ext cx="1587" cy="203200"/>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26" name="Rectangle 13"/>
          <p:cNvSpPr>
            <a:spLocks noChangeArrowheads="1"/>
          </p:cNvSpPr>
          <p:nvPr/>
        </p:nvSpPr>
        <p:spPr bwMode="auto">
          <a:xfrm>
            <a:off x="3808413" y="3406775"/>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R</a:t>
            </a:r>
          </a:p>
        </p:txBody>
      </p:sp>
      <p:sp>
        <p:nvSpPr>
          <p:cNvPr id="90127" name="Rectangle 14"/>
          <p:cNvSpPr>
            <a:spLocks noChangeArrowheads="1"/>
          </p:cNvSpPr>
          <p:nvPr/>
        </p:nvSpPr>
        <p:spPr bwMode="auto">
          <a:xfrm>
            <a:off x="3960813" y="3738563"/>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R</a:t>
            </a:r>
          </a:p>
        </p:txBody>
      </p:sp>
      <p:sp>
        <p:nvSpPr>
          <p:cNvPr id="90128" name="Rectangle 15"/>
          <p:cNvSpPr>
            <a:spLocks noChangeArrowheads="1"/>
          </p:cNvSpPr>
          <p:nvPr/>
        </p:nvSpPr>
        <p:spPr bwMode="auto">
          <a:xfrm>
            <a:off x="3937000" y="3492501"/>
            <a:ext cx="4143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S(high)</a:t>
            </a:r>
          </a:p>
        </p:txBody>
      </p:sp>
      <p:sp>
        <p:nvSpPr>
          <p:cNvPr id="90129" name="Rectangle 16"/>
          <p:cNvSpPr>
            <a:spLocks noChangeArrowheads="1"/>
          </p:cNvSpPr>
          <p:nvPr/>
        </p:nvSpPr>
        <p:spPr bwMode="auto">
          <a:xfrm>
            <a:off x="4092575" y="3824289"/>
            <a:ext cx="3683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S(low)</a:t>
            </a:r>
          </a:p>
        </p:txBody>
      </p:sp>
      <p:sp>
        <p:nvSpPr>
          <p:cNvPr id="90130" name="Oval 17"/>
          <p:cNvSpPr>
            <a:spLocks noChangeArrowheads="1"/>
          </p:cNvSpPr>
          <p:nvPr/>
        </p:nvSpPr>
        <p:spPr bwMode="auto">
          <a:xfrm>
            <a:off x="2903538" y="4059238"/>
            <a:ext cx="31750" cy="31750"/>
          </a:xfrm>
          <a:prstGeom prst="ellipse">
            <a:avLst/>
          </a:prstGeom>
          <a:solidFill>
            <a:srgbClr val="FFFFFF"/>
          </a:solidFill>
          <a:ln w="4428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31" name="Rectangle 18"/>
          <p:cNvSpPr>
            <a:spLocks noChangeArrowheads="1"/>
          </p:cNvSpPr>
          <p:nvPr/>
        </p:nvSpPr>
        <p:spPr bwMode="auto">
          <a:xfrm>
            <a:off x="5710238" y="3473450"/>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V</a:t>
            </a:r>
          </a:p>
        </p:txBody>
      </p:sp>
      <p:sp>
        <p:nvSpPr>
          <p:cNvPr id="90132" name="Rectangle 19"/>
          <p:cNvSpPr>
            <a:spLocks noChangeArrowheads="1"/>
          </p:cNvSpPr>
          <p:nvPr/>
        </p:nvSpPr>
        <p:spPr bwMode="auto">
          <a:xfrm>
            <a:off x="5843588" y="3559176"/>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L</a:t>
            </a:r>
          </a:p>
        </p:txBody>
      </p:sp>
      <p:sp>
        <p:nvSpPr>
          <p:cNvPr id="90133" name="Oval 20"/>
          <p:cNvSpPr>
            <a:spLocks noChangeArrowheads="1"/>
          </p:cNvSpPr>
          <p:nvPr/>
        </p:nvSpPr>
        <p:spPr bwMode="auto">
          <a:xfrm>
            <a:off x="3255963" y="3211513"/>
            <a:ext cx="398462" cy="400050"/>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34" name="Rectangle 21"/>
          <p:cNvSpPr>
            <a:spLocks noChangeArrowheads="1"/>
          </p:cNvSpPr>
          <p:nvPr/>
        </p:nvSpPr>
        <p:spPr bwMode="auto">
          <a:xfrm>
            <a:off x="3322638" y="3273425"/>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V</a:t>
            </a:r>
          </a:p>
        </p:txBody>
      </p:sp>
      <p:sp>
        <p:nvSpPr>
          <p:cNvPr id="90135" name="Rectangle 22"/>
          <p:cNvSpPr>
            <a:spLocks noChangeArrowheads="1"/>
          </p:cNvSpPr>
          <p:nvPr/>
        </p:nvSpPr>
        <p:spPr bwMode="auto">
          <a:xfrm>
            <a:off x="3389313" y="3359151"/>
            <a:ext cx="181140"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LH</a:t>
            </a:r>
          </a:p>
        </p:txBody>
      </p:sp>
      <p:sp>
        <p:nvSpPr>
          <p:cNvPr id="90136" name="Line 23"/>
          <p:cNvSpPr>
            <a:spLocks noChangeShapeType="1"/>
          </p:cNvSpPr>
          <p:nvPr/>
        </p:nvSpPr>
        <p:spPr bwMode="auto">
          <a:xfrm flipH="1">
            <a:off x="2924176" y="3411539"/>
            <a:ext cx="333375"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37" name="Oval 24"/>
          <p:cNvSpPr>
            <a:spLocks noChangeArrowheads="1"/>
          </p:cNvSpPr>
          <p:nvPr/>
        </p:nvSpPr>
        <p:spPr bwMode="auto">
          <a:xfrm>
            <a:off x="4483101" y="3609976"/>
            <a:ext cx="68263" cy="68263"/>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38" name="Oval 25"/>
          <p:cNvSpPr>
            <a:spLocks noChangeArrowheads="1"/>
          </p:cNvSpPr>
          <p:nvPr/>
        </p:nvSpPr>
        <p:spPr bwMode="auto">
          <a:xfrm>
            <a:off x="4491038" y="3810001"/>
            <a:ext cx="68262" cy="68263"/>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39" name="Line 26"/>
          <p:cNvSpPr>
            <a:spLocks noChangeShapeType="1"/>
          </p:cNvSpPr>
          <p:nvPr/>
        </p:nvSpPr>
        <p:spPr bwMode="auto">
          <a:xfrm>
            <a:off x="2792413" y="4475164"/>
            <a:ext cx="265112"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40" name="Line 27"/>
          <p:cNvSpPr>
            <a:spLocks noChangeShapeType="1"/>
          </p:cNvSpPr>
          <p:nvPr/>
        </p:nvSpPr>
        <p:spPr bwMode="auto">
          <a:xfrm flipH="1">
            <a:off x="2989263" y="4475164"/>
            <a:ext cx="69850"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41" name="Line 28"/>
          <p:cNvSpPr>
            <a:spLocks noChangeShapeType="1"/>
          </p:cNvSpPr>
          <p:nvPr/>
        </p:nvSpPr>
        <p:spPr bwMode="auto">
          <a:xfrm flipH="1">
            <a:off x="2857500" y="4475164"/>
            <a:ext cx="69850"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42" name="Line 29"/>
          <p:cNvSpPr>
            <a:spLocks noChangeShapeType="1"/>
          </p:cNvSpPr>
          <p:nvPr/>
        </p:nvSpPr>
        <p:spPr bwMode="auto">
          <a:xfrm flipH="1">
            <a:off x="2724150" y="4475164"/>
            <a:ext cx="69850"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43" name="Rectangle 30"/>
          <p:cNvSpPr>
            <a:spLocks noChangeArrowheads="1"/>
          </p:cNvSpPr>
          <p:nvPr/>
        </p:nvSpPr>
        <p:spPr bwMode="auto">
          <a:xfrm>
            <a:off x="3919538" y="4008438"/>
            <a:ext cx="398462" cy="133350"/>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44" name="Oval 31"/>
          <p:cNvSpPr>
            <a:spLocks noChangeArrowheads="1"/>
          </p:cNvSpPr>
          <p:nvPr/>
        </p:nvSpPr>
        <p:spPr bwMode="auto">
          <a:xfrm>
            <a:off x="3255963" y="3876675"/>
            <a:ext cx="398462" cy="400050"/>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45" name="Rectangle 32"/>
          <p:cNvSpPr>
            <a:spLocks noChangeArrowheads="1"/>
          </p:cNvSpPr>
          <p:nvPr/>
        </p:nvSpPr>
        <p:spPr bwMode="auto">
          <a:xfrm>
            <a:off x="3322638" y="3938588"/>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V</a:t>
            </a:r>
          </a:p>
        </p:txBody>
      </p:sp>
      <p:sp>
        <p:nvSpPr>
          <p:cNvPr id="90146" name="Rectangle 33"/>
          <p:cNvSpPr>
            <a:spLocks noChangeArrowheads="1"/>
          </p:cNvSpPr>
          <p:nvPr/>
        </p:nvSpPr>
        <p:spPr bwMode="auto">
          <a:xfrm>
            <a:off x="3389314" y="4024314"/>
            <a:ext cx="1555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LL</a:t>
            </a:r>
          </a:p>
        </p:txBody>
      </p:sp>
      <p:sp>
        <p:nvSpPr>
          <p:cNvPr id="90147" name="Line 34"/>
          <p:cNvSpPr>
            <a:spLocks noChangeShapeType="1"/>
          </p:cNvSpPr>
          <p:nvPr/>
        </p:nvSpPr>
        <p:spPr bwMode="auto">
          <a:xfrm flipH="1">
            <a:off x="2924176" y="4076700"/>
            <a:ext cx="333375" cy="15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48" name="Line 35"/>
          <p:cNvSpPr>
            <a:spLocks noChangeShapeType="1"/>
          </p:cNvSpPr>
          <p:nvPr/>
        </p:nvSpPr>
        <p:spPr bwMode="auto">
          <a:xfrm>
            <a:off x="2925764" y="3411539"/>
            <a:ext cx="1587" cy="106362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49" name="Line 36"/>
          <p:cNvSpPr>
            <a:spLocks noChangeShapeType="1"/>
          </p:cNvSpPr>
          <p:nvPr/>
        </p:nvSpPr>
        <p:spPr bwMode="auto">
          <a:xfrm>
            <a:off x="3654426" y="4076700"/>
            <a:ext cx="265113" cy="15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0" name="Line 37"/>
          <p:cNvSpPr>
            <a:spLocks noChangeShapeType="1"/>
          </p:cNvSpPr>
          <p:nvPr/>
        </p:nvSpPr>
        <p:spPr bwMode="auto">
          <a:xfrm>
            <a:off x="4318000" y="4076700"/>
            <a:ext cx="198438" cy="15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1" name="Line 38"/>
          <p:cNvSpPr>
            <a:spLocks noChangeShapeType="1"/>
          </p:cNvSpPr>
          <p:nvPr/>
        </p:nvSpPr>
        <p:spPr bwMode="auto">
          <a:xfrm>
            <a:off x="2660651" y="2349501"/>
            <a:ext cx="2784475" cy="1395413"/>
          </a:xfrm>
          <a:prstGeom prst="line">
            <a:avLst/>
          </a:prstGeom>
          <a:noFill/>
          <a:ln w="2232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2" name="Line 39"/>
          <p:cNvSpPr>
            <a:spLocks noChangeShapeType="1"/>
          </p:cNvSpPr>
          <p:nvPr/>
        </p:nvSpPr>
        <p:spPr bwMode="auto">
          <a:xfrm flipV="1">
            <a:off x="2660651" y="3743325"/>
            <a:ext cx="2784475" cy="1397000"/>
          </a:xfrm>
          <a:prstGeom prst="line">
            <a:avLst/>
          </a:prstGeom>
          <a:noFill/>
          <a:ln w="2232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3" name="Line 40"/>
          <p:cNvSpPr>
            <a:spLocks noChangeShapeType="1"/>
          </p:cNvSpPr>
          <p:nvPr/>
        </p:nvSpPr>
        <p:spPr bwMode="auto">
          <a:xfrm>
            <a:off x="2660650" y="2349500"/>
            <a:ext cx="1588" cy="2789238"/>
          </a:xfrm>
          <a:prstGeom prst="line">
            <a:avLst/>
          </a:prstGeom>
          <a:noFill/>
          <a:ln w="2232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4" name="Line 41"/>
          <p:cNvSpPr>
            <a:spLocks noChangeShapeType="1"/>
          </p:cNvSpPr>
          <p:nvPr/>
        </p:nvSpPr>
        <p:spPr bwMode="auto">
          <a:xfrm>
            <a:off x="4333876" y="3411539"/>
            <a:ext cx="182563"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5" name="Line 42"/>
          <p:cNvSpPr>
            <a:spLocks noChangeShapeType="1"/>
          </p:cNvSpPr>
          <p:nvPr/>
        </p:nvSpPr>
        <p:spPr bwMode="auto">
          <a:xfrm flipH="1">
            <a:off x="1928814" y="3744914"/>
            <a:ext cx="733425"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6" name="Line 43"/>
          <p:cNvSpPr>
            <a:spLocks noChangeShapeType="1"/>
          </p:cNvSpPr>
          <p:nvPr/>
        </p:nvSpPr>
        <p:spPr bwMode="auto">
          <a:xfrm flipV="1">
            <a:off x="3654425" y="3406775"/>
            <a:ext cx="285750" cy="6350"/>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7" name="Oval 44"/>
          <p:cNvSpPr>
            <a:spLocks noChangeArrowheads="1"/>
          </p:cNvSpPr>
          <p:nvPr/>
        </p:nvSpPr>
        <p:spPr bwMode="auto">
          <a:xfrm>
            <a:off x="4748213" y="3709988"/>
            <a:ext cx="68262" cy="68262"/>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58" name="Line 45"/>
          <p:cNvSpPr>
            <a:spLocks noChangeShapeType="1"/>
          </p:cNvSpPr>
          <p:nvPr/>
        </p:nvSpPr>
        <p:spPr bwMode="auto">
          <a:xfrm flipV="1">
            <a:off x="4575176" y="3646489"/>
            <a:ext cx="49213" cy="793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59" name="Line 46"/>
          <p:cNvSpPr>
            <a:spLocks noChangeShapeType="1"/>
          </p:cNvSpPr>
          <p:nvPr/>
        </p:nvSpPr>
        <p:spPr bwMode="auto">
          <a:xfrm>
            <a:off x="4575176" y="3665539"/>
            <a:ext cx="23813" cy="412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60" name="Line 47"/>
          <p:cNvSpPr>
            <a:spLocks noChangeShapeType="1"/>
          </p:cNvSpPr>
          <p:nvPr/>
        </p:nvSpPr>
        <p:spPr bwMode="auto">
          <a:xfrm>
            <a:off x="9159875" y="3411539"/>
            <a:ext cx="1588" cy="20002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61" name="Line 48"/>
          <p:cNvSpPr>
            <a:spLocks noChangeShapeType="1"/>
          </p:cNvSpPr>
          <p:nvPr/>
        </p:nvSpPr>
        <p:spPr bwMode="auto">
          <a:xfrm>
            <a:off x="9217026" y="3660775"/>
            <a:ext cx="207963" cy="8413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62" name="Line 49"/>
          <p:cNvSpPr>
            <a:spLocks noChangeShapeType="1"/>
          </p:cNvSpPr>
          <p:nvPr/>
        </p:nvSpPr>
        <p:spPr bwMode="auto">
          <a:xfrm>
            <a:off x="9432925" y="3744914"/>
            <a:ext cx="985838"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63" name="Rectangle 50"/>
          <p:cNvSpPr>
            <a:spLocks noChangeArrowheads="1"/>
          </p:cNvSpPr>
          <p:nvPr/>
        </p:nvSpPr>
        <p:spPr bwMode="auto">
          <a:xfrm>
            <a:off x="8582025" y="3344863"/>
            <a:ext cx="400050" cy="133350"/>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64" name="Line 51"/>
          <p:cNvSpPr>
            <a:spLocks noChangeShapeType="1"/>
          </p:cNvSpPr>
          <p:nvPr/>
        </p:nvSpPr>
        <p:spPr bwMode="auto">
          <a:xfrm flipV="1">
            <a:off x="9159875" y="3875088"/>
            <a:ext cx="1588" cy="203200"/>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65" name="Rectangle 52"/>
          <p:cNvSpPr>
            <a:spLocks noChangeArrowheads="1"/>
          </p:cNvSpPr>
          <p:nvPr/>
        </p:nvSpPr>
        <p:spPr bwMode="auto">
          <a:xfrm>
            <a:off x="8450263" y="3406775"/>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R</a:t>
            </a:r>
          </a:p>
        </p:txBody>
      </p:sp>
      <p:sp>
        <p:nvSpPr>
          <p:cNvPr id="90166" name="Rectangle 53"/>
          <p:cNvSpPr>
            <a:spLocks noChangeArrowheads="1"/>
          </p:cNvSpPr>
          <p:nvPr/>
        </p:nvSpPr>
        <p:spPr bwMode="auto">
          <a:xfrm>
            <a:off x="8604250" y="3738563"/>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R</a:t>
            </a:r>
          </a:p>
        </p:txBody>
      </p:sp>
      <p:sp>
        <p:nvSpPr>
          <p:cNvPr id="90167" name="Rectangle 54"/>
          <p:cNvSpPr>
            <a:spLocks noChangeArrowheads="1"/>
          </p:cNvSpPr>
          <p:nvPr/>
        </p:nvSpPr>
        <p:spPr bwMode="auto">
          <a:xfrm>
            <a:off x="8580439" y="3492501"/>
            <a:ext cx="4143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S(high)</a:t>
            </a:r>
          </a:p>
        </p:txBody>
      </p:sp>
      <p:sp>
        <p:nvSpPr>
          <p:cNvPr id="90168" name="Rectangle 55"/>
          <p:cNvSpPr>
            <a:spLocks noChangeArrowheads="1"/>
          </p:cNvSpPr>
          <p:nvPr/>
        </p:nvSpPr>
        <p:spPr bwMode="auto">
          <a:xfrm>
            <a:off x="8734425" y="3824289"/>
            <a:ext cx="3683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S(low)</a:t>
            </a:r>
          </a:p>
        </p:txBody>
      </p:sp>
      <p:sp>
        <p:nvSpPr>
          <p:cNvPr id="90169" name="Oval 56"/>
          <p:cNvSpPr>
            <a:spLocks noChangeArrowheads="1"/>
          </p:cNvSpPr>
          <p:nvPr/>
        </p:nvSpPr>
        <p:spPr bwMode="auto">
          <a:xfrm>
            <a:off x="7545389" y="4059238"/>
            <a:ext cx="33337" cy="31750"/>
          </a:xfrm>
          <a:prstGeom prst="ellipse">
            <a:avLst/>
          </a:prstGeom>
          <a:solidFill>
            <a:srgbClr val="FFFFFF"/>
          </a:solidFill>
          <a:ln w="4428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70" name="Rectangle 57"/>
          <p:cNvSpPr>
            <a:spLocks noChangeArrowheads="1"/>
          </p:cNvSpPr>
          <p:nvPr/>
        </p:nvSpPr>
        <p:spPr bwMode="auto">
          <a:xfrm>
            <a:off x="10353675" y="3473450"/>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V</a:t>
            </a:r>
          </a:p>
        </p:txBody>
      </p:sp>
      <p:sp>
        <p:nvSpPr>
          <p:cNvPr id="90171" name="Rectangle 58"/>
          <p:cNvSpPr>
            <a:spLocks noChangeArrowheads="1"/>
          </p:cNvSpPr>
          <p:nvPr/>
        </p:nvSpPr>
        <p:spPr bwMode="auto">
          <a:xfrm>
            <a:off x="10485438" y="3559176"/>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L</a:t>
            </a:r>
          </a:p>
        </p:txBody>
      </p:sp>
      <p:sp>
        <p:nvSpPr>
          <p:cNvPr id="90172" name="Oval 59"/>
          <p:cNvSpPr>
            <a:spLocks noChangeArrowheads="1"/>
          </p:cNvSpPr>
          <p:nvPr/>
        </p:nvSpPr>
        <p:spPr bwMode="auto">
          <a:xfrm>
            <a:off x="7897813" y="3211513"/>
            <a:ext cx="398462" cy="400050"/>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73" name="Rectangle 60"/>
          <p:cNvSpPr>
            <a:spLocks noChangeArrowheads="1"/>
          </p:cNvSpPr>
          <p:nvPr/>
        </p:nvSpPr>
        <p:spPr bwMode="auto">
          <a:xfrm>
            <a:off x="8031163" y="3273425"/>
            <a:ext cx="945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i="1">
                <a:solidFill>
                  <a:srgbClr val="000000"/>
                </a:solidFill>
              </a:rPr>
              <a:t>V</a:t>
            </a:r>
          </a:p>
        </p:txBody>
      </p:sp>
      <p:sp>
        <p:nvSpPr>
          <p:cNvPr id="90174" name="Rectangle 61"/>
          <p:cNvSpPr>
            <a:spLocks noChangeArrowheads="1"/>
          </p:cNvSpPr>
          <p:nvPr/>
        </p:nvSpPr>
        <p:spPr bwMode="auto">
          <a:xfrm>
            <a:off x="8097839" y="3359151"/>
            <a:ext cx="714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100" i="1">
                <a:solidFill>
                  <a:srgbClr val="000000"/>
                </a:solidFill>
              </a:rPr>
              <a:t>S</a:t>
            </a:r>
          </a:p>
        </p:txBody>
      </p:sp>
      <p:sp>
        <p:nvSpPr>
          <p:cNvPr id="90175" name="Line 62"/>
          <p:cNvSpPr>
            <a:spLocks noChangeShapeType="1"/>
          </p:cNvSpPr>
          <p:nvPr/>
        </p:nvSpPr>
        <p:spPr bwMode="auto">
          <a:xfrm flipH="1">
            <a:off x="7566026" y="3411539"/>
            <a:ext cx="334963"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76" name="Oval 63"/>
          <p:cNvSpPr>
            <a:spLocks noChangeArrowheads="1"/>
          </p:cNvSpPr>
          <p:nvPr/>
        </p:nvSpPr>
        <p:spPr bwMode="auto">
          <a:xfrm>
            <a:off x="9124951" y="3609976"/>
            <a:ext cx="68263" cy="68263"/>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77" name="Oval 64"/>
          <p:cNvSpPr>
            <a:spLocks noChangeArrowheads="1"/>
          </p:cNvSpPr>
          <p:nvPr/>
        </p:nvSpPr>
        <p:spPr bwMode="auto">
          <a:xfrm>
            <a:off x="9132888" y="3810001"/>
            <a:ext cx="68262" cy="68263"/>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78" name="Line 65"/>
          <p:cNvSpPr>
            <a:spLocks noChangeShapeType="1"/>
          </p:cNvSpPr>
          <p:nvPr/>
        </p:nvSpPr>
        <p:spPr bwMode="auto">
          <a:xfrm>
            <a:off x="7434263" y="4475164"/>
            <a:ext cx="266700"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79" name="Line 66"/>
          <p:cNvSpPr>
            <a:spLocks noChangeShapeType="1"/>
          </p:cNvSpPr>
          <p:nvPr/>
        </p:nvSpPr>
        <p:spPr bwMode="auto">
          <a:xfrm flipH="1">
            <a:off x="7632700" y="4475164"/>
            <a:ext cx="69850"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0" name="Line 67"/>
          <p:cNvSpPr>
            <a:spLocks noChangeShapeType="1"/>
          </p:cNvSpPr>
          <p:nvPr/>
        </p:nvSpPr>
        <p:spPr bwMode="auto">
          <a:xfrm flipH="1">
            <a:off x="7499350" y="4475164"/>
            <a:ext cx="69850"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1" name="Line 68"/>
          <p:cNvSpPr>
            <a:spLocks noChangeShapeType="1"/>
          </p:cNvSpPr>
          <p:nvPr/>
        </p:nvSpPr>
        <p:spPr bwMode="auto">
          <a:xfrm flipH="1">
            <a:off x="7367588" y="4475164"/>
            <a:ext cx="68262" cy="666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2" name="Rectangle 69"/>
          <p:cNvSpPr>
            <a:spLocks noChangeArrowheads="1"/>
          </p:cNvSpPr>
          <p:nvPr/>
        </p:nvSpPr>
        <p:spPr bwMode="auto">
          <a:xfrm>
            <a:off x="8561388" y="4008438"/>
            <a:ext cx="400050" cy="133350"/>
          </a:xfrm>
          <a:prstGeom prst="rect">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83" name="Line 70"/>
          <p:cNvSpPr>
            <a:spLocks noChangeShapeType="1"/>
          </p:cNvSpPr>
          <p:nvPr/>
        </p:nvSpPr>
        <p:spPr bwMode="auto">
          <a:xfrm>
            <a:off x="7567613" y="4076700"/>
            <a:ext cx="995362" cy="15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4" name="Line 71"/>
          <p:cNvSpPr>
            <a:spLocks noChangeShapeType="1"/>
          </p:cNvSpPr>
          <p:nvPr/>
        </p:nvSpPr>
        <p:spPr bwMode="auto">
          <a:xfrm>
            <a:off x="7567614" y="3411539"/>
            <a:ext cx="1587" cy="106362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5" name="Line 72"/>
          <p:cNvSpPr>
            <a:spLocks noChangeShapeType="1"/>
          </p:cNvSpPr>
          <p:nvPr/>
        </p:nvSpPr>
        <p:spPr bwMode="auto">
          <a:xfrm>
            <a:off x="8959851" y="4076700"/>
            <a:ext cx="200025" cy="158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6" name="Line 73"/>
          <p:cNvSpPr>
            <a:spLocks noChangeShapeType="1"/>
          </p:cNvSpPr>
          <p:nvPr/>
        </p:nvSpPr>
        <p:spPr bwMode="auto">
          <a:xfrm>
            <a:off x="8977313" y="3411539"/>
            <a:ext cx="182562"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7" name="Line 74"/>
          <p:cNvSpPr>
            <a:spLocks noChangeShapeType="1"/>
          </p:cNvSpPr>
          <p:nvPr/>
        </p:nvSpPr>
        <p:spPr bwMode="auto">
          <a:xfrm flipH="1">
            <a:off x="6570664" y="3744914"/>
            <a:ext cx="733425" cy="158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8" name="Line 75"/>
          <p:cNvSpPr>
            <a:spLocks noChangeShapeType="1"/>
          </p:cNvSpPr>
          <p:nvPr/>
        </p:nvSpPr>
        <p:spPr bwMode="auto">
          <a:xfrm flipV="1">
            <a:off x="8296275" y="3406775"/>
            <a:ext cx="287338" cy="6350"/>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89" name="Oval 76"/>
          <p:cNvSpPr>
            <a:spLocks noChangeArrowheads="1"/>
          </p:cNvSpPr>
          <p:nvPr/>
        </p:nvSpPr>
        <p:spPr bwMode="auto">
          <a:xfrm>
            <a:off x="9390063" y="3709988"/>
            <a:ext cx="68262" cy="68262"/>
          </a:xfrm>
          <a:prstGeom prst="ellipse">
            <a:avLst/>
          </a:prstGeom>
          <a:solidFill>
            <a:srgbClr val="FFFFFF"/>
          </a:solidFill>
          <a:ln w="11160">
            <a:solidFill>
              <a:srgbClr val="000000"/>
            </a:solidFill>
            <a:miter lim="800000"/>
            <a:headEnd/>
            <a:tailEnd/>
          </a:ln>
        </p:spPr>
        <p:txBody>
          <a:bodyPr wrap="none" anchor="ctr"/>
          <a:lstStyle/>
          <a:p>
            <a:pPr>
              <a:buClr>
                <a:srgbClr val="000000"/>
              </a:buClr>
              <a:buSzPct val="100000"/>
              <a:buFont typeface="Times New Roman" panose="02020603050405020304" pitchFamily="18" charset="0"/>
              <a:buNone/>
            </a:pPr>
            <a:endParaRPr lang="en-US" altLang="en-US"/>
          </a:p>
        </p:txBody>
      </p:sp>
      <p:sp>
        <p:nvSpPr>
          <p:cNvPr id="90190" name="Line 77"/>
          <p:cNvSpPr>
            <a:spLocks noChangeShapeType="1"/>
          </p:cNvSpPr>
          <p:nvPr/>
        </p:nvSpPr>
        <p:spPr bwMode="auto">
          <a:xfrm flipV="1">
            <a:off x="9217026" y="3646489"/>
            <a:ext cx="49213" cy="793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91" name="Line 78"/>
          <p:cNvSpPr>
            <a:spLocks noChangeShapeType="1"/>
          </p:cNvSpPr>
          <p:nvPr/>
        </p:nvSpPr>
        <p:spPr bwMode="auto">
          <a:xfrm>
            <a:off x="9217025" y="3665539"/>
            <a:ext cx="25400" cy="412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92" name="Line 79"/>
          <p:cNvSpPr>
            <a:spLocks noChangeShapeType="1"/>
          </p:cNvSpPr>
          <p:nvPr/>
        </p:nvSpPr>
        <p:spPr bwMode="auto">
          <a:xfrm>
            <a:off x="7302501" y="2349501"/>
            <a:ext cx="2784475" cy="1395413"/>
          </a:xfrm>
          <a:prstGeom prst="line">
            <a:avLst/>
          </a:prstGeom>
          <a:noFill/>
          <a:ln w="2232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93" name="Line 80"/>
          <p:cNvSpPr>
            <a:spLocks noChangeShapeType="1"/>
          </p:cNvSpPr>
          <p:nvPr/>
        </p:nvSpPr>
        <p:spPr bwMode="auto">
          <a:xfrm flipV="1">
            <a:off x="7302501" y="3743325"/>
            <a:ext cx="2784475" cy="1397000"/>
          </a:xfrm>
          <a:prstGeom prst="line">
            <a:avLst/>
          </a:prstGeom>
          <a:noFill/>
          <a:ln w="2232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94" name="Line 81"/>
          <p:cNvSpPr>
            <a:spLocks noChangeShapeType="1"/>
          </p:cNvSpPr>
          <p:nvPr/>
        </p:nvSpPr>
        <p:spPr bwMode="auto">
          <a:xfrm>
            <a:off x="7302500" y="2349500"/>
            <a:ext cx="1588" cy="2789238"/>
          </a:xfrm>
          <a:prstGeom prst="line">
            <a:avLst/>
          </a:prstGeom>
          <a:noFill/>
          <a:ln w="2232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95" name="Rectangle 82"/>
          <p:cNvSpPr>
            <a:spLocks noChangeArrowheads="1"/>
          </p:cNvSpPr>
          <p:nvPr/>
        </p:nvSpPr>
        <p:spPr bwMode="auto">
          <a:xfrm>
            <a:off x="5087939" y="2832100"/>
            <a:ext cx="96340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switch is in this</a:t>
            </a:r>
          </a:p>
        </p:txBody>
      </p:sp>
      <p:sp>
        <p:nvSpPr>
          <p:cNvPr id="90196" name="Rectangle 83"/>
          <p:cNvSpPr>
            <a:spLocks noChangeArrowheads="1"/>
          </p:cNvSpPr>
          <p:nvPr/>
        </p:nvSpPr>
        <p:spPr bwMode="auto">
          <a:xfrm>
            <a:off x="5232400" y="2974975"/>
            <a:ext cx="86882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position when</a:t>
            </a:r>
          </a:p>
        </p:txBody>
      </p:sp>
      <p:sp>
        <p:nvSpPr>
          <p:cNvPr id="90197" name="Rectangle 84"/>
          <p:cNvSpPr>
            <a:spLocks noChangeArrowheads="1"/>
          </p:cNvSpPr>
          <p:nvPr/>
        </p:nvSpPr>
        <p:spPr bwMode="auto">
          <a:xfrm>
            <a:off x="5114925" y="3160713"/>
            <a:ext cx="120065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output is at Logic 1</a:t>
            </a:r>
          </a:p>
        </p:txBody>
      </p:sp>
      <p:sp>
        <p:nvSpPr>
          <p:cNvPr id="90198" name="Line 85"/>
          <p:cNvSpPr>
            <a:spLocks noChangeShapeType="1"/>
          </p:cNvSpPr>
          <p:nvPr/>
        </p:nvSpPr>
        <p:spPr bwMode="auto">
          <a:xfrm flipH="1">
            <a:off x="4581526" y="3146425"/>
            <a:ext cx="466725" cy="465138"/>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199" name="Rectangle 86"/>
          <p:cNvSpPr>
            <a:spLocks noChangeArrowheads="1"/>
          </p:cNvSpPr>
          <p:nvPr/>
        </p:nvSpPr>
        <p:spPr bwMode="auto">
          <a:xfrm>
            <a:off x="4848226" y="4222750"/>
            <a:ext cx="963405"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switch is in this</a:t>
            </a:r>
          </a:p>
        </p:txBody>
      </p:sp>
      <p:sp>
        <p:nvSpPr>
          <p:cNvPr id="90200" name="Rectangle 87"/>
          <p:cNvSpPr>
            <a:spLocks noChangeArrowheads="1"/>
          </p:cNvSpPr>
          <p:nvPr/>
        </p:nvSpPr>
        <p:spPr bwMode="auto">
          <a:xfrm>
            <a:off x="4872039" y="4416425"/>
            <a:ext cx="860425"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position when</a:t>
            </a:r>
          </a:p>
        </p:txBody>
      </p:sp>
      <p:sp>
        <p:nvSpPr>
          <p:cNvPr id="90201" name="Rectangle 88"/>
          <p:cNvSpPr>
            <a:spLocks noChangeArrowheads="1"/>
          </p:cNvSpPr>
          <p:nvPr/>
        </p:nvSpPr>
        <p:spPr bwMode="auto">
          <a:xfrm>
            <a:off x="4873625" y="4632325"/>
            <a:ext cx="1200650"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output is at Logic 0</a:t>
            </a:r>
          </a:p>
        </p:txBody>
      </p:sp>
      <p:sp>
        <p:nvSpPr>
          <p:cNvPr id="90202" name="Line 89"/>
          <p:cNvSpPr>
            <a:spLocks noChangeShapeType="1"/>
          </p:cNvSpPr>
          <p:nvPr/>
        </p:nvSpPr>
        <p:spPr bwMode="auto">
          <a:xfrm flipH="1" flipV="1">
            <a:off x="4581526" y="3875089"/>
            <a:ext cx="201613" cy="40163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203" name="Rectangle 90"/>
          <p:cNvSpPr>
            <a:spLocks noChangeArrowheads="1"/>
          </p:cNvSpPr>
          <p:nvPr/>
        </p:nvSpPr>
        <p:spPr bwMode="auto">
          <a:xfrm>
            <a:off x="8831264" y="2628900"/>
            <a:ext cx="1519647"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internal Logic 1 voltage </a:t>
            </a:r>
          </a:p>
        </p:txBody>
      </p:sp>
      <p:sp>
        <p:nvSpPr>
          <p:cNvPr id="90204" name="Rectangle 91"/>
          <p:cNvSpPr>
            <a:spLocks noChangeArrowheads="1"/>
          </p:cNvSpPr>
          <p:nvPr/>
        </p:nvSpPr>
        <p:spPr bwMode="auto">
          <a:xfrm>
            <a:off x="8834438" y="2832100"/>
            <a:ext cx="1272784"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is the supply voltage</a:t>
            </a:r>
          </a:p>
        </p:txBody>
      </p:sp>
      <p:sp>
        <p:nvSpPr>
          <p:cNvPr id="90205" name="Line 92"/>
          <p:cNvSpPr>
            <a:spLocks noChangeShapeType="1"/>
          </p:cNvSpPr>
          <p:nvPr/>
        </p:nvSpPr>
        <p:spPr bwMode="auto">
          <a:xfrm flipH="1">
            <a:off x="8229600" y="2747964"/>
            <a:ext cx="533400" cy="465137"/>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206" name="Rectangle 93"/>
          <p:cNvSpPr>
            <a:spLocks noChangeArrowheads="1"/>
          </p:cNvSpPr>
          <p:nvPr/>
        </p:nvSpPr>
        <p:spPr bwMode="auto">
          <a:xfrm>
            <a:off x="8497888" y="4621213"/>
            <a:ext cx="1025922"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internal Logic 0 </a:t>
            </a:r>
          </a:p>
        </p:txBody>
      </p:sp>
      <p:sp>
        <p:nvSpPr>
          <p:cNvPr id="90207" name="Rectangle 94"/>
          <p:cNvSpPr>
            <a:spLocks noChangeArrowheads="1"/>
          </p:cNvSpPr>
          <p:nvPr/>
        </p:nvSpPr>
        <p:spPr bwMode="auto">
          <a:xfrm>
            <a:off x="8474075" y="4775200"/>
            <a:ext cx="1070806" cy="184666"/>
          </a:xfrm>
          <a:prstGeom prst="rect">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200">
                <a:solidFill>
                  <a:srgbClr val="000000"/>
                </a:solidFill>
              </a:rPr>
              <a:t>voltage is ground</a:t>
            </a:r>
          </a:p>
        </p:txBody>
      </p:sp>
      <p:sp>
        <p:nvSpPr>
          <p:cNvPr id="90208" name="Line 95"/>
          <p:cNvSpPr>
            <a:spLocks noChangeShapeType="1"/>
          </p:cNvSpPr>
          <p:nvPr/>
        </p:nvSpPr>
        <p:spPr bwMode="auto">
          <a:xfrm flipH="1" flipV="1">
            <a:off x="8096251" y="4141789"/>
            <a:ext cx="334963" cy="600075"/>
          </a:xfrm>
          <a:prstGeom prst="line">
            <a:avLst/>
          </a:prstGeom>
          <a:noFill/>
          <a:ln w="111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NZ"/>
          </a:p>
        </p:txBody>
      </p:sp>
      <p:sp>
        <p:nvSpPr>
          <p:cNvPr id="90209" name="Text Box 96"/>
          <p:cNvSpPr txBox="1">
            <a:spLocks noChangeArrowheads="1"/>
          </p:cNvSpPr>
          <p:nvPr/>
        </p:nvSpPr>
        <p:spPr bwMode="auto">
          <a:xfrm>
            <a:off x="1703389" y="765175"/>
            <a:ext cx="6624637" cy="642938"/>
          </a:xfrm>
          <a:prstGeom prst="rect">
            <a:avLst/>
          </a:prstGeom>
          <a:solidFill>
            <a:srgbClr val="FFFF99"/>
          </a:solidFill>
          <a:ln w="12600">
            <a:solidFill>
              <a:srgbClr val="FF3300"/>
            </a:solidFill>
            <a:miter lim="800000"/>
            <a:headEnd/>
            <a:tailEnd/>
          </a:ln>
        </p:spPr>
        <p:txBody>
          <a:bodyPr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800">
                <a:solidFill>
                  <a:srgbClr val="000000"/>
                </a:solidFill>
              </a:rPr>
              <a:t>To connect the port bit output, we need an understanding of  how its internal circuit behaves electrically. We can model it as shown.</a:t>
            </a:r>
          </a:p>
        </p:txBody>
      </p:sp>
    </p:spTree>
    <p:extLst>
      <p:ext uri="{BB962C8B-B14F-4D97-AF65-F5344CB8AC3E}">
        <p14:creationId xmlns:p14="http://schemas.microsoft.com/office/powerpoint/2010/main" val="28587968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1"/>
          <p:cNvSpPr txBox="1">
            <a:spLocks noChangeArrowheads="1"/>
          </p:cNvSpPr>
          <p:nvPr/>
        </p:nvSpPr>
        <p:spPr bwMode="auto">
          <a:xfrm>
            <a:off x="1709739" y="188913"/>
            <a:ext cx="3800475" cy="398462"/>
          </a:xfrm>
          <a:prstGeom prst="rect">
            <a:avLst/>
          </a:prstGeom>
          <a:noFill/>
          <a:ln w="2844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lgn="ctr">
              <a:buClrTx/>
              <a:buFontTx/>
              <a:buNone/>
            </a:pPr>
            <a:r>
              <a:rPr lang="en-GB" altLang="en-US" sz="2000">
                <a:solidFill>
                  <a:srgbClr val="000000"/>
                </a:solidFill>
              </a:rPr>
              <a:t>SFRs for the 16F84A Parallel Ports</a:t>
            </a:r>
          </a:p>
        </p:txBody>
      </p:sp>
      <p:sp>
        <p:nvSpPr>
          <p:cNvPr id="98307" name="Text Box 2"/>
          <p:cNvSpPr txBox="1">
            <a:spLocks noChangeArrowheads="1"/>
          </p:cNvSpPr>
          <p:nvPr/>
        </p:nvSpPr>
        <p:spPr bwMode="auto">
          <a:xfrm>
            <a:off x="6024564" y="188913"/>
            <a:ext cx="4321175" cy="2802948"/>
          </a:xfrm>
          <a:prstGeom prst="rect">
            <a:avLst/>
          </a:prstGeom>
          <a:solidFill>
            <a:srgbClr val="FFFF99"/>
          </a:solidFill>
          <a:ln w="9360">
            <a:solidFill>
              <a:srgbClr val="FF3300"/>
            </a:solidFill>
            <a:miter lim="800000"/>
            <a:headEnd/>
            <a:tailEnd/>
          </a:ln>
        </p:spPr>
        <p:txBody>
          <a:bodyPr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GB" altLang="en-US" sz="1600">
                <a:solidFill>
                  <a:srgbClr val="000000"/>
                </a:solidFill>
              </a:rPr>
              <a:t>The Port SFRs can be seen in the memory map, the detail repeated here. </a:t>
            </a:r>
          </a:p>
          <a:p>
            <a:pPr>
              <a:buClrTx/>
              <a:buFontTx/>
              <a:buNone/>
            </a:pPr>
            <a:endParaRPr lang="en-GB" altLang="en-US" sz="1600">
              <a:solidFill>
                <a:srgbClr val="000000"/>
              </a:solidFill>
            </a:endParaRPr>
          </a:p>
          <a:p>
            <a:pPr>
              <a:buClrTx/>
              <a:buFontTx/>
              <a:buNone/>
            </a:pPr>
            <a:r>
              <a:rPr lang="en-GB" altLang="en-US" sz="1600">
                <a:solidFill>
                  <a:srgbClr val="000000"/>
                </a:solidFill>
              </a:rPr>
              <a:t>SFR named PORTX holds the input/output data for the port, ie it holds all the “Data Latch” bits for that port.</a:t>
            </a:r>
          </a:p>
          <a:p>
            <a:pPr>
              <a:buClrTx/>
              <a:buFontTx/>
              <a:buNone/>
            </a:pPr>
            <a:endParaRPr lang="en-GB" altLang="en-US" sz="1600">
              <a:solidFill>
                <a:srgbClr val="000000"/>
              </a:solidFill>
            </a:endParaRPr>
          </a:p>
          <a:p>
            <a:pPr>
              <a:buClrTx/>
              <a:buFontTx/>
              <a:buNone/>
            </a:pPr>
            <a:r>
              <a:rPr lang="en-GB" altLang="en-US" sz="1600">
                <a:solidFill>
                  <a:srgbClr val="000000"/>
                </a:solidFill>
              </a:rPr>
              <a:t>The SFR named TRISX holds all the “TRIS Latch” bits for that port. The bits can be set independently, so one can be input while another output. They cannot be both at the same time.</a:t>
            </a:r>
          </a:p>
        </p:txBody>
      </p:sp>
      <p:sp>
        <p:nvSpPr>
          <p:cNvPr id="98308" name="Text Box 3"/>
          <p:cNvSpPr txBox="1">
            <a:spLocks noChangeArrowheads="1"/>
          </p:cNvSpPr>
          <p:nvPr/>
        </p:nvSpPr>
        <p:spPr bwMode="auto">
          <a:xfrm>
            <a:off x="1703388" y="4149725"/>
            <a:ext cx="3384550" cy="1571842"/>
          </a:xfrm>
          <a:prstGeom prst="rect">
            <a:avLst/>
          </a:prstGeom>
          <a:solidFill>
            <a:srgbClr val="FFFF99"/>
          </a:solidFill>
          <a:ln w="9360">
            <a:solidFill>
              <a:srgbClr val="FF3300"/>
            </a:solidFill>
            <a:miter lim="800000"/>
            <a:headEnd/>
            <a:tailEnd/>
          </a:ln>
        </p:spPr>
        <p:txBody>
          <a:bodyPr lIns="90000" tIns="46800" rIns="90000" bIns="46800">
            <a:spAutoFit/>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DejaVu Sans" charset="0"/>
                <a:cs typeface="DejaVu Sans" charset="0"/>
              </a:defRPr>
            </a:lvl9pPr>
          </a:lstStyle>
          <a:p>
            <a:pPr>
              <a:buClrTx/>
              <a:buFontTx/>
              <a:buNone/>
            </a:pPr>
            <a:r>
              <a:rPr lang="en-US" altLang="en-US" sz="1600">
                <a:solidFill>
                  <a:srgbClr val="000000"/>
                </a:solidFill>
              </a:rPr>
              <a:t>Ports A and B can easily be found on the pin connection diagram. Port A is only 5 bits, while Port B is 8. </a:t>
            </a:r>
          </a:p>
          <a:p>
            <a:pPr>
              <a:buClrTx/>
              <a:buFontTx/>
              <a:buNone/>
            </a:pPr>
            <a:endParaRPr lang="en-US" altLang="en-US" sz="1600">
              <a:solidFill>
                <a:srgbClr val="000000"/>
              </a:solidFill>
            </a:endParaRPr>
          </a:p>
          <a:p>
            <a:pPr>
              <a:buClrTx/>
              <a:buFontTx/>
              <a:buNone/>
            </a:pPr>
            <a:r>
              <a:rPr lang="en-US" altLang="en-US" sz="1600">
                <a:solidFill>
                  <a:srgbClr val="000000"/>
                </a:solidFill>
              </a:rPr>
              <a:t>Note that some pins have several functions, as indicated on the diagram.</a:t>
            </a:r>
          </a:p>
        </p:txBody>
      </p:sp>
      <p:graphicFrame>
        <p:nvGraphicFramePr>
          <p:cNvPr id="98309" name="Object 2"/>
          <p:cNvGraphicFramePr>
            <a:graphicFrameLocks noChangeAspect="1"/>
          </p:cNvGraphicFramePr>
          <p:nvPr/>
        </p:nvGraphicFramePr>
        <p:xfrm>
          <a:off x="5375275" y="4005264"/>
          <a:ext cx="5003800" cy="2403475"/>
        </p:xfrm>
        <a:graphic>
          <a:graphicData uri="http://schemas.openxmlformats.org/presentationml/2006/ole">
            <mc:AlternateContent xmlns:mc="http://schemas.openxmlformats.org/markup-compatibility/2006">
              <mc:Choice xmlns:v="urn:schemas-microsoft-com:vml" Requires="v">
                <p:oleObj r:id="rId3" imgW="1949645" imgH="1949645" progId="">
                  <p:embed/>
                </p:oleObj>
              </mc:Choice>
              <mc:Fallback>
                <p:oleObj r:id="rId3" imgW="1949645" imgH="1949645" progId="">
                  <p:embed/>
                  <p:pic>
                    <p:nvPicPr>
                      <p:cNvPr id="9830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5" y="4005264"/>
                        <a:ext cx="5003800" cy="2403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Oval 5"/>
          <p:cNvSpPr>
            <a:spLocks noChangeArrowheads="1"/>
          </p:cNvSpPr>
          <p:nvPr/>
        </p:nvSpPr>
        <p:spPr bwMode="auto">
          <a:xfrm>
            <a:off x="5519738" y="5084763"/>
            <a:ext cx="4176712" cy="1008062"/>
          </a:xfrm>
          <a:prstGeom prst="ellipse">
            <a:avLst/>
          </a:prstGeom>
          <a:noFill/>
          <a:ln w="28440" cap="rnd">
            <a:solidFill>
              <a:srgbClr val="FF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98311" name="Oval 6"/>
          <p:cNvSpPr>
            <a:spLocks noChangeArrowheads="1"/>
          </p:cNvSpPr>
          <p:nvPr/>
        </p:nvSpPr>
        <p:spPr bwMode="auto">
          <a:xfrm rot="-300000">
            <a:off x="5453063" y="3932238"/>
            <a:ext cx="4032250" cy="722312"/>
          </a:xfrm>
          <a:prstGeom prst="ellipse">
            <a:avLst/>
          </a:prstGeom>
          <a:noFill/>
          <a:ln w="28440" cap="rnd">
            <a:solidFill>
              <a:srgbClr val="FF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buClr>
                <a:srgbClr val="000000"/>
              </a:buClr>
              <a:buSzPct val="100000"/>
              <a:buFont typeface="Times New Roman" panose="02020603050405020304" pitchFamily="18" charset="0"/>
              <a:buNone/>
            </a:pPr>
            <a:endParaRPr lang="en-US" altLang="en-US"/>
          </a:p>
        </p:txBody>
      </p:sp>
      <p:pic>
        <p:nvPicPr>
          <p:cNvPr id="9831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1628775"/>
            <a:ext cx="36004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47202885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4E3F8-98EE-6157-DD0F-A3D6C58BB50C}"/>
              </a:ext>
            </a:extLst>
          </p:cNvPr>
          <p:cNvSpPr>
            <a:spLocks noGrp="1"/>
          </p:cNvSpPr>
          <p:nvPr>
            <p:ph type="title"/>
          </p:nvPr>
        </p:nvSpPr>
        <p:spPr>
          <a:xfrm>
            <a:off x="1637097" y="2578936"/>
            <a:ext cx="10515600" cy="1325563"/>
          </a:xfrm>
        </p:spPr>
        <p:txBody>
          <a:bodyPr/>
          <a:lstStyle/>
          <a:p>
            <a:r>
              <a:rPr lang="en-US" dirty="0"/>
              <a:t>Electrical Circuits basics</a:t>
            </a:r>
          </a:p>
        </p:txBody>
      </p:sp>
    </p:spTree>
    <p:extLst>
      <p:ext uri="{BB962C8B-B14F-4D97-AF65-F5344CB8AC3E}">
        <p14:creationId xmlns:p14="http://schemas.microsoft.com/office/powerpoint/2010/main" val="1780345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892E0-3C07-200D-B979-087EA5F88CD1}"/>
              </a:ext>
            </a:extLst>
          </p:cNvPr>
          <p:cNvSpPr>
            <a:spLocks noGrp="1"/>
          </p:cNvSpPr>
          <p:nvPr>
            <p:ph type="title"/>
          </p:nvPr>
        </p:nvSpPr>
        <p:spPr/>
        <p:txBody>
          <a:bodyPr/>
          <a:lstStyle/>
          <a:p>
            <a:r>
              <a:rPr lang="en-US" dirty="0"/>
              <a:t>Reimagined Ohm’s Law:  </a:t>
            </a:r>
            <a:r>
              <a:rPr lang="en-US" b="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b="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b="0" i="1" dirty="0">
                <a:latin typeface="Times New Roman" panose="02020603050405020304" pitchFamily="18" charset="0"/>
                <a:cs typeface="Times New Roman" panose="02020603050405020304" pitchFamily="18" charset="0"/>
                <a:sym typeface="Symbol" panose="05050102010706020507" pitchFamily="18" charset="2"/>
              </a:rPr>
              <a:t> = </a:t>
            </a:r>
            <a:r>
              <a:rPr lang="en-US" b="0"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b="0" i="1" dirty="0">
                <a:latin typeface="Times New Roman" panose="02020603050405020304" pitchFamily="18" charset="0"/>
                <a:cs typeface="Times New Roman" panose="02020603050405020304" pitchFamily="18" charset="0"/>
                <a:sym typeface="Symbol" panose="05050102010706020507" pitchFamily="18" charset="2"/>
              </a:rPr>
              <a:t>R</a:t>
            </a:r>
            <a:endParaRPr lang="en-US" b="0" i="1"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0B6F170B-2ABC-D515-11EC-E5D88D8DECBD}"/>
              </a:ext>
            </a:extLst>
          </p:cNvPr>
          <p:cNvSpPr>
            <a:spLocks noGrp="1"/>
          </p:cNvSpPr>
          <p:nvPr>
            <p:ph type="body" idx="1"/>
          </p:nvPr>
        </p:nvSpPr>
        <p:spPr>
          <a:xfrm>
            <a:off x="0" y="1362075"/>
            <a:ext cx="5780850" cy="4972050"/>
          </a:xfrm>
        </p:spPr>
        <p:txBody>
          <a:bodyPr/>
          <a:lstStyle/>
          <a:p>
            <a:pPr>
              <a:tabLst>
                <a:tab pos="2914650" algn="l"/>
              </a:tabLst>
            </a:pPr>
            <a:r>
              <a:rPr lang="en-US" dirty="0"/>
              <a:t>Positive current flows from                         a high potential to a low potential</a:t>
            </a:r>
          </a:p>
          <a:p>
            <a:pPr>
              <a:tabLst>
                <a:tab pos="2914650" algn="l"/>
              </a:tabLst>
            </a:pPr>
            <a:endParaRPr lang="en-US" dirty="0"/>
          </a:p>
          <a:p>
            <a:pPr marL="137160" indent="0">
              <a:buNone/>
              <a:tabLst>
                <a:tab pos="463550" algn="l"/>
                <a:tab pos="2914650" algn="l"/>
              </a:tabLst>
            </a:pPr>
            <a:r>
              <a:rPr lang="en-US" dirty="0"/>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os to neg</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R</a:t>
            </a:r>
          </a:p>
          <a:p>
            <a:pPr marL="137160" indent="0">
              <a:buNone/>
              <a:tabLst>
                <a:tab pos="463550" algn="l"/>
                <a:tab pos="2914650" algn="l"/>
              </a:tabLst>
            </a:pPr>
            <a:endParaRPr lang="en-US" i="1"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I</a:t>
            </a:r>
            <a:r>
              <a:rPr lang="en-US" i="1" baseline="-25000"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os to neg</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R</a:t>
            </a: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5V – 0V</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1k</a:t>
            </a:r>
            <a:r>
              <a:rPr lang="el-GR" dirty="0">
                <a:latin typeface="Times New Roman" panose="02020603050405020304" pitchFamily="18" charset="0"/>
                <a:cs typeface="Times New Roman" panose="02020603050405020304" pitchFamily="18" charset="0"/>
                <a:sym typeface="Symbol" panose="05050102010706020507" pitchFamily="18" charset="2"/>
              </a:rPr>
              <a:t>Ω</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5mA</a:t>
            </a:r>
          </a:p>
          <a:p>
            <a:pPr marL="137160" indent="0">
              <a:buNone/>
              <a:tabLst>
                <a:tab pos="463550" algn="l"/>
                <a:tab pos="2914650" algn="l"/>
              </a:tabLst>
            </a:pPr>
            <a:endParaRPr lang="en-US" i="1"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endParaRPr lang="en-US" dirty="0">
              <a:sym typeface="Symbol" panose="05050102010706020507" pitchFamily="18" charset="2"/>
            </a:endParaRPr>
          </a:p>
          <a:p>
            <a:pPr>
              <a:tabLst>
                <a:tab pos="2914650" algn="l"/>
              </a:tabLst>
            </a:pPr>
            <a:endParaRPr lang="en-US" dirty="0"/>
          </a:p>
          <a:p>
            <a:pPr>
              <a:tabLst>
                <a:tab pos="2914650" algn="l"/>
              </a:tabLst>
            </a:pPr>
            <a:endParaRPr lang="en-US" dirty="0"/>
          </a:p>
          <a:p>
            <a:pPr>
              <a:tabLst>
                <a:tab pos="2914650" algn="l"/>
              </a:tabLst>
            </a:pPr>
            <a:endParaRPr lang="en-US" dirty="0"/>
          </a:p>
          <a:p>
            <a:pPr marL="0" indent="0">
              <a:buNone/>
              <a:tabLst>
                <a:tab pos="2914650" algn="l"/>
              </a:tabLst>
            </a:pPr>
            <a:r>
              <a:rPr lang="en-US" dirty="0"/>
              <a:t>	</a:t>
            </a:r>
          </a:p>
          <a:p>
            <a:pPr>
              <a:tabLst>
                <a:tab pos="2914650" algn="l"/>
              </a:tabLst>
            </a:pPr>
            <a:endParaRPr lang="en-US" dirty="0"/>
          </a:p>
          <a:p>
            <a:pPr>
              <a:tabLst>
                <a:tab pos="2914650" algn="l"/>
              </a:tabLst>
            </a:pPr>
            <a:endParaRPr lang="en-US" dirty="0"/>
          </a:p>
          <a:p>
            <a:pPr>
              <a:tabLst>
                <a:tab pos="2914650" algn="l"/>
              </a:tabLst>
            </a:pPr>
            <a:endParaRPr lang="en-US" dirty="0"/>
          </a:p>
        </p:txBody>
      </p:sp>
      <p:pic>
        <p:nvPicPr>
          <p:cNvPr id="4" name="Picture 3">
            <a:extLst>
              <a:ext uri="{FF2B5EF4-FFF2-40B4-BE49-F238E27FC236}">
                <a16:creationId xmlns:a16="http://schemas.microsoft.com/office/drawing/2014/main" id="{5FFAE988-28EE-5677-2C46-7A6A9A87EADE}"/>
              </a:ext>
            </a:extLst>
          </p:cNvPr>
          <p:cNvPicPr>
            <a:picLocks noChangeAspect="1"/>
          </p:cNvPicPr>
          <p:nvPr/>
        </p:nvPicPr>
        <p:blipFill>
          <a:blip r:embed="rId2"/>
          <a:stretch>
            <a:fillRect/>
          </a:stretch>
        </p:blipFill>
        <p:spPr>
          <a:xfrm>
            <a:off x="6015841" y="1820288"/>
            <a:ext cx="5024097" cy="4513837"/>
          </a:xfrm>
          <a:prstGeom prst="rect">
            <a:avLst/>
          </a:prstGeom>
        </p:spPr>
      </p:pic>
      <p:cxnSp>
        <p:nvCxnSpPr>
          <p:cNvPr id="6" name="Straight Connector 5">
            <a:extLst>
              <a:ext uri="{FF2B5EF4-FFF2-40B4-BE49-F238E27FC236}">
                <a16:creationId xmlns:a16="http://schemas.microsoft.com/office/drawing/2014/main" id="{F158F890-7A7C-596A-AF28-0C1A5FDDEBE4}"/>
              </a:ext>
            </a:extLst>
          </p:cNvPr>
          <p:cNvCxnSpPr/>
          <p:nvPr/>
        </p:nvCxnSpPr>
        <p:spPr>
          <a:xfrm>
            <a:off x="9468426" y="1362075"/>
            <a:ext cx="1828800"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CF8532E-09FB-2382-9698-793DA164DA32}"/>
              </a:ext>
            </a:extLst>
          </p:cNvPr>
          <p:cNvCxnSpPr/>
          <p:nvPr/>
        </p:nvCxnSpPr>
        <p:spPr>
          <a:xfrm>
            <a:off x="11274924" y="1362075"/>
            <a:ext cx="0" cy="890471"/>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FA2B29-92B2-F8D3-C7DC-6ACB677E39CF}"/>
              </a:ext>
            </a:extLst>
          </p:cNvPr>
          <p:cNvSpPr txBox="1"/>
          <p:nvPr/>
        </p:nvSpPr>
        <p:spPr>
          <a:xfrm>
            <a:off x="11286448" y="2407318"/>
            <a:ext cx="663964" cy="1953868"/>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2" name="TextBox 11">
            <a:extLst>
              <a:ext uri="{FF2B5EF4-FFF2-40B4-BE49-F238E27FC236}">
                <a16:creationId xmlns:a16="http://schemas.microsoft.com/office/drawing/2014/main" id="{5236196F-3376-E785-AE6D-20C3CA2D7CAE}"/>
              </a:ext>
            </a:extLst>
          </p:cNvPr>
          <p:cNvSpPr txBox="1"/>
          <p:nvPr/>
        </p:nvSpPr>
        <p:spPr>
          <a:xfrm>
            <a:off x="9751220" y="829056"/>
            <a:ext cx="1404552"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5mA = </a:t>
            </a: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
        <p:nvSpPr>
          <p:cNvPr id="13" name="TextBox 12">
            <a:extLst>
              <a:ext uri="{FF2B5EF4-FFF2-40B4-BE49-F238E27FC236}">
                <a16:creationId xmlns:a16="http://schemas.microsoft.com/office/drawing/2014/main" id="{6D4DA565-4FF7-0277-891A-B5328DBC6B2C}"/>
              </a:ext>
            </a:extLst>
          </p:cNvPr>
          <p:cNvSpPr txBox="1"/>
          <p:nvPr/>
        </p:nvSpPr>
        <p:spPr>
          <a:xfrm>
            <a:off x="7173398" y="4879848"/>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0V</a:t>
            </a:r>
          </a:p>
        </p:txBody>
      </p:sp>
      <p:sp>
        <p:nvSpPr>
          <p:cNvPr id="14" name="TextBox 13">
            <a:extLst>
              <a:ext uri="{FF2B5EF4-FFF2-40B4-BE49-F238E27FC236}">
                <a16:creationId xmlns:a16="http://schemas.microsoft.com/office/drawing/2014/main" id="{8052558A-2FC6-C723-E82B-51F6D65CA5C1}"/>
              </a:ext>
            </a:extLst>
          </p:cNvPr>
          <p:cNvSpPr txBox="1"/>
          <p:nvPr/>
        </p:nvSpPr>
        <p:spPr>
          <a:xfrm>
            <a:off x="7173398" y="1716024"/>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5V</a:t>
            </a:r>
          </a:p>
        </p:txBody>
      </p:sp>
    </p:spTree>
    <p:extLst>
      <p:ext uri="{BB962C8B-B14F-4D97-AF65-F5344CB8AC3E}">
        <p14:creationId xmlns:p14="http://schemas.microsoft.com/office/powerpoint/2010/main" val="41405970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9B9ECD6-6BD2-D9FE-3EEF-29AD18D599FA}"/>
              </a:ext>
            </a:extLst>
          </p:cNvPr>
          <p:cNvSpPr>
            <a:spLocks noGrp="1"/>
          </p:cNvSpPr>
          <p:nvPr>
            <p:ph type="title"/>
          </p:nvPr>
        </p:nvSpPr>
        <p:spPr>
          <a:xfrm>
            <a:off x="0" y="435678"/>
            <a:ext cx="12192000" cy="762000"/>
          </a:xfrm>
        </p:spPr>
        <p:txBody>
          <a:bodyPr/>
          <a:lstStyle/>
          <a:p>
            <a:r>
              <a:rPr lang="en-US" dirty="0"/>
              <a:t>Voltage Sources Only Have One Job</a:t>
            </a:r>
            <a:endParaRPr lang="en-US" b="0" i="1" dirty="0">
              <a:latin typeface="Times New Roman" panose="02020603050405020304" pitchFamily="18" charset="0"/>
              <a:cs typeface="Times New Roman" panose="02020603050405020304" pitchFamily="18" charset="0"/>
            </a:endParaRPr>
          </a:p>
        </p:txBody>
      </p:sp>
      <p:sp>
        <p:nvSpPr>
          <p:cNvPr id="5" name="Text Placeholder 2">
            <a:extLst>
              <a:ext uri="{FF2B5EF4-FFF2-40B4-BE49-F238E27FC236}">
                <a16:creationId xmlns:a16="http://schemas.microsoft.com/office/drawing/2014/main" id="{FB7EB701-B7AC-F20D-B081-1769FEAA0FFD}"/>
              </a:ext>
            </a:extLst>
          </p:cNvPr>
          <p:cNvSpPr>
            <a:spLocks noGrp="1"/>
          </p:cNvSpPr>
          <p:nvPr>
            <p:ph type="body" idx="1"/>
          </p:nvPr>
        </p:nvSpPr>
        <p:spPr>
          <a:xfrm>
            <a:off x="0" y="1362075"/>
            <a:ext cx="5780850" cy="4972050"/>
          </a:xfrm>
        </p:spPr>
        <p:txBody>
          <a:bodyPr/>
          <a:lstStyle/>
          <a:p>
            <a:pPr>
              <a:tabLst>
                <a:tab pos="2914650" algn="l"/>
              </a:tabLst>
            </a:pPr>
            <a:r>
              <a:rPr lang="en-US" dirty="0"/>
              <a:t>All practical power supplies are </a:t>
            </a:r>
            <a:r>
              <a:rPr lang="en-US" b="1" dirty="0">
                <a:highlight>
                  <a:srgbClr val="FFFF00"/>
                </a:highlight>
              </a:rPr>
              <a:t>NOT</a:t>
            </a:r>
            <a:r>
              <a:rPr lang="en-US" dirty="0"/>
              <a:t> ideal voltage sources</a:t>
            </a:r>
          </a:p>
          <a:p>
            <a:pPr>
              <a:tabLst>
                <a:tab pos="2914650" algn="l"/>
              </a:tabLst>
            </a:pPr>
            <a:endParaRPr lang="en-US" dirty="0"/>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endParaRPr lang="en-US" i="1"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endParaRPr lang="en-US" dirty="0">
              <a:sym typeface="Symbol" panose="05050102010706020507" pitchFamily="18" charset="2"/>
            </a:endParaRPr>
          </a:p>
          <a:p>
            <a:pPr>
              <a:tabLst>
                <a:tab pos="2914650" algn="l"/>
              </a:tabLst>
            </a:pPr>
            <a:endParaRPr lang="en-US" dirty="0"/>
          </a:p>
          <a:p>
            <a:pPr>
              <a:tabLst>
                <a:tab pos="2914650" algn="l"/>
              </a:tabLst>
            </a:pPr>
            <a:endParaRPr lang="en-US" dirty="0"/>
          </a:p>
          <a:p>
            <a:pPr>
              <a:tabLst>
                <a:tab pos="2914650" algn="l"/>
              </a:tabLst>
            </a:pPr>
            <a:endParaRPr lang="en-US" dirty="0"/>
          </a:p>
          <a:p>
            <a:pPr marL="0" indent="0">
              <a:buNone/>
              <a:tabLst>
                <a:tab pos="2914650" algn="l"/>
              </a:tabLst>
            </a:pPr>
            <a:r>
              <a:rPr lang="en-US" dirty="0"/>
              <a:t>	</a:t>
            </a:r>
          </a:p>
          <a:p>
            <a:pPr>
              <a:tabLst>
                <a:tab pos="2914650" algn="l"/>
              </a:tabLst>
            </a:pPr>
            <a:endParaRPr lang="en-US" dirty="0"/>
          </a:p>
          <a:p>
            <a:pPr>
              <a:tabLst>
                <a:tab pos="2914650" algn="l"/>
              </a:tabLst>
            </a:pPr>
            <a:endParaRPr lang="en-US" dirty="0"/>
          </a:p>
          <a:p>
            <a:pPr>
              <a:tabLst>
                <a:tab pos="2914650" algn="l"/>
              </a:tabLst>
            </a:pPr>
            <a:endParaRPr lang="en-US" dirty="0"/>
          </a:p>
        </p:txBody>
      </p:sp>
      <p:pic>
        <p:nvPicPr>
          <p:cNvPr id="6" name="Picture 5">
            <a:extLst>
              <a:ext uri="{FF2B5EF4-FFF2-40B4-BE49-F238E27FC236}">
                <a16:creationId xmlns:a16="http://schemas.microsoft.com/office/drawing/2014/main" id="{BA8E4E30-4583-9BAD-61DA-BF38C82B0E97}"/>
              </a:ext>
            </a:extLst>
          </p:cNvPr>
          <p:cNvPicPr>
            <a:picLocks noChangeAspect="1"/>
          </p:cNvPicPr>
          <p:nvPr/>
        </p:nvPicPr>
        <p:blipFill>
          <a:blip r:embed="rId2"/>
          <a:stretch>
            <a:fillRect/>
          </a:stretch>
        </p:blipFill>
        <p:spPr>
          <a:xfrm>
            <a:off x="6015841" y="1820288"/>
            <a:ext cx="5024097" cy="4513837"/>
          </a:xfrm>
          <a:prstGeom prst="rect">
            <a:avLst/>
          </a:prstGeom>
        </p:spPr>
      </p:pic>
      <p:sp>
        <p:nvSpPr>
          <p:cNvPr id="7" name="TextBox 6">
            <a:extLst>
              <a:ext uri="{FF2B5EF4-FFF2-40B4-BE49-F238E27FC236}">
                <a16:creationId xmlns:a16="http://schemas.microsoft.com/office/drawing/2014/main" id="{1AC92E16-AB0E-1272-98DC-473DAC255B9D}"/>
              </a:ext>
            </a:extLst>
          </p:cNvPr>
          <p:cNvSpPr txBox="1"/>
          <p:nvPr/>
        </p:nvSpPr>
        <p:spPr>
          <a:xfrm>
            <a:off x="7173398" y="4879848"/>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0V</a:t>
            </a:r>
          </a:p>
        </p:txBody>
      </p:sp>
      <p:sp>
        <p:nvSpPr>
          <p:cNvPr id="8" name="TextBox 7">
            <a:extLst>
              <a:ext uri="{FF2B5EF4-FFF2-40B4-BE49-F238E27FC236}">
                <a16:creationId xmlns:a16="http://schemas.microsoft.com/office/drawing/2014/main" id="{E0C00DCD-F709-C91F-4ADE-6FB0D02EFF21}"/>
              </a:ext>
            </a:extLst>
          </p:cNvPr>
          <p:cNvSpPr txBox="1"/>
          <p:nvPr/>
        </p:nvSpPr>
        <p:spPr>
          <a:xfrm>
            <a:off x="7173398" y="1716024"/>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5V</a:t>
            </a:r>
          </a:p>
        </p:txBody>
      </p:sp>
      <p:pic>
        <p:nvPicPr>
          <p:cNvPr id="9" name="Picture 8">
            <a:extLst>
              <a:ext uri="{FF2B5EF4-FFF2-40B4-BE49-F238E27FC236}">
                <a16:creationId xmlns:a16="http://schemas.microsoft.com/office/drawing/2014/main" id="{F278E3CA-E15C-FC5B-989D-B9CE99893246}"/>
              </a:ext>
            </a:extLst>
          </p:cNvPr>
          <p:cNvPicPr>
            <a:picLocks noChangeAspect="1"/>
          </p:cNvPicPr>
          <p:nvPr/>
        </p:nvPicPr>
        <p:blipFill rotWithShape="1">
          <a:blip r:embed="rId2"/>
          <a:srcRect l="89018" t="3818" b="42972"/>
          <a:stretch/>
        </p:blipFill>
        <p:spPr>
          <a:xfrm rot="5400000">
            <a:off x="9008141" y="611170"/>
            <a:ext cx="551774" cy="2401824"/>
          </a:xfrm>
          <a:prstGeom prst="rect">
            <a:avLst/>
          </a:prstGeom>
        </p:spPr>
      </p:pic>
      <p:sp>
        <p:nvSpPr>
          <p:cNvPr id="10" name="TextBox 9">
            <a:extLst>
              <a:ext uri="{FF2B5EF4-FFF2-40B4-BE49-F238E27FC236}">
                <a16:creationId xmlns:a16="http://schemas.microsoft.com/office/drawing/2014/main" id="{4F84D4E3-A696-4E26-5E7B-183B032BCB83}"/>
              </a:ext>
            </a:extLst>
          </p:cNvPr>
          <p:cNvSpPr txBox="1"/>
          <p:nvPr/>
        </p:nvSpPr>
        <p:spPr>
          <a:xfrm>
            <a:off x="8454557" y="548259"/>
            <a:ext cx="1080745"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800" b="0" i="1"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battery</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5</a:t>
            </a:r>
            <a:r>
              <a:rPr kumimoji="0" lang="el-GR"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Ω</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cxnSp>
        <p:nvCxnSpPr>
          <p:cNvPr id="11" name="Straight Connector 10">
            <a:extLst>
              <a:ext uri="{FF2B5EF4-FFF2-40B4-BE49-F238E27FC236}">
                <a16:creationId xmlns:a16="http://schemas.microsoft.com/office/drawing/2014/main" id="{388576F1-A72D-A846-5466-639DFB12DD3D}"/>
              </a:ext>
            </a:extLst>
          </p:cNvPr>
          <p:cNvCxnSpPr>
            <a:cxnSpLocks/>
          </p:cNvCxnSpPr>
          <p:nvPr/>
        </p:nvCxnSpPr>
        <p:spPr>
          <a:xfrm>
            <a:off x="9956436" y="1362075"/>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0AEEB8F-A997-5A63-623A-717296919A01}"/>
              </a:ext>
            </a:extLst>
          </p:cNvPr>
          <p:cNvCxnSpPr/>
          <p:nvPr/>
        </p:nvCxnSpPr>
        <p:spPr>
          <a:xfrm>
            <a:off x="11274924" y="1362075"/>
            <a:ext cx="0" cy="890471"/>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924B33D5-A8AF-14EA-0D84-DB88892EA4D3}"/>
              </a:ext>
            </a:extLst>
          </p:cNvPr>
          <p:cNvSpPr txBox="1"/>
          <p:nvPr/>
        </p:nvSpPr>
        <p:spPr>
          <a:xfrm>
            <a:off x="11286448" y="2407318"/>
            <a:ext cx="663964" cy="1953868"/>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4" name="TextBox 13">
            <a:extLst>
              <a:ext uri="{FF2B5EF4-FFF2-40B4-BE49-F238E27FC236}">
                <a16:creationId xmlns:a16="http://schemas.microsoft.com/office/drawing/2014/main" id="{FB51EFA6-762F-4966-9420-404902C8B3CF}"/>
              </a:ext>
            </a:extLst>
          </p:cNvPr>
          <p:cNvSpPr txBox="1"/>
          <p:nvPr/>
        </p:nvSpPr>
        <p:spPr>
          <a:xfrm>
            <a:off x="11411713" y="829056"/>
            <a:ext cx="304891"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Tree>
    <p:extLst>
      <p:ext uri="{BB962C8B-B14F-4D97-AF65-F5344CB8AC3E}">
        <p14:creationId xmlns:p14="http://schemas.microsoft.com/office/powerpoint/2010/main" val="35166660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748E5E1-F118-8491-341E-566C77A2898B}"/>
              </a:ext>
            </a:extLst>
          </p:cNvPr>
          <p:cNvSpPr>
            <a:spLocks noGrp="1"/>
          </p:cNvSpPr>
          <p:nvPr>
            <p:ph type="title"/>
          </p:nvPr>
        </p:nvSpPr>
        <p:spPr>
          <a:xfrm>
            <a:off x="0" y="435678"/>
            <a:ext cx="12192000" cy="762000"/>
          </a:xfrm>
        </p:spPr>
        <p:txBody>
          <a:bodyPr/>
          <a:lstStyle/>
          <a:p>
            <a:r>
              <a:rPr lang="en-US" dirty="0"/>
              <a:t>Voltage Sources Only Have One Job</a:t>
            </a:r>
            <a:endParaRPr lang="en-US" b="0" i="1" dirty="0">
              <a:latin typeface="Times New Roman" panose="02020603050405020304" pitchFamily="18" charset="0"/>
              <a:cs typeface="Times New Roman" panose="02020603050405020304" pitchFamily="18" charset="0"/>
            </a:endParaRPr>
          </a:p>
        </p:txBody>
      </p:sp>
      <p:sp>
        <p:nvSpPr>
          <p:cNvPr id="5" name="Text Placeholder 2">
            <a:extLst>
              <a:ext uri="{FF2B5EF4-FFF2-40B4-BE49-F238E27FC236}">
                <a16:creationId xmlns:a16="http://schemas.microsoft.com/office/drawing/2014/main" id="{C93DA704-A9F2-64CA-E1E5-0C1BCBFE1562}"/>
              </a:ext>
            </a:extLst>
          </p:cNvPr>
          <p:cNvSpPr>
            <a:spLocks noGrp="1"/>
          </p:cNvSpPr>
          <p:nvPr>
            <p:ph type="body" idx="1"/>
          </p:nvPr>
        </p:nvSpPr>
        <p:spPr>
          <a:xfrm>
            <a:off x="0" y="1362075"/>
            <a:ext cx="5780850" cy="4972050"/>
          </a:xfrm>
        </p:spPr>
        <p:txBody>
          <a:bodyPr/>
          <a:lstStyle/>
          <a:p>
            <a:pPr>
              <a:tabLst>
                <a:tab pos="2914650" algn="l"/>
              </a:tabLst>
            </a:pPr>
            <a:r>
              <a:rPr lang="en-US" dirty="0"/>
              <a:t>All practical power supplies are </a:t>
            </a:r>
            <a:r>
              <a:rPr lang="en-US" b="1" dirty="0">
                <a:highlight>
                  <a:srgbClr val="FFFF00"/>
                </a:highlight>
              </a:rPr>
              <a:t>NOT</a:t>
            </a:r>
            <a:r>
              <a:rPr lang="en-US" dirty="0"/>
              <a:t> ideal voltage sources</a:t>
            </a:r>
          </a:p>
          <a:p>
            <a:pPr>
              <a:tabLst>
                <a:tab pos="2914650" algn="l"/>
              </a:tabLst>
            </a:pPr>
            <a:endParaRPr lang="en-US" dirty="0"/>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I</a:t>
            </a:r>
            <a:r>
              <a:rPr lang="en-US" i="1" baseline="-25000"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os to neg</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R</a:t>
            </a: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5V – 0V</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1k</a:t>
            </a:r>
            <a:r>
              <a:rPr lang="el-GR" dirty="0">
                <a:latin typeface="Times New Roman" panose="02020603050405020304" pitchFamily="18" charset="0"/>
                <a:cs typeface="Times New Roman" panose="02020603050405020304" pitchFamily="18" charset="0"/>
                <a:sym typeface="Symbol" panose="05050102010706020507" pitchFamily="18" charset="2"/>
              </a:rPr>
              <a:t>Ω</a:t>
            </a:r>
            <a:r>
              <a:rPr lang="en-US" dirty="0">
                <a:latin typeface="Times New Roman" panose="02020603050405020304" pitchFamily="18" charset="0"/>
                <a:cs typeface="Times New Roman" panose="02020603050405020304" pitchFamily="18" charset="0"/>
                <a:sym typeface="Symbol" panose="05050102010706020507" pitchFamily="18" charset="2"/>
              </a:rPr>
              <a:t> + 35</a:t>
            </a:r>
            <a:r>
              <a:rPr lang="el-GR" dirty="0">
                <a:latin typeface="Times New Roman" panose="02020603050405020304" pitchFamily="18" charset="0"/>
                <a:cs typeface="Times New Roman" panose="02020603050405020304" pitchFamily="18" charset="0"/>
                <a:sym typeface="Symbol" panose="05050102010706020507" pitchFamily="18" charset="2"/>
              </a:rPr>
              <a:t>Ω</a:t>
            </a:r>
            <a:r>
              <a:rPr lang="en-US" dirty="0">
                <a:latin typeface="Times New Roman" panose="02020603050405020304" pitchFamily="18" charset="0"/>
                <a:cs typeface="Times New Roman" panose="02020603050405020304" pitchFamily="18" charset="0"/>
                <a:sym typeface="Symbol" panose="05050102010706020507" pitchFamily="18" charset="2"/>
              </a:rPr>
              <a:t> ) </a:t>
            </a:r>
          </a:p>
          <a:p>
            <a:pPr marL="137160" indent="0">
              <a:buNone/>
              <a:tabLst>
                <a:tab pos="463550" algn="l"/>
                <a:tab pos="2914650" algn="l"/>
              </a:tabLst>
            </a:pP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nto pos</a:t>
            </a:r>
            <a:r>
              <a:rPr lang="en-US"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i="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4.83mA</a:t>
            </a:r>
          </a:p>
          <a:p>
            <a:pPr marL="137160" indent="0">
              <a:buNone/>
              <a:tabLst>
                <a:tab pos="463550" algn="l"/>
                <a:tab pos="2914650" algn="l"/>
              </a:tabLst>
            </a:pPr>
            <a:endParaRPr lang="en-US" i="1" dirty="0">
              <a:latin typeface="Times New Roman" panose="02020603050405020304" pitchFamily="18" charset="0"/>
              <a:cs typeface="Times New Roman" panose="02020603050405020304" pitchFamily="18" charset="0"/>
              <a:sym typeface="Symbol" panose="05050102010706020507" pitchFamily="18" charset="2"/>
            </a:endParaRPr>
          </a:p>
          <a:p>
            <a:pPr marL="137160" indent="0">
              <a:buNone/>
              <a:tabLst>
                <a:tab pos="463550" algn="l"/>
                <a:tab pos="2914650" algn="l"/>
              </a:tabLst>
            </a:pPr>
            <a:endParaRPr lang="en-US" dirty="0">
              <a:sym typeface="Symbol" panose="05050102010706020507" pitchFamily="18" charset="2"/>
            </a:endParaRPr>
          </a:p>
          <a:p>
            <a:pPr>
              <a:tabLst>
                <a:tab pos="2914650" algn="l"/>
              </a:tabLst>
            </a:pPr>
            <a:endParaRPr lang="en-US" dirty="0"/>
          </a:p>
          <a:p>
            <a:pPr>
              <a:tabLst>
                <a:tab pos="2914650" algn="l"/>
              </a:tabLst>
            </a:pPr>
            <a:endParaRPr lang="en-US" dirty="0"/>
          </a:p>
          <a:p>
            <a:pPr>
              <a:tabLst>
                <a:tab pos="2914650" algn="l"/>
              </a:tabLst>
            </a:pPr>
            <a:endParaRPr lang="en-US" dirty="0"/>
          </a:p>
          <a:p>
            <a:pPr marL="0" indent="0">
              <a:buNone/>
              <a:tabLst>
                <a:tab pos="2914650" algn="l"/>
              </a:tabLst>
            </a:pPr>
            <a:r>
              <a:rPr lang="en-US" dirty="0"/>
              <a:t>	</a:t>
            </a:r>
          </a:p>
          <a:p>
            <a:pPr>
              <a:tabLst>
                <a:tab pos="2914650" algn="l"/>
              </a:tabLst>
            </a:pPr>
            <a:endParaRPr lang="en-US" dirty="0"/>
          </a:p>
          <a:p>
            <a:pPr>
              <a:tabLst>
                <a:tab pos="2914650" algn="l"/>
              </a:tabLst>
            </a:pPr>
            <a:endParaRPr lang="en-US" dirty="0"/>
          </a:p>
          <a:p>
            <a:pPr>
              <a:tabLst>
                <a:tab pos="2914650" algn="l"/>
              </a:tabLst>
            </a:pPr>
            <a:endParaRPr lang="en-US" dirty="0"/>
          </a:p>
        </p:txBody>
      </p:sp>
      <p:pic>
        <p:nvPicPr>
          <p:cNvPr id="6" name="Picture 5">
            <a:extLst>
              <a:ext uri="{FF2B5EF4-FFF2-40B4-BE49-F238E27FC236}">
                <a16:creationId xmlns:a16="http://schemas.microsoft.com/office/drawing/2014/main" id="{AC675EFF-5CED-F715-DA78-950B15DFAD08}"/>
              </a:ext>
            </a:extLst>
          </p:cNvPr>
          <p:cNvPicPr>
            <a:picLocks noChangeAspect="1"/>
          </p:cNvPicPr>
          <p:nvPr/>
        </p:nvPicPr>
        <p:blipFill>
          <a:blip r:embed="rId2"/>
          <a:stretch>
            <a:fillRect/>
          </a:stretch>
        </p:blipFill>
        <p:spPr>
          <a:xfrm>
            <a:off x="6015841" y="1820288"/>
            <a:ext cx="5024097" cy="4513837"/>
          </a:xfrm>
          <a:prstGeom prst="rect">
            <a:avLst/>
          </a:prstGeom>
        </p:spPr>
      </p:pic>
      <p:sp>
        <p:nvSpPr>
          <p:cNvPr id="7" name="TextBox 6">
            <a:extLst>
              <a:ext uri="{FF2B5EF4-FFF2-40B4-BE49-F238E27FC236}">
                <a16:creationId xmlns:a16="http://schemas.microsoft.com/office/drawing/2014/main" id="{D88A9B3D-857D-47CA-3002-E885BD92A68B}"/>
              </a:ext>
            </a:extLst>
          </p:cNvPr>
          <p:cNvSpPr txBox="1"/>
          <p:nvPr/>
        </p:nvSpPr>
        <p:spPr>
          <a:xfrm>
            <a:off x="7173398" y="4879848"/>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0V</a:t>
            </a:r>
          </a:p>
        </p:txBody>
      </p:sp>
      <p:sp>
        <p:nvSpPr>
          <p:cNvPr id="8" name="TextBox 7">
            <a:extLst>
              <a:ext uri="{FF2B5EF4-FFF2-40B4-BE49-F238E27FC236}">
                <a16:creationId xmlns:a16="http://schemas.microsoft.com/office/drawing/2014/main" id="{804FC6C0-49B4-3634-391D-50E3700335E9}"/>
              </a:ext>
            </a:extLst>
          </p:cNvPr>
          <p:cNvSpPr txBox="1"/>
          <p:nvPr/>
        </p:nvSpPr>
        <p:spPr>
          <a:xfrm>
            <a:off x="7173398" y="1716024"/>
            <a:ext cx="623889" cy="6612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5V</a:t>
            </a:r>
          </a:p>
        </p:txBody>
      </p:sp>
      <p:pic>
        <p:nvPicPr>
          <p:cNvPr id="9" name="Picture 8">
            <a:extLst>
              <a:ext uri="{FF2B5EF4-FFF2-40B4-BE49-F238E27FC236}">
                <a16:creationId xmlns:a16="http://schemas.microsoft.com/office/drawing/2014/main" id="{E54CD327-B2A5-B436-08EF-B866FCB5911A}"/>
              </a:ext>
            </a:extLst>
          </p:cNvPr>
          <p:cNvPicPr>
            <a:picLocks noChangeAspect="1"/>
          </p:cNvPicPr>
          <p:nvPr/>
        </p:nvPicPr>
        <p:blipFill rotWithShape="1">
          <a:blip r:embed="rId2"/>
          <a:srcRect l="89018" t="3818" b="42972"/>
          <a:stretch/>
        </p:blipFill>
        <p:spPr>
          <a:xfrm rot="5400000">
            <a:off x="9008141" y="611170"/>
            <a:ext cx="551774" cy="2401824"/>
          </a:xfrm>
          <a:prstGeom prst="rect">
            <a:avLst/>
          </a:prstGeom>
        </p:spPr>
      </p:pic>
      <p:sp>
        <p:nvSpPr>
          <p:cNvPr id="10" name="TextBox 9">
            <a:extLst>
              <a:ext uri="{FF2B5EF4-FFF2-40B4-BE49-F238E27FC236}">
                <a16:creationId xmlns:a16="http://schemas.microsoft.com/office/drawing/2014/main" id="{16D96C33-FFA8-CFB0-51D3-8797BC80FD9F}"/>
              </a:ext>
            </a:extLst>
          </p:cNvPr>
          <p:cNvSpPr txBox="1"/>
          <p:nvPr/>
        </p:nvSpPr>
        <p:spPr>
          <a:xfrm>
            <a:off x="8454557" y="548259"/>
            <a:ext cx="1080745"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1"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R</a:t>
            </a:r>
            <a:r>
              <a:rPr kumimoji="0" lang="en-US" sz="2800" b="0" i="1"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battery</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35</a:t>
            </a:r>
            <a:r>
              <a:rPr kumimoji="0" lang="el-GR"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Ω</a:t>
            </a:r>
            <a:endPar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cxnSp>
        <p:nvCxnSpPr>
          <p:cNvPr id="11" name="Straight Connector 10">
            <a:extLst>
              <a:ext uri="{FF2B5EF4-FFF2-40B4-BE49-F238E27FC236}">
                <a16:creationId xmlns:a16="http://schemas.microsoft.com/office/drawing/2014/main" id="{63B7E311-6F97-CA4B-5CE1-F076E711C77A}"/>
              </a:ext>
            </a:extLst>
          </p:cNvPr>
          <p:cNvCxnSpPr>
            <a:cxnSpLocks/>
          </p:cNvCxnSpPr>
          <p:nvPr/>
        </p:nvCxnSpPr>
        <p:spPr>
          <a:xfrm>
            <a:off x="9956436" y="1362075"/>
            <a:ext cx="1336362"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F751EB4-608E-AB29-17AF-AD2DB35B50E6}"/>
              </a:ext>
            </a:extLst>
          </p:cNvPr>
          <p:cNvCxnSpPr/>
          <p:nvPr/>
        </p:nvCxnSpPr>
        <p:spPr>
          <a:xfrm>
            <a:off x="11274924" y="1362075"/>
            <a:ext cx="0" cy="890471"/>
          </a:xfrm>
          <a:prstGeom prst="straightConnector1">
            <a:avLst/>
          </a:prstGeom>
          <a:ln w="3810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2098E91-8F65-B082-ACD9-21AAE34E033B}"/>
              </a:ext>
            </a:extLst>
          </p:cNvPr>
          <p:cNvSpPr txBox="1"/>
          <p:nvPr/>
        </p:nvSpPr>
        <p:spPr>
          <a:xfrm>
            <a:off x="11286448" y="2407318"/>
            <a:ext cx="663964" cy="1953868"/>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rPr>
              <a:t>+</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V</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a:t>
            </a:r>
            <a:endParaRPr kumimoji="0" lang="en-US" sz="28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
        <p:nvSpPr>
          <p:cNvPr id="14" name="TextBox 13">
            <a:extLst>
              <a:ext uri="{FF2B5EF4-FFF2-40B4-BE49-F238E27FC236}">
                <a16:creationId xmlns:a16="http://schemas.microsoft.com/office/drawing/2014/main" id="{A2F0DD72-38D7-A169-8797-5D598B034114}"/>
              </a:ext>
            </a:extLst>
          </p:cNvPr>
          <p:cNvSpPr txBox="1"/>
          <p:nvPr/>
        </p:nvSpPr>
        <p:spPr>
          <a:xfrm>
            <a:off x="9863212" y="829056"/>
            <a:ext cx="1853392" cy="523220"/>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4.83mA = </a:t>
            </a:r>
            <a:r>
              <a:rPr kumimoji="0" lang="en-US" sz="2800" b="0" i="1" u="none" strike="noStrike" kern="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sym typeface="Arial"/>
              </a:rPr>
              <a:t>I</a:t>
            </a:r>
          </a:p>
        </p:txBody>
      </p:sp>
    </p:spTree>
    <p:extLst>
      <p:ext uri="{BB962C8B-B14F-4D97-AF65-F5344CB8AC3E}">
        <p14:creationId xmlns:p14="http://schemas.microsoft.com/office/powerpoint/2010/main" val="8058694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plate2007">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00000"/>
      </a:hlink>
      <a:folHlink>
        <a:srgbClr val="C0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1</TotalTime>
  <Words>3842</Words>
  <Application>Microsoft Office PowerPoint</Application>
  <PresentationFormat>Widescreen</PresentationFormat>
  <Paragraphs>1116</Paragraphs>
  <Slides>58</Slides>
  <Notes>2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58</vt:i4>
      </vt:variant>
    </vt:vector>
  </HeadingPairs>
  <TitlesOfParts>
    <vt:vector size="70" baseType="lpstr">
      <vt:lpstr>Arial</vt:lpstr>
      <vt:lpstr>Arial</vt:lpstr>
      <vt:lpstr>Arial Narrow</vt:lpstr>
      <vt:lpstr>Calibri</vt:lpstr>
      <vt:lpstr>Calibri Light</vt:lpstr>
      <vt:lpstr>Consolas</vt:lpstr>
      <vt:lpstr>Noto Sans Symbols</vt:lpstr>
      <vt:lpstr>Symbol</vt:lpstr>
      <vt:lpstr>Times New Roman</vt:lpstr>
      <vt:lpstr>Office Theme</vt:lpstr>
      <vt:lpstr>template2007</vt:lpstr>
      <vt:lpstr>Equation</vt:lpstr>
      <vt:lpstr>Introduction to PIC I/O Ports + Hardware and circuits</vt:lpstr>
      <vt:lpstr>PowerPoint Presentation</vt:lpstr>
      <vt:lpstr>PowerPoint Presentation</vt:lpstr>
      <vt:lpstr>PowerPoint Presentation</vt:lpstr>
      <vt:lpstr>PowerPoint Presentation</vt:lpstr>
      <vt:lpstr>Electrical Circuits basics</vt:lpstr>
      <vt:lpstr>Reimagined Ohm’s Law:  V = IR</vt:lpstr>
      <vt:lpstr>Voltage Sources Only Have One Job</vt:lpstr>
      <vt:lpstr>Voltage Sources Only Have One Job</vt:lpstr>
      <vt:lpstr>Voltage Sources Only Have One Job</vt:lpstr>
      <vt:lpstr>Voltage Sources Only Have One Job</vt:lpstr>
      <vt:lpstr>Kirchhoff’s Voltage Law:</vt:lpstr>
      <vt:lpstr>Kirchhoff’s Voltage Law:</vt:lpstr>
      <vt:lpstr>Kirchhoff’s Voltage Law:</vt:lpstr>
      <vt:lpstr>Kirchhoff’s Voltage Law:</vt:lpstr>
      <vt:lpstr>Kirchhoff’s Voltage Law:</vt:lpstr>
      <vt:lpstr>Kirchhoff’s Current Law:</vt:lpstr>
      <vt:lpstr>Ohm’s Law, KVL, and KCL:</vt:lpstr>
      <vt:lpstr>Ohm’s Law, KVL, and KCL:</vt:lpstr>
      <vt:lpstr>Ohm’s Law, KVL, and KCL:</vt:lpstr>
      <vt:lpstr>Buttons and Switches: Normally Open or Normally Closed</vt:lpstr>
      <vt:lpstr>Engineering: “Doing Something Better”</vt:lpstr>
      <vt:lpstr>Buttons and Switches:  Need Pull-Up or Pull-Down Resistors  </vt:lpstr>
      <vt:lpstr>Buttons and Switches:  Need Pull-Up or Pull-Down Resistors Switches Open</vt:lpstr>
      <vt:lpstr>Buttons and Switches:  Need Pull-Up or Pull-Down Resistors Switches Open</vt:lpstr>
      <vt:lpstr>Buttons and Switches:  Need Pull-Up or Pull-Down Resistors Switches Open</vt:lpstr>
      <vt:lpstr>Buttons and Switches:  Need Pull-Up or Pull-Down Resistors Switches Open</vt:lpstr>
      <vt:lpstr>Buttons and Switches:  Need Pull-Up or Pull-Down Resistors Switches Open</vt:lpstr>
      <vt:lpstr>Buttons and Switches:  Need Pull-Up or Pull-Down Resistors Switches Open or Switches Closed</vt:lpstr>
      <vt:lpstr>Buttons and Switches:  Need Pull-Up or Pull-Down Resistors Switches Open or Switches Closed</vt:lpstr>
      <vt:lpstr>Buttons and Switches:  Need Pull-Up or Pull-Down Resistors Switches Open or Switches Closed</vt:lpstr>
      <vt:lpstr>Buttons and Switches:  Need Pull-Up or Pull-Down Resistors Switches Open or Switches Closed</vt:lpstr>
      <vt:lpstr>PowerPoint Presentation</vt:lpstr>
      <vt:lpstr>PowerPoint Presentation</vt:lpstr>
      <vt:lpstr>Keypads:  Detect Any Button Pressed</vt:lpstr>
      <vt:lpstr>Keypads:  Detect Each Button Pressed</vt:lpstr>
      <vt:lpstr>Keypad Decoder Circuit</vt:lpstr>
      <vt:lpstr>Keypad Decoder Circuit</vt:lpstr>
      <vt:lpstr>Keypad Decoder Circuit</vt:lpstr>
      <vt:lpstr>Making Input Signals Bigger  with Operational Amplifiers (Op Am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mmy Ndashimye</dc:creator>
  <cp:lastModifiedBy>Emmanuel Ndashimye</cp:lastModifiedBy>
  <cp:revision>23</cp:revision>
  <dcterms:created xsi:type="dcterms:W3CDTF">2019-01-21T08:09:09Z</dcterms:created>
  <dcterms:modified xsi:type="dcterms:W3CDTF">2024-01-22T07:15:35Z</dcterms:modified>
</cp:coreProperties>
</file>